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E480D1" w14:textId="5A1C316F" w:rsidR="00215FC6" w:rsidRPr="001B6361" w:rsidRDefault="008371A8" w:rsidP="00A578F1">
      <w:pPr>
        <w:spacing w:after="0"/>
        <w:jc w:val="center"/>
        <w:rPr>
          <w:b/>
          <w:bCs/>
          <w:sz w:val="28"/>
          <w:szCs w:val="28"/>
          <w:lang w:val="en-US"/>
        </w:rPr>
      </w:pPr>
      <w:bookmarkStart w:id="0" w:name="_Hlk31980227"/>
      <w:bookmarkEnd w:id="0"/>
      <w:r w:rsidRPr="001B6361">
        <w:rPr>
          <w:b/>
          <w:bCs/>
          <w:sz w:val="28"/>
          <w:szCs w:val="28"/>
          <w:lang w:val="en-US"/>
        </w:rPr>
        <w:t>HƯỚNG DẪN ÔN TẬP</w:t>
      </w:r>
      <w:r w:rsidR="00EE3E56" w:rsidRPr="001B6361">
        <w:rPr>
          <w:b/>
          <w:bCs/>
          <w:sz w:val="28"/>
          <w:szCs w:val="28"/>
          <w:lang w:val="en-US"/>
        </w:rPr>
        <w:t>, HỌC TẬP</w:t>
      </w:r>
      <w:r w:rsidRPr="001B6361">
        <w:rPr>
          <w:b/>
          <w:bCs/>
          <w:sz w:val="28"/>
          <w:szCs w:val="28"/>
          <w:lang w:val="en-US"/>
        </w:rPr>
        <w:t xml:space="preserve"> KIẾN THỨC </w:t>
      </w:r>
    </w:p>
    <w:p w14:paraId="184F0D29" w14:textId="2E079B7B" w:rsidR="008371A8" w:rsidRPr="001B6361" w:rsidRDefault="008371A8" w:rsidP="00A578F1">
      <w:pPr>
        <w:spacing w:after="0"/>
        <w:jc w:val="center"/>
        <w:rPr>
          <w:b/>
          <w:bCs/>
          <w:sz w:val="28"/>
          <w:szCs w:val="28"/>
          <w:lang w:val="en-US"/>
        </w:rPr>
      </w:pPr>
      <w:r w:rsidRPr="001B6361">
        <w:rPr>
          <w:b/>
          <w:bCs/>
          <w:sz w:val="28"/>
          <w:szCs w:val="28"/>
          <w:lang w:val="en-US"/>
        </w:rPr>
        <w:t>MÔN HÓA HỌC 9</w:t>
      </w:r>
    </w:p>
    <w:p w14:paraId="6E2D23C3" w14:textId="4CEB6AA8" w:rsidR="008371A8" w:rsidRPr="001B6361" w:rsidRDefault="008371A8" w:rsidP="00A578F1">
      <w:pPr>
        <w:spacing w:after="0"/>
        <w:jc w:val="center"/>
        <w:rPr>
          <w:sz w:val="28"/>
          <w:szCs w:val="28"/>
          <w:lang w:val="en-US"/>
        </w:rPr>
      </w:pPr>
      <w:r w:rsidRPr="001B6361">
        <w:rPr>
          <w:sz w:val="28"/>
          <w:szCs w:val="28"/>
          <w:lang w:val="en-US"/>
        </w:rPr>
        <w:t xml:space="preserve">trong thời gian học sinh nghỉ học phòng, chống dịch bệnh do chủng virus </w:t>
      </w:r>
      <w:r w:rsidRPr="001B6361">
        <w:rPr>
          <w:caps/>
          <w:sz w:val="28"/>
          <w:szCs w:val="28"/>
          <w:lang w:val="en-US"/>
        </w:rPr>
        <w:t>corona</w:t>
      </w:r>
      <w:r w:rsidRPr="001B6361">
        <w:rPr>
          <w:sz w:val="28"/>
          <w:szCs w:val="28"/>
          <w:lang w:val="en-US"/>
        </w:rPr>
        <w:t xml:space="preserve"> mới (</w:t>
      </w:r>
      <w:r w:rsidR="00FD5A9A" w:rsidRPr="001B6361">
        <w:rPr>
          <w:sz w:val="28"/>
          <w:szCs w:val="28"/>
          <w:lang w:val="en-US"/>
        </w:rPr>
        <w:t>2019-</w:t>
      </w:r>
      <w:r w:rsidRPr="001B6361">
        <w:rPr>
          <w:sz w:val="28"/>
          <w:szCs w:val="28"/>
          <w:lang w:val="en-US"/>
        </w:rPr>
        <w:t>n</w:t>
      </w:r>
      <w:r w:rsidR="00215FC6" w:rsidRPr="001B6361">
        <w:rPr>
          <w:sz w:val="28"/>
          <w:szCs w:val="28"/>
          <w:lang w:val="en-US"/>
        </w:rPr>
        <w:t>C</w:t>
      </w:r>
      <w:r w:rsidRPr="001B6361">
        <w:rPr>
          <w:sz w:val="28"/>
          <w:szCs w:val="28"/>
          <w:lang w:val="en-US"/>
        </w:rPr>
        <w:t>o</w:t>
      </w:r>
      <w:r w:rsidR="00215FC6" w:rsidRPr="001B6361">
        <w:rPr>
          <w:sz w:val="28"/>
          <w:szCs w:val="28"/>
          <w:lang w:val="en-US"/>
        </w:rPr>
        <w:t>V</w:t>
      </w:r>
      <w:r w:rsidRPr="001B6361">
        <w:rPr>
          <w:sz w:val="28"/>
          <w:szCs w:val="28"/>
          <w:lang w:val="en-US"/>
        </w:rPr>
        <w:t>)</w:t>
      </w:r>
    </w:p>
    <w:p w14:paraId="0C3EE58C" w14:textId="17686940" w:rsidR="008371A8" w:rsidRPr="001B6361" w:rsidRDefault="008371A8" w:rsidP="00A578F1">
      <w:pPr>
        <w:spacing w:after="0"/>
        <w:rPr>
          <w:b/>
          <w:bCs/>
          <w:caps/>
          <w:sz w:val="28"/>
          <w:szCs w:val="28"/>
          <w:lang w:val="en-US"/>
        </w:rPr>
      </w:pPr>
      <w:r w:rsidRPr="001B6361">
        <w:rPr>
          <w:b/>
          <w:bCs/>
          <w:caps/>
          <w:sz w:val="28"/>
          <w:szCs w:val="28"/>
          <w:lang w:val="en-US"/>
        </w:rPr>
        <w:t xml:space="preserve"> nội dung:</w:t>
      </w:r>
    </w:p>
    <w:p w14:paraId="29049790" w14:textId="5A9D288E" w:rsidR="008371A8" w:rsidRPr="00465A80" w:rsidRDefault="00465A80" w:rsidP="00465A80">
      <w:pPr>
        <w:spacing w:after="0"/>
        <w:jc w:val="both"/>
        <w:rPr>
          <w:b/>
          <w:bCs/>
          <w:sz w:val="28"/>
          <w:szCs w:val="28"/>
          <w:lang w:val="en-US"/>
        </w:rPr>
      </w:pPr>
      <w:r>
        <w:rPr>
          <w:b/>
          <w:bCs/>
          <w:sz w:val="28"/>
          <w:szCs w:val="28"/>
          <w:lang w:val="en-US"/>
        </w:rPr>
        <w:t xml:space="preserve">I. </w:t>
      </w:r>
      <w:r w:rsidR="008371A8" w:rsidRPr="00465A80">
        <w:rPr>
          <w:b/>
          <w:bCs/>
          <w:sz w:val="28"/>
          <w:szCs w:val="28"/>
          <w:lang w:val="en-US"/>
        </w:rPr>
        <w:t>Ôn tập</w:t>
      </w:r>
    </w:p>
    <w:p w14:paraId="22EE64DC" w14:textId="69CA01F0" w:rsidR="008371A8" w:rsidRPr="001B6361" w:rsidRDefault="008371A8" w:rsidP="00465A80">
      <w:pPr>
        <w:pStyle w:val="ListParagraph"/>
        <w:numPr>
          <w:ilvl w:val="0"/>
          <w:numId w:val="3"/>
        </w:numPr>
        <w:spacing w:after="0"/>
        <w:jc w:val="both"/>
        <w:rPr>
          <w:sz w:val="28"/>
          <w:szCs w:val="28"/>
          <w:lang w:val="en-US"/>
        </w:rPr>
      </w:pPr>
      <w:r w:rsidRPr="001B6361">
        <w:rPr>
          <w:sz w:val="28"/>
          <w:szCs w:val="28"/>
          <w:lang w:val="en-US"/>
        </w:rPr>
        <w:t>Tính chất vật lí, tính chất hóa học, ứng dụng các hợp chất của Cacbon: CO, CO</w:t>
      </w:r>
      <w:r w:rsidR="00215FC6" w:rsidRPr="001B6361">
        <w:rPr>
          <w:sz w:val="28"/>
          <w:szCs w:val="28"/>
          <w:vertAlign w:val="subscript"/>
          <w:lang w:val="en-US"/>
        </w:rPr>
        <w:t>2</w:t>
      </w:r>
      <w:r w:rsidRPr="001B6361">
        <w:rPr>
          <w:sz w:val="28"/>
          <w:szCs w:val="28"/>
          <w:lang w:val="en-US"/>
        </w:rPr>
        <w:t>, H</w:t>
      </w:r>
      <w:r w:rsidRPr="001B6361">
        <w:rPr>
          <w:sz w:val="28"/>
          <w:szCs w:val="28"/>
          <w:vertAlign w:val="subscript"/>
          <w:lang w:val="en-US"/>
        </w:rPr>
        <w:t>2</w:t>
      </w:r>
      <w:r w:rsidRPr="001B6361">
        <w:rPr>
          <w:sz w:val="28"/>
          <w:szCs w:val="28"/>
          <w:lang w:val="en-US"/>
        </w:rPr>
        <w:t>CO</w:t>
      </w:r>
      <w:r w:rsidRPr="001B6361">
        <w:rPr>
          <w:sz w:val="28"/>
          <w:szCs w:val="28"/>
          <w:vertAlign w:val="subscript"/>
          <w:lang w:val="en-US"/>
        </w:rPr>
        <w:t>3</w:t>
      </w:r>
      <w:r w:rsidRPr="001B6361">
        <w:rPr>
          <w:sz w:val="28"/>
          <w:szCs w:val="28"/>
          <w:lang w:val="en-US"/>
        </w:rPr>
        <w:t>, muối cacbonat.</w:t>
      </w:r>
    </w:p>
    <w:p w14:paraId="18D94CC9" w14:textId="7F80643B" w:rsidR="008371A8" w:rsidRPr="001B6361" w:rsidRDefault="008371A8" w:rsidP="00465A80">
      <w:pPr>
        <w:pStyle w:val="ListParagraph"/>
        <w:numPr>
          <w:ilvl w:val="0"/>
          <w:numId w:val="3"/>
        </w:numPr>
        <w:spacing w:after="0"/>
        <w:jc w:val="both"/>
        <w:rPr>
          <w:sz w:val="28"/>
          <w:szCs w:val="28"/>
          <w:lang w:val="en-US"/>
        </w:rPr>
      </w:pPr>
      <w:r w:rsidRPr="001B6361">
        <w:rPr>
          <w:sz w:val="28"/>
          <w:szCs w:val="28"/>
          <w:lang w:val="en-US"/>
        </w:rPr>
        <w:t>Bảng hệ thống tuần hoàn các nguyên tố hóa học: nguyên tắc sắp xếp các nguyên tố, cấu tạo, ý nghĩa bảng tuần hoàn.</w:t>
      </w:r>
    </w:p>
    <w:p w14:paraId="7CF4638E" w14:textId="316D3058" w:rsidR="00BA4EF7" w:rsidRPr="001B6361" w:rsidRDefault="008371A8" w:rsidP="00465A80">
      <w:pPr>
        <w:pStyle w:val="ListParagraph"/>
        <w:numPr>
          <w:ilvl w:val="0"/>
          <w:numId w:val="3"/>
        </w:numPr>
        <w:spacing w:after="0"/>
        <w:jc w:val="both"/>
        <w:rPr>
          <w:sz w:val="28"/>
          <w:szCs w:val="28"/>
          <w:lang w:val="en-US"/>
        </w:rPr>
      </w:pPr>
      <w:r w:rsidRPr="001B6361">
        <w:rPr>
          <w:sz w:val="28"/>
          <w:szCs w:val="28"/>
          <w:lang w:val="en-US"/>
        </w:rPr>
        <w:t>Luyện tập các bài tập cuối mỗi bài học.</w:t>
      </w:r>
    </w:p>
    <w:p w14:paraId="44E46E7E" w14:textId="0DE32A2E" w:rsidR="00BA4EF7" w:rsidRPr="001B6361" w:rsidRDefault="00BA4EF7" w:rsidP="00465A80">
      <w:pPr>
        <w:pStyle w:val="ListParagraph"/>
        <w:numPr>
          <w:ilvl w:val="0"/>
          <w:numId w:val="3"/>
        </w:numPr>
        <w:spacing w:after="0"/>
        <w:jc w:val="both"/>
        <w:rPr>
          <w:sz w:val="28"/>
          <w:szCs w:val="28"/>
          <w:lang w:val="en-US"/>
        </w:rPr>
      </w:pPr>
      <w:r w:rsidRPr="001B6361">
        <w:rPr>
          <w:sz w:val="28"/>
          <w:szCs w:val="28"/>
          <w:lang w:val="en-US"/>
        </w:rPr>
        <w:t>Bài tập rèn luyện thêm:</w:t>
      </w:r>
    </w:p>
    <w:p w14:paraId="5ED5D1A5" w14:textId="05B894B4" w:rsidR="00BA4EF7" w:rsidRPr="001B6361" w:rsidRDefault="001B6361" w:rsidP="00A578F1">
      <w:pPr>
        <w:spacing w:after="0"/>
        <w:rPr>
          <w:rFonts w:cs="Times New Roman"/>
          <w:sz w:val="28"/>
          <w:szCs w:val="28"/>
          <w:lang w:val="en-US"/>
        </w:rPr>
      </w:pPr>
      <w:r w:rsidRPr="001B6361">
        <w:rPr>
          <w:rFonts w:cs="Times New Roman"/>
          <w:sz w:val="28"/>
          <w:szCs w:val="28"/>
          <w:lang w:val="en-US"/>
        </w:rPr>
        <mc:AlternateContent>
          <mc:Choice Requires="wpg">
            <w:drawing>
              <wp:anchor distT="0" distB="0" distL="114300" distR="114300" simplePos="0" relativeHeight="251661312" behindDoc="0" locked="0" layoutInCell="1" allowOverlap="1" wp14:anchorId="4B8CA1D7" wp14:editId="5F663023">
                <wp:simplePos x="0" y="0"/>
                <wp:positionH relativeFrom="column">
                  <wp:posOffset>4152341</wp:posOffset>
                </wp:positionH>
                <wp:positionV relativeFrom="paragraph">
                  <wp:posOffset>325120</wp:posOffset>
                </wp:positionV>
                <wp:extent cx="514350" cy="285750"/>
                <wp:effectExtent l="0" t="0" r="19050" b="76200"/>
                <wp:wrapNone/>
                <wp:docPr id="36" name="Group 36"/>
                <wp:cNvGraphicFramePr/>
                <a:graphic xmlns:a="http://schemas.openxmlformats.org/drawingml/2006/main">
                  <a:graphicData uri="http://schemas.microsoft.com/office/word/2010/wordprocessingGroup">
                    <wpg:wgp>
                      <wpg:cNvGrpSpPr/>
                      <wpg:grpSpPr>
                        <a:xfrm>
                          <a:off x="0" y="0"/>
                          <a:ext cx="514350" cy="285750"/>
                          <a:chOff x="0" y="-28575"/>
                          <a:chExt cx="485775" cy="285750"/>
                        </a:xfrm>
                      </wpg:grpSpPr>
                      <wps:wsp>
                        <wps:cNvPr id="37" name="Straight Arrow Connector 37"/>
                        <wps:cNvCnPr/>
                        <wps:spPr>
                          <a:xfrm>
                            <a:off x="0" y="228600"/>
                            <a:ext cx="47625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8" name="Text Box 38"/>
                        <wps:cNvSpPr txBox="1"/>
                        <wps:spPr>
                          <a:xfrm>
                            <a:off x="47625" y="-28575"/>
                            <a:ext cx="438150" cy="285750"/>
                          </a:xfrm>
                          <a:prstGeom prst="rect">
                            <a:avLst/>
                          </a:prstGeom>
                          <a:noFill/>
                          <a:ln w="6350">
                            <a:noFill/>
                          </a:ln>
                        </wps:spPr>
                        <wps:txbx>
                          <w:txbxContent>
                            <w:p w14:paraId="0CFF964E" w14:textId="77777777" w:rsidR="005E560D" w:rsidRPr="00E4612B" w:rsidRDefault="005E560D" w:rsidP="00E4612B">
                              <w:pPr>
                                <w:rPr>
                                  <w:rFonts w:cs="Times New Roman"/>
                                  <w:b/>
                                  <w:bCs/>
                                  <w:sz w:val="22"/>
                                  <w:lang w:val="en-US"/>
                                </w:rPr>
                              </w:pPr>
                              <w:r w:rsidRPr="00E4612B">
                                <w:rPr>
                                  <w:rFonts w:cs="Times New Roman"/>
                                  <w:b/>
                                  <w:bCs/>
                                  <w:sz w:val="22"/>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36" o:spid="_x0000_s1026" style="position:absolute;margin-left:326.95pt;margin-top:25.6pt;width:40.5pt;height:22.5pt;z-index:251661312;mso-width-relative:margin" coordorigin=",-28575" coordsize="48577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">
                <v:shapetype id="_x0000_t32" coordsize="21600,21600" o:spt="32" o:oned="t" path="m,l21600,21600e" filled="f">
                  <v:path arrowok="t" fillok="f" o:connecttype="none"/>
                  <o:lock v:ext="edit" shapetype="t"/>
                </v:shapetype>
                <v:shape id="Straight Arrow Connector 37" o:spid="_x0000_s1027" type="#_x0000_t32" style="position:absolute;top:228600;width:476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5VcsIAAADbAAAADwAAAGRycy9kb3ducmV2LnhtbESPT4vCMBTE74LfITzBm6b+7dI1iiiy&#10;C3qp7t4fzbMtNi+lidr105sFweMwM79hFqvWVOJGjSstKxgNIxDEmdUl5wp+TrvBBwjnkTVWlknB&#10;HzlYLbudBSba3jml29HnIkDYJaig8L5OpHRZQQbd0NbEwTvbxqAPssmlbvAe4KaS4yiaS4Mlh4UC&#10;a9oUlF2OV6PgS+Pk9zydmSxNd/k23h+m8cMp1e+1608Qnlr/Dr/a31rBJIb/L+EHyO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S5VcsIAAADbAAAADwAAAAAAAAAAAAAA&#10;AAChAgAAZHJzL2Rvd25yZXYueG1sUEsFBgAAAAAEAAQA+QAAAJADAAAAAA==&#10;" strokecolor="black [3213]" strokeweight="1pt">
                  <v:stroke endarrow="block"/>
                </v:shape>
                <v:shapetype id="_x0000_t202" coordsize="21600,21600" o:spt="202" path="m,l,21600r21600,l21600,xe">
                  <v:stroke joinstyle="miter"/>
                  <v:path gradientshapeok="t" o:connecttype="rect"/>
                </v:shapetype>
                <v:shape id="Text Box 38" o:spid="_x0000_s1028" type="#_x0000_t202" style="position:absolute;left:47625;top:-28575;width:438150;height:285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14:paraId="0CFF964E" w14:textId="77777777" w:rsidR="005E560D" w:rsidRPr="00E4612B" w:rsidRDefault="005E560D" w:rsidP="00E4612B">
                        <w:pPr>
                          <w:rPr>
                            <w:rFonts w:cs="Times New Roman"/>
                            <w:b/>
                            <w:bCs/>
                            <w:sz w:val="22"/>
                            <w:lang w:val="en-US"/>
                          </w:rPr>
                        </w:pPr>
                        <w:r w:rsidRPr="00E4612B">
                          <w:rPr>
                            <w:rFonts w:cs="Times New Roman"/>
                            <w:b/>
                            <w:bCs/>
                            <w:sz w:val="22"/>
                            <w:lang w:val="en-US"/>
                          </w:rPr>
                          <w:t>(4)</w:t>
                        </w:r>
                      </w:p>
                    </w:txbxContent>
                  </v:textbox>
                </v:shape>
              </v:group>
            </w:pict>
          </mc:Fallback>
        </mc:AlternateContent>
      </w:r>
      <w:r w:rsidRPr="001B6361">
        <w:rPr>
          <w:rFonts w:cs="Times New Roman"/>
          <w:sz w:val="28"/>
          <w:szCs w:val="28"/>
          <w:lang w:val="en-US"/>
        </w:rPr>
        <mc:AlternateContent>
          <mc:Choice Requires="wpg">
            <w:drawing>
              <wp:anchor distT="0" distB="0" distL="114300" distR="114300" simplePos="0" relativeHeight="251660288" behindDoc="0" locked="0" layoutInCell="1" allowOverlap="1" wp14:anchorId="42964522" wp14:editId="0E2113B2">
                <wp:simplePos x="0" y="0"/>
                <wp:positionH relativeFrom="column">
                  <wp:posOffset>2930790</wp:posOffset>
                </wp:positionH>
                <wp:positionV relativeFrom="paragraph">
                  <wp:posOffset>318296</wp:posOffset>
                </wp:positionV>
                <wp:extent cx="514350" cy="285750"/>
                <wp:effectExtent l="0" t="0" r="19050" b="76200"/>
                <wp:wrapNone/>
                <wp:docPr id="33" name="Group 33"/>
                <wp:cNvGraphicFramePr/>
                <a:graphic xmlns:a="http://schemas.openxmlformats.org/drawingml/2006/main">
                  <a:graphicData uri="http://schemas.microsoft.com/office/word/2010/wordprocessingGroup">
                    <wpg:wgp>
                      <wpg:cNvGrpSpPr/>
                      <wpg:grpSpPr>
                        <a:xfrm>
                          <a:off x="0" y="0"/>
                          <a:ext cx="514350" cy="285750"/>
                          <a:chOff x="0" y="-28575"/>
                          <a:chExt cx="485775" cy="285750"/>
                        </a:xfrm>
                      </wpg:grpSpPr>
                      <wps:wsp>
                        <wps:cNvPr id="34" name="Straight Arrow Connector 34"/>
                        <wps:cNvCnPr/>
                        <wps:spPr>
                          <a:xfrm>
                            <a:off x="0" y="228600"/>
                            <a:ext cx="47625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5" name="Text Box 35"/>
                        <wps:cNvSpPr txBox="1"/>
                        <wps:spPr>
                          <a:xfrm>
                            <a:off x="47625" y="-28575"/>
                            <a:ext cx="438150" cy="285750"/>
                          </a:xfrm>
                          <a:prstGeom prst="rect">
                            <a:avLst/>
                          </a:prstGeom>
                          <a:noFill/>
                          <a:ln w="6350">
                            <a:noFill/>
                          </a:ln>
                        </wps:spPr>
                        <wps:txbx>
                          <w:txbxContent>
                            <w:p w14:paraId="0C26C95D" w14:textId="77777777" w:rsidR="005E560D" w:rsidRPr="00E4612B" w:rsidRDefault="005E560D" w:rsidP="00E4612B">
                              <w:pPr>
                                <w:rPr>
                                  <w:rFonts w:cs="Times New Roman"/>
                                  <w:b/>
                                  <w:bCs/>
                                  <w:sz w:val="22"/>
                                  <w:lang w:val="en-US"/>
                                </w:rPr>
                              </w:pPr>
                              <w:r w:rsidRPr="00E4612B">
                                <w:rPr>
                                  <w:rFonts w:cs="Times New Roman"/>
                                  <w:b/>
                                  <w:bCs/>
                                  <w:sz w:val="22"/>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33" o:spid="_x0000_s1029" style="position:absolute;margin-left:230.75pt;margin-top:25.05pt;width:40.5pt;height:22.5pt;z-index:251660288;mso-width-relative:margin" coordorigin=",-28575" coordsize="48577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">
                <v:shape id="Straight Arrow Connector 34" o:spid="_x0000_s1030" type="#_x0000_t32" style="position:absolute;top:228600;width:476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zLBcUAAADbAAAADwAAAGRycy9kb3ducmV2LnhtbESPzWrDMBCE74W+g9hCb4nc2E2CE8WE&#10;ltBAc3F+7ou1sU2tlbFU2+3TV4FAj8PMfMOss9E0oqfO1ZYVvEwjEMSF1TWXCs6n3WQJwnlkjY1l&#10;UvBDDrLN48MaU20Hzqk/+lIECLsUFVTet6mUrqjIoJvaljh4V9sZ9EF2pdQdDgFuGjmLork0WHNY&#10;qLClt4qKr+O3UfChMb5ck1dT5PmufF98HpLFr1Pq+WncrkB4Gv1/+N7eawVxArcv4Qf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zLBcUAAADbAAAADwAAAAAAAAAA&#10;AAAAAAChAgAAZHJzL2Rvd25yZXYueG1sUEsFBgAAAAAEAAQA+QAAAJMDAAAAAA==&#10;" strokecolor="black [3213]" strokeweight="1pt">
                  <v:stroke endarrow="block"/>
                </v:shape>
                <v:shape id="Text Box 35" o:spid="_x0000_s1031" type="#_x0000_t202" style="position:absolute;left:47625;top:-28575;width:438150;height:285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14:paraId="0C26C95D" w14:textId="77777777" w:rsidR="005E560D" w:rsidRPr="00E4612B" w:rsidRDefault="005E560D" w:rsidP="00E4612B">
                        <w:pPr>
                          <w:rPr>
                            <w:rFonts w:cs="Times New Roman"/>
                            <w:b/>
                            <w:bCs/>
                            <w:sz w:val="22"/>
                            <w:lang w:val="en-US"/>
                          </w:rPr>
                        </w:pPr>
                        <w:r w:rsidRPr="00E4612B">
                          <w:rPr>
                            <w:rFonts w:cs="Times New Roman"/>
                            <w:b/>
                            <w:bCs/>
                            <w:sz w:val="22"/>
                            <w:lang w:val="en-US"/>
                          </w:rPr>
                          <w:t>(3)</w:t>
                        </w:r>
                      </w:p>
                    </w:txbxContent>
                  </v:textbox>
                </v:shape>
              </v:group>
            </w:pict>
          </mc:Fallback>
        </mc:AlternateContent>
      </w:r>
      <w:r w:rsidRPr="001B6361">
        <w:rPr>
          <w:rFonts w:cs="Times New Roman"/>
          <w:sz w:val="28"/>
          <w:szCs w:val="28"/>
          <w:lang w:val="en-US"/>
        </w:rPr>
        <mc:AlternateContent>
          <mc:Choice Requires="wpg">
            <w:drawing>
              <wp:anchor distT="0" distB="0" distL="114300" distR="114300" simplePos="0" relativeHeight="251659264" behindDoc="0" locked="0" layoutInCell="1" allowOverlap="1" wp14:anchorId="19AF772A" wp14:editId="5E94320D">
                <wp:simplePos x="0" y="0"/>
                <wp:positionH relativeFrom="column">
                  <wp:posOffset>1777820</wp:posOffset>
                </wp:positionH>
                <wp:positionV relativeFrom="paragraph">
                  <wp:posOffset>313359</wp:posOffset>
                </wp:positionV>
                <wp:extent cx="559435" cy="285750"/>
                <wp:effectExtent l="0" t="0" r="0" b="57150"/>
                <wp:wrapNone/>
                <wp:docPr id="8" name="Group 8"/>
                <wp:cNvGraphicFramePr/>
                <a:graphic xmlns:a="http://schemas.openxmlformats.org/drawingml/2006/main">
                  <a:graphicData uri="http://schemas.microsoft.com/office/word/2010/wordprocessingGroup">
                    <wpg:wgp>
                      <wpg:cNvGrpSpPr/>
                      <wpg:grpSpPr>
                        <a:xfrm>
                          <a:off x="0" y="0"/>
                          <a:ext cx="559435" cy="285750"/>
                          <a:chOff x="0" y="-21894"/>
                          <a:chExt cx="445222" cy="285750"/>
                        </a:xfrm>
                      </wpg:grpSpPr>
                      <wps:wsp>
                        <wps:cNvPr id="9" name="Straight Arrow Connector 9"/>
                        <wps:cNvCnPr/>
                        <wps:spPr>
                          <a:xfrm>
                            <a:off x="0" y="228600"/>
                            <a:ext cx="415774"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 name="Text Box 10"/>
                        <wps:cNvSpPr txBox="1"/>
                        <wps:spPr>
                          <a:xfrm>
                            <a:off x="73747" y="-21894"/>
                            <a:ext cx="371475" cy="285750"/>
                          </a:xfrm>
                          <a:prstGeom prst="rect">
                            <a:avLst/>
                          </a:prstGeom>
                          <a:noFill/>
                          <a:ln w="6350">
                            <a:noFill/>
                          </a:ln>
                        </wps:spPr>
                        <wps:txbx>
                          <w:txbxContent>
                            <w:p w14:paraId="62B82027" w14:textId="77777777" w:rsidR="005E560D" w:rsidRPr="00E4612B" w:rsidRDefault="005E560D" w:rsidP="00E4612B">
                              <w:pPr>
                                <w:rPr>
                                  <w:rFonts w:cs="Times New Roman"/>
                                  <w:b/>
                                  <w:bCs/>
                                  <w:sz w:val="22"/>
                                  <w:lang w:val="en-US"/>
                                </w:rPr>
                              </w:pPr>
                              <w:r w:rsidRPr="00E4612B">
                                <w:rPr>
                                  <w:rFonts w:cs="Times New Roman"/>
                                  <w:b/>
                                  <w:bCs/>
                                  <w:sz w:val="22"/>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8" o:spid="_x0000_s1032" style="position:absolute;margin-left:140pt;margin-top:24.65pt;width:44.05pt;height:22.5pt;z-index:251659264;mso-width-relative:margin" coordorigin=",-21894" coordsize="445222,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">
                <v:shape id="Straight Arrow Connector 9" o:spid="_x0000_s1033" type="#_x0000_t32" style="position:absolute;top:228600;width:4157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8posQAAADaAAAADwAAAGRycy9kb3ducmV2LnhtbESPT2vCQBTE7wW/w/IEb3Xjn1ZNXUNp&#10;EQt6idX7I/tMQrNvw+42pv30bqHgcZiZ3zDrrDeN6Mj52rKCyTgBQVxYXXOp4PS5fVyC8AFZY2OZ&#10;FPyQh2wzeFhjqu2Vc+qOoRQRwj5FBVUIbSqlLyoy6Me2JY7exTqDIUpXSu3wGuGmkdMkeZYGa44L&#10;Fbb0VlHxdfw2CnYaZ+fL/MkUeb4t3xf7w3zx65UaDfvXFxCB+nAP/7c/tIIV/F2JN0B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PymixAAAANoAAAAPAAAAAAAAAAAA&#10;AAAAAKECAABkcnMvZG93bnJldi54bWxQSwUGAAAAAAQABAD5AAAAkgMAAAAA&#10;" strokecolor="black [3213]" strokeweight="1pt">
                  <v:stroke endarrow="block"/>
                </v:shape>
                <v:shape id="Text Box 10" o:spid="_x0000_s1034" type="#_x0000_t202" style="position:absolute;left:73747;top:-21894;width:371475;height:285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caj8UA&#10;AADbAAAADwAAAGRycy9kb3ducmV2LnhtbESPT2vCQBDF7wW/wzKCt7pRUCS6igSkRdqDfy7exuyY&#10;BLOzMbtq2k/vHAq9zfDevPebxapztXpQGyrPBkbDBBRx7m3FhYHjYfM+AxUissXaMxn4oQCrZe9t&#10;gan1T97RYx8LJSEcUjRQxtikWoe8JIdh6Bti0S6+dRhlbQttW3xKuKv1OEmm2mHF0lBiQ1lJ+XV/&#10;dwa22eYbd+exm/3W2cfXZd3cjqeJMYN+t56DitTFf/Pf9acVfKGX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FxqPxQAAANsAAAAPAAAAAAAAAAAAAAAAAJgCAABkcnMv&#10;ZG93bnJldi54bWxQSwUGAAAAAAQABAD1AAAAigMAAAAA&#10;" filled="f" stroked="f" strokeweight=".5pt">
                  <v:textbox>
                    <w:txbxContent>
                      <w:p w14:paraId="62B82027" w14:textId="77777777" w:rsidR="005E560D" w:rsidRPr="00E4612B" w:rsidRDefault="005E560D" w:rsidP="00E4612B">
                        <w:pPr>
                          <w:rPr>
                            <w:rFonts w:cs="Times New Roman"/>
                            <w:b/>
                            <w:bCs/>
                            <w:sz w:val="22"/>
                            <w:lang w:val="en-US"/>
                          </w:rPr>
                        </w:pPr>
                        <w:r w:rsidRPr="00E4612B">
                          <w:rPr>
                            <w:rFonts w:cs="Times New Roman"/>
                            <w:b/>
                            <w:bCs/>
                            <w:sz w:val="22"/>
                            <w:lang w:val="en-US"/>
                          </w:rPr>
                          <w:t>(2)</w:t>
                        </w:r>
                      </w:p>
                    </w:txbxContent>
                  </v:textbox>
                </v:shape>
              </v:group>
            </w:pict>
          </mc:Fallback>
        </mc:AlternateContent>
      </w:r>
      <w:r w:rsidRPr="001B6361">
        <w:rPr>
          <w:rFonts w:cs="Times New Roman"/>
          <w:sz w:val="28"/>
          <w:szCs w:val="28"/>
          <w:lang w:val="en-US"/>
        </w:rPr>
        <mc:AlternateContent>
          <mc:Choice Requires="wpg">
            <w:drawing>
              <wp:anchor distT="0" distB="0" distL="114300" distR="114300" simplePos="0" relativeHeight="251658240" behindDoc="0" locked="0" layoutInCell="1" allowOverlap="1" wp14:anchorId="62C0CF82" wp14:editId="03F27F61">
                <wp:simplePos x="0" y="0"/>
                <wp:positionH relativeFrom="column">
                  <wp:posOffset>756285</wp:posOffset>
                </wp:positionH>
                <wp:positionV relativeFrom="paragraph">
                  <wp:posOffset>325120</wp:posOffset>
                </wp:positionV>
                <wp:extent cx="514350" cy="285750"/>
                <wp:effectExtent l="0" t="0" r="19050" b="76200"/>
                <wp:wrapNone/>
                <wp:docPr id="7" name="Group 7"/>
                <wp:cNvGraphicFramePr/>
                <a:graphic xmlns:a="http://schemas.openxmlformats.org/drawingml/2006/main">
                  <a:graphicData uri="http://schemas.microsoft.com/office/word/2010/wordprocessingGroup">
                    <wpg:wgp>
                      <wpg:cNvGrpSpPr/>
                      <wpg:grpSpPr>
                        <a:xfrm>
                          <a:off x="0" y="0"/>
                          <a:ext cx="514350" cy="285750"/>
                          <a:chOff x="0" y="-28575"/>
                          <a:chExt cx="485775" cy="285750"/>
                        </a:xfrm>
                      </wpg:grpSpPr>
                      <wps:wsp>
                        <wps:cNvPr id="5" name="Straight Arrow Connector 5"/>
                        <wps:cNvCnPr/>
                        <wps:spPr>
                          <a:xfrm>
                            <a:off x="0" y="228600"/>
                            <a:ext cx="47625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Text Box 6"/>
                        <wps:cNvSpPr txBox="1"/>
                        <wps:spPr>
                          <a:xfrm>
                            <a:off x="47625" y="-28575"/>
                            <a:ext cx="438150" cy="285750"/>
                          </a:xfrm>
                          <a:prstGeom prst="rect">
                            <a:avLst/>
                          </a:prstGeom>
                          <a:noFill/>
                          <a:ln w="6350">
                            <a:noFill/>
                          </a:ln>
                        </wps:spPr>
                        <wps:txbx>
                          <w:txbxContent>
                            <w:p w14:paraId="2B2755FF" w14:textId="77777777" w:rsidR="005E560D" w:rsidRPr="00E4612B" w:rsidRDefault="005E560D" w:rsidP="00E4612B">
                              <w:pPr>
                                <w:rPr>
                                  <w:rFonts w:cs="Times New Roman"/>
                                  <w:b/>
                                  <w:bCs/>
                                  <w:sz w:val="22"/>
                                  <w:lang w:val="en-US"/>
                                </w:rPr>
                              </w:pPr>
                              <w:r w:rsidRPr="00E4612B">
                                <w:rPr>
                                  <w:rFonts w:cs="Times New Roman"/>
                                  <w:b/>
                                  <w:bCs/>
                                  <w:sz w:val="22"/>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7" o:spid="_x0000_s1035" style="position:absolute;margin-left:59.55pt;margin-top:25.6pt;width:40.5pt;height:22.5pt;z-index:251658240;mso-width-relative:margin" coordorigin=",-28575" coordsize="48577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">
                <v:shape id="Straight Arrow Connector 5" o:spid="_x0000_s1036" type="#_x0000_t32" style="position:absolute;top:228600;width:476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Ijp8EAAADaAAAADwAAAGRycy9kb3ducmV2LnhtbESPS4vCQBCE74L/YWhhbzrxLdFRZEUU&#10;1kt83JtMmwQzPSEzq1l/vbMgeCyq6itqsWpMKe5Uu8Kygn4vAkGcWl1wpuB82nZnIJxH1lhaJgV/&#10;5GC1bLcWGGv74ITuR5+JAGEXo4Lc+yqW0qU5GXQ9WxEH72prgz7IOpO6xkeAm1IOomgiDRYcFnKs&#10;6Dun9Hb8NQp2GoeX62hs0iTZZpvpz2E0fTqlvjrNeg7CU+M/4Xd7rxWM4f9KuAF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ciOnwQAAANoAAAAPAAAAAAAAAAAAAAAA&#10;AKECAABkcnMvZG93bnJldi54bWxQSwUGAAAAAAQABAD5AAAAjwMAAAAA&#10;" strokecolor="black [3213]" strokeweight="1pt">
                  <v:stroke endarrow="block"/>
                </v:shape>
                <v:shape id="Text Box 6" o:spid="_x0000_s1037" type="#_x0000_t202" style="position:absolute;left:47625;top:-28575;width:438150;height:285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14:paraId="2B2755FF" w14:textId="77777777" w:rsidR="005E560D" w:rsidRPr="00E4612B" w:rsidRDefault="005E560D" w:rsidP="00E4612B">
                        <w:pPr>
                          <w:rPr>
                            <w:rFonts w:cs="Times New Roman"/>
                            <w:b/>
                            <w:bCs/>
                            <w:sz w:val="22"/>
                            <w:lang w:val="en-US"/>
                          </w:rPr>
                        </w:pPr>
                        <w:r w:rsidRPr="00E4612B">
                          <w:rPr>
                            <w:rFonts w:cs="Times New Roman"/>
                            <w:b/>
                            <w:bCs/>
                            <w:sz w:val="22"/>
                            <w:lang w:val="en-US"/>
                          </w:rPr>
                          <w:t>(1)</w:t>
                        </w:r>
                      </w:p>
                    </w:txbxContent>
                  </v:textbox>
                </v:shape>
              </v:group>
            </w:pict>
          </mc:Fallback>
        </mc:AlternateContent>
      </w:r>
      <w:r w:rsidR="00BA4EF7" w:rsidRPr="001B6361">
        <w:rPr>
          <w:b/>
          <w:bCs/>
          <w:sz w:val="28"/>
          <w:szCs w:val="28"/>
          <w:lang w:val="en-US"/>
        </w:rPr>
        <w:t>Bài 1:</w:t>
      </w:r>
      <w:r w:rsidR="00E4612B" w:rsidRPr="001B6361">
        <w:rPr>
          <w:sz w:val="28"/>
          <w:szCs w:val="28"/>
          <w:lang w:val="en-US"/>
        </w:rPr>
        <w:t xml:space="preserve"> </w:t>
      </w:r>
      <w:r w:rsidR="00E4612B" w:rsidRPr="001B6361">
        <w:rPr>
          <w:rFonts w:cs="Times New Roman"/>
          <w:sz w:val="28"/>
          <w:szCs w:val="28"/>
          <w:lang w:val="en-US"/>
        </w:rPr>
        <w:t>Viết phương trình hóa học hoàn thành chuỗi phản ứng sau (ghi rõ điều kiện phản ứng, nếu có):</w:t>
      </w:r>
    </w:p>
    <w:p w14:paraId="2B1C9A69" w14:textId="0CEEEA36" w:rsidR="00E4612B" w:rsidRPr="001B6361" w:rsidRDefault="001B6361" w:rsidP="00A578F1">
      <w:pPr>
        <w:pStyle w:val="ListParagraph"/>
        <w:numPr>
          <w:ilvl w:val="0"/>
          <w:numId w:val="5"/>
        </w:numPr>
        <w:spacing w:after="0"/>
        <w:rPr>
          <w:sz w:val="28"/>
          <w:szCs w:val="28"/>
          <w:lang w:val="en-US"/>
        </w:rPr>
      </w:pPr>
      <w:r w:rsidRPr="001B6361">
        <w:rPr>
          <w:rFonts w:cs="Times New Roman"/>
          <w:sz w:val="28"/>
          <w:szCs w:val="28"/>
          <w:vertAlign w:val="subscript"/>
          <w:lang w:val="en-US"/>
        </w:rPr>
        <mc:AlternateContent>
          <mc:Choice Requires="wpg">
            <w:drawing>
              <wp:anchor distT="0" distB="0" distL="114300" distR="114300" simplePos="0" relativeHeight="251665408" behindDoc="0" locked="0" layoutInCell="1" allowOverlap="1" wp14:anchorId="22D050FD" wp14:editId="5C676DC3">
                <wp:simplePos x="0" y="0"/>
                <wp:positionH relativeFrom="column">
                  <wp:posOffset>4200483</wp:posOffset>
                </wp:positionH>
                <wp:positionV relativeFrom="paragraph">
                  <wp:posOffset>112140</wp:posOffset>
                </wp:positionV>
                <wp:extent cx="445770" cy="285115"/>
                <wp:effectExtent l="0" t="0" r="0" b="38735"/>
                <wp:wrapNone/>
                <wp:docPr id="23" name="Group 23"/>
                <wp:cNvGraphicFramePr/>
                <a:graphic xmlns:a="http://schemas.openxmlformats.org/drawingml/2006/main">
                  <a:graphicData uri="http://schemas.microsoft.com/office/word/2010/wordprocessingGroup">
                    <wpg:wgp>
                      <wpg:cNvGrpSpPr/>
                      <wpg:grpSpPr>
                        <a:xfrm>
                          <a:off x="0" y="0"/>
                          <a:ext cx="445770" cy="285115"/>
                          <a:chOff x="-36481" y="-9661"/>
                          <a:chExt cx="602743" cy="285750"/>
                        </a:xfrm>
                      </wpg:grpSpPr>
                      <wps:wsp>
                        <wps:cNvPr id="24" name="Straight Arrow Connector 24"/>
                        <wps:cNvCnPr/>
                        <wps:spPr>
                          <a:xfrm>
                            <a:off x="0" y="228600"/>
                            <a:ext cx="47625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5" name="Text Box 25"/>
                        <wps:cNvSpPr txBox="1"/>
                        <wps:spPr>
                          <a:xfrm>
                            <a:off x="-36481" y="-9661"/>
                            <a:ext cx="602743" cy="285750"/>
                          </a:xfrm>
                          <a:prstGeom prst="rect">
                            <a:avLst/>
                          </a:prstGeom>
                          <a:noFill/>
                          <a:ln w="6350">
                            <a:noFill/>
                          </a:ln>
                        </wps:spPr>
                        <wps:txbx>
                          <w:txbxContent>
                            <w:p w14:paraId="558810B9" w14:textId="77777777" w:rsidR="005E560D" w:rsidRPr="00E4612B" w:rsidRDefault="005E560D" w:rsidP="00E4612B">
                              <w:pPr>
                                <w:rPr>
                                  <w:rFonts w:cs="Times New Roman"/>
                                  <w:b/>
                                  <w:bCs/>
                                  <w:sz w:val="22"/>
                                  <w:lang w:val="en-US"/>
                                </w:rPr>
                              </w:pPr>
                              <w:r w:rsidRPr="00E4612B">
                                <w:rPr>
                                  <w:rFonts w:cs="Times New Roman"/>
                                  <w:b/>
                                  <w:bCs/>
                                  <w:sz w:val="22"/>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3" o:spid="_x0000_s1038" style="position:absolute;left:0;text-align:left;margin-left:330.75pt;margin-top:8.85pt;width:35.1pt;height:22.45pt;z-index:251665408;mso-width-relative:margin;mso-height-relative:margin" coordorigin="-364,-96" coordsize="6027,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">
                <v:shape id="Straight Arrow Connector 24" o:spid="_x0000_s1039" type="#_x0000_t32" style="position:absolute;top:2286;width:47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Vd2MMAAADbAAAADwAAAGRycy9kb3ducmV2LnhtbESPT4vCMBTE7wt+h/CEvWmq21WpRhFF&#10;Vlgv9c/90TzbYvNSmqhdP70RhD0OM/MbZrZoTSVu1LjSsoJBPwJBnFldcq7geNj0JiCcR9ZYWSYF&#10;f+RgMe98zDDR9s4p3fY+FwHCLkEFhfd1IqXLCjLo+rYmDt7ZNgZ9kE0udYP3ADeVHEbRSBosOSwU&#10;WNOqoOyyvxoFPxq/Tuf422RpusnX499dPH44pT677XIKwlPr/8Pv9lYrGMbw+hJ+gJ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lXdjDAAAA2wAAAA8AAAAAAAAAAAAA&#10;AAAAoQIAAGRycy9kb3ducmV2LnhtbFBLBQYAAAAABAAEAPkAAACRAwAAAAA=&#10;" strokecolor="black [3213]" strokeweight="1pt">
                  <v:stroke endarrow="block"/>
                </v:shape>
                <v:shape id="Text Box 25" o:spid="_x0000_s1040" type="#_x0000_t202" style="position:absolute;left:-364;top:-96;width:6026;height:2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14:paraId="558810B9" w14:textId="77777777" w:rsidR="005E560D" w:rsidRPr="00E4612B" w:rsidRDefault="005E560D" w:rsidP="00E4612B">
                        <w:pPr>
                          <w:rPr>
                            <w:rFonts w:cs="Times New Roman"/>
                            <w:b/>
                            <w:bCs/>
                            <w:sz w:val="22"/>
                            <w:lang w:val="en-US"/>
                          </w:rPr>
                        </w:pPr>
                        <w:r w:rsidRPr="00E4612B">
                          <w:rPr>
                            <w:rFonts w:cs="Times New Roman"/>
                            <w:b/>
                            <w:bCs/>
                            <w:sz w:val="22"/>
                            <w:lang w:val="en-US"/>
                          </w:rPr>
                          <w:t>(4)</w:t>
                        </w:r>
                      </w:p>
                    </w:txbxContent>
                  </v:textbox>
                </v:shape>
              </v:group>
            </w:pict>
          </mc:Fallback>
        </mc:AlternateContent>
      </w:r>
      <w:r w:rsidRPr="001B6361">
        <w:rPr>
          <w:rFonts w:cs="Times New Roman"/>
          <w:sz w:val="28"/>
          <w:szCs w:val="28"/>
          <w:vertAlign w:val="subscript"/>
          <w:lang w:val="en-US"/>
        </w:rPr>
        <mc:AlternateContent>
          <mc:Choice Requires="wpg">
            <w:drawing>
              <wp:anchor distT="0" distB="0" distL="114300" distR="114300" simplePos="0" relativeHeight="251664384" behindDoc="0" locked="0" layoutInCell="1" allowOverlap="1" wp14:anchorId="27922521" wp14:editId="199B3973">
                <wp:simplePos x="0" y="0"/>
                <wp:positionH relativeFrom="page">
                  <wp:align>center</wp:align>
                </wp:positionH>
                <wp:positionV relativeFrom="paragraph">
                  <wp:posOffset>88416</wp:posOffset>
                </wp:positionV>
                <wp:extent cx="476250" cy="285750"/>
                <wp:effectExtent l="0" t="0" r="57150" b="76200"/>
                <wp:wrapNone/>
                <wp:docPr id="20" name="Group 20"/>
                <wp:cNvGraphicFramePr/>
                <a:graphic xmlns:a="http://schemas.openxmlformats.org/drawingml/2006/main">
                  <a:graphicData uri="http://schemas.microsoft.com/office/word/2010/wordprocessingGroup">
                    <wpg:wgp>
                      <wpg:cNvGrpSpPr/>
                      <wpg:grpSpPr>
                        <a:xfrm>
                          <a:off x="0" y="0"/>
                          <a:ext cx="476250" cy="285750"/>
                          <a:chOff x="0" y="-28575"/>
                          <a:chExt cx="476250" cy="285750"/>
                        </a:xfrm>
                      </wpg:grpSpPr>
                      <wps:wsp>
                        <wps:cNvPr id="21" name="Straight Arrow Connector 21"/>
                        <wps:cNvCnPr/>
                        <wps:spPr>
                          <a:xfrm>
                            <a:off x="0" y="228600"/>
                            <a:ext cx="47625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 name="Text Box 22"/>
                        <wps:cNvSpPr txBox="1"/>
                        <wps:spPr>
                          <a:xfrm>
                            <a:off x="38100" y="-28575"/>
                            <a:ext cx="371475" cy="285750"/>
                          </a:xfrm>
                          <a:prstGeom prst="rect">
                            <a:avLst/>
                          </a:prstGeom>
                          <a:noFill/>
                          <a:ln w="6350">
                            <a:noFill/>
                          </a:ln>
                        </wps:spPr>
                        <wps:txbx>
                          <w:txbxContent>
                            <w:p w14:paraId="42364F6E" w14:textId="77777777" w:rsidR="005E560D" w:rsidRPr="00E4612B" w:rsidRDefault="005E560D" w:rsidP="00E4612B">
                              <w:pPr>
                                <w:rPr>
                                  <w:rFonts w:cs="Times New Roman"/>
                                  <w:b/>
                                  <w:bCs/>
                                  <w:sz w:val="22"/>
                                  <w:lang w:val="en-US"/>
                                </w:rPr>
                              </w:pPr>
                              <w:r w:rsidRPr="00E4612B">
                                <w:rPr>
                                  <w:rFonts w:cs="Times New Roman"/>
                                  <w:b/>
                                  <w:bCs/>
                                  <w:sz w:val="22"/>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0" o:spid="_x0000_s1041" style="position:absolute;left:0;text-align:left;margin-left:0;margin-top:6.95pt;width:37.5pt;height:22.5pt;z-index:251664384;mso-position-horizontal:center;mso-position-horizontal-relative:page" coordorigin=",-28575" coordsize="476250,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">
                <v:shape id="Straight Arrow Connector 21" o:spid="_x0000_s1042" type="#_x0000_t32" style="position:absolute;top:228600;width:476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L+QMIAAADbAAAADwAAAGRycy9kb3ducmV2LnhtbESPS4vCQBCE7wv+h6EFbzrxLdFRRJFd&#10;0Et83JtMmwQzPSEzatZf7ywIeyyq6itqsWpMKR5Uu8Kygn4vAkGcWl1wpuB82nVnIJxH1lhaJgW/&#10;5GC1bH0tMNb2yQk9jj4TAcIuRgW591UspUtzMuh6tiIO3tXWBn2QdSZ1jc8AN6UcRNFEGiw4LORY&#10;0San9Ha8GwXfGoeX62hs0iTZZdvp/jCavpxSnXaznoPw1Pj/8Kf9oxUM+vD3JfwAuX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FL+QMIAAADbAAAADwAAAAAAAAAAAAAA&#10;AAChAgAAZHJzL2Rvd25yZXYueG1sUEsFBgAAAAAEAAQA+QAAAJADAAAAAA==&#10;" strokecolor="black [3213]" strokeweight="1pt">
                  <v:stroke endarrow="block"/>
                </v:shape>
                <v:shape id="Text Box 22" o:spid="_x0000_s1043" type="#_x0000_t202" style="position:absolute;left:38100;top:-28575;width:371475;height:285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14:paraId="42364F6E" w14:textId="77777777" w:rsidR="005E560D" w:rsidRPr="00E4612B" w:rsidRDefault="005E560D" w:rsidP="00E4612B">
                        <w:pPr>
                          <w:rPr>
                            <w:rFonts w:cs="Times New Roman"/>
                            <w:b/>
                            <w:bCs/>
                            <w:sz w:val="22"/>
                            <w:lang w:val="en-US"/>
                          </w:rPr>
                        </w:pPr>
                        <w:r w:rsidRPr="00E4612B">
                          <w:rPr>
                            <w:rFonts w:cs="Times New Roman"/>
                            <w:b/>
                            <w:bCs/>
                            <w:sz w:val="22"/>
                            <w:lang w:val="en-US"/>
                          </w:rPr>
                          <w:t>(3)</w:t>
                        </w:r>
                      </w:p>
                    </w:txbxContent>
                  </v:textbox>
                </v:shape>
                <w10:wrap anchorx="page"/>
              </v:group>
            </w:pict>
          </mc:Fallback>
        </mc:AlternateContent>
      </w:r>
      <w:r w:rsidRPr="001B6361">
        <w:rPr>
          <w:rFonts w:cs="Times New Roman"/>
          <w:sz w:val="28"/>
          <w:szCs w:val="28"/>
          <w:vertAlign w:val="subscript"/>
          <w:lang w:val="en-US"/>
        </w:rPr>
        <mc:AlternateContent>
          <mc:Choice Requires="wpg">
            <w:drawing>
              <wp:anchor distT="0" distB="0" distL="114300" distR="114300" simplePos="0" relativeHeight="251663360" behindDoc="0" locked="0" layoutInCell="1" allowOverlap="1" wp14:anchorId="11A1B5F8" wp14:editId="24ED97F4">
                <wp:simplePos x="0" y="0"/>
                <wp:positionH relativeFrom="column">
                  <wp:posOffset>1587490</wp:posOffset>
                </wp:positionH>
                <wp:positionV relativeFrom="paragraph">
                  <wp:posOffset>93251</wp:posOffset>
                </wp:positionV>
                <wp:extent cx="485775" cy="285750"/>
                <wp:effectExtent l="0" t="0" r="28575" b="76200"/>
                <wp:wrapNone/>
                <wp:docPr id="17" name="Group 17"/>
                <wp:cNvGraphicFramePr/>
                <a:graphic xmlns:a="http://schemas.openxmlformats.org/drawingml/2006/main">
                  <a:graphicData uri="http://schemas.microsoft.com/office/word/2010/wordprocessingGroup">
                    <wpg:wgp>
                      <wpg:cNvGrpSpPr/>
                      <wpg:grpSpPr>
                        <a:xfrm>
                          <a:off x="0" y="0"/>
                          <a:ext cx="485775" cy="285750"/>
                          <a:chOff x="0" y="-28575"/>
                          <a:chExt cx="485775" cy="285750"/>
                        </a:xfrm>
                      </wpg:grpSpPr>
                      <wps:wsp>
                        <wps:cNvPr id="18" name="Straight Arrow Connector 18"/>
                        <wps:cNvCnPr/>
                        <wps:spPr>
                          <a:xfrm>
                            <a:off x="0" y="228600"/>
                            <a:ext cx="47625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 name="Text Box 19"/>
                        <wps:cNvSpPr txBox="1"/>
                        <wps:spPr>
                          <a:xfrm>
                            <a:off x="47625" y="-28575"/>
                            <a:ext cx="438150" cy="285750"/>
                          </a:xfrm>
                          <a:prstGeom prst="rect">
                            <a:avLst/>
                          </a:prstGeom>
                          <a:noFill/>
                          <a:ln w="6350">
                            <a:noFill/>
                          </a:ln>
                        </wps:spPr>
                        <wps:txbx>
                          <w:txbxContent>
                            <w:p w14:paraId="4E8997C9" w14:textId="77777777" w:rsidR="005E560D" w:rsidRPr="00E4612B" w:rsidRDefault="005E560D" w:rsidP="00E4612B">
                              <w:pPr>
                                <w:rPr>
                                  <w:rFonts w:cs="Times New Roman"/>
                                  <w:b/>
                                  <w:bCs/>
                                  <w:sz w:val="22"/>
                                  <w:lang w:val="en-US"/>
                                </w:rPr>
                              </w:pPr>
                              <w:r w:rsidRPr="00E4612B">
                                <w:rPr>
                                  <w:rFonts w:cs="Times New Roman"/>
                                  <w:b/>
                                  <w:bCs/>
                                  <w:sz w:val="22"/>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17" o:spid="_x0000_s1044" style="position:absolute;left:0;text-align:left;margin-left:125pt;margin-top:7.35pt;width:38.25pt;height:22.5pt;z-index:251663360;mso-width-relative:margin" coordorigin=",-28575" coordsize="48577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">
                <v:shape id="Straight Arrow Connector 18" o:spid="_x0000_s1045" type="#_x0000_t32" style="position:absolute;top:228600;width:476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SdYMMAAADbAAAADwAAAGRycy9kb3ducmV2LnhtbESPT2vCQBDF7wW/wzJCb7rxf0ldRRSp&#10;UC/R9j5kxySYnQ3ZVdN+eudQ6G2G9+a93yzXnavVndpQeTYwGiagiHNvKy4MfJ33gzdQISJbrD2T&#10;gR8KsF71XpaYWv/gjO6nWCgJ4ZCigTLGJtU65CU5DEPfEIt28a3DKGtbaNviQ8JdrcdJMtcOK5aG&#10;EhvalpRfTzdn4MPi5Psynbk8y/bFbvF5nC5+gzGv/W7zDipSF//Nf9cHK/gCK7/IAHr1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EnWDDAAAA2wAAAA8AAAAAAAAAAAAA&#10;AAAAoQIAAGRycy9kb3ducmV2LnhtbFBLBQYAAAAABAAEAPkAAACRAwAAAAA=&#10;" strokecolor="black [3213]" strokeweight="1pt">
                  <v:stroke endarrow="block"/>
                </v:shape>
                <v:shape id="Text Box 19" o:spid="_x0000_s1046" type="#_x0000_t202" style="position:absolute;left:47625;top:-28575;width:438150;height:285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14:paraId="4E8997C9" w14:textId="77777777" w:rsidR="005E560D" w:rsidRPr="00E4612B" w:rsidRDefault="005E560D" w:rsidP="00E4612B">
                        <w:pPr>
                          <w:rPr>
                            <w:rFonts w:cs="Times New Roman"/>
                            <w:b/>
                            <w:bCs/>
                            <w:sz w:val="22"/>
                            <w:lang w:val="en-US"/>
                          </w:rPr>
                        </w:pPr>
                        <w:r w:rsidRPr="00E4612B">
                          <w:rPr>
                            <w:rFonts w:cs="Times New Roman"/>
                            <w:b/>
                            <w:bCs/>
                            <w:sz w:val="22"/>
                            <w:lang w:val="en-US"/>
                          </w:rPr>
                          <w:t>(2)</w:t>
                        </w:r>
                      </w:p>
                    </w:txbxContent>
                  </v:textbox>
                </v:shape>
              </v:group>
            </w:pict>
          </mc:Fallback>
        </mc:AlternateContent>
      </w:r>
      <w:r w:rsidRPr="001B6361">
        <w:rPr>
          <w:rFonts w:cs="Times New Roman"/>
          <w:sz w:val="28"/>
          <w:szCs w:val="28"/>
          <w:vertAlign w:val="subscript"/>
          <w:lang w:val="en-US"/>
        </w:rPr>
        <mc:AlternateContent>
          <mc:Choice Requires="wpg">
            <w:drawing>
              <wp:anchor distT="0" distB="0" distL="114300" distR="114300" simplePos="0" relativeHeight="251666432" behindDoc="0" locked="0" layoutInCell="1" allowOverlap="1" wp14:anchorId="52FAE326" wp14:editId="25E38B04">
                <wp:simplePos x="0" y="0"/>
                <wp:positionH relativeFrom="column">
                  <wp:posOffset>669083</wp:posOffset>
                </wp:positionH>
                <wp:positionV relativeFrom="paragraph">
                  <wp:posOffset>86995</wp:posOffset>
                </wp:positionV>
                <wp:extent cx="445770" cy="285750"/>
                <wp:effectExtent l="0" t="0" r="0" b="57150"/>
                <wp:wrapNone/>
                <wp:docPr id="30" name="Group 30"/>
                <wp:cNvGraphicFramePr/>
                <a:graphic xmlns:a="http://schemas.openxmlformats.org/drawingml/2006/main">
                  <a:graphicData uri="http://schemas.microsoft.com/office/word/2010/wordprocessingGroup">
                    <wpg:wgp>
                      <wpg:cNvGrpSpPr/>
                      <wpg:grpSpPr>
                        <a:xfrm>
                          <a:off x="0" y="0"/>
                          <a:ext cx="445770" cy="285750"/>
                          <a:chOff x="-36509" y="-9713"/>
                          <a:chExt cx="602743" cy="285750"/>
                        </a:xfrm>
                      </wpg:grpSpPr>
                      <wps:wsp>
                        <wps:cNvPr id="31" name="Straight Arrow Connector 31"/>
                        <wps:cNvCnPr/>
                        <wps:spPr>
                          <a:xfrm>
                            <a:off x="0" y="228600"/>
                            <a:ext cx="47625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2" name="Text Box 32"/>
                        <wps:cNvSpPr txBox="1"/>
                        <wps:spPr>
                          <a:xfrm>
                            <a:off x="-36509" y="-9713"/>
                            <a:ext cx="602743" cy="285750"/>
                          </a:xfrm>
                          <a:prstGeom prst="rect">
                            <a:avLst/>
                          </a:prstGeom>
                          <a:noFill/>
                          <a:ln w="6350">
                            <a:noFill/>
                          </a:ln>
                        </wps:spPr>
                        <wps:txbx>
                          <w:txbxContent>
                            <w:p w14:paraId="092601D7" w14:textId="77777777" w:rsidR="005E560D" w:rsidRPr="00E4612B" w:rsidRDefault="005E560D" w:rsidP="00E4612B">
                              <w:pPr>
                                <w:rPr>
                                  <w:rFonts w:cs="Times New Roman"/>
                                  <w:b/>
                                  <w:bCs/>
                                  <w:sz w:val="22"/>
                                  <w:lang w:val="en-US"/>
                                </w:rPr>
                              </w:pPr>
                              <w:r w:rsidRPr="00E4612B">
                                <w:rPr>
                                  <w:rFonts w:cs="Times New Roman"/>
                                  <w:b/>
                                  <w:bCs/>
                                  <w:sz w:val="22"/>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0" o:spid="_x0000_s1047" style="position:absolute;left:0;text-align:left;margin-left:52.7pt;margin-top:6.85pt;width:35.1pt;height:22.5pt;z-index:251666432;mso-width-relative:margin;mso-height-relative:margin" coordorigin="-365,-97" coordsize="6027,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">
                <v:shape id="Straight Arrow Connector 31" o:spid="_x0000_s1048" type="#_x0000_t32" style="position:absolute;top:2286;width:47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toncMAAADbAAAADwAAAGRycy9kb3ducmV2LnhtbESPT4vCMBTE74LfITzB25r6Z1epRpEV&#10;Udi9tOr90TzbYvNSmqxWP70RFjwOM/MbZrFqTSWu1LjSsoLhIAJBnFldcq7geNh+zEA4j6yxskwK&#10;7uRgtex2Fhhre+OErqnPRYCwi1FB4X0dS+myggy6ga2Jg3e2jUEfZJNL3eAtwE0lR1H0JQ2WHBYK&#10;rOm7oOyS/hkFO43j03nyabIk2eab6c/vZPpwSvV77XoOwlPr3+H/9l4rGA/h9SX8ALl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LaJ3DAAAA2wAAAA8AAAAAAAAAAAAA&#10;AAAAoQIAAGRycy9kb3ducmV2LnhtbFBLBQYAAAAABAAEAPkAAACRAwAAAAA=&#10;" strokecolor="black [3213]" strokeweight="1pt">
                  <v:stroke endarrow="block"/>
                </v:shape>
                <v:shape id="Text Box 32" o:spid="_x0000_s1049" type="#_x0000_t202" style="position:absolute;left:-365;top:-97;width:6027;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14:paraId="092601D7" w14:textId="77777777" w:rsidR="005E560D" w:rsidRPr="00E4612B" w:rsidRDefault="005E560D" w:rsidP="00E4612B">
                        <w:pPr>
                          <w:rPr>
                            <w:rFonts w:cs="Times New Roman"/>
                            <w:b/>
                            <w:bCs/>
                            <w:sz w:val="22"/>
                            <w:lang w:val="en-US"/>
                          </w:rPr>
                        </w:pPr>
                        <w:r w:rsidRPr="00E4612B">
                          <w:rPr>
                            <w:rFonts w:cs="Times New Roman"/>
                            <w:b/>
                            <w:bCs/>
                            <w:sz w:val="22"/>
                            <w:lang w:val="en-US"/>
                          </w:rPr>
                          <w:t>(1)</w:t>
                        </w:r>
                      </w:p>
                    </w:txbxContent>
                  </v:textbox>
                </v:shape>
              </v:group>
            </w:pict>
          </mc:Fallback>
        </mc:AlternateContent>
      </w:r>
      <w:r w:rsidR="00E4612B" w:rsidRPr="001B6361">
        <w:rPr>
          <w:rFonts w:cs="Times New Roman"/>
          <w:sz w:val="28"/>
          <w:szCs w:val="28"/>
        </w:rPr>
        <w:t>Cl</w:t>
      </w:r>
      <w:r w:rsidR="00E4612B" w:rsidRPr="001B6361">
        <w:rPr>
          <w:rFonts w:cs="Times New Roman"/>
          <w:sz w:val="28"/>
          <w:szCs w:val="28"/>
          <w:vertAlign w:val="subscript"/>
        </w:rPr>
        <w:t>2</w:t>
      </w:r>
      <w:r w:rsidR="00E4612B" w:rsidRPr="001B6361">
        <w:rPr>
          <w:rFonts w:cs="Times New Roman"/>
          <w:sz w:val="28"/>
          <w:szCs w:val="28"/>
        </w:rPr>
        <w:t xml:space="preserve">              </w:t>
      </w:r>
      <w:r w:rsidR="00E4612B" w:rsidRPr="001B6361">
        <w:rPr>
          <w:rFonts w:cs="Times New Roman"/>
          <w:sz w:val="28"/>
          <w:szCs w:val="28"/>
          <w:lang w:val="en-US"/>
        </w:rPr>
        <w:t xml:space="preserve">NaCl </w:t>
      </w:r>
      <w:r w:rsidR="00E4612B" w:rsidRPr="001B6361">
        <w:rPr>
          <w:rFonts w:cs="Times New Roman"/>
          <w:sz w:val="28"/>
          <w:szCs w:val="28"/>
        </w:rPr>
        <w:t xml:space="preserve">               </w:t>
      </w:r>
      <w:r w:rsidR="00E4612B" w:rsidRPr="001B6361">
        <w:rPr>
          <w:rFonts w:cs="Times New Roman"/>
          <w:sz w:val="28"/>
          <w:szCs w:val="28"/>
          <w:lang w:val="en-US"/>
        </w:rPr>
        <w:t xml:space="preserve">NaOH             </w:t>
      </w:r>
      <w:r w:rsidR="00E4612B" w:rsidRPr="001B6361">
        <w:rPr>
          <w:rFonts w:cs="Times New Roman"/>
          <w:sz w:val="28"/>
          <w:szCs w:val="28"/>
        </w:rPr>
        <w:t xml:space="preserve">  </w:t>
      </w:r>
      <w:r w:rsidR="00E4612B" w:rsidRPr="001B6361">
        <w:rPr>
          <w:rFonts w:cs="Times New Roman"/>
          <w:sz w:val="28"/>
          <w:szCs w:val="28"/>
          <w:lang w:val="en-US"/>
        </w:rPr>
        <w:t>Na</w:t>
      </w:r>
      <w:r w:rsidR="00E4612B" w:rsidRPr="001B6361">
        <w:rPr>
          <w:rFonts w:cs="Times New Roman"/>
          <w:sz w:val="28"/>
          <w:szCs w:val="28"/>
          <w:vertAlign w:val="subscript"/>
          <w:lang w:val="en-US"/>
        </w:rPr>
        <w:t>2</w:t>
      </w:r>
      <w:r w:rsidR="00E4612B" w:rsidRPr="001B6361">
        <w:rPr>
          <w:rFonts w:cs="Times New Roman"/>
          <w:sz w:val="28"/>
          <w:szCs w:val="28"/>
          <w:lang w:val="en-US"/>
        </w:rPr>
        <w:t>CO</w:t>
      </w:r>
      <w:r w:rsidR="00E4612B" w:rsidRPr="001B6361">
        <w:rPr>
          <w:rFonts w:cs="Times New Roman"/>
          <w:sz w:val="28"/>
          <w:szCs w:val="28"/>
          <w:vertAlign w:val="subscript"/>
          <w:lang w:val="en-US"/>
        </w:rPr>
        <w:t>3</w:t>
      </w:r>
      <w:r w:rsidR="00E4612B" w:rsidRPr="001B6361">
        <w:rPr>
          <w:rFonts w:cs="Times New Roman"/>
          <w:sz w:val="28"/>
          <w:szCs w:val="28"/>
          <w:lang w:val="en-US"/>
        </w:rPr>
        <w:t xml:space="preserve">              NaHCO</w:t>
      </w:r>
      <w:r w:rsidR="00E4612B" w:rsidRPr="001B6361">
        <w:rPr>
          <w:rFonts w:cs="Times New Roman"/>
          <w:sz w:val="28"/>
          <w:szCs w:val="28"/>
          <w:vertAlign w:val="subscript"/>
          <w:lang w:val="en-US"/>
        </w:rPr>
        <w:t>3</w:t>
      </w:r>
    </w:p>
    <w:p w14:paraId="31293967" w14:textId="7A71EC1A" w:rsidR="00E4612B" w:rsidRPr="001B6361" w:rsidRDefault="001B6361" w:rsidP="00A578F1">
      <w:pPr>
        <w:pStyle w:val="ListParagraph"/>
        <w:numPr>
          <w:ilvl w:val="0"/>
          <w:numId w:val="5"/>
        </w:numPr>
        <w:spacing w:after="0"/>
        <w:rPr>
          <w:sz w:val="28"/>
          <w:szCs w:val="28"/>
          <w:lang w:val="en-US"/>
        </w:rPr>
      </w:pPr>
      <w:r w:rsidRPr="001B6361">
        <w:rPr>
          <w:rFonts w:cs="Times New Roman"/>
          <w:sz w:val="28"/>
          <w:szCs w:val="28"/>
          <w:vertAlign w:val="subscript"/>
          <w:lang w:val="en-US"/>
        </w:rPr>
        <mc:AlternateContent>
          <mc:Choice Requires="wpg">
            <w:drawing>
              <wp:anchor distT="0" distB="0" distL="114300" distR="114300" simplePos="0" relativeHeight="251674624" behindDoc="0" locked="0" layoutInCell="1" allowOverlap="1" wp14:anchorId="15FCE423" wp14:editId="6970E3EE">
                <wp:simplePos x="0" y="0"/>
                <wp:positionH relativeFrom="column">
                  <wp:posOffset>1207589</wp:posOffset>
                </wp:positionH>
                <wp:positionV relativeFrom="paragraph">
                  <wp:posOffset>110888</wp:posOffset>
                </wp:positionV>
                <wp:extent cx="445770" cy="285750"/>
                <wp:effectExtent l="0" t="0" r="0" b="57150"/>
                <wp:wrapNone/>
                <wp:docPr id="3" name="Group 3"/>
                <wp:cNvGraphicFramePr/>
                <a:graphic xmlns:a="http://schemas.openxmlformats.org/drawingml/2006/main">
                  <a:graphicData uri="http://schemas.microsoft.com/office/word/2010/wordprocessingGroup">
                    <wpg:wgp>
                      <wpg:cNvGrpSpPr/>
                      <wpg:grpSpPr>
                        <a:xfrm>
                          <a:off x="0" y="0"/>
                          <a:ext cx="445770" cy="285750"/>
                          <a:chOff x="-36509" y="-9713"/>
                          <a:chExt cx="602743" cy="285750"/>
                        </a:xfrm>
                      </wpg:grpSpPr>
                      <wps:wsp>
                        <wps:cNvPr id="4" name="Straight Arrow Connector 4"/>
                        <wps:cNvCnPr/>
                        <wps:spPr>
                          <a:xfrm>
                            <a:off x="0" y="228600"/>
                            <a:ext cx="47625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2" name="Text Box 12"/>
                        <wps:cNvSpPr txBox="1"/>
                        <wps:spPr>
                          <a:xfrm>
                            <a:off x="-36509" y="-9713"/>
                            <a:ext cx="602743" cy="285750"/>
                          </a:xfrm>
                          <a:prstGeom prst="rect">
                            <a:avLst/>
                          </a:prstGeom>
                          <a:noFill/>
                          <a:ln w="6350">
                            <a:noFill/>
                          </a:ln>
                        </wps:spPr>
                        <wps:txbx>
                          <w:txbxContent>
                            <w:p w14:paraId="07D0EE24" w14:textId="77777777" w:rsidR="005E560D" w:rsidRPr="00E4612B" w:rsidRDefault="005E560D" w:rsidP="00E4612B">
                              <w:pPr>
                                <w:rPr>
                                  <w:rFonts w:cs="Times New Roman"/>
                                  <w:b/>
                                  <w:bCs/>
                                  <w:sz w:val="22"/>
                                  <w:lang w:val="en-US"/>
                                </w:rPr>
                              </w:pPr>
                              <w:r w:rsidRPr="00E4612B">
                                <w:rPr>
                                  <w:rFonts w:cs="Times New Roman"/>
                                  <w:b/>
                                  <w:bCs/>
                                  <w:sz w:val="22"/>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 o:spid="_x0000_s1050" style="position:absolute;left:0;text-align:left;margin-left:95.1pt;margin-top:8.75pt;width:35.1pt;height:22.5pt;z-index:251674624;mso-width-relative:margin;mso-height-relative:margin" coordorigin="-365,-97" coordsize="6027,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">
                <v:shape id="Straight Arrow Connector 4" o:spid="_x0000_s1051" type="#_x0000_t32" style="position:absolute;top:2286;width:47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6GPMIAAADaAAAADwAAAGRycy9kb3ducmV2LnhtbESPT4vCMBTE74LfIbwFb5qu1j90jSIu&#10;oqCXuuv90Tzbss1LabJa/fRGEDwOM/MbZr5sTSUu1LjSsoLPQQSCOLO65FzB78+mPwPhPLLGyjIp&#10;uJGD5aLbmWOi7ZVTuhx9LgKEXYIKCu/rREqXFWTQDWxNHLyzbQz6IJtc6gavAW4qOYyiiTRYclgo&#10;sKZ1Qdnf8d8o2Gocnc7x2GRpusm/p/tDPL07pXof7eoLhKfWv8Ov9k4riOF5JdwAuX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D6GPMIAAADaAAAADwAAAAAAAAAAAAAA&#10;AAChAgAAZHJzL2Rvd25yZXYueG1sUEsFBgAAAAAEAAQA+QAAAJADAAAAAA==&#10;" strokecolor="black [3213]" strokeweight="1pt">
                  <v:stroke endarrow="block"/>
                </v:shape>
                <v:shape id="Text Box 12" o:spid="_x0000_s1052" type="#_x0000_t202" style="position:absolute;left:-365;top:-97;width:6027;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14:paraId="07D0EE24" w14:textId="77777777" w:rsidR="005E560D" w:rsidRPr="00E4612B" w:rsidRDefault="005E560D" w:rsidP="00E4612B">
                        <w:pPr>
                          <w:rPr>
                            <w:rFonts w:cs="Times New Roman"/>
                            <w:b/>
                            <w:bCs/>
                            <w:sz w:val="22"/>
                            <w:lang w:val="en-US"/>
                          </w:rPr>
                        </w:pPr>
                        <w:r w:rsidRPr="00E4612B">
                          <w:rPr>
                            <w:rFonts w:cs="Times New Roman"/>
                            <w:b/>
                            <w:bCs/>
                            <w:sz w:val="22"/>
                            <w:lang w:val="en-US"/>
                          </w:rPr>
                          <w:t>(1)</w:t>
                        </w:r>
                      </w:p>
                    </w:txbxContent>
                  </v:textbox>
                </v:shape>
              </v:group>
            </w:pict>
          </mc:Fallback>
        </mc:AlternateContent>
      </w:r>
      <w:r w:rsidRPr="001B6361">
        <w:rPr>
          <w:rFonts w:cs="Times New Roman"/>
          <w:sz w:val="28"/>
          <w:szCs w:val="28"/>
          <w:vertAlign w:val="subscript"/>
          <w:lang w:val="en-US"/>
        </w:rPr>
        <mc:AlternateContent>
          <mc:Choice Requires="wpg">
            <w:drawing>
              <wp:anchor distT="0" distB="0" distL="114300" distR="114300" simplePos="0" relativeHeight="251676672" behindDoc="0" locked="0" layoutInCell="1" allowOverlap="1" wp14:anchorId="07B87876" wp14:editId="52B54784">
                <wp:simplePos x="0" y="0"/>
                <wp:positionH relativeFrom="column">
                  <wp:posOffset>2349775</wp:posOffset>
                </wp:positionH>
                <wp:positionV relativeFrom="paragraph">
                  <wp:posOffset>104605</wp:posOffset>
                </wp:positionV>
                <wp:extent cx="485775" cy="285750"/>
                <wp:effectExtent l="0" t="0" r="28575" b="76200"/>
                <wp:wrapNone/>
                <wp:docPr id="13" name="Group 13"/>
                <wp:cNvGraphicFramePr/>
                <a:graphic xmlns:a="http://schemas.openxmlformats.org/drawingml/2006/main">
                  <a:graphicData uri="http://schemas.microsoft.com/office/word/2010/wordprocessingGroup">
                    <wpg:wgp>
                      <wpg:cNvGrpSpPr/>
                      <wpg:grpSpPr>
                        <a:xfrm>
                          <a:off x="0" y="0"/>
                          <a:ext cx="485775" cy="285750"/>
                          <a:chOff x="0" y="-28575"/>
                          <a:chExt cx="485775" cy="285750"/>
                        </a:xfrm>
                      </wpg:grpSpPr>
                      <wps:wsp>
                        <wps:cNvPr id="15" name="Straight Arrow Connector 15"/>
                        <wps:cNvCnPr/>
                        <wps:spPr>
                          <a:xfrm>
                            <a:off x="0" y="228600"/>
                            <a:ext cx="47625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Text Box 16"/>
                        <wps:cNvSpPr txBox="1"/>
                        <wps:spPr>
                          <a:xfrm>
                            <a:off x="47625" y="-28575"/>
                            <a:ext cx="438150" cy="285750"/>
                          </a:xfrm>
                          <a:prstGeom prst="rect">
                            <a:avLst/>
                          </a:prstGeom>
                          <a:noFill/>
                          <a:ln w="6350">
                            <a:noFill/>
                          </a:ln>
                        </wps:spPr>
                        <wps:txbx>
                          <w:txbxContent>
                            <w:p w14:paraId="065E4697" w14:textId="77777777" w:rsidR="005E560D" w:rsidRPr="00E4612B" w:rsidRDefault="005E560D" w:rsidP="00E4612B">
                              <w:pPr>
                                <w:rPr>
                                  <w:rFonts w:cs="Times New Roman"/>
                                  <w:b/>
                                  <w:bCs/>
                                  <w:sz w:val="22"/>
                                  <w:lang w:val="en-US"/>
                                </w:rPr>
                              </w:pPr>
                              <w:r w:rsidRPr="00E4612B">
                                <w:rPr>
                                  <w:rFonts w:cs="Times New Roman"/>
                                  <w:b/>
                                  <w:bCs/>
                                  <w:sz w:val="22"/>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13" o:spid="_x0000_s1053" style="position:absolute;left:0;text-align:left;margin-left:185pt;margin-top:8.25pt;width:38.25pt;height:22.5pt;z-index:251676672;mso-width-relative:margin" coordorigin=",-28575" coordsize="48577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">
                <v:shape id="Straight Arrow Connector 15" o:spid="_x0000_s1054" type="#_x0000_t32" style="position:absolute;top:228600;width:476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Uy/r8AAADbAAAADwAAAGRycy9kb3ducmV2LnhtbERPS4vCMBC+C/6HMMLeNPUt1SiyIgrr&#10;pT7uQzO2xWZSmqx2/fVmQfA2H99zFqvGlOJOtSssK+j3IhDEqdUFZwrOp213BsJ5ZI2lZVLwRw5W&#10;y3ZrgbG2D07ofvSZCCHsYlSQe1/FUro0J4OuZyviwF1tbdAHWGdS1/gI4aaUgyiaSIMFh4YcK/rO&#10;Kb0df42Cncbh5ToamzRJttlm+nMYTZ9Oqa9Os56D8NT4j/jt3uswfwz/v4QD5PI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QUy/r8AAADbAAAADwAAAAAAAAAAAAAAAACh&#10;AgAAZHJzL2Rvd25yZXYueG1sUEsFBgAAAAAEAAQA+QAAAI0DAAAAAA==&#10;" strokecolor="black [3213]" strokeweight="1pt">
                  <v:stroke endarrow="block"/>
                </v:shape>
                <v:shape id="Text Box 16" o:spid="_x0000_s1055" type="#_x0000_t202" style="position:absolute;left:47625;top:-28575;width:438150;height:285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14:paraId="065E4697" w14:textId="77777777" w:rsidR="005E560D" w:rsidRPr="00E4612B" w:rsidRDefault="005E560D" w:rsidP="00E4612B">
                        <w:pPr>
                          <w:rPr>
                            <w:rFonts w:cs="Times New Roman"/>
                            <w:b/>
                            <w:bCs/>
                            <w:sz w:val="22"/>
                            <w:lang w:val="en-US"/>
                          </w:rPr>
                        </w:pPr>
                        <w:r w:rsidRPr="00E4612B">
                          <w:rPr>
                            <w:rFonts w:cs="Times New Roman"/>
                            <w:b/>
                            <w:bCs/>
                            <w:sz w:val="22"/>
                            <w:lang w:val="en-US"/>
                          </w:rPr>
                          <w:t>(2)</w:t>
                        </w:r>
                      </w:p>
                    </w:txbxContent>
                  </v:textbox>
                </v:shape>
              </v:group>
            </w:pict>
          </mc:Fallback>
        </mc:AlternateContent>
      </w:r>
      <w:r w:rsidR="00E4612B" w:rsidRPr="001B6361">
        <w:rPr>
          <w:rFonts w:cs="Times New Roman"/>
          <w:sz w:val="28"/>
          <w:szCs w:val="28"/>
        </w:rPr>
        <w:t xml:space="preserve">C              </w:t>
      </w:r>
      <w:r w:rsidR="00E4612B" w:rsidRPr="001B6361">
        <w:rPr>
          <w:rFonts w:cs="Times New Roman"/>
          <w:sz w:val="28"/>
          <w:szCs w:val="28"/>
          <w:lang w:val="en-US"/>
        </w:rPr>
        <w:t>CO</w:t>
      </w:r>
      <w:r w:rsidR="00E4612B" w:rsidRPr="001B6361">
        <w:rPr>
          <w:rFonts w:cs="Times New Roman"/>
          <w:sz w:val="28"/>
          <w:szCs w:val="28"/>
          <w:vertAlign w:val="subscript"/>
          <w:lang w:val="en-US"/>
        </w:rPr>
        <w:t>2</w:t>
      </w:r>
      <w:r w:rsidR="00E4612B" w:rsidRPr="001B6361">
        <w:rPr>
          <w:rFonts w:cs="Times New Roman"/>
          <w:sz w:val="28"/>
          <w:szCs w:val="28"/>
          <w:lang w:val="en-US"/>
        </w:rPr>
        <w:t xml:space="preserve">                CaCO</w:t>
      </w:r>
      <w:r w:rsidR="00E4612B" w:rsidRPr="001B6361">
        <w:rPr>
          <w:rFonts w:cs="Times New Roman"/>
          <w:sz w:val="28"/>
          <w:szCs w:val="28"/>
          <w:vertAlign w:val="subscript"/>
          <w:lang w:val="en-US"/>
        </w:rPr>
        <w:t>3</w:t>
      </w:r>
      <w:r w:rsidR="00E4612B" w:rsidRPr="001B6361">
        <w:rPr>
          <w:rFonts w:cs="Times New Roman"/>
          <w:sz w:val="28"/>
          <w:szCs w:val="28"/>
          <w:lang w:val="en-US"/>
        </w:rPr>
        <w:t xml:space="preserve">              Ca(HCO</w:t>
      </w:r>
      <w:r w:rsidR="00E4612B" w:rsidRPr="001B6361">
        <w:rPr>
          <w:rFonts w:cs="Times New Roman"/>
          <w:sz w:val="28"/>
          <w:szCs w:val="28"/>
          <w:vertAlign w:val="subscript"/>
          <w:lang w:val="en-US"/>
        </w:rPr>
        <w:t>3</w:t>
      </w:r>
      <w:r w:rsidR="00E4612B" w:rsidRPr="001B6361">
        <w:rPr>
          <w:rFonts w:cs="Times New Roman"/>
          <w:sz w:val="28"/>
          <w:szCs w:val="28"/>
          <w:lang w:val="en-US"/>
        </w:rPr>
        <w:t>)</w:t>
      </w:r>
      <w:r w:rsidR="00E4612B" w:rsidRPr="001B6361">
        <w:rPr>
          <w:rFonts w:cs="Times New Roman"/>
          <w:sz w:val="28"/>
          <w:szCs w:val="28"/>
          <w:vertAlign w:val="subscript"/>
        </w:rPr>
        <w:t>2</w:t>
      </w:r>
      <w:r w:rsidR="00E4612B" w:rsidRPr="001B6361">
        <w:rPr>
          <w:rFonts w:cs="Times New Roman"/>
          <w:sz w:val="28"/>
          <w:szCs w:val="28"/>
        </w:rPr>
        <w:t xml:space="preserve">            CaCl</w:t>
      </w:r>
      <w:r w:rsidR="00E4612B" w:rsidRPr="001B6361">
        <w:rPr>
          <w:rFonts w:cs="Times New Roman"/>
          <w:sz w:val="28"/>
          <w:szCs w:val="28"/>
          <w:vertAlign w:val="subscript"/>
        </w:rPr>
        <w:t>2</w:t>
      </w:r>
    </w:p>
    <w:p w14:paraId="391404CB" w14:textId="26BDF93F" w:rsidR="00C95FEB" w:rsidRPr="001B6361" w:rsidRDefault="00972F6E" w:rsidP="00A578F1">
      <w:pPr>
        <w:pStyle w:val="ListParagraph"/>
        <w:numPr>
          <w:ilvl w:val="0"/>
          <w:numId w:val="5"/>
        </w:numPr>
        <w:spacing w:after="0"/>
        <w:rPr>
          <w:rFonts w:cs="Times New Roman"/>
          <w:noProof w:val="0"/>
          <w:sz w:val="28"/>
          <w:szCs w:val="28"/>
          <w:lang w:val="en-US"/>
        </w:rPr>
      </w:pPr>
      <w:r w:rsidRPr="001B6361">
        <w:rPr>
          <w:rFonts w:cs="Times New Roman"/>
          <w:sz w:val="28"/>
          <w:szCs w:val="28"/>
          <w:vertAlign w:val="subscript"/>
          <w:lang w:val="en-US"/>
        </w:rPr>
        <mc:AlternateContent>
          <mc:Choice Requires="wpg">
            <w:drawing>
              <wp:anchor distT="0" distB="0" distL="114300" distR="114300" simplePos="0" relativeHeight="251678720" behindDoc="0" locked="0" layoutInCell="1" allowOverlap="1" wp14:anchorId="064B102D" wp14:editId="7985B9E4">
                <wp:simplePos x="0" y="0"/>
                <wp:positionH relativeFrom="column">
                  <wp:posOffset>3074021</wp:posOffset>
                </wp:positionH>
                <wp:positionV relativeFrom="paragraph">
                  <wp:posOffset>151756</wp:posOffset>
                </wp:positionV>
                <wp:extent cx="321405" cy="402748"/>
                <wp:effectExtent l="16510" t="2540" r="0" b="57150"/>
                <wp:wrapNone/>
                <wp:docPr id="28" name="Group 28"/>
                <wp:cNvGraphicFramePr/>
                <a:graphic xmlns:a="http://schemas.openxmlformats.org/drawingml/2006/main">
                  <a:graphicData uri="http://schemas.microsoft.com/office/word/2010/wordprocessingGroup">
                    <wpg:wgp>
                      <wpg:cNvGrpSpPr/>
                      <wpg:grpSpPr>
                        <a:xfrm rot="5400000">
                          <a:off x="0" y="0"/>
                          <a:ext cx="321405" cy="402748"/>
                          <a:chOff x="-15287" y="-111526"/>
                          <a:chExt cx="491537" cy="402748"/>
                        </a:xfrm>
                      </wpg:grpSpPr>
                      <wps:wsp>
                        <wps:cNvPr id="44" name="Straight Arrow Connector 44"/>
                        <wps:cNvCnPr/>
                        <wps:spPr>
                          <a:xfrm>
                            <a:off x="0" y="228600"/>
                            <a:ext cx="47625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5" name="Text Box 45"/>
                        <wps:cNvSpPr txBox="1"/>
                        <wps:spPr>
                          <a:xfrm rot="16200000">
                            <a:off x="-30784" y="-96029"/>
                            <a:ext cx="402748" cy="371753"/>
                          </a:xfrm>
                          <a:prstGeom prst="rect">
                            <a:avLst/>
                          </a:prstGeom>
                          <a:noFill/>
                          <a:ln w="6350">
                            <a:noFill/>
                          </a:ln>
                        </wps:spPr>
                        <wps:txbx>
                          <w:txbxContent>
                            <w:p w14:paraId="1F626867" w14:textId="77777777" w:rsidR="005E560D" w:rsidRPr="00E4612B" w:rsidRDefault="005E560D" w:rsidP="00972F6E">
                              <w:pPr>
                                <w:rPr>
                                  <w:rFonts w:cs="Times New Roman"/>
                                  <w:b/>
                                  <w:bCs/>
                                  <w:sz w:val="22"/>
                                  <w:lang w:val="en-US"/>
                                </w:rPr>
                              </w:pPr>
                              <w:r w:rsidRPr="00E4612B">
                                <w:rPr>
                                  <w:rFonts w:cs="Times New Roman"/>
                                  <w:b/>
                                  <w:bCs/>
                                  <w:sz w:val="22"/>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8" o:spid="_x0000_s1056" style="position:absolute;left:0;text-align:left;margin-left:242.05pt;margin-top:11.95pt;width:25.3pt;height:31.7pt;rotation:90;z-index:251678720;mso-width-relative:margin;mso-height-relative:margin" coordorigin="-15287,-111526" coordsize="491537,402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">
                <v:shape id="Straight Arrow Connector 44" o:spid="_x0000_s1057" type="#_x0000_t32" style="position:absolute;top:228600;width:476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4eMQAAADbAAAADwAAAGRycy9kb3ducmV2LnhtbESPzWrDMBCE74G+g9hCb4nc1mmCE8WU&#10;FpNCenF+7ou1sU2slbFU2+nTV4VAjsPMfMOs09E0oqfO1ZYVPM8iEMSF1TWXCo6HbLoE4TyyxsYy&#10;KbiSg3TzMFljou3AOfV7X4oAYZeggsr7NpHSFRUZdDPbEgfvbDuDPsiulLrDIcBNI1+i6E0arDks&#10;VNjSR0XFZf9jFGw1vp7O8dwUeZ6Vn4vdd7z4dUo9PY7vKxCeRn8P39pfWkEcw/+X8APk5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rh4xAAAANsAAAAPAAAAAAAAAAAA&#10;AAAAAKECAABkcnMvZG93bnJldi54bWxQSwUGAAAAAAQABAD5AAAAkgMAAAAA&#10;" strokecolor="black [3213]" strokeweight="1pt">
                  <v:stroke endarrow="block"/>
                </v:shape>
                <v:shape id="Text Box 45" o:spid="_x0000_s1058" type="#_x0000_t202" style="position:absolute;left:-30784;top:-96029;width:402748;height:37175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K888QA&#10;AADbAAAADwAAAGRycy9kb3ducmV2LnhtbESPQYvCMBSE74L/ITzBm6aKits1igiiHjzYXViPz+Zt&#10;293mpTRRq7/eCILHYWa+YWaLxpTiQrUrLCsY9CMQxKnVBWcKvr/WvSkI55E1lpZJwY0cLObt1gxj&#10;ba98oEviMxEg7GJUkHtfxVK6NCeDrm8r4uD92tqgD7LOpK7xGuCmlMMomkiDBYeFHCta5ZT+J2ej&#10;4M+408f0ToOf5eZmhvvkWO02Vqlup1l+gvDU+Hf41d5qBaMxPL+EH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CvPPEAAAA2wAAAA8AAAAAAAAAAAAAAAAAmAIAAGRycy9k&#10;b3ducmV2LnhtbFBLBQYAAAAABAAEAPUAAACJAwAAAAA=&#10;" filled="f" stroked="f" strokeweight=".5pt">
                  <v:textbox>
                    <w:txbxContent>
                      <w:p w14:paraId="1F626867" w14:textId="77777777" w:rsidR="005E560D" w:rsidRPr="00E4612B" w:rsidRDefault="005E560D" w:rsidP="00972F6E">
                        <w:pPr>
                          <w:rPr>
                            <w:rFonts w:cs="Times New Roman"/>
                            <w:b/>
                            <w:bCs/>
                            <w:sz w:val="22"/>
                            <w:lang w:val="en-US"/>
                          </w:rPr>
                        </w:pPr>
                        <w:r w:rsidRPr="00E4612B">
                          <w:rPr>
                            <w:rFonts w:cs="Times New Roman"/>
                            <w:b/>
                            <w:bCs/>
                            <w:sz w:val="22"/>
                            <w:lang w:val="en-US"/>
                          </w:rPr>
                          <w:t>(3)</w:t>
                        </w:r>
                      </w:p>
                    </w:txbxContent>
                  </v:textbox>
                </v:shape>
              </v:group>
            </w:pict>
          </mc:Fallback>
        </mc:AlternateContent>
      </w:r>
      <w:r w:rsidR="00C95FEB" w:rsidRPr="001B6361">
        <w:rPr>
          <w:rFonts w:cs="Times New Roman"/>
          <w:sz w:val="28"/>
          <w:szCs w:val="28"/>
          <w:lang w:val="en-US"/>
        </w:rPr>
        <w:t>NaHCO</w:t>
      </w:r>
      <w:r w:rsidR="00C95FEB" w:rsidRPr="001B6361">
        <w:rPr>
          <w:rFonts w:cs="Times New Roman"/>
          <w:sz w:val="28"/>
          <w:szCs w:val="28"/>
          <w:vertAlign w:val="subscript"/>
          <w:lang w:val="en-US"/>
        </w:rPr>
        <w:t>3</w:t>
      </w:r>
      <w:r w:rsidR="00C95FEB" w:rsidRPr="001B6361">
        <w:rPr>
          <w:rFonts w:cs="Times New Roman"/>
          <w:sz w:val="28"/>
          <w:szCs w:val="28"/>
          <w:lang w:val="en-US"/>
        </w:rPr>
        <w:t xml:space="preserve">              Na</w:t>
      </w:r>
      <w:r w:rsidR="00C95FEB" w:rsidRPr="001B6361">
        <w:rPr>
          <w:rFonts w:cs="Times New Roman"/>
          <w:sz w:val="28"/>
          <w:szCs w:val="28"/>
          <w:vertAlign w:val="subscript"/>
          <w:lang w:val="en-US"/>
        </w:rPr>
        <w:t>2</w:t>
      </w:r>
      <w:r w:rsidR="00C95FEB" w:rsidRPr="001B6361">
        <w:rPr>
          <w:rFonts w:cs="Times New Roman"/>
          <w:sz w:val="28"/>
          <w:szCs w:val="28"/>
          <w:lang w:val="en-US"/>
        </w:rPr>
        <w:t>CO</w:t>
      </w:r>
      <w:r w:rsidR="00C95FEB" w:rsidRPr="001B6361">
        <w:rPr>
          <w:rFonts w:cs="Times New Roman"/>
          <w:sz w:val="28"/>
          <w:szCs w:val="28"/>
          <w:vertAlign w:val="subscript"/>
          <w:lang w:val="en-US"/>
        </w:rPr>
        <w:t>3</w:t>
      </w:r>
      <w:r w:rsidR="00C95FEB" w:rsidRPr="001B6361">
        <w:rPr>
          <w:rFonts w:cs="Times New Roman"/>
          <w:sz w:val="28"/>
          <w:szCs w:val="28"/>
          <w:lang w:val="en-US"/>
        </w:rPr>
        <w:t xml:space="preserve">              NaCl</w:t>
      </w:r>
    </w:p>
    <w:p w14:paraId="5008B4DD" w14:textId="7EDF2C74" w:rsidR="00C95FEB" w:rsidRPr="001B6361" w:rsidRDefault="009E39A4" w:rsidP="00A578F1">
      <w:pPr>
        <w:tabs>
          <w:tab w:val="left" w:pos="851"/>
          <w:tab w:val="center" w:pos="5040"/>
        </w:tabs>
        <w:spacing w:after="0"/>
        <w:jc w:val="both"/>
        <w:rPr>
          <w:rFonts w:cs="Times New Roman"/>
          <w:sz w:val="28"/>
          <w:szCs w:val="28"/>
          <w:lang w:val="en-US"/>
        </w:rPr>
      </w:pPr>
      <w:r w:rsidRPr="001B6361">
        <w:rPr>
          <w:rFonts w:cs="Times New Roman"/>
          <w:sz w:val="28"/>
          <w:szCs w:val="28"/>
          <w:vertAlign w:val="subscript"/>
          <w:lang w:val="en-US"/>
        </w:rPr>
        <mc:AlternateContent>
          <mc:Choice Requires="wpg">
            <w:drawing>
              <wp:anchor distT="0" distB="0" distL="114300" distR="114300" simplePos="0" relativeHeight="251680768" behindDoc="0" locked="0" layoutInCell="1" allowOverlap="1" wp14:anchorId="11066A25" wp14:editId="7FF7C807">
                <wp:simplePos x="0" y="0"/>
                <wp:positionH relativeFrom="column">
                  <wp:posOffset>2207346</wp:posOffset>
                </wp:positionH>
                <wp:positionV relativeFrom="paragraph">
                  <wp:posOffset>44288</wp:posOffset>
                </wp:positionV>
                <wp:extent cx="948690" cy="284480"/>
                <wp:effectExtent l="0" t="76200" r="0" b="20320"/>
                <wp:wrapNone/>
                <wp:docPr id="47" name="Group 47"/>
                <wp:cNvGraphicFramePr/>
                <a:graphic xmlns:a="http://schemas.openxmlformats.org/drawingml/2006/main">
                  <a:graphicData uri="http://schemas.microsoft.com/office/word/2010/wordprocessingGroup">
                    <wpg:wgp>
                      <wpg:cNvGrpSpPr/>
                      <wpg:grpSpPr>
                        <a:xfrm rot="12358457">
                          <a:off x="0" y="0"/>
                          <a:ext cx="948690" cy="284480"/>
                          <a:chOff x="-191946" y="113801"/>
                          <a:chExt cx="668196" cy="285721"/>
                        </a:xfrm>
                      </wpg:grpSpPr>
                      <wps:wsp>
                        <wps:cNvPr id="48" name="Straight Arrow Connector 48"/>
                        <wps:cNvCnPr/>
                        <wps:spPr>
                          <a:xfrm>
                            <a:off x="0" y="228600"/>
                            <a:ext cx="47625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9" name="Text Box 49"/>
                        <wps:cNvSpPr txBox="1"/>
                        <wps:spPr>
                          <a:xfrm rot="9241543">
                            <a:off x="-191946" y="113801"/>
                            <a:ext cx="602803" cy="285721"/>
                          </a:xfrm>
                          <a:prstGeom prst="rect">
                            <a:avLst/>
                          </a:prstGeom>
                          <a:noFill/>
                          <a:ln w="6350">
                            <a:noFill/>
                          </a:ln>
                        </wps:spPr>
                        <wps:txbx>
                          <w:txbxContent>
                            <w:p w14:paraId="1D3B3702" w14:textId="77777777" w:rsidR="005E560D" w:rsidRPr="00E4612B" w:rsidRDefault="005E560D" w:rsidP="009E39A4">
                              <w:pPr>
                                <w:rPr>
                                  <w:rFonts w:cs="Times New Roman"/>
                                  <w:b/>
                                  <w:bCs/>
                                  <w:sz w:val="22"/>
                                  <w:lang w:val="en-US"/>
                                </w:rPr>
                              </w:pPr>
                              <w:r w:rsidRPr="00E4612B">
                                <w:rPr>
                                  <w:rFonts w:cs="Times New Roman"/>
                                  <w:b/>
                                  <w:bCs/>
                                  <w:sz w:val="22"/>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7" o:spid="_x0000_s1059" style="position:absolute;left:0;text-align:left;margin-left:173.8pt;margin-top:3.5pt;width:74.7pt;height:22.4pt;rotation:-10094229fd;z-index:251680768;mso-width-relative:margin;mso-height-relative:margin" coordorigin="-1919,1138" coordsize="6681,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">
                <v:shape id="Straight Arrow Connector 48" o:spid="_x0000_s1060" type="#_x0000_t32" style="position:absolute;top:2286;width:47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eyfcAAAADbAAAADwAAAGRycy9kb3ducmV2LnhtbERPTYvCMBC9L+x/CLPgbU3V7irVKKKI&#10;gl7a1fvQjG2xmZQmavXXm4Owx8f7ni06U4sbta6yrGDQj0AQ51ZXXCg4/m2+JyCcR9ZYWyYFD3Kw&#10;mH9+zDDR9s4p3TJfiBDCLkEFpfdNIqXLSzLo+rYhDtzZtgZ9gG0hdYv3EG5qOYyiX2mw4tBQYkOr&#10;kvJLdjUKthpHp3P8Y/I03RTr8f4Qj59Oqd5Xt5yC8NT5f/HbvdMK4jA2fAk/QM5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y3sn3AAAAA2wAAAA8AAAAAAAAAAAAAAAAA&#10;oQIAAGRycy9kb3ducmV2LnhtbFBLBQYAAAAABAAEAPkAAACOAwAAAAA=&#10;" strokecolor="black [3213]" strokeweight="1pt">
                  <v:stroke endarrow="block"/>
                </v:shape>
                <v:shape id="Text Box 49" o:spid="_x0000_s1061" type="#_x0000_t202" style="position:absolute;left:-1919;top:1138;width:6027;height:2857;rotation:1009422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NrA8YA&#10;AADbAAAADwAAAGRycy9kb3ducmV2LnhtbESPT2vCQBTE7wW/w/KEXqRuamvR6CpqKXrpwT+FHh/Z&#10;ZxLNvg3Zp6bf3i0Uehxm5jfMdN66Sl2pCaVnA8/9BBRx5m3JuYHD/uNpBCoIssXKMxn4oQDzWedh&#10;iqn1N97SdSe5ihAOKRooROpU65AV5DD0fU0cvaNvHEqUTa5tg7cId5UeJMmbdlhyXCiwplVB2Xl3&#10;cQa+X5Z+0dsPKvmyx8/1cnOS3vDdmMduu5iAEmrlP/zX3lgDr2P4/RJ/gJ7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NrA8YAAADbAAAADwAAAAAAAAAAAAAAAACYAgAAZHJz&#10;L2Rvd25yZXYueG1sUEsFBgAAAAAEAAQA9QAAAIsDAAAAAA==&#10;" filled="f" stroked="f" strokeweight=".5pt">
                  <v:textbox>
                    <w:txbxContent>
                      <w:p w14:paraId="1D3B3702" w14:textId="77777777" w:rsidR="005E560D" w:rsidRPr="00E4612B" w:rsidRDefault="005E560D" w:rsidP="009E39A4">
                        <w:pPr>
                          <w:rPr>
                            <w:rFonts w:cs="Times New Roman"/>
                            <w:b/>
                            <w:bCs/>
                            <w:sz w:val="22"/>
                            <w:lang w:val="en-US"/>
                          </w:rPr>
                        </w:pPr>
                        <w:r w:rsidRPr="00E4612B">
                          <w:rPr>
                            <w:rFonts w:cs="Times New Roman"/>
                            <w:b/>
                            <w:bCs/>
                            <w:sz w:val="22"/>
                            <w:lang w:val="en-US"/>
                          </w:rPr>
                          <w:t>(4)</w:t>
                        </w:r>
                      </w:p>
                    </w:txbxContent>
                  </v:textbox>
                </v:shape>
              </v:group>
            </w:pict>
          </mc:Fallback>
        </mc:AlternateContent>
      </w:r>
    </w:p>
    <w:p w14:paraId="4E7E2965" w14:textId="71C02A27" w:rsidR="00C95FEB" w:rsidRPr="001B6361" w:rsidRDefault="001B6361" w:rsidP="00A578F1">
      <w:pPr>
        <w:spacing w:after="0"/>
        <w:rPr>
          <w:rFonts w:cs="Times New Roman"/>
          <w:sz w:val="28"/>
          <w:szCs w:val="28"/>
          <w:lang w:val="en-US"/>
        </w:rPr>
      </w:pPr>
      <w:r w:rsidRPr="001B6361">
        <w:rPr>
          <w:rFonts w:cs="Times New Roman"/>
          <w:sz w:val="28"/>
          <w:szCs w:val="28"/>
          <w:vertAlign w:val="subscript"/>
          <w:lang w:val="en-US"/>
        </w:rPr>
        <mc:AlternateContent>
          <mc:Choice Requires="wpg">
            <w:drawing>
              <wp:anchor distT="0" distB="0" distL="114300" distR="114300" simplePos="0" relativeHeight="251683840" behindDoc="0" locked="0" layoutInCell="1" allowOverlap="1" wp14:anchorId="2BD101DF" wp14:editId="6CBB8904">
                <wp:simplePos x="0" y="0"/>
                <wp:positionH relativeFrom="column">
                  <wp:posOffset>1956075</wp:posOffset>
                </wp:positionH>
                <wp:positionV relativeFrom="paragraph">
                  <wp:posOffset>75243</wp:posOffset>
                </wp:positionV>
                <wp:extent cx="485775" cy="285750"/>
                <wp:effectExtent l="0" t="0" r="28575" b="76200"/>
                <wp:wrapNone/>
                <wp:docPr id="53" name="Group 53"/>
                <wp:cNvGraphicFramePr/>
                <a:graphic xmlns:a="http://schemas.openxmlformats.org/drawingml/2006/main">
                  <a:graphicData uri="http://schemas.microsoft.com/office/word/2010/wordprocessingGroup">
                    <wpg:wgp>
                      <wpg:cNvGrpSpPr/>
                      <wpg:grpSpPr>
                        <a:xfrm>
                          <a:off x="0" y="0"/>
                          <a:ext cx="485775" cy="285750"/>
                          <a:chOff x="0" y="-28575"/>
                          <a:chExt cx="485775" cy="285750"/>
                        </a:xfrm>
                      </wpg:grpSpPr>
                      <wps:wsp>
                        <wps:cNvPr id="54" name="Straight Arrow Connector 54"/>
                        <wps:cNvCnPr/>
                        <wps:spPr>
                          <a:xfrm>
                            <a:off x="0" y="228600"/>
                            <a:ext cx="47625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5" name="Text Box 55"/>
                        <wps:cNvSpPr txBox="1"/>
                        <wps:spPr>
                          <a:xfrm>
                            <a:off x="47625" y="-28575"/>
                            <a:ext cx="438150" cy="285750"/>
                          </a:xfrm>
                          <a:prstGeom prst="rect">
                            <a:avLst/>
                          </a:prstGeom>
                          <a:noFill/>
                          <a:ln w="6350">
                            <a:noFill/>
                          </a:ln>
                        </wps:spPr>
                        <wps:txbx>
                          <w:txbxContent>
                            <w:p w14:paraId="38009EFB" w14:textId="77777777" w:rsidR="005E560D" w:rsidRPr="00E4612B" w:rsidRDefault="005E560D" w:rsidP="00E4612B">
                              <w:pPr>
                                <w:rPr>
                                  <w:rFonts w:cs="Times New Roman"/>
                                  <w:b/>
                                  <w:bCs/>
                                  <w:sz w:val="22"/>
                                  <w:lang w:val="en-US"/>
                                </w:rPr>
                              </w:pPr>
                              <w:r w:rsidRPr="00E4612B">
                                <w:rPr>
                                  <w:rFonts w:cs="Times New Roman"/>
                                  <w:b/>
                                  <w:bCs/>
                                  <w:sz w:val="22"/>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53" o:spid="_x0000_s1062" style="position:absolute;margin-left:154pt;margin-top:5.9pt;width:38.25pt;height:22.5pt;z-index:251683840;mso-width-relative:margin" coordorigin=",-28575" coordsize="485775,285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">
                <v:shape id="Straight Arrow Connector 54" o:spid="_x0000_s1063" type="#_x0000_t32" style="position:absolute;top:228600;width:476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MupcMAAADbAAAADwAAAGRycy9kb3ducmV2LnhtbESPS4vCQBCE7wv+h6EFb+tEjQ+io4gi&#10;K6yX+Lg3mTYJZnpCZtS4v95ZWNhjUVVfUYtVayrxoMaVlhUM+hEI4szqknMF59PucwbCeWSNlWVS&#10;8CIHq2XnY4GJtk9O6XH0uQgQdgkqKLyvEyldVpBB17c1cfCutjHog2xyqRt8Brip5DCKJtJgyWGh&#10;wJo2BWW3490o+NI4ulzjscnSdJdvp9+HePrjlOp12/UchKfW/4f/2nutYBzD75fwA+Ty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jLqXDAAAA2wAAAA8AAAAAAAAAAAAA&#10;AAAAoQIAAGRycy9kb3ducmV2LnhtbFBLBQYAAAAABAAEAPkAAACRAwAAAAA=&#10;" strokecolor="black [3213]" strokeweight="1pt">
                  <v:stroke endarrow="block"/>
                </v:shape>
                <v:shape id="Text Box 55" o:spid="_x0000_s1064" type="#_x0000_t202" style="position:absolute;left:47625;top:-28575;width:438150;height:285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w:txbxContent>
                      <w:p w14:paraId="38009EFB" w14:textId="77777777" w:rsidR="005E560D" w:rsidRPr="00E4612B" w:rsidRDefault="005E560D" w:rsidP="00E4612B">
                        <w:pPr>
                          <w:rPr>
                            <w:rFonts w:cs="Times New Roman"/>
                            <w:b/>
                            <w:bCs/>
                            <w:sz w:val="22"/>
                            <w:lang w:val="en-US"/>
                          </w:rPr>
                        </w:pPr>
                        <w:r w:rsidRPr="00E4612B">
                          <w:rPr>
                            <w:rFonts w:cs="Times New Roman"/>
                            <w:b/>
                            <w:bCs/>
                            <w:sz w:val="22"/>
                            <w:lang w:val="en-US"/>
                          </w:rPr>
                          <w:t>(2)</w:t>
                        </w:r>
                      </w:p>
                    </w:txbxContent>
                  </v:textbox>
                </v:shape>
              </v:group>
            </w:pict>
          </mc:Fallback>
        </mc:AlternateContent>
      </w:r>
      <w:r w:rsidR="0019462F" w:rsidRPr="001B6361">
        <w:rPr>
          <w:rFonts w:cs="Times New Roman"/>
          <w:sz w:val="28"/>
          <w:szCs w:val="28"/>
          <w:vertAlign w:val="subscript"/>
          <w:lang w:val="en-US"/>
        </w:rPr>
        <mc:AlternateContent>
          <mc:Choice Requires="wpg">
            <w:drawing>
              <wp:anchor distT="0" distB="0" distL="114300" distR="114300" simplePos="0" relativeHeight="251682816" behindDoc="0" locked="0" layoutInCell="1" allowOverlap="1" wp14:anchorId="7632DF5C" wp14:editId="29F5FBAC">
                <wp:simplePos x="0" y="0"/>
                <wp:positionH relativeFrom="column">
                  <wp:posOffset>838835</wp:posOffset>
                </wp:positionH>
                <wp:positionV relativeFrom="paragraph">
                  <wp:posOffset>76835</wp:posOffset>
                </wp:positionV>
                <wp:extent cx="445770" cy="285750"/>
                <wp:effectExtent l="0" t="0" r="0" b="57150"/>
                <wp:wrapNone/>
                <wp:docPr id="50" name="Group 50"/>
                <wp:cNvGraphicFramePr/>
                <a:graphic xmlns:a="http://schemas.openxmlformats.org/drawingml/2006/main">
                  <a:graphicData uri="http://schemas.microsoft.com/office/word/2010/wordprocessingGroup">
                    <wpg:wgp>
                      <wpg:cNvGrpSpPr/>
                      <wpg:grpSpPr>
                        <a:xfrm>
                          <a:off x="0" y="0"/>
                          <a:ext cx="445770" cy="285750"/>
                          <a:chOff x="-36509" y="-9713"/>
                          <a:chExt cx="602743" cy="285750"/>
                        </a:xfrm>
                      </wpg:grpSpPr>
                      <wps:wsp>
                        <wps:cNvPr id="51" name="Straight Arrow Connector 51"/>
                        <wps:cNvCnPr/>
                        <wps:spPr>
                          <a:xfrm>
                            <a:off x="0" y="228600"/>
                            <a:ext cx="47625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2" name="Text Box 52"/>
                        <wps:cNvSpPr txBox="1"/>
                        <wps:spPr>
                          <a:xfrm>
                            <a:off x="-36509" y="-9713"/>
                            <a:ext cx="602743" cy="285750"/>
                          </a:xfrm>
                          <a:prstGeom prst="rect">
                            <a:avLst/>
                          </a:prstGeom>
                          <a:noFill/>
                          <a:ln w="6350">
                            <a:noFill/>
                          </a:ln>
                        </wps:spPr>
                        <wps:txbx>
                          <w:txbxContent>
                            <w:p w14:paraId="376DD6B7" w14:textId="77777777" w:rsidR="005E560D" w:rsidRPr="00E4612B" w:rsidRDefault="005E560D" w:rsidP="00E4612B">
                              <w:pPr>
                                <w:rPr>
                                  <w:rFonts w:cs="Times New Roman"/>
                                  <w:b/>
                                  <w:bCs/>
                                  <w:sz w:val="22"/>
                                  <w:lang w:val="en-US"/>
                                </w:rPr>
                              </w:pPr>
                              <w:r w:rsidRPr="00E4612B">
                                <w:rPr>
                                  <w:rFonts w:cs="Times New Roman"/>
                                  <w:b/>
                                  <w:bCs/>
                                  <w:sz w:val="22"/>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0" o:spid="_x0000_s1065" style="position:absolute;margin-left:66.05pt;margin-top:6.05pt;width:35.1pt;height:22.5pt;z-index:251682816;mso-width-relative:margin;mso-height-relative:margin" coordorigin="-365,-97" coordsize="6027,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">
                <v:shape id="Straight Arrow Connector 51" o:spid="_x0000_s1066" type="#_x0000_t32" style="position:absolute;top:2286;width:47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SNPcUAAADbAAAADwAAAGRycy9kb3ducmV2LnhtbESPS2vDMBCE74X8B7GB3mrZedTBiWJC&#10;QmihvTiP+2JtbBNrZSwlcfvrq0Khx2FmvmFW+WBacafeNZYVJFEMgri0uuFKwem4f1mAcB5ZY2uZ&#10;FHyRg3w9elphpu2DC7offCUChF2GCmrvu0xKV9Zk0EW2Iw7exfYGfZB9JXWPjwA3rZzE8as02HBY&#10;qLGjbU3l9XAzCt40Ts+X2dyURbGvdunH5yz9dko9j4fNEoSnwf+H/9rvWsE8gd8v4Qf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SNPcUAAADbAAAADwAAAAAAAAAA&#10;AAAAAAChAgAAZHJzL2Rvd25yZXYueG1sUEsFBgAAAAAEAAQA+QAAAJMDAAAAAA==&#10;" strokecolor="black [3213]" strokeweight="1pt">
                  <v:stroke endarrow="block"/>
                </v:shape>
                <v:shape id="Text Box 52" o:spid="_x0000_s1067" type="#_x0000_t202" style="position:absolute;left:-365;top:-97;width:6027;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14:paraId="376DD6B7" w14:textId="77777777" w:rsidR="005E560D" w:rsidRPr="00E4612B" w:rsidRDefault="005E560D" w:rsidP="00E4612B">
                        <w:pPr>
                          <w:rPr>
                            <w:rFonts w:cs="Times New Roman"/>
                            <w:b/>
                            <w:bCs/>
                            <w:sz w:val="22"/>
                            <w:lang w:val="en-US"/>
                          </w:rPr>
                        </w:pPr>
                        <w:r w:rsidRPr="00E4612B">
                          <w:rPr>
                            <w:rFonts w:cs="Times New Roman"/>
                            <w:b/>
                            <w:bCs/>
                            <w:sz w:val="22"/>
                            <w:lang w:val="en-US"/>
                          </w:rPr>
                          <w:t>(1)</w:t>
                        </w:r>
                      </w:p>
                    </w:txbxContent>
                  </v:textbox>
                </v:shape>
              </v:group>
            </w:pict>
          </mc:Fallback>
        </mc:AlternateContent>
      </w:r>
      <w:r w:rsidR="00C95FEB" w:rsidRPr="001B6361">
        <w:rPr>
          <w:rFonts w:cs="Times New Roman"/>
          <w:sz w:val="28"/>
          <w:szCs w:val="28"/>
          <w:lang w:val="en-US"/>
        </w:rPr>
        <w:t xml:space="preserve">                                                                 NaOH</w:t>
      </w:r>
    </w:p>
    <w:p w14:paraId="0E9C06B4" w14:textId="55125B09" w:rsidR="009E39A4" w:rsidRPr="001B6361" w:rsidRDefault="009E39A4" w:rsidP="00A578F1">
      <w:pPr>
        <w:pStyle w:val="ListParagraph"/>
        <w:numPr>
          <w:ilvl w:val="0"/>
          <w:numId w:val="5"/>
        </w:numPr>
        <w:spacing w:after="0"/>
        <w:rPr>
          <w:sz w:val="28"/>
          <w:szCs w:val="28"/>
          <w:lang w:val="en-US"/>
        </w:rPr>
      </w:pPr>
      <w:r w:rsidRPr="001B6361">
        <w:rPr>
          <w:rFonts w:cs="Times New Roman"/>
          <w:sz w:val="28"/>
          <w:szCs w:val="28"/>
          <w:vertAlign w:val="subscript"/>
          <w:lang w:val="en-US"/>
        </w:rPr>
        <mc:AlternateContent>
          <mc:Choice Requires="wpg">
            <w:drawing>
              <wp:anchor distT="0" distB="0" distL="114300" distR="114300" simplePos="0" relativeHeight="251685888" behindDoc="0" locked="0" layoutInCell="1" allowOverlap="1" wp14:anchorId="5E392334" wp14:editId="40F201A1">
                <wp:simplePos x="0" y="0"/>
                <wp:positionH relativeFrom="column">
                  <wp:posOffset>2861408</wp:posOffset>
                </wp:positionH>
                <wp:positionV relativeFrom="paragraph">
                  <wp:posOffset>148553</wp:posOffset>
                </wp:positionV>
                <wp:extent cx="335053" cy="402748"/>
                <wp:effectExtent l="4128" t="0" r="0" b="50483"/>
                <wp:wrapNone/>
                <wp:docPr id="56" name="Group 56"/>
                <wp:cNvGraphicFramePr/>
                <a:graphic xmlns:a="http://schemas.openxmlformats.org/drawingml/2006/main">
                  <a:graphicData uri="http://schemas.microsoft.com/office/word/2010/wordprocessingGroup">
                    <wpg:wgp>
                      <wpg:cNvGrpSpPr/>
                      <wpg:grpSpPr>
                        <a:xfrm rot="5400000">
                          <a:off x="0" y="0"/>
                          <a:ext cx="335053" cy="402748"/>
                          <a:chOff x="-15287" y="-111526"/>
                          <a:chExt cx="491537" cy="402748"/>
                        </a:xfrm>
                      </wpg:grpSpPr>
                      <wps:wsp>
                        <wps:cNvPr id="57" name="Straight Arrow Connector 57"/>
                        <wps:cNvCnPr/>
                        <wps:spPr>
                          <a:xfrm>
                            <a:off x="0" y="228600"/>
                            <a:ext cx="47625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8" name="Text Box 58"/>
                        <wps:cNvSpPr txBox="1"/>
                        <wps:spPr>
                          <a:xfrm rot="16200000">
                            <a:off x="-30784" y="-96029"/>
                            <a:ext cx="402748" cy="371753"/>
                          </a:xfrm>
                          <a:prstGeom prst="rect">
                            <a:avLst/>
                          </a:prstGeom>
                          <a:noFill/>
                          <a:ln w="6350">
                            <a:noFill/>
                          </a:ln>
                        </wps:spPr>
                        <wps:txbx>
                          <w:txbxContent>
                            <w:p w14:paraId="610A058B" w14:textId="77777777" w:rsidR="005E560D" w:rsidRPr="00E4612B" w:rsidRDefault="005E560D" w:rsidP="00972F6E">
                              <w:pPr>
                                <w:rPr>
                                  <w:rFonts w:cs="Times New Roman"/>
                                  <w:b/>
                                  <w:bCs/>
                                  <w:sz w:val="22"/>
                                  <w:lang w:val="en-US"/>
                                </w:rPr>
                              </w:pPr>
                              <w:r w:rsidRPr="00E4612B">
                                <w:rPr>
                                  <w:rFonts w:cs="Times New Roman"/>
                                  <w:b/>
                                  <w:bCs/>
                                  <w:sz w:val="22"/>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6" o:spid="_x0000_s1068" style="position:absolute;left:0;text-align:left;margin-left:225.3pt;margin-top:11.7pt;width:26.4pt;height:31.7pt;rotation:90;z-index:251685888;mso-width-relative:margin;mso-height-relative:margin" coordorigin="-15287,-111526" coordsize="491537,4027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">
                <v:shape id="Straight Arrow Connector 57" o:spid="_x0000_s1069" type="#_x0000_t32" style="position:absolute;top:228600;width:476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Gw0sIAAADbAAAADwAAAGRycy9kb3ducmV2LnhtbESPT4vCMBTE7wt+h/AEb5r6t0vXKKKI&#10;wnqp7t4fzbMtNi+liVr99GZB2OMwM79h5svWVOJGjSstKxgOIhDEmdUl5wp+Ttv+JwjnkTVWlknB&#10;gxwsF52POSba3jml29HnIkDYJaig8L5OpHRZQQbdwNbEwTvbxqAPssmlbvAe4KaSoyiaSYMlh4UC&#10;a1oXlF2OV6Ngp3H8e55MTZam23wTfx8m8dMp1eu2qy8Qnlr/H36391rBNIa/L+EHyM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PGw0sIAAADbAAAADwAAAAAAAAAAAAAA&#10;AAChAgAAZHJzL2Rvd25yZXYueG1sUEsFBgAAAAAEAAQA+QAAAJADAAAAAA==&#10;" strokecolor="black [3213]" strokeweight="1pt">
                  <v:stroke endarrow="block"/>
                </v:shape>
                <v:shape id="Text Box 58" o:spid="_x0000_s1070" type="#_x0000_t202" style="position:absolute;left:-30784;top:-96029;width:402748;height:37175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qFsMIA&#10;AADbAAAADwAAAGRycy9kb3ducmV2LnhtbERPTWvCQBC9C/6HZQRvdRPBElNXCYLYHnowCvY4zU6T&#10;aHY2ZLea9Ne7h4LHx/tebXrTiBt1rrasIJ5FIIgLq2suFZyOu5cEhPPIGhvLpGAgB5v1eLTCVNs7&#10;H+iW+1KEEHYpKqi8b1MpXVGRQTezLXHgfmxn0AfYlVJ3eA/hppHzKHqVBmsODRW2tK2ouOa/RsHF&#10;uO9l8kfxOdsPZv6Zf7Ufe6vUdNJnbyA89f4p/ne/awWLMDZ8CT9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WoWwwgAAANsAAAAPAAAAAAAAAAAAAAAAAJgCAABkcnMvZG93&#10;bnJldi54bWxQSwUGAAAAAAQABAD1AAAAhwMAAAAA&#10;" filled="f" stroked="f" strokeweight=".5pt">
                  <v:textbox>
                    <w:txbxContent>
                      <w:p w14:paraId="610A058B" w14:textId="77777777" w:rsidR="005E560D" w:rsidRPr="00E4612B" w:rsidRDefault="005E560D" w:rsidP="00972F6E">
                        <w:pPr>
                          <w:rPr>
                            <w:rFonts w:cs="Times New Roman"/>
                            <w:b/>
                            <w:bCs/>
                            <w:sz w:val="22"/>
                            <w:lang w:val="en-US"/>
                          </w:rPr>
                        </w:pPr>
                        <w:r w:rsidRPr="00E4612B">
                          <w:rPr>
                            <w:rFonts w:cs="Times New Roman"/>
                            <w:b/>
                            <w:bCs/>
                            <w:sz w:val="22"/>
                            <w:lang w:val="en-US"/>
                          </w:rPr>
                          <w:t>(3)</w:t>
                        </w:r>
                      </w:p>
                    </w:txbxContent>
                  </v:textbox>
                </v:shape>
              </v:group>
            </w:pict>
          </mc:Fallback>
        </mc:AlternateContent>
      </w:r>
      <w:r w:rsidRPr="001B6361">
        <w:rPr>
          <w:rFonts w:cs="Times New Roman"/>
          <w:sz w:val="28"/>
          <w:szCs w:val="28"/>
          <w:lang w:val="en-US"/>
        </w:rPr>
        <w:t>CO</w:t>
      </w:r>
      <w:r w:rsidRPr="001B6361">
        <w:rPr>
          <w:rFonts w:cs="Times New Roman"/>
          <w:sz w:val="28"/>
          <w:szCs w:val="28"/>
          <w:vertAlign w:val="subscript"/>
          <w:lang w:val="en-US"/>
        </w:rPr>
        <w:t>2</w:t>
      </w:r>
      <w:r w:rsidRPr="001B6361">
        <w:rPr>
          <w:rFonts w:cs="Times New Roman"/>
          <w:sz w:val="28"/>
          <w:szCs w:val="28"/>
          <w:lang w:val="en-US"/>
        </w:rPr>
        <w:t xml:space="preserve">             CaCO</w:t>
      </w:r>
      <w:r w:rsidRPr="001B6361">
        <w:rPr>
          <w:rFonts w:cs="Times New Roman"/>
          <w:sz w:val="28"/>
          <w:szCs w:val="28"/>
          <w:vertAlign w:val="subscript"/>
          <w:lang w:val="en-US"/>
        </w:rPr>
        <w:t>3</w:t>
      </w:r>
      <w:r w:rsidRPr="001B6361">
        <w:rPr>
          <w:rFonts w:cs="Times New Roman"/>
          <w:sz w:val="28"/>
          <w:szCs w:val="28"/>
          <w:lang w:val="en-US"/>
        </w:rPr>
        <w:t xml:space="preserve">                Ca(HCO</w:t>
      </w:r>
      <w:r w:rsidRPr="001B6361">
        <w:rPr>
          <w:rFonts w:cs="Times New Roman"/>
          <w:sz w:val="28"/>
          <w:szCs w:val="28"/>
          <w:vertAlign w:val="subscript"/>
          <w:lang w:val="en-US"/>
        </w:rPr>
        <w:t>3</w:t>
      </w:r>
      <w:r w:rsidRPr="001B6361">
        <w:rPr>
          <w:rFonts w:cs="Times New Roman"/>
          <w:sz w:val="28"/>
          <w:szCs w:val="28"/>
          <w:lang w:val="en-US"/>
        </w:rPr>
        <w:t>)</w:t>
      </w:r>
      <w:r w:rsidRPr="001B6361">
        <w:rPr>
          <w:rFonts w:cs="Times New Roman"/>
          <w:sz w:val="28"/>
          <w:szCs w:val="28"/>
          <w:vertAlign w:val="subscript"/>
          <w:lang w:val="en-US"/>
        </w:rPr>
        <w:t>2</w:t>
      </w:r>
    </w:p>
    <w:p w14:paraId="76F6DCBE" w14:textId="3C3B5238" w:rsidR="009E39A4" w:rsidRPr="001B6361" w:rsidRDefault="009E39A4" w:rsidP="00A578F1">
      <w:pPr>
        <w:spacing w:after="0"/>
        <w:rPr>
          <w:sz w:val="28"/>
          <w:szCs w:val="28"/>
          <w:lang w:val="en-US"/>
        </w:rPr>
      </w:pPr>
      <w:r w:rsidRPr="001B6361">
        <w:rPr>
          <w:rFonts w:cs="Times New Roman"/>
          <w:sz w:val="28"/>
          <w:szCs w:val="28"/>
          <w:vertAlign w:val="subscript"/>
          <w:lang w:val="en-US"/>
        </w:rPr>
        <mc:AlternateContent>
          <mc:Choice Requires="wpg">
            <w:drawing>
              <wp:anchor distT="0" distB="0" distL="114300" distR="114300" simplePos="0" relativeHeight="251686912" behindDoc="0" locked="0" layoutInCell="1" allowOverlap="1" wp14:anchorId="49495FE1" wp14:editId="137C6A08">
                <wp:simplePos x="0" y="0"/>
                <wp:positionH relativeFrom="column">
                  <wp:posOffset>1870641</wp:posOffset>
                </wp:positionH>
                <wp:positionV relativeFrom="paragraph">
                  <wp:posOffset>29531</wp:posOffset>
                </wp:positionV>
                <wp:extent cx="1143185" cy="284480"/>
                <wp:effectExtent l="19050" t="95250" r="0" b="20320"/>
                <wp:wrapNone/>
                <wp:docPr id="59" name="Group 59"/>
                <wp:cNvGraphicFramePr/>
                <a:graphic xmlns:a="http://schemas.openxmlformats.org/drawingml/2006/main">
                  <a:graphicData uri="http://schemas.microsoft.com/office/word/2010/wordprocessingGroup">
                    <wpg:wgp>
                      <wpg:cNvGrpSpPr/>
                      <wpg:grpSpPr>
                        <a:xfrm rot="12302164">
                          <a:off x="0" y="0"/>
                          <a:ext cx="1143185" cy="284480"/>
                          <a:chOff x="-204619" y="132440"/>
                          <a:chExt cx="680869" cy="285721"/>
                        </a:xfrm>
                      </wpg:grpSpPr>
                      <wps:wsp>
                        <wps:cNvPr id="60" name="Straight Arrow Connector 60"/>
                        <wps:cNvCnPr/>
                        <wps:spPr>
                          <a:xfrm>
                            <a:off x="0" y="228600"/>
                            <a:ext cx="47625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1" name="Text Box 61"/>
                        <wps:cNvSpPr txBox="1"/>
                        <wps:spPr>
                          <a:xfrm rot="9297836">
                            <a:off x="-204619" y="132440"/>
                            <a:ext cx="602803" cy="285721"/>
                          </a:xfrm>
                          <a:prstGeom prst="rect">
                            <a:avLst/>
                          </a:prstGeom>
                          <a:noFill/>
                          <a:ln w="6350">
                            <a:noFill/>
                          </a:ln>
                        </wps:spPr>
                        <wps:txbx>
                          <w:txbxContent>
                            <w:p w14:paraId="4856F0CD" w14:textId="77777777" w:rsidR="005E560D" w:rsidRPr="00E4612B" w:rsidRDefault="005E560D" w:rsidP="009E39A4">
                              <w:pPr>
                                <w:rPr>
                                  <w:rFonts w:cs="Times New Roman"/>
                                  <w:b/>
                                  <w:bCs/>
                                  <w:sz w:val="22"/>
                                  <w:lang w:val="en-US"/>
                                </w:rPr>
                              </w:pPr>
                              <w:r w:rsidRPr="00E4612B">
                                <w:rPr>
                                  <w:rFonts w:cs="Times New Roman"/>
                                  <w:b/>
                                  <w:bCs/>
                                  <w:sz w:val="22"/>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9" o:spid="_x0000_s1071" style="position:absolute;margin-left:147.3pt;margin-top:2.35pt;width:90pt;height:22.4pt;rotation:-10155716fd;z-index:251686912;mso-width-relative:margin;mso-height-relative:margin" coordorigin="-2046,1324" coordsize="6808,28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">
                <v:shape id="Straight Arrow Connector 60" o:spid="_x0000_s1072" type="#_x0000_t32" style="position:absolute;top:2286;width:47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TiG8EAAADbAAAADwAAAGRycy9kb3ducmV2LnhtbERPy2rCQBTdF/yH4Qru6sRHtcRMRBRR&#10;aDex7f6SuSbBzJ0wM2rs13cWQpeH887WvWnFjZxvLCuYjBMQxKXVDVcKvr/2r+8gfEDW2FomBQ/y&#10;sM4HLxmm2t65oNspVCKGsE9RQR1Cl0rpy5oM+rHtiCN3ts5giNBVUju8x3DTymmSLKTBhmNDjR1t&#10;ayovp6tRcNA4+znP30xZFPtqt/z4nC9/vVKjYb9ZgQjUh3/x033UChZxffwSf4DM/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dOIbwQAAANsAAAAPAAAAAAAAAAAAAAAA&#10;AKECAABkcnMvZG93bnJldi54bWxQSwUGAAAAAAQABAD5AAAAjwMAAAAA&#10;" strokecolor="black [3213]" strokeweight="1pt">
                  <v:stroke endarrow="block"/>
                </v:shape>
                <v:shape id="Text Box 61" o:spid="_x0000_s1073" type="#_x0000_t202" style="position:absolute;left:-2046;top:1324;width:6027;height:2857;rotation:1015571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KSJMMA&#10;AADbAAAADwAAAGRycy9kb3ducmV2LnhtbESPQUsDMRSE74L/ITzBi9ikHopumxYrLHgR2yqeH5vX&#10;zeLmZZs829VfbwqCx2FmvmEWqzH06kgpd5EtTCcGFHETXcethfe3+vYeVBZkh31ksvBNGVbLy4sF&#10;Vi6eeEvHnbSqQDhXaMGLDJXWufEUME/iQFy8fUwBpcjUapfwVOCh13fGzHTAjsuCx4GePDWfu69g&#10;4cOI84e6TWLy9ubnlV829frB2uur8XEOSmiU//Bf+9lZmE3h/KX8AL3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KSJMMAAADbAAAADwAAAAAAAAAAAAAAAACYAgAAZHJzL2Rv&#10;d25yZXYueG1sUEsFBgAAAAAEAAQA9QAAAIgDAAAAAA==&#10;" filled="f" stroked="f" strokeweight=".5pt">
                  <v:textbox>
                    <w:txbxContent>
                      <w:p w14:paraId="4856F0CD" w14:textId="77777777" w:rsidR="005E560D" w:rsidRPr="00E4612B" w:rsidRDefault="005E560D" w:rsidP="009E39A4">
                        <w:pPr>
                          <w:rPr>
                            <w:rFonts w:cs="Times New Roman"/>
                            <w:b/>
                            <w:bCs/>
                            <w:sz w:val="22"/>
                            <w:lang w:val="en-US"/>
                          </w:rPr>
                        </w:pPr>
                        <w:r w:rsidRPr="00E4612B">
                          <w:rPr>
                            <w:rFonts w:cs="Times New Roman"/>
                            <w:b/>
                            <w:bCs/>
                            <w:sz w:val="22"/>
                            <w:lang w:val="en-US"/>
                          </w:rPr>
                          <w:t>(4)</w:t>
                        </w:r>
                      </w:p>
                    </w:txbxContent>
                  </v:textbox>
                </v:shape>
              </v:group>
            </w:pict>
          </mc:Fallback>
        </mc:AlternateContent>
      </w:r>
    </w:p>
    <w:p w14:paraId="74927F49" w14:textId="741E0217" w:rsidR="009E39A4" w:rsidRPr="001B6361" w:rsidRDefault="009E39A4" w:rsidP="00A578F1">
      <w:pPr>
        <w:spacing w:after="0"/>
        <w:rPr>
          <w:rFonts w:cs="Times New Roman"/>
          <w:sz w:val="28"/>
          <w:szCs w:val="28"/>
          <w:lang w:val="en-US"/>
        </w:rPr>
      </w:pPr>
      <w:r w:rsidRPr="001B6361">
        <w:rPr>
          <w:sz w:val="28"/>
          <w:szCs w:val="28"/>
          <w:lang w:val="en-US"/>
        </w:rPr>
        <w:t xml:space="preserve">                                                            </w:t>
      </w:r>
      <w:r w:rsidRPr="001B6361">
        <w:rPr>
          <w:rFonts w:cs="Times New Roman"/>
          <w:sz w:val="28"/>
          <w:szCs w:val="28"/>
          <w:lang w:val="en-US"/>
        </w:rPr>
        <w:t>CaCl</w:t>
      </w:r>
      <w:r w:rsidRPr="001B6361">
        <w:rPr>
          <w:rFonts w:cs="Times New Roman"/>
          <w:sz w:val="28"/>
          <w:szCs w:val="28"/>
          <w:vertAlign w:val="subscript"/>
          <w:lang w:val="en-US"/>
        </w:rPr>
        <w:t>2</w:t>
      </w:r>
    </w:p>
    <w:p w14:paraId="0338FDB2" w14:textId="77777777" w:rsidR="00713AC7" w:rsidRPr="001B6361" w:rsidRDefault="00713AC7" w:rsidP="00465A80">
      <w:pPr>
        <w:spacing w:after="0"/>
        <w:jc w:val="both"/>
        <w:rPr>
          <w:rFonts w:cs="Times New Roman"/>
          <w:b/>
          <w:bCs/>
          <w:sz w:val="28"/>
          <w:szCs w:val="28"/>
          <w:lang w:val="en-US"/>
        </w:rPr>
      </w:pPr>
      <w:r w:rsidRPr="001B6361">
        <w:rPr>
          <w:rFonts w:cs="Times New Roman"/>
          <w:b/>
          <w:bCs/>
          <w:sz w:val="28"/>
          <w:szCs w:val="28"/>
          <w:lang w:val="en-US"/>
        </w:rPr>
        <w:t xml:space="preserve">Bài 2: </w:t>
      </w:r>
    </w:p>
    <w:p w14:paraId="1DDF8E36" w14:textId="7748F251" w:rsidR="00713AC7" w:rsidRPr="001B6361" w:rsidRDefault="00713AC7" w:rsidP="00465A80">
      <w:pPr>
        <w:pStyle w:val="ListParagraph"/>
        <w:numPr>
          <w:ilvl w:val="0"/>
          <w:numId w:val="8"/>
        </w:numPr>
        <w:spacing w:after="0"/>
        <w:jc w:val="both"/>
        <w:rPr>
          <w:sz w:val="28"/>
          <w:szCs w:val="28"/>
          <w:lang w:val="en-US"/>
        </w:rPr>
      </w:pPr>
      <w:r w:rsidRPr="001B6361">
        <w:rPr>
          <w:rFonts w:cs="Times New Roman"/>
          <w:sz w:val="28"/>
          <w:szCs w:val="28"/>
          <w:lang w:val="en-US"/>
        </w:rPr>
        <w:t xml:space="preserve">Sắp xếp các nguyên tố sau theo chiều tăng dần tính kim loại: </w:t>
      </w:r>
      <w:r w:rsidRPr="001B6361">
        <w:rPr>
          <w:rFonts w:cs="Times New Roman"/>
          <w:sz w:val="28"/>
          <w:szCs w:val="28"/>
        </w:rPr>
        <w:t>Ca, Mg, Ba</w:t>
      </w:r>
      <w:r w:rsidRPr="001B6361">
        <w:rPr>
          <w:rFonts w:cs="Times New Roman"/>
          <w:sz w:val="28"/>
          <w:szCs w:val="28"/>
          <w:lang w:val="en-US"/>
        </w:rPr>
        <w:t>. Giải thích.</w:t>
      </w:r>
    </w:p>
    <w:p w14:paraId="043490E6" w14:textId="397FAD6E" w:rsidR="00713AC7" w:rsidRPr="001B6361" w:rsidRDefault="00713AC7" w:rsidP="00465A80">
      <w:pPr>
        <w:pStyle w:val="ListParagraph"/>
        <w:numPr>
          <w:ilvl w:val="0"/>
          <w:numId w:val="8"/>
        </w:numPr>
        <w:spacing w:after="0"/>
        <w:jc w:val="both"/>
        <w:rPr>
          <w:sz w:val="28"/>
          <w:szCs w:val="28"/>
          <w:lang w:val="en-US"/>
        </w:rPr>
      </w:pPr>
      <w:r w:rsidRPr="001B6361">
        <w:rPr>
          <w:rFonts w:cs="Times New Roman"/>
          <w:sz w:val="28"/>
          <w:szCs w:val="28"/>
          <w:lang w:val="en-US"/>
        </w:rPr>
        <w:t xml:space="preserve">Sắp xếp các nguyên tố sau theo chiều giảm dần tính phi kim: </w:t>
      </w:r>
      <w:r w:rsidRPr="001B6361">
        <w:rPr>
          <w:rFonts w:cs="Times New Roman"/>
          <w:sz w:val="28"/>
          <w:szCs w:val="28"/>
        </w:rPr>
        <w:t>P</w:t>
      </w:r>
      <w:r w:rsidRPr="001B6361">
        <w:rPr>
          <w:rFonts w:cs="Times New Roman"/>
          <w:sz w:val="28"/>
          <w:szCs w:val="28"/>
          <w:lang w:val="en-US"/>
        </w:rPr>
        <w:t xml:space="preserve">, </w:t>
      </w:r>
      <w:r w:rsidRPr="001B6361">
        <w:rPr>
          <w:rFonts w:cs="Times New Roman"/>
          <w:sz w:val="28"/>
          <w:szCs w:val="28"/>
        </w:rPr>
        <w:t>Si</w:t>
      </w:r>
      <w:r w:rsidRPr="001B6361">
        <w:rPr>
          <w:rFonts w:cs="Times New Roman"/>
          <w:sz w:val="28"/>
          <w:szCs w:val="28"/>
          <w:lang w:val="en-US"/>
        </w:rPr>
        <w:t xml:space="preserve">, </w:t>
      </w:r>
      <w:r w:rsidRPr="001B6361">
        <w:rPr>
          <w:rFonts w:cs="Times New Roman"/>
          <w:sz w:val="28"/>
          <w:szCs w:val="28"/>
        </w:rPr>
        <w:t>Cl</w:t>
      </w:r>
      <w:r w:rsidRPr="001B6361">
        <w:rPr>
          <w:rFonts w:cs="Times New Roman"/>
          <w:sz w:val="28"/>
          <w:szCs w:val="28"/>
          <w:lang w:val="en-US"/>
        </w:rPr>
        <w:t>. Giải thích.</w:t>
      </w:r>
    </w:p>
    <w:p w14:paraId="722D2A74" w14:textId="4C7C6D00" w:rsidR="00167B33" w:rsidRPr="001B6361" w:rsidRDefault="00167B33" w:rsidP="00465A80">
      <w:pPr>
        <w:spacing w:after="0"/>
        <w:jc w:val="both"/>
        <w:rPr>
          <w:b/>
          <w:bCs/>
          <w:sz w:val="28"/>
          <w:szCs w:val="28"/>
          <w:lang w:val="en-US"/>
        </w:rPr>
      </w:pPr>
      <w:r w:rsidRPr="001B6361">
        <w:rPr>
          <w:b/>
          <w:bCs/>
          <w:sz w:val="28"/>
          <w:szCs w:val="28"/>
          <w:lang w:val="en-US"/>
        </w:rPr>
        <w:t>Bài 3:</w:t>
      </w:r>
    </w:p>
    <w:p w14:paraId="5C6E7E9A" w14:textId="03B22F60" w:rsidR="00167B33" w:rsidRPr="001B6361" w:rsidRDefault="00167B33" w:rsidP="00465A80">
      <w:pPr>
        <w:pStyle w:val="ListParagraph"/>
        <w:numPr>
          <w:ilvl w:val="0"/>
          <w:numId w:val="9"/>
        </w:numPr>
        <w:spacing w:after="0"/>
        <w:jc w:val="both"/>
        <w:rPr>
          <w:bCs/>
          <w:sz w:val="28"/>
          <w:szCs w:val="28"/>
          <w:lang w:val="en-US"/>
        </w:rPr>
      </w:pPr>
      <w:r w:rsidRPr="001B6361">
        <w:rPr>
          <w:rFonts w:cs="Times New Roman"/>
          <w:bCs/>
          <w:sz w:val="28"/>
          <w:szCs w:val="28"/>
          <w:lang w:val="en-US"/>
        </w:rPr>
        <w:t xml:space="preserve">Biết nguyên tố X nằm ở ô số 19 trong bảng tuần hoàn. Hãy cho biết </w:t>
      </w:r>
      <w:r w:rsidRPr="001B6361">
        <w:rPr>
          <w:rFonts w:cs="Times New Roman"/>
          <w:bCs/>
          <w:sz w:val="28"/>
          <w:szCs w:val="28"/>
        </w:rPr>
        <w:t xml:space="preserve">tên, kí hiệu hóa học, </w:t>
      </w:r>
      <w:r w:rsidRPr="001B6361">
        <w:rPr>
          <w:rFonts w:cs="Times New Roman"/>
          <w:bCs/>
          <w:sz w:val="28"/>
          <w:szCs w:val="28"/>
          <w:lang w:val="en-US"/>
        </w:rPr>
        <w:t>cấu tạo nguyên tử và tính chất hóa học cơ bản của nguyên tố X.</w:t>
      </w:r>
    </w:p>
    <w:p w14:paraId="65D016B1" w14:textId="4FEF4E25" w:rsidR="00167B33" w:rsidRPr="001B6361" w:rsidRDefault="00167B33" w:rsidP="00465A80">
      <w:pPr>
        <w:pStyle w:val="ListParagraph"/>
        <w:numPr>
          <w:ilvl w:val="0"/>
          <w:numId w:val="9"/>
        </w:numPr>
        <w:spacing w:after="0"/>
        <w:jc w:val="both"/>
        <w:rPr>
          <w:bCs/>
          <w:sz w:val="28"/>
          <w:szCs w:val="28"/>
          <w:lang w:val="en-US"/>
        </w:rPr>
      </w:pPr>
      <w:r w:rsidRPr="001B6361">
        <w:rPr>
          <w:rFonts w:cs="Times New Roman"/>
          <w:bCs/>
          <w:sz w:val="28"/>
          <w:szCs w:val="28"/>
          <w:lang w:val="en-US"/>
        </w:rPr>
        <w:t xml:space="preserve">Biết nguyên tố Y nằm ở ô số 17 trong bảng tuần hoàn. Hãy cho biết </w:t>
      </w:r>
      <w:r w:rsidRPr="001B6361">
        <w:rPr>
          <w:rFonts w:cs="Times New Roman"/>
          <w:bCs/>
          <w:sz w:val="28"/>
          <w:szCs w:val="28"/>
        </w:rPr>
        <w:t xml:space="preserve">tên, kí hiệu hóa học, </w:t>
      </w:r>
      <w:r w:rsidRPr="001B6361">
        <w:rPr>
          <w:rFonts w:cs="Times New Roman"/>
          <w:bCs/>
          <w:sz w:val="28"/>
          <w:szCs w:val="28"/>
          <w:lang w:val="en-US"/>
        </w:rPr>
        <w:t>cấu tạo nguyên tử và tính chất hóa học cơ bản của nguyên tố Y.</w:t>
      </w:r>
    </w:p>
    <w:p w14:paraId="3DDE0DF2" w14:textId="2392C6EE" w:rsidR="008371A8" w:rsidRPr="00F456F9" w:rsidRDefault="00F456F9" w:rsidP="00F456F9">
      <w:pPr>
        <w:spacing w:after="0"/>
        <w:jc w:val="both"/>
        <w:rPr>
          <w:sz w:val="28"/>
          <w:szCs w:val="28"/>
          <w:lang w:val="en-US"/>
        </w:rPr>
      </w:pPr>
      <w:r>
        <w:rPr>
          <w:b/>
          <w:bCs/>
          <w:sz w:val="28"/>
          <w:szCs w:val="28"/>
          <w:lang w:val="en-US"/>
        </w:rPr>
        <w:t xml:space="preserve">II. </w:t>
      </w:r>
      <w:r w:rsidR="001B6361" w:rsidRPr="00F456F9">
        <w:rPr>
          <w:b/>
          <w:bCs/>
          <w:sz w:val="28"/>
          <w:szCs w:val="28"/>
          <w:lang w:val="en-US"/>
        </w:rPr>
        <w:t xml:space="preserve"> </w:t>
      </w:r>
      <w:r w:rsidR="008371A8" w:rsidRPr="00F456F9">
        <w:rPr>
          <w:b/>
          <w:bCs/>
          <w:sz w:val="28"/>
          <w:szCs w:val="28"/>
          <w:lang w:val="en-US"/>
        </w:rPr>
        <w:t>Học tập kiến thức mới</w:t>
      </w:r>
      <w:r w:rsidR="008371A8" w:rsidRPr="00F456F9">
        <w:rPr>
          <w:sz w:val="28"/>
          <w:szCs w:val="28"/>
          <w:lang w:val="en-US"/>
        </w:rPr>
        <w:t xml:space="preserve"> (đọc sách giáo khoa, tìm hiểu qua sách tham khảo, mạng internet</w:t>
      </w:r>
      <w:r w:rsidR="00EE3E56" w:rsidRPr="00F456F9">
        <w:rPr>
          <w:sz w:val="28"/>
          <w:szCs w:val="28"/>
          <w:lang w:val="en-US"/>
        </w:rPr>
        <w:t>…</w:t>
      </w:r>
      <w:r w:rsidR="008371A8" w:rsidRPr="00F456F9">
        <w:rPr>
          <w:sz w:val="28"/>
          <w:szCs w:val="28"/>
          <w:lang w:val="en-US"/>
        </w:rPr>
        <w:t>)</w:t>
      </w:r>
    </w:p>
    <w:p w14:paraId="71144B2D" w14:textId="7C5DFC9C" w:rsidR="008371A8" w:rsidRPr="001B6361" w:rsidRDefault="008371A8" w:rsidP="00465A80">
      <w:pPr>
        <w:pStyle w:val="ListParagraph"/>
        <w:numPr>
          <w:ilvl w:val="0"/>
          <w:numId w:val="4"/>
        </w:numPr>
        <w:spacing w:after="0"/>
        <w:jc w:val="both"/>
        <w:rPr>
          <w:sz w:val="28"/>
          <w:szCs w:val="28"/>
          <w:lang w:val="en-US"/>
        </w:rPr>
      </w:pPr>
      <w:r w:rsidRPr="001B6361">
        <w:rPr>
          <w:sz w:val="28"/>
          <w:szCs w:val="28"/>
          <w:lang w:val="en-US"/>
        </w:rPr>
        <w:t>Hợp chất hữu cơ, nguồn gốc hợp chất hữu cơ.</w:t>
      </w:r>
    </w:p>
    <w:p w14:paraId="1792FE4B" w14:textId="0F4A397C" w:rsidR="008371A8" w:rsidRPr="001B6361" w:rsidRDefault="008371A8" w:rsidP="00465A80">
      <w:pPr>
        <w:pStyle w:val="ListParagraph"/>
        <w:numPr>
          <w:ilvl w:val="0"/>
          <w:numId w:val="4"/>
        </w:numPr>
        <w:spacing w:after="0"/>
        <w:jc w:val="both"/>
        <w:rPr>
          <w:sz w:val="28"/>
          <w:szCs w:val="28"/>
          <w:lang w:val="en-US"/>
        </w:rPr>
      </w:pPr>
      <w:r w:rsidRPr="001B6361">
        <w:rPr>
          <w:sz w:val="28"/>
          <w:szCs w:val="28"/>
          <w:lang w:val="en-US"/>
        </w:rPr>
        <w:t>Cấu tạo phân tử hợp chất hữu cơ</w:t>
      </w:r>
      <w:r w:rsidR="000D233B" w:rsidRPr="001B6361">
        <w:rPr>
          <w:sz w:val="28"/>
          <w:szCs w:val="28"/>
          <w:lang w:val="en-US"/>
        </w:rPr>
        <w:t>: cách viết công thức cấu tạo.</w:t>
      </w:r>
    </w:p>
    <w:p w14:paraId="1C2A86FE" w14:textId="2CE23152" w:rsidR="008371A8" w:rsidRPr="001B6361" w:rsidRDefault="00B428C6" w:rsidP="00465A80">
      <w:pPr>
        <w:pStyle w:val="ListParagraph"/>
        <w:numPr>
          <w:ilvl w:val="0"/>
          <w:numId w:val="4"/>
        </w:numPr>
        <w:spacing w:after="0"/>
        <w:jc w:val="both"/>
        <w:rPr>
          <w:sz w:val="28"/>
          <w:szCs w:val="28"/>
          <w:lang w:val="en-US"/>
        </w:rPr>
      </w:pPr>
      <w:r w:rsidRPr="001B6361">
        <w:rPr>
          <w:sz w:val="28"/>
          <w:szCs w:val="28"/>
          <w:lang w:val="en-US"/>
        </w:rPr>
        <w:t xml:space="preserve">Trạng thái tự nhiên, </w:t>
      </w:r>
      <w:r w:rsidR="008371A8" w:rsidRPr="001B6361">
        <w:rPr>
          <w:sz w:val="28"/>
          <w:szCs w:val="28"/>
          <w:lang w:val="en-US"/>
        </w:rPr>
        <w:t>tính chất</w:t>
      </w:r>
      <w:r w:rsidRPr="001B6361">
        <w:rPr>
          <w:sz w:val="28"/>
          <w:szCs w:val="28"/>
          <w:lang w:val="en-US"/>
        </w:rPr>
        <w:t xml:space="preserve"> </w:t>
      </w:r>
      <w:r w:rsidR="00AF4A79" w:rsidRPr="001B6361">
        <w:rPr>
          <w:sz w:val="28"/>
          <w:szCs w:val="28"/>
          <w:lang w:val="en-US"/>
        </w:rPr>
        <w:t>(vật lí và hóa học),</w:t>
      </w:r>
      <w:r w:rsidRPr="001B6361">
        <w:rPr>
          <w:sz w:val="28"/>
          <w:szCs w:val="28"/>
          <w:lang w:val="en-US"/>
        </w:rPr>
        <w:t xml:space="preserve"> ứng dụng</w:t>
      </w:r>
      <w:r w:rsidR="008371A8" w:rsidRPr="001B6361">
        <w:rPr>
          <w:sz w:val="28"/>
          <w:szCs w:val="28"/>
          <w:lang w:val="en-US"/>
        </w:rPr>
        <w:t xml:space="preserve"> của Metan</w:t>
      </w:r>
      <w:r w:rsidRPr="001B6361">
        <w:rPr>
          <w:sz w:val="28"/>
          <w:szCs w:val="28"/>
          <w:lang w:val="en-US"/>
        </w:rPr>
        <w:t xml:space="preserve"> (CH</w:t>
      </w:r>
      <w:r w:rsidRPr="001B6361">
        <w:rPr>
          <w:sz w:val="28"/>
          <w:szCs w:val="28"/>
          <w:vertAlign w:val="subscript"/>
          <w:lang w:val="en-US"/>
        </w:rPr>
        <w:t>4</w:t>
      </w:r>
      <w:r w:rsidRPr="001B6361">
        <w:rPr>
          <w:sz w:val="28"/>
          <w:szCs w:val="28"/>
          <w:lang w:val="en-US"/>
        </w:rPr>
        <w:t>) và Etilen (C</w:t>
      </w:r>
      <w:r w:rsidRPr="001B6361">
        <w:rPr>
          <w:sz w:val="28"/>
          <w:szCs w:val="28"/>
          <w:vertAlign w:val="subscript"/>
          <w:lang w:val="en-US"/>
        </w:rPr>
        <w:t>2</w:t>
      </w:r>
      <w:r w:rsidRPr="001B6361">
        <w:rPr>
          <w:sz w:val="28"/>
          <w:szCs w:val="28"/>
          <w:lang w:val="en-US"/>
        </w:rPr>
        <w:t>H</w:t>
      </w:r>
      <w:r w:rsidRPr="001B6361">
        <w:rPr>
          <w:sz w:val="28"/>
          <w:szCs w:val="28"/>
          <w:vertAlign w:val="subscript"/>
          <w:lang w:val="en-US"/>
        </w:rPr>
        <w:t>4</w:t>
      </w:r>
      <w:r w:rsidRPr="001B6361">
        <w:rPr>
          <w:sz w:val="28"/>
          <w:szCs w:val="28"/>
          <w:lang w:val="en-US"/>
        </w:rPr>
        <w:t>)</w:t>
      </w:r>
      <w:r w:rsidR="008371A8" w:rsidRPr="001B6361">
        <w:rPr>
          <w:sz w:val="28"/>
          <w:szCs w:val="28"/>
          <w:lang w:val="en-US"/>
        </w:rPr>
        <w:t>.</w:t>
      </w:r>
    </w:p>
    <w:p w14:paraId="4A86DA9D" w14:textId="77777777" w:rsidR="00CE0206" w:rsidRPr="001B6361" w:rsidRDefault="00CE0206" w:rsidP="00465A80">
      <w:pPr>
        <w:spacing w:after="0"/>
        <w:jc w:val="both"/>
        <w:rPr>
          <w:b/>
          <w:bCs/>
          <w:sz w:val="28"/>
          <w:szCs w:val="28"/>
          <w:lang w:val="en-US"/>
        </w:rPr>
      </w:pPr>
    </w:p>
    <w:p w14:paraId="27E7C0DD" w14:textId="77777777" w:rsidR="008465A3" w:rsidRPr="001B6361" w:rsidRDefault="008465A3" w:rsidP="00465A80">
      <w:pPr>
        <w:jc w:val="both"/>
        <w:rPr>
          <w:b/>
          <w:bCs/>
          <w:sz w:val="28"/>
          <w:szCs w:val="28"/>
          <w:lang w:val="en-US"/>
        </w:rPr>
      </w:pPr>
      <w:r w:rsidRPr="001B6361">
        <w:rPr>
          <w:b/>
          <w:bCs/>
          <w:sz w:val="28"/>
          <w:szCs w:val="28"/>
          <w:lang w:val="en-US"/>
        </w:rPr>
        <w:br w:type="page"/>
      </w:r>
    </w:p>
    <w:p w14:paraId="7C8ADEB8" w14:textId="0A16CDF4" w:rsidR="002B1A31" w:rsidRPr="001B6361" w:rsidRDefault="002B1A31" w:rsidP="00465A80">
      <w:pPr>
        <w:spacing w:after="0"/>
        <w:jc w:val="both"/>
        <w:rPr>
          <w:b/>
          <w:bCs/>
          <w:sz w:val="28"/>
          <w:szCs w:val="28"/>
          <w:lang w:val="en-US"/>
        </w:rPr>
      </w:pPr>
      <w:r w:rsidRPr="001B6361">
        <w:rPr>
          <w:b/>
          <w:bCs/>
          <w:sz w:val="28"/>
          <w:szCs w:val="28"/>
          <w:lang w:val="en-US"/>
        </w:rPr>
        <w:lastRenderedPageBreak/>
        <w:t>Tiết 43. Bài 34. Khái niệm về hợp chất hữu cơ và hóa học hữu cơ</w:t>
      </w:r>
    </w:p>
    <w:p w14:paraId="53FA3A1F" w14:textId="77777777" w:rsidR="00BA3D7A" w:rsidRDefault="00BA3D7A" w:rsidP="00465A80">
      <w:pPr>
        <w:spacing w:after="0"/>
        <w:jc w:val="both"/>
        <w:rPr>
          <w:b/>
          <w:bCs/>
          <w:sz w:val="28"/>
          <w:szCs w:val="28"/>
          <w:lang w:val="en-US"/>
        </w:rPr>
      </w:pPr>
    </w:p>
    <w:p w14:paraId="3E54BDEB" w14:textId="10BD9498" w:rsidR="00CC1631" w:rsidRPr="001B6361" w:rsidRDefault="00CC1631" w:rsidP="00465A80">
      <w:pPr>
        <w:spacing w:after="0"/>
        <w:jc w:val="both"/>
        <w:rPr>
          <w:b/>
          <w:bCs/>
          <w:sz w:val="28"/>
          <w:szCs w:val="28"/>
          <w:lang w:val="en-US"/>
        </w:rPr>
      </w:pPr>
      <w:r w:rsidRPr="001B6361">
        <w:rPr>
          <w:b/>
          <w:bCs/>
          <w:sz w:val="28"/>
          <w:szCs w:val="28"/>
          <w:lang w:val="en-US"/>
        </w:rPr>
        <w:t>Hoạt động 1. Tìm hiểu khái niệm về hợp chất hữu cơ</w:t>
      </w:r>
    </w:p>
    <w:p w14:paraId="5D0B021B" w14:textId="40767A7C" w:rsidR="00CC1631" w:rsidRPr="001B6361" w:rsidRDefault="00CC1631" w:rsidP="00465A80">
      <w:pPr>
        <w:pStyle w:val="ListParagraph"/>
        <w:numPr>
          <w:ilvl w:val="0"/>
          <w:numId w:val="10"/>
        </w:numPr>
        <w:spacing w:after="0"/>
        <w:jc w:val="both"/>
        <w:rPr>
          <w:sz w:val="28"/>
          <w:szCs w:val="28"/>
          <w:lang w:val="en-US"/>
        </w:rPr>
      </w:pPr>
      <w:r w:rsidRPr="001B6361">
        <w:rPr>
          <w:sz w:val="28"/>
          <w:szCs w:val="28"/>
          <w:lang w:val="en-US"/>
        </w:rPr>
        <w:t>HS đọc thông tin sách giáo khoa (SGK), quan sát hình vẽ (Hình 4.1) gồm các mẫu vật chứa hợp chất hữu cơ</w:t>
      </w:r>
      <w:r w:rsidR="003A667F" w:rsidRPr="001B6361">
        <w:rPr>
          <w:sz w:val="28"/>
          <w:szCs w:val="28"/>
          <w:lang w:val="en-US"/>
        </w:rPr>
        <w:t xml:space="preserve">, quan sát hình ảnh minh họa thí nghiệm </w:t>
      </w:r>
      <w:r w:rsidR="009B56C6" w:rsidRPr="001B6361">
        <w:rPr>
          <w:sz w:val="28"/>
          <w:szCs w:val="28"/>
          <w:lang w:val="en-US"/>
        </w:rPr>
        <w:t xml:space="preserve">đốt bông </w:t>
      </w:r>
      <w:r w:rsidR="00106679" w:rsidRPr="001B6361">
        <w:rPr>
          <w:sz w:val="28"/>
          <w:szCs w:val="28"/>
          <w:lang w:val="en-US"/>
        </w:rPr>
        <w:t xml:space="preserve">(chứa hợp chất hữu cơ) </w:t>
      </w:r>
      <w:r w:rsidR="009B56C6" w:rsidRPr="001B6361">
        <w:rPr>
          <w:sz w:val="28"/>
          <w:szCs w:val="28"/>
          <w:lang w:val="en-US"/>
        </w:rPr>
        <w:t xml:space="preserve">và thử sản phẩm </w:t>
      </w:r>
      <w:r w:rsidR="003A667F" w:rsidRPr="001B6361">
        <w:rPr>
          <w:sz w:val="28"/>
          <w:szCs w:val="28"/>
          <w:lang w:val="en-US"/>
        </w:rPr>
        <w:t>(Hình 4.2)</w:t>
      </w:r>
      <w:r w:rsidR="00397212" w:rsidRPr="001B6361">
        <w:rPr>
          <w:sz w:val="28"/>
          <w:szCs w:val="28"/>
          <w:lang w:val="en-US"/>
        </w:rPr>
        <w:t>, kết hợp với kiến thức đã có và thông tin qua sách báo, mạng internet, trả lời được những câu hỏi sau:</w:t>
      </w:r>
    </w:p>
    <w:p w14:paraId="612A3145" w14:textId="4162CB1F" w:rsidR="00397212" w:rsidRPr="001B6361" w:rsidRDefault="009B56C6" w:rsidP="00465A80">
      <w:pPr>
        <w:spacing w:after="0"/>
        <w:ind w:left="720"/>
        <w:jc w:val="both"/>
        <w:rPr>
          <w:sz w:val="28"/>
          <w:szCs w:val="28"/>
          <w:lang w:val="en-US"/>
        </w:rPr>
      </w:pPr>
      <w:r w:rsidRPr="001B6361">
        <w:rPr>
          <w:sz w:val="28"/>
          <w:szCs w:val="28"/>
          <w:lang w:val="en-US"/>
        </w:rPr>
        <w:t>+ Câu hỏi 1:</w:t>
      </w:r>
      <w:r w:rsidR="00397212" w:rsidRPr="001B6361">
        <w:rPr>
          <w:sz w:val="28"/>
          <w:szCs w:val="28"/>
          <w:lang w:val="en-US"/>
        </w:rPr>
        <w:t xml:space="preserve"> Hợp chất hữu cơ có ở đâu?</w:t>
      </w:r>
      <w:r w:rsidR="00106679" w:rsidRPr="001B6361">
        <w:rPr>
          <w:sz w:val="28"/>
          <w:szCs w:val="28"/>
          <w:lang w:val="en-US"/>
        </w:rPr>
        <w:t xml:space="preserve"> Cho ví dụ cụ thể.</w:t>
      </w:r>
    </w:p>
    <w:p w14:paraId="276E0F8E" w14:textId="057CCD12" w:rsidR="00106679" w:rsidRPr="001B6361" w:rsidRDefault="009B56C6" w:rsidP="00465A80">
      <w:pPr>
        <w:spacing w:after="0"/>
        <w:ind w:left="720"/>
        <w:jc w:val="both"/>
        <w:rPr>
          <w:sz w:val="28"/>
          <w:szCs w:val="28"/>
          <w:lang w:val="en-US"/>
        </w:rPr>
      </w:pPr>
      <w:r w:rsidRPr="001B6361">
        <w:rPr>
          <w:sz w:val="28"/>
          <w:szCs w:val="28"/>
          <w:lang w:val="en-US"/>
        </w:rPr>
        <w:t>+ Câu hỏi 2:</w:t>
      </w:r>
      <w:r w:rsidR="00397212" w:rsidRPr="001B6361">
        <w:rPr>
          <w:sz w:val="28"/>
          <w:szCs w:val="28"/>
          <w:lang w:val="en-US"/>
        </w:rPr>
        <w:t xml:space="preserve"> </w:t>
      </w:r>
      <w:r w:rsidRPr="001B6361">
        <w:rPr>
          <w:sz w:val="28"/>
          <w:szCs w:val="28"/>
          <w:lang w:val="en-US"/>
        </w:rPr>
        <w:t>Hiện tượng quan sát được là gì? Giải thích. Nếu đốt những vật dụng khác như giấy, vải, cồn, nến… thì hiện tượng thu được cũng tương tự. Từ đó rút ra được kết luận gì về thành phần nguyên tố (nhất định phải có) trong hợp chất hữu cơ?</w:t>
      </w:r>
      <w:r w:rsidR="00106679" w:rsidRPr="001B6361">
        <w:rPr>
          <w:sz w:val="28"/>
          <w:szCs w:val="28"/>
          <w:lang w:val="en-US"/>
        </w:rPr>
        <w:t xml:space="preserve"> Rút ra định nghĩa hợp chất hữu cơ.</w:t>
      </w:r>
    </w:p>
    <w:p w14:paraId="0C16D918" w14:textId="3FD5A486" w:rsidR="009B56C6" w:rsidRPr="001B6361" w:rsidRDefault="009B56C6" w:rsidP="00465A80">
      <w:pPr>
        <w:spacing w:after="0"/>
        <w:ind w:left="720"/>
        <w:jc w:val="both"/>
        <w:rPr>
          <w:sz w:val="28"/>
          <w:szCs w:val="28"/>
          <w:lang w:val="en-US"/>
        </w:rPr>
      </w:pPr>
      <w:r w:rsidRPr="001B6361">
        <w:rPr>
          <w:sz w:val="28"/>
          <w:szCs w:val="28"/>
          <w:lang w:val="en-US"/>
        </w:rPr>
        <w:t>+ Câu hỏi 3: Có phải tất cả các chất</w:t>
      </w:r>
      <w:r w:rsidR="00707C62" w:rsidRPr="001B6361">
        <w:rPr>
          <w:sz w:val="28"/>
          <w:szCs w:val="28"/>
          <w:lang w:val="en-US"/>
        </w:rPr>
        <w:t xml:space="preserve"> chứa nguyên tố C </w:t>
      </w:r>
      <w:r w:rsidRPr="001B6361">
        <w:rPr>
          <w:sz w:val="28"/>
          <w:szCs w:val="28"/>
          <w:lang w:val="en-US"/>
        </w:rPr>
        <w:t>đều là hợp chất hữu cơ không?</w:t>
      </w:r>
      <w:r w:rsidR="00A45EFB" w:rsidRPr="001B6361">
        <w:rPr>
          <w:sz w:val="28"/>
          <w:szCs w:val="28"/>
          <w:lang w:val="en-US"/>
        </w:rPr>
        <w:t xml:space="preserve"> Chứng minh.</w:t>
      </w:r>
    </w:p>
    <w:p w14:paraId="2AD8848D" w14:textId="546D4BC2" w:rsidR="009B56C6" w:rsidRPr="001B6361" w:rsidRDefault="009B56C6" w:rsidP="00465A80">
      <w:pPr>
        <w:spacing w:after="0"/>
        <w:ind w:left="720"/>
        <w:jc w:val="both"/>
        <w:rPr>
          <w:sz w:val="28"/>
          <w:szCs w:val="28"/>
          <w:lang w:val="en-US"/>
        </w:rPr>
      </w:pPr>
      <w:r w:rsidRPr="001B6361">
        <w:rPr>
          <w:sz w:val="28"/>
          <w:szCs w:val="28"/>
          <w:lang w:val="en-US"/>
        </w:rPr>
        <w:t xml:space="preserve">+ Câu hỏi 4: </w:t>
      </w:r>
      <w:r w:rsidR="00446386" w:rsidRPr="001B6361">
        <w:rPr>
          <w:sz w:val="28"/>
          <w:szCs w:val="28"/>
          <w:lang w:val="en-US"/>
        </w:rPr>
        <w:t>Hợp chất hữu cơ được phân thành những loại chính nào? Căn cứ vào đâu để phân thành những loại đó? Cho ví dụ mỗi loại hợp chất hữu cơ.</w:t>
      </w:r>
    </w:p>
    <w:p w14:paraId="00004073" w14:textId="42A184AA" w:rsidR="000E313E" w:rsidRPr="00F456F9" w:rsidRDefault="000E313E" w:rsidP="00465A80">
      <w:pPr>
        <w:pStyle w:val="ListParagraph"/>
        <w:numPr>
          <w:ilvl w:val="0"/>
          <w:numId w:val="10"/>
        </w:numPr>
        <w:spacing w:after="0"/>
        <w:jc w:val="both"/>
        <w:rPr>
          <w:b/>
          <w:sz w:val="28"/>
          <w:szCs w:val="28"/>
          <w:lang w:val="en-US"/>
        </w:rPr>
      </w:pPr>
      <w:r w:rsidRPr="00F456F9">
        <w:rPr>
          <w:b/>
          <w:sz w:val="28"/>
          <w:szCs w:val="28"/>
          <w:lang w:val="en-US"/>
        </w:rPr>
        <w:t>Gợi ý trả lời (nội dung bài học)</w:t>
      </w:r>
    </w:p>
    <w:p w14:paraId="496B335E" w14:textId="7F88E8A2" w:rsidR="000E313E" w:rsidRPr="001B6361" w:rsidRDefault="000E313E" w:rsidP="00465A80">
      <w:pPr>
        <w:spacing w:after="0"/>
        <w:ind w:left="720"/>
        <w:jc w:val="both"/>
        <w:rPr>
          <w:sz w:val="28"/>
          <w:szCs w:val="28"/>
          <w:lang w:val="en-US"/>
        </w:rPr>
      </w:pPr>
      <w:r w:rsidRPr="001B6361">
        <w:rPr>
          <w:sz w:val="28"/>
          <w:szCs w:val="28"/>
          <w:lang w:val="en-US"/>
        </w:rPr>
        <w:t>+ Câu hỏi 1: Hợp chất hữu cơ có trong mọi vật, mọi nơi</w:t>
      </w:r>
      <w:r w:rsidR="00106679" w:rsidRPr="001B6361">
        <w:rPr>
          <w:sz w:val="28"/>
          <w:szCs w:val="28"/>
          <w:lang w:val="en-US"/>
        </w:rPr>
        <w:t xml:space="preserve"> </w:t>
      </w:r>
      <w:r w:rsidR="00106679" w:rsidRPr="001B6361">
        <w:rPr>
          <w:b/>
          <w:bCs/>
          <w:sz w:val="28"/>
          <w:szCs w:val="28"/>
          <w:lang w:val="en-US"/>
        </w:rPr>
        <w:t>xung quanh chúng ta</w:t>
      </w:r>
      <w:r w:rsidR="00106679" w:rsidRPr="001B6361">
        <w:rPr>
          <w:sz w:val="28"/>
          <w:szCs w:val="28"/>
          <w:lang w:val="en-US"/>
        </w:rPr>
        <w:t xml:space="preserve"> và ngay </w:t>
      </w:r>
      <w:r w:rsidR="00106679" w:rsidRPr="001B6361">
        <w:rPr>
          <w:b/>
          <w:bCs/>
          <w:sz w:val="28"/>
          <w:szCs w:val="28"/>
          <w:lang w:val="en-US"/>
        </w:rPr>
        <w:t>trong cơ thể người</w:t>
      </w:r>
      <w:r w:rsidR="00106679" w:rsidRPr="001B6361">
        <w:rPr>
          <w:sz w:val="28"/>
          <w:szCs w:val="28"/>
          <w:lang w:val="en-US"/>
        </w:rPr>
        <w:t>. Ví dụ: thực phẩm (thịt, cá, sữa, …), vật dụng (hũ nhựa, giấy, vải…), cơ thể người…</w:t>
      </w:r>
    </w:p>
    <w:p w14:paraId="4251931A" w14:textId="7FB3305D" w:rsidR="00106679" w:rsidRPr="001B6361" w:rsidRDefault="00106679" w:rsidP="00465A80">
      <w:pPr>
        <w:spacing w:after="0"/>
        <w:ind w:left="720"/>
        <w:jc w:val="both"/>
        <w:rPr>
          <w:b/>
          <w:bCs/>
          <w:sz w:val="28"/>
          <w:szCs w:val="28"/>
          <w:lang w:val="en-US"/>
        </w:rPr>
      </w:pPr>
      <w:r w:rsidRPr="001B6361">
        <w:rPr>
          <w:sz w:val="28"/>
          <w:szCs w:val="28"/>
          <w:lang w:val="en-US"/>
        </w:rPr>
        <w:t>+ Câu hỏi 2: Nước vôi trong hóa đục, chứng tỏ sản phẩm đốt có CO</w:t>
      </w:r>
      <w:r w:rsidRPr="001B6361">
        <w:rPr>
          <w:sz w:val="28"/>
          <w:szCs w:val="28"/>
          <w:vertAlign w:val="subscript"/>
          <w:lang w:val="en-US"/>
        </w:rPr>
        <w:t>2</w:t>
      </w:r>
      <w:r w:rsidRPr="001B6361">
        <w:rPr>
          <w:sz w:val="28"/>
          <w:szCs w:val="28"/>
          <w:lang w:val="en-US"/>
        </w:rPr>
        <w:t>. Đốt hợp chất hữu cơ nào cũng thu được CO</w:t>
      </w:r>
      <w:r w:rsidRPr="001B6361">
        <w:rPr>
          <w:sz w:val="28"/>
          <w:szCs w:val="28"/>
          <w:vertAlign w:val="subscript"/>
          <w:lang w:val="en-US"/>
        </w:rPr>
        <w:t>2</w:t>
      </w:r>
      <w:r w:rsidRPr="001B6361">
        <w:rPr>
          <w:sz w:val="28"/>
          <w:szCs w:val="28"/>
          <w:lang w:val="en-US"/>
        </w:rPr>
        <w:t xml:space="preserve">. Chứng tỏ trong hợp chất hữu cơ có chứa nguyên tố C. </w:t>
      </w:r>
      <w:r w:rsidRPr="001B6361">
        <w:rPr>
          <w:b/>
          <w:bCs/>
          <w:sz w:val="28"/>
          <w:szCs w:val="28"/>
          <w:lang w:val="en-US"/>
        </w:rPr>
        <w:t>Định nghĩa hợp chất hữu cơ/ Sgk/ 107</w:t>
      </w:r>
      <w:r w:rsidR="00A578F1" w:rsidRPr="001B6361">
        <w:rPr>
          <w:sz w:val="28"/>
          <w:szCs w:val="28"/>
          <w:lang w:val="en-US"/>
        </w:rPr>
        <w:t xml:space="preserve">: </w:t>
      </w:r>
      <w:r w:rsidR="00A578F1" w:rsidRPr="001B6361">
        <w:rPr>
          <w:b/>
          <w:bCs/>
          <w:sz w:val="28"/>
          <w:szCs w:val="28"/>
          <w:lang w:val="en-US"/>
        </w:rPr>
        <w:t>Hợp chất hữu cơ là hợp chất của C.</w:t>
      </w:r>
    </w:p>
    <w:p w14:paraId="5B0B1720" w14:textId="29AA8FF9" w:rsidR="00106679" w:rsidRPr="001B6361" w:rsidRDefault="00106679" w:rsidP="00465A80">
      <w:pPr>
        <w:spacing w:after="0"/>
        <w:ind w:left="720"/>
        <w:jc w:val="both"/>
        <w:rPr>
          <w:sz w:val="28"/>
          <w:szCs w:val="28"/>
          <w:lang w:val="en-US"/>
        </w:rPr>
      </w:pPr>
      <w:r w:rsidRPr="001B6361">
        <w:rPr>
          <w:sz w:val="28"/>
          <w:szCs w:val="28"/>
          <w:lang w:val="en-US"/>
        </w:rPr>
        <w:t>+ Câu hỏi 3: Không. Một số hợp chất chứa C không phải là hợp chất hữu cơ (CO, CO</w:t>
      </w:r>
      <w:r w:rsidRPr="001B6361">
        <w:rPr>
          <w:sz w:val="28"/>
          <w:szCs w:val="28"/>
          <w:vertAlign w:val="subscript"/>
          <w:lang w:val="en-US"/>
        </w:rPr>
        <w:t>2</w:t>
      </w:r>
      <w:r w:rsidRPr="001B6361">
        <w:rPr>
          <w:sz w:val="28"/>
          <w:szCs w:val="28"/>
          <w:lang w:val="en-US"/>
        </w:rPr>
        <w:t>, H</w:t>
      </w:r>
      <w:r w:rsidRPr="001B6361">
        <w:rPr>
          <w:sz w:val="28"/>
          <w:szCs w:val="28"/>
          <w:vertAlign w:val="subscript"/>
          <w:lang w:val="en-US"/>
        </w:rPr>
        <w:t>2</w:t>
      </w:r>
      <w:r w:rsidRPr="001B6361">
        <w:rPr>
          <w:sz w:val="28"/>
          <w:szCs w:val="28"/>
          <w:lang w:val="en-US"/>
        </w:rPr>
        <w:t>CO</w:t>
      </w:r>
      <w:r w:rsidRPr="001B6361">
        <w:rPr>
          <w:sz w:val="28"/>
          <w:szCs w:val="28"/>
          <w:vertAlign w:val="subscript"/>
          <w:lang w:val="en-US"/>
        </w:rPr>
        <w:t>3</w:t>
      </w:r>
      <w:r w:rsidRPr="001B6361">
        <w:rPr>
          <w:sz w:val="28"/>
          <w:szCs w:val="28"/>
          <w:lang w:val="en-US"/>
        </w:rPr>
        <w:t>, muối cacbonat kim loại…)</w:t>
      </w:r>
    </w:p>
    <w:p w14:paraId="0F620D44" w14:textId="327D96EC" w:rsidR="00A578F1" w:rsidRPr="001B6361" w:rsidRDefault="00106679" w:rsidP="00465A80">
      <w:pPr>
        <w:spacing w:after="0"/>
        <w:ind w:left="720"/>
        <w:jc w:val="both"/>
        <w:rPr>
          <w:sz w:val="28"/>
          <w:szCs w:val="28"/>
          <w:lang w:val="en-US"/>
        </w:rPr>
      </w:pPr>
      <w:r w:rsidRPr="001B6361">
        <w:rPr>
          <w:sz w:val="28"/>
          <w:szCs w:val="28"/>
          <w:lang w:val="en-US"/>
        </w:rPr>
        <w:t xml:space="preserve">+ Câu hỏi 4: Sơ đồ </w:t>
      </w:r>
      <w:r w:rsidRPr="001B6361">
        <w:rPr>
          <w:b/>
          <w:bCs/>
          <w:sz w:val="28"/>
          <w:szCs w:val="28"/>
          <w:lang w:val="en-US"/>
        </w:rPr>
        <w:t>Sgk/ 107</w:t>
      </w:r>
      <w:r w:rsidRPr="001B6361">
        <w:rPr>
          <w:sz w:val="28"/>
          <w:szCs w:val="28"/>
          <w:lang w:val="en-US"/>
        </w:rPr>
        <w:t>.</w:t>
      </w:r>
      <w:r w:rsidR="00A578F1" w:rsidRPr="001B6361">
        <w:rPr>
          <w:sz w:val="28"/>
          <w:szCs w:val="28"/>
          <w:lang w:val="en-US"/>
        </w:rPr>
        <w:t xml:space="preserve"> </w:t>
      </w:r>
    </w:p>
    <w:p w14:paraId="1713A611" w14:textId="368BA7C9" w:rsidR="00CE0206" w:rsidRPr="001B6361" w:rsidRDefault="001B4DCA" w:rsidP="00CE0206">
      <w:pPr>
        <w:spacing w:after="0"/>
        <w:ind w:left="720"/>
        <w:jc w:val="center"/>
        <w:rPr>
          <w:b/>
          <w:bCs/>
          <w:sz w:val="28"/>
          <w:szCs w:val="28"/>
          <w:lang w:val="en-US"/>
        </w:rPr>
      </w:pPr>
      <w:r>
        <w:rPr>
          <w:lang w:val="en-US"/>
        </w:rPr>
        <w:drawing>
          <wp:inline distT="0" distB="0" distL="0" distR="0" wp14:anchorId="26B08810" wp14:editId="1B9FABC5">
            <wp:extent cx="3193576" cy="1463511"/>
            <wp:effectExtent l="0" t="0" r="6985" b="381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srcRect l="14172" t="25834" r="13325" b="15074"/>
                    <a:stretch/>
                  </pic:blipFill>
                  <pic:spPr bwMode="auto">
                    <a:xfrm>
                      <a:off x="0" y="0"/>
                      <a:ext cx="3232341" cy="1481276"/>
                    </a:xfrm>
                    <a:prstGeom prst="rect">
                      <a:avLst/>
                    </a:prstGeom>
                    <a:ln>
                      <a:noFill/>
                    </a:ln>
                    <a:extLst>
                      <a:ext uri="{53640926-AAD7-44D8-BBD7-CCE9431645EC}">
                        <a14:shadowObscured xmlns:a14="http://schemas.microsoft.com/office/drawing/2010/main"/>
                      </a:ext>
                    </a:extLst>
                  </pic:spPr>
                </pic:pic>
              </a:graphicData>
            </a:graphic>
          </wp:inline>
        </w:drawing>
      </w:r>
    </w:p>
    <w:p w14:paraId="7D9193CB" w14:textId="2B5246B5" w:rsidR="00D727E9" w:rsidRPr="001B6361" w:rsidRDefault="00A578F1" w:rsidP="00465A80">
      <w:pPr>
        <w:pStyle w:val="ListParagraph"/>
        <w:numPr>
          <w:ilvl w:val="0"/>
          <w:numId w:val="10"/>
        </w:numPr>
        <w:spacing w:after="0"/>
        <w:jc w:val="both"/>
        <w:rPr>
          <w:b/>
          <w:bCs/>
          <w:sz w:val="28"/>
          <w:szCs w:val="28"/>
          <w:lang w:val="en-US"/>
        </w:rPr>
      </w:pPr>
      <w:r w:rsidRPr="001B6361">
        <w:rPr>
          <w:b/>
          <w:bCs/>
          <w:sz w:val="28"/>
          <w:szCs w:val="28"/>
          <w:lang w:val="en-US"/>
        </w:rPr>
        <w:t>L</w:t>
      </w:r>
      <w:r w:rsidR="00D727E9" w:rsidRPr="001B6361">
        <w:rPr>
          <w:b/>
          <w:bCs/>
          <w:sz w:val="28"/>
          <w:szCs w:val="28"/>
          <w:lang w:val="en-US"/>
        </w:rPr>
        <w:t>uyện tập:</w:t>
      </w:r>
    </w:p>
    <w:p w14:paraId="37484EBC" w14:textId="77777777" w:rsidR="00DF048F" w:rsidRPr="001B6361" w:rsidRDefault="00DF048F" w:rsidP="00465A80">
      <w:pPr>
        <w:ind w:left="360" w:firstLine="360"/>
        <w:jc w:val="both"/>
        <w:rPr>
          <w:sz w:val="28"/>
          <w:szCs w:val="28"/>
        </w:rPr>
      </w:pPr>
      <w:r w:rsidRPr="001B6361">
        <w:rPr>
          <w:sz w:val="28"/>
          <w:szCs w:val="28"/>
        </w:rPr>
        <w:t>Hãy sắp xếp các chất: K</w:t>
      </w:r>
      <w:r w:rsidRPr="001B6361">
        <w:rPr>
          <w:sz w:val="28"/>
          <w:szCs w:val="28"/>
          <w:vertAlign w:val="subscript"/>
        </w:rPr>
        <w:t>2</w:t>
      </w:r>
      <w:r w:rsidRPr="001B6361">
        <w:rPr>
          <w:sz w:val="28"/>
          <w:szCs w:val="28"/>
        </w:rPr>
        <w:t>CO</w:t>
      </w:r>
      <w:r w:rsidRPr="001B6361">
        <w:rPr>
          <w:sz w:val="28"/>
          <w:szCs w:val="28"/>
          <w:vertAlign w:val="subscript"/>
        </w:rPr>
        <w:t>3</w:t>
      </w:r>
      <w:r w:rsidRPr="001B6361">
        <w:rPr>
          <w:sz w:val="28"/>
          <w:szCs w:val="28"/>
        </w:rPr>
        <w:t>, CH</w:t>
      </w:r>
      <w:r w:rsidRPr="001B6361">
        <w:rPr>
          <w:sz w:val="28"/>
          <w:szCs w:val="28"/>
          <w:vertAlign w:val="subscript"/>
        </w:rPr>
        <w:t>3</w:t>
      </w:r>
      <w:r w:rsidRPr="001B6361">
        <w:rPr>
          <w:sz w:val="28"/>
          <w:szCs w:val="28"/>
        </w:rPr>
        <w:t>COOH, Ca(HCO</w:t>
      </w:r>
      <w:r w:rsidRPr="001B6361">
        <w:rPr>
          <w:sz w:val="28"/>
          <w:szCs w:val="28"/>
          <w:vertAlign w:val="subscript"/>
        </w:rPr>
        <w:t>3</w:t>
      </w:r>
      <w:r w:rsidRPr="001B6361">
        <w:rPr>
          <w:sz w:val="28"/>
          <w:szCs w:val="28"/>
        </w:rPr>
        <w:t>)</w:t>
      </w:r>
      <w:r w:rsidRPr="001B6361">
        <w:rPr>
          <w:sz w:val="28"/>
          <w:szCs w:val="28"/>
          <w:vertAlign w:val="subscript"/>
        </w:rPr>
        <w:t>2</w:t>
      </w:r>
      <w:r w:rsidRPr="001B6361">
        <w:rPr>
          <w:sz w:val="28"/>
          <w:szCs w:val="28"/>
        </w:rPr>
        <w:t>, C</w:t>
      </w:r>
      <w:r w:rsidRPr="001B6361">
        <w:rPr>
          <w:sz w:val="28"/>
          <w:szCs w:val="28"/>
          <w:vertAlign w:val="subscript"/>
        </w:rPr>
        <w:t>6</w:t>
      </w:r>
      <w:r w:rsidRPr="001B6361">
        <w:rPr>
          <w:sz w:val="28"/>
          <w:szCs w:val="28"/>
        </w:rPr>
        <w:t>H</w:t>
      </w:r>
      <w:r w:rsidRPr="001B6361">
        <w:rPr>
          <w:sz w:val="28"/>
          <w:szCs w:val="28"/>
          <w:vertAlign w:val="subscript"/>
        </w:rPr>
        <w:t>6</w:t>
      </w:r>
      <w:r w:rsidRPr="001B6361">
        <w:rPr>
          <w:sz w:val="28"/>
          <w:szCs w:val="28"/>
        </w:rPr>
        <w:t>, C</w:t>
      </w:r>
      <w:r w:rsidRPr="001B6361">
        <w:rPr>
          <w:sz w:val="28"/>
          <w:szCs w:val="28"/>
          <w:vertAlign w:val="subscript"/>
        </w:rPr>
        <w:t>2</w:t>
      </w:r>
      <w:r w:rsidRPr="001B6361">
        <w:rPr>
          <w:sz w:val="28"/>
          <w:szCs w:val="28"/>
        </w:rPr>
        <w:t>H</w:t>
      </w:r>
      <w:r w:rsidRPr="001B6361">
        <w:rPr>
          <w:sz w:val="28"/>
          <w:szCs w:val="28"/>
          <w:vertAlign w:val="subscript"/>
        </w:rPr>
        <w:t>5</w:t>
      </w:r>
      <w:r w:rsidRPr="001B6361">
        <w:rPr>
          <w:sz w:val="28"/>
          <w:szCs w:val="28"/>
        </w:rPr>
        <w:t>Cl, C</w:t>
      </w:r>
      <w:r w:rsidRPr="001B6361">
        <w:rPr>
          <w:sz w:val="28"/>
          <w:szCs w:val="28"/>
          <w:vertAlign w:val="subscript"/>
        </w:rPr>
        <w:t>3</w:t>
      </w:r>
      <w:r w:rsidRPr="001B6361">
        <w:rPr>
          <w:sz w:val="28"/>
          <w:szCs w:val="28"/>
        </w:rPr>
        <w:t>H</w:t>
      </w:r>
      <w:r w:rsidRPr="001B6361">
        <w:rPr>
          <w:sz w:val="28"/>
          <w:szCs w:val="28"/>
          <w:vertAlign w:val="subscript"/>
        </w:rPr>
        <w:t>8</w:t>
      </w:r>
      <w:r w:rsidRPr="001B6361">
        <w:rPr>
          <w:sz w:val="28"/>
          <w:szCs w:val="28"/>
        </w:rPr>
        <w:t>, CaCO</w:t>
      </w:r>
      <w:r w:rsidRPr="001B6361">
        <w:rPr>
          <w:sz w:val="28"/>
          <w:szCs w:val="28"/>
          <w:vertAlign w:val="subscript"/>
        </w:rPr>
        <w:t>3</w:t>
      </w:r>
      <w:r w:rsidRPr="001B6361">
        <w:rPr>
          <w:sz w:val="28"/>
          <w:szCs w:val="28"/>
        </w:rPr>
        <w:t>, C</w:t>
      </w:r>
      <w:r w:rsidRPr="001B6361">
        <w:rPr>
          <w:sz w:val="28"/>
          <w:szCs w:val="28"/>
          <w:vertAlign w:val="subscript"/>
        </w:rPr>
        <w:t>4</w:t>
      </w:r>
      <w:r w:rsidRPr="001B6361">
        <w:rPr>
          <w:sz w:val="28"/>
          <w:szCs w:val="28"/>
        </w:rPr>
        <w:t>H</w:t>
      </w:r>
      <w:r w:rsidRPr="001B6361">
        <w:rPr>
          <w:sz w:val="28"/>
          <w:szCs w:val="28"/>
          <w:vertAlign w:val="subscript"/>
        </w:rPr>
        <w:t>10</w:t>
      </w:r>
      <w:r w:rsidRPr="001B6361">
        <w:rPr>
          <w:sz w:val="28"/>
          <w:szCs w:val="28"/>
        </w:rPr>
        <w:t>, C</w:t>
      </w:r>
      <w:r w:rsidRPr="001B6361">
        <w:rPr>
          <w:sz w:val="28"/>
          <w:szCs w:val="28"/>
          <w:vertAlign w:val="subscript"/>
        </w:rPr>
        <w:t>2</w:t>
      </w:r>
      <w:r w:rsidRPr="001B6361">
        <w:rPr>
          <w:sz w:val="28"/>
          <w:szCs w:val="28"/>
        </w:rPr>
        <w:t>H</w:t>
      </w:r>
      <w:r w:rsidRPr="001B6361">
        <w:rPr>
          <w:sz w:val="28"/>
          <w:szCs w:val="28"/>
          <w:vertAlign w:val="subscript"/>
        </w:rPr>
        <w:t>6</w:t>
      </w:r>
      <w:r w:rsidRPr="001B6361">
        <w:rPr>
          <w:sz w:val="28"/>
          <w:szCs w:val="28"/>
        </w:rPr>
        <w:t>O, NaNO</w:t>
      </w:r>
      <w:r w:rsidRPr="001B6361">
        <w:rPr>
          <w:sz w:val="28"/>
          <w:szCs w:val="28"/>
          <w:vertAlign w:val="subscript"/>
        </w:rPr>
        <w:t>3</w:t>
      </w:r>
      <w:r w:rsidRPr="001B6361">
        <w:rPr>
          <w:sz w:val="28"/>
          <w:szCs w:val="28"/>
        </w:rPr>
        <w:t>, KHCO</w:t>
      </w:r>
      <w:r w:rsidRPr="001B6361">
        <w:rPr>
          <w:sz w:val="28"/>
          <w:szCs w:val="28"/>
          <w:vertAlign w:val="subscript"/>
        </w:rPr>
        <w:t>3</w:t>
      </w:r>
      <w:r w:rsidRPr="001B6361">
        <w:rPr>
          <w:sz w:val="28"/>
          <w:szCs w:val="28"/>
        </w:rPr>
        <w:t xml:space="preserve"> vào các cột thích hợp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3460"/>
        <w:gridCol w:w="2820"/>
      </w:tblGrid>
      <w:tr w:rsidR="00DF048F" w:rsidRPr="001B6361" w14:paraId="7BFDD19E" w14:textId="77777777" w:rsidTr="00DF048F">
        <w:trPr>
          <w:cantSplit/>
          <w:trHeight w:val="441"/>
          <w:jc w:val="center"/>
        </w:trPr>
        <w:tc>
          <w:tcPr>
            <w:tcW w:w="5723" w:type="dxa"/>
            <w:gridSpan w:val="2"/>
            <w:tcBorders>
              <w:top w:val="single" w:sz="4" w:space="0" w:color="auto"/>
              <w:left w:val="single" w:sz="4" w:space="0" w:color="auto"/>
              <w:bottom w:val="single" w:sz="4" w:space="0" w:color="auto"/>
              <w:right w:val="single" w:sz="4" w:space="0" w:color="auto"/>
            </w:tcBorders>
            <w:vAlign w:val="center"/>
            <w:hideMark/>
          </w:tcPr>
          <w:p w14:paraId="6C014355" w14:textId="77777777" w:rsidR="00DF048F" w:rsidRPr="001B6361" w:rsidRDefault="00DF048F" w:rsidP="00A578F1">
            <w:pPr>
              <w:spacing w:after="0"/>
              <w:jc w:val="center"/>
              <w:rPr>
                <w:b/>
                <w:bCs/>
                <w:sz w:val="28"/>
                <w:szCs w:val="28"/>
              </w:rPr>
            </w:pPr>
            <w:r w:rsidRPr="001B6361">
              <w:rPr>
                <w:b/>
                <w:bCs/>
                <w:sz w:val="28"/>
                <w:szCs w:val="28"/>
              </w:rPr>
              <w:t>Hợp chất hữu cơ</w:t>
            </w:r>
          </w:p>
        </w:tc>
        <w:tc>
          <w:tcPr>
            <w:tcW w:w="2820" w:type="dxa"/>
            <w:vMerge w:val="restart"/>
            <w:tcBorders>
              <w:top w:val="single" w:sz="4" w:space="0" w:color="auto"/>
              <w:left w:val="single" w:sz="4" w:space="0" w:color="auto"/>
              <w:bottom w:val="single" w:sz="4" w:space="0" w:color="auto"/>
              <w:right w:val="single" w:sz="4" w:space="0" w:color="auto"/>
            </w:tcBorders>
            <w:vAlign w:val="center"/>
            <w:hideMark/>
          </w:tcPr>
          <w:p w14:paraId="07810733" w14:textId="77777777" w:rsidR="00DF048F" w:rsidRPr="001B6361" w:rsidRDefault="00DF048F" w:rsidP="00A578F1">
            <w:pPr>
              <w:spacing w:after="0"/>
              <w:jc w:val="center"/>
              <w:rPr>
                <w:b/>
                <w:bCs/>
                <w:sz w:val="28"/>
                <w:szCs w:val="28"/>
              </w:rPr>
            </w:pPr>
            <w:r w:rsidRPr="001B6361">
              <w:rPr>
                <w:b/>
                <w:bCs/>
                <w:sz w:val="28"/>
                <w:szCs w:val="28"/>
              </w:rPr>
              <w:t>Hợp chất vô cơ</w:t>
            </w:r>
          </w:p>
        </w:tc>
      </w:tr>
      <w:tr w:rsidR="00DF048F" w:rsidRPr="001B6361" w14:paraId="5459AFB0" w14:textId="77777777" w:rsidTr="00465A80">
        <w:trPr>
          <w:cantSplit/>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535F8D0A" w14:textId="77777777" w:rsidR="00DF048F" w:rsidRPr="001B6361" w:rsidRDefault="00DF048F" w:rsidP="00A578F1">
            <w:pPr>
              <w:spacing w:after="0"/>
              <w:jc w:val="center"/>
              <w:rPr>
                <w:b/>
                <w:bCs/>
                <w:sz w:val="28"/>
                <w:szCs w:val="28"/>
              </w:rPr>
            </w:pPr>
            <w:r w:rsidRPr="001B6361">
              <w:rPr>
                <w:b/>
                <w:bCs/>
                <w:sz w:val="28"/>
                <w:szCs w:val="28"/>
              </w:rPr>
              <w:t>Hiđrocacbon</w:t>
            </w:r>
          </w:p>
        </w:tc>
        <w:tc>
          <w:tcPr>
            <w:tcW w:w="3460" w:type="dxa"/>
            <w:tcBorders>
              <w:top w:val="single" w:sz="4" w:space="0" w:color="auto"/>
              <w:left w:val="single" w:sz="4" w:space="0" w:color="auto"/>
              <w:bottom w:val="single" w:sz="4" w:space="0" w:color="auto"/>
              <w:right w:val="single" w:sz="4" w:space="0" w:color="auto"/>
            </w:tcBorders>
            <w:vAlign w:val="center"/>
            <w:hideMark/>
          </w:tcPr>
          <w:p w14:paraId="13B28F2E" w14:textId="77777777" w:rsidR="00DF048F" w:rsidRPr="001B6361" w:rsidRDefault="00DF048F" w:rsidP="00A578F1">
            <w:pPr>
              <w:spacing w:after="0"/>
              <w:jc w:val="center"/>
              <w:rPr>
                <w:b/>
                <w:bCs/>
                <w:sz w:val="28"/>
                <w:szCs w:val="28"/>
              </w:rPr>
            </w:pPr>
            <w:r w:rsidRPr="001B6361">
              <w:rPr>
                <w:b/>
                <w:bCs/>
                <w:sz w:val="28"/>
                <w:szCs w:val="28"/>
              </w:rPr>
              <w:t>Dẫn xuất của hiđrocacbon</w:t>
            </w:r>
          </w:p>
        </w:tc>
        <w:tc>
          <w:tcPr>
            <w:tcW w:w="2820" w:type="dxa"/>
            <w:vMerge/>
            <w:tcBorders>
              <w:top w:val="single" w:sz="4" w:space="0" w:color="auto"/>
              <w:left w:val="single" w:sz="4" w:space="0" w:color="auto"/>
              <w:bottom w:val="single" w:sz="4" w:space="0" w:color="auto"/>
              <w:right w:val="single" w:sz="4" w:space="0" w:color="auto"/>
            </w:tcBorders>
            <w:vAlign w:val="center"/>
            <w:hideMark/>
          </w:tcPr>
          <w:p w14:paraId="442B8352" w14:textId="77777777" w:rsidR="00DF048F" w:rsidRPr="001B6361" w:rsidRDefault="00DF048F" w:rsidP="00A578F1">
            <w:pPr>
              <w:spacing w:after="0"/>
              <w:rPr>
                <w:b/>
                <w:bCs/>
                <w:sz w:val="28"/>
                <w:szCs w:val="28"/>
              </w:rPr>
            </w:pPr>
          </w:p>
        </w:tc>
      </w:tr>
      <w:tr w:rsidR="00DF048F" w:rsidRPr="001B6361" w14:paraId="0C919F45" w14:textId="77777777" w:rsidTr="00465A80">
        <w:trPr>
          <w:trHeight w:val="489"/>
          <w:jc w:val="center"/>
        </w:trPr>
        <w:tc>
          <w:tcPr>
            <w:tcW w:w="2263" w:type="dxa"/>
            <w:tcBorders>
              <w:top w:val="single" w:sz="4" w:space="0" w:color="auto"/>
              <w:left w:val="single" w:sz="4" w:space="0" w:color="auto"/>
              <w:bottom w:val="single" w:sz="4" w:space="0" w:color="auto"/>
              <w:right w:val="single" w:sz="4" w:space="0" w:color="auto"/>
            </w:tcBorders>
            <w:vAlign w:val="center"/>
          </w:tcPr>
          <w:p w14:paraId="0FB5D70C" w14:textId="77777777" w:rsidR="00DF048F" w:rsidRPr="001B6361" w:rsidRDefault="00DF048F" w:rsidP="00A578F1">
            <w:pPr>
              <w:spacing w:after="0"/>
              <w:jc w:val="center"/>
              <w:rPr>
                <w:b/>
                <w:bCs/>
                <w:sz w:val="28"/>
                <w:szCs w:val="28"/>
              </w:rPr>
            </w:pPr>
          </w:p>
        </w:tc>
        <w:tc>
          <w:tcPr>
            <w:tcW w:w="3460" w:type="dxa"/>
            <w:tcBorders>
              <w:top w:val="single" w:sz="4" w:space="0" w:color="auto"/>
              <w:left w:val="single" w:sz="4" w:space="0" w:color="auto"/>
              <w:bottom w:val="single" w:sz="4" w:space="0" w:color="auto"/>
              <w:right w:val="single" w:sz="4" w:space="0" w:color="auto"/>
            </w:tcBorders>
            <w:vAlign w:val="center"/>
          </w:tcPr>
          <w:p w14:paraId="69A345B4" w14:textId="77777777" w:rsidR="00DF048F" w:rsidRPr="001B6361" w:rsidRDefault="00DF048F" w:rsidP="00A578F1">
            <w:pPr>
              <w:spacing w:after="0"/>
              <w:rPr>
                <w:b/>
                <w:bCs/>
                <w:sz w:val="28"/>
                <w:szCs w:val="28"/>
              </w:rPr>
            </w:pPr>
          </w:p>
          <w:p w14:paraId="4E078E3F" w14:textId="37B5EBA6" w:rsidR="00DF048F" w:rsidRPr="001B6361" w:rsidRDefault="00DF048F" w:rsidP="00A578F1">
            <w:pPr>
              <w:spacing w:after="0"/>
              <w:rPr>
                <w:b/>
                <w:bCs/>
                <w:sz w:val="28"/>
                <w:szCs w:val="28"/>
              </w:rPr>
            </w:pPr>
          </w:p>
        </w:tc>
        <w:tc>
          <w:tcPr>
            <w:tcW w:w="2820" w:type="dxa"/>
            <w:tcBorders>
              <w:top w:val="single" w:sz="4" w:space="0" w:color="auto"/>
              <w:left w:val="single" w:sz="4" w:space="0" w:color="auto"/>
              <w:bottom w:val="single" w:sz="4" w:space="0" w:color="auto"/>
              <w:right w:val="single" w:sz="4" w:space="0" w:color="auto"/>
            </w:tcBorders>
            <w:vAlign w:val="center"/>
          </w:tcPr>
          <w:p w14:paraId="12E8EB25" w14:textId="77777777" w:rsidR="00DF048F" w:rsidRPr="001B6361" w:rsidRDefault="00DF048F" w:rsidP="00A578F1">
            <w:pPr>
              <w:spacing w:after="0"/>
              <w:rPr>
                <w:b/>
                <w:bCs/>
                <w:sz w:val="28"/>
                <w:szCs w:val="28"/>
              </w:rPr>
            </w:pPr>
          </w:p>
        </w:tc>
      </w:tr>
    </w:tbl>
    <w:p w14:paraId="7F17CDE5" w14:textId="35AD76F8" w:rsidR="00DF048F" w:rsidRPr="001B6361" w:rsidRDefault="00256011" w:rsidP="00465A80">
      <w:pPr>
        <w:spacing w:after="0"/>
        <w:jc w:val="both"/>
        <w:rPr>
          <w:b/>
          <w:bCs/>
          <w:sz w:val="28"/>
          <w:szCs w:val="28"/>
          <w:lang w:val="en-US"/>
        </w:rPr>
      </w:pPr>
      <w:r w:rsidRPr="001B6361">
        <w:rPr>
          <w:b/>
          <w:bCs/>
          <w:sz w:val="28"/>
          <w:szCs w:val="28"/>
          <w:lang w:val="en-US"/>
        </w:rPr>
        <w:lastRenderedPageBreak/>
        <w:t>Hoạt động 2. Tìm hiểu khái niệm về hóa học hữu cơ</w:t>
      </w:r>
    </w:p>
    <w:p w14:paraId="6AA5191F" w14:textId="32353908" w:rsidR="00256011" w:rsidRPr="001B6361" w:rsidRDefault="00256011" w:rsidP="00465A80">
      <w:pPr>
        <w:pStyle w:val="ListParagraph"/>
        <w:numPr>
          <w:ilvl w:val="0"/>
          <w:numId w:val="10"/>
        </w:numPr>
        <w:spacing w:after="0"/>
        <w:jc w:val="both"/>
        <w:rPr>
          <w:sz w:val="28"/>
          <w:szCs w:val="28"/>
          <w:lang w:val="en-US"/>
        </w:rPr>
      </w:pPr>
      <w:r w:rsidRPr="001B6361">
        <w:rPr>
          <w:sz w:val="28"/>
          <w:szCs w:val="28"/>
          <w:lang w:val="en-US"/>
        </w:rPr>
        <w:t>HS đọc thông tin sách giáo khoa (SGK), trả lời được những câu hỏi sau:</w:t>
      </w:r>
    </w:p>
    <w:p w14:paraId="3ED9B229" w14:textId="79316594" w:rsidR="00256011" w:rsidRPr="001B6361" w:rsidRDefault="00256011" w:rsidP="00465A80">
      <w:pPr>
        <w:spacing w:after="0"/>
        <w:ind w:left="720"/>
        <w:jc w:val="both"/>
        <w:rPr>
          <w:sz w:val="28"/>
          <w:szCs w:val="28"/>
          <w:lang w:val="en-US"/>
        </w:rPr>
      </w:pPr>
      <w:r w:rsidRPr="001B6361">
        <w:rPr>
          <w:sz w:val="28"/>
          <w:szCs w:val="28"/>
          <w:lang w:val="en-US"/>
        </w:rPr>
        <w:t>+ Câu hỏi 1: Hóa học hữu cơ là gì?</w:t>
      </w:r>
    </w:p>
    <w:p w14:paraId="7712D1DB" w14:textId="655767D2" w:rsidR="00256011" w:rsidRPr="001B6361" w:rsidRDefault="00256011" w:rsidP="00465A80">
      <w:pPr>
        <w:spacing w:after="0"/>
        <w:ind w:left="720"/>
        <w:jc w:val="both"/>
        <w:rPr>
          <w:sz w:val="28"/>
          <w:szCs w:val="28"/>
          <w:lang w:val="en-US"/>
        </w:rPr>
      </w:pPr>
      <w:r w:rsidRPr="001B6361">
        <w:rPr>
          <w:sz w:val="28"/>
          <w:szCs w:val="28"/>
          <w:lang w:val="en-US"/>
        </w:rPr>
        <w:t>+ Câu hỏi 2: Hóa học hữu cơ có vai trò quan trọng như thế nào đối với đời sống, kinh tế, xã hội?</w:t>
      </w:r>
    </w:p>
    <w:p w14:paraId="6536CF69" w14:textId="055E614A" w:rsidR="00256011" w:rsidRPr="001B6361" w:rsidRDefault="00256011" w:rsidP="00465A80">
      <w:pPr>
        <w:pStyle w:val="ListParagraph"/>
        <w:numPr>
          <w:ilvl w:val="0"/>
          <w:numId w:val="10"/>
        </w:numPr>
        <w:spacing w:after="0"/>
        <w:jc w:val="both"/>
        <w:rPr>
          <w:sz w:val="28"/>
          <w:szCs w:val="28"/>
          <w:lang w:val="en-US"/>
        </w:rPr>
      </w:pPr>
      <w:r w:rsidRPr="001B6361">
        <w:rPr>
          <w:sz w:val="28"/>
          <w:szCs w:val="28"/>
          <w:lang w:val="en-US"/>
        </w:rPr>
        <w:t>Gợi ý</w:t>
      </w:r>
      <w:r w:rsidR="00653413" w:rsidRPr="001B6361">
        <w:rPr>
          <w:sz w:val="28"/>
          <w:szCs w:val="28"/>
          <w:lang w:val="en-US"/>
        </w:rPr>
        <w:t xml:space="preserve"> trả lời</w:t>
      </w:r>
      <w:r w:rsidRPr="001B6361">
        <w:rPr>
          <w:sz w:val="28"/>
          <w:szCs w:val="28"/>
          <w:lang w:val="en-US"/>
        </w:rPr>
        <w:t xml:space="preserve">: </w:t>
      </w:r>
      <w:r w:rsidRPr="001B6361">
        <w:rPr>
          <w:b/>
          <w:bCs/>
          <w:sz w:val="28"/>
          <w:szCs w:val="28"/>
          <w:lang w:val="en-US"/>
        </w:rPr>
        <w:t>Thông tin mục II/ Sgk/ 107.</w:t>
      </w:r>
    </w:p>
    <w:p w14:paraId="755375F7" w14:textId="59B812A4" w:rsidR="00A73ABE" w:rsidRPr="001B6361" w:rsidRDefault="00A73ABE" w:rsidP="00465A80">
      <w:pPr>
        <w:spacing w:after="0"/>
        <w:jc w:val="both"/>
        <w:rPr>
          <w:b/>
          <w:bCs/>
          <w:sz w:val="28"/>
          <w:szCs w:val="28"/>
          <w:lang w:val="en-US"/>
        </w:rPr>
      </w:pPr>
      <w:r w:rsidRPr="001B6361">
        <w:rPr>
          <w:b/>
          <w:bCs/>
          <w:sz w:val="28"/>
          <w:szCs w:val="28"/>
          <w:lang w:val="en-US"/>
        </w:rPr>
        <w:t>Hoạt động 3. Luyện tập các bài tập/ Sgk/ 108.</w:t>
      </w:r>
    </w:p>
    <w:p w14:paraId="05AFFBC4" w14:textId="00DEB31C" w:rsidR="00337A44" w:rsidRPr="001B6361" w:rsidRDefault="008465A3" w:rsidP="00465A80">
      <w:pPr>
        <w:spacing w:after="0"/>
        <w:jc w:val="both"/>
        <w:rPr>
          <w:b/>
          <w:bCs/>
          <w:sz w:val="28"/>
          <w:szCs w:val="28"/>
          <w:lang w:val="en-US"/>
        </w:rPr>
      </w:pPr>
      <w:r w:rsidRPr="001B6361">
        <w:rPr>
          <w:b/>
          <w:bCs/>
          <w:sz w:val="28"/>
          <w:szCs w:val="28"/>
          <w:lang w:val="en-US"/>
        </w:rPr>
        <w:br w:type="column"/>
      </w:r>
      <w:r w:rsidR="00337A44" w:rsidRPr="001B6361">
        <w:rPr>
          <w:b/>
          <w:bCs/>
          <w:sz w:val="28"/>
          <w:szCs w:val="28"/>
          <w:lang w:val="en-US"/>
        </w:rPr>
        <w:lastRenderedPageBreak/>
        <w:t>Tiết 44. Bài 35. Cấu tạo phân tử hợp chất hữu cơ</w:t>
      </w:r>
    </w:p>
    <w:p w14:paraId="2DF7A68F" w14:textId="77777777" w:rsidR="00BA3D7A" w:rsidRDefault="00BA3D7A" w:rsidP="00A578F1">
      <w:pPr>
        <w:spacing w:after="0"/>
        <w:rPr>
          <w:b/>
          <w:bCs/>
          <w:sz w:val="28"/>
          <w:szCs w:val="28"/>
          <w:lang w:val="en-US"/>
        </w:rPr>
      </w:pPr>
    </w:p>
    <w:p w14:paraId="4575D735" w14:textId="29654AE9" w:rsidR="00337A44" w:rsidRPr="001B6361" w:rsidRDefault="00FF4E37" w:rsidP="00A578F1">
      <w:pPr>
        <w:spacing w:after="0"/>
        <w:rPr>
          <w:b/>
          <w:bCs/>
          <w:sz w:val="28"/>
          <w:szCs w:val="28"/>
        </w:rPr>
      </w:pPr>
      <w:r w:rsidRPr="001B6361">
        <w:rPr>
          <w:b/>
          <w:bCs/>
          <w:sz w:val="28"/>
          <w:szCs w:val="28"/>
          <w:lang w:val="en-US"/>
        </w:rPr>
        <w:t xml:space="preserve">Hoạt động 1. </w:t>
      </w:r>
      <w:r w:rsidR="00653413" w:rsidRPr="001B6361">
        <w:rPr>
          <w:b/>
          <w:bCs/>
          <w:sz w:val="28"/>
          <w:szCs w:val="28"/>
        </w:rPr>
        <w:t>Tìm hiểu đặc điểm  cấu tạo phân tử hợp chất hữu cơ</w:t>
      </w:r>
    </w:p>
    <w:p w14:paraId="4BD89AB1" w14:textId="323C4F98" w:rsidR="00653413" w:rsidRPr="001B6361" w:rsidRDefault="00653413" w:rsidP="00A578F1">
      <w:pPr>
        <w:pStyle w:val="ListParagraph"/>
        <w:numPr>
          <w:ilvl w:val="0"/>
          <w:numId w:val="10"/>
        </w:numPr>
        <w:spacing w:after="0"/>
        <w:rPr>
          <w:b/>
          <w:bCs/>
          <w:sz w:val="28"/>
          <w:szCs w:val="28"/>
          <w:lang w:val="en-US"/>
        </w:rPr>
      </w:pPr>
      <w:r w:rsidRPr="001B6361">
        <w:rPr>
          <w:sz w:val="28"/>
          <w:szCs w:val="28"/>
          <w:lang w:val="en-US"/>
        </w:rPr>
        <w:t xml:space="preserve">Trong hợp chất hữu cơ, C luôn có hóa trị IV, </w:t>
      </w:r>
      <w:r w:rsidRPr="001B6361">
        <w:rPr>
          <w:rFonts w:cs="Times New Roman"/>
          <w:bCs/>
          <w:sz w:val="28"/>
          <w:szCs w:val="28"/>
        </w:rPr>
        <w:t>H hoá trị I; O hoá trị II</w:t>
      </w:r>
      <w:r w:rsidRPr="001B6361">
        <w:rPr>
          <w:rFonts w:cs="Times New Roman"/>
          <w:bCs/>
          <w:sz w:val="28"/>
          <w:szCs w:val="28"/>
          <w:lang w:val="en-US"/>
        </w:rPr>
        <w:t>; N hóa trị III…</w:t>
      </w:r>
    </w:p>
    <w:p w14:paraId="4EC63663" w14:textId="13A1373B" w:rsidR="00653413" w:rsidRPr="001B6361" w:rsidRDefault="00653413" w:rsidP="00A578F1">
      <w:pPr>
        <w:pStyle w:val="ListParagraph"/>
        <w:numPr>
          <w:ilvl w:val="0"/>
          <w:numId w:val="10"/>
        </w:numPr>
        <w:spacing w:after="0"/>
        <w:rPr>
          <w:b/>
          <w:bCs/>
          <w:sz w:val="28"/>
          <w:szCs w:val="28"/>
          <w:lang w:val="en-US"/>
        </w:rPr>
      </w:pPr>
      <w:r w:rsidRPr="001B6361">
        <w:rPr>
          <w:rFonts w:cs="Times New Roman"/>
          <w:sz w:val="28"/>
          <w:szCs w:val="28"/>
          <w:lang w:val="en-US"/>
        </w:rPr>
        <w:drawing>
          <wp:anchor distT="0" distB="0" distL="114300" distR="114300" simplePos="0" relativeHeight="251688960" behindDoc="0" locked="0" layoutInCell="1" allowOverlap="1" wp14:anchorId="5DBEB31E" wp14:editId="08C2E8FC">
            <wp:simplePos x="0" y="0"/>
            <wp:positionH relativeFrom="column">
              <wp:posOffset>1196795</wp:posOffset>
            </wp:positionH>
            <wp:positionV relativeFrom="paragraph">
              <wp:posOffset>466128</wp:posOffset>
            </wp:positionV>
            <wp:extent cx="508635" cy="452755"/>
            <wp:effectExtent l="0" t="0" r="0" b="4445"/>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l="49693"/>
                    <a:stretch/>
                  </pic:blipFill>
                  <pic:spPr bwMode="auto">
                    <a:xfrm>
                      <a:off x="0" y="0"/>
                      <a:ext cx="508635" cy="45275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B6361">
        <w:rPr>
          <w:rFonts w:cs="Times New Roman"/>
          <w:bCs/>
          <w:sz w:val="28"/>
          <w:szCs w:val="28"/>
          <w:lang w:val="en-US"/>
        </w:rPr>
        <w:t>Các nguyên tử trong phân tử hợp chất hữu cơ liên kết với nhau theo đúng hóa trị và mỗi liên kết được biểu diễn bằng 1 gạch –</w:t>
      </w:r>
    </w:p>
    <w:p w14:paraId="7EB14EFB" w14:textId="77777777" w:rsidR="00653413" w:rsidRPr="001B6361" w:rsidRDefault="00653413" w:rsidP="00A578F1">
      <w:pPr>
        <w:pStyle w:val="ListParagraph"/>
        <w:spacing w:after="0"/>
        <w:rPr>
          <w:rFonts w:cs="Times New Roman"/>
          <w:bCs/>
          <w:sz w:val="28"/>
          <w:szCs w:val="28"/>
          <w:lang w:val="en-US"/>
        </w:rPr>
      </w:pPr>
      <w:r w:rsidRPr="001B6361">
        <w:rPr>
          <w:rFonts w:cs="Times New Roman"/>
          <w:bCs/>
          <w:sz w:val="28"/>
          <w:szCs w:val="28"/>
          <w:lang w:val="en-US"/>
        </w:rPr>
        <w:t>Vd:                                  – H           = O</w:t>
      </w:r>
      <w:r w:rsidRPr="001B6361">
        <w:rPr>
          <w:rFonts w:cs="Times New Roman"/>
          <w:bCs/>
          <w:sz w:val="28"/>
          <w:szCs w:val="28"/>
          <w:lang w:val="en-US"/>
        </w:rPr>
        <w:tab/>
      </w:r>
      <w:r w:rsidRPr="001B6361">
        <w:rPr>
          <w:rFonts w:cs="Times New Roman"/>
          <w:bCs/>
          <w:sz w:val="28"/>
          <w:szCs w:val="28"/>
          <w:lang w:val="en-US"/>
        </w:rPr>
        <w:tab/>
        <w:t>≡ N</w:t>
      </w:r>
    </w:p>
    <w:p w14:paraId="03499D08" w14:textId="3F7D63FC" w:rsidR="00FD7FF5" w:rsidRPr="001B6361" w:rsidRDefault="00FD7FF5" w:rsidP="00A578F1">
      <w:pPr>
        <w:pStyle w:val="ListParagraph"/>
        <w:spacing w:after="0"/>
        <w:rPr>
          <w:rFonts w:cs="Times New Roman"/>
          <w:bCs/>
          <w:sz w:val="28"/>
          <w:szCs w:val="28"/>
          <w:lang w:val="en-US"/>
        </w:rPr>
      </w:pPr>
      <w:r w:rsidRPr="001B6361">
        <w:rPr>
          <w:rFonts w:cs="Times New Roman"/>
          <w:sz w:val="28"/>
          <w:szCs w:val="28"/>
          <w:lang w:val="en-US"/>
        </w:rPr>
        <w:drawing>
          <wp:anchor distT="0" distB="0" distL="114300" distR="114300" simplePos="0" relativeHeight="251689984" behindDoc="0" locked="0" layoutInCell="1" allowOverlap="1" wp14:anchorId="4FF737A9" wp14:editId="3870D102">
            <wp:simplePos x="0" y="0"/>
            <wp:positionH relativeFrom="column">
              <wp:posOffset>4301642</wp:posOffset>
            </wp:positionH>
            <wp:positionV relativeFrom="paragraph">
              <wp:posOffset>37474</wp:posOffset>
            </wp:positionV>
            <wp:extent cx="659765" cy="659765"/>
            <wp:effectExtent l="0" t="0" r="6985" b="0"/>
            <wp:wrapNone/>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59765" cy="659765"/>
                    </a:xfrm>
                    <a:prstGeom prst="rect">
                      <a:avLst/>
                    </a:prstGeom>
                    <a:noFill/>
                    <a:ln>
                      <a:noFill/>
                    </a:ln>
                  </pic:spPr>
                </pic:pic>
              </a:graphicData>
            </a:graphic>
          </wp:anchor>
        </w:drawing>
      </w:r>
      <w:r w:rsidR="00653413" w:rsidRPr="001B6361">
        <w:rPr>
          <w:rFonts w:cs="Times New Roman"/>
          <w:bCs/>
          <w:sz w:val="28"/>
          <w:szCs w:val="28"/>
          <w:lang w:val="en-US"/>
        </w:rPr>
        <w:t xml:space="preserve">                            </w:t>
      </w:r>
    </w:p>
    <w:p w14:paraId="77F5303C" w14:textId="2A55FAA5" w:rsidR="00A73ABE" w:rsidRPr="001B6361" w:rsidRDefault="00FD7FF5" w:rsidP="00A578F1">
      <w:pPr>
        <w:spacing w:after="0"/>
        <w:rPr>
          <w:sz w:val="28"/>
          <w:szCs w:val="28"/>
          <w:lang w:val="en-US"/>
        </w:rPr>
      </w:pPr>
      <w:r w:rsidRPr="001B6361">
        <w:rPr>
          <w:b/>
          <w:bCs/>
          <w:sz w:val="28"/>
          <w:szCs w:val="28"/>
          <w:lang w:val="en-US"/>
        </w:rPr>
        <w:t>Ví dụ:</w:t>
      </w:r>
      <w:r w:rsidR="00653413" w:rsidRPr="001B6361">
        <w:rPr>
          <w:b/>
          <w:bCs/>
          <w:sz w:val="28"/>
          <w:szCs w:val="28"/>
          <w:lang w:val="en-US"/>
        </w:rPr>
        <w:t xml:space="preserve"> </w:t>
      </w:r>
      <w:r w:rsidRPr="001B6361">
        <w:rPr>
          <w:sz w:val="28"/>
          <w:szCs w:val="28"/>
          <w:lang w:val="en-US"/>
        </w:rPr>
        <w:t>Biểu diễn liên kết các nguyên tử trong phân tử CH</w:t>
      </w:r>
      <w:r w:rsidRPr="001B6361">
        <w:rPr>
          <w:sz w:val="28"/>
          <w:szCs w:val="28"/>
          <w:vertAlign w:val="subscript"/>
          <w:lang w:val="en-US"/>
        </w:rPr>
        <w:t>4</w:t>
      </w:r>
      <w:r w:rsidRPr="001B6361">
        <w:rPr>
          <w:sz w:val="28"/>
          <w:szCs w:val="28"/>
          <w:lang w:val="en-US"/>
        </w:rPr>
        <w:t>:</w:t>
      </w:r>
      <w:r w:rsidRPr="001B6361">
        <w:rPr>
          <w:sz w:val="28"/>
          <w:szCs w:val="28"/>
          <w:lang w:val="en-US"/>
        </w:rPr>
        <w:tab/>
      </w:r>
      <w:r w:rsidRPr="001B6361">
        <w:rPr>
          <w:sz w:val="28"/>
          <w:szCs w:val="28"/>
          <w:lang w:val="en-US"/>
        </w:rPr>
        <w:tab/>
      </w:r>
    </w:p>
    <w:p w14:paraId="44A554B0" w14:textId="555E83E6" w:rsidR="00256011" w:rsidRPr="001B6361" w:rsidRDefault="00256011" w:rsidP="00A578F1">
      <w:pPr>
        <w:spacing w:after="0"/>
        <w:rPr>
          <w:b/>
          <w:bCs/>
          <w:sz w:val="28"/>
          <w:szCs w:val="28"/>
          <w:lang w:val="en-US"/>
        </w:rPr>
      </w:pPr>
    </w:p>
    <w:p w14:paraId="0D5DA725" w14:textId="7DF93CAB" w:rsidR="009E39DC" w:rsidRPr="001B6361" w:rsidRDefault="00FD7FF5" w:rsidP="009E39DC">
      <w:pPr>
        <w:pStyle w:val="ListParagraph"/>
        <w:numPr>
          <w:ilvl w:val="0"/>
          <w:numId w:val="10"/>
        </w:numPr>
        <w:spacing w:after="0"/>
        <w:rPr>
          <w:sz w:val="28"/>
          <w:szCs w:val="28"/>
          <w:lang w:val="en-US"/>
        </w:rPr>
      </w:pPr>
      <w:r w:rsidRPr="001B6361">
        <w:rPr>
          <w:b/>
          <w:bCs/>
          <w:sz w:val="28"/>
          <w:szCs w:val="28"/>
          <w:lang w:val="en-US"/>
        </w:rPr>
        <w:t>Luyện tập:</w:t>
      </w:r>
      <w:r w:rsidRPr="001B6361">
        <w:rPr>
          <w:sz w:val="28"/>
          <w:szCs w:val="28"/>
          <w:lang w:val="en-US"/>
        </w:rPr>
        <w:t xml:space="preserve"> </w:t>
      </w:r>
      <w:r w:rsidRPr="001B6361">
        <w:rPr>
          <w:rFonts w:cs="Times New Roman"/>
          <w:bCs/>
          <w:sz w:val="28"/>
          <w:szCs w:val="28"/>
          <w:lang w:val="en-US"/>
        </w:rPr>
        <w:t>B</w:t>
      </w:r>
      <w:r w:rsidRPr="001B6361">
        <w:rPr>
          <w:rFonts w:cs="Times New Roman"/>
          <w:bCs/>
          <w:sz w:val="28"/>
          <w:szCs w:val="28"/>
        </w:rPr>
        <w:t>iểu diễn liên kết giữa các nguyên tử trong phân tử CH</w:t>
      </w:r>
      <w:r w:rsidRPr="001B6361">
        <w:rPr>
          <w:rFonts w:cs="Times New Roman"/>
          <w:bCs/>
          <w:sz w:val="28"/>
          <w:szCs w:val="28"/>
          <w:vertAlign w:val="subscript"/>
        </w:rPr>
        <w:t>3</w:t>
      </w:r>
      <w:r w:rsidRPr="001B6361">
        <w:rPr>
          <w:rFonts w:cs="Times New Roman"/>
          <w:bCs/>
          <w:sz w:val="28"/>
          <w:szCs w:val="28"/>
        </w:rPr>
        <w:t>Cl</w:t>
      </w:r>
      <w:r w:rsidR="0090470C" w:rsidRPr="001B6361">
        <w:rPr>
          <w:rFonts w:cs="Times New Roman"/>
          <w:bCs/>
          <w:sz w:val="28"/>
          <w:szCs w:val="28"/>
          <w:lang w:val="en-US"/>
        </w:rPr>
        <w:t>, CH</w:t>
      </w:r>
      <w:r w:rsidR="0090470C" w:rsidRPr="001B6361">
        <w:rPr>
          <w:rFonts w:cs="Times New Roman"/>
          <w:bCs/>
          <w:sz w:val="28"/>
          <w:szCs w:val="28"/>
          <w:vertAlign w:val="subscript"/>
          <w:lang w:val="en-US"/>
        </w:rPr>
        <w:t>2</w:t>
      </w:r>
      <w:r w:rsidR="0090470C" w:rsidRPr="001B6361">
        <w:rPr>
          <w:rFonts w:cs="Times New Roman"/>
          <w:bCs/>
          <w:sz w:val="28"/>
          <w:szCs w:val="28"/>
          <w:lang w:val="en-US"/>
        </w:rPr>
        <w:t>Cl</w:t>
      </w:r>
      <w:r w:rsidR="0090470C" w:rsidRPr="001B6361">
        <w:rPr>
          <w:rFonts w:cs="Times New Roman"/>
          <w:bCs/>
          <w:sz w:val="28"/>
          <w:szCs w:val="28"/>
          <w:vertAlign w:val="subscript"/>
          <w:lang w:val="en-US"/>
        </w:rPr>
        <w:t>2</w:t>
      </w:r>
      <w:r w:rsidR="008A04FD" w:rsidRPr="001B6361">
        <w:rPr>
          <w:rFonts w:cs="Times New Roman"/>
          <w:bCs/>
          <w:sz w:val="28"/>
          <w:szCs w:val="28"/>
          <w:lang w:val="en-US"/>
        </w:rPr>
        <w:t xml:space="preserve"> (Cho biết Cl hóa trị I).</w:t>
      </w:r>
    </w:p>
    <w:p w14:paraId="5D995F22" w14:textId="356CD0AA" w:rsidR="009E39DC" w:rsidRPr="001B6361" w:rsidRDefault="009E39DC" w:rsidP="009E39DC">
      <w:pPr>
        <w:pStyle w:val="ListParagraph"/>
        <w:numPr>
          <w:ilvl w:val="0"/>
          <w:numId w:val="10"/>
        </w:numPr>
        <w:spacing w:after="0"/>
        <w:rPr>
          <w:sz w:val="28"/>
          <w:szCs w:val="28"/>
          <w:lang w:val="en-US"/>
        </w:rPr>
      </w:pPr>
      <w:r w:rsidRPr="001B6361">
        <w:rPr>
          <w:sz w:val="28"/>
          <w:szCs w:val="28"/>
          <w:lang w:val="en-US"/>
        </w:rPr>
        <w:t>Gợi ý: Các nguyên tử Cl liên kết với nguyên tử C</w:t>
      </w:r>
      <w:r w:rsidR="00706CB8" w:rsidRPr="001B6361">
        <w:rPr>
          <w:sz w:val="28"/>
          <w:szCs w:val="28"/>
          <w:lang w:val="en-US"/>
        </w:rPr>
        <w:t xml:space="preserve"> theo đúng hóa trị.</w:t>
      </w:r>
    </w:p>
    <w:p w14:paraId="0CB794A6" w14:textId="2A640F6A" w:rsidR="00451924" w:rsidRPr="001B6361" w:rsidRDefault="00DD7498" w:rsidP="00DD7498">
      <w:pPr>
        <w:pStyle w:val="ListParagraph"/>
        <w:numPr>
          <w:ilvl w:val="0"/>
          <w:numId w:val="10"/>
        </w:numPr>
        <w:spacing w:after="0" w:line="360" w:lineRule="auto"/>
        <w:rPr>
          <w:sz w:val="28"/>
          <w:szCs w:val="28"/>
          <w:lang w:val="en-US"/>
        </w:rPr>
      </w:pPr>
      <w:r w:rsidRPr="001B6361">
        <w:rPr>
          <w:sz w:val="28"/>
          <w:szCs w:val="28"/>
          <w:lang w:val="en-US"/>
        </w:rPr>
        <mc:AlternateContent>
          <mc:Choice Requires="wpg">
            <w:drawing>
              <wp:anchor distT="0" distB="0" distL="114300" distR="114300" simplePos="0" relativeHeight="251695104" behindDoc="0" locked="0" layoutInCell="1" allowOverlap="1" wp14:anchorId="776F59CD" wp14:editId="7F9EFE04">
                <wp:simplePos x="0" y="0"/>
                <wp:positionH relativeFrom="page">
                  <wp:posOffset>3381375</wp:posOffset>
                </wp:positionH>
                <wp:positionV relativeFrom="paragraph">
                  <wp:posOffset>784386</wp:posOffset>
                </wp:positionV>
                <wp:extent cx="822325" cy="466090"/>
                <wp:effectExtent l="0" t="0" r="0" b="0"/>
                <wp:wrapNone/>
                <wp:docPr id="70" name="Group 70"/>
                <wp:cNvGraphicFramePr/>
                <a:graphic xmlns:a="http://schemas.openxmlformats.org/drawingml/2006/main">
                  <a:graphicData uri="http://schemas.microsoft.com/office/word/2010/wordprocessingGroup">
                    <wpg:wgp>
                      <wpg:cNvGrpSpPr/>
                      <wpg:grpSpPr>
                        <a:xfrm>
                          <a:off x="0" y="0"/>
                          <a:ext cx="822325" cy="466090"/>
                          <a:chOff x="0" y="0"/>
                          <a:chExt cx="822533" cy="466402"/>
                        </a:xfrm>
                      </wpg:grpSpPr>
                      <pic:pic xmlns:pic="http://schemas.openxmlformats.org/drawingml/2006/picture">
                        <pic:nvPicPr>
                          <pic:cNvPr id="64" name="Picture 64"/>
                          <pic:cNvPicPr>
                            <a:picLocks noChangeAspect="1"/>
                          </pic:cNvPicPr>
                        </pic:nvPicPr>
                        <pic:blipFill rotWithShape="1">
                          <a:blip r:embed="rId7" cstate="print">
                            <a:extLst>
                              <a:ext uri="{28A0092B-C50C-407E-A947-70E740481C1C}">
                                <a14:useLocalDpi xmlns:a14="http://schemas.microsoft.com/office/drawing/2010/main" val="0"/>
                              </a:ext>
                            </a:extLst>
                          </a:blip>
                          <a:srcRect l="49693"/>
                          <a:stretch/>
                        </pic:blipFill>
                        <pic:spPr bwMode="auto">
                          <a:xfrm>
                            <a:off x="0" y="13647"/>
                            <a:ext cx="508635" cy="45275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5" name="Picture 65"/>
                          <pic:cNvPicPr>
                            <a:picLocks noChangeAspect="1"/>
                          </pic:cNvPicPr>
                        </pic:nvPicPr>
                        <pic:blipFill rotWithShape="1">
                          <a:blip r:embed="rId7" cstate="print">
                            <a:extLst>
                              <a:ext uri="{28A0092B-C50C-407E-A947-70E740481C1C}">
                                <a14:useLocalDpi xmlns:a14="http://schemas.microsoft.com/office/drawing/2010/main" val="0"/>
                              </a:ext>
                            </a:extLst>
                          </a:blip>
                          <a:srcRect l="49693"/>
                          <a:stretch/>
                        </pic:blipFill>
                        <pic:spPr bwMode="auto">
                          <a:xfrm>
                            <a:off x="313898" y="0"/>
                            <a:ext cx="508635" cy="45275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D2E2B80" id="Group 70" o:spid="_x0000_s1026" style="position:absolute;margin-left:266.25pt;margin-top:61.75pt;width:64.75pt;height:36.7pt;z-index:251695104;mso-position-horizontal-relative:page" coordsize="8225,4664"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4" o:spid="_x0000_s1027" type="#_x0000_t75" style="position:absolute;top:136;width:5086;height:45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">
                  <v:imagedata r:id="rId9" o:title="" cropleft="32567f"/>
                </v:shape>
                <v:shape id="Picture 65" o:spid="_x0000_s1028" type="#_x0000_t75" style="position:absolute;left:3138;width:5087;height:45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">
                  <v:imagedata r:id="rId9" o:title="" cropleft="32567f"/>
                </v:shape>
                <w10:wrap anchorx="page"/>
              </v:group>
            </w:pict>
          </mc:Fallback>
        </mc:AlternateContent>
      </w:r>
      <w:r w:rsidR="008A04FD" w:rsidRPr="001B6361">
        <w:rPr>
          <w:sz w:val="28"/>
          <w:szCs w:val="28"/>
          <w:lang w:val="en-US"/>
        </w:rPr>
        <w:t>Nếu tính hóa trị theo quy tắc hóa trị đã học, thì C trong C</w:t>
      </w:r>
      <w:r w:rsidR="008A04FD" w:rsidRPr="001B6361">
        <w:rPr>
          <w:sz w:val="28"/>
          <w:szCs w:val="28"/>
          <w:vertAlign w:val="subscript"/>
          <w:lang w:val="en-US"/>
        </w:rPr>
        <w:t>2</w:t>
      </w:r>
      <w:r w:rsidR="008A04FD" w:rsidRPr="001B6361">
        <w:rPr>
          <w:sz w:val="28"/>
          <w:szCs w:val="28"/>
          <w:lang w:val="en-US"/>
        </w:rPr>
        <w:t>H</w:t>
      </w:r>
      <w:r w:rsidR="008A04FD" w:rsidRPr="001B6361">
        <w:rPr>
          <w:sz w:val="28"/>
          <w:szCs w:val="28"/>
          <w:vertAlign w:val="subscript"/>
          <w:lang w:val="en-US"/>
        </w:rPr>
        <w:t>6</w:t>
      </w:r>
      <w:r w:rsidR="008A04FD" w:rsidRPr="001B6361">
        <w:rPr>
          <w:sz w:val="28"/>
          <w:szCs w:val="28"/>
          <w:lang w:val="en-US"/>
        </w:rPr>
        <w:t xml:space="preserve"> có hóa trị III (trái với kết luận). Vậy </w:t>
      </w:r>
      <w:r w:rsidR="008A04FD" w:rsidRPr="001B6361">
        <w:rPr>
          <w:b/>
          <w:bCs/>
          <w:sz w:val="28"/>
          <w:szCs w:val="28"/>
          <w:lang w:val="en-US"/>
        </w:rPr>
        <w:t>các nguyên tử C trong phân tử có thể liên kết</w:t>
      </w:r>
      <w:r w:rsidR="00BA12AD" w:rsidRPr="001B6361">
        <w:rPr>
          <w:b/>
          <w:bCs/>
          <w:sz w:val="28"/>
          <w:szCs w:val="28"/>
          <w:lang w:val="en-US"/>
        </w:rPr>
        <w:t xml:space="preserve"> trực tiếp</w:t>
      </w:r>
      <w:r w:rsidR="008A04FD" w:rsidRPr="001B6361">
        <w:rPr>
          <w:b/>
          <w:bCs/>
          <w:sz w:val="28"/>
          <w:szCs w:val="28"/>
          <w:lang w:val="en-US"/>
        </w:rPr>
        <w:t xml:space="preserve"> với nhau tạo thành mạch cacbon</w:t>
      </w:r>
      <w:r w:rsidR="008A04FD" w:rsidRPr="001B6361">
        <w:rPr>
          <w:sz w:val="28"/>
          <w:szCs w:val="28"/>
          <w:lang w:val="en-US"/>
        </w:rPr>
        <w:t>.</w:t>
      </w:r>
      <w:r w:rsidR="003E3918" w:rsidRPr="001B6361">
        <w:rPr>
          <w:sz w:val="28"/>
          <w:szCs w:val="28"/>
          <w:lang w:val="en-US"/>
        </w:rPr>
        <w:tab/>
        <w:t xml:space="preserve">  </w:t>
      </w:r>
      <w:r w:rsidR="001B6361">
        <w:rPr>
          <w:sz w:val="28"/>
          <w:szCs w:val="28"/>
          <w:lang w:val="en-US"/>
        </w:rPr>
        <w:t xml:space="preserve"> </w:t>
      </w:r>
      <w:r w:rsidR="003E3918" w:rsidRPr="001B6361">
        <w:rPr>
          <w:sz w:val="28"/>
          <w:szCs w:val="28"/>
          <w:lang w:val="en-US"/>
        </w:rPr>
        <w:t>H    H</w:t>
      </w:r>
    </w:p>
    <w:p w14:paraId="7BB47ED4" w14:textId="097E94EC" w:rsidR="003E3918" w:rsidRPr="001B6361" w:rsidRDefault="003E3918" w:rsidP="00DD7498">
      <w:pPr>
        <w:pStyle w:val="ListParagraph"/>
        <w:spacing w:after="0" w:line="360" w:lineRule="auto"/>
        <w:rPr>
          <w:sz w:val="28"/>
          <w:szCs w:val="28"/>
          <w:lang w:val="en-US"/>
        </w:rPr>
      </w:pPr>
      <w:r w:rsidRPr="001B6361">
        <w:rPr>
          <w:b/>
          <w:bCs/>
          <w:sz w:val="28"/>
          <w:szCs w:val="28"/>
          <w:lang w:val="en-US"/>
        </w:rPr>
        <w:t xml:space="preserve">                            </w:t>
      </w:r>
      <w:r w:rsidR="00196735" w:rsidRPr="001B6361">
        <w:rPr>
          <w:b/>
          <w:bCs/>
          <w:sz w:val="28"/>
          <w:szCs w:val="28"/>
          <w:lang w:val="en-US"/>
        </w:rPr>
        <w:t xml:space="preserve">          </w:t>
      </w:r>
      <w:r w:rsidR="001B6361">
        <w:rPr>
          <w:b/>
          <w:bCs/>
          <w:sz w:val="28"/>
          <w:szCs w:val="28"/>
          <w:lang w:val="en-US"/>
        </w:rPr>
        <w:t xml:space="preserve">         </w:t>
      </w:r>
      <w:r w:rsidRPr="001B6361">
        <w:rPr>
          <w:sz w:val="28"/>
          <w:szCs w:val="28"/>
          <w:lang w:val="en-US"/>
        </w:rPr>
        <w:t>H                   H</w:t>
      </w:r>
    </w:p>
    <w:p w14:paraId="1586884E" w14:textId="779A4196" w:rsidR="003E3918" w:rsidRPr="001B6361" w:rsidRDefault="003E3918" w:rsidP="00DD7498">
      <w:pPr>
        <w:pStyle w:val="ListParagraph"/>
        <w:spacing w:after="0" w:line="360" w:lineRule="auto"/>
        <w:rPr>
          <w:sz w:val="28"/>
          <w:szCs w:val="28"/>
          <w:lang w:val="en-US"/>
        </w:rPr>
      </w:pPr>
      <w:r w:rsidRPr="001B6361">
        <w:rPr>
          <w:sz w:val="28"/>
          <w:szCs w:val="28"/>
          <w:lang w:val="en-US"/>
        </w:rPr>
        <w:t xml:space="preserve">                                    </w:t>
      </w:r>
      <w:r w:rsidR="00196735" w:rsidRPr="001B6361">
        <w:rPr>
          <w:sz w:val="28"/>
          <w:szCs w:val="28"/>
          <w:lang w:val="en-US"/>
        </w:rPr>
        <w:t xml:space="preserve">           </w:t>
      </w:r>
      <w:r w:rsidR="001B6361">
        <w:rPr>
          <w:sz w:val="28"/>
          <w:szCs w:val="28"/>
          <w:lang w:val="en-US"/>
        </w:rPr>
        <w:t xml:space="preserve">        </w:t>
      </w:r>
      <w:r w:rsidRPr="001B6361">
        <w:rPr>
          <w:sz w:val="28"/>
          <w:szCs w:val="28"/>
          <w:lang w:val="en-US"/>
        </w:rPr>
        <w:t>H    H</w:t>
      </w:r>
    </w:p>
    <w:p w14:paraId="7FDA9CE6" w14:textId="331FBA33" w:rsidR="001440AE" w:rsidRPr="001B6361" w:rsidRDefault="001440AE" w:rsidP="00A578F1">
      <w:pPr>
        <w:pStyle w:val="ListParagraph"/>
        <w:numPr>
          <w:ilvl w:val="0"/>
          <w:numId w:val="10"/>
        </w:numPr>
        <w:spacing w:after="0"/>
        <w:rPr>
          <w:b/>
          <w:bCs/>
          <w:sz w:val="28"/>
          <w:szCs w:val="28"/>
          <w:lang w:val="en-US"/>
        </w:rPr>
      </w:pPr>
      <w:r w:rsidRPr="001B6361">
        <w:rPr>
          <w:b/>
          <w:bCs/>
          <w:sz w:val="28"/>
          <w:szCs w:val="28"/>
          <w:lang w:val="en-US"/>
        </w:rPr>
        <w:t>Luyện tập:</w:t>
      </w:r>
      <w:r w:rsidRPr="001B6361">
        <w:rPr>
          <w:sz w:val="28"/>
          <w:szCs w:val="28"/>
          <w:lang w:val="en-US"/>
        </w:rPr>
        <w:t xml:space="preserve"> </w:t>
      </w:r>
      <w:r w:rsidRPr="001B6361">
        <w:rPr>
          <w:rFonts w:cs="Times New Roman"/>
          <w:bCs/>
          <w:sz w:val="28"/>
          <w:szCs w:val="28"/>
          <w:lang w:val="en-US"/>
        </w:rPr>
        <w:t>B</w:t>
      </w:r>
      <w:r w:rsidRPr="001B6361">
        <w:rPr>
          <w:rFonts w:cs="Times New Roman"/>
          <w:bCs/>
          <w:sz w:val="28"/>
          <w:szCs w:val="28"/>
        </w:rPr>
        <w:t>iểu diễn liên kết giữa các nguyên tử trong phân tử</w:t>
      </w:r>
      <w:r w:rsidRPr="001B6361">
        <w:rPr>
          <w:rFonts w:cs="Times New Roman"/>
          <w:bCs/>
          <w:sz w:val="28"/>
          <w:szCs w:val="28"/>
          <w:lang w:val="en-US"/>
        </w:rPr>
        <w:t xml:space="preserve"> C</w:t>
      </w:r>
      <w:r w:rsidRPr="001B6361">
        <w:rPr>
          <w:rFonts w:cs="Times New Roman"/>
          <w:bCs/>
          <w:sz w:val="28"/>
          <w:szCs w:val="28"/>
          <w:vertAlign w:val="subscript"/>
          <w:lang w:val="en-US"/>
        </w:rPr>
        <w:t>3</w:t>
      </w:r>
      <w:r w:rsidRPr="001B6361">
        <w:rPr>
          <w:rFonts w:cs="Times New Roman"/>
          <w:bCs/>
          <w:sz w:val="28"/>
          <w:szCs w:val="28"/>
          <w:lang w:val="en-US"/>
        </w:rPr>
        <w:t>H</w:t>
      </w:r>
      <w:r w:rsidRPr="001B6361">
        <w:rPr>
          <w:rFonts w:cs="Times New Roman"/>
          <w:bCs/>
          <w:sz w:val="28"/>
          <w:szCs w:val="28"/>
          <w:vertAlign w:val="subscript"/>
          <w:lang w:val="en-US"/>
        </w:rPr>
        <w:t>8</w:t>
      </w:r>
      <w:r w:rsidRPr="001B6361">
        <w:rPr>
          <w:rFonts w:cs="Times New Roman"/>
          <w:bCs/>
          <w:sz w:val="28"/>
          <w:szCs w:val="28"/>
          <w:lang w:val="en-US"/>
        </w:rPr>
        <w:t>, C</w:t>
      </w:r>
      <w:r w:rsidRPr="001B6361">
        <w:rPr>
          <w:rFonts w:cs="Times New Roman"/>
          <w:bCs/>
          <w:sz w:val="28"/>
          <w:szCs w:val="28"/>
          <w:vertAlign w:val="subscript"/>
          <w:lang w:val="en-US"/>
        </w:rPr>
        <w:t>4</w:t>
      </w:r>
      <w:r w:rsidRPr="001B6361">
        <w:rPr>
          <w:rFonts w:cs="Times New Roman"/>
          <w:bCs/>
          <w:sz w:val="28"/>
          <w:szCs w:val="28"/>
          <w:lang w:val="en-US"/>
        </w:rPr>
        <w:t>H</w:t>
      </w:r>
      <w:r w:rsidRPr="001B6361">
        <w:rPr>
          <w:rFonts w:cs="Times New Roman"/>
          <w:bCs/>
          <w:sz w:val="28"/>
          <w:szCs w:val="28"/>
          <w:vertAlign w:val="subscript"/>
          <w:lang w:val="en-US"/>
        </w:rPr>
        <w:t>10</w:t>
      </w:r>
      <w:r w:rsidRPr="001B6361">
        <w:rPr>
          <w:rFonts w:cs="Times New Roman"/>
          <w:bCs/>
          <w:sz w:val="28"/>
          <w:szCs w:val="28"/>
          <w:lang w:val="en-US"/>
        </w:rPr>
        <w:t>.</w:t>
      </w:r>
    </w:p>
    <w:p w14:paraId="33D606B3" w14:textId="78EC07DD" w:rsidR="003E3918" w:rsidRPr="001B6361" w:rsidRDefault="001440AE" w:rsidP="00A578F1">
      <w:pPr>
        <w:pStyle w:val="ListParagraph"/>
        <w:numPr>
          <w:ilvl w:val="0"/>
          <w:numId w:val="10"/>
        </w:numPr>
        <w:spacing w:after="0"/>
        <w:rPr>
          <w:sz w:val="28"/>
          <w:szCs w:val="28"/>
          <w:lang w:val="en-US"/>
        </w:rPr>
      </w:pPr>
      <w:r w:rsidRPr="001B6361">
        <w:rPr>
          <w:sz w:val="28"/>
          <w:szCs w:val="28"/>
          <w:lang w:val="en-US"/>
        </w:rPr>
        <w:t>HS dựa vào thông tin SGK, trả lời câu hỏi: có những loại mạch C nào?</w:t>
      </w:r>
    </w:p>
    <w:p w14:paraId="11F69FC0" w14:textId="34F8AB37" w:rsidR="003E3918" w:rsidRPr="001B6361" w:rsidRDefault="003E3918" w:rsidP="00A578F1">
      <w:pPr>
        <w:pStyle w:val="ListParagraph"/>
        <w:numPr>
          <w:ilvl w:val="0"/>
          <w:numId w:val="10"/>
        </w:numPr>
        <w:spacing w:after="0"/>
        <w:rPr>
          <w:sz w:val="28"/>
          <w:szCs w:val="28"/>
          <w:lang w:val="en-US"/>
        </w:rPr>
      </w:pPr>
      <w:r w:rsidRPr="001B6361">
        <w:rPr>
          <w:sz w:val="28"/>
          <w:szCs w:val="28"/>
          <w:lang w:val="en-US"/>
        </w:rPr>
        <w:drawing>
          <wp:anchor distT="0" distB="0" distL="114300" distR="114300" simplePos="0" relativeHeight="251697152" behindDoc="0" locked="0" layoutInCell="1" allowOverlap="1" wp14:anchorId="0E0105A6" wp14:editId="0A500D24">
            <wp:simplePos x="0" y="0"/>
            <wp:positionH relativeFrom="column">
              <wp:posOffset>2281858</wp:posOffset>
            </wp:positionH>
            <wp:positionV relativeFrom="paragraph">
              <wp:posOffset>23040</wp:posOffset>
            </wp:positionV>
            <wp:extent cx="1216025" cy="571500"/>
            <wp:effectExtent l="0" t="0" r="0" b="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39216"/>
                    <a:stretch/>
                  </pic:blipFill>
                  <pic:spPr bwMode="auto">
                    <a:xfrm>
                      <a:off x="0" y="0"/>
                      <a:ext cx="1216025" cy="5715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B6361">
        <w:rPr>
          <w:sz w:val="28"/>
          <w:szCs w:val="28"/>
          <w:lang w:val="en-US"/>
        </w:rPr>
        <w:t>Gợi ý: Có 3 loại mạch C:</w:t>
      </w:r>
    </w:p>
    <w:p w14:paraId="0E50AF55" w14:textId="1574D358" w:rsidR="009C7C63" w:rsidRPr="001B6361" w:rsidRDefault="00E8567C" w:rsidP="00A578F1">
      <w:pPr>
        <w:pStyle w:val="ListParagraph"/>
        <w:jc w:val="both"/>
        <w:rPr>
          <w:rFonts w:cs="Times New Roman"/>
          <w:sz w:val="28"/>
          <w:szCs w:val="28"/>
          <w:lang w:val="en-US"/>
        </w:rPr>
      </w:pPr>
      <w:r w:rsidRPr="001B6361">
        <w:rPr>
          <w:rFonts w:cs="Times New Roman"/>
          <w:sz w:val="28"/>
          <w:szCs w:val="28"/>
          <w:lang w:val="en-US"/>
        </w:rPr>
        <w:drawing>
          <wp:anchor distT="0" distB="0" distL="114300" distR="114300" simplePos="0" relativeHeight="251699200" behindDoc="0" locked="0" layoutInCell="1" allowOverlap="1" wp14:anchorId="15C62BD7" wp14:editId="0400A109">
            <wp:simplePos x="0" y="0"/>
            <wp:positionH relativeFrom="column">
              <wp:posOffset>4302285</wp:posOffset>
            </wp:positionH>
            <wp:positionV relativeFrom="paragraph">
              <wp:posOffset>158381</wp:posOffset>
            </wp:positionV>
            <wp:extent cx="1352705" cy="881674"/>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45023"/>
                    <a:stretch/>
                  </pic:blipFill>
                  <pic:spPr bwMode="auto">
                    <a:xfrm>
                      <a:off x="0" y="0"/>
                      <a:ext cx="1355135" cy="883258"/>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E3918" w:rsidRPr="001B6361">
        <w:rPr>
          <w:rFonts w:cs="Times New Roman"/>
          <w:sz w:val="28"/>
          <w:szCs w:val="28"/>
        </w:rPr>
        <w:t xml:space="preserve">+ </w:t>
      </w:r>
      <w:bookmarkStart w:id="1" w:name="_Hlk31928463"/>
      <w:r w:rsidR="003E3918" w:rsidRPr="001B6361">
        <w:rPr>
          <w:rFonts w:cs="Times New Roman"/>
          <w:sz w:val="28"/>
          <w:szCs w:val="28"/>
        </w:rPr>
        <w:t>Mạch thẳng:</w:t>
      </w:r>
      <w:bookmarkEnd w:id="1"/>
      <w:r w:rsidR="003E3918" w:rsidRPr="001B6361">
        <w:rPr>
          <w:rFonts w:cs="Times New Roman"/>
          <w:sz w:val="28"/>
          <w:szCs w:val="28"/>
          <w:lang w:val="en-US"/>
        </w:rPr>
        <w:t xml:space="preserve">      C</w:t>
      </w:r>
      <w:r w:rsidR="003E3918" w:rsidRPr="001B6361">
        <w:rPr>
          <w:rFonts w:cs="Times New Roman"/>
          <w:sz w:val="28"/>
          <w:szCs w:val="28"/>
          <w:vertAlign w:val="subscript"/>
          <w:lang w:val="en-US"/>
        </w:rPr>
        <w:t>4</w:t>
      </w:r>
      <w:r w:rsidR="003E3918" w:rsidRPr="001B6361">
        <w:rPr>
          <w:rFonts w:cs="Times New Roman"/>
          <w:sz w:val="28"/>
          <w:szCs w:val="28"/>
          <w:lang w:val="en-US"/>
        </w:rPr>
        <w:t>H</w:t>
      </w:r>
      <w:r w:rsidR="003E3918" w:rsidRPr="001B6361">
        <w:rPr>
          <w:rFonts w:cs="Times New Roman"/>
          <w:sz w:val="28"/>
          <w:szCs w:val="28"/>
          <w:vertAlign w:val="subscript"/>
          <w:lang w:val="en-US"/>
        </w:rPr>
        <w:t>10</w:t>
      </w:r>
    </w:p>
    <w:p w14:paraId="37452009" w14:textId="2B55CBB6" w:rsidR="009C7C63" w:rsidRPr="001B6361" w:rsidRDefault="009C7C63" w:rsidP="00A578F1">
      <w:pPr>
        <w:pStyle w:val="ListParagraph"/>
        <w:jc w:val="both"/>
        <w:rPr>
          <w:rFonts w:cs="Times New Roman"/>
          <w:sz w:val="28"/>
          <w:szCs w:val="28"/>
          <w:lang w:val="en-US"/>
        </w:rPr>
      </w:pPr>
    </w:p>
    <w:p w14:paraId="566FE4D6" w14:textId="4092894A" w:rsidR="009C7C63" w:rsidRPr="001B6361" w:rsidRDefault="009C7C63" w:rsidP="00A578F1">
      <w:pPr>
        <w:pStyle w:val="ListParagraph"/>
        <w:jc w:val="both"/>
        <w:rPr>
          <w:rFonts w:cs="Times New Roman"/>
          <w:sz w:val="28"/>
          <w:szCs w:val="28"/>
          <w:lang w:val="en-US"/>
        </w:rPr>
      </w:pPr>
      <w:r w:rsidRPr="001B6361">
        <w:rPr>
          <w:rFonts w:cs="Times New Roman"/>
          <w:sz w:val="28"/>
          <w:szCs w:val="28"/>
          <w:lang w:val="en-US"/>
        </w:rPr>
        <w:t xml:space="preserve">+ Mạch nhánh:     </w:t>
      </w:r>
      <w:r w:rsidR="00E8567C" w:rsidRPr="001B6361">
        <w:rPr>
          <w:rFonts w:cs="Times New Roman"/>
          <w:sz w:val="28"/>
          <w:szCs w:val="28"/>
          <w:lang w:val="en-US"/>
        </w:rPr>
        <w:t xml:space="preserve">                                                    </w:t>
      </w:r>
      <w:r w:rsidRPr="001B6361">
        <w:rPr>
          <w:rFonts w:cs="Times New Roman"/>
          <w:sz w:val="28"/>
          <w:szCs w:val="28"/>
          <w:lang w:val="en-US"/>
        </w:rPr>
        <w:t>C</w:t>
      </w:r>
      <w:r w:rsidRPr="001B6361">
        <w:rPr>
          <w:rFonts w:cs="Times New Roman"/>
          <w:sz w:val="28"/>
          <w:szCs w:val="28"/>
          <w:vertAlign w:val="subscript"/>
          <w:lang w:val="en-US"/>
        </w:rPr>
        <w:t>4</w:t>
      </w:r>
      <w:r w:rsidRPr="001B6361">
        <w:rPr>
          <w:rFonts w:cs="Times New Roman"/>
          <w:sz w:val="28"/>
          <w:szCs w:val="28"/>
          <w:lang w:val="en-US"/>
        </w:rPr>
        <w:t>H</w:t>
      </w:r>
      <w:r w:rsidRPr="001B6361">
        <w:rPr>
          <w:rFonts w:cs="Times New Roman"/>
          <w:sz w:val="28"/>
          <w:szCs w:val="28"/>
          <w:vertAlign w:val="subscript"/>
          <w:lang w:val="en-US"/>
        </w:rPr>
        <w:t>10</w:t>
      </w:r>
      <w:r w:rsidRPr="001B6361">
        <w:rPr>
          <w:rFonts w:cs="Times New Roman"/>
          <w:sz w:val="28"/>
          <w:szCs w:val="28"/>
          <w:lang w:val="en-US"/>
        </w:rPr>
        <w:t xml:space="preserve"> </w:t>
      </w:r>
    </w:p>
    <w:p w14:paraId="7B4FE4BF" w14:textId="35BA1318" w:rsidR="009C7C63" w:rsidRPr="001B6361" w:rsidRDefault="00E8567C" w:rsidP="00A578F1">
      <w:pPr>
        <w:pStyle w:val="ListParagraph"/>
        <w:jc w:val="both"/>
        <w:rPr>
          <w:rFonts w:cs="Times New Roman"/>
          <w:sz w:val="28"/>
          <w:szCs w:val="28"/>
          <w:lang w:val="en-US"/>
        </w:rPr>
      </w:pPr>
      <w:r w:rsidRPr="001B6361">
        <w:rPr>
          <w:rFonts w:cs="Times New Roman"/>
          <w:sz w:val="28"/>
          <w:szCs w:val="28"/>
          <w:lang w:val="en-US"/>
        </w:rPr>
        <w:drawing>
          <wp:anchor distT="0" distB="0" distL="114300" distR="114300" simplePos="0" relativeHeight="251701248" behindDoc="0" locked="0" layoutInCell="1" allowOverlap="1" wp14:anchorId="769F6248" wp14:editId="214F48B4">
            <wp:simplePos x="0" y="0"/>
            <wp:positionH relativeFrom="column">
              <wp:posOffset>2329806</wp:posOffset>
            </wp:positionH>
            <wp:positionV relativeFrom="paragraph">
              <wp:posOffset>203200</wp:posOffset>
            </wp:positionV>
            <wp:extent cx="802640" cy="789940"/>
            <wp:effectExtent l="0" t="0" r="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31319"/>
                    <a:stretch/>
                  </pic:blipFill>
                  <pic:spPr bwMode="auto">
                    <a:xfrm>
                      <a:off x="0" y="0"/>
                      <a:ext cx="802640" cy="7899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F54C055" w14:textId="013051AD" w:rsidR="009C7C63" w:rsidRPr="001B6361" w:rsidRDefault="009C7C63" w:rsidP="00A578F1">
      <w:pPr>
        <w:pStyle w:val="ListParagraph"/>
        <w:jc w:val="both"/>
        <w:rPr>
          <w:rFonts w:cs="Times New Roman"/>
          <w:sz w:val="28"/>
          <w:szCs w:val="28"/>
          <w:lang w:val="en-US"/>
        </w:rPr>
      </w:pPr>
    </w:p>
    <w:p w14:paraId="1DA21C09" w14:textId="374014AF" w:rsidR="009C7C63" w:rsidRPr="001B6361" w:rsidRDefault="009C7C63" w:rsidP="00A578F1">
      <w:pPr>
        <w:pStyle w:val="ListParagraph"/>
        <w:jc w:val="both"/>
        <w:rPr>
          <w:rFonts w:cs="Times New Roman"/>
          <w:sz w:val="28"/>
          <w:szCs w:val="28"/>
        </w:rPr>
      </w:pPr>
      <w:r w:rsidRPr="001B6361">
        <w:rPr>
          <w:rFonts w:cs="Times New Roman"/>
          <w:sz w:val="28"/>
          <w:szCs w:val="28"/>
          <w:lang w:val="en-US"/>
        </w:rPr>
        <w:t xml:space="preserve">+ Mạch vòng:      </w:t>
      </w:r>
      <w:r w:rsidRPr="001B6361">
        <w:rPr>
          <w:rFonts w:cs="Times New Roman"/>
          <w:bCs/>
          <w:sz w:val="28"/>
          <w:szCs w:val="28"/>
        </w:rPr>
        <w:t>C</w:t>
      </w:r>
      <w:r w:rsidRPr="001B6361">
        <w:rPr>
          <w:rFonts w:cs="Times New Roman"/>
          <w:bCs/>
          <w:sz w:val="28"/>
          <w:szCs w:val="28"/>
          <w:vertAlign w:val="subscript"/>
        </w:rPr>
        <w:t>4</w:t>
      </w:r>
      <w:r w:rsidRPr="001B6361">
        <w:rPr>
          <w:rFonts w:cs="Times New Roman"/>
          <w:bCs/>
          <w:sz w:val="28"/>
          <w:szCs w:val="28"/>
        </w:rPr>
        <w:t>H</w:t>
      </w:r>
      <w:r w:rsidRPr="001B6361">
        <w:rPr>
          <w:rFonts w:cs="Times New Roman"/>
          <w:bCs/>
          <w:sz w:val="28"/>
          <w:szCs w:val="28"/>
          <w:vertAlign w:val="subscript"/>
        </w:rPr>
        <w:t>8</w:t>
      </w:r>
      <w:r w:rsidRPr="001B6361">
        <w:rPr>
          <w:rFonts w:cs="Times New Roman"/>
          <w:bCs/>
          <w:sz w:val="28"/>
          <w:szCs w:val="28"/>
        </w:rPr>
        <w:t>:</w:t>
      </w:r>
      <w:r w:rsidRPr="001B6361">
        <w:rPr>
          <w:rFonts w:cs="Times New Roman"/>
          <w:sz w:val="28"/>
          <w:szCs w:val="28"/>
        </w:rPr>
        <w:t xml:space="preserve"> </w:t>
      </w:r>
    </w:p>
    <w:p w14:paraId="30664E20" w14:textId="5FCFDF37" w:rsidR="00196735" w:rsidRPr="001B6361" w:rsidRDefault="00196735" w:rsidP="00A578F1">
      <w:pPr>
        <w:pStyle w:val="ListParagraph"/>
        <w:jc w:val="both"/>
        <w:rPr>
          <w:rFonts w:cs="Times New Roman"/>
          <w:sz w:val="28"/>
          <w:szCs w:val="28"/>
        </w:rPr>
      </w:pPr>
    </w:p>
    <w:p w14:paraId="44B326A8" w14:textId="27DEE787" w:rsidR="00196735" w:rsidRPr="001B6361" w:rsidRDefault="00196735" w:rsidP="00A578F1">
      <w:pPr>
        <w:pStyle w:val="ListParagraph"/>
        <w:jc w:val="both"/>
        <w:rPr>
          <w:rFonts w:cs="Times New Roman"/>
          <w:sz w:val="28"/>
          <w:szCs w:val="28"/>
        </w:rPr>
      </w:pPr>
    </w:p>
    <w:p w14:paraId="2D65007C" w14:textId="5A97633E" w:rsidR="00196735" w:rsidRPr="001B6361" w:rsidRDefault="00196735" w:rsidP="00A578F1">
      <w:pPr>
        <w:pStyle w:val="ListParagraph"/>
        <w:numPr>
          <w:ilvl w:val="0"/>
          <w:numId w:val="10"/>
        </w:numPr>
        <w:jc w:val="both"/>
        <w:rPr>
          <w:rFonts w:cs="Times New Roman"/>
          <w:b/>
          <w:bCs/>
          <w:sz w:val="28"/>
          <w:szCs w:val="28"/>
          <w:lang w:val="en-US"/>
        </w:rPr>
      </w:pPr>
      <w:r w:rsidRPr="001B6361">
        <w:rPr>
          <w:rFonts w:cs="Times New Roman"/>
          <w:sz w:val="28"/>
          <w:szCs w:val="28"/>
          <w:lang w:val="en-US"/>
        </w:rPr>
        <w:drawing>
          <wp:anchor distT="0" distB="0" distL="114300" distR="114300" simplePos="0" relativeHeight="251705344" behindDoc="0" locked="0" layoutInCell="1" allowOverlap="1" wp14:anchorId="39EF6A40" wp14:editId="10476040">
            <wp:simplePos x="0" y="0"/>
            <wp:positionH relativeFrom="column">
              <wp:posOffset>4104005</wp:posOffset>
            </wp:positionH>
            <wp:positionV relativeFrom="paragraph">
              <wp:posOffset>200499</wp:posOffset>
            </wp:positionV>
            <wp:extent cx="1264285" cy="731520"/>
            <wp:effectExtent l="0" t="0" r="0" b="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64285" cy="731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361">
        <w:rPr>
          <w:rFonts w:cs="Times New Roman"/>
          <w:sz w:val="28"/>
          <w:szCs w:val="28"/>
          <w:lang w:val="en-US"/>
        </w:rPr>
        <w:drawing>
          <wp:anchor distT="0" distB="0" distL="114300" distR="114300" simplePos="0" relativeHeight="251703296" behindDoc="0" locked="0" layoutInCell="1" allowOverlap="1" wp14:anchorId="5DD1EBC4" wp14:editId="78EFE00B">
            <wp:simplePos x="0" y="0"/>
            <wp:positionH relativeFrom="column">
              <wp:posOffset>2302823</wp:posOffset>
            </wp:positionH>
            <wp:positionV relativeFrom="paragraph">
              <wp:posOffset>209711</wp:posOffset>
            </wp:positionV>
            <wp:extent cx="1184910" cy="723265"/>
            <wp:effectExtent l="0" t="0" r="0" b="0"/>
            <wp:wrapNone/>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84910" cy="723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6361">
        <w:rPr>
          <w:rFonts w:cs="Times New Roman"/>
          <w:sz w:val="28"/>
          <w:szCs w:val="28"/>
          <w:lang w:val="en-US"/>
        </w:rPr>
        <w:t>HS biểu diễn liên kết của các nguyên tử trong phân tử C</w:t>
      </w:r>
      <w:r w:rsidRPr="001B6361">
        <w:rPr>
          <w:rFonts w:cs="Times New Roman"/>
          <w:sz w:val="28"/>
          <w:szCs w:val="28"/>
          <w:vertAlign w:val="subscript"/>
          <w:lang w:val="en-US"/>
        </w:rPr>
        <w:t>2</w:t>
      </w:r>
      <w:r w:rsidRPr="001B6361">
        <w:rPr>
          <w:rFonts w:cs="Times New Roman"/>
          <w:sz w:val="28"/>
          <w:szCs w:val="28"/>
          <w:lang w:val="en-US"/>
        </w:rPr>
        <w:t>H</w:t>
      </w:r>
      <w:r w:rsidRPr="001B6361">
        <w:rPr>
          <w:rFonts w:cs="Times New Roman"/>
          <w:sz w:val="28"/>
          <w:szCs w:val="28"/>
          <w:vertAlign w:val="subscript"/>
          <w:lang w:val="en-US"/>
        </w:rPr>
        <w:t>6</w:t>
      </w:r>
      <w:r w:rsidRPr="001B6361">
        <w:rPr>
          <w:rFonts w:cs="Times New Roman"/>
          <w:sz w:val="28"/>
          <w:szCs w:val="28"/>
          <w:lang w:val="en-US"/>
        </w:rPr>
        <w:t>O.</w:t>
      </w:r>
    </w:p>
    <w:p w14:paraId="38513C97" w14:textId="46E454A3" w:rsidR="00196735" w:rsidRPr="001B6361" w:rsidRDefault="00196735" w:rsidP="00A578F1">
      <w:pPr>
        <w:pStyle w:val="ListParagraph"/>
        <w:numPr>
          <w:ilvl w:val="0"/>
          <w:numId w:val="10"/>
        </w:numPr>
        <w:jc w:val="both"/>
        <w:rPr>
          <w:rFonts w:cs="Times New Roman"/>
          <w:b/>
          <w:bCs/>
          <w:sz w:val="28"/>
          <w:szCs w:val="28"/>
          <w:lang w:val="en-US"/>
        </w:rPr>
      </w:pPr>
      <w:r w:rsidRPr="001B6361">
        <w:rPr>
          <w:rFonts w:cs="Times New Roman"/>
          <w:sz w:val="28"/>
          <w:szCs w:val="28"/>
          <w:lang w:val="en-US"/>
        </w:rPr>
        <w:t xml:space="preserve">Gợi ý: Có 2 cách biểu diễn:                             và </w:t>
      </w:r>
    </w:p>
    <w:p w14:paraId="5AF43592" w14:textId="6F731781" w:rsidR="00196735" w:rsidRPr="001B6361" w:rsidRDefault="00196735" w:rsidP="00A578F1">
      <w:pPr>
        <w:jc w:val="both"/>
        <w:rPr>
          <w:rFonts w:cs="Times New Roman"/>
          <w:b/>
          <w:bCs/>
          <w:sz w:val="28"/>
          <w:szCs w:val="28"/>
          <w:lang w:val="en-US"/>
        </w:rPr>
      </w:pPr>
    </w:p>
    <w:p w14:paraId="2D599F48" w14:textId="0CF6DFBC" w:rsidR="00196735" w:rsidRPr="001B6361" w:rsidRDefault="00196735" w:rsidP="00A578F1">
      <w:pPr>
        <w:jc w:val="both"/>
        <w:rPr>
          <w:rFonts w:cs="Times New Roman"/>
          <w:b/>
          <w:bCs/>
          <w:sz w:val="28"/>
          <w:szCs w:val="28"/>
          <w:lang w:val="en-US"/>
        </w:rPr>
      </w:pPr>
      <w:r w:rsidRPr="001B6361">
        <w:rPr>
          <w:rFonts w:cs="Times New Roman"/>
          <w:b/>
          <w:bCs/>
          <w:sz w:val="28"/>
          <w:szCs w:val="28"/>
          <w:lang w:val="en-US"/>
        </w:rPr>
        <w:t xml:space="preserve">                                                            (1)                                         (2)</w:t>
      </w:r>
    </w:p>
    <w:p w14:paraId="1F4E2DA1" w14:textId="0E49EF22" w:rsidR="00196735" w:rsidRPr="001B6361" w:rsidRDefault="00196735" w:rsidP="00A578F1">
      <w:pPr>
        <w:pStyle w:val="ListParagraph"/>
        <w:numPr>
          <w:ilvl w:val="0"/>
          <w:numId w:val="10"/>
        </w:numPr>
        <w:jc w:val="both"/>
        <w:rPr>
          <w:rFonts w:cs="Times New Roman"/>
          <w:b/>
          <w:bCs/>
          <w:sz w:val="28"/>
          <w:szCs w:val="28"/>
          <w:lang w:val="en-US"/>
        </w:rPr>
      </w:pPr>
      <w:r w:rsidRPr="001B6361">
        <w:rPr>
          <w:rFonts w:cs="Times New Roman"/>
          <w:b/>
          <w:bCs/>
          <w:sz w:val="28"/>
          <w:szCs w:val="28"/>
          <w:lang w:val="en-US"/>
        </w:rPr>
        <w:t xml:space="preserve">Nhận xét: Trật tự liên kết </w:t>
      </w:r>
      <w:r w:rsidRPr="001B6361">
        <w:rPr>
          <w:rFonts w:cs="Times New Roman"/>
          <w:sz w:val="28"/>
          <w:szCs w:val="28"/>
          <w:lang w:val="en-US"/>
        </w:rPr>
        <w:t>trong 2 cách biểu diễn trên khác nhau như thế nào?</w:t>
      </w:r>
    </w:p>
    <w:p w14:paraId="4567B289" w14:textId="3FDF787F" w:rsidR="00196735" w:rsidRPr="001B6361" w:rsidRDefault="00196735" w:rsidP="00A578F1">
      <w:pPr>
        <w:pStyle w:val="ListParagraph"/>
        <w:numPr>
          <w:ilvl w:val="0"/>
          <w:numId w:val="10"/>
        </w:numPr>
        <w:jc w:val="both"/>
        <w:rPr>
          <w:rFonts w:cs="Times New Roman"/>
          <w:b/>
          <w:bCs/>
          <w:sz w:val="28"/>
          <w:szCs w:val="28"/>
          <w:lang w:val="en-US"/>
        </w:rPr>
      </w:pPr>
      <w:r w:rsidRPr="001B6361">
        <w:rPr>
          <w:rFonts w:cs="Times New Roman"/>
          <w:sz w:val="28"/>
          <w:szCs w:val="28"/>
          <w:lang w:val="en-US"/>
        </w:rPr>
        <w:t>Cùng công thức phân tử nhưng cách (1) biểu diễn liên kết trong phân tử rượu etylic (lỏng</w:t>
      </w:r>
      <w:r w:rsidR="00A6183C" w:rsidRPr="001B6361">
        <w:rPr>
          <w:rFonts w:cs="Times New Roman"/>
          <w:sz w:val="28"/>
          <w:szCs w:val="28"/>
          <w:lang w:val="en-US"/>
        </w:rPr>
        <w:t>, thành phần chính trong rượu gạo</w:t>
      </w:r>
      <w:r w:rsidRPr="001B6361">
        <w:rPr>
          <w:rFonts w:cs="Times New Roman"/>
          <w:sz w:val="28"/>
          <w:szCs w:val="28"/>
          <w:lang w:val="en-US"/>
        </w:rPr>
        <w:t>)</w:t>
      </w:r>
      <w:r w:rsidR="000C6167" w:rsidRPr="001B6361">
        <w:rPr>
          <w:rFonts w:cs="Times New Roman"/>
          <w:sz w:val="28"/>
          <w:szCs w:val="28"/>
          <w:lang w:val="en-US"/>
        </w:rPr>
        <w:t xml:space="preserve">, </w:t>
      </w:r>
      <w:r w:rsidR="00A6183C" w:rsidRPr="001B6361">
        <w:rPr>
          <w:rFonts w:cs="Times New Roman"/>
          <w:sz w:val="28"/>
          <w:szCs w:val="28"/>
          <w:lang w:val="en-US"/>
        </w:rPr>
        <w:t xml:space="preserve">còn cách (2) biểu diễn liên kết </w:t>
      </w:r>
      <w:r w:rsidR="00A6183C" w:rsidRPr="001B6361">
        <w:rPr>
          <w:rFonts w:cs="Times New Roman"/>
          <w:sz w:val="28"/>
          <w:szCs w:val="28"/>
          <w:lang w:val="en-US"/>
        </w:rPr>
        <w:lastRenderedPageBreak/>
        <w:t>trong phân tử đimetyl ete (hơi, chất độc thần kinh, gây tê). Hai chất có tính chất khác nhau là do nguyên nhân nào?</w:t>
      </w:r>
    </w:p>
    <w:p w14:paraId="7B1E6BE3" w14:textId="24853230" w:rsidR="00A6183C" w:rsidRPr="001B6361" w:rsidRDefault="00A6183C" w:rsidP="00A578F1">
      <w:pPr>
        <w:pStyle w:val="ListParagraph"/>
        <w:numPr>
          <w:ilvl w:val="0"/>
          <w:numId w:val="10"/>
        </w:numPr>
        <w:jc w:val="both"/>
        <w:rPr>
          <w:rFonts w:cs="Times New Roman"/>
          <w:b/>
          <w:bCs/>
          <w:sz w:val="28"/>
          <w:szCs w:val="28"/>
          <w:lang w:val="en-US"/>
        </w:rPr>
      </w:pPr>
      <w:r w:rsidRPr="001B6361">
        <w:rPr>
          <w:rFonts w:cs="Times New Roman"/>
          <w:sz w:val="28"/>
          <w:szCs w:val="28"/>
          <w:lang w:val="en-US"/>
        </w:rPr>
        <w:t>Gợi ý: Do trật tự liên kết khác nhau.</w:t>
      </w:r>
    </w:p>
    <w:p w14:paraId="37CB72BA" w14:textId="23066454" w:rsidR="00A6183C" w:rsidRPr="001B6361" w:rsidRDefault="009614AE" w:rsidP="00F674EA">
      <w:pPr>
        <w:pStyle w:val="ListParagraph"/>
        <w:numPr>
          <w:ilvl w:val="0"/>
          <w:numId w:val="10"/>
        </w:numPr>
        <w:spacing w:after="0"/>
        <w:jc w:val="both"/>
        <w:rPr>
          <w:rFonts w:cs="Times New Roman"/>
          <w:b/>
          <w:bCs/>
          <w:sz w:val="28"/>
          <w:szCs w:val="28"/>
          <w:lang w:val="en-US"/>
        </w:rPr>
      </w:pPr>
      <w:r w:rsidRPr="001B6361">
        <w:rPr>
          <w:rFonts w:cs="Times New Roman"/>
          <w:b/>
          <w:bCs/>
          <w:sz w:val="28"/>
          <w:szCs w:val="28"/>
          <w:lang w:val="en-US"/>
        </w:rPr>
        <w:t>K</w:t>
      </w:r>
      <w:r w:rsidR="00A6183C" w:rsidRPr="001B6361">
        <w:rPr>
          <w:rFonts w:cs="Times New Roman"/>
          <w:b/>
          <w:bCs/>
          <w:sz w:val="28"/>
          <w:szCs w:val="28"/>
          <w:lang w:val="en-US"/>
        </w:rPr>
        <w:t>ết luận:</w:t>
      </w:r>
      <w:r w:rsidR="00A6183C" w:rsidRPr="001B6361">
        <w:rPr>
          <w:rFonts w:cs="Times New Roman"/>
          <w:sz w:val="28"/>
          <w:szCs w:val="28"/>
          <w:lang w:val="en-US"/>
        </w:rPr>
        <w:t xml:space="preserve"> </w:t>
      </w:r>
      <w:r w:rsidR="00A6183C" w:rsidRPr="001B6361">
        <w:rPr>
          <w:rFonts w:cs="Times New Roman"/>
          <w:b/>
          <w:sz w:val="28"/>
          <w:szCs w:val="28"/>
        </w:rPr>
        <w:t>Mỗi hợp chất hữu cơ có 1 trật tự liên kết xác định giữa các nguyên tử trong phân tử.</w:t>
      </w:r>
    </w:p>
    <w:p w14:paraId="5048A514" w14:textId="77777777" w:rsidR="00F674EA" w:rsidRDefault="00F674EA" w:rsidP="00F674EA">
      <w:pPr>
        <w:spacing w:after="0"/>
        <w:jc w:val="both"/>
        <w:rPr>
          <w:rFonts w:cs="Times New Roman"/>
          <w:b/>
          <w:bCs/>
          <w:sz w:val="28"/>
          <w:szCs w:val="28"/>
          <w:lang w:val="en-US"/>
        </w:rPr>
      </w:pPr>
    </w:p>
    <w:p w14:paraId="4F036464" w14:textId="5F90C7AA" w:rsidR="0084155F" w:rsidRPr="001B6361" w:rsidRDefault="0084155F" w:rsidP="00F674EA">
      <w:pPr>
        <w:spacing w:after="0"/>
        <w:jc w:val="both"/>
        <w:rPr>
          <w:rFonts w:cs="Times New Roman"/>
          <w:b/>
          <w:bCs/>
          <w:sz w:val="28"/>
          <w:szCs w:val="28"/>
          <w:lang w:val="en-US"/>
        </w:rPr>
      </w:pPr>
      <w:r w:rsidRPr="001B6361">
        <w:rPr>
          <w:rFonts w:cs="Times New Roman"/>
          <w:b/>
          <w:bCs/>
          <w:sz w:val="28"/>
          <w:szCs w:val="28"/>
          <w:lang w:val="en-US"/>
        </w:rPr>
        <w:t xml:space="preserve">Hoạt động 2. </w:t>
      </w:r>
      <w:r w:rsidRPr="001B6361">
        <w:rPr>
          <w:b/>
          <w:bCs/>
          <w:sz w:val="28"/>
          <w:szCs w:val="28"/>
        </w:rPr>
        <w:t>Tìm hiểu c</w:t>
      </w:r>
      <w:r w:rsidRPr="001B6361">
        <w:rPr>
          <w:b/>
          <w:bCs/>
          <w:sz w:val="28"/>
          <w:szCs w:val="28"/>
          <w:lang w:val="en-US"/>
        </w:rPr>
        <w:t>ách viết c</w:t>
      </w:r>
      <w:r w:rsidRPr="001B6361">
        <w:rPr>
          <w:b/>
          <w:bCs/>
          <w:sz w:val="28"/>
          <w:szCs w:val="28"/>
        </w:rPr>
        <w:t>ông thức cấu tạo</w:t>
      </w:r>
      <w:r w:rsidRPr="001B6361">
        <w:rPr>
          <w:b/>
          <w:bCs/>
          <w:sz w:val="28"/>
          <w:szCs w:val="28"/>
          <w:lang w:val="en-US"/>
        </w:rPr>
        <w:t xml:space="preserve"> của hợp chất hữu cơ</w:t>
      </w:r>
    </w:p>
    <w:p w14:paraId="47439E11" w14:textId="094F91C0" w:rsidR="0084155F" w:rsidRPr="001B6361" w:rsidRDefault="0084155F" w:rsidP="00F674EA">
      <w:pPr>
        <w:pStyle w:val="ListParagraph"/>
        <w:numPr>
          <w:ilvl w:val="0"/>
          <w:numId w:val="10"/>
        </w:numPr>
        <w:spacing w:after="0"/>
        <w:jc w:val="both"/>
        <w:rPr>
          <w:rFonts w:cs="Times New Roman"/>
          <w:sz w:val="28"/>
          <w:szCs w:val="28"/>
          <w:lang w:val="en-US"/>
        </w:rPr>
      </w:pPr>
      <w:r w:rsidRPr="001B6361">
        <w:rPr>
          <w:rFonts w:cs="Times New Roman"/>
          <w:sz w:val="28"/>
          <w:szCs w:val="28"/>
          <w:lang w:val="en-US"/>
        </w:rPr>
        <w:t>Biểu diễn liên kết trong phân tử hợp chất hữu cơ chính là viết công thức cấu taọ hợp chất hữu cơ.</w:t>
      </w:r>
    </w:p>
    <w:p w14:paraId="4C973523" w14:textId="576668A8" w:rsidR="00F147FA" w:rsidRPr="001B6361" w:rsidRDefault="001B4DCA" w:rsidP="0084155F">
      <w:pPr>
        <w:pStyle w:val="ListParagraph"/>
        <w:numPr>
          <w:ilvl w:val="0"/>
          <w:numId w:val="10"/>
        </w:numPr>
        <w:jc w:val="both"/>
        <w:rPr>
          <w:rFonts w:cs="Times New Roman"/>
          <w:sz w:val="28"/>
          <w:szCs w:val="28"/>
          <w:lang w:val="en-US"/>
        </w:rPr>
      </w:pPr>
      <w:r w:rsidRPr="001B6361">
        <w:rPr>
          <w:sz w:val="28"/>
          <w:szCs w:val="28"/>
          <w:lang w:val="en-US"/>
        </w:rPr>
        <w:drawing>
          <wp:anchor distT="0" distB="0" distL="114300" distR="114300" simplePos="0" relativeHeight="251706368" behindDoc="0" locked="0" layoutInCell="1" allowOverlap="1" wp14:anchorId="2222AD60" wp14:editId="66CA2325">
            <wp:simplePos x="0" y="0"/>
            <wp:positionH relativeFrom="column">
              <wp:posOffset>1353440</wp:posOffset>
            </wp:positionH>
            <wp:positionV relativeFrom="paragraph">
              <wp:posOffset>161290</wp:posOffset>
            </wp:positionV>
            <wp:extent cx="930275" cy="723265"/>
            <wp:effectExtent l="0" t="0" r="3175" b="0"/>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30275" cy="723265"/>
                    </a:xfrm>
                    <a:prstGeom prst="rect">
                      <a:avLst/>
                    </a:prstGeom>
                    <a:noFill/>
                    <a:ln>
                      <a:noFill/>
                    </a:ln>
                  </pic:spPr>
                </pic:pic>
              </a:graphicData>
            </a:graphic>
          </wp:anchor>
        </w:drawing>
      </w:r>
      <w:r w:rsidR="00F147FA" w:rsidRPr="001B6361">
        <w:rPr>
          <w:sz w:val="28"/>
          <w:szCs w:val="28"/>
          <w:lang w:val="en-US"/>
        </w:rPr>
        <w:drawing>
          <wp:anchor distT="0" distB="0" distL="114300" distR="114300" simplePos="0" relativeHeight="251707392" behindDoc="0" locked="0" layoutInCell="1" allowOverlap="1" wp14:anchorId="1CCEC7D8" wp14:editId="7ABD5753">
            <wp:simplePos x="0" y="0"/>
            <wp:positionH relativeFrom="column">
              <wp:posOffset>4724476</wp:posOffset>
            </wp:positionH>
            <wp:positionV relativeFrom="paragraph">
              <wp:posOffset>242731</wp:posOffset>
            </wp:positionV>
            <wp:extent cx="1184910" cy="723265"/>
            <wp:effectExtent l="0" t="0" r="0" b="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84910" cy="723265"/>
                    </a:xfrm>
                    <a:prstGeom prst="rect">
                      <a:avLst/>
                    </a:prstGeom>
                    <a:noFill/>
                    <a:ln>
                      <a:noFill/>
                    </a:ln>
                  </pic:spPr>
                </pic:pic>
              </a:graphicData>
            </a:graphic>
          </wp:anchor>
        </w:drawing>
      </w:r>
      <w:r w:rsidR="00F147FA" w:rsidRPr="001B6361">
        <w:rPr>
          <w:rFonts w:cs="Times New Roman"/>
          <w:b/>
          <w:bCs/>
          <w:sz w:val="28"/>
          <w:szCs w:val="28"/>
          <w:lang w:val="en-US"/>
        </w:rPr>
        <w:t xml:space="preserve">Luyện tập: </w:t>
      </w:r>
      <w:r w:rsidR="00F147FA" w:rsidRPr="001B6361">
        <w:rPr>
          <w:rFonts w:cs="Times New Roman"/>
          <w:sz w:val="28"/>
          <w:szCs w:val="28"/>
          <w:lang w:val="en-US"/>
        </w:rPr>
        <w:t>Viết công thức cấu tạo của hợp chất C</w:t>
      </w:r>
      <w:r w:rsidR="00F147FA" w:rsidRPr="001B6361">
        <w:rPr>
          <w:rFonts w:cs="Times New Roman"/>
          <w:sz w:val="28"/>
          <w:szCs w:val="28"/>
          <w:vertAlign w:val="subscript"/>
          <w:lang w:val="en-US"/>
        </w:rPr>
        <w:t>2</w:t>
      </w:r>
      <w:r w:rsidR="00F147FA" w:rsidRPr="001B6361">
        <w:rPr>
          <w:rFonts w:cs="Times New Roman"/>
          <w:sz w:val="28"/>
          <w:szCs w:val="28"/>
          <w:lang w:val="en-US"/>
        </w:rPr>
        <w:t>H</w:t>
      </w:r>
      <w:r w:rsidR="00F147FA" w:rsidRPr="001B6361">
        <w:rPr>
          <w:rFonts w:cs="Times New Roman"/>
          <w:sz w:val="28"/>
          <w:szCs w:val="28"/>
          <w:vertAlign w:val="subscript"/>
          <w:lang w:val="en-US"/>
        </w:rPr>
        <w:t>6</w:t>
      </w:r>
      <w:r w:rsidR="00F147FA" w:rsidRPr="001B6361">
        <w:rPr>
          <w:rFonts w:cs="Times New Roman"/>
          <w:sz w:val="28"/>
          <w:szCs w:val="28"/>
          <w:lang w:val="en-US"/>
        </w:rPr>
        <w:t xml:space="preserve"> và C</w:t>
      </w:r>
      <w:r w:rsidR="00F147FA" w:rsidRPr="001B6361">
        <w:rPr>
          <w:rFonts w:cs="Times New Roman"/>
          <w:sz w:val="28"/>
          <w:szCs w:val="28"/>
          <w:vertAlign w:val="subscript"/>
          <w:lang w:val="en-US"/>
        </w:rPr>
        <w:t>2</w:t>
      </w:r>
      <w:r w:rsidR="00F147FA" w:rsidRPr="001B6361">
        <w:rPr>
          <w:rFonts w:cs="Times New Roman"/>
          <w:sz w:val="28"/>
          <w:szCs w:val="28"/>
          <w:lang w:val="en-US"/>
        </w:rPr>
        <w:t>H</w:t>
      </w:r>
      <w:r w:rsidR="00F147FA" w:rsidRPr="001B6361">
        <w:rPr>
          <w:rFonts w:cs="Times New Roman"/>
          <w:sz w:val="28"/>
          <w:szCs w:val="28"/>
          <w:vertAlign w:val="subscript"/>
          <w:lang w:val="en-US"/>
        </w:rPr>
        <w:t>6</w:t>
      </w:r>
      <w:r w:rsidR="00F147FA" w:rsidRPr="001B6361">
        <w:rPr>
          <w:rFonts w:cs="Times New Roman"/>
          <w:sz w:val="28"/>
          <w:szCs w:val="28"/>
          <w:lang w:val="en-US"/>
        </w:rPr>
        <w:t>O.</w:t>
      </w:r>
    </w:p>
    <w:p w14:paraId="0EEA4B17" w14:textId="74078FE7" w:rsidR="00F147FA" w:rsidRPr="001B6361" w:rsidRDefault="001B4DCA" w:rsidP="00F147FA">
      <w:pPr>
        <w:ind w:left="720"/>
        <w:jc w:val="both"/>
        <w:rPr>
          <w:rFonts w:cs="Times New Roman"/>
          <w:sz w:val="28"/>
          <w:szCs w:val="28"/>
          <w:lang w:val="en-US"/>
        </w:rPr>
      </w:pPr>
      <w:r>
        <w:rPr>
          <w:rFonts w:cs="Times New Roman"/>
          <w:sz w:val="28"/>
          <w:szCs w:val="28"/>
          <w:lang w:val="en-US"/>
        </w:rPr>
        <w:t xml:space="preserve">        </w:t>
      </w:r>
      <w:r w:rsidR="00F147FA" w:rsidRPr="001B6361">
        <w:rPr>
          <w:rFonts w:cs="Times New Roman"/>
          <w:sz w:val="28"/>
          <w:szCs w:val="28"/>
          <w:lang w:val="en-US"/>
        </w:rPr>
        <w:t>C</w:t>
      </w:r>
      <w:r w:rsidR="00F147FA" w:rsidRPr="001B6361">
        <w:rPr>
          <w:rFonts w:cs="Times New Roman"/>
          <w:sz w:val="28"/>
          <w:szCs w:val="28"/>
          <w:vertAlign w:val="subscript"/>
          <w:lang w:val="en-US"/>
        </w:rPr>
        <w:t>2</w:t>
      </w:r>
      <w:r w:rsidR="00F147FA" w:rsidRPr="001B6361">
        <w:rPr>
          <w:rFonts w:cs="Times New Roman"/>
          <w:sz w:val="28"/>
          <w:szCs w:val="28"/>
          <w:lang w:val="en-US"/>
        </w:rPr>
        <w:t>H</w:t>
      </w:r>
      <w:r w:rsidR="00F147FA" w:rsidRPr="001B6361">
        <w:rPr>
          <w:rFonts w:cs="Times New Roman"/>
          <w:sz w:val="28"/>
          <w:szCs w:val="28"/>
          <w:vertAlign w:val="subscript"/>
          <w:lang w:val="en-US"/>
        </w:rPr>
        <w:t>6</w:t>
      </w:r>
      <w:r w:rsidR="00F147FA" w:rsidRPr="001B6361">
        <w:rPr>
          <w:rFonts w:cs="Times New Roman"/>
          <w:sz w:val="28"/>
          <w:szCs w:val="28"/>
          <w:vertAlign w:val="subscript"/>
          <w:lang w:val="en-US"/>
        </w:rPr>
        <w:softHyphen/>
      </w:r>
      <w:r w:rsidR="00F147FA" w:rsidRPr="001B6361">
        <w:rPr>
          <w:rFonts w:cs="Times New Roman"/>
          <w:sz w:val="28"/>
          <w:szCs w:val="28"/>
          <w:lang w:val="en-US"/>
        </w:rPr>
        <w:t>:                                                               C</w:t>
      </w:r>
      <w:r w:rsidR="00F147FA" w:rsidRPr="001B6361">
        <w:rPr>
          <w:rFonts w:cs="Times New Roman"/>
          <w:sz w:val="28"/>
          <w:szCs w:val="28"/>
          <w:vertAlign w:val="subscript"/>
          <w:lang w:val="en-US"/>
        </w:rPr>
        <w:t>2</w:t>
      </w:r>
      <w:r w:rsidR="00F147FA" w:rsidRPr="001B6361">
        <w:rPr>
          <w:rFonts w:cs="Times New Roman"/>
          <w:sz w:val="28"/>
          <w:szCs w:val="28"/>
          <w:lang w:val="en-US"/>
        </w:rPr>
        <w:t>H</w:t>
      </w:r>
      <w:r w:rsidR="00F147FA" w:rsidRPr="001B6361">
        <w:rPr>
          <w:rFonts w:cs="Times New Roman"/>
          <w:sz w:val="28"/>
          <w:szCs w:val="28"/>
          <w:vertAlign w:val="subscript"/>
          <w:lang w:val="en-US"/>
        </w:rPr>
        <w:t>6</w:t>
      </w:r>
      <w:r w:rsidR="00F147FA" w:rsidRPr="001B6361">
        <w:rPr>
          <w:rFonts w:cs="Times New Roman"/>
          <w:sz w:val="28"/>
          <w:szCs w:val="28"/>
          <w:lang w:val="en-US"/>
        </w:rPr>
        <w:t xml:space="preserve">O: </w:t>
      </w:r>
    </w:p>
    <w:p w14:paraId="42256284" w14:textId="15643A79" w:rsidR="00E74DAA" w:rsidRPr="001B6361" w:rsidRDefault="002224CE" w:rsidP="00E74DAA">
      <w:pPr>
        <w:jc w:val="both"/>
        <w:rPr>
          <w:rFonts w:cs="Times New Roman"/>
          <w:sz w:val="28"/>
          <w:szCs w:val="28"/>
          <w:lang w:val="en-US"/>
        </w:rPr>
      </w:pPr>
      <w:r w:rsidRPr="001B6361">
        <w:rPr>
          <w:rFonts w:cs="Times New Roman"/>
          <w:sz w:val="28"/>
          <w:szCs w:val="28"/>
          <w:lang w:val="en-US"/>
        </w:rPr>
        <w:t>Đầy đủ:</w:t>
      </w:r>
    </w:p>
    <w:p w14:paraId="380C3710" w14:textId="33167682" w:rsidR="00107AA3" w:rsidRPr="001B6361" w:rsidRDefault="00107AA3" w:rsidP="00E74DAA">
      <w:pPr>
        <w:jc w:val="both"/>
        <w:rPr>
          <w:rFonts w:cs="Times New Roman"/>
          <w:sz w:val="28"/>
          <w:szCs w:val="28"/>
          <w:lang w:val="en-US"/>
        </w:rPr>
      </w:pPr>
      <w:r w:rsidRPr="001B6361">
        <w:rPr>
          <w:rFonts w:cs="Times New Roman"/>
          <w:sz w:val="28"/>
          <w:szCs w:val="28"/>
          <w:lang w:val="en-US"/>
        </w:rPr>
        <w:t xml:space="preserve">Thu gọn:                </w:t>
      </w:r>
      <w:r w:rsidR="001B4DCA">
        <w:rPr>
          <w:rFonts w:cs="Times New Roman"/>
          <w:sz w:val="28"/>
          <w:szCs w:val="28"/>
          <w:lang w:val="en-US"/>
        </w:rPr>
        <w:t xml:space="preserve">   </w:t>
      </w:r>
      <w:r w:rsidRPr="001B6361">
        <w:rPr>
          <w:rFonts w:cs="Times New Roman"/>
          <w:sz w:val="28"/>
          <w:szCs w:val="28"/>
          <w:lang w:val="en-US"/>
        </w:rPr>
        <w:t>CH</w:t>
      </w:r>
      <w:r w:rsidRPr="001B6361">
        <w:rPr>
          <w:rFonts w:cs="Times New Roman"/>
          <w:sz w:val="28"/>
          <w:szCs w:val="28"/>
          <w:vertAlign w:val="subscript"/>
          <w:lang w:val="en-US"/>
        </w:rPr>
        <w:t>3</w:t>
      </w:r>
      <w:r w:rsidRPr="001B6361">
        <w:rPr>
          <w:rFonts w:cs="Times New Roman"/>
          <w:sz w:val="28"/>
          <w:szCs w:val="28"/>
          <w:lang w:val="en-US"/>
        </w:rPr>
        <w:t xml:space="preserve"> – CH</w:t>
      </w:r>
      <w:r w:rsidRPr="001B6361">
        <w:rPr>
          <w:rFonts w:cs="Times New Roman"/>
          <w:sz w:val="28"/>
          <w:szCs w:val="28"/>
          <w:vertAlign w:val="subscript"/>
          <w:lang w:val="en-US"/>
        </w:rPr>
        <w:t>3</w:t>
      </w:r>
      <w:r w:rsidRPr="001B6361">
        <w:rPr>
          <w:rFonts w:cs="Times New Roman"/>
          <w:sz w:val="28"/>
          <w:szCs w:val="28"/>
          <w:lang w:val="en-US"/>
        </w:rPr>
        <w:t xml:space="preserve">                                                  CH</w:t>
      </w:r>
      <w:r w:rsidRPr="001B6361">
        <w:rPr>
          <w:rFonts w:cs="Times New Roman"/>
          <w:sz w:val="28"/>
          <w:szCs w:val="28"/>
          <w:vertAlign w:val="subscript"/>
          <w:lang w:val="en-US"/>
        </w:rPr>
        <w:t>3</w:t>
      </w:r>
      <w:r w:rsidRPr="001B6361">
        <w:rPr>
          <w:rFonts w:cs="Times New Roman"/>
          <w:sz w:val="28"/>
          <w:szCs w:val="28"/>
          <w:lang w:val="en-US"/>
        </w:rPr>
        <w:t xml:space="preserve"> – CH</w:t>
      </w:r>
      <w:r w:rsidRPr="001B6361">
        <w:rPr>
          <w:rFonts w:cs="Times New Roman"/>
          <w:sz w:val="28"/>
          <w:szCs w:val="28"/>
          <w:vertAlign w:val="subscript"/>
          <w:lang w:val="en-US"/>
        </w:rPr>
        <w:t>2</w:t>
      </w:r>
      <w:r w:rsidRPr="001B6361">
        <w:rPr>
          <w:rFonts w:cs="Times New Roman"/>
          <w:sz w:val="28"/>
          <w:szCs w:val="28"/>
          <w:lang w:val="en-US"/>
        </w:rPr>
        <w:t xml:space="preserve"> – OH (C</w:t>
      </w:r>
      <w:r w:rsidRPr="001B6361">
        <w:rPr>
          <w:rFonts w:cs="Times New Roman"/>
          <w:sz w:val="28"/>
          <w:szCs w:val="28"/>
          <w:vertAlign w:val="subscript"/>
          <w:lang w:val="en-US"/>
        </w:rPr>
        <w:t>2</w:t>
      </w:r>
      <w:r w:rsidRPr="001B6361">
        <w:rPr>
          <w:rFonts w:cs="Times New Roman"/>
          <w:sz w:val="28"/>
          <w:szCs w:val="28"/>
          <w:lang w:val="en-US"/>
        </w:rPr>
        <w:t>H</w:t>
      </w:r>
      <w:r w:rsidRPr="001B6361">
        <w:rPr>
          <w:rFonts w:cs="Times New Roman"/>
          <w:sz w:val="28"/>
          <w:szCs w:val="28"/>
          <w:vertAlign w:val="subscript"/>
          <w:lang w:val="en-US"/>
        </w:rPr>
        <w:t>5</w:t>
      </w:r>
      <w:r w:rsidRPr="001B6361">
        <w:rPr>
          <w:rFonts w:cs="Times New Roman"/>
          <w:sz w:val="28"/>
          <w:szCs w:val="28"/>
          <w:lang w:val="en-US"/>
        </w:rPr>
        <w:t>OH)</w:t>
      </w:r>
    </w:p>
    <w:p w14:paraId="51FFC111" w14:textId="758A327E" w:rsidR="00E74DAA" w:rsidRPr="001B6361" w:rsidRDefault="007F3930" w:rsidP="00E74DAA">
      <w:pPr>
        <w:pStyle w:val="ListParagraph"/>
        <w:numPr>
          <w:ilvl w:val="0"/>
          <w:numId w:val="10"/>
        </w:numPr>
        <w:jc w:val="both"/>
        <w:rPr>
          <w:rFonts w:cs="Times New Roman"/>
          <w:sz w:val="28"/>
          <w:szCs w:val="28"/>
          <w:lang w:val="en-US"/>
        </w:rPr>
      </w:pPr>
      <w:r>
        <w:rPr>
          <w:rFonts w:cs="Times New Roman"/>
          <w:sz w:val="28"/>
          <w:szCs w:val="28"/>
          <w:lang w:val="en-US"/>
        </w:rPr>
        <w:t xml:space="preserve">Câu hỏi: </w:t>
      </w:r>
      <w:r w:rsidR="00E74DAA" w:rsidRPr="001B6361">
        <w:rPr>
          <w:rFonts w:cs="Times New Roman"/>
          <w:sz w:val="28"/>
          <w:szCs w:val="28"/>
          <w:lang w:val="en-US"/>
        </w:rPr>
        <w:t xml:space="preserve">Nhìn vào công thức cấu tạo, biết được những thông tin gì của hợp chất? </w:t>
      </w:r>
    </w:p>
    <w:p w14:paraId="23437905" w14:textId="313B1311" w:rsidR="00E74DAA" w:rsidRPr="001B6361" w:rsidRDefault="00E74DAA" w:rsidP="00E74DAA">
      <w:pPr>
        <w:pStyle w:val="ListParagraph"/>
        <w:numPr>
          <w:ilvl w:val="0"/>
          <w:numId w:val="10"/>
        </w:numPr>
        <w:jc w:val="both"/>
        <w:rPr>
          <w:rFonts w:cs="Times New Roman"/>
          <w:b/>
          <w:bCs/>
          <w:sz w:val="28"/>
          <w:szCs w:val="28"/>
          <w:lang w:val="en-US"/>
        </w:rPr>
      </w:pPr>
      <w:r w:rsidRPr="001B6361">
        <w:rPr>
          <w:rFonts w:cs="Times New Roman"/>
          <w:b/>
          <w:bCs/>
          <w:sz w:val="28"/>
          <w:szCs w:val="28"/>
          <w:lang w:val="en-US"/>
        </w:rPr>
        <w:t xml:space="preserve">Công thức phân tử cho biết </w:t>
      </w:r>
      <w:r w:rsidRPr="001B6361">
        <w:rPr>
          <w:b/>
          <w:bCs/>
          <w:sz w:val="28"/>
          <w:szCs w:val="28"/>
        </w:rPr>
        <w:t xml:space="preserve">thành phần </w:t>
      </w:r>
      <w:r w:rsidR="005C6B51" w:rsidRPr="001B6361">
        <w:rPr>
          <w:b/>
          <w:bCs/>
          <w:sz w:val="28"/>
          <w:szCs w:val="28"/>
          <w:lang w:val="en-US"/>
        </w:rPr>
        <w:t>phân tử</w:t>
      </w:r>
      <w:r w:rsidRPr="001B6361">
        <w:rPr>
          <w:b/>
          <w:bCs/>
          <w:sz w:val="28"/>
          <w:szCs w:val="28"/>
          <w:lang w:val="en-US"/>
        </w:rPr>
        <w:t xml:space="preserve"> </w:t>
      </w:r>
      <w:r w:rsidRPr="001B6361">
        <w:rPr>
          <w:b/>
          <w:bCs/>
          <w:sz w:val="28"/>
          <w:szCs w:val="28"/>
        </w:rPr>
        <w:t>và trật tự liên kết giữa các nguyên tử trong phân tử</w:t>
      </w:r>
      <w:r w:rsidRPr="001B6361">
        <w:rPr>
          <w:b/>
          <w:bCs/>
          <w:sz w:val="28"/>
          <w:szCs w:val="28"/>
          <w:lang w:val="en-US"/>
        </w:rPr>
        <w:t xml:space="preserve"> hợp chất</w:t>
      </w:r>
      <w:r w:rsidR="00E47D25" w:rsidRPr="001B6361">
        <w:rPr>
          <w:b/>
          <w:bCs/>
          <w:sz w:val="28"/>
          <w:szCs w:val="28"/>
          <w:lang w:val="en-US"/>
        </w:rPr>
        <w:t>.</w:t>
      </w:r>
    </w:p>
    <w:p w14:paraId="22D8188A" w14:textId="5CAB5C65" w:rsidR="00107AA3" w:rsidRPr="001B6361" w:rsidRDefault="00107AA3" w:rsidP="00E74DAA">
      <w:pPr>
        <w:pStyle w:val="ListParagraph"/>
        <w:numPr>
          <w:ilvl w:val="0"/>
          <w:numId w:val="10"/>
        </w:numPr>
        <w:jc w:val="both"/>
        <w:rPr>
          <w:rFonts w:cs="Times New Roman"/>
          <w:b/>
          <w:bCs/>
          <w:sz w:val="28"/>
          <w:szCs w:val="28"/>
          <w:lang w:val="en-US"/>
        </w:rPr>
      </w:pPr>
      <w:r w:rsidRPr="001B6361">
        <w:rPr>
          <w:rFonts w:cs="Times New Roman"/>
          <w:sz w:val="28"/>
          <w:szCs w:val="28"/>
          <w:lang w:val="en-US"/>
        </w:rPr>
        <w:t>Có công thức cấu tạo đầy đủ và công thức cấu tạo thu gọn.</w:t>
      </w:r>
      <w:r w:rsidR="002224CE" w:rsidRPr="001B6361">
        <w:rPr>
          <w:rFonts w:cs="Times New Roman"/>
          <w:sz w:val="28"/>
          <w:szCs w:val="28"/>
          <w:lang w:val="en-US"/>
        </w:rPr>
        <w:t xml:space="preserve"> Trong đó để có công thức cấu tạo thu gọn, ta gộp hết H liên kết với một nguyên tử C</w:t>
      </w:r>
      <w:r w:rsidR="00C41BCC" w:rsidRPr="001B6361">
        <w:rPr>
          <w:rFonts w:cs="Times New Roman"/>
          <w:sz w:val="28"/>
          <w:szCs w:val="28"/>
          <w:lang w:val="en-US"/>
        </w:rPr>
        <w:t xml:space="preserve"> thành cụm</w:t>
      </w:r>
      <w:r w:rsidR="002224CE" w:rsidRPr="001B6361">
        <w:rPr>
          <w:rFonts w:cs="Times New Roman"/>
          <w:sz w:val="28"/>
          <w:szCs w:val="28"/>
          <w:lang w:val="en-US"/>
        </w:rPr>
        <w:t>, chỉ thể hiện liên kết giữa các nguyên tử C với nhau, giữa nguyên tử C với nguyên tử khác H.</w:t>
      </w:r>
    </w:p>
    <w:p w14:paraId="48AEDF4D" w14:textId="004625B9" w:rsidR="0062601E" w:rsidRPr="001B6361" w:rsidRDefault="0062601E" w:rsidP="00F674EA">
      <w:pPr>
        <w:pStyle w:val="ListParagraph"/>
        <w:numPr>
          <w:ilvl w:val="0"/>
          <w:numId w:val="10"/>
        </w:numPr>
        <w:spacing w:after="0"/>
        <w:jc w:val="both"/>
        <w:rPr>
          <w:rFonts w:cs="Times New Roman"/>
          <w:b/>
          <w:bCs/>
          <w:sz w:val="28"/>
          <w:szCs w:val="28"/>
          <w:lang w:val="en-US"/>
        </w:rPr>
      </w:pPr>
      <w:r w:rsidRPr="001B6361">
        <w:rPr>
          <w:rFonts w:cs="Times New Roman"/>
          <w:b/>
          <w:bCs/>
          <w:sz w:val="28"/>
          <w:szCs w:val="28"/>
          <w:lang w:val="en-US"/>
        </w:rPr>
        <w:t xml:space="preserve">Luyện tập: </w:t>
      </w:r>
      <w:r w:rsidRPr="001B6361">
        <w:rPr>
          <w:rFonts w:cs="Times New Roman"/>
          <w:sz w:val="28"/>
          <w:szCs w:val="28"/>
          <w:lang w:val="en-US"/>
        </w:rPr>
        <w:t xml:space="preserve">Viết </w:t>
      </w:r>
      <w:r w:rsidR="00CE2C7A" w:rsidRPr="001B6361">
        <w:rPr>
          <w:rFonts w:cs="Times New Roman"/>
          <w:sz w:val="28"/>
          <w:szCs w:val="28"/>
          <w:lang w:val="en-US"/>
        </w:rPr>
        <w:t xml:space="preserve">các </w:t>
      </w:r>
      <w:r w:rsidRPr="001B6361">
        <w:rPr>
          <w:rFonts w:cs="Times New Roman"/>
          <w:sz w:val="28"/>
          <w:szCs w:val="28"/>
          <w:lang w:val="en-US"/>
        </w:rPr>
        <w:t>công thức cấu tạo</w:t>
      </w:r>
      <w:r w:rsidR="00CE2C7A" w:rsidRPr="001B6361">
        <w:rPr>
          <w:rFonts w:cs="Times New Roman"/>
          <w:sz w:val="28"/>
          <w:szCs w:val="28"/>
          <w:lang w:val="en-US"/>
        </w:rPr>
        <w:t xml:space="preserve"> </w:t>
      </w:r>
      <w:r w:rsidRPr="001B6361">
        <w:rPr>
          <w:rFonts w:cs="Times New Roman"/>
          <w:sz w:val="28"/>
          <w:szCs w:val="28"/>
          <w:lang w:val="en-US"/>
        </w:rPr>
        <w:t>thu gọn</w:t>
      </w:r>
      <w:r w:rsidR="00CE2C7A" w:rsidRPr="001B6361">
        <w:rPr>
          <w:rFonts w:cs="Times New Roman"/>
          <w:sz w:val="28"/>
          <w:szCs w:val="28"/>
          <w:lang w:val="en-US"/>
        </w:rPr>
        <w:t xml:space="preserve"> (có thể có)</w:t>
      </w:r>
      <w:r w:rsidRPr="001B6361">
        <w:rPr>
          <w:rFonts w:cs="Times New Roman"/>
          <w:sz w:val="28"/>
          <w:szCs w:val="28"/>
          <w:lang w:val="en-US"/>
        </w:rPr>
        <w:t xml:space="preserve"> của các hợp chất có cô</w:t>
      </w:r>
      <w:r w:rsidR="006B6B5C" w:rsidRPr="001B6361">
        <w:rPr>
          <w:rFonts w:cs="Times New Roman"/>
          <w:sz w:val="28"/>
          <w:szCs w:val="28"/>
          <w:lang w:val="en-US"/>
        </w:rPr>
        <w:t>ng</w:t>
      </w:r>
      <w:r w:rsidRPr="001B6361">
        <w:rPr>
          <w:rFonts w:cs="Times New Roman"/>
          <w:sz w:val="28"/>
          <w:szCs w:val="28"/>
          <w:lang w:val="en-US"/>
        </w:rPr>
        <w:t xml:space="preserve"> thức phân tử: </w:t>
      </w:r>
      <w:r w:rsidRPr="001B6361">
        <w:rPr>
          <w:sz w:val="28"/>
          <w:szCs w:val="28"/>
        </w:rPr>
        <w:t>CH</w:t>
      </w:r>
      <w:r w:rsidRPr="001B6361">
        <w:rPr>
          <w:sz w:val="28"/>
          <w:szCs w:val="28"/>
          <w:vertAlign w:val="subscript"/>
        </w:rPr>
        <w:t>3</w:t>
      </w:r>
      <w:r w:rsidRPr="001B6361">
        <w:rPr>
          <w:sz w:val="28"/>
          <w:szCs w:val="28"/>
        </w:rPr>
        <w:t>Br, CH</w:t>
      </w:r>
      <w:r w:rsidRPr="001B6361">
        <w:rPr>
          <w:sz w:val="28"/>
          <w:szCs w:val="28"/>
          <w:vertAlign w:val="subscript"/>
        </w:rPr>
        <w:t>4</w:t>
      </w:r>
      <w:r w:rsidRPr="001B6361">
        <w:rPr>
          <w:sz w:val="28"/>
          <w:szCs w:val="28"/>
        </w:rPr>
        <w:t>O, C</w:t>
      </w:r>
      <w:r w:rsidRPr="001B6361">
        <w:rPr>
          <w:sz w:val="28"/>
          <w:szCs w:val="28"/>
          <w:vertAlign w:val="subscript"/>
          <w:lang w:val="en-US"/>
        </w:rPr>
        <w:t>3</w:t>
      </w:r>
      <w:r w:rsidRPr="001B6361">
        <w:rPr>
          <w:sz w:val="28"/>
          <w:szCs w:val="28"/>
        </w:rPr>
        <w:t>H</w:t>
      </w:r>
      <w:r w:rsidRPr="001B6361">
        <w:rPr>
          <w:sz w:val="28"/>
          <w:szCs w:val="28"/>
          <w:vertAlign w:val="subscript"/>
          <w:lang w:val="en-US"/>
        </w:rPr>
        <w:t>8</w:t>
      </w:r>
      <w:r w:rsidRPr="001B6361">
        <w:rPr>
          <w:sz w:val="28"/>
          <w:szCs w:val="28"/>
        </w:rPr>
        <w:t>, C</w:t>
      </w:r>
      <w:r w:rsidRPr="001B6361">
        <w:rPr>
          <w:sz w:val="28"/>
          <w:szCs w:val="28"/>
          <w:vertAlign w:val="subscript"/>
          <w:lang w:val="en-US"/>
        </w:rPr>
        <w:t>4</w:t>
      </w:r>
      <w:r w:rsidRPr="001B6361">
        <w:rPr>
          <w:sz w:val="28"/>
          <w:szCs w:val="28"/>
        </w:rPr>
        <w:t>H</w:t>
      </w:r>
      <w:r w:rsidRPr="001B6361">
        <w:rPr>
          <w:sz w:val="28"/>
          <w:szCs w:val="28"/>
          <w:vertAlign w:val="subscript"/>
          <w:lang w:val="en-US"/>
        </w:rPr>
        <w:t>10</w:t>
      </w:r>
      <w:r w:rsidR="00065802" w:rsidRPr="001B6361">
        <w:rPr>
          <w:sz w:val="28"/>
          <w:szCs w:val="28"/>
          <w:lang w:val="en-US"/>
        </w:rPr>
        <w:t>.</w:t>
      </w:r>
    </w:p>
    <w:p w14:paraId="4793A118" w14:textId="77777777" w:rsidR="00F674EA" w:rsidRDefault="00F674EA" w:rsidP="00F674EA">
      <w:pPr>
        <w:spacing w:after="0"/>
        <w:jc w:val="both"/>
        <w:rPr>
          <w:rFonts w:cs="Times New Roman"/>
          <w:b/>
          <w:bCs/>
          <w:sz w:val="28"/>
          <w:szCs w:val="28"/>
          <w:lang w:val="en-US"/>
        </w:rPr>
      </w:pPr>
    </w:p>
    <w:p w14:paraId="181EF183" w14:textId="1D4A5460" w:rsidR="00F8447D" w:rsidRPr="001B6361" w:rsidRDefault="00F8447D" w:rsidP="00F674EA">
      <w:pPr>
        <w:spacing w:after="0"/>
        <w:jc w:val="both"/>
        <w:rPr>
          <w:rFonts w:cs="Times New Roman"/>
          <w:b/>
          <w:bCs/>
          <w:sz w:val="28"/>
          <w:szCs w:val="28"/>
          <w:lang w:val="en-US"/>
        </w:rPr>
      </w:pPr>
      <w:r w:rsidRPr="001B6361">
        <w:rPr>
          <w:rFonts w:cs="Times New Roman"/>
          <w:b/>
          <w:bCs/>
          <w:sz w:val="28"/>
          <w:szCs w:val="28"/>
          <w:lang w:val="en-US"/>
        </w:rPr>
        <w:t>Hoạt động 3: Luyện tập các bài tập/ Sgk/ 112.</w:t>
      </w:r>
    </w:p>
    <w:p w14:paraId="16150754" w14:textId="77777777" w:rsidR="008465A3" w:rsidRPr="001B6361" w:rsidRDefault="008465A3">
      <w:pPr>
        <w:rPr>
          <w:rFonts w:cs="Times New Roman"/>
          <w:b/>
          <w:bCs/>
          <w:sz w:val="28"/>
          <w:szCs w:val="28"/>
          <w:lang w:val="en-US"/>
        </w:rPr>
      </w:pPr>
      <w:r w:rsidRPr="001B6361">
        <w:rPr>
          <w:rFonts w:cs="Times New Roman"/>
          <w:b/>
          <w:bCs/>
          <w:sz w:val="28"/>
          <w:szCs w:val="28"/>
          <w:lang w:val="en-US"/>
        </w:rPr>
        <w:br w:type="page"/>
      </w:r>
    </w:p>
    <w:p w14:paraId="7DAC1D67" w14:textId="3654C605" w:rsidR="008465A3" w:rsidRPr="001B6361" w:rsidRDefault="008465A3" w:rsidP="00BA3D7A">
      <w:pPr>
        <w:spacing w:after="0"/>
        <w:jc w:val="both"/>
        <w:rPr>
          <w:rFonts w:cs="Times New Roman"/>
          <w:b/>
          <w:bCs/>
          <w:sz w:val="28"/>
          <w:szCs w:val="28"/>
          <w:lang w:val="en-US"/>
        </w:rPr>
      </w:pPr>
      <w:r w:rsidRPr="001B6361">
        <w:rPr>
          <w:rFonts w:cs="Times New Roman"/>
          <w:b/>
          <w:bCs/>
          <w:sz w:val="28"/>
          <w:szCs w:val="28"/>
          <w:lang w:val="en-US"/>
        </w:rPr>
        <w:lastRenderedPageBreak/>
        <w:t>Tiết 45. Bài 36. Metan</w:t>
      </w:r>
      <w:r w:rsidR="005E1A83" w:rsidRPr="001B6361">
        <w:rPr>
          <w:rFonts w:cs="Times New Roman"/>
          <w:b/>
          <w:bCs/>
          <w:sz w:val="28"/>
          <w:szCs w:val="28"/>
          <w:lang w:val="en-US"/>
        </w:rPr>
        <w:t xml:space="preserve"> (CH</w:t>
      </w:r>
      <w:r w:rsidR="005E1A83" w:rsidRPr="001B6361">
        <w:rPr>
          <w:rFonts w:cs="Times New Roman"/>
          <w:b/>
          <w:bCs/>
          <w:sz w:val="28"/>
          <w:szCs w:val="28"/>
          <w:vertAlign w:val="subscript"/>
          <w:lang w:val="en-US"/>
        </w:rPr>
        <w:t>4</w:t>
      </w:r>
      <w:r w:rsidR="005E1A83" w:rsidRPr="001B6361">
        <w:rPr>
          <w:rFonts w:cs="Times New Roman"/>
          <w:b/>
          <w:bCs/>
          <w:sz w:val="28"/>
          <w:szCs w:val="28"/>
          <w:lang w:val="en-US"/>
        </w:rPr>
        <w:t>)</w:t>
      </w:r>
    </w:p>
    <w:p w14:paraId="671846E9" w14:textId="77777777" w:rsidR="00BA3D7A" w:rsidRDefault="00BA3D7A" w:rsidP="00BA3D7A">
      <w:pPr>
        <w:spacing w:after="0"/>
        <w:jc w:val="both"/>
        <w:rPr>
          <w:rFonts w:cs="Times New Roman"/>
          <w:b/>
          <w:bCs/>
          <w:sz w:val="28"/>
          <w:szCs w:val="28"/>
          <w:lang w:val="en-US"/>
        </w:rPr>
      </w:pPr>
    </w:p>
    <w:p w14:paraId="4C725402" w14:textId="172E524E" w:rsidR="00481CEE" w:rsidRPr="001B6361" w:rsidRDefault="00481CEE" w:rsidP="00BA3D7A">
      <w:pPr>
        <w:spacing w:after="0"/>
        <w:jc w:val="both"/>
        <w:rPr>
          <w:rFonts w:cs="Times New Roman"/>
          <w:b/>
          <w:bCs/>
          <w:sz w:val="28"/>
          <w:szCs w:val="28"/>
          <w:lang w:val="en-US"/>
        </w:rPr>
      </w:pPr>
      <w:r w:rsidRPr="001B6361">
        <w:rPr>
          <w:rFonts w:cs="Times New Roman"/>
          <w:b/>
          <w:bCs/>
          <w:sz w:val="28"/>
          <w:szCs w:val="28"/>
          <w:lang w:val="en-US"/>
        </w:rPr>
        <w:t xml:space="preserve">Hoạt động 1. </w:t>
      </w:r>
      <w:r w:rsidR="005E1A83" w:rsidRPr="001B6361">
        <w:rPr>
          <w:rFonts w:cs="Times New Roman"/>
          <w:b/>
          <w:bCs/>
          <w:sz w:val="28"/>
          <w:szCs w:val="28"/>
          <w:lang w:val="en-US"/>
        </w:rPr>
        <w:t>Tìm hiểu trạng thái tự nhiên, tính chất vật lí</w:t>
      </w:r>
    </w:p>
    <w:p w14:paraId="73BD06A8" w14:textId="2585BB0B" w:rsidR="005E1A83" w:rsidRPr="001B6361" w:rsidRDefault="005E1A83" w:rsidP="00BA3D7A">
      <w:pPr>
        <w:pStyle w:val="ListParagraph"/>
        <w:numPr>
          <w:ilvl w:val="0"/>
          <w:numId w:val="10"/>
        </w:numPr>
        <w:spacing w:after="0"/>
        <w:jc w:val="both"/>
        <w:rPr>
          <w:rFonts w:cs="Times New Roman"/>
          <w:b/>
          <w:bCs/>
          <w:sz w:val="28"/>
          <w:szCs w:val="28"/>
          <w:lang w:val="en-US"/>
        </w:rPr>
      </w:pPr>
      <w:r w:rsidRPr="001B6361">
        <w:rPr>
          <w:rFonts w:cs="Times New Roman"/>
          <w:sz w:val="28"/>
          <w:szCs w:val="28"/>
          <w:lang w:val="en-US"/>
        </w:rPr>
        <w:t>HS đọc thông tin SGK</w:t>
      </w:r>
      <w:r w:rsidR="004E2EDE" w:rsidRPr="001B6361">
        <w:rPr>
          <w:rFonts w:cs="Times New Roman"/>
          <w:sz w:val="28"/>
          <w:szCs w:val="28"/>
          <w:lang w:val="en-US"/>
        </w:rPr>
        <w:t>/ 113</w:t>
      </w:r>
      <w:r w:rsidRPr="001B6361">
        <w:rPr>
          <w:rFonts w:cs="Times New Roman"/>
          <w:sz w:val="28"/>
          <w:szCs w:val="28"/>
          <w:lang w:val="en-US"/>
        </w:rPr>
        <w:t>, kết hợp hiểu biết, trả lời các câu hỏi:</w:t>
      </w:r>
    </w:p>
    <w:p w14:paraId="48C95DFB" w14:textId="19990DBA" w:rsidR="005E1A83" w:rsidRPr="001B6361" w:rsidRDefault="005E1A83" w:rsidP="00BA3D7A">
      <w:pPr>
        <w:spacing w:after="0"/>
        <w:ind w:left="720"/>
        <w:jc w:val="both"/>
        <w:rPr>
          <w:rFonts w:cs="Times New Roman"/>
          <w:sz w:val="28"/>
          <w:szCs w:val="28"/>
          <w:lang w:val="en-US"/>
        </w:rPr>
      </w:pPr>
      <w:r w:rsidRPr="001B6361">
        <w:rPr>
          <w:rFonts w:cs="Times New Roman"/>
          <w:sz w:val="28"/>
          <w:szCs w:val="28"/>
          <w:lang w:val="en-US"/>
        </w:rPr>
        <w:t>+ Câu hỏi 1: Trong tự nhiên, metan tồn tại ở đâu?</w:t>
      </w:r>
    </w:p>
    <w:p w14:paraId="1FB04FF2" w14:textId="7A3647F3" w:rsidR="005E1A83" w:rsidRPr="001B6361" w:rsidRDefault="005E1A83" w:rsidP="00BA3D7A">
      <w:pPr>
        <w:spacing w:after="0"/>
        <w:ind w:left="720"/>
        <w:jc w:val="both"/>
        <w:rPr>
          <w:rFonts w:cs="Times New Roman"/>
          <w:sz w:val="28"/>
          <w:szCs w:val="28"/>
          <w:lang w:val="en-US"/>
        </w:rPr>
      </w:pPr>
      <w:r w:rsidRPr="001B6361">
        <w:rPr>
          <w:rFonts w:cs="Times New Roman"/>
          <w:sz w:val="28"/>
          <w:szCs w:val="28"/>
          <w:lang w:val="en-US"/>
        </w:rPr>
        <w:t>+ Câu hỏi 2: Tính được tỉ khối của metan đối với không khí và rút ra được kết luận metan nặng hay nhẹ hơn không khí?</w:t>
      </w:r>
    </w:p>
    <w:p w14:paraId="0F733782" w14:textId="61579971" w:rsidR="008B2D76" w:rsidRPr="001B6361" w:rsidRDefault="008B2D76" w:rsidP="00BA3D7A">
      <w:pPr>
        <w:spacing w:after="0"/>
        <w:ind w:left="720"/>
        <w:jc w:val="both"/>
        <w:rPr>
          <w:rFonts w:cs="Times New Roman"/>
          <w:sz w:val="28"/>
          <w:szCs w:val="28"/>
          <w:lang w:val="en-US"/>
        </w:rPr>
      </w:pPr>
      <w:r w:rsidRPr="001B6361">
        <w:rPr>
          <w:rFonts w:cs="Times New Roman"/>
          <w:sz w:val="28"/>
          <w:szCs w:val="28"/>
          <w:lang w:val="en-US"/>
        </w:rPr>
        <w:t>+ Câu hỏi 3: Tính tan trong nước của khí metan như thế nào?</w:t>
      </w:r>
    </w:p>
    <w:p w14:paraId="78A66E12" w14:textId="39AD1D09" w:rsidR="00BE7F35" w:rsidRPr="001B6361" w:rsidRDefault="00BE7F35" w:rsidP="00BA3D7A">
      <w:pPr>
        <w:spacing w:after="0"/>
        <w:ind w:left="720"/>
        <w:jc w:val="both"/>
        <w:rPr>
          <w:rFonts w:cs="Times New Roman"/>
          <w:sz w:val="28"/>
          <w:szCs w:val="28"/>
          <w:lang w:val="en-US"/>
        </w:rPr>
      </w:pPr>
      <w:r w:rsidRPr="001B6361">
        <w:rPr>
          <w:rFonts w:cs="Times New Roman"/>
          <w:sz w:val="28"/>
          <w:szCs w:val="28"/>
          <w:lang w:val="en-US"/>
        </w:rPr>
        <w:t>+ Câu hỏi 4: Có thể thu khí metan bằng những cách nào?</w:t>
      </w:r>
    </w:p>
    <w:p w14:paraId="413FC014" w14:textId="115BA830" w:rsidR="004E2EDE" w:rsidRPr="001B6361" w:rsidRDefault="004E2EDE" w:rsidP="00BA3D7A">
      <w:pPr>
        <w:pStyle w:val="ListParagraph"/>
        <w:numPr>
          <w:ilvl w:val="0"/>
          <w:numId w:val="10"/>
        </w:numPr>
        <w:spacing w:after="0"/>
        <w:jc w:val="both"/>
        <w:rPr>
          <w:rFonts w:cs="Times New Roman"/>
          <w:sz w:val="28"/>
          <w:szCs w:val="28"/>
          <w:lang w:val="en-US"/>
        </w:rPr>
      </w:pPr>
      <w:r w:rsidRPr="001B6361">
        <w:rPr>
          <w:rFonts w:cs="Times New Roman"/>
          <w:sz w:val="28"/>
          <w:szCs w:val="28"/>
          <w:lang w:val="en-US"/>
        </w:rPr>
        <w:t>Gợi ý:</w:t>
      </w:r>
    </w:p>
    <w:p w14:paraId="044FF443" w14:textId="59B951E6" w:rsidR="00BB3F3E" w:rsidRPr="001B6361" w:rsidRDefault="00BB3F3E" w:rsidP="00BB3F3E">
      <w:pPr>
        <w:pStyle w:val="ListParagraph"/>
        <w:jc w:val="both"/>
        <w:rPr>
          <w:rFonts w:cs="Times New Roman"/>
          <w:b/>
          <w:bCs/>
          <w:sz w:val="28"/>
          <w:szCs w:val="28"/>
        </w:rPr>
      </w:pPr>
      <w:r w:rsidRPr="001B6361">
        <w:rPr>
          <w:rFonts w:cs="Times New Roman"/>
          <w:b/>
          <w:bCs/>
          <w:sz w:val="28"/>
          <w:szCs w:val="28"/>
          <w:lang w:val="en-US"/>
        </w:rPr>
        <w:t xml:space="preserve">+ </w:t>
      </w:r>
      <w:r w:rsidRPr="001B6361">
        <w:rPr>
          <w:rFonts w:cs="Times New Roman"/>
          <w:b/>
          <w:bCs/>
          <w:sz w:val="28"/>
          <w:szCs w:val="28"/>
        </w:rPr>
        <w:t>Metan có nhiều trong các mỏ khí, mỏ dầu, các mỏ than, trong bùn ao, trong khí biogaz.</w:t>
      </w:r>
    </w:p>
    <w:p w14:paraId="3587BE78" w14:textId="12547057" w:rsidR="00BB3F3E" w:rsidRPr="001B6361" w:rsidRDefault="00BB3F3E" w:rsidP="00BB3F3E">
      <w:pPr>
        <w:pStyle w:val="ListParagraph"/>
        <w:jc w:val="both"/>
        <w:rPr>
          <w:rFonts w:cs="Times New Roman"/>
          <w:sz w:val="28"/>
          <w:szCs w:val="28"/>
        </w:rPr>
      </w:pPr>
      <w:r w:rsidRPr="001B6361">
        <w:rPr>
          <w:rFonts w:cs="Times New Roman"/>
          <w:b/>
          <w:bCs/>
          <w:sz w:val="28"/>
          <w:szCs w:val="28"/>
          <w:lang w:val="en-US"/>
        </w:rPr>
        <w:t xml:space="preserve">+ </w:t>
      </w:r>
      <w:r w:rsidRPr="001B6361">
        <w:rPr>
          <w:rFonts w:cs="Times New Roman"/>
          <w:b/>
          <w:bCs/>
          <w:sz w:val="28"/>
          <w:szCs w:val="28"/>
        </w:rPr>
        <w:t>Metan là chất khí không màu, không mùi, nhẹ hơn không khí, ít tan trong nước.</w:t>
      </w:r>
    </w:p>
    <w:p w14:paraId="4C66838F" w14:textId="2816F721" w:rsidR="00BB3F3E" w:rsidRPr="001B6361" w:rsidRDefault="00BB3F3E" w:rsidP="00465A80">
      <w:pPr>
        <w:pStyle w:val="ListParagraph"/>
        <w:numPr>
          <w:ilvl w:val="0"/>
          <w:numId w:val="11"/>
        </w:numPr>
        <w:spacing w:after="0"/>
        <w:jc w:val="both"/>
        <w:rPr>
          <w:rFonts w:cs="Times New Roman"/>
          <w:sz w:val="28"/>
          <w:szCs w:val="28"/>
          <w:lang w:val="en-US"/>
        </w:rPr>
      </w:pPr>
      <w:r w:rsidRPr="001B6361">
        <w:rPr>
          <w:rFonts w:cs="Times New Roman"/>
          <w:sz w:val="28"/>
          <w:szCs w:val="28"/>
          <w:lang w:val="en-US"/>
        </w:rPr>
        <w:t xml:space="preserve">Có thể thu khí </w:t>
      </w:r>
      <w:r w:rsidR="00A13FDF" w:rsidRPr="001B6361">
        <w:rPr>
          <w:rFonts w:cs="Times New Roman"/>
          <w:sz w:val="28"/>
          <w:szCs w:val="28"/>
          <w:lang w:val="en-US"/>
        </w:rPr>
        <w:t xml:space="preserve">metan </w:t>
      </w:r>
      <w:r w:rsidRPr="001B6361">
        <w:rPr>
          <w:rFonts w:cs="Times New Roman"/>
          <w:sz w:val="28"/>
          <w:szCs w:val="28"/>
          <w:lang w:val="en-US"/>
        </w:rPr>
        <w:t>bằng cách đẩy không khí ngửa bình, đẩy nước.</w:t>
      </w:r>
    </w:p>
    <w:p w14:paraId="2D6A4513" w14:textId="77777777" w:rsidR="00465A80" w:rsidRDefault="00465A80" w:rsidP="00465A80">
      <w:pPr>
        <w:spacing w:after="0"/>
        <w:jc w:val="both"/>
        <w:rPr>
          <w:rFonts w:cs="Times New Roman"/>
          <w:b/>
          <w:bCs/>
          <w:sz w:val="28"/>
          <w:szCs w:val="28"/>
          <w:lang w:val="en-US"/>
        </w:rPr>
      </w:pPr>
    </w:p>
    <w:p w14:paraId="55711EEF" w14:textId="26A89BB5" w:rsidR="005E1A83" w:rsidRPr="001B6361" w:rsidRDefault="00610533" w:rsidP="00465A80">
      <w:pPr>
        <w:spacing w:after="0"/>
        <w:jc w:val="both"/>
        <w:rPr>
          <w:rFonts w:cs="Times New Roman"/>
          <w:b/>
          <w:bCs/>
          <w:sz w:val="28"/>
          <w:szCs w:val="28"/>
          <w:lang w:val="en-US"/>
        </w:rPr>
      </w:pPr>
      <w:r w:rsidRPr="001B6361">
        <w:rPr>
          <w:rFonts w:cs="Times New Roman"/>
          <w:b/>
          <w:bCs/>
          <w:sz w:val="28"/>
          <w:szCs w:val="28"/>
          <w:lang w:val="en-US"/>
        </w:rPr>
        <w:t>Hoạt động 2. Tìm hiểu cấu tạo phân tử</w:t>
      </w:r>
    </w:p>
    <w:p w14:paraId="597878BC" w14:textId="27EC8048" w:rsidR="00610533" w:rsidRPr="001B6361" w:rsidRDefault="00582F36" w:rsidP="00465A80">
      <w:pPr>
        <w:pStyle w:val="ListParagraph"/>
        <w:numPr>
          <w:ilvl w:val="0"/>
          <w:numId w:val="10"/>
        </w:numPr>
        <w:spacing w:after="0"/>
        <w:jc w:val="both"/>
        <w:rPr>
          <w:rFonts w:cs="Times New Roman"/>
          <w:b/>
          <w:bCs/>
          <w:sz w:val="28"/>
          <w:szCs w:val="28"/>
          <w:lang w:val="en-US"/>
        </w:rPr>
      </w:pPr>
      <w:r w:rsidRPr="001B6361">
        <w:rPr>
          <w:rFonts w:cs="Times New Roman"/>
          <w:sz w:val="28"/>
          <w:szCs w:val="28"/>
          <w:lang w:val="en-US"/>
        </w:rPr>
        <w:t>HS quan sát mô hình phân tử metan (Hình 4.4/ Sgk/ 113), nhận xét được đặc điểm cấu tạo phân tử CH</w:t>
      </w:r>
      <w:r w:rsidRPr="001B6361">
        <w:rPr>
          <w:rFonts w:cs="Times New Roman"/>
          <w:sz w:val="28"/>
          <w:szCs w:val="28"/>
          <w:vertAlign w:val="subscript"/>
          <w:lang w:val="en-US"/>
        </w:rPr>
        <w:t>4</w:t>
      </w:r>
      <w:r w:rsidRPr="001B6361">
        <w:rPr>
          <w:rFonts w:cs="Times New Roman"/>
          <w:sz w:val="28"/>
          <w:szCs w:val="28"/>
          <w:lang w:val="en-US"/>
        </w:rPr>
        <w:t>.</w:t>
      </w:r>
    </w:p>
    <w:p w14:paraId="694D5E71" w14:textId="00369CE7" w:rsidR="00582F36" w:rsidRPr="001B6361" w:rsidRDefault="00582F36" w:rsidP="00582F36">
      <w:pPr>
        <w:jc w:val="both"/>
        <w:rPr>
          <w:rFonts w:cs="Times New Roman"/>
          <w:b/>
          <w:bCs/>
          <w:sz w:val="28"/>
          <w:szCs w:val="28"/>
          <w:lang w:val="en-US"/>
        </w:rPr>
      </w:pPr>
      <w:r w:rsidRPr="001B6361">
        <w:rPr>
          <w:rFonts w:cs="Times New Roman"/>
          <w:b/>
          <w:bCs/>
          <w:sz w:val="28"/>
          <w:szCs w:val="28"/>
          <w:lang w:val="en-US"/>
        </w:rPr>
        <mc:AlternateContent>
          <mc:Choice Requires="wpg">
            <w:drawing>
              <wp:anchor distT="0" distB="0" distL="114300" distR="114300" simplePos="0" relativeHeight="251711488" behindDoc="0" locked="0" layoutInCell="1" allowOverlap="1" wp14:anchorId="56858DF3" wp14:editId="2B7C3802">
                <wp:simplePos x="0" y="0"/>
                <wp:positionH relativeFrom="column">
                  <wp:posOffset>3998794</wp:posOffset>
                </wp:positionH>
                <wp:positionV relativeFrom="paragraph">
                  <wp:posOffset>84209</wp:posOffset>
                </wp:positionV>
                <wp:extent cx="1787525" cy="1600200"/>
                <wp:effectExtent l="0" t="0" r="22225" b="19050"/>
                <wp:wrapNone/>
                <wp:docPr id="86" name="Group 3"/>
                <wp:cNvGraphicFramePr/>
                <a:graphic xmlns:a="http://schemas.openxmlformats.org/drawingml/2006/main">
                  <a:graphicData uri="http://schemas.microsoft.com/office/word/2010/wordprocessingGroup">
                    <wpg:wgp>
                      <wpg:cNvGrpSpPr/>
                      <wpg:grpSpPr bwMode="auto">
                        <a:xfrm>
                          <a:off x="0" y="0"/>
                          <a:ext cx="1787525" cy="1600200"/>
                          <a:chOff x="0" y="0"/>
                          <a:chExt cx="1126" cy="1008"/>
                        </a:xfrm>
                      </wpg:grpSpPr>
                      <wps:wsp>
                        <wps:cNvPr id="87" name="Oval 87"/>
                        <wps:cNvSpPr>
                          <a:spLocks noChangeArrowheads="1"/>
                        </wps:cNvSpPr>
                        <wps:spPr bwMode="auto">
                          <a:xfrm>
                            <a:off x="694" y="384"/>
                            <a:ext cx="432" cy="432"/>
                          </a:xfrm>
                          <a:prstGeom prst="ellipse">
                            <a:avLst/>
                          </a:prstGeom>
                          <a:gradFill rotWithShape="1">
                            <a:gsLst>
                              <a:gs pos="0">
                                <a:schemeClr val="accent2"/>
                              </a:gs>
                              <a:gs pos="100000">
                                <a:srgbClr val="66CCFF"/>
                              </a:gs>
                            </a:gsLst>
                            <a:path path="shape">
                              <a:fillToRect l="50000" t="50000" r="50000" b="50000"/>
                            </a:path>
                          </a:gradFill>
                          <a:ln w="9525" algn="ctr">
                            <a:solidFill>
                              <a:srgbClr val="66CCFF"/>
                            </a:solidFill>
                            <a:round/>
                            <a:headEnd/>
                            <a:tailEnd/>
                          </a:ln>
                        </wps:spPr>
                        <wps:bodyPr wrap="none" anchor="ctr"/>
                      </wps:wsp>
                      <wps:wsp>
                        <wps:cNvPr id="88" name="Oval 88"/>
                        <wps:cNvSpPr>
                          <a:spLocks noChangeArrowheads="1"/>
                        </wps:cNvSpPr>
                        <wps:spPr bwMode="auto">
                          <a:xfrm>
                            <a:off x="0" y="384"/>
                            <a:ext cx="432" cy="432"/>
                          </a:xfrm>
                          <a:prstGeom prst="ellipse">
                            <a:avLst/>
                          </a:prstGeom>
                          <a:gradFill rotWithShape="1">
                            <a:gsLst>
                              <a:gs pos="0">
                                <a:schemeClr val="accent2"/>
                              </a:gs>
                              <a:gs pos="100000">
                                <a:srgbClr val="66CCFF"/>
                              </a:gs>
                            </a:gsLst>
                            <a:path path="shape">
                              <a:fillToRect l="50000" t="50000" r="50000" b="50000"/>
                            </a:path>
                          </a:gradFill>
                          <a:ln w="9525" algn="ctr">
                            <a:solidFill>
                              <a:srgbClr val="66CCFF"/>
                            </a:solidFill>
                            <a:round/>
                            <a:headEnd/>
                            <a:tailEnd/>
                          </a:ln>
                        </wps:spPr>
                        <wps:bodyPr wrap="none" anchor="ctr"/>
                      </wps:wsp>
                      <wps:wsp>
                        <wps:cNvPr id="89" name="Oval 89"/>
                        <wps:cNvSpPr>
                          <a:spLocks noChangeArrowheads="1"/>
                        </wps:cNvSpPr>
                        <wps:spPr bwMode="auto">
                          <a:xfrm>
                            <a:off x="336" y="0"/>
                            <a:ext cx="432" cy="432"/>
                          </a:xfrm>
                          <a:prstGeom prst="ellipse">
                            <a:avLst/>
                          </a:prstGeom>
                          <a:gradFill rotWithShape="1">
                            <a:gsLst>
                              <a:gs pos="0">
                                <a:schemeClr val="accent2"/>
                              </a:gs>
                              <a:gs pos="100000">
                                <a:srgbClr val="66CCFF"/>
                              </a:gs>
                            </a:gsLst>
                            <a:path path="shape">
                              <a:fillToRect l="50000" t="50000" r="50000" b="50000"/>
                            </a:path>
                          </a:gradFill>
                          <a:ln w="9525" algn="ctr">
                            <a:solidFill>
                              <a:srgbClr val="66CCFF"/>
                            </a:solidFill>
                            <a:round/>
                            <a:headEnd/>
                            <a:tailEnd/>
                          </a:ln>
                        </wps:spPr>
                        <wps:bodyPr wrap="none" anchor="ctr"/>
                      </wps:wsp>
                      <wps:wsp>
                        <wps:cNvPr id="90" name="Oval 90"/>
                        <wps:cNvSpPr>
                          <a:spLocks noChangeArrowheads="1"/>
                        </wps:cNvSpPr>
                        <wps:spPr bwMode="auto">
                          <a:xfrm>
                            <a:off x="240" y="240"/>
                            <a:ext cx="624" cy="624"/>
                          </a:xfrm>
                          <a:prstGeom prst="ellipse">
                            <a:avLst/>
                          </a:prstGeom>
                          <a:gradFill rotWithShape="1">
                            <a:gsLst>
                              <a:gs pos="0">
                                <a:schemeClr val="accent2"/>
                              </a:gs>
                              <a:gs pos="100000">
                                <a:srgbClr val="333333"/>
                              </a:gs>
                            </a:gsLst>
                            <a:path path="shape">
                              <a:fillToRect l="50000" t="50000" r="50000" b="50000"/>
                            </a:path>
                          </a:gradFill>
                          <a:ln>
                            <a:noFill/>
                          </a:ln>
                          <a:extLst>
                            <a:ext uri="{91240B29-F687-4F45-9708-019B960494DF}">
                              <a14:hiddenLine xmlns:a14="http://schemas.microsoft.com/office/drawing/2010/main" w="9525" algn="ctr">
                                <a:solidFill>
                                  <a:srgbClr val="000000"/>
                                </a:solidFill>
                                <a:round/>
                                <a:headEnd/>
                                <a:tailEnd/>
                              </a14:hiddenLine>
                            </a:ext>
                          </a:extLst>
                        </wps:spPr>
                        <wps:bodyPr wrap="none" anchor="ctr"/>
                      </wps:wsp>
                      <wps:wsp>
                        <wps:cNvPr id="91" name="Oval 91"/>
                        <wps:cNvSpPr>
                          <a:spLocks noChangeArrowheads="1"/>
                        </wps:cNvSpPr>
                        <wps:spPr bwMode="auto">
                          <a:xfrm>
                            <a:off x="336" y="576"/>
                            <a:ext cx="432" cy="432"/>
                          </a:xfrm>
                          <a:prstGeom prst="ellipse">
                            <a:avLst/>
                          </a:prstGeom>
                          <a:gradFill rotWithShape="1">
                            <a:gsLst>
                              <a:gs pos="0">
                                <a:schemeClr val="accent2"/>
                              </a:gs>
                              <a:gs pos="100000">
                                <a:srgbClr val="66CCFF"/>
                              </a:gs>
                            </a:gsLst>
                            <a:path path="shape">
                              <a:fillToRect l="50000" t="50000" r="50000" b="50000"/>
                            </a:path>
                          </a:gradFill>
                          <a:ln w="9525" algn="ctr">
                            <a:solidFill>
                              <a:srgbClr val="66CCFF"/>
                            </a:solidFill>
                            <a:round/>
                            <a:headEnd/>
                            <a:tailEnd/>
                          </a:ln>
                        </wps:spPr>
                        <wps:bodyPr wrap="none" anchor="ctr"/>
                      </wps:wsp>
                    </wpg:wg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0878FC0" id="Group 3" o:spid="_x0000_s1026" style="position:absolute;margin-left:314.85pt;margin-top:6.65pt;width:140.75pt;height:126pt;z-index:251711488" coordsize="1126,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">
                <v:oval id="Oval 87" o:spid="_x0000_s1027" style="position:absolute;left:694;top:384;width:432;height:4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" fillcolor="#c0504d [3205]" strokecolor="#6cf">
                  <v:fill color2="#6cf" rotate="t" focusposition=".5,.5" focussize="" focus="100%" type="gradientRadial"/>
                </v:oval>
                <v:oval id="Oval 88" o:spid="_x0000_s1028" style="position:absolute;top:384;width:432;height:4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" fillcolor="#c0504d [3205]" strokecolor="#6cf">
                  <v:fill color2="#6cf" rotate="t" focusposition=".5,.5" focussize="" focus="100%" type="gradientRadial"/>
                </v:oval>
                <v:oval id="Oval 89" o:spid="_x0000_s1029" style="position:absolute;left:336;width:432;height:4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" fillcolor="#c0504d [3205]" strokecolor="#6cf">
                  <v:fill color2="#6cf" rotate="t" focusposition=".5,.5" focussize="" focus="100%" type="gradientRadial"/>
                </v:oval>
                <v:oval id="Oval 90" o:spid="_x0000_s1030" style="position:absolute;left:240;top:240;width:624;height:62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" fillcolor="#c0504d [3205]" stroked="f">
                  <v:fill color2="#333" rotate="t" focusposition=".5,.5" focussize="" focus="100%" type="gradientRadial"/>
                </v:oval>
                <v:oval id="Oval 91" o:spid="_x0000_s1031" style="position:absolute;left:336;top:576;width:432;height:432;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" fillcolor="#c0504d [3205]" strokecolor="#6cf">
                  <v:fill color2="#6cf" rotate="t" focusposition=".5,.5" focussize="" focus="100%" type="gradientRadial"/>
                </v:oval>
              </v:group>
            </w:pict>
          </mc:Fallback>
        </mc:AlternateContent>
      </w:r>
      <w:r w:rsidRPr="001B6361">
        <w:rPr>
          <w:rFonts w:cs="Times New Roman"/>
          <w:b/>
          <w:bCs/>
          <w:sz w:val="28"/>
          <w:szCs w:val="28"/>
          <w:lang w:val="en-US"/>
        </w:rPr>
        <mc:AlternateContent>
          <mc:Choice Requires="wpg">
            <w:drawing>
              <wp:anchor distT="0" distB="0" distL="114300" distR="114300" simplePos="0" relativeHeight="251709440" behindDoc="0" locked="0" layoutInCell="1" allowOverlap="1" wp14:anchorId="43D76AF4" wp14:editId="68644B62">
                <wp:simplePos x="0" y="0"/>
                <wp:positionH relativeFrom="margin">
                  <wp:posOffset>910590</wp:posOffset>
                </wp:positionH>
                <wp:positionV relativeFrom="paragraph">
                  <wp:posOffset>25400</wp:posOffset>
                </wp:positionV>
                <wp:extent cx="2077085" cy="1734185"/>
                <wp:effectExtent l="0" t="0" r="18415" b="18415"/>
                <wp:wrapNone/>
                <wp:docPr id="73" name="Group 17"/>
                <wp:cNvGraphicFramePr/>
                <a:graphic xmlns:a="http://schemas.openxmlformats.org/drawingml/2006/main">
                  <a:graphicData uri="http://schemas.microsoft.com/office/word/2010/wordprocessingGroup">
                    <wpg:wgp>
                      <wpg:cNvGrpSpPr/>
                      <wpg:grpSpPr bwMode="auto">
                        <a:xfrm>
                          <a:off x="0" y="0"/>
                          <a:ext cx="2077085" cy="1734185"/>
                          <a:chOff x="79" y="0"/>
                          <a:chExt cx="1861" cy="1554"/>
                        </a:xfrm>
                      </wpg:grpSpPr>
                      <wpg:grpSp>
                        <wpg:cNvPr id="74" name="Group 74"/>
                        <wpg:cNvGrpSpPr>
                          <a:grpSpLocks/>
                        </wpg:cNvGrpSpPr>
                        <wpg:grpSpPr bwMode="auto">
                          <a:xfrm>
                            <a:off x="373" y="0"/>
                            <a:ext cx="1567" cy="1554"/>
                            <a:chOff x="373" y="0"/>
                            <a:chExt cx="1567" cy="1554"/>
                          </a:xfrm>
                        </wpg:grpSpPr>
                        <wps:wsp>
                          <wps:cNvPr id="75" name="Rectangle 75" descr="Cork"/>
                          <wps:cNvSpPr>
                            <a:spLocks noChangeArrowheads="1"/>
                          </wps:cNvSpPr>
                          <wps:spPr bwMode="auto">
                            <a:xfrm rot="-4179503">
                              <a:off x="1512" y="647"/>
                              <a:ext cx="48" cy="528"/>
                            </a:xfrm>
                            <a:prstGeom prst="rect">
                              <a:avLst/>
                            </a:prstGeom>
                            <a:blipFill dpi="0" rotWithShape="1">
                              <a:blip r:embed="rId16"/>
                              <a:srcRect/>
                              <a:tile tx="0" ty="0" sx="100000" sy="100000" flip="none" algn="tl"/>
                            </a:blipFill>
                            <a:ln w="9525" algn="ctr">
                              <a:solidFill>
                                <a:srgbClr val="CC3300"/>
                              </a:solidFill>
                              <a:miter lim="800000"/>
                              <a:headEnd/>
                              <a:tailEnd/>
                            </a:ln>
                          </wps:spPr>
                          <wps:bodyPr wrap="none" anchor="ctr"/>
                        </wps:wsp>
                        <wps:wsp>
                          <wps:cNvPr id="76" name="Oval 76"/>
                          <wps:cNvSpPr>
                            <a:spLocks noChangeArrowheads="1"/>
                          </wps:cNvSpPr>
                          <wps:spPr bwMode="auto">
                            <a:xfrm>
                              <a:off x="1652" y="856"/>
                              <a:ext cx="288" cy="288"/>
                            </a:xfrm>
                            <a:prstGeom prst="ellipse">
                              <a:avLst/>
                            </a:prstGeom>
                            <a:gradFill rotWithShape="1">
                              <a:gsLst>
                                <a:gs pos="0">
                                  <a:schemeClr val="bg1"/>
                                </a:gs>
                                <a:gs pos="100000">
                                  <a:srgbClr val="66CCFF"/>
                                </a:gs>
                              </a:gsLst>
                              <a:path path="shape">
                                <a:fillToRect l="50000" t="50000" r="50000" b="50000"/>
                              </a:path>
                            </a:gradFill>
                            <a:ln w="9525" algn="ctr">
                              <a:solidFill>
                                <a:srgbClr val="66CCFF"/>
                              </a:solidFill>
                              <a:round/>
                              <a:headEnd/>
                              <a:tailEnd/>
                            </a:ln>
                          </wps:spPr>
                          <wps:bodyPr wrap="none" anchor="ctr"/>
                        </wps:wsp>
                        <wps:wsp>
                          <wps:cNvPr id="77" name="Oval 77"/>
                          <wps:cNvSpPr>
                            <a:spLocks noChangeArrowheads="1"/>
                          </wps:cNvSpPr>
                          <wps:spPr bwMode="auto">
                            <a:xfrm>
                              <a:off x="373" y="978"/>
                              <a:ext cx="288" cy="288"/>
                            </a:xfrm>
                            <a:prstGeom prst="ellipse">
                              <a:avLst/>
                            </a:prstGeom>
                            <a:gradFill rotWithShape="1">
                              <a:gsLst>
                                <a:gs pos="0">
                                  <a:schemeClr val="bg1"/>
                                </a:gs>
                                <a:gs pos="100000">
                                  <a:srgbClr val="66CCFF"/>
                                </a:gs>
                              </a:gsLst>
                              <a:path path="shape">
                                <a:fillToRect l="50000" t="50000" r="50000" b="50000"/>
                              </a:path>
                            </a:gradFill>
                            <a:ln w="9525" algn="ctr">
                              <a:solidFill>
                                <a:srgbClr val="66CCFF"/>
                              </a:solidFill>
                              <a:round/>
                              <a:headEnd/>
                              <a:tailEnd/>
                            </a:ln>
                          </wps:spPr>
                          <wps:bodyPr wrap="none" anchor="ctr"/>
                        </wps:wsp>
                        <wps:wsp>
                          <wps:cNvPr id="78" name="Rectangle 78" descr="Cork"/>
                          <wps:cNvSpPr>
                            <a:spLocks noChangeArrowheads="1"/>
                          </wps:cNvSpPr>
                          <wps:spPr bwMode="auto">
                            <a:xfrm rot="3477020">
                              <a:off x="736" y="712"/>
                              <a:ext cx="48" cy="528"/>
                            </a:xfrm>
                            <a:prstGeom prst="rect">
                              <a:avLst/>
                            </a:prstGeom>
                            <a:blipFill dpi="0" rotWithShape="1">
                              <a:blip r:embed="rId16"/>
                              <a:srcRect/>
                              <a:tile tx="0" ty="0" sx="100000" sy="100000" flip="none" algn="tl"/>
                            </a:blipFill>
                            <a:ln w="9525" algn="ctr">
                              <a:solidFill>
                                <a:srgbClr val="CC3300"/>
                              </a:solidFill>
                              <a:miter lim="800000"/>
                              <a:headEnd/>
                              <a:tailEnd/>
                            </a:ln>
                          </wps:spPr>
                          <wps:bodyPr wrap="none" anchor="ctr"/>
                        </wps:wsp>
                        <wps:wsp>
                          <wps:cNvPr id="79" name="Rectangle 79" descr="Cork"/>
                          <wps:cNvSpPr>
                            <a:spLocks noChangeArrowheads="1"/>
                          </wps:cNvSpPr>
                          <wps:spPr bwMode="auto">
                            <a:xfrm>
                              <a:off x="1115" y="136"/>
                              <a:ext cx="48" cy="528"/>
                            </a:xfrm>
                            <a:prstGeom prst="rect">
                              <a:avLst/>
                            </a:prstGeom>
                            <a:blipFill dpi="0" rotWithShape="1">
                              <a:blip r:embed="rId16"/>
                              <a:srcRect/>
                              <a:tile tx="0" ty="0" sx="100000" sy="100000" flip="none" algn="tl"/>
                            </a:blipFill>
                            <a:ln w="9525" algn="ctr">
                              <a:solidFill>
                                <a:srgbClr val="CC3300"/>
                              </a:solidFill>
                              <a:miter lim="800000"/>
                              <a:headEnd/>
                              <a:tailEnd/>
                            </a:ln>
                          </wps:spPr>
                          <wps:bodyPr wrap="none" anchor="ctr"/>
                        </wps:wsp>
                        <wps:wsp>
                          <wps:cNvPr id="80" name="Oval 80"/>
                          <wps:cNvSpPr>
                            <a:spLocks noChangeArrowheads="1"/>
                          </wps:cNvSpPr>
                          <wps:spPr bwMode="auto">
                            <a:xfrm>
                              <a:off x="884" y="594"/>
                              <a:ext cx="480" cy="480"/>
                            </a:xfrm>
                            <a:prstGeom prst="ellipse">
                              <a:avLst/>
                            </a:prstGeom>
                            <a:gradFill rotWithShape="1">
                              <a:gsLst>
                                <a:gs pos="0">
                                  <a:schemeClr val="bg1"/>
                                </a:gs>
                                <a:gs pos="100000">
                                  <a:srgbClr val="333333"/>
                                </a:gs>
                              </a:gsLst>
                              <a:path path="shape">
                                <a:fillToRect l="50000" t="50000" r="50000" b="50000"/>
                              </a:path>
                            </a:gradFill>
                            <a:ln>
                              <a:noFill/>
                            </a:ln>
                            <a:extLst>
                              <a:ext uri="{91240B29-F687-4F45-9708-019B960494DF}">
                                <a14:hiddenLine xmlns:a14="http://schemas.microsoft.com/office/drawing/2010/main" w="9525" algn="ctr">
                                  <a:solidFill>
                                    <a:srgbClr val="000000"/>
                                  </a:solidFill>
                                  <a:round/>
                                  <a:headEnd/>
                                  <a:tailEnd/>
                                </a14:hiddenLine>
                              </a:ext>
                            </a:extLst>
                          </wps:spPr>
                          <wps:bodyPr wrap="none" anchor="ctr"/>
                        </wps:wsp>
                        <wps:wsp>
                          <wps:cNvPr id="81" name="Oval 81"/>
                          <wps:cNvSpPr>
                            <a:spLocks noChangeArrowheads="1"/>
                          </wps:cNvSpPr>
                          <wps:spPr bwMode="auto">
                            <a:xfrm>
                              <a:off x="993" y="0"/>
                              <a:ext cx="288" cy="288"/>
                            </a:xfrm>
                            <a:prstGeom prst="ellipse">
                              <a:avLst/>
                            </a:prstGeom>
                            <a:gradFill rotWithShape="1">
                              <a:gsLst>
                                <a:gs pos="0">
                                  <a:schemeClr val="bg1"/>
                                </a:gs>
                                <a:gs pos="100000">
                                  <a:srgbClr val="66CCFF"/>
                                </a:gs>
                              </a:gsLst>
                              <a:path path="shape">
                                <a:fillToRect l="50000" t="50000" r="50000" b="50000"/>
                              </a:path>
                            </a:gradFill>
                            <a:ln w="9525" algn="ctr">
                              <a:solidFill>
                                <a:srgbClr val="66CCFF"/>
                              </a:solidFill>
                              <a:round/>
                              <a:headEnd/>
                              <a:tailEnd/>
                            </a:ln>
                          </wps:spPr>
                          <wps:bodyPr wrap="none" anchor="ctr"/>
                        </wps:wsp>
                        <wps:wsp>
                          <wps:cNvPr id="82" name="Rectangle 82" descr="Cork"/>
                          <wps:cNvSpPr>
                            <a:spLocks noChangeArrowheads="1"/>
                          </wps:cNvSpPr>
                          <wps:spPr bwMode="auto">
                            <a:xfrm rot="-1593380">
                              <a:off x="1268" y="930"/>
                              <a:ext cx="48" cy="528"/>
                            </a:xfrm>
                            <a:prstGeom prst="rect">
                              <a:avLst/>
                            </a:prstGeom>
                            <a:blipFill dpi="0" rotWithShape="1">
                              <a:blip r:embed="rId16"/>
                              <a:srcRect/>
                              <a:tile tx="0" ty="0" sx="100000" sy="100000" flip="none" algn="tl"/>
                            </a:blipFill>
                            <a:ln w="9525" algn="ctr">
                              <a:solidFill>
                                <a:srgbClr val="CC3300"/>
                              </a:solidFill>
                              <a:miter lim="800000"/>
                              <a:headEnd/>
                              <a:tailEnd/>
                            </a:ln>
                          </wps:spPr>
                          <wps:bodyPr wrap="none" anchor="ctr"/>
                        </wps:wsp>
                        <wps:wsp>
                          <wps:cNvPr id="83" name="Oval 83"/>
                          <wps:cNvSpPr>
                            <a:spLocks noChangeArrowheads="1"/>
                          </wps:cNvSpPr>
                          <wps:spPr bwMode="auto">
                            <a:xfrm>
                              <a:off x="1268" y="1266"/>
                              <a:ext cx="288" cy="288"/>
                            </a:xfrm>
                            <a:prstGeom prst="ellipse">
                              <a:avLst/>
                            </a:prstGeom>
                            <a:gradFill rotWithShape="1">
                              <a:gsLst>
                                <a:gs pos="0">
                                  <a:schemeClr val="bg1"/>
                                </a:gs>
                                <a:gs pos="100000">
                                  <a:srgbClr val="66CCFF"/>
                                </a:gs>
                              </a:gsLst>
                              <a:path path="shape">
                                <a:fillToRect l="50000" t="50000" r="50000" b="50000"/>
                              </a:path>
                            </a:gradFill>
                            <a:ln w="9525" algn="ctr">
                              <a:solidFill>
                                <a:srgbClr val="66CCFF"/>
                              </a:solidFill>
                              <a:round/>
                              <a:headEnd/>
                              <a:tailEnd/>
                            </a:ln>
                          </wps:spPr>
                          <wps:bodyPr wrap="none" anchor="ctr"/>
                        </wps:wsp>
                      </wpg:grpSp>
                      <wps:wsp>
                        <wps:cNvPr id="84" name="Arc 28"/>
                        <wps:cNvSpPr>
                          <a:spLocks/>
                        </wps:cNvSpPr>
                        <wps:spPr bwMode="auto">
                          <a:xfrm flipH="1">
                            <a:off x="481" y="180"/>
                            <a:ext cx="432" cy="7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FF9900"/>
                            </a:solidFill>
                            <a:prstDash val="dash"/>
                            <a:round/>
                            <a:headEnd type="arrow" w="med" len="med"/>
                            <a:tailEnd type="arrow" w="med" len="med"/>
                          </a:ln>
                          <a:extLst>
                            <a:ext uri="{909E8E84-426E-40DD-AFC4-6F175D3DCCD1}">
                              <a14:hiddenFill xmlns:a14="http://schemas.microsoft.com/office/drawing/2010/main">
                                <a:solidFill>
                                  <a:srgbClr val="FFFFFF"/>
                                </a:solidFill>
                              </a14:hiddenFill>
                            </a:ext>
                          </a:extLst>
                        </wps:spPr>
                        <wps:bodyPr wrap="none" anchor="ctr"/>
                      </wps:wsp>
                      <wps:wsp>
                        <wps:cNvPr id="85" name="Text Box 29"/>
                        <wps:cNvSpPr txBox="1">
                          <a:spLocks noChangeArrowheads="1"/>
                        </wps:cNvSpPr>
                        <wps:spPr bwMode="auto">
                          <a:xfrm>
                            <a:off x="79" y="51"/>
                            <a:ext cx="624"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14:paraId="4E9B60F7" w14:textId="77777777" w:rsidR="005E560D" w:rsidRPr="00582F36" w:rsidRDefault="005E560D" w:rsidP="00582F36">
                              <w:pPr>
                                <w:spacing w:before="288"/>
                                <w:jc w:val="center"/>
                                <w:textAlignment w:val="baseline"/>
                                <w:rPr>
                                  <w:sz w:val="2"/>
                                  <w:szCs w:val="2"/>
                                </w:rPr>
                              </w:pPr>
                              <w:r w:rsidRPr="00582F36">
                                <w:rPr>
                                  <w:rFonts w:ascii="VNI-Times" w:hAnsi="VNI-Times" w:cs="Arial"/>
                                  <w:b/>
                                  <w:bCs/>
                                  <w:color w:val="990000"/>
                                  <w:kern w:val="24"/>
                                  <w:sz w:val="26"/>
                                  <w:szCs w:val="14"/>
                                </w:rPr>
                                <w:t>109,5</w:t>
                              </w:r>
                              <w:r w:rsidRPr="00582F36">
                                <w:rPr>
                                  <w:rFonts w:ascii="VNI-Times" w:hAnsi="VNI-Times" w:cs="Arial"/>
                                  <w:b/>
                                  <w:bCs/>
                                  <w:color w:val="990000"/>
                                  <w:kern w:val="24"/>
                                  <w:position w:val="14"/>
                                  <w:sz w:val="26"/>
                                  <w:szCs w:val="14"/>
                                  <w:vertAlign w:val="superscript"/>
                                </w:rPr>
                                <w:t>0</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id="_x0000_s1074" style="position:absolute;left:0;text-align:left;margin-left:71.7pt;margin-top:2pt;width:163.55pt;height:136.55pt;z-index:251709440;mso-position-horizontal-relative:margin;mso-width-relative:margin;mso-height-relative:margin" coordorigin="79" coordsize="1861,155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">
                <v:group id="Group 74" o:spid="_x0000_s1075" style="position:absolute;left:373;width:1567;height:1554" coordorigin="373" coordsize="1567,15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rect id="Rectangle 75" o:spid="_x0000_s1076" alt="Cork" style="position:absolute;left:1512;top:647;width:48;height:528;rotation:-4565132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9gc8UA&#10;AADbAAAADwAAAGRycy9kb3ducmV2LnhtbESPQWvCQBSE70L/w/IKvelGoWkaXUWFQhE8RD3Y2yP7&#10;TILZtyG7asyvd4WCx2FmvmFmi87U4kqtqywrGI8iEMS51RUXCg77n2ECwnlkjbVlUnAnB4v522CG&#10;qbY3zui684UIEHYpKii9b1IpXV6SQTeyDXHwTrY16INsC6lbvAW4qeUkimJpsOKwUGJD65Ly8+5i&#10;FPTZ+Rjnf8lq833aZPu+18s42Sr18d4tpyA8df4V/m//agVfn/D8En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72BzxQAAANsAAAAPAAAAAAAAAAAAAAAAAJgCAABkcnMv&#10;ZG93bnJldi54bWxQSwUGAAAAAAQABAD1AAAAigMAAAAA&#10;" strokecolor="#c30">
                    <v:fill r:id="rId17" o:title="Cork" recolor="t" rotate="t" type="tile"/>
                  </v:rect>
                  <v:oval id="Oval 76" o:spid="_x0000_s1077" style="position:absolute;left:1652;top:856;width:288;height:28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qx8IA&#10;AADbAAAADwAAAGRycy9kb3ducmV2LnhtbESPQYvCMBSE7wv+h/CEva2Je6hSjVIFQU/LWi/ens2z&#10;KTYvpclq999vFgSPw8x8wyzXg2vFnfrQeNYwnSgQxJU3DdcaTuXuYw4iRGSDrWfS8EsB1qvR2xJz&#10;4x/8TfdjrEWCcMhRg42xy6UMlSWHYeI74uRdfe8wJtnX0vT4SHDXyk+lMumw4bRgsaOtpep2/HEa&#10;LqevbYbnsuHNOZiiLJQ9BKX1+3goFiAiDfEVfrb3RsMsg/8v6Qf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3mrHwgAAANsAAAAPAAAAAAAAAAAAAAAAAJgCAABkcnMvZG93&#10;bnJldi54bWxQSwUGAAAAAAQABAD1AAAAhwMAAAAA&#10;" fillcolor="white [3212]" strokecolor="#6cf">
                    <v:fill color2="#6cf" rotate="t" focusposition=".5,.5" focussize="" focus="100%" type="gradientRadial"/>
                  </v:oval>
                  <v:oval id="Oval 77" o:spid="_x0000_s1078" style="position:absolute;left:373;top:978;width:288;height:28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LPXMMA&#10;AADbAAAADwAAAGRycy9kb3ducmV2LnhtbESPwWrDMBBE74X8g9hAbo3UHpzgRgmuoZCcSuNcctta&#10;W8vUWhlLsd2/rwqFHIeZecPsDrPrxEhDaD1reForEMS1Ny03Gi7V2+MWRIjIBjvPpOGHAhz2i4cd&#10;5sZP/EHjOTYiQTjkqMHG2OdShtqSw7D2PXHyvvzgMCY5NNIMOCW46+SzUpl02HJasNhTaan+Pt+c&#10;hs/Le5nhtWr59RpMURXKnoLSerWcixcQkeZ4D/+3j0bDZgN/X9IP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5LPXMMAAADbAAAADwAAAAAAAAAAAAAAAACYAgAAZHJzL2Rv&#10;d25yZXYueG1sUEsFBgAAAAAEAAQA9QAAAIgDAAAAAA==&#10;" fillcolor="white [3212]" strokecolor="#6cf">
                    <v:fill color2="#6cf" rotate="t" focusposition=".5,.5" focussize="" focus="100%" type="gradientRadial"/>
                  </v:oval>
                  <v:rect id="Rectangle 78" o:spid="_x0000_s1079" alt="Cork" style="position:absolute;left:736;top:712;width:48;height:528;rotation:3797833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cVe8MA&#10;AADbAAAADwAAAGRycy9kb3ducmV2LnhtbERPz2vCMBS+C/sfwhvsUjR1iCvVKDJ08zo3QW/P5q3t&#10;1rzUJGrdX78cBI8f3+/pvDONOJPztWUFw0EKgriwuuZSwdfnqp+B8AFZY2OZFFzJw3z20Jtiru2F&#10;P+i8CaWIIexzVFCF0OZS+qIig35gW+LIfVtnMEToSqkdXmK4aeRzmo6lwZpjQ4UtvVZU/G5ORsHu&#10;7+ftmCy3yWHkFm3Yj06ZfE+UenrsFhMQgbpwF9/ca63gJY6NX+IPk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cVe8MAAADbAAAADwAAAAAAAAAAAAAAAACYAgAAZHJzL2Rv&#10;d25yZXYueG1sUEsFBgAAAAAEAAQA9QAAAIgDAAAAAA==&#10;" strokecolor="#c30">
                    <v:fill r:id="rId17" o:title="Cork" recolor="t" rotate="t" type="tile"/>
                  </v:rect>
                  <v:rect id="Rectangle 79" o:spid="_x0000_s1080" alt="Cork" style="position:absolute;left:1115;top:136;width:48;height:52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J6cQA&#10;AADbAAAADwAAAGRycy9kb3ducmV2LnhtbESP3WrCQBSE74W+w3IK3ummClajqxRFDBQKxp/rQ/Y0&#10;Cc2ejdk1Jm/fLRS8HGbmG2a16UwlWmpcaVnB2zgCQZxZXXKu4Hzaj+YgnEfWWFkmBT052KxfBiuM&#10;tX3wkdrU5yJA2MWooPC+jqV0WUEG3djWxMH7to1BH2STS93gI8BNJSdRNJMGSw4LBda0LSj7Se9G&#10;gZM+uxzTXXL9rGbb5Kvtp4dbr9TwtftYgvDU+Wf4v51oBe8L+PsSf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xCenEAAAA2wAAAA8AAAAAAAAAAAAAAAAAmAIAAGRycy9k&#10;b3ducmV2LnhtbFBLBQYAAAAABAAEAPUAAACJAwAAAAA=&#10;" strokecolor="#c30">
                    <v:fill r:id="rId17" o:title="Cork" recolor="t" rotate="t" type="tile"/>
                  </v:rect>
                  <v:oval id="Oval 80" o:spid="_x0000_s1081" style="position:absolute;left:884;top:594;width:480;height:48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" fillcolor="white [3212]" stroked="f">
                    <v:fill color2="#333" rotate="t" focusposition=".5,.5" focussize="" focus="100%" type="gradientRadial"/>
                  </v:oval>
                  <v:oval id="Oval 81" o:spid="_x0000_s1082" style="position:absolute;left:993;width:288;height:28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KClMIA&#10;AADbAAAADwAAAGRycy9kb3ducmV2LnhtbESPwWrDMBBE74H8g9hCbrGUHkJwrQQ3EGhPJXEuuW2t&#10;rWVqrYyl2u7fR4FCj8PMvGGKw+w6MdIQWs8aNpkCQVx703Kj4Vqd1jsQISIb7DyThl8KcNgvFwXm&#10;xk98pvESG5EgHHLUYGPscylDbclhyHxPnLwvPziMSQ6NNANOCe46+azUVjpsOS1Y7Oloqf6+/DgN&#10;n9eP4xZvVcuvt2DKqlT2PSitV09z+QIi0hz/w3/tN6Nht4HHl/QD5P4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4oKUwgAAANsAAAAPAAAAAAAAAAAAAAAAAJgCAABkcnMvZG93&#10;bnJldi54bWxQSwUGAAAAAAQABAD1AAAAhwMAAAAA&#10;" fillcolor="white [3212]" strokecolor="#6cf">
                    <v:fill color2="#6cf" rotate="t" focusposition=".5,.5" focussize="" focus="100%" type="gradientRadial"/>
                  </v:oval>
                  <v:rect id="Rectangle 82" o:spid="_x0000_s1083" alt="Cork" style="position:absolute;left:1268;top:930;width:48;height:528;rotation:-1740396fd;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5ScMA&#10;AADbAAAADwAAAGRycy9kb3ducmV2LnhtbESPQYvCMBSE7wv+h/AEb2tqwUWqUVQUBE9b97C9PZtn&#10;W2xeShO19debhQWPw8x8wyxWnanFnVpXWVYwGUcgiHOrKy4U/Jz2nzMQziNrrC2Tgp4crJaDjwUm&#10;2j74m+6pL0SAsEtQQel9k0jp8pIMurFtiIN3sa1BH2RbSN3iI8BNLeMo+pIGKw4LJTa0LSm/pjej&#10;IHL9hrMj7S5PF2fF7zTtz1ml1GjYrecgPHX+Hf5vH7SCWQx/X8IPkM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15ScMAAADbAAAADwAAAAAAAAAAAAAAAACYAgAAZHJzL2Rv&#10;d25yZXYueG1sUEsFBgAAAAAEAAQA9QAAAIgDAAAAAA==&#10;" strokecolor="#c30">
                    <v:fill r:id="rId17" o:title="Cork" recolor="t" rotate="t" type="tile"/>
                  </v:rect>
                  <v:oval id="Oval 83" o:spid="_x0000_s1084" style="position:absolute;left:1268;top:1266;width:288;height:28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y5eMMA&#10;AADbAAAADwAAAGRycy9kb3ducmV2LnhtbESPwWrDMBBE74X+g9hCb43UFkxwogTXUEhPoXEuuW2s&#10;rWVqrYyl2O7fR4VAjsPMvGHW29l1YqQhtJ41vC4UCOLam5YbDcfq82UJIkRkg51n0vBHAbabx4c1&#10;5sZP/E3jITYiQTjkqMHG2OdShtqSw7DwPXHyfvzgMCY5NNIMOCW46+SbUpl02HJasNhTaan+PVyc&#10;hvNxX2Z4qlr+OAVTVIWyX0Fp/fw0FysQkeZ4D9/aO6Nh+Q7/X9IPkJ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y5eMMAAADbAAAADwAAAAAAAAAAAAAAAACYAgAAZHJzL2Rv&#10;d25yZXYueG1sUEsFBgAAAAAEAAQA9QAAAIgDAAAAAA==&#10;" fillcolor="white [3212]" strokecolor="#6cf">
                    <v:fill color2="#6cf" rotate="t" focusposition=".5,.5" focussize="" focus="100%" type="gradientRadial"/>
                  </v:oval>
                </v:group>
                <v:shape id="Arc 28" o:spid="_x0000_s1085" style="position:absolute;left:481;top:180;width:432;height:720;flip:x;visibility:visible;mso-wrap-style:non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1YS8YA&#10;AADbAAAADwAAAGRycy9kb3ducmV2LnhtbESPT2vCQBTE74LfYXmCF9GNRUSiq2hLRaUI/umht0f2&#10;mUSzb0N2o/HbdwtCj8PM/IaZLRpTiDtVLresYDiIQBAnVuecKjifPvsTEM4jaywsk4InOVjM260Z&#10;xto++ED3o09FgLCLUUHmfRlL6ZKMDLqBLYmDd7GVQR9klUpd4SPATSHfomgsDeYcFjIs6T2j5Has&#10;jYLraluPlju/+1h/rX+u38PeZY+1Ut1Os5yC8NT4//CrvdEKJiP4+xJ+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1YS8YAAADbAAAADwAAAAAAAAAAAAAAAACYAgAAZHJz&#10;L2Rvd25yZXYueG1sUEsFBgAAAAAEAAQA9QAAAIsDAAAAAA==&#10;" path="m-1,nfc11929,,21600,9670,21600,21600em-1,nsc11929,,21600,9670,21600,21600l,21600,-1,xe" filled="f" strokecolor="#f90">
                  <v:stroke dashstyle="dash" startarrow="open" endarrow="open"/>
                  <v:path arrowok="t" o:extrusionok="f" o:connecttype="custom" o:connectlocs="0,0;0,0;0,0" o:connectangles="0,0,0" textboxrect="0,0,21600,21600"/>
                </v:shape>
                <v:shape id="Text Box 29" o:spid="_x0000_s1086" type="#_x0000_t202" style="position:absolute;left:79;top:51;width:624;height: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14:paraId="4E9B60F7" w14:textId="77777777" w:rsidR="005E560D" w:rsidRPr="00582F36" w:rsidRDefault="005E560D" w:rsidP="00582F36">
                        <w:pPr>
                          <w:spacing w:before="288"/>
                          <w:jc w:val="center"/>
                          <w:textAlignment w:val="baseline"/>
                          <w:rPr>
                            <w:sz w:val="2"/>
                            <w:szCs w:val="2"/>
                          </w:rPr>
                        </w:pPr>
                        <w:r w:rsidRPr="00582F36">
                          <w:rPr>
                            <w:rFonts w:ascii="VNI-Times" w:hAnsi="VNI-Times" w:cs="Arial"/>
                            <w:b/>
                            <w:bCs/>
                            <w:color w:val="990000"/>
                            <w:kern w:val="24"/>
                            <w:sz w:val="26"/>
                            <w:szCs w:val="14"/>
                          </w:rPr>
                          <w:t>109,5</w:t>
                        </w:r>
                        <w:r w:rsidRPr="00582F36">
                          <w:rPr>
                            <w:rFonts w:ascii="VNI-Times" w:hAnsi="VNI-Times" w:cs="Arial"/>
                            <w:b/>
                            <w:bCs/>
                            <w:color w:val="990000"/>
                            <w:kern w:val="24"/>
                            <w:position w:val="14"/>
                            <w:sz w:val="26"/>
                            <w:szCs w:val="14"/>
                            <w:vertAlign w:val="superscript"/>
                          </w:rPr>
                          <w:t>0</w:t>
                        </w:r>
                      </w:p>
                    </w:txbxContent>
                  </v:textbox>
                </v:shape>
                <w10:wrap anchorx="margin"/>
              </v:group>
            </w:pict>
          </mc:Fallback>
        </mc:AlternateContent>
      </w:r>
    </w:p>
    <w:p w14:paraId="4A2DF381" w14:textId="69831A52" w:rsidR="00582F36" w:rsidRPr="001B6361" w:rsidRDefault="00582F36" w:rsidP="00582F36">
      <w:pPr>
        <w:rPr>
          <w:rFonts w:cs="Times New Roman"/>
          <w:sz w:val="28"/>
          <w:szCs w:val="28"/>
          <w:lang w:val="en-US"/>
        </w:rPr>
      </w:pPr>
    </w:p>
    <w:p w14:paraId="6595B2FF" w14:textId="3B00E077" w:rsidR="00582F36" w:rsidRPr="001B6361" w:rsidRDefault="00582F36" w:rsidP="00582F36">
      <w:pPr>
        <w:rPr>
          <w:rFonts w:cs="Times New Roman"/>
          <w:sz w:val="28"/>
          <w:szCs w:val="28"/>
          <w:lang w:val="en-US"/>
        </w:rPr>
      </w:pPr>
    </w:p>
    <w:p w14:paraId="2BB00A6D" w14:textId="1B8CBF3B" w:rsidR="00582F36" w:rsidRPr="001B6361" w:rsidRDefault="00582F36" w:rsidP="00582F36">
      <w:pPr>
        <w:rPr>
          <w:rFonts w:cs="Times New Roman"/>
          <w:sz w:val="28"/>
          <w:szCs w:val="28"/>
          <w:lang w:val="en-US"/>
        </w:rPr>
      </w:pPr>
    </w:p>
    <w:p w14:paraId="019106CA" w14:textId="33BE2A62" w:rsidR="00582F36" w:rsidRPr="001B6361" w:rsidRDefault="00582F36" w:rsidP="00582F36">
      <w:pPr>
        <w:rPr>
          <w:rFonts w:cs="Times New Roman"/>
          <w:b/>
          <w:bCs/>
          <w:sz w:val="28"/>
          <w:szCs w:val="28"/>
          <w:lang w:val="en-US"/>
        </w:rPr>
      </w:pPr>
    </w:p>
    <w:p w14:paraId="216CB185" w14:textId="29DB4189" w:rsidR="00582F36" w:rsidRPr="001B6361" w:rsidRDefault="00582F36" w:rsidP="00582F36">
      <w:pPr>
        <w:tabs>
          <w:tab w:val="left" w:pos="2450"/>
        </w:tabs>
        <w:rPr>
          <w:rFonts w:cs="Times New Roman"/>
          <w:sz w:val="28"/>
          <w:szCs w:val="28"/>
          <w:lang w:val="en-US"/>
        </w:rPr>
      </w:pPr>
      <w:r w:rsidRPr="001B6361">
        <w:rPr>
          <w:rFonts w:cs="Times New Roman"/>
          <w:sz w:val="28"/>
          <w:szCs w:val="28"/>
          <w:lang w:val="en-US"/>
        </w:rPr>
        <w:tab/>
        <w:t>Dạng rỗng</w:t>
      </w:r>
      <w:r w:rsidRPr="001B6361">
        <w:rPr>
          <w:rFonts w:cs="Times New Roman"/>
          <w:sz w:val="28"/>
          <w:szCs w:val="28"/>
          <w:lang w:val="en-US"/>
        </w:rPr>
        <w:tab/>
      </w:r>
      <w:r w:rsidRPr="001B6361">
        <w:rPr>
          <w:rFonts w:cs="Times New Roman"/>
          <w:sz w:val="28"/>
          <w:szCs w:val="28"/>
          <w:lang w:val="en-US"/>
        </w:rPr>
        <w:tab/>
      </w:r>
      <w:r w:rsidRPr="001B6361">
        <w:rPr>
          <w:rFonts w:cs="Times New Roman"/>
          <w:sz w:val="28"/>
          <w:szCs w:val="28"/>
          <w:lang w:val="en-US"/>
        </w:rPr>
        <w:tab/>
      </w:r>
      <w:r w:rsidRPr="001B6361">
        <w:rPr>
          <w:rFonts w:cs="Times New Roman"/>
          <w:sz w:val="28"/>
          <w:szCs w:val="28"/>
          <w:lang w:val="en-US"/>
        </w:rPr>
        <w:tab/>
      </w:r>
      <w:r w:rsidRPr="001B6361">
        <w:rPr>
          <w:rFonts w:cs="Times New Roman"/>
          <w:sz w:val="28"/>
          <w:szCs w:val="28"/>
          <w:lang w:val="en-US"/>
        </w:rPr>
        <w:tab/>
        <w:t>Dạng đặc</w:t>
      </w:r>
    </w:p>
    <w:p w14:paraId="2A188225" w14:textId="2C11E6B4" w:rsidR="00936E83" w:rsidRPr="001B6361" w:rsidRDefault="005B02B7" w:rsidP="00465A80">
      <w:pPr>
        <w:pStyle w:val="ListParagraph"/>
        <w:numPr>
          <w:ilvl w:val="0"/>
          <w:numId w:val="10"/>
        </w:numPr>
        <w:tabs>
          <w:tab w:val="left" w:pos="2450"/>
        </w:tabs>
        <w:spacing w:after="0"/>
        <w:jc w:val="both"/>
        <w:rPr>
          <w:rFonts w:cs="Times New Roman"/>
          <w:sz w:val="28"/>
          <w:szCs w:val="28"/>
          <w:lang w:val="en-US"/>
        </w:rPr>
      </w:pPr>
      <w:r w:rsidRPr="001B6361">
        <w:rPr>
          <w:rFonts w:cs="Times New Roman"/>
          <w:sz w:val="28"/>
          <w:szCs w:val="28"/>
          <w:lang w:val="en-US"/>
        </w:rPr>
        <w:drawing>
          <wp:anchor distT="0" distB="0" distL="114300" distR="114300" simplePos="0" relativeHeight="251713536" behindDoc="0" locked="0" layoutInCell="1" allowOverlap="1" wp14:anchorId="010D380D" wp14:editId="73EE94EE">
            <wp:simplePos x="0" y="0"/>
            <wp:positionH relativeFrom="column">
              <wp:posOffset>3739487</wp:posOffset>
            </wp:positionH>
            <wp:positionV relativeFrom="paragraph">
              <wp:posOffset>211057</wp:posOffset>
            </wp:positionV>
            <wp:extent cx="659765" cy="659765"/>
            <wp:effectExtent l="0" t="0" r="6985" b="0"/>
            <wp:wrapNone/>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59765" cy="659765"/>
                    </a:xfrm>
                    <a:prstGeom prst="rect">
                      <a:avLst/>
                    </a:prstGeom>
                    <a:noFill/>
                    <a:ln>
                      <a:noFill/>
                    </a:ln>
                  </pic:spPr>
                </pic:pic>
              </a:graphicData>
            </a:graphic>
          </wp:anchor>
        </w:drawing>
      </w:r>
      <w:r w:rsidR="00936E83" w:rsidRPr="001B6361">
        <w:rPr>
          <w:rFonts w:cs="Times New Roman"/>
          <w:b/>
          <w:bCs/>
          <w:sz w:val="28"/>
          <w:szCs w:val="28"/>
          <w:lang w:val="en-US"/>
        </w:rPr>
        <w:t>Mỗi nguyên tử H liên kết với nguyên tử C bằng một liên kết, gọi là liên kết đơ</w:t>
      </w:r>
      <w:r w:rsidR="0081424B" w:rsidRPr="001B6361">
        <w:rPr>
          <w:rFonts w:cs="Times New Roman"/>
          <w:b/>
          <w:bCs/>
          <w:sz w:val="28"/>
          <w:szCs w:val="28"/>
          <w:lang w:val="en-US"/>
        </w:rPr>
        <w:t>n. Trong phân tử metan có 4 liên kết đơn.</w:t>
      </w:r>
    </w:p>
    <w:p w14:paraId="6B6298CF" w14:textId="605961F1" w:rsidR="00C14B3D" w:rsidRPr="001B6361" w:rsidRDefault="00C14B3D" w:rsidP="00465A80">
      <w:pPr>
        <w:pStyle w:val="ListParagraph"/>
        <w:numPr>
          <w:ilvl w:val="0"/>
          <w:numId w:val="10"/>
        </w:numPr>
        <w:tabs>
          <w:tab w:val="left" w:pos="2450"/>
        </w:tabs>
        <w:spacing w:after="0"/>
        <w:jc w:val="both"/>
        <w:rPr>
          <w:rFonts w:cs="Times New Roman"/>
          <w:sz w:val="28"/>
          <w:szCs w:val="28"/>
          <w:lang w:val="en-US"/>
        </w:rPr>
      </w:pPr>
      <w:r w:rsidRPr="001B6361">
        <w:rPr>
          <w:rFonts w:cs="Times New Roman"/>
          <w:sz w:val="28"/>
          <w:szCs w:val="28"/>
          <w:lang w:val="en-US"/>
        </w:rPr>
        <w:t>HS viết được công thức cấu tạo của metan:</w:t>
      </w:r>
      <w:r w:rsidR="005B02B7" w:rsidRPr="001B6361">
        <w:rPr>
          <w:rFonts w:cs="Times New Roman"/>
          <w:sz w:val="28"/>
          <w:szCs w:val="28"/>
          <w:lang w:val="en-US"/>
        </w:rPr>
        <w:tab/>
        <w:t xml:space="preserve">                        Viết gọn: CH</w:t>
      </w:r>
      <w:r w:rsidR="005B02B7" w:rsidRPr="001B6361">
        <w:rPr>
          <w:rFonts w:cs="Times New Roman"/>
          <w:sz w:val="28"/>
          <w:szCs w:val="28"/>
          <w:vertAlign w:val="subscript"/>
          <w:lang w:val="en-US"/>
        </w:rPr>
        <w:t>4</w:t>
      </w:r>
    </w:p>
    <w:p w14:paraId="56E34E32" w14:textId="77777777" w:rsidR="00CA7DB3" w:rsidRPr="001B6361" w:rsidRDefault="00CA7DB3" w:rsidP="00465A80">
      <w:pPr>
        <w:tabs>
          <w:tab w:val="left" w:pos="2450"/>
        </w:tabs>
        <w:spacing w:after="0"/>
        <w:jc w:val="both"/>
        <w:rPr>
          <w:rFonts w:cs="Times New Roman"/>
          <w:b/>
          <w:bCs/>
          <w:sz w:val="28"/>
          <w:szCs w:val="28"/>
          <w:lang w:val="en-US"/>
        </w:rPr>
      </w:pPr>
    </w:p>
    <w:p w14:paraId="345857D5" w14:textId="77777777" w:rsidR="00465A80" w:rsidRDefault="00465A80" w:rsidP="00465A80">
      <w:pPr>
        <w:tabs>
          <w:tab w:val="left" w:pos="2450"/>
        </w:tabs>
        <w:spacing w:after="0"/>
        <w:jc w:val="both"/>
        <w:rPr>
          <w:rFonts w:cs="Times New Roman"/>
          <w:b/>
          <w:bCs/>
          <w:sz w:val="28"/>
          <w:szCs w:val="28"/>
          <w:lang w:val="en-US"/>
        </w:rPr>
      </w:pPr>
    </w:p>
    <w:p w14:paraId="28D02D12" w14:textId="1A9A8120" w:rsidR="00860986" w:rsidRPr="001B6361" w:rsidRDefault="005D4CF7" w:rsidP="00465A80">
      <w:pPr>
        <w:tabs>
          <w:tab w:val="left" w:pos="2450"/>
        </w:tabs>
        <w:spacing w:after="0"/>
        <w:jc w:val="both"/>
        <w:rPr>
          <w:rFonts w:cs="Times New Roman"/>
          <w:b/>
          <w:bCs/>
          <w:sz w:val="28"/>
          <w:szCs w:val="28"/>
          <w:lang w:val="en-US"/>
        </w:rPr>
      </w:pPr>
      <w:r w:rsidRPr="001B6361">
        <w:rPr>
          <w:rFonts w:cs="Times New Roman"/>
          <w:b/>
          <w:bCs/>
          <w:sz w:val="28"/>
          <w:szCs w:val="28"/>
          <w:lang w:val="en-US"/>
        </w:rPr>
        <w:t>Hoạt động 3. Tìm hiểu tính chất hóa học của metan</w:t>
      </w:r>
    </w:p>
    <w:p w14:paraId="5D4FC76B" w14:textId="3425B4E5" w:rsidR="00860986" w:rsidRPr="001B6361" w:rsidRDefault="00860986" w:rsidP="00465A80">
      <w:pPr>
        <w:pStyle w:val="ListParagraph"/>
        <w:numPr>
          <w:ilvl w:val="0"/>
          <w:numId w:val="10"/>
        </w:numPr>
        <w:tabs>
          <w:tab w:val="left" w:pos="2450"/>
        </w:tabs>
        <w:spacing w:after="0"/>
        <w:jc w:val="both"/>
        <w:rPr>
          <w:rFonts w:cs="Times New Roman"/>
          <w:sz w:val="28"/>
          <w:szCs w:val="28"/>
          <w:lang w:val="en-US"/>
        </w:rPr>
      </w:pPr>
      <w:r w:rsidRPr="001B6361">
        <w:rPr>
          <w:rFonts w:cs="Times New Roman"/>
          <w:sz w:val="28"/>
          <w:szCs w:val="28"/>
          <w:lang w:val="en-US"/>
        </w:rPr>
        <w:t xml:space="preserve">HS quan sát hình vẽ minh họa thí nghiệm đốt cháy khí metan và thử sản phẩm (Hình 4.5/ Sgk/ 114), nêu được hiện tượng xảy ra =&gt; </w:t>
      </w:r>
      <w:r w:rsidR="005D1E0C" w:rsidRPr="001B6361">
        <w:rPr>
          <w:rFonts w:cs="Times New Roman"/>
          <w:sz w:val="28"/>
          <w:szCs w:val="28"/>
          <w:lang w:val="en-US"/>
        </w:rPr>
        <w:t>Kết luận về sản phẩm tạo thành khi đốt cháy khí metan.</w:t>
      </w:r>
    </w:p>
    <w:p w14:paraId="4A5A66C9" w14:textId="47E43096" w:rsidR="00860986" w:rsidRPr="001B6361" w:rsidRDefault="00860986" w:rsidP="00465A80">
      <w:pPr>
        <w:pStyle w:val="ListParagraph"/>
        <w:numPr>
          <w:ilvl w:val="0"/>
          <w:numId w:val="10"/>
        </w:numPr>
        <w:tabs>
          <w:tab w:val="left" w:pos="2450"/>
        </w:tabs>
        <w:spacing w:after="0"/>
        <w:jc w:val="both"/>
        <w:rPr>
          <w:rFonts w:cs="Times New Roman"/>
          <w:sz w:val="28"/>
          <w:szCs w:val="28"/>
          <w:lang w:val="en-US"/>
        </w:rPr>
      </w:pPr>
      <w:r w:rsidRPr="001B6361">
        <w:rPr>
          <w:rFonts w:cs="Times New Roman"/>
          <w:sz w:val="28"/>
          <w:szCs w:val="28"/>
          <w:lang w:val="en-US"/>
        </w:rPr>
        <w:t>Gợi ý</w:t>
      </w:r>
      <w:r w:rsidR="00451645" w:rsidRPr="001B6361">
        <w:rPr>
          <w:rFonts w:cs="Times New Roman"/>
          <w:sz w:val="28"/>
          <w:szCs w:val="28"/>
          <w:lang w:val="en-US"/>
        </w:rPr>
        <w:t>: thành ống nghiệm úp lên ngọn lửa bị mờ hơi, khi rót nước</w:t>
      </w:r>
      <w:r w:rsidR="002B69B0" w:rsidRPr="001B6361">
        <w:rPr>
          <w:rFonts w:cs="Times New Roman"/>
          <w:sz w:val="28"/>
          <w:szCs w:val="28"/>
          <w:lang w:val="en-US"/>
        </w:rPr>
        <w:t xml:space="preserve"> vôi trong thì thấy bị đục.</w:t>
      </w:r>
    </w:p>
    <w:p w14:paraId="1828B499" w14:textId="3FED798C" w:rsidR="002B69B0" w:rsidRPr="001B6361" w:rsidRDefault="002B69B0" w:rsidP="005E560D">
      <w:pPr>
        <w:pStyle w:val="ListParagraph"/>
        <w:numPr>
          <w:ilvl w:val="0"/>
          <w:numId w:val="10"/>
        </w:numPr>
        <w:tabs>
          <w:tab w:val="left" w:pos="2450"/>
        </w:tabs>
        <w:rPr>
          <w:rFonts w:cs="Times New Roman"/>
          <w:b/>
          <w:bCs/>
          <w:sz w:val="28"/>
          <w:szCs w:val="28"/>
          <w:lang w:val="en-US"/>
        </w:rPr>
      </w:pPr>
      <w:r w:rsidRPr="001B6361">
        <w:rPr>
          <w:rFonts w:cs="Times New Roman"/>
          <w:b/>
          <w:bCs/>
          <w:sz w:val="28"/>
          <w:szCs w:val="28"/>
          <w:lang w:val="en-US"/>
        </w:rPr>
        <w:t>Kết luận: khí metan cháy được tạo thành nước và khí cacbonđioxit</w:t>
      </w:r>
      <w:r w:rsidR="00424B9D" w:rsidRPr="001B6361">
        <w:rPr>
          <w:rFonts w:cs="Times New Roman"/>
          <w:b/>
          <w:bCs/>
          <w:sz w:val="28"/>
          <w:szCs w:val="28"/>
          <w:lang w:val="en-US"/>
        </w:rPr>
        <w:t>, tỏa nhiều nhiệt.</w:t>
      </w:r>
    </w:p>
    <w:p w14:paraId="7142D13B" w14:textId="6FFD20CA" w:rsidR="00184FB3" w:rsidRPr="001B6361" w:rsidRDefault="00FF1179" w:rsidP="00465A80">
      <w:pPr>
        <w:pStyle w:val="ListParagraph"/>
        <w:numPr>
          <w:ilvl w:val="0"/>
          <w:numId w:val="10"/>
        </w:numPr>
        <w:tabs>
          <w:tab w:val="left" w:pos="2450"/>
        </w:tabs>
        <w:spacing w:after="0"/>
        <w:jc w:val="both"/>
        <w:rPr>
          <w:rFonts w:cs="Times New Roman"/>
          <w:b/>
          <w:bCs/>
          <w:sz w:val="28"/>
          <w:szCs w:val="28"/>
          <w:lang w:val="en-US"/>
        </w:rPr>
      </w:pPr>
      <w:r w:rsidRPr="001B6361">
        <w:rPr>
          <w:rFonts w:cs="Times New Roman"/>
          <w:sz w:val="28"/>
          <w:szCs w:val="28"/>
          <w:lang w:val="en-US"/>
        </w:rPr>
        <w:lastRenderedPageBreak/>
        <w:t>HS viết được phương trình hóa học phản ứng đốt cháy khí metan, chú ý cân bằng và điều kiện phản ứng (Gợi ý: phản ứng cháy là phản ứng với khí oxi)</w:t>
      </w:r>
    </w:p>
    <w:p w14:paraId="5CDFE895" w14:textId="55200E39" w:rsidR="00184FB3" w:rsidRPr="001B6361" w:rsidRDefault="00184FB3" w:rsidP="004B092C">
      <w:pPr>
        <w:pStyle w:val="ListParagraph"/>
        <w:tabs>
          <w:tab w:val="left" w:pos="2450"/>
        </w:tabs>
        <w:spacing w:after="0"/>
        <w:jc w:val="center"/>
        <w:rPr>
          <w:rFonts w:cs="Times New Roman"/>
          <w:b/>
          <w:bCs/>
          <w:sz w:val="28"/>
          <w:szCs w:val="28"/>
          <w:lang w:val="en-US"/>
        </w:rPr>
      </w:pPr>
      <w:r w:rsidRPr="001B6361">
        <w:rPr>
          <w:rFonts w:cs="Times New Roman"/>
          <w:sz w:val="28"/>
          <w:szCs w:val="28"/>
        </w:rPr>
        <w:t>CH</w:t>
      </w:r>
      <w:r w:rsidRPr="001B6361">
        <w:rPr>
          <w:rFonts w:cs="Times New Roman"/>
          <w:sz w:val="28"/>
          <w:szCs w:val="28"/>
          <w:vertAlign w:val="subscript"/>
        </w:rPr>
        <w:t>4</w:t>
      </w:r>
      <w:r w:rsidRPr="001B6361">
        <w:rPr>
          <w:rFonts w:cs="Times New Roman"/>
          <w:sz w:val="28"/>
          <w:szCs w:val="28"/>
        </w:rPr>
        <w:t xml:space="preserve"> + 2O</w:t>
      </w:r>
      <w:r w:rsidRPr="001B6361">
        <w:rPr>
          <w:rFonts w:cs="Times New Roman"/>
          <w:sz w:val="28"/>
          <w:szCs w:val="28"/>
          <w:vertAlign w:val="subscript"/>
        </w:rPr>
        <w:t>2</w:t>
      </w:r>
      <w:r w:rsidRPr="001B6361">
        <w:rPr>
          <w:rFonts w:cs="Times New Roman"/>
          <w:sz w:val="28"/>
          <w:szCs w:val="28"/>
        </w:rPr>
        <w:t xml:space="preserve"> </w:t>
      </w:r>
      <w:r w:rsidRPr="001B6361">
        <w:rPr>
          <w:rFonts w:cs="Times New Roman"/>
          <w:position w:val="-6"/>
          <w:sz w:val="28"/>
          <w:szCs w:val="28"/>
          <w:lang w:val="en-US"/>
        </w:rPr>
        <w:drawing>
          <wp:inline distT="0" distB="0" distL="0" distR="0" wp14:anchorId="49CE7AD8" wp14:editId="114B9E04">
            <wp:extent cx="429260" cy="230505"/>
            <wp:effectExtent l="0" t="0" r="889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1B6361">
        <w:rPr>
          <w:rFonts w:cs="Times New Roman"/>
          <w:sz w:val="28"/>
          <w:szCs w:val="28"/>
        </w:rPr>
        <w:t>CO</w:t>
      </w:r>
      <w:r w:rsidRPr="001B6361">
        <w:rPr>
          <w:rFonts w:cs="Times New Roman"/>
          <w:sz w:val="28"/>
          <w:szCs w:val="28"/>
          <w:vertAlign w:val="subscript"/>
        </w:rPr>
        <w:t>2</w:t>
      </w:r>
      <w:r w:rsidRPr="001B6361">
        <w:rPr>
          <w:rFonts w:cs="Times New Roman"/>
          <w:sz w:val="28"/>
          <w:szCs w:val="28"/>
        </w:rPr>
        <w:t xml:space="preserve"> + 2H</w:t>
      </w:r>
      <w:r w:rsidRPr="001B6361">
        <w:rPr>
          <w:rFonts w:cs="Times New Roman"/>
          <w:sz w:val="28"/>
          <w:szCs w:val="28"/>
          <w:vertAlign w:val="subscript"/>
        </w:rPr>
        <w:t>2</w:t>
      </w:r>
      <w:r w:rsidRPr="001B6361">
        <w:rPr>
          <w:rFonts w:cs="Times New Roman"/>
          <w:sz w:val="28"/>
          <w:szCs w:val="28"/>
        </w:rPr>
        <w:t>O</w:t>
      </w:r>
    </w:p>
    <w:p w14:paraId="015A9113" w14:textId="43116B99" w:rsidR="00424B9D" w:rsidRPr="001B6361" w:rsidRDefault="00424B9D" w:rsidP="00465A80">
      <w:pPr>
        <w:pStyle w:val="ListParagraph"/>
        <w:tabs>
          <w:tab w:val="left" w:pos="2450"/>
        </w:tabs>
        <w:spacing w:after="0"/>
        <w:jc w:val="both"/>
        <w:rPr>
          <w:rFonts w:cs="Times New Roman"/>
          <w:b/>
          <w:bCs/>
          <w:sz w:val="28"/>
          <w:szCs w:val="28"/>
          <w:lang w:val="en-US"/>
        </w:rPr>
      </w:pPr>
      <w:r w:rsidRPr="001B6361">
        <w:rPr>
          <w:rFonts w:cs="Times New Roman"/>
          <w:b/>
          <w:bCs/>
          <w:sz w:val="28"/>
          <w:szCs w:val="28"/>
          <w:lang w:val="en-US"/>
        </w:rPr>
        <w:t>Chú ý: Hỗn hợp 1 thể tích metan và 2 thể tích oxi là hỗn hợp nổ mạnh</w:t>
      </w:r>
    </w:p>
    <w:p w14:paraId="24E110D7" w14:textId="4E66769E" w:rsidR="00B97861" w:rsidRPr="001B6361" w:rsidRDefault="00912B51" w:rsidP="00465A80">
      <w:pPr>
        <w:pStyle w:val="ListParagraph"/>
        <w:numPr>
          <w:ilvl w:val="0"/>
          <w:numId w:val="10"/>
        </w:numPr>
        <w:tabs>
          <w:tab w:val="left" w:pos="2450"/>
        </w:tabs>
        <w:spacing w:after="0"/>
        <w:jc w:val="both"/>
        <w:rPr>
          <w:rFonts w:cs="Times New Roman"/>
          <w:b/>
          <w:bCs/>
          <w:sz w:val="28"/>
          <w:szCs w:val="28"/>
          <w:lang w:val="en-US"/>
        </w:rPr>
      </w:pPr>
      <w:r w:rsidRPr="001B6361">
        <w:rPr>
          <w:rFonts w:cs="Times New Roman"/>
          <w:b/>
          <w:bCs/>
          <w:sz w:val="28"/>
          <w:szCs w:val="28"/>
          <w:lang w:val="en-US"/>
        </w:rPr>
        <w:t xml:space="preserve">Luyện tập: </w:t>
      </w:r>
      <w:r w:rsidR="00424B9D" w:rsidRPr="001B6361">
        <w:rPr>
          <w:rFonts w:cs="Times New Roman"/>
          <w:sz w:val="28"/>
          <w:szCs w:val="28"/>
          <w:lang w:val="en-US"/>
        </w:rPr>
        <w:t>Đốt cháy</w:t>
      </w:r>
      <w:r w:rsidR="00193BC4" w:rsidRPr="001B6361">
        <w:rPr>
          <w:rFonts w:cs="Times New Roman"/>
          <w:sz w:val="28"/>
          <w:szCs w:val="28"/>
          <w:lang w:val="en-US"/>
        </w:rPr>
        <w:t xml:space="preserve"> hoàn toàn 3</w:t>
      </w:r>
      <w:r w:rsidR="00C8400A" w:rsidRPr="001B6361">
        <w:rPr>
          <w:rFonts w:cs="Times New Roman"/>
          <w:sz w:val="28"/>
          <w:szCs w:val="28"/>
          <w:lang w:val="en-US"/>
        </w:rPr>
        <w:t>,</w:t>
      </w:r>
      <w:r w:rsidR="00193BC4" w:rsidRPr="001B6361">
        <w:rPr>
          <w:rFonts w:cs="Times New Roman"/>
          <w:sz w:val="28"/>
          <w:szCs w:val="28"/>
          <w:lang w:val="en-US"/>
        </w:rPr>
        <w:t>36 lít khí metan. Hãy tính thể tích khí oxi cần dùng và thể tích khí cacbonic tạo thành. Biết các thể tích khí đo ở điều kiện tiêu chuẩn.</w:t>
      </w:r>
    </w:p>
    <w:p w14:paraId="4BE16B3B" w14:textId="38DE245A" w:rsidR="002046F8" w:rsidRPr="001B6361" w:rsidRDefault="002046F8" w:rsidP="00AB0742">
      <w:pPr>
        <w:pStyle w:val="ListParagraph"/>
        <w:tabs>
          <w:tab w:val="left" w:pos="2450"/>
        </w:tabs>
        <w:spacing w:after="0"/>
        <w:jc w:val="right"/>
        <w:rPr>
          <w:rFonts w:eastAsiaTheme="minorEastAsia" w:cs="Times New Roman"/>
          <w:sz w:val="28"/>
          <w:szCs w:val="28"/>
          <w:lang w:val="en-US"/>
        </w:rPr>
      </w:pPr>
      <w:r w:rsidRPr="001B6361">
        <w:rPr>
          <w:rFonts w:cs="Times New Roman"/>
          <w:sz w:val="28"/>
          <w:szCs w:val="28"/>
          <w:lang w:val="en-US"/>
        </w:rPr>
        <w:t xml:space="preserve">Đáp số: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O</m:t>
                </m:r>
              </m:e>
              <m:sub>
                <m:r>
                  <w:rPr>
                    <w:rFonts w:ascii="Cambria Math" w:hAnsi="Cambria Math" w:cs="Times New Roman"/>
                    <w:sz w:val="28"/>
                    <w:szCs w:val="28"/>
                    <w:lang w:val="en-US"/>
                  </w:rPr>
                  <m:t>2</m:t>
                </m:r>
              </m:sub>
            </m:sSub>
          </m:sub>
        </m:sSub>
      </m:oMath>
      <w:r w:rsidRPr="001B6361">
        <w:rPr>
          <w:rFonts w:eastAsiaTheme="minorEastAsia" w:cs="Times New Roman"/>
          <w:sz w:val="28"/>
          <w:szCs w:val="28"/>
          <w:lang w:val="en-US"/>
        </w:rPr>
        <w:t xml:space="preserve">= 6,72 lí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CO</m:t>
                </m:r>
              </m:e>
              <m:sub>
                <m:r>
                  <w:rPr>
                    <w:rFonts w:ascii="Cambria Math" w:hAnsi="Cambria Math" w:cs="Times New Roman"/>
                    <w:sz w:val="28"/>
                    <w:szCs w:val="28"/>
                    <w:lang w:val="en-US"/>
                  </w:rPr>
                  <m:t>2</m:t>
                </m:r>
              </m:sub>
            </m:sSub>
          </m:sub>
        </m:sSub>
      </m:oMath>
      <w:r w:rsidRPr="001B6361">
        <w:rPr>
          <w:rFonts w:eastAsiaTheme="minorEastAsia" w:cs="Times New Roman"/>
          <w:sz w:val="28"/>
          <w:szCs w:val="28"/>
          <w:lang w:val="en-US"/>
        </w:rPr>
        <w:t>= 3,36 lít</w:t>
      </w:r>
    </w:p>
    <w:p w14:paraId="3D256045" w14:textId="70FD4FFC" w:rsidR="0066542B" w:rsidRPr="001B6361" w:rsidRDefault="0066542B" w:rsidP="00465A80">
      <w:pPr>
        <w:pStyle w:val="ListParagraph"/>
        <w:numPr>
          <w:ilvl w:val="0"/>
          <w:numId w:val="10"/>
        </w:numPr>
        <w:tabs>
          <w:tab w:val="left" w:pos="2450"/>
        </w:tabs>
        <w:spacing w:after="0"/>
        <w:jc w:val="both"/>
        <w:rPr>
          <w:rFonts w:cs="Times New Roman"/>
          <w:b/>
          <w:bCs/>
          <w:sz w:val="28"/>
          <w:szCs w:val="28"/>
          <w:lang w:val="en-US"/>
        </w:rPr>
      </w:pPr>
      <w:r w:rsidRPr="001B6361">
        <w:rPr>
          <w:rFonts w:cs="Times New Roman"/>
          <w:sz w:val="28"/>
          <w:szCs w:val="28"/>
          <w:lang w:val="en-US"/>
        </w:rPr>
        <w:t>HS quan sát hình vẽ minh họa thí nghiệm khí metan tác dụng với khí clo (Hình 4.6/ Sgk/ 114). Nêu được hiện tượng: mất màu vàng của khí clo, cho nước vào hòa tan, thử bằng quỳ tím thấy quỳ tím hóa đỏ.</w:t>
      </w:r>
    </w:p>
    <w:p w14:paraId="40F259C1" w14:textId="200D86B1" w:rsidR="0066542B" w:rsidRPr="001B6361" w:rsidRDefault="0066542B" w:rsidP="00465A80">
      <w:pPr>
        <w:pStyle w:val="ListParagraph"/>
        <w:numPr>
          <w:ilvl w:val="0"/>
          <w:numId w:val="10"/>
        </w:numPr>
        <w:tabs>
          <w:tab w:val="left" w:pos="2450"/>
        </w:tabs>
        <w:spacing w:after="0"/>
        <w:jc w:val="both"/>
        <w:rPr>
          <w:rFonts w:cs="Times New Roman"/>
          <w:b/>
          <w:bCs/>
          <w:sz w:val="28"/>
          <w:szCs w:val="28"/>
          <w:lang w:val="en-US"/>
        </w:rPr>
      </w:pPr>
      <w:r w:rsidRPr="001B6361">
        <w:rPr>
          <w:rFonts w:cs="Times New Roman"/>
          <w:b/>
          <w:bCs/>
          <w:sz w:val="28"/>
          <w:szCs w:val="28"/>
          <w:lang w:val="en-US"/>
        </w:rPr>
        <w:t>Kết luận: metan tác dụng với clo khi có ánh sáng.</w:t>
      </w:r>
    </w:p>
    <w:p w14:paraId="41F4ED19" w14:textId="141FDBDF" w:rsidR="0066542B" w:rsidRPr="001B6361" w:rsidRDefault="0066542B" w:rsidP="00465A80">
      <w:pPr>
        <w:pStyle w:val="ListParagraph"/>
        <w:numPr>
          <w:ilvl w:val="0"/>
          <w:numId w:val="10"/>
        </w:numPr>
        <w:tabs>
          <w:tab w:val="left" w:pos="2450"/>
        </w:tabs>
        <w:spacing w:after="0"/>
        <w:jc w:val="both"/>
        <w:rPr>
          <w:rFonts w:cs="Times New Roman"/>
          <w:sz w:val="28"/>
          <w:szCs w:val="28"/>
          <w:lang w:val="en-US"/>
        </w:rPr>
      </w:pPr>
      <w:r w:rsidRPr="001B6361">
        <w:rPr>
          <w:rFonts w:cs="Times New Roman"/>
          <w:sz w:val="28"/>
          <w:szCs w:val="28"/>
          <w:lang w:val="en-US"/>
        </w:rPr>
        <w:t xml:space="preserve">HS viết được phương trình hóa học: </w:t>
      </w:r>
      <w:r w:rsidR="00885CC2" w:rsidRPr="001B6361">
        <w:rPr>
          <w:rFonts w:cs="Times New Roman"/>
          <w:sz w:val="28"/>
          <w:szCs w:val="28"/>
          <w:lang w:val="en-US"/>
        </w:rPr>
        <w:tab/>
      </w:r>
      <w:r w:rsidR="00885CC2" w:rsidRPr="001B6361">
        <w:rPr>
          <w:rFonts w:cs="Times New Roman"/>
          <w:sz w:val="28"/>
          <w:szCs w:val="28"/>
          <w:lang w:val="en-US"/>
        </w:rPr>
        <w:tab/>
      </w:r>
      <w:r w:rsidRPr="001B6361">
        <w:rPr>
          <w:rFonts w:cs="Times New Roman"/>
          <w:sz w:val="28"/>
          <w:szCs w:val="28"/>
        </w:rPr>
        <w:t>CH</w:t>
      </w:r>
      <w:r w:rsidRPr="001B6361">
        <w:rPr>
          <w:rFonts w:cs="Times New Roman"/>
          <w:sz w:val="28"/>
          <w:szCs w:val="28"/>
          <w:vertAlign w:val="subscript"/>
        </w:rPr>
        <w:t>4</w:t>
      </w:r>
      <w:r w:rsidRPr="001B6361">
        <w:rPr>
          <w:rFonts w:cs="Times New Roman"/>
          <w:sz w:val="28"/>
          <w:szCs w:val="28"/>
        </w:rPr>
        <w:t xml:space="preserve"> + Cl</w:t>
      </w:r>
      <w:r w:rsidRPr="001B6361">
        <w:rPr>
          <w:rFonts w:cs="Times New Roman"/>
          <w:sz w:val="28"/>
          <w:szCs w:val="28"/>
          <w:vertAlign w:val="subscript"/>
        </w:rPr>
        <w:t>2</w:t>
      </w:r>
      <w:r w:rsidRPr="001B6361">
        <w:rPr>
          <w:rFonts w:cs="Times New Roman"/>
          <w:position w:val="-6"/>
          <w:sz w:val="28"/>
          <w:szCs w:val="28"/>
          <w:lang w:val="en-US"/>
        </w:rPr>
        <w:drawing>
          <wp:inline distT="0" distB="0" distL="0" distR="0" wp14:anchorId="5E763309" wp14:editId="7790B695">
            <wp:extent cx="501015" cy="19875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01015" cy="198755"/>
                    </a:xfrm>
                    <a:prstGeom prst="rect">
                      <a:avLst/>
                    </a:prstGeom>
                    <a:noFill/>
                    <a:ln>
                      <a:noFill/>
                    </a:ln>
                  </pic:spPr>
                </pic:pic>
              </a:graphicData>
            </a:graphic>
          </wp:inline>
        </w:drawing>
      </w:r>
      <w:r w:rsidRPr="001B6361">
        <w:rPr>
          <w:rFonts w:cs="Times New Roman"/>
          <w:sz w:val="28"/>
          <w:szCs w:val="28"/>
        </w:rPr>
        <w:t xml:space="preserve"> CH</w:t>
      </w:r>
      <w:r w:rsidRPr="001B6361">
        <w:rPr>
          <w:rFonts w:cs="Times New Roman"/>
          <w:sz w:val="28"/>
          <w:szCs w:val="28"/>
          <w:vertAlign w:val="subscript"/>
        </w:rPr>
        <w:t>3</w:t>
      </w:r>
      <w:r w:rsidRPr="001B6361">
        <w:rPr>
          <w:rFonts w:cs="Times New Roman"/>
          <w:sz w:val="28"/>
          <w:szCs w:val="28"/>
        </w:rPr>
        <w:t>Cl + HCl</w:t>
      </w:r>
    </w:p>
    <w:p w14:paraId="0432F6EE" w14:textId="7BFCA48B" w:rsidR="00885CC2" w:rsidRPr="001B6361" w:rsidRDefault="00885CC2" w:rsidP="00465A80">
      <w:pPr>
        <w:pStyle w:val="ListParagraph"/>
        <w:tabs>
          <w:tab w:val="left" w:pos="2450"/>
        </w:tabs>
        <w:spacing w:after="0"/>
        <w:jc w:val="both"/>
        <w:rPr>
          <w:rFonts w:cs="Times New Roman"/>
          <w:sz w:val="28"/>
          <w:szCs w:val="28"/>
        </w:rPr>
      </w:pPr>
      <w:r w:rsidRPr="001B6361">
        <w:rPr>
          <w:rFonts w:cs="Times New Roman"/>
          <w:sz w:val="28"/>
          <w:szCs w:val="28"/>
          <w:lang w:val="en-US"/>
        </w:rPr>
        <w:t xml:space="preserve">                                                                                                </w:t>
      </w:r>
      <w:r w:rsidRPr="001B6361">
        <w:rPr>
          <w:rFonts w:cs="Times New Roman"/>
          <w:sz w:val="28"/>
          <w:szCs w:val="28"/>
        </w:rPr>
        <w:t>Metyl clorua</w:t>
      </w:r>
    </w:p>
    <w:p w14:paraId="3E5C0C00" w14:textId="77777777" w:rsidR="003D281C" w:rsidRPr="001B6361" w:rsidRDefault="00122207" w:rsidP="00465A80">
      <w:pPr>
        <w:pStyle w:val="ListParagraph"/>
        <w:numPr>
          <w:ilvl w:val="0"/>
          <w:numId w:val="10"/>
        </w:numPr>
        <w:tabs>
          <w:tab w:val="left" w:pos="2450"/>
        </w:tabs>
        <w:spacing w:after="0"/>
        <w:jc w:val="both"/>
        <w:rPr>
          <w:rFonts w:cs="Times New Roman"/>
          <w:b/>
          <w:bCs/>
          <w:sz w:val="28"/>
          <w:szCs w:val="28"/>
          <w:lang w:val="en-US"/>
        </w:rPr>
      </w:pPr>
      <w:r w:rsidRPr="001B6361">
        <w:rPr>
          <w:rFonts w:cs="Times New Roman"/>
          <w:b/>
          <w:bCs/>
          <w:sz w:val="28"/>
          <w:szCs w:val="28"/>
          <w:lang w:val="en-US"/>
        </w:rPr>
        <w:t xml:space="preserve">Nhận xét: </w:t>
      </w:r>
      <w:r w:rsidRPr="001B6361">
        <w:rPr>
          <w:rFonts w:cs="Times New Roman"/>
          <w:sz w:val="28"/>
          <w:szCs w:val="28"/>
          <w:lang w:val="en-US"/>
        </w:rPr>
        <w:t xml:space="preserve">Nguyên tử H được thay thế bằng nguyên tử Cl, nên phản ứng được gọi là </w:t>
      </w:r>
      <w:r w:rsidRPr="001B6361">
        <w:rPr>
          <w:rFonts w:cs="Times New Roman"/>
          <w:b/>
          <w:bCs/>
          <w:sz w:val="28"/>
          <w:szCs w:val="28"/>
          <w:lang w:val="en-US"/>
        </w:rPr>
        <w:t>phản ứng thế</w:t>
      </w:r>
      <w:r w:rsidR="009C75E4" w:rsidRPr="001B6361">
        <w:rPr>
          <w:rFonts w:cs="Times New Roman"/>
          <w:b/>
          <w:bCs/>
          <w:sz w:val="28"/>
          <w:szCs w:val="28"/>
          <w:lang w:val="en-US"/>
        </w:rPr>
        <w:t xml:space="preserve"> (phản ứng đặc trưng của metan).</w:t>
      </w:r>
      <w:r w:rsidR="0036057F" w:rsidRPr="001B6361">
        <w:rPr>
          <w:rFonts w:cs="Times New Roman"/>
          <w:b/>
          <w:bCs/>
          <w:sz w:val="28"/>
          <w:szCs w:val="28"/>
          <w:lang w:val="en-US"/>
        </w:rPr>
        <w:t xml:space="preserve"> </w:t>
      </w:r>
    </w:p>
    <w:p w14:paraId="338049B0" w14:textId="053A0DF6" w:rsidR="003D281C" w:rsidRPr="001B6361" w:rsidRDefault="003D281C" w:rsidP="003D281C">
      <w:pPr>
        <w:pStyle w:val="ListParagraph"/>
        <w:tabs>
          <w:tab w:val="left" w:pos="2450"/>
        </w:tabs>
        <w:jc w:val="center"/>
        <w:rPr>
          <w:rFonts w:cs="Times New Roman"/>
          <w:b/>
          <w:bCs/>
          <w:sz w:val="28"/>
          <w:szCs w:val="28"/>
          <w:lang w:val="en-US"/>
        </w:rPr>
      </w:pPr>
      <w:bookmarkStart w:id="2" w:name="_GoBack"/>
      <w:r w:rsidRPr="001B6361">
        <w:rPr>
          <w:sz w:val="28"/>
          <w:szCs w:val="28"/>
          <w:lang w:val="en-US"/>
        </w:rPr>
        <w:drawing>
          <wp:inline distT="0" distB="0" distL="0" distR="0" wp14:anchorId="1F36425A" wp14:editId="31C75CFC">
            <wp:extent cx="4018185" cy="974554"/>
            <wp:effectExtent l="0" t="0" r="190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1233" t="37774" r="14963" b="34702"/>
                    <a:stretch/>
                  </pic:blipFill>
                  <pic:spPr bwMode="auto">
                    <a:xfrm>
                      <a:off x="0" y="0"/>
                      <a:ext cx="4020377" cy="975086"/>
                    </a:xfrm>
                    <a:prstGeom prst="rect">
                      <a:avLst/>
                    </a:prstGeom>
                    <a:ln>
                      <a:noFill/>
                    </a:ln>
                    <a:extLst>
                      <a:ext uri="{53640926-AAD7-44D8-BBD7-CCE9431645EC}">
                        <a14:shadowObscured xmlns:a14="http://schemas.microsoft.com/office/drawing/2010/main"/>
                      </a:ext>
                    </a:extLst>
                  </pic:spPr>
                </pic:pic>
              </a:graphicData>
            </a:graphic>
          </wp:inline>
        </w:drawing>
      </w:r>
      <w:bookmarkEnd w:id="2"/>
    </w:p>
    <w:p w14:paraId="600F802D" w14:textId="592E1932" w:rsidR="00122207" w:rsidRPr="001B6361" w:rsidRDefault="0036057F" w:rsidP="00465A80">
      <w:pPr>
        <w:pStyle w:val="ListParagraph"/>
        <w:tabs>
          <w:tab w:val="left" w:pos="2450"/>
        </w:tabs>
        <w:spacing w:after="0"/>
        <w:ind w:right="-142"/>
        <w:rPr>
          <w:rFonts w:cs="Times New Roman"/>
          <w:b/>
          <w:bCs/>
          <w:sz w:val="28"/>
          <w:szCs w:val="28"/>
          <w:lang w:val="en-US"/>
        </w:rPr>
      </w:pPr>
      <w:r w:rsidRPr="001B6361">
        <w:rPr>
          <w:rFonts w:cs="Times New Roman"/>
          <w:b/>
          <w:bCs/>
          <w:sz w:val="28"/>
          <w:szCs w:val="28"/>
          <w:lang w:val="en-US"/>
        </w:rPr>
        <w:t xml:space="preserve">Chú ý: </w:t>
      </w:r>
      <w:r w:rsidRPr="001B6361">
        <w:rPr>
          <w:rFonts w:cs="Times New Roman"/>
          <w:sz w:val="28"/>
          <w:szCs w:val="28"/>
          <w:lang w:val="en-US"/>
        </w:rPr>
        <w:t>Các nguyên tử H trong metan đều có thể được thay thế bằng nguyên tử Cl.</w:t>
      </w:r>
    </w:p>
    <w:p w14:paraId="2A71DF71" w14:textId="5889879A" w:rsidR="00F454DE" w:rsidRPr="001B6361" w:rsidRDefault="007218B5" w:rsidP="00465A80">
      <w:pPr>
        <w:pStyle w:val="ListParagraph"/>
        <w:numPr>
          <w:ilvl w:val="0"/>
          <w:numId w:val="10"/>
        </w:numPr>
        <w:tabs>
          <w:tab w:val="left" w:pos="2450"/>
        </w:tabs>
        <w:spacing w:after="0"/>
        <w:rPr>
          <w:rFonts w:cs="Times New Roman"/>
          <w:b/>
          <w:bCs/>
          <w:sz w:val="28"/>
          <w:szCs w:val="28"/>
          <w:lang w:val="en-US"/>
        </w:rPr>
      </w:pPr>
      <w:r w:rsidRPr="001B6361">
        <w:rPr>
          <w:sz w:val="28"/>
          <w:szCs w:val="28"/>
          <w:lang w:val="en-US"/>
        </w:rPr>
        <w:drawing>
          <wp:anchor distT="0" distB="0" distL="114300" distR="114300" simplePos="0" relativeHeight="251714560" behindDoc="0" locked="0" layoutInCell="1" allowOverlap="1" wp14:anchorId="29B3FF4F" wp14:editId="3DE1DCAB">
            <wp:simplePos x="0" y="0"/>
            <wp:positionH relativeFrom="column">
              <wp:posOffset>1777043</wp:posOffset>
            </wp:positionH>
            <wp:positionV relativeFrom="paragraph">
              <wp:posOffset>10055</wp:posOffset>
            </wp:positionV>
            <wp:extent cx="3063922" cy="1927154"/>
            <wp:effectExtent l="0" t="0" r="3175" b="0"/>
            <wp:wrapNone/>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cstate="print">
                      <a:extLst>
                        <a:ext uri="{28A0092B-C50C-407E-A947-70E740481C1C}">
                          <a14:useLocalDpi xmlns:a14="http://schemas.microsoft.com/office/drawing/2010/main" val="0"/>
                        </a:ext>
                      </a:extLst>
                    </a:blip>
                    <a:srcRect l="12563" t="11754" r="15637" b="7911"/>
                    <a:stretch/>
                  </pic:blipFill>
                  <pic:spPr bwMode="auto">
                    <a:xfrm>
                      <a:off x="0" y="0"/>
                      <a:ext cx="3063922" cy="192715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454DE" w:rsidRPr="001B6361">
        <w:rPr>
          <w:rFonts w:cs="Times New Roman"/>
          <w:b/>
          <w:bCs/>
          <w:sz w:val="28"/>
          <w:szCs w:val="28"/>
          <w:lang w:val="en-US"/>
        </w:rPr>
        <w:t>Luyện tập:</w:t>
      </w:r>
    </w:p>
    <w:p w14:paraId="08185524" w14:textId="3A9DF4ED" w:rsidR="00BF25E6" w:rsidRPr="001B6361" w:rsidRDefault="00BF25E6" w:rsidP="00465A80">
      <w:pPr>
        <w:tabs>
          <w:tab w:val="left" w:pos="2450"/>
        </w:tabs>
        <w:spacing w:after="0"/>
        <w:jc w:val="center"/>
        <w:rPr>
          <w:rFonts w:cs="Times New Roman"/>
          <w:b/>
          <w:bCs/>
          <w:sz w:val="28"/>
          <w:szCs w:val="28"/>
          <w:lang w:val="en-US"/>
        </w:rPr>
      </w:pPr>
    </w:p>
    <w:p w14:paraId="58C9EE3B" w14:textId="4ACA3197" w:rsidR="00F454DE" w:rsidRPr="001B6361" w:rsidRDefault="00F454DE" w:rsidP="00465A80">
      <w:pPr>
        <w:tabs>
          <w:tab w:val="left" w:pos="2450"/>
        </w:tabs>
        <w:spacing w:after="0"/>
        <w:jc w:val="center"/>
        <w:rPr>
          <w:rFonts w:cs="Times New Roman"/>
          <w:b/>
          <w:bCs/>
          <w:sz w:val="28"/>
          <w:szCs w:val="28"/>
          <w:lang w:val="en-US"/>
        </w:rPr>
      </w:pPr>
    </w:p>
    <w:p w14:paraId="49DD43CC" w14:textId="487ED010" w:rsidR="00F454DE" w:rsidRPr="001B6361" w:rsidRDefault="00F454DE" w:rsidP="00465A80">
      <w:pPr>
        <w:tabs>
          <w:tab w:val="left" w:pos="2450"/>
        </w:tabs>
        <w:spacing w:after="0"/>
        <w:jc w:val="center"/>
        <w:rPr>
          <w:rFonts w:cs="Times New Roman"/>
          <w:b/>
          <w:bCs/>
          <w:sz w:val="28"/>
          <w:szCs w:val="28"/>
          <w:lang w:val="en-US"/>
        </w:rPr>
      </w:pPr>
    </w:p>
    <w:p w14:paraId="4400BF51" w14:textId="6BB86788" w:rsidR="00F454DE" w:rsidRPr="001B6361" w:rsidRDefault="00F454DE" w:rsidP="00465A80">
      <w:pPr>
        <w:tabs>
          <w:tab w:val="left" w:pos="2450"/>
        </w:tabs>
        <w:spacing w:after="0"/>
        <w:jc w:val="center"/>
        <w:rPr>
          <w:rFonts w:cs="Times New Roman"/>
          <w:b/>
          <w:bCs/>
          <w:sz w:val="28"/>
          <w:szCs w:val="28"/>
          <w:lang w:val="en-US"/>
        </w:rPr>
      </w:pPr>
    </w:p>
    <w:p w14:paraId="1C68B5D5" w14:textId="781475BB" w:rsidR="00F454DE" w:rsidRPr="001B6361" w:rsidRDefault="00F454DE" w:rsidP="00465A80">
      <w:pPr>
        <w:tabs>
          <w:tab w:val="left" w:pos="2450"/>
        </w:tabs>
        <w:spacing w:after="0"/>
        <w:jc w:val="center"/>
        <w:rPr>
          <w:rFonts w:cs="Times New Roman"/>
          <w:b/>
          <w:bCs/>
          <w:sz w:val="28"/>
          <w:szCs w:val="28"/>
          <w:lang w:val="en-US"/>
        </w:rPr>
      </w:pPr>
    </w:p>
    <w:p w14:paraId="7A4648C5" w14:textId="77777777" w:rsidR="00465A80" w:rsidRDefault="00465A80" w:rsidP="00465A80">
      <w:pPr>
        <w:tabs>
          <w:tab w:val="left" w:pos="2450"/>
        </w:tabs>
        <w:spacing w:after="0"/>
        <w:jc w:val="right"/>
        <w:rPr>
          <w:rFonts w:cs="Times New Roman"/>
          <w:b/>
          <w:bCs/>
          <w:sz w:val="28"/>
          <w:szCs w:val="28"/>
          <w:lang w:val="en-US"/>
        </w:rPr>
      </w:pPr>
    </w:p>
    <w:p w14:paraId="652A1651" w14:textId="77777777" w:rsidR="00465A80" w:rsidRDefault="00465A80" w:rsidP="00465A80">
      <w:pPr>
        <w:tabs>
          <w:tab w:val="left" w:pos="2450"/>
        </w:tabs>
        <w:spacing w:after="0"/>
        <w:jc w:val="right"/>
        <w:rPr>
          <w:rFonts w:cs="Times New Roman"/>
          <w:b/>
          <w:bCs/>
          <w:sz w:val="28"/>
          <w:szCs w:val="28"/>
          <w:lang w:val="en-US"/>
        </w:rPr>
      </w:pPr>
    </w:p>
    <w:p w14:paraId="43F58078" w14:textId="1AA6FCC4" w:rsidR="00F454DE" w:rsidRPr="001B6361" w:rsidRDefault="00F454DE" w:rsidP="00465A80">
      <w:pPr>
        <w:tabs>
          <w:tab w:val="left" w:pos="2450"/>
        </w:tabs>
        <w:spacing w:after="0"/>
        <w:jc w:val="right"/>
        <w:rPr>
          <w:rFonts w:cs="Times New Roman"/>
          <w:sz w:val="28"/>
          <w:szCs w:val="28"/>
          <w:lang w:val="en-US"/>
        </w:rPr>
      </w:pPr>
      <w:r w:rsidRPr="001B6361">
        <w:rPr>
          <w:rFonts w:cs="Times New Roman"/>
          <w:b/>
          <w:bCs/>
          <w:sz w:val="28"/>
          <w:szCs w:val="28"/>
          <w:lang w:val="en-US"/>
        </w:rPr>
        <w:t xml:space="preserve">Đáp án: </w:t>
      </w:r>
      <w:r w:rsidRPr="001B6361">
        <w:rPr>
          <w:rFonts w:cs="Times New Roman"/>
          <w:sz w:val="28"/>
          <w:szCs w:val="28"/>
          <w:lang w:val="en-US"/>
        </w:rPr>
        <w:t>D đúng; A, B, C sai.</w:t>
      </w:r>
    </w:p>
    <w:p w14:paraId="3C558597" w14:textId="77777777" w:rsidR="00465A80" w:rsidRDefault="00465A80" w:rsidP="00465A80">
      <w:pPr>
        <w:tabs>
          <w:tab w:val="left" w:pos="2450"/>
        </w:tabs>
        <w:spacing w:after="0"/>
        <w:rPr>
          <w:rFonts w:cs="Times New Roman"/>
          <w:b/>
          <w:bCs/>
          <w:sz w:val="28"/>
          <w:szCs w:val="28"/>
          <w:lang w:val="en-US"/>
        </w:rPr>
      </w:pPr>
    </w:p>
    <w:p w14:paraId="1F74A889" w14:textId="1A7958EF" w:rsidR="00AD07BA" w:rsidRPr="001B6361" w:rsidRDefault="00AD07BA" w:rsidP="00465A80">
      <w:pPr>
        <w:tabs>
          <w:tab w:val="left" w:pos="2450"/>
        </w:tabs>
        <w:spacing w:after="0"/>
        <w:rPr>
          <w:rFonts w:cs="Times New Roman"/>
          <w:b/>
          <w:bCs/>
          <w:sz w:val="28"/>
          <w:szCs w:val="28"/>
          <w:lang w:val="en-US"/>
        </w:rPr>
      </w:pPr>
      <w:r w:rsidRPr="001B6361">
        <w:rPr>
          <w:rFonts w:cs="Times New Roman"/>
          <w:b/>
          <w:bCs/>
          <w:sz w:val="28"/>
          <w:szCs w:val="28"/>
          <w:lang w:val="en-US"/>
        </w:rPr>
        <w:t>Hoạt động 4. Tìm hiểu ứng dụng của metan</w:t>
      </w:r>
    </w:p>
    <w:p w14:paraId="45DD7C1E" w14:textId="654CF8B6" w:rsidR="00150C37" w:rsidRPr="001B6361" w:rsidRDefault="00150C37" w:rsidP="00465A80">
      <w:pPr>
        <w:pStyle w:val="ListParagraph"/>
        <w:numPr>
          <w:ilvl w:val="0"/>
          <w:numId w:val="10"/>
        </w:numPr>
        <w:tabs>
          <w:tab w:val="left" w:pos="2450"/>
        </w:tabs>
        <w:spacing w:after="0"/>
        <w:rPr>
          <w:rFonts w:cs="Times New Roman"/>
          <w:b/>
          <w:bCs/>
          <w:sz w:val="28"/>
          <w:szCs w:val="28"/>
          <w:lang w:val="en-US"/>
        </w:rPr>
      </w:pPr>
      <w:r w:rsidRPr="001B6361">
        <w:rPr>
          <w:rFonts w:cs="Times New Roman"/>
          <w:sz w:val="28"/>
          <w:szCs w:val="28"/>
          <w:lang w:val="en-US"/>
        </w:rPr>
        <w:t>HS đọc thông tin phần Ứng dụng SGK/ 115, nêu được một số ứng dụng của metan trong đời sống và sản xuất.</w:t>
      </w:r>
    </w:p>
    <w:p w14:paraId="54EE4DAF" w14:textId="7030EA3A" w:rsidR="001B213A" w:rsidRPr="001B6361" w:rsidRDefault="001B213A" w:rsidP="00465A80">
      <w:pPr>
        <w:pStyle w:val="ListParagraph"/>
        <w:numPr>
          <w:ilvl w:val="0"/>
          <w:numId w:val="10"/>
        </w:numPr>
        <w:tabs>
          <w:tab w:val="left" w:pos="2450"/>
        </w:tabs>
        <w:spacing w:after="0"/>
        <w:rPr>
          <w:rFonts w:cs="Times New Roman"/>
          <w:b/>
          <w:bCs/>
          <w:sz w:val="28"/>
          <w:szCs w:val="28"/>
          <w:lang w:val="en-US"/>
        </w:rPr>
      </w:pPr>
      <w:r w:rsidRPr="001B6361">
        <w:rPr>
          <w:rFonts w:cs="Times New Roman"/>
          <w:sz w:val="28"/>
          <w:szCs w:val="28"/>
          <w:lang w:val="en-US"/>
        </w:rPr>
        <w:t>Gợi ý trả lời:</w:t>
      </w:r>
    </w:p>
    <w:p w14:paraId="46731667" w14:textId="6B962B8C" w:rsidR="001B213A" w:rsidRPr="001B6361" w:rsidRDefault="001B213A" w:rsidP="00465A80">
      <w:pPr>
        <w:pStyle w:val="ListParagraph"/>
        <w:spacing w:after="0"/>
        <w:rPr>
          <w:rFonts w:cs="Times New Roman"/>
          <w:sz w:val="28"/>
          <w:szCs w:val="28"/>
        </w:rPr>
      </w:pPr>
      <w:r w:rsidRPr="001B6361">
        <w:rPr>
          <w:rFonts w:cs="Times New Roman"/>
          <w:sz w:val="28"/>
          <w:szCs w:val="28"/>
          <w:lang w:val="en-US"/>
        </w:rPr>
        <w:t>+</w:t>
      </w:r>
      <w:r w:rsidRPr="001B6361">
        <w:rPr>
          <w:rFonts w:cs="Times New Roman"/>
          <w:sz w:val="28"/>
          <w:szCs w:val="28"/>
        </w:rPr>
        <w:t xml:space="preserve"> </w:t>
      </w:r>
      <w:r w:rsidRPr="001B6361">
        <w:rPr>
          <w:rFonts w:cs="Times New Roman"/>
          <w:b/>
          <w:bCs/>
          <w:sz w:val="28"/>
          <w:szCs w:val="28"/>
        </w:rPr>
        <w:t>Dùng làm nhiên liệu.</w:t>
      </w:r>
    </w:p>
    <w:p w14:paraId="482F4635" w14:textId="23C4F0E4" w:rsidR="001B213A" w:rsidRPr="001B6361" w:rsidRDefault="001B213A" w:rsidP="00465A80">
      <w:pPr>
        <w:pStyle w:val="ListParagraph"/>
        <w:spacing w:after="0"/>
        <w:rPr>
          <w:rFonts w:cs="Times New Roman"/>
          <w:sz w:val="28"/>
          <w:szCs w:val="28"/>
        </w:rPr>
      </w:pPr>
      <w:r w:rsidRPr="001B6361">
        <w:rPr>
          <w:rFonts w:cs="Times New Roman"/>
          <w:sz w:val="28"/>
          <w:szCs w:val="28"/>
          <w:lang w:val="en-US"/>
        </w:rPr>
        <w:t xml:space="preserve">+ </w:t>
      </w:r>
      <w:r w:rsidRPr="001B6361">
        <w:rPr>
          <w:rFonts w:cs="Times New Roman"/>
          <w:b/>
          <w:bCs/>
          <w:sz w:val="28"/>
          <w:szCs w:val="28"/>
        </w:rPr>
        <w:t xml:space="preserve">Metan + nước </w:t>
      </w:r>
      <w:r w:rsidRPr="001B6361">
        <w:rPr>
          <w:b/>
          <w:bCs/>
          <w:position w:val="-14"/>
          <w:sz w:val="28"/>
          <w:szCs w:val="28"/>
        </w:rPr>
        <w:object w:dxaOrig="945" w:dyaOrig="405" w14:anchorId="4240AE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3pt;height:20.4pt" o:ole="">
            <v:imagedata r:id="rId22" o:title=""/>
          </v:shape>
          <o:OLEObject Type="Embed" ProgID="Equation.DSMT4" ShapeID="_x0000_i1025" DrawAspect="Content" ObjectID="_1642571688" r:id="rId23"/>
        </w:object>
      </w:r>
      <w:r w:rsidRPr="001B6361">
        <w:rPr>
          <w:rFonts w:cs="Times New Roman"/>
          <w:b/>
          <w:bCs/>
          <w:sz w:val="28"/>
          <w:szCs w:val="28"/>
        </w:rPr>
        <w:t>cacbonđioxit + hidro</w:t>
      </w:r>
    </w:p>
    <w:p w14:paraId="1F96B7C5" w14:textId="37B9C139" w:rsidR="006520D7" w:rsidRPr="001B6361" w:rsidRDefault="001B213A" w:rsidP="00465A80">
      <w:pPr>
        <w:pStyle w:val="ListParagraph"/>
        <w:tabs>
          <w:tab w:val="left" w:pos="2450"/>
        </w:tabs>
        <w:spacing w:after="0"/>
        <w:rPr>
          <w:rFonts w:cs="Times New Roman"/>
          <w:b/>
          <w:bCs/>
          <w:sz w:val="28"/>
          <w:szCs w:val="28"/>
        </w:rPr>
      </w:pPr>
      <w:r w:rsidRPr="001B6361">
        <w:rPr>
          <w:rFonts w:cs="Times New Roman"/>
          <w:sz w:val="28"/>
          <w:szCs w:val="28"/>
          <w:lang w:val="en-US"/>
        </w:rPr>
        <w:t xml:space="preserve">+ </w:t>
      </w:r>
      <w:r w:rsidRPr="001B6361">
        <w:rPr>
          <w:rFonts w:cs="Times New Roman"/>
          <w:b/>
          <w:bCs/>
          <w:sz w:val="28"/>
          <w:szCs w:val="28"/>
        </w:rPr>
        <w:t>Dùng điều chế bột than và nhiều chất khác.</w:t>
      </w:r>
    </w:p>
    <w:p w14:paraId="6F04A7A8" w14:textId="77777777" w:rsidR="00465A80" w:rsidRDefault="00465A80" w:rsidP="00465A80">
      <w:pPr>
        <w:tabs>
          <w:tab w:val="left" w:pos="2450"/>
        </w:tabs>
        <w:spacing w:after="0"/>
        <w:rPr>
          <w:rFonts w:cs="Times New Roman"/>
          <w:b/>
          <w:bCs/>
          <w:sz w:val="28"/>
          <w:szCs w:val="28"/>
          <w:lang w:val="en-US"/>
        </w:rPr>
      </w:pPr>
    </w:p>
    <w:p w14:paraId="454A0ED4" w14:textId="14ADEA5D" w:rsidR="009101EA" w:rsidRPr="001B6361" w:rsidRDefault="006520D7" w:rsidP="00465A80">
      <w:pPr>
        <w:tabs>
          <w:tab w:val="left" w:pos="2450"/>
        </w:tabs>
        <w:spacing w:after="0"/>
        <w:rPr>
          <w:rFonts w:cs="Times New Roman"/>
          <w:b/>
          <w:bCs/>
          <w:sz w:val="28"/>
          <w:szCs w:val="28"/>
          <w:lang w:val="en-US"/>
        </w:rPr>
      </w:pPr>
      <w:r w:rsidRPr="001B6361">
        <w:rPr>
          <w:rFonts w:cs="Times New Roman"/>
          <w:b/>
          <w:bCs/>
          <w:sz w:val="28"/>
          <w:szCs w:val="28"/>
          <w:lang w:val="en-US"/>
        </w:rPr>
        <w:t>Hoạt động 5. Củng cố, luyện tập các bài tập 1, 3, 4/ Sgk/ 116.</w:t>
      </w:r>
    </w:p>
    <w:p w14:paraId="56D58724" w14:textId="60A7FC00" w:rsidR="006520D7" w:rsidRPr="001B6361" w:rsidRDefault="009101EA" w:rsidP="003C0530">
      <w:pPr>
        <w:tabs>
          <w:tab w:val="left" w:pos="2450"/>
        </w:tabs>
        <w:spacing w:after="0"/>
        <w:rPr>
          <w:rFonts w:cs="Times New Roman"/>
          <w:b/>
          <w:bCs/>
          <w:sz w:val="28"/>
          <w:szCs w:val="28"/>
          <w:lang w:val="en-US"/>
        </w:rPr>
      </w:pPr>
      <w:r w:rsidRPr="001B6361">
        <w:rPr>
          <w:rFonts w:cs="Times New Roman"/>
          <w:b/>
          <w:bCs/>
          <w:sz w:val="28"/>
          <w:szCs w:val="28"/>
          <w:lang w:val="en-US"/>
        </w:rPr>
        <w:br w:type="column"/>
      </w:r>
      <w:r w:rsidRPr="001B6361">
        <w:rPr>
          <w:rFonts w:cs="Times New Roman"/>
          <w:b/>
          <w:bCs/>
          <w:sz w:val="28"/>
          <w:szCs w:val="28"/>
          <w:lang w:val="en-US"/>
        </w:rPr>
        <w:lastRenderedPageBreak/>
        <w:t>Tiết 46. Bài 37. Etilen (C</w:t>
      </w:r>
      <w:r w:rsidRPr="001B6361">
        <w:rPr>
          <w:rFonts w:cs="Times New Roman"/>
          <w:b/>
          <w:bCs/>
          <w:sz w:val="28"/>
          <w:szCs w:val="28"/>
          <w:vertAlign w:val="subscript"/>
          <w:lang w:val="en-US"/>
        </w:rPr>
        <w:t>2</w:t>
      </w:r>
      <w:r w:rsidRPr="001B6361">
        <w:rPr>
          <w:rFonts w:cs="Times New Roman"/>
          <w:b/>
          <w:bCs/>
          <w:sz w:val="28"/>
          <w:szCs w:val="28"/>
          <w:lang w:val="en-US"/>
        </w:rPr>
        <w:t>H</w:t>
      </w:r>
      <w:r w:rsidRPr="001B6361">
        <w:rPr>
          <w:rFonts w:cs="Times New Roman"/>
          <w:b/>
          <w:bCs/>
          <w:sz w:val="28"/>
          <w:szCs w:val="28"/>
          <w:vertAlign w:val="subscript"/>
          <w:lang w:val="en-US"/>
        </w:rPr>
        <w:t>4</w:t>
      </w:r>
      <w:r w:rsidRPr="001B6361">
        <w:rPr>
          <w:rFonts w:cs="Times New Roman"/>
          <w:b/>
          <w:bCs/>
          <w:sz w:val="28"/>
          <w:szCs w:val="28"/>
          <w:lang w:val="en-US"/>
        </w:rPr>
        <w:t>)</w:t>
      </w:r>
    </w:p>
    <w:p w14:paraId="718AB43F" w14:textId="77777777" w:rsidR="003C0530" w:rsidRDefault="003C0530" w:rsidP="003C0530">
      <w:pPr>
        <w:spacing w:after="0"/>
        <w:jc w:val="both"/>
        <w:rPr>
          <w:rFonts w:cs="Times New Roman"/>
          <w:b/>
          <w:bCs/>
          <w:sz w:val="28"/>
          <w:szCs w:val="28"/>
          <w:lang w:val="en-US"/>
        </w:rPr>
      </w:pPr>
    </w:p>
    <w:p w14:paraId="64A7B1E2" w14:textId="14C8AC67" w:rsidR="005E560D" w:rsidRPr="001B6361" w:rsidRDefault="005E560D" w:rsidP="003C0530">
      <w:pPr>
        <w:spacing w:after="0"/>
        <w:jc w:val="both"/>
        <w:rPr>
          <w:rFonts w:cs="Times New Roman"/>
          <w:b/>
          <w:bCs/>
          <w:sz w:val="28"/>
          <w:szCs w:val="28"/>
          <w:lang w:val="en-US"/>
        </w:rPr>
      </w:pPr>
      <w:r w:rsidRPr="001B6361">
        <w:rPr>
          <w:rFonts w:cs="Times New Roman"/>
          <w:b/>
          <w:bCs/>
          <w:sz w:val="28"/>
          <w:szCs w:val="28"/>
          <w:lang w:val="en-US"/>
        </w:rPr>
        <w:t>Hoạt động 1. Tìm hiểu tính chất vật lí</w:t>
      </w:r>
    </w:p>
    <w:p w14:paraId="3CE160B9" w14:textId="166B40D7" w:rsidR="00D1324B" w:rsidRPr="001B6361" w:rsidRDefault="005E560D" w:rsidP="003C0530">
      <w:pPr>
        <w:pStyle w:val="ListParagraph"/>
        <w:numPr>
          <w:ilvl w:val="0"/>
          <w:numId w:val="10"/>
        </w:numPr>
        <w:spacing w:after="0"/>
        <w:jc w:val="both"/>
        <w:rPr>
          <w:rFonts w:cs="Times New Roman"/>
          <w:sz w:val="28"/>
          <w:szCs w:val="28"/>
          <w:lang w:val="en-US"/>
        </w:rPr>
      </w:pPr>
      <w:r w:rsidRPr="001B6361">
        <w:rPr>
          <w:rFonts w:cs="Times New Roman"/>
          <w:sz w:val="28"/>
          <w:szCs w:val="28"/>
          <w:lang w:val="en-US"/>
        </w:rPr>
        <w:t xml:space="preserve">HS đọc thông tin SGK/ 113, kết hợp hiểu biết, </w:t>
      </w:r>
      <w:r w:rsidR="00D1324B" w:rsidRPr="001B6361">
        <w:rPr>
          <w:rFonts w:cs="Times New Roman"/>
          <w:sz w:val="28"/>
          <w:szCs w:val="28"/>
          <w:lang w:val="en-US"/>
        </w:rPr>
        <w:t>nêu được một số tính chất vật lí của etilen.</w:t>
      </w:r>
    </w:p>
    <w:p w14:paraId="1AE353EC" w14:textId="334AEF80" w:rsidR="005E560D" w:rsidRPr="001B6361" w:rsidRDefault="00A31B52" w:rsidP="003C0530">
      <w:pPr>
        <w:pStyle w:val="ListParagraph"/>
        <w:numPr>
          <w:ilvl w:val="0"/>
          <w:numId w:val="11"/>
        </w:numPr>
        <w:spacing w:after="0"/>
        <w:jc w:val="both"/>
        <w:rPr>
          <w:rFonts w:cs="Times New Roman"/>
          <w:sz w:val="28"/>
          <w:szCs w:val="28"/>
          <w:lang w:val="en-US"/>
        </w:rPr>
      </w:pPr>
      <w:r w:rsidRPr="001B6361">
        <w:rPr>
          <w:rFonts w:cs="Times New Roman"/>
          <w:sz w:val="28"/>
          <w:szCs w:val="28"/>
          <w:lang w:val="en-US"/>
        </w:rPr>
        <w:t xml:space="preserve">Trả lời được: </w:t>
      </w:r>
      <w:r w:rsidR="005E560D" w:rsidRPr="001B6361">
        <w:rPr>
          <w:rFonts w:cs="Times New Roman"/>
          <w:sz w:val="28"/>
          <w:szCs w:val="28"/>
          <w:lang w:val="en-US"/>
        </w:rPr>
        <w:t xml:space="preserve">Có thể thu khí </w:t>
      </w:r>
      <w:r w:rsidRPr="001B6361">
        <w:rPr>
          <w:rFonts w:cs="Times New Roman"/>
          <w:sz w:val="28"/>
          <w:szCs w:val="28"/>
          <w:lang w:val="en-US"/>
        </w:rPr>
        <w:t>etilen</w:t>
      </w:r>
      <w:r w:rsidR="005E560D" w:rsidRPr="001B6361">
        <w:rPr>
          <w:rFonts w:cs="Times New Roman"/>
          <w:sz w:val="28"/>
          <w:szCs w:val="28"/>
          <w:lang w:val="en-US"/>
        </w:rPr>
        <w:t xml:space="preserve"> bằng những cách nào?</w:t>
      </w:r>
    </w:p>
    <w:p w14:paraId="1E175788" w14:textId="77777777" w:rsidR="005E560D" w:rsidRPr="001B6361" w:rsidRDefault="005E560D" w:rsidP="003C0530">
      <w:pPr>
        <w:pStyle w:val="ListParagraph"/>
        <w:numPr>
          <w:ilvl w:val="0"/>
          <w:numId w:val="10"/>
        </w:numPr>
        <w:spacing w:after="0"/>
        <w:jc w:val="both"/>
        <w:rPr>
          <w:rFonts w:cs="Times New Roman"/>
          <w:sz w:val="28"/>
          <w:szCs w:val="28"/>
          <w:lang w:val="en-US"/>
        </w:rPr>
      </w:pPr>
      <w:r w:rsidRPr="001B6361">
        <w:rPr>
          <w:rFonts w:cs="Times New Roman"/>
          <w:sz w:val="28"/>
          <w:szCs w:val="28"/>
          <w:lang w:val="en-US"/>
        </w:rPr>
        <w:t>Gợi ý:</w:t>
      </w:r>
    </w:p>
    <w:p w14:paraId="0085CB3C" w14:textId="721DC652" w:rsidR="005E560D" w:rsidRPr="001B6361" w:rsidRDefault="005E560D" w:rsidP="003C0530">
      <w:pPr>
        <w:pStyle w:val="ListParagraph"/>
        <w:spacing w:after="0"/>
        <w:jc w:val="both"/>
        <w:rPr>
          <w:rFonts w:cs="Times New Roman"/>
          <w:b/>
          <w:bCs/>
          <w:sz w:val="28"/>
          <w:szCs w:val="28"/>
        </w:rPr>
      </w:pPr>
      <w:r w:rsidRPr="001B6361">
        <w:rPr>
          <w:rFonts w:cs="Times New Roman"/>
          <w:b/>
          <w:bCs/>
          <w:sz w:val="28"/>
          <w:szCs w:val="28"/>
          <w:lang w:val="en-US"/>
        </w:rPr>
        <w:t xml:space="preserve">+ </w:t>
      </w:r>
      <w:r w:rsidR="009328B0" w:rsidRPr="001B6361">
        <w:rPr>
          <w:b/>
          <w:bCs/>
          <w:sz w:val="28"/>
          <w:szCs w:val="28"/>
        </w:rPr>
        <w:t>Etilen là chất khí không màu, không mùi, ít tan trong nước, nhẹ hơn không khí.</w:t>
      </w:r>
    </w:p>
    <w:p w14:paraId="4FA87969" w14:textId="360DF476" w:rsidR="005E560D" w:rsidRPr="001B6361" w:rsidRDefault="005E560D" w:rsidP="003C0530">
      <w:pPr>
        <w:pStyle w:val="ListParagraph"/>
        <w:numPr>
          <w:ilvl w:val="0"/>
          <w:numId w:val="11"/>
        </w:numPr>
        <w:spacing w:after="0"/>
        <w:jc w:val="both"/>
        <w:rPr>
          <w:rFonts w:cs="Times New Roman"/>
          <w:sz w:val="28"/>
          <w:szCs w:val="28"/>
          <w:lang w:val="en-US"/>
        </w:rPr>
      </w:pPr>
      <w:r w:rsidRPr="001B6361">
        <w:rPr>
          <w:rFonts w:cs="Times New Roman"/>
          <w:sz w:val="28"/>
          <w:szCs w:val="28"/>
          <w:lang w:val="en-US"/>
        </w:rPr>
        <w:t xml:space="preserve">Có thể thu khí </w:t>
      </w:r>
      <w:r w:rsidR="00547504" w:rsidRPr="001B6361">
        <w:rPr>
          <w:rFonts w:cs="Times New Roman"/>
          <w:sz w:val="28"/>
          <w:szCs w:val="28"/>
          <w:lang w:val="en-US"/>
        </w:rPr>
        <w:t>etilen</w:t>
      </w:r>
      <w:r w:rsidRPr="001B6361">
        <w:rPr>
          <w:rFonts w:cs="Times New Roman"/>
          <w:sz w:val="28"/>
          <w:szCs w:val="28"/>
          <w:lang w:val="en-US"/>
        </w:rPr>
        <w:t xml:space="preserve"> bằng cách đẩy không khí ngửa bình, đẩy nước.</w:t>
      </w:r>
    </w:p>
    <w:p w14:paraId="27CDC1F6" w14:textId="77777777" w:rsidR="003C0530" w:rsidRDefault="003C0530" w:rsidP="003C0530">
      <w:pPr>
        <w:spacing w:after="0"/>
        <w:jc w:val="both"/>
        <w:rPr>
          <w:rFonts w:cs="Times New Roman"/>
          <w:b/>
          <w:bCs/>
          <w:sz w:val="28"/>
          <w:szCs w:val="28"/>
          <w:lang w:val="en-US"/>
        </w:rPr>
      </w:pPr>
    </w:p>
    <w:p w14:paraId="0D46A087" w14:textId="70527E8C" w:rsidR="005E560D" w:rsidRPr="001B6361" w:rsidRDefault="005E560D" w:rsidP="003C0530">
      <w:pPr>
        <w:spacing w:after="0"/>
        <w:jc w:val="both"/>
        <w:rPr>
          <w:rFonts w:cs="Times New Roman"/>
          <w:b/>
          <w:bCs/>
          <w:sz w:val="28"/>
          <w:szCs w:val="28"/>
          <w:lang w:val="en-US"/>
        </w:rPr>
      </w:pPr>
      <w:r w:rsidRPr="001B6361">
        <w:rPr>
          <w:rFonts w:cs="Times New Roman"/>
          <w:b/>
          <w:bCs/>
          <w:sz w:val="28"/>
          <w:szCs w:val="28"/>
          <w:lang w:val="en-US"/>
        </w:rPr>
        <w:t>Hoạt động 2. Tìm hiểu cấu tạo phân tử</w:t>
      </w:r>
    </w:p>
    <w:p w14:paraId="69892213" w14:textId="13DA89B0" w:rsidR="005E560D" w:rsidRPr="001B6361" w:rsidRDefault="005E560D" w:rsidP="003C0530">
      <w:pPr>
        <w:pStyle w:val="ListParagraph"/>
        <w:numPr>
          <w:ilvl w:val="0"/>
          <w:numId w:val="10"/>
        </w:numPr>
        <w:spacing w:after="0"/>
        <w:jc w:val="both"/>
        <w:rPr>
          <w:rFonts w:cs="Times New Roman"/>
          <w:b/>
          <w:bCs/>
          <w:sz w:val="28"/>
          <w:szCs w:val="28"/>
          <w:lang w:val="en-US"/>
        </w:rPr>
      </w:pPr>
      <w:r w:rsidRPr="001B6361">
        <w:rPr>
          <w:rFonts w:cs="Times New Roman"/>
          <w:sz w:val="28"/>
          <w:szCs w:val="28"/>
          <w:lang w:val="en-US"/>
        </w:rPr>
        <w:t xml:space="preserve">HS quan sát mô hình phân tử </w:t>
      </w:r>
      <w:r w:rsidR="00547504" w:rsidRPr="001B6361">
        <w:rPr>
          <w:rFonts w:cs="Times New Roman"/>
          <w:sz w:val="28"/>
          <w:szCs w:val="28"/>
          <w:lang w:val="en-US"/>
        </w:rPr>
        <w:t>etilen</w:t>
      </w:r>
      <w:r w:rsidRPr="001B6361">
        <w:rPr>
          <w:rFonts w:cs="Times New Roman"/>
          <w:sz w:val="28"/>
          <w:szCs w:val="28"/>
          <w:lang w:val="en-US"/>
        </w:rPr>
        <w:t xml:space="preserve"> (Hình 4.</w:t>
      </w:r>
      <w:r w:rsidR="00547504" w:rsidRPr="001B6361">
        <w:rPr>
          <w:rFonts w:cs="Times New Roman"/>
          <w:sz w:val="28"/>
          <w:szCs w:val="28"/>
          <w:lang w:val="en-US"/>
        </w:rPr>
        <w:t>7</w:t>
      </w:r>
      <w:r w:rsidRPr="001B6361">
        <w:rPr>
          <w:rFonts w:cs="Times New Roman"/>
          <w:sz w:val="28"/>
          <w:szCs w:val="28"/>
          <w:lang w:val="en-US"/>
        </w:rPr>
        <w:t>/ Sgk/ 11</w:t>
      </w:r>
      <w:r w:rsidR="00547504" w:rsidRPr="001B6361">
        <w:rPr>
          <w:rFonts w:cs="Times New Roman"/>
          <w:sz w:val="28"/>
          <w:szCs w:val="28"/>
          <w:lang w:val="en-US"/>
        </w:rPr>
        <w:t>7</w:t>
      </w:r>
      <w:r w:rsidRPr="001B6361">
        <w:rPr>
          <w:rFonts w:cs="Times New Roman"/>
          <w:sz w:val="28"/>
          <w:szCs w:val="28"/>
          <w:lang w:val="en-US"/>
        </w:rPr>
        <w:t>), nhận xét được đặc điểm cấu tạo phân tử C</w:t>
      </w:r>
      <w:r w:rsidR="00547504" w:rsidRPr="001B6361">
        <w:rPr>
          <w:rFonts w:cs="Times New Roman"/>
          <w:sz w:val="28"/>
          <w:szCs w:val="28"/>
          <w:vertAlign w:val="subscript"/>
          <w:lang w:val="en-US"/>
        </w:rPr>
        <w:t>2</w:t>
      </w:r>
      <w:r w:rsidRPr="001B6361">
        <w:rPr>
          <w:rFonts w:cs="Times New Roman"/>
          <w:sz w:val="28"/>
          <w:szCs w:val="28"/>
          <w:lang w:val="en-US"/>
        </w:rPr>
        <w:t>H</w:t>
      </w:r>
      <w:r w:rsidRPr="001B6361">
        <w:rPr>
          <w:rFonts w:cs="Times New Roman"/>
          <w:sz w:val="28"/>
          <w:szCs w:val="28"/>
          <w:vertAlign w:val="subscript"/>
          <w:lang w:val="en-US"/>
        </w:rPr>
        <w:t>4</w:t>
      </w:r>
      <w:r w:rsidRPr="001B6361">
        <w:rPr>
          <w:rFonts w:cs="Times New Roman"/>
          <w:sz w:val="28"/>
          <w:szCs w:val="28"/>
          <w:lang w:val="en-US"/>
        </w:rPr>
        <w:t>.</w:t>
      </w:r>
    </w:p>
    <w:p w14:paraId="099F3120" w14:textId="1B7919FA" w:rsidR="005E560D" w:rsidRPr="001B6361" w:rsidRDefault="00547504" w:rsidP="0027667F">
      <w:pPr>
        <w:ind w:left="5760" w:firstLine="720"/>
        <w:jc w:val="both"/>
        <w:rPr>
          <w:rFonts w:cs="Times New Roman"/>
          <w:b/>
          <w:bCs/>
          <w:sz w:val="28"/>
          <w:szCs w:val="28"/>
          <w:lang w:val="en-US"/>
        </w:rPr>
      </w:pPr>
      <w:r w:rsidRPr="001B6361">
        <w:rPr>
          <w:rFonts w:cs="Times New Roman"/>
          <w:sz w:val="28"/>
          <w:szCs w:val="28"/>
          <w:lang w:val="en-US"/>
        </w:rPr>
        <mc:AlternateContent>
          <mc:Choice Requires="wpg">
            <w:drawing>
              <wp:anchor distT="0" distB="0" distL="114300" distR="114300" simplePos="0" relativeHeight="251721728" behindDoc="0" locked="0" layoutInCell="1" allowOverlap="1" wp14:anchorId="275176F7" wp14:editId="19B64628">
                <wp:simplePos x="0" y="0"/>
                <wp:positionH relativeFrom="column">
                  <wp:posOffset>767517</wp:posOffset>
                </wp:positionH>
                <wp:positionV relativeFrom="paragraph">
                  <wp:posOffset>110809</wp:posOffset>
                </wp:positionV>
                <wp:extent cx="2600326" cy="1361035"/>
                <wp:effectExtent l="0" t="0" r="28575" b="10795"/>
                <wp:wrapNone/>
                <wp:docPr id="125" name="Group 228"/>
                <wp:cNvGraphicFramePr/>
                <a:graphic xmlns:a="http://schemas.openxmlformats.org/drawingml/2006/main">
                  <a:graphicData uri="http://schemas.microsoft.com/office/word/2010/wordprocessingGroup">
                    <wpg:wgp>
                      <wpg:cNvGrpSpPr/>
                      <wpg:grpSpPr bwMode="auto">
                        <a:xfrm>
                          <a:off x="0" y="0"/>
                          <a:ext cx="2600326" cy="1361035"/>
                          <a:chOff x="0" y="0"/>
                          <a:chExt cx="1666" cy="872"/>
                        </a:xfrm>
                      </wpg:grpSpPr>
                      <wps:wsp>
                        <wps:cNvPr id="126" name="Freeform 30"/>
                        <wps:cNvSpPr>
                          <a:spLocks noEditPoints="1"/>
                        </wps:cNvSpPr>
                        <wps:spPr bwMode="auto">
                          <a:xfrm>
                            <a:off x="1435" y="0"/>
                            <a:ext cx="231" cy="241"/>
                          </a:xfrm>
                          <a:custGeom>
                            <a:avLst/>
                            <a:gdLst>
                              <a:gd name="T0" fmla="*/ 0 w 2544"/>
                              <a:gd name="T1" fmla="*/ 0 h 2652"/>
                              <a:gd name="T2" fmla="*/ 0 w 2544"/>
                              <a:gd name="T3" fmla="*/ 0 h 2652"/>
                              <a:gd name="T4" fmla="*/ 0 w 2544"/>
                              <a:gd name="T5" fmla="*/ 0 h 2652"/>
                              <a:gd name="T6" fmla="*/ 0 w 2544"/>
                              <a:gd name="T7" fmla="*/ 0 h 2652"/>
                              <a:gd name="T8" fmla="*/ 0 w 2544"/>
                              <a:gd name="T9" fmla="*/ 0 h 2652"/>
                              <a:gd name="T10" fmla="*/ 0 w 2544"/>
                              <a:gd name="T11" fmla="*/ 0 h 2652"/>
                              <a:gd name="T12" fmla="*/ 0 w 2544"/>
                              <a:gd name="T13" fmla="*/ 0 h 2652"/>
                              <a:gd name="T14" fmla="*/ 0 w 2544"/>
                              <a:gd name="T15" fmla="*/ 0 h 2652"/>
                              <a:gd name="T16" fmla="*/ 0 w 2544"/>
                              <a:gd name="T17" fmla="*/ 0 h 2652"/>
                              <a:gd name="T18" fmla="*/ 0 w 2544"/>
                              <a:gd name="T19" fmla="*/ 0 h 2652"/>
                              <a:gd name="T20" fmla="*/ 0 w 2544"/>
                              <a:gd name="T21" fmla="*/ 0 h 2652"/>
                              <a:gd name="T22" fmla="*/ 0 w 2544"/>
                              <a:gd name="T23" fmla="*/ 0 h 2652"/>
                              <a:gd name="T24" fmla="*/ 0 w 2544"/>
                              <a:gd name="T25" fmla="*/ 0 h 2652"/>
                              <a:gd name="T26" fmla="*/ 0 w 2544"/>
                              <a:gd name="T27" fmla="*/ 0 h 2652"/>
                              <a:gd name="T28" fmla="*/ 0 w 2544"/>
                              <a:gd name="T29" fmla="*/ 0 h 2652"/>
                              <a:gd name="T30" fmla="*/ 0 w 2544"/>
                              <a:gd name="T31" fmla="*/ 0 h 2652"/>
                              <a:gd name="T32" fmla="*/ 0 w 2544"/>
                              <a:gd name="T33" fmla="*/ 0 h 2652"/>
                              <a:gd name="T34" fmla="*/ 0 w 2544"/>
                              <a:gd name="T35" fmla="*/ 0 h 2652"/>
                              <a:gd name="T36" fmla="*/ 0 w 2544"/>
                              <a:gd name="T37" fmla="*/ 0 h 2652"/>
                              <a:gd name="T38" fmla="*/ 0 w 2544"/>
                              <a:gd name="T39" fmla="*/ 0 h 2652"/>
                              <a:gd name="T40" fmla="*/ 0 w 2544"/>
                              <a:gd name="T41" fmla="*/ 0 h 2652"/>
                              <a:gd name="T42" fmla="*/ 0 w 2544"/>
                              <a:gd name="T43" fmla="*/ 0 h 2652"/>
                              <a:gd name="T44" fmla="*/ 0 w 2544"/>
                              <a:gd name="T45" fmla="*/ 0 h 2652"/>
                              <a:gd name="T46" fmla="*/ 0 w 2544"/>
                              <a:gd name="T47" fmla="*/ 0 h 2652"/>
                              <a:gd name="T48" fmla="*/ 0 w 2544"/>
                              <a:gd name="T49" fmla="*/ 0 h 2652"/>
                              <a:gd name="T50" fmla="*/ 0 w 2544"/>
                              <a:gd name="T51" fmla="*/ 0 h 2652"/>
                              <a:gd name="T52" fmla="*/ 0 w 2544"/>
                              <a:gd name="T53" fmla="*/ 0 h 2652"/>
                              <a:gd name="T54" fmla="*/ 0 w 2544"/>
                              <a:gd name="T55" fmla="*/ 0 h 2652"/>
                              <a:gd name="T56" fmla="*/ 0 w 2544"/>
                              <a:gd name="T57" fmla="*/ 0 h 2652"/>
                              <a:gd name="T58" fmla="*/ 0 w 2544"/>
                              <a:gd name="T59" fmla="*/ 0 h 2652"/>
                              <a:gd name="T60" fmla="*/ 0 w 2544"/>
                              <a:gd name="T61" fmla="*/ 0 h 2652"/>
                              <a:gd name="T62" fmla="*/ 0 w 2544"/>
                              <a:gd name="T63" fmla="*/ 0 h 2652"/>
                              <a:gd name="T64" fmla="*/ 0 w 2544"/>
                              <a:gd name="T65" fmla="*/ 0 h 2652"/>
                              <a:gd name="T66" fmla="*/ 0 w 2544"/>
                              <a:gd name="T67" fmla="*/ 0 h 2652"/>
                              <a:gd name="T68" fmla="*/ 0 w 2544"/>
                              <a:gd name="T69" fmla="*/ 0 h 2652"/>
                              <a:gd name="T70" fmla="*/ 0 w 2544"/>
                              <a:gd name="T71" fmla="*/ 0 h 2652"/>
                              <a:gd name="T72" fmla="*/ 0 w 2544"/>
                              <a:gd name="T73" fmla="*/ 0 h 2652"/>
                              <a:gd name="T74" fmla="*/ 0 w 2544"/>
                              <a:gd name="T75" fmla="*/ 0 h 2652"/>
                              <a:gd name="T76" fmla="*/ 0 w 2544"/>
                              <a:gd name="T77" fmla="*/ 0 h 2652"/>
                              <a:gd name="T78" fmla="*/ 0 w 2544"/>
                              <a:gd name="T79" fmla="*/ 0 h 2652"/>
                              <a:gd name="T80" fmla="*/ 0 w 2544"/>
                              <a:gd name="T81" fmla="*/ 0 h 2652"/>
                              <a:gd name="T82" fmla="*/ 0 w 2544"/>
                              <a:gd name="T83" fmla="*/ 0 h 2652"/>
                              <a:gd name="T84" fmla="*/ 0 w 2544"/>
                              <a:gd name="T85" fmla="*/ 0 h 2652"/>
                              <a:gd name="T86" fmla="*/ 0 w 2544"/>
                              <a:gd name="T87" fmla="*/ 0 h 2652"/>
                              <a:gd name="T88" fmla="*/ 0 w 2544"/>
                              <a:gd name="T89" fmla="*/ 0 h 2652"/>
                              <a:gd name="T90" fmla="*/ 0 w 2544"/>
                              <a:gd name="T91" fmla="*/ 0 h 2652"/>
                              <a:gd name="T92" fmla="*/ 0 w 2544"/>
                              <a:gd name="T93" fmla="*/ 0 h 2652"/>
                              <a:gd name="T94" fmla="*/ 0 w 2544"/>
                              <a:gd name="T95" fmla="*/ 0 h 2652"/>
                              <a:gd name="T96" fmla="*/ 0 w 2544"/>
                              <a:gd name="T97" fmla="*/ 0 h 2652"/>
                              <a:gd name="T98" fmla="*/ 0 w 2544"/>
                              <a:gd name="T99" fmla="*/ 0 h 2652"/>
                              <a:gd name="T100" fmla="*/ 0 w 2544"/>
                              <a:gd name="T101" fmla="*/ 0 h 2652"/>
                              <a:gd name="T102" fmla="*/ 0 w 2544"/>
                              <a:gd name="T103" fmla="*/ 0 h 2652"/>
                              <a:gd name="T104" fmla="*/ 0 w 2544"/>
                              <a:gd name="T105" fmla="*/ 0 h 265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544"/>
                              <a:gd name="T160" fmla="*/ 0 h 2652"/>
                              <a:gd name="T161" fmla="*/ 2544 w 2544"/>
                              <a:gd name="T162" fmla="*/ 2652 h 265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544" h="2652">
                                <a:moveTo>
                                  <a:pt x="2544" y="1326"/>
                                </a:moveTo>
                                <a:lnTo>
                                  <a:pt x="2542" y="1256"/>
                                </a:lnTo>
                                <a:lnTo>
                                  <a:pt x="2538" y="1190"/>
                                </a:lnTo>
                                <a:lnTo>
                                  <a:pt x="2530" y="1124"/>
                                </a:lnTo>
                                <a:lnTo>
                                  <a:pt x="2520" y="1059"/>
                                </a:lnTo>
                                <a:lnTo>
                                  <a:pt x="2507" y="995"/>
                                </a:lnTo>
                                <a:lnTo>
                                  <a:pt x="2491" y="934"/>
                                </a:lnTo>
                                <a:lnTo>
                                  <a:pt x="2471" y="873"/>
                                </a:lnTo>
                                <a:lnTo>
                                  <a:pt x="2451" y="815"/>
                                </a:lnTo>
                                <a:lnTo>
                                  <a:pt x="2425" y="756"/>
                                </a:lnTo>
                                <a:lnTo>
                                  <a:pt x="2398" y="699"/>
                                </a:lnTo>
                                <a:lnTo>
                                  <a:pt x="2366" y="643"/>
                                </a:lnTo>
                                <a:lnTo>
                                  <a:pt x="2333" y="590"/>
                                </a:lnTo>
                                <a:lnTo>
                                  <a:pt x="2296" y="535"/>
                                </a:lnTo>
                                <a:lnTo>
                                  <a:pt x="2257" y="484"/>
                                </a:lnTo>
                                <a:lnTo>
                                  <a:pt x="2215" y="433"/>
                                </a:lnTo>
                                <a:lnTo>
                                  <a:pt x="2170" y="385"/>
                                </a:lnTo>
                                <a:lnTo>
                                  <a:pt x="2122" y="337"/>
                                </a:lnTo>
                                <a:lnTo>
                                  <a:pt x="2097" y="314"/>
                                </a:lnTo>
                                <a:lnTo>
                                  <a:pt x="2073" y="294"/>
                                </a:lnTo>
                                <a:lnTo>
                                  <a:pt x="2023" y="252"/>
                                </a:lnTo>
                                <a:lnTo>
                                  <a:pt x="1974" y="215"/>
                                </a:lnTo>
                                <a:lnTo>
                                  <a:pt x="1922" y="181"/>
                                </a:lnTo>
                                <a:lnTo>
                                  <a:pt x="1869" y="149"/>
                                </a:lnTo>
                                <a:lnTo>
                                  <a:pt x="1815" y="121"/>
                                </a:lnTo>
                                <a:lnTo>
                                  <a:pt x="1759" y="96"/>
                                </a:lnTo>
                                <a:lnTo>
                                  <a:pt x="1702" y="73"/>
                                </a:lnTo>
                                <a:lnTo>
                                  <a:pt x="1644" y="53"/>
                                </a:lnTo>
                                <a:lnTo>
                                  <a:pt x="1585" y="37"/>
                                </a:lnTo>
                                <a:lnTo>
                                  <a:pt x="1525" y="24"/>
                                </a:lnTo>
                                <a:lnTo>
                                  <a:pt x="1462" y="13"/>
                                </a:lnTo>
                                <a:lnTo>
                                  <a:pt x="1400" y="6"/>
                                </a:lnTo>
                                <a:lnTo>
                                  <a:pt x="1368" y="2"/>
                                </a:lnTo>
                                <a:lnTo>
                                  <a:pt x="1336" y="1"/>
                                </a:lnTo>
                                <a:lnTo>
                                  <a:pt x="1272" y="0"/>
                                </a:lnTo>
                                <a:lnTo>
                                  <a:pt x="1205" y="1"/>
                                </a:lnTo>
                                <a:lnTo>
                                  <a:pt x="1142" y="6"/>
                                </a:lnTo>
                                <a:lnTo>
                                  <a:pt x="1079" y="13"/>
                                </a:lnTo>
                                <a:lnTo>
                                  <a:pt x="1017" y="24"/>
                                </a:lnTo>
                                <a:lnTo>
                                  <a:pt x="956" y="37"/>
                                </a:lnTo>
                                <a:lnTo>
                                  <a:pt x="897" y="53"/>
                                </a:lnTo>
                                <a:lnTo>
                                  <a:pt x="839" y="73"/>
                                </a:lnTo>
                                <a:lnTo>
                                  <a:pt x="782" y="96"/>
                                </a:lnTo>
                                <a:lnTo>
                                  <a:pt x="726" y="121"/>
                                </a:lnTo>
                                <a:lnTo>
                                  <a:pt x="672" y="149"/>
                                </a:lnTo>
                                <a:lnTo>
                                  <a:pt x="618" y="181"/>
                                </a:lnTo>
                                <a:lnTo>
                                  <a:pt x="567" y="215"/>
                                </a:lnTo>
                                <a:lnTo>
                                  <a:pt x="515" y="252"/>
                                </a:lnTo>
                                <a:lnTo>
                                  <a:pt x="467" y="294"/>
                                </a:lnTo>
                                <a:lnTo>
                                  <a:pt x="418" y="337"/>
                                </a:lnTo>
                                <a:lnTo>
                                  <a:pt x="372" y="385"/>
                                </a:lnTo>
                                <a:lnTo>
                                  <a:pt x="326" y="433"/>
                                </a:lnTo>
                                <a:lnTo>
                                  <a:pt x="284" y="484"/>
                                </a:lnTo>
                                <a:lnTo>
                                  <a:pt x="244" y="535"/>
                                </a:lnTo>
                                <a:lnTo>
                                  <a:pt x="209" y="590"/>
                                </a:lnTo>
                                <a:lnTo>
                                  <a:pt x="174" y="643"/>
                                </a:lnTo>
                                <a:lnTo>
                                  <a:pt x="144" y="699"/>
                                </a:lnTo>
                                <a:lnTo>
                                  <a:pt x="116" y="756"/>
                                </a:lnTo>
                                <a:lnTo>
                                  <a:pt x="92" y="815"/>
                                </a:lnTo>
                                <a:lnTo>
                                  <a:pt x="69" y="873"/>
                                </a:lnTo>
                                <a:lnTo>
                                  <a:pt x="51" y="934"/>
                                </a:lnTo>
                                <a:lnTo>
                                  <a:pt x="35" y="995"/>
                                </a:lnTo>
                                <a:lnTo>
                                  <a:pt x="23" y="1059"/>
                                </a:lnTo>
                                <a:lnTo>
                                  <a:pt x="12" y="1124"/>
                                </a:lnTo>
                                <a:lnTo>
                                  <a:pt x="5" y="1190"/>
                                </a:lnTo>
                                <a:lnTo>
                                  <a:pt x="1" y="1256"/>
                                </a:lnTo>
                                <a:lnTo>
                                  <a:pt x="0" y="1326"/>
                                </a:lnTo>
                                <a:lnTo>
                                  <a:pt x="0" y="1402"/>
                                </a:lnTo>
                                <a:lnTo>
                                  <a:pt x="2" y="1439"/>
                                </a:lnTo>
                                <a:lnTo>
                                  <a:pt x="6" y="1477"/>
                                </a:lnTo>
                                <a:lnTo>
                                  <a:pt x="9" y="1513"/>
                                </a:lnTo>
                                <a:lnTo>
                                  <a:pt x="14" y="1550"/>
                                </a:lnTo>
                                <a:lnTo>
                                  <a:pt x="28" y="1622"/>
                                </a:lnTo>
                                <a:lnTo>
                                  <a:pt x="45" y="1691"/>
                                </a:lnTo>
                                <a:lnTo>
                                  <a:pt x="54" y="1725"/>
                                </a:lnTo>
                                <a:lnTo>
                                  <a:pt x="65" y="1760"/>
                                </a:lnTo>
                                <a:lnTo>
                                  <a:pt x="89" y="1827"/>
                                </a:lnTo>
                                <a:lnTo>
                                  <a:pt x="103" y="1860"/>
                                </a:lnTo>
                                <a:lnTo>
                                  <a:pt x="118" y="1894"/>
                                </a:lnTo>
                                <a:lnTo>
                                  <a:pt x="141" y="1942"/>
                                </a:lnTo>
                                <a:lnTo>
                                  <a:pt x="167" y="1990"/>
                                </a:lnTo>
                                <a:lnTo>
                                  <a:pt x="195" y="2037"/>
                                </a:lnTo>
                                <a:lnTo>
                                  <a:pt x="226" y="2085"/>
                                </a:lnTo>
                                <a:lnTo>
                                  <a:pt x="259" y="2130"/>
                                </a:lnTo>
                                <a:lnTo>
                                  <a:pt x="294" y="2175"/>
                                </a:lnTo>
                                <a:lnTo>
                                  <a:pt x="331" y="2219"/>
                                </a:lnTo>
                                <a:lnTo>
                                  <a:pt x="372" y="2262"/>
                                </a:lnTo>
                                <a:lnTo>
                                  <a:pt x="418" y="2308"/>
                                </a:lnTo>
                                <a:lnTo>
                                  <a:pt x="467" y="2353"/>
                                </a:lnTo>
                                <a:lnTo>
                                  <a:pt x="515" y="2393"/>
                                </a:lnTo>
                                <a:lnTo>
                                  <a:pt x="567" y="2432"/>
                                </a:lnTo>
                                <a:lnTo>
                                  <a:pt x="618" y="2466"/>
                                </a:lnTo>
                                <a:lnTo>
                                  <a:pt x="672" y="2498"/>
                                </a:lnTo>
                                <a:lnTo>
                                  <a:pt x="726" y="2527"/>
                                </a:lnTo>
                                <a:lnTo>
                                  <a:pt x="782" y="2554"/>
                                </a:lnTo>
                                <a:lnTo>
                                  <a:pt x="839" y="2576"/>
                                </a:lnTo>
                                <a:lnTo>
                                  <a:pt x="897" y="2596"/>
                                </a:lnTo>
                                <a:lnTo>
                                  <a:pt x="956" y="2613"/>
                                </a:lnTo>
                                <a:lnTo>
                                  <a:pt x="1017" y="2627"/>
                                </a:lnTo>
                                <a:lnTo>
                                  <a:pt x="1079" y="2636"/>
                                </a:lnTo>
                                <a:lnTo>
                                  <a:pt x="1142" y="2645"/>
                                </a:lnTo>
                                <a:lnTo>
                                  <a:pt x="1205" y="2650"/>
                                </a:lnTo>
                                <a:lnTo>
                                  <a:pt x="1272" y="2652"/>
                                </a:lnTo>
                                <a:lnTo>
                                  <a:pt x="1336" y="2650"/>
                                </a:lnTo>
                                <a:lnTo>
                                  <a:pt x="1368" y="2647"/>
                                </a:lnTo>
                                <a:lnTo>
                                  <a:pt x="1400" y="2645"/>
                                </a:lnTo>
                                <a:lnTo>
                                  <a:pt x="1462" y="2636"/>
                                </a:lnTo>
                                <a:lnTo>
                                  <a:pt x="1525" y="2627"/>
                                </a:lnTo>
                                <a:lnTo>
                                  <a:pt x="1585" y="2613"/>
                                </a:lnTo>
                                <a:lnTo>
                                  <a:pt x="1614" y="2604"/>
                                </a:lnTo>
                                <a:lnTo>
                                  <a:pt x="1629" y="2600"/>
                                </a:lnTo>
                                <a:lnTo>
                                  <a:pt x="1636" y="2597"/>
                                </a:lnTo>
                                <a:lnTo>
                                  <a:pt x="1644" y="2596"/>
                                </a:lnTo>
                                <a:lnTo>
                                  <a:pt x="1702" y="2576"/>
                                </a:lnTo>
                                <a:lnTo>
                                  <a:pt x="1730" y="2565"/>
                                </a:lnTo>
                                <a:lnTo>
                                  <a:pt x="1759" y="2554"/>
                                </a:lnTo>
                                <a:lnTo>
                                  <a:pt x="1787" y="2540"/>
                                </a:lnTo>
                                <a:lnTo>
                                  <a:pt x="1815" y="2527"/>
                                </a:lnTo>
                                <a:lnTo>
                                  <a:pt x="1869" y="2498"/>
                                </a:lnTo>
                                <a:lnTo>
                                  <a:pt x="1881" y="2490"/>
                                </a:lnTo>
                                <a:lnTo>
                                  <a:pt x="1887" y="2485"/>
                                </a:lnTo>
                                <a:lnTo>
                                  <a:pt x="1895" y="2482"/>
                                </a:lnTo>
                                <a:lnTo>
                                  <a:pt x="1922" y="2466"/>
                                </a:lnTo>
                                <a:lnTo>
                                  <a:pt x="1974" y="2432"/>
                                </a:lnTo>
                                <a:lnTo>
                                  <a:pt x="2023" y="2393"/>
                                </a:lnTo>
                                <a:lnTo>
                                  <a:pt x="2073" y="2353"/>
                                </a:lnTo>
                                <a:lnTo>
                                  <a:pt x="2079" y="2346"/>
                                </a:lnTo>
                                <a:lnTo>
                                  <a:pt x="2085" y="2341"/>
                                </a:lnTo>
                                <a:lnTo>
                                  <a:pt x="2097" y="2330"/>
                                </a:lnTo>
                                <a:lnTo>
                                  <a:pt x="2122" y="2308"/>
                                </a:lnTo>
                                <a:lnTo>
                                  <a:pt x="2170" y="2262"/>
                                </a:lnTo>
                                <a:lnTo>
                                  <a:pt x="2215" y="2212"/>
                                </a:lnTo>
                                <a:lnTo>
                                  <a:pt x="2236" y="2186"/>
                                </a:lnTo>
                                <a:lnTo>
                                  <a:pt x="2246" y="2173"/>
                                </a:lnTo>
                                <a:lnTo>
                                  <a:pt x="2251" y="2167"/>
                                </a:lnTo>
                                <a:lnTo>
                                  <a:pt x="2257" y="2161"/>
                                </a:lnTo>
                                <a:lnTo>
                                  <a:pt x="2296" y="2109"/>
                                </a:lnTo>
                                <a:lnTo>
                                  <a:pt x="2333" y="2057"/>
                                </a:lnTo>
                                <a:lnTo>
                                  <a:pt x="2366" y="2002"/>
                                </a:lnTo>
                                <a:lnTo>
                                  <a:pt x="2382" y="1974"/>
                                </a:lnTo>
                                <a:lnTo>
                                  <a:pt x="2385" y="1967"/>
                                </a:lnTo>
                                <a:lnTo>
                                  <a:pt x="2389" y="1960"/>
                                </a:lnTo>
                                <a:lnTo>
                                  <a:pt x="2398" y="1947"/>
                                </a:lnTo>
                                <a:lnTo>
                                  <a:pt x="2425" y="1890"/>
                                </a:lnTo>
                                <a:lnTo>
                                  <a:pt x="2451" y="1834"/>
                                </a:lnTo>
                                <a:lnTo>
                                  <a:pt x="2461" y="1803"/>
                                </a:lnTo>
                                <a:lnTo>
                                  <a:pt x="2471" y="1774"/>
                                </a:lnTo>
                                <a:lnTo>
                                  <a:pt x="2491" y="1713"/>
                                </a:lnTo>
                                <a:lnTo>
                                  <a:pt x="2492" y="1704"/>
                                </a:lnTo>
                                <a:lnTo>
                                  <a:pt x="2494" y="1697"/>
                                </a:lnTo>
                                <a:lnTo>
                                  <a:pt x="2498" y="1682"/>
                                </a:lnTo>
                                <a:lnTo>
                                  <a:pt x="2507" y="1651"/>
                                </a:lnTo>
                                <a:lnTo>
                                  <a:pt x="2513" y="1620"/>
                                </a:lnTo>
                                <a:lnTo>
                                  <a:pt x="2520" y="1589"/>
                                </a:lnTo>
                                <a:lnTo>
                                  <a:pt x="2524" y="1556"/>
                                </a:lnTo>
                                <a:lnTo>
                                  <a:pt x="2527" y="1540"/>
                                </a:lnTo>
                                <a:lnTo>
                                  <a:pt x="2530" y="1525"/>
                                </a:lnTo>
                                <a:lnTo>
                                  <a:pt x="2538" y="1460"/>
                                </a:lnTo>
                                <a:lnTo>
                                  <a:pt x="2540" y="1426"/>
                                </a:lnTo>
                                <a:lnTo>
                                  <a:pt x="2542" y="1393"/>
                                </a:lnTo>
                                <a:lnTo>
                                  <a:pt x="2544" y="1326"/>
                                </a:lnTo>
                                <a:close/>
                                <a:moveTo>
                                  <a:pt x="2148" y="410"/>
                                </a:moveTo>
                                <a:lnTo>
                                  <a:pt x="2191" y="457"/>
                                </a:lnTo>
                                <a:lnTo>
                                  <a:pt x="2232" y="507"/>
                                </a:lnTo>
                                <a:lnTo>
                                  <a:pt x="2270" y="557"/>
                                </a:lnTo>
                                <a:lnTo>
                                  <a:pt x="2306" y="609"/>
                                </a:lnTo>
                                <a:lnTo>
                                  <a:pt x="2337" y="661"/>
                                </a:lnTo>
                                <a:lnTo>
                                  <a:pt x="2368" y="716"/>
                                </a:lnTo>
                                <a:lnTo>
                                  <a:pt x="2395" y="770"/>
                                </a:lnTo>
                                <a:lnTo>
                                  <a:pt x="2419" y="828"/>
                                </a:lnTo>
                                <a:lnTo>
                                  <a:pt x="2440" y="884"/>
                                </a:lnTo>
                                <a:lnTo>
                                  <a:pt x="2459" y="944"/>
                                </a:lnTo>
                                <a:lnTo>
                                  <a:pt x="2475" y="1004"/>
                                </a:lnTo>
                                <a:lnTo>
                                  <a:pt x="2488" y="1066"/>
                                </a:lnTo>
                                <a:lnTo>
                                  <a:pt x="2497" y="1128"/>
                                </a:lnTo>
                                <a:lnTo>
                                  <a:pt x="2505" y="1192"/>
                                </a:lnTo>
                                <a:lnTo>
                                  <a:pt x="2509" y="1256"/>
                                </a:lnTo>
                                <a:lnTo>
                                  <a:pt x="2511" y="1324"/>
                                </a:lnTo>
                                <a:lnTo>
                                  <a:pt x="2509" y="1389"/>
                                </a:lnTo>
                                <a:lnTo>
                                  <a:pt x="2505" y="1454"/>
                                </a:lnTo>
                                <a:lnTo>
                                  <a:pt x="2501" y="1486"/>
                                </a:lnTo>
                                <a:lnTo>
                                  <a:pt x="2497" y="1518"/>
                                </a:lnTo>
                                <a:lnTo>
                                  <a:pt x="2488" y="1582"/>
                                </a:lnTo>
                                <a:lnTo>
                                  <a:pt x="2475" y="1642"/>
                                </a:lnTo>
                                <a:lnTo>
                                  <a:pt x="2466" y="1672"/>
                                </a:lnTo>
                                <a:lnTo>
                                  <a:pt x="2459" y="1702"/>
                                </a:lnTo>
                                <a:lnTo>
                                  <a:pt x="2440" y="1761"/>
                                </a:lnTo>
                                <a:lnTo>
                                  <a:pt x="2419" y="1820"/>
                                </a:lnTo>
                                <a:lnTo>
                                  <a:pt x="2407" y="1847"/>
                                </a:lnTo>
                                <a:lnTo>
                                  <a:pt x="2395" y="1875"/>
                                </a:lnTo>
                                <a:lnTo>
                                  <a:pt x="2387" y="1888"/>
                                </a:lnTo>
                                <a:lnTo>
                                  <a:pt x="2381" y="1902"/>
                                </a:lnTo>
                                <a:lnTo>
                                  <a:pt x="2368" y="1931"/>
                                </a:lnTo>
                                <a:lnTo>
                                  <a:pt x="2337" y="1985"/>
                                </a:lnTo>
                                <a:lnTo>
                                  <a:pt x="2322" y="2011"/>
                                </a:lnTo>
                                <a:lnTo>
                                  <a:pt x="2313" y="2024"/>
                                </a:lnTo>
                                <a:lnTo>
                                  <a:pt x="2309" y="2031"/>
                                </a:lnTo>
                                <a:lnTo>
                                  <a:pt x="2306" y="2038"/>
                                </a:lnTo>
                                <a:lnTo>
                                  <a:pt x="2287" y="2063"/>
                                </a:lnTo>
                                <a:lnTo>
                                  <a:pt x="2270" y="2089"/>
                                </a:lnTo>
                                <a:lnTo>
                                  <a:pt x="2232" y="2139"/>
                                </a:lnTo>
                                <a:lnTo>
                                  <a:pt x="2212" y="2163"/>
                                </a:lnTo>
                                <a:lnTo>
                                  <a:pt x="2191" y="2188"/>
                                </a:lnTo>
                                <a:lnTo>
                                  <a:pt x="2169" y="2212"/>
                                </a:lnTo>
                                <a:lnTo>
                                  <a:pt x="2148" y="2237"/>
                                </a:lnTo>
                                <a:lnTo>
                                  <a:pt x="2124" y="2259"/>
                                </a:lnTo>
                                <a:lnTo>
                                  <a:pt x="2101" y="2282"/>
                                </a:lnTo>
                                <a:lnTo>
                                  <a:pt x="2054" y="2324"/>
                                </a:lnTo>
                                <a:lnTo>
                                  <a:pt x="2029" y="2344"/>
                                </a:lnTo>
                                <a:lnTo>
                                  <a:pt x="2005" y="2363"/>
                                </a:lnTo>
                                <a:lnTo>
                                  <a:pt x="1980" y="2382"/>
                                </a:lnTo>
                                <a:lnTo>
                                  <a:pt x="1956" y="2402"/>
                                </a:lnTo>
                                <a:lnTo>
                                  <a:pt x="1949" y="2405"/>
                                </a:lnTo>
                                <a:lnTo>
                                  <a:pt x="1942" y="2409"/>
                                </a:lnTo>
                                <a:lnTo>
                                  <a:pt x="1930" y="2418"/>
                                </a:lnTo>
                                <a:lnTo>
                                  <a:pt x="1905" y="2434"/>
                                </a:lnTo>
                                <a:lnTo>
                                  <a:pt x="1853" y="2466"/>
                                </a:lnTo>
                                <a:lnTo>
                                  <a:pt x="1826" y="2480"/>
                                </a:lnTo>
                                <a:lnTo>
                                  <a:pt x="1812" y="2486"/>
                                </a:lnTo>
                                <a:lnTo>
                                  <a:pt x="1800" y="2494"/>
                                </a:lnTo>
                                <a:lnTo>
                                  <a:pt x="1773" y="2507"/>
                                </a:lnTo>
                                <a:lnTo>
                                  <a:pt x="1747" y="2520"/>
                                </a:lnTo>
                                <a:lnTo>
                                  <a:pt x="1691" y="2541"/>
                                </a:lnTo>
                                <a:lnTo>
                                  <a:pt x="1635" y="2560"/>
                                </a:lnTo>
                                <a:lnTo>
                                  <a:pt x="1577" y="2577"/>
                                </a:lnTo>
                                <a:lnTo>
                                  <a:pt x="1518" y="2591"/>
                                </a:lnTo>
                                <a:lnTo>
                                  <a:pt x="1458" y="2601"/>
                                </a:lnTo>
                                <a:lnTo>
                                  <a:pt x="1427" y="2604"/>
                                </a:lnTo>
                                <a:lnTo>
                                  <a:pt x="1397" y="2608"/>
                                </a:lnTo>
                                <a:lnTo>
                                  <a:pt x="1334" y="2613"/>
                                </a:lnTo>
                                <a:lnTo>
                                  <a:pt x="1272" y="2615"/>
                                </a:lnTo>
                                <a:lnTo>
                                  <a:pt x="1208" y="2613"/>
                                </a:lnTo>
                                <a:lnTo>
                                  <a:pt x="1145" y="2608"/>
                                </a:lnTo>
                                <a:lnTo>
                                  <a:pt x="1083" y="2601"/>
                                </a:lnTo>
                                <a:lnTo>
                                  <a:pt x="1024" y="2591"/>
                                </a:lnTo>
                                <a:lnTo>
                                  <a:pt x="964" y="2577"/>
                                </a:lnTo>
                                <a:lnTo>
                                  <a:pt x="907" y="2560"/>
                                </a:lnTo>
                                <a:lnTo>
                                  <a:pt x="850" y="2541"/>
                                </a:lnTo>
                                <a:lnTo>
                                  <a:pt x="796" y="2520"/>
                                </a:lnTo>
                                <a:lnTo>
                                  <a:pt x="741" y="2494"/>
                                </a:lnTo>
                                <a:lnTo>
                                  <a:pt x="688" y="2466"/>
                                </a:lnTo>
                                <a:lnTo>
                                  <a:pt x="636" y="2434"/>
                                </a:lnTo>
                                <a:lnTo>
                                  <a:pt x="586" y="2402"/>
                                </a:lnTo>
                                <a:lnTo>
                                  <a:pt x="536" y="2363"/>
                                </a:lnTo>
                                <a:lnTo>
                                  <a:pt x="488" y="2324"/>
                                </a:lnTo>
                                <a:lnTo>
                                  <a:pt x="441" y="2282"/>
                                </a:lnTo>
                                <a:lnTo>
                                  <a:pt x="396" y="2237"/>
                                </a:lnTo>
                                <a:lnTo>
                                  <a:pt x="351" y="2188"/>
                                </a:lnTo>
                                <a:lnTo>
                                  <a:pt x="329" y="2163"/>
                                </a:lnTo>
                                <a:lnTo>
                                  <a:pt x="310" y="2139"/>
                                </a:lnTo>
                                <a:lnTo>
                                  <a:pt x="271" y="2089"/>
                                </a:lnTo>
                                <a:lnTo>
                                  <a:pt x="252" y="2063"/>
                                </a:lnTo>
                                <a:lnTo>
                                  <a:pt x="236" y="2038"/>
                                </a:lnTo>
                                <a:lnTo>
                                  <a:pt x="218" y="2011"/>
                                </a:lnTo>
                                <a:lnTo>
                                  <a:pt x="203" y="1985"/>
                                </a:lnTo>
                                <a:lnTo>
                                  <a:pt x="173" y="1931"/>
                                </a:lnTo>
                                <a:lnTo>
                                  <a:pt x="159" y="1902"/>
                                </a:lnTo>
                                <a:lnTo>
                                  <a:pt x="146" y="1875"/>
                                </a:lnTo>
                                <a:lnTo>
                                  <a:pt x="122" y="1820"/>
                                </a:lnTo>
                                <a:lnTo>
                                  <a:pt x="101" y="1761"/>
                                </a:lnTo>
                                <a:lnTo>
                                  <a:pt x="82" y="1702"/>
                                </a:lnTo>
                                <a:lnTo>
                                  <a:pt x="66" y="1642"/>
                                </a:lnTo>
                                <a:lnTo>
                                  <a:pt x="54" y="1582"/>
                                </a:lnTo>
                                <a:lnTo>
                                  <a:pt x="43" y="1518"/>
                                </a:lnTo>
                                <a:lnTo>
                                  <a:pt x="39" y="1486"/>
                                </a:lnTo>
                                <a:lnTo>
                                  <a:pt x="37" y="1454"/>
                                </a:lnTo>
                                <a:lnTo>
                                  <a:pt x="33" y="1389"/>
                                </a:lnTo>
                                <a:lnTo>
                                  <a:pt x="32" y="1324"/>
                                </a:lnTo>
                                <a:lnTo>
                                  <a:pt x="33" y="1256"/>
                                </a:lnTo>
                                <a:lnTo>
                                  <a:pt x="37" y="1192"/>
                                </a:lnTo>
                                <a:lnTo>
                                  <a:pt x="43" y="1128"/>
                                </a:lnTo>
                                <a:lnTo>
                                  <a:pt x="54" y="1066"/>
                                </a:lnTo>
                                <a:lnTo>
                                  <a:pt x="66" y="1004"/>
                                </a:lnTo>
                                <a:lnTo>
                                  <a:pt x="82" y="944"/>
                                </a:lnTo>
                                <a:lnTo>
                                  <a:pt x="101" y="884"/>
                                </a:lnTo>
                                <a:lnTo>
                                  <a:pt x="122" y="828"/>
                                </a:lnTo>
                                <a:lnTo>
                                  <a:pt x="146" y="770"/>
                                </a:lnTo>
                                <a:lnTo>
                                  <a:pt x="173" y="716"/>
                                </a:lnTo>
                                <a:lnTo>
                                  <a:pt x="203" y="661"/>
                                </a:lnTo>
                                <a:lnTo>
                                  <a:pt x="236" y="609"/>
                                </a:lnTo>
                                <a:lnTo>
                                  <a:pt x="271" y="557"/>
                                </a:lnTo>
                                <a:lnTo>
                                  <a:pt x="310" y="507"/>
                                </a:lnTo>
                                <a:lnTo>
                                  <a:pt x="351" y="457"/>
                                </a:lnTo>
                                <a:lnTo>
                                  <a:pt x="396" y="410"/>
                                </a:lnTo>
                                <a:lnTo>
                                  <a:pt x="441" y="363"/>
                                </a:lnTo>
                                <a:lnTo>
                                  <a:pt x="488" y="321"/>
                                </a:lnTo>
                                <a:lnTo>
                                  <a:pt x="536" y="281"/>
                                </a:lnTo>
                                <a:lnTo>
                                  <a:pt x="586" y="244"/>
                                </a:lnTo>
                                <a:lnTo>
                                  <a:pt x="636" y="209"/>
                                </a:lnTo>
                                <a:lnTo>
                                  <a:pt x="688" y="178"/>
                                </a:lnTo>
                                <a:lnTo>
                                  <a:pt x="741" y="150"/>
                                </a:lnTo>
                                <a:lnTo>
                                  <a:pt x="796" y="126"/>
                                </a:lnTo>
                                <a:lnTo>
                                  <a:pt x="850" y="103"/>
                                </a:lnTo>
                                <a:lnTo>
                                  <a:pt x="907" y="85"/>
                                </a:lnTo>
                                <a:lnTo>
                                  <a:pt x="964" y="69"/>
                                </a:lnTo>
                                <a:lnTo>
                                  <a:pt x="1024" y="56"/>
                                </a:lnTo>
                                <a:lnTo>
                                  <a:pt x="1083" y="45"/>
                                </a:lnTo>
                                <a:lnTo>
                                  <a:pt x="1145" y="38"/>
                                </a:lnTo>
                                <a:lnTo>
                                  <a:pt x="1208" y="34"/>
                                </a:lnTo>
                                <a:lnTo>
                                  <a:pt x="1272" y="33"/>
                                </a:lnTo>
                                <a:lnTo>
                                  <a:pt x="1334" y="34"/>
                                </a:lnTo>
                                <a:lnTo>
                                  <a:pt x="1397" y="38"/>
                                </a:lnTo>
                                <a:lnTo>
                                  <a:pt x="1427" y="40"/>
                                </a:lnTo>
                                <a:lnTo>
                                  <a:pt x="1458" y="45"/>
                                </a:lnTo>
                                <a:lnTo>
                                  <a:pt x="1518" y="56"/>
                                </a:lnTo>
                                <a:lnTo>
                                  <a:pt x="1577" y="69"/>
                                </a:lnTo>
                                <a:lnTo>
                                  <a:pt x="1635" y="85"/>
                                </a:lnTo>
                                <a:lnTo>
                                  <a:pt x="1691" y="103"/>
                                </a:lnTo>
                                <a:lnTo>
                                  <a:pt x="1747" y="126"/>
                                </a:lnTo>
                                <a:lnTo>
                                  <a:pt x="1773" y="137"/>
                                </a:lnTo>
                                <a:lnTo>
                                  <a:pt x="1800" y="150"/>
                                </a:lnTo>
                                <a:lnTo>
                                  <a:pt x="1826" y="163"/>
                                </a:lnTo>
                                <a:lnTo>
                                  <a:pt x="1853" y="178"/>
                                </a:lnTo>
                                <a:lnTo>
                                  <a:pt x="1905" y="209"/>
                                </a:lnTo>
                                <a:lnTo>
                                  <a:pt x="1930" y="225"/>
                                </a:lnTo>
                                <a:lnTo>
                                  <a:pt x="1956" y="244"/>
                                </a:lnTo>
                                <a:lnTo>
                                  <a:pt x="1980" y="261"/>
                                </a:lnTo>
                                <a:lnTo>
                                  <a:pt x="2005" y="281"/>
                                </a:lnTo>
                                <a:lnTo>
                                  <a:pt x="2054" y="321"/>
                                </a:lnTo>
                                <a:lnTo>
                                  <a:pt x="2101" y="363"/>
                                </a:lnTo>
                                <a:lnTo>
                                  <a:pt x="2148" y="41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27" name="Freeform 31"/>
                        <wps:cNvSpPr>
                          <a:spLocks noEditPoints="1"/>
                        </wps:cNvSpPr>
                        <wps:spPr bwMode="auto">
                          <a:xfrm>
                            <a:off x="1438" y="3"/>
                            <a:ext cx="225" cy="235"/>
                          </a:xfrm>
                          <a:custGeom>
                            <a:avLst/>
                            <a:gdLst>
                              <a:gd name="T0" fmla="*/ 0 w 2479"/>
                              <a:gd name="T1" fmla="*/ 0 h 2582"/>
                              <a:gd name="T2" fmla="*/ 0 w 2479"/>
                              <a:gd name="T3" fmla="*/ 0 h 2582"/>
                              <a:gd name="T4" fmla="*/ 0 w 2479"/>
                              <a:gd name="T5" fmla="*/ 0 h 2582"/>
                              <a:gd name="T6" fmla="*/ 0 w 2479"/>
                              <a:gd name="T7" fmla="*/ 0 h 2582"/>
                              <a:gd name="T8" fmla="*/ 0 w 2479"/>
                              <a:gd name="T9" fmla="*/ 0 h 2582"/>
                              <a:gd name="T10" fmla="*/ 0 w 2479"/>
                              <a:gd name="T11" fmla="*/ 0 h 2582"/>
                              <a:gd name="T12" fmla="*/ 0 w 2479"/>
                              <a:gd name="T13" fmla="*/ 0 h 2582"/>
                              <a:gd name="T14" fmla="*/ 0 w 2479"/>
                              <a:gd name="T15" fmla="*/ 0 h 2582"/>
                              <a:gd name="T16" fmla="*/ 0 w 2479"/>
                              <a:gd name="T17" fmla="*/ 0 h 2582"/>
                              <a:gd name="T18" fmla="*/ 0 w 2479"/>
                              <a:gd name="T19" fmla="*/ 0 h 2582"/>
                              <a:gd name="T20" fmla="*/ 0 w 2479"/>
                              <a:gd name="T21" fmla="*/ 0 h 2582"/>
                              <a:gd name="T22" fmla="*/ 0 w 2479"/>
                              <a:gd name="T23" fmla="*/ 0 h 2582"/>
                              <a:gd name="T24" fmla="*/ 0 w 2479"/>
                              <a:gd name="T25" fmla="*/ 0 h 2582"/>
                              <a:gd name="T26" fmla="*/ 0 w 2479"/>
                              <a:gd name="T27" fmla="*/ 0 h 2582"/>
                              <a:gd name="T28" fmla="*/ 0 w 2479"/>
                              <a:gd name="T29" fmla="*/ 0 h 2582"/>
                              <a:gd name="T30" fmla="*/ 0 w 2479"/>
                              <a:gd name="T31" fmla="*/ 0 h 2582"/>
                              <a:gd name="T32" fmla="*/ 0 w 2479"/>
                              <a:gd name="T33" fmla="*/ 0 h 2582"/>
                              <a:gd name="T34" fmla="*/ 0 w 2479"/>
                              <a:gd name="T35" fmla="*/ 0 h 2582"/>
                              <a:gd name="T36" fmla="*/ 0 w 2479"/>
                              <a:gd name="T37" fmla="*/ 0 h 2582"/>
                              <a:gd name="T38" fmla="*/ 0 w 2479"/>
                              <a:gd name="T39" fmla="*/ 0 h 2582"/>
                              <a:gd name="T40" fmla="*/ 0 w 2479"/>
                              <a:gd name="T41" fmla="*/ 0 h 2582"/>
                              <a:gd name="T42" fmla="*/ 0 w 2479"/>
                              <a:gd name="T43" fmla="*/ 0 h 2582"/>
                              <a:gd name="T44" fmla="*/ 0 w 2479"/>
                              <a:gd name="T45" fmla="*/ 0 h 2582"/>
                              <a:gd name="T46" fmla="*/ 0 w 2479"/>
                              <a:gd name="T47" fmla="*/ 0 h 2582"/>
                              <a:gd name="T48" fmla="*/ 0 w 2479"/>
                              <a:gd name="T49" fmla="*/ 0 h 2582"/>
                              <a:gd name="T50" fmla="*/ 0 w 2479"/>
                              <a:gd name="T51" fmla="*/ 0 h 2582"/>
                              <a:gd name="T52" fmla="*/ 0 w 2479"/>
                              <a:gd name="T53" fmla="*/ 0 h 2582"/>
                              <a:gd name="T54" fmla="*/ 0 w 2479"/>
                              <a:gd name="T55" fmla="*/ 0 h 2582"/>
                              <a:gd name="T56" fmla="*/ 0 w 2479"/>
                              <a:gd name="T57" fmla="*/ 0 h 2582"/>
                              <a:gd name="T58" fmla="*/ 0 w 2479"/>
                              <a:gd name="T59" fmla="*/ 0 h 2582"/>
                              <a:gd name="T60" fmla="*/ 0 w 2479"/>
                              <a:gd name="T61" fmla="*/ 0 h 2582"/>
                              <a:gd name="T62" fmla="*/ 0 w 2479"/>
                              <a:gd name="T63" fmla="*/ 0 h 2582"/>
                              <a:gd name="T64" fmla="*/ 0 w 2479"/>
                              <a:gd name="T65" fmla="*/ 0 h 2582"/>
                              <a:gd name="T66" fmla="*/ 0 w 2479"/>
                              <a:gd name="T67" fmla="*/ 0 h 2582"/>
                              <a:gd name="T68" fmla="*/ 0 w 2479"/>
                              <a:gd name="T69" fmla="*/ 0 h 2582"/>
                              <a:gd name="T70" fmla="*/ 0 w 2479"/>
                              <a:gd name="T71" fmla="*/ 0 h 2582"/>
                              <a:gd name="T72" fmla="*/ 0 w 2479"/>
                              <a:gd name="T73" fmla="*/ 0 h 2582"/>
                              <a:gd name="T74" fmla="*/ 0 w 2479"/>
                              <a:gd name="T75" fmla="*/ 0 h 2582"/>
                              <a:gd name="T76" fmla="*/ 0 w 2479"/>
                              <a:gd name="T77" fmla="*/ 0 h 2582"/>
                              <a:gd name="T78" fmla="*/ 0 w 2479"/>
                              <a:gd name="T79" fmla="*/ 0 h 2582"/>
                              <a:gd name="T80" fmla="*/ 0 w 2479"/>
                              <a:gd name="T81" fmla="*/ 0 h 2582"/>
                              <a:gd name="T82" fmla="*/ 0 w 2479"/>
                              <a:gd name="T83" fmla="*/ 0 h 2582"/>
                              <a:gd name="T84" fmla="*/ 0 w 2479"/>
                              <a:gd name="T85" fmla="*/ 0 h 2582"/>
                              <a:gd name="T86" fmla="*/ 0 w 2479"/>
                              <a:gd name="T87" fmla="*/ 0 h 2582"/>
                              <a:gd name="T88" fmla="*/ 0 w 2479"/>
                              <a:gd name="T89" fmla="*/ 0 h 2582"/>
                              <a:gd name="T90" fmla="*/ 0 w 2479"/>
                              <a:gd name="T91" fmla="*/ 0 h 2582"/>
                              <a:gd name="T92" fmla="*/ 0 w 2479"/>
                              <a:gd name="T93" fmla="*/ 0 h 2582"/>
                              <a:gd name="T94" fmla="*/ 0 w 2479"/>
                              <a:gd name="T95" fmla="*/ 0 h 2582"/>
                              <a:gd name="T96" fmla="*/ 0 w 2479"/>
                              <a:gd name="T97" fmla="*/ 0 h 2582"/>
                              <a:gd name="T98" fmla="*/ 0 w 2479"/>
                              <a:gd name="T99" fmla="*/ 0 h 2582"/>
                              <a:gd name="T100" fmla="*/ 0 w 2479"/>
                              <a:gd name="T101" fmla="*/ 0 h 2582"/>
                              <a:gd name="T102" fmla="*/ 0 w 2479"/>
                              <a:gd name="T103" fmla="*/ 0 h 2582"/>
                              <a:gd name="T104" fmla="*/ 0 w 2479"/>
                              <a:gd name="T105" fmla="*/ 0 h 258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479"/>
                              <a:gd name="T160" fmla="*/ 0 h 2582"/>
                              <a:gd name="T161" fmla="*/ 2479 w 2479"/>
                              <a:gd name="T162" fmla="*/ 2582 h 258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479" h="2582">
                                <a:moveTo>
                                  <a:pt x="2479" y="1291"/>
                                </a:moveTo>
                                <a:lnTo>
                                  <a:pt x="2477" y="1223"/>
                                </a:lnTo>
                                <a:lnTo>
                                  <a:pt x="2473" y="1159"/>
                                </a:lnTo>
                                <a:lnTo>
                                  <a:pt x="2465" y="1095"/>
                                </a:lnTo>
                                <a:lnTo>
                                  <a:pt x="2456" y="1033"/>
                                </a:lnTo>
                                <a:lnTo>
                                  <a:pt x="2443" y="971"/>
                                </a:lnTo>
                                <a:lnTo>
                                  <a:pt x="2427" y="911"/>
                                </a:lnTo>
                                <a:lnTo>
                                  <a:pt x="2408" y="851"/>
                                </a:lnTo>
                                <a:lnTo>
                                  <a:pt x="2387" y="795"/>
                                </a:lnTo>
                                <a:lnTo>
                                  <a:pt x="2363" y="737"/>
                                </a:lnTo>
                                <a:lnTo>
                                  <a:pt x="2336" y="683"/>
                                </a:lnTo>
                                <a:lnTo>
                                  <a:pt x="2305" y="628"/>
                                </a:lnTo>
                                <a:lnTo>
                                  <a:pt x="2274" y="576"/>
                                </a:lnTo>
                                <a:lnTo>
                                  <a:pt x="2238" y="524"/>
                                </a:lnTo>
                                <a:lnTo>
                                  <a:pt x="2200" y="474"/>
                                </a:lnTo>
                                <a:lnTo>
                                  <a:pt x="2159" y="424"/>
                                </a:lnTo>
                                <a:lnTo>
                                  <a:pt x="2116" y="377"/>
                                </a:lnTo>
                                <a:lnTo>
                                  <a:pt x="2069" y="330"/>
                                </a:lnTo>
                                <a:lnTo>
                                  <a:pt x="2022" y="288"/>
                                </a:lnTo>
                                <a:lnTo>
                                  <a:pt x="1973" y="248"/>
                                </a:lnTo>
                                <a:lnTo>
                                  <a:pt x="1948" y="228"/>
                                </a:lnTo>
                                <a:lnTo>
                                  <a:pt x="1924" y="211"/>
                                </a:lnTo>
                                <a:lnTo>
                                  <a:pt x="1898" y="192"/>
                                </a:lnTo>
                                <a:lnTo>
                                  <a:pt x="1873" y="176"/>
                                </a:lnTo>
                                <a:lnTo>
                                  <a:pt x="1821" y="145"/>
                                </a:lnTo>
                                <a:lnTo>
                                  <a:pt x="1794" y="130"/>
                                </a:lnTo>
                                <a:lnTo>
                                  <a:pt x="1768" y="117"/>
                                </a:lnTo>
                                <a:lnTo>
                                  <a:pt x="1741" y="104"/>
                                </a:lnTo>
                                <a:lnTo>
                                  <a:pt x="1715" y="93"/>
                                </a:lnTo>
                                <a:lnTo>
                                  <a:pt x="1659" y="70"/>
                                </a:lnTo>
                                <a:lnTo>
                                  <a:pt x="1603" y="52"/>
                                </a:lnTo>
                                <a:lnTo>
                                  <a:pt x="1545" y="36"/>
                                </a:lnTo>
                                <a:lnTo>
                                  <a:pt x="1486" y="23"/>
                                </a:lnTo>
                                <a:lnTo>
                                  <a:pt x="1426" y="12"/>
                                </a:lnTo>
                                <a:lnTo>
                                  <a:pt x="1395" y="7"/>
                                </a:lnTo>
                                <a:lnTo>
                                  <a:pt x="1365" y="5"/>
                                </a:lnTo>
                                <a:lnTo>
                                  <a:pt x="1302" y="1"/>
                                </a:lnTo>
                                <a:lnTo>
                                  <a:pt x="1240" y="0"/>
                                </a:lnTo>
                                <a:lnTo>
                                  <a:pt x="1176" y="1"/>
                                </a:lnTo>
                                <a:lnTo>
                                  <a:pt x="1113" y="5"/>
                                </a:lnTo>
                                <a:lnTo>
                                  <a:pt x="1051" y="12"/>
                                </a:lnTo>
                                <a:lnTo>
                                  <a:pt x="992" y="23"/>
                                </a:lnTo>
                                <a:lnTo>
                                  <a:pt x="932" y="36"/>
                                </a:lnTo>
                                <a:lnTo>
                                  <a:pt x="875" y="52"/>
                                </a:lnTo>
                                <a:lnTo>
                                  <a:pt x="818" y="70"/>
                                </a:lnTo>
                                <a:lnTo>
                                  <a:pt x="764" y="93"/>
                                </a:lnTo>
                                <a:lnTo>
                                  <a:pt x="709" y="117"/>
                                </a:lnTo>
                                <a:lnTo>
                                  <a:pt x="656" y="145"/>
                                </a:lnTo>
                                <a:lnTo>
                                  <a:pt x="604" y="176"/>
                                </a:lnTo>
                                <a:lnTo>
                                  <a:pt x="554" y="211"/>
                                </a:lnTo>
                                <a:lnTo>
                                  <a:pt x="504" y="248"/>
                                </a:lnTo>
                                <a:lnTo>
                                  <a:pt x="456" y="288"/>
                                </a:lnTo>
                                <a:lnTo>
                                  <a:pt x="409" y="330"/>
                                </a:lnTo>
                                <a:lnTo>
                                  <a:pt x="364" y="377"/>
                                </a:lnTo>
                                <a:lnTo>
                                  <a:pt x="319" y="424"/>
                                </a:lnTo>
                                <a:lnTo>
                                  <a:pt x="278" y="474"/>
                                </a:lnTo>
                                <a:lnTo>
                                  <a:pt x="239" y="524"/>
                                </a:lnTo>
                                <a:lnTo>
                                  <a:pt x="204" y="576"/>
                                </a:lnTo>
                                <a:lnTo>
                                  <a:pt x="171" y="628"/>
                                </a:lnTo>
                                <a:lnTo>
                                  <a:pt x="141" y="683"/>
                                </a:lnTo>
                                <a:lnTo>
                                  <a:pt x="114" y="737"/>
                                </a:lnTo>
                                <a:lnTo>
                                  <a:pt x="90" y="795"/>
                                </a:lnTo>
                                <a:lnTo>
                                  <a:pt x="69" y="851"/>
                                </a:lnTo>
                                <a:lnTo>
                                  <a:pt x="50" y="911"/>
                                </a:lnTo>
                                <a:lnTo>
                                  <a:pt x="34" y="971"/>
                                </a:lnTo>
                                <a:lnTo>
                                  <a:pt x="22" y="1033"/>
                                </a:lnTo>
                                <a:lnTo>
                                  <a:pt x="11" y="1095"/>
                                </a:lnTo>
                                <a:lnTo>
                                  <a:pt x="5" y="1159"/>
                                </a:lnTo>
                                <a:lnTo>
                                  <a:pt x="1" y="1223"/>
                                </a:lnTo>
                                <a:lnTo>
                                  <a:pt x="0" y="1291"/>
                                </a:lnTo>
                                <a:lnTo>
                                  <a:pt x="1" y="1356"/>
                                </a:lnTo>
                                <a:lnTo>
                                  <a:pt x="5" y="1421"/>
                                </a:lnTo>
                                <a:lnTo>
                                  <a:pt x="7" y="1453"/>
                                </a:lnTo>
                                <a:lnTo>
                                  <a:pt x="11" y="1485"/>
                                </a:lnTo>
                                <a:lnTo>
                                  <a:pt x="22" y="1549"/>
                                </a:lnTo>
                                <a:lnTo>
                                  <a:pt x="34" y="1609"/>
                                </a:lnTo>
                                <a:lnTo>
                                  <a:pt x="50" y="1669"/>
                                </a:lnTo>
                                <a:lnTo>
                                  <a:pt x="69" y="1728"/>
                                </a:lnTo>
                                <a:lnTo>
                                  <a:pt x="90" y="1787"/>
                                </a:lnTo>
                                <a:lnTo>
                                  <a:pt x="114" y="1842"/>
                                </a:lnTo>
                                <a:lnTo>
                                  <a:pt x="127" y="1869"/>
                                </a:lnTo>
                                <a:lnTo>
                                  <a:pt x="141" y="1898"/>
                                </a:lnTo>
                                <a:lnTo>
                                  <a:pt x="171" y="1952"/>
                                </a:lnTo>
                                <a:lnTo>
                                  <a:pt x="186" y="1978"/>
                                </a:lnTo>
                                <a:lnTo>
                                  <a:pt x="204" y="2005"/>
                                </a:lnTo>
                                <a:lnTo>
                                  <a:pt x="220" y="2030"/>
                                </a:lnTo>
                                <a:lnTo>
                                  <a:pt x="239" y="2056"/>
                                </a:lnTo>
                                <a:lnTo>
                                  <a:pt x="278" y="2106"/>
                                </a:lnTo>
                                <a:lnTo>
                                  <a:pt x="297" y="2130"/>
                                </a:lnTo>
                                <a:lnTo>
                                  <a:pt x="319" y="2155"/>
                                </a:lnTo>
                                <a:lnTo>
                                  <a:pt x="364" y="2204"/>
                                </a:lnTo>
                                <a:lnTo>
                                  <a:pt x="409" y="2249"/>
                                </a:lnTo>
                                <a:lnTo>
                                  <a:pt x="456" y="2291"/>
                                </a:lnTo>
                                <a:lnTo>
                                  <a:pt x="504" y="2330"/>
                                </a:lnTo>
                                <a:lnTo>
                                  <a:pt x="554" y="2369"/>
                                </a:lnTo>
                                <a:lnTo>
                                  <a:pt x="604" y="2401"/>
                                </a:lnTo>
                                <a:lnTo>
                                  <a:pt x="656" y="2433"/>
                                </a:lnTo>
                                <a:lnTo>
                                  <a:pt x="709" y="2461"/>
                                </a:lnTo>
                                <a:lnTo>
                                  <a:pt x="764" y="2487"/>
                                </a:lnTo>
                                <a:lnTo>
                                  <a:pt x="818" y="2508"/>
                                </a:lnTo>
                                <a:lnTo>
                                  <a:pt x="875" y="2527"/>
                                </a:lnTo>
                                <a:lnTo>
                                  <a:pt x="932" y="2544"/>
                                </a:lnTo>
                                <a:lnTo>
                                  <a:pt x="992" y="2558"/>
                                </a:lnTo>
                                <a:lnTo>
                                  <a:pt x="1051" y="2568"/>
                                </a:lnTo>
                                <a:lnTo>
                                  <a:pt x="1113" y="2575"/>
                                </a:lnTo>
                                <a:lnTo>
                                  <a:pt x="1176" y="2580"/>
                                </a:lnTo>
                                <a:lnTo>
                                  <a:pt x="1240" y="2582"/>
                                </a:lnTo>
                                <a:lnTo>
                                  <a:pt x="1302" y="2580"/>
                                </a:lnTo>
                                <a:lnTo>
                                  <a:pt x="1365" y="2575"/>
                                </a:lnTo>
                                <a:lnTo>
                                  <a:pt x="1395" y="2571"/>
                                </a:lnTo>
                                <a:lnTo>
                                  <a:pt x="1426" y="2568"/>
                                </a:lnTo>
                                <a:lnTo>
                                  <a:pt x="1486" y="2558"/>
                                </a:lnTo>
                                <a:lnTo>
                                  <a:pt x="1545" y="2544"/>
                                </a:lnTo>
                                <a:lnTo>
                                  <a:pt x="1603" y="2527"/>
                                </a:lnTo>
                                <a:lnTo>
                                  <a:pt x="1659" y="2508"/>
                                </a:lnTo>
                                <a:lnTo>
                                  <a:pt x="1715" y="2487"/>
                                </a:lnTo>
                                <a:lnTo>
                                  <a:pt x="1741" y="2474"/>
                                </a:lnTo>
                                <a:lnTo>
                                  <a:pt x="1768" y="2461"/>
                                </a:lnTo>
                                <a:lnTo>
                                  <a:pt x="1780" y="2453"/>
                                </a:lnTo>
                                <a:lnTo>
                                  <a:pt x="1794" y="2447"/>
                                </a:lnTo>
                                <a:lnTo>
                                  <a:pt x="1821" y="2433"/>
                                </a:lnTo>
                                <a:lnTo>
                                  <a:pt x="1873" y="2401"/>
                                </a:lnTo>
                                <a:lnTo>
                                  <a:pt x="1898" y="2385"/>
                                </a:lnTo>
                                <a:lnTo>
                                  <a:pt x="1910" y="2376"/>
                                </a:lnTo>
                                <a:lnTo>
                                  <a:pt x="1917" y="2372"/>
                                </a:lnTo>
                                <a:lnTo>
                                  <a:pt x="1924" y="2369"/>
                                </a:lnTo>
                                <a:lnTo>
                                  <a:pt x="1948" y="2349"/>
                                </a:lnTo>
                                <a:lnTo>
                                  <a:pt x="1973" y="2330"/>
                                </a:lnTo>
                                <a:lnTo>
                                  <a:pt x="1997" y="2311"/>
                                </a:lnTo>
                                <a:lnTo>
                                  <a:pt x="2022" y="2291"/>
                                </a:lnTo>
                                <a:lnTo>
                                  <a:pt x="2069" y="2249"/>
                                </a:lnTo>
                                <a:lnTo>
                                  <a:pt x="2092" y="2226"/>
                                </a:lnTo>
                                <a:lnTo>
                                  <a:pt x="2116" y="2204"/>
                                </a:lnTo>
                                <a:lnTo>
                                  <a:pt x="2137" y="2179"/>
                                </a:lnTo>
                                <a:lnTo>
                                  <a:pt x="2159" y="2155"/>
                                </a:lnTo>
                                <a:lnTo>
                                  <a:pt x="2180" y="2130"/>
                                </a:lnTo>
                                <a:lnTo>
                                  <a:pt x="2200" y="2106"/>
                                </a:lnTo>
                                <a:lnTo>
                                  <a:pt x="2238" y="2056"/>
                                </a:lnTo>
                                <a:lnTo>
                                  <a:pt x="2255" y="2030"/>
                                </a:lnTo>
                                <a:lnTo>
                                  <a:pt x="2274" y="2005"/>
                                </a:lnTo>
                                <a:lnTo>
                                  <a:pt x="2277" y="1998"/>
                                </a:lnTo>
                                <a:lnTo>
                                  <a:pt x="2281" y="1991"/>
                                </a:lnTo>
                                <a:lnTo>
                                  <a:pt x="2290" y="1978"/>
                                </a:lnTo>
                                <a:lnTo>
                                  <a:pt x="2305" y="1952"/>
                                </a:lnTo>
                                <a:lnTo>
                                  <a:pt x="2336" y="1898"/>
                                </a:lnTo>
                                <a:lnTo>
                                  <a:pt x="2349" y="1869"/>
                                </a:lnTo>
                                <a:lnTo>
                                  <a:pt x="2355" y="1855"/>
                                </a:lnTo>
                                <a:lnTo>
                                  <a:pt x="2363" y="1842"/>
                                </a:lnTo>
                                <a:lnTo>
                                  <a:pt x="2375" y="1814"/>
                                </a:lnTo>
                                <a:lnTo>
                                  <a:pt x="2387" y="1787"/>
                                </a:lnTo>
                                <a:lnTo>
                                  <a:pt x="2408" y="1728"/>
                                </a:lnTo>
                                <a:lnTo>
                                  <a:pt x="2427" y="1669"/>
                                </a:lnTo>
                                <a:lnTo>
                                  <a:pt x="2434" y="1639"/>
                                </a:lnTo>
                                <a:lnTo>
                                  <a:pt x="2443" y="1609"/>
                                </a:lnTo>
                                <a:lnTo>
                                  <a:pt x="2456" y="1549"/>
                                </a:lnTo>
                                <a:lnTo>
                                  <a:pt x="2465" y="1485"/>
                                </a:lnTo>
                                <a:lnTo>
                                  <a:pt x="2469" y="1453"/>
                                </a:lnTo>
                                <a:lnTo>
                                  <a:pt x="2473" y="1421"/>
                                </a:lnTo>
                                <a:lnTo>
                                  <a:pt x="2477" y="1356"/>
                                </a:lnTo>
                                <a:lnTo>
                                  <a:pt x="2479" y="1291"/>
                                </a:lnTo>
                                <a:close/>
                                <a:moveTo>
                                  <a:pt x="2088" y="407"/>
                                </a:moveTo>
                                <a:lnTo>
                                  <a:pt x="2130" y="452"/>
                                </a:lnTo>
                                <a:lnTo>
                                  <a:pt x="2169" y="500"/>
                                </a:lnTo>
                                <a:lnTo>
                                  <a:pt x="2206" y="548"/>
                                </a:lnTo>
                                <a:lnTo>
                                  <a:pt x="2241" y="598"/>
                                </a:lnTo>
                                <a:lnTo>
                                  <a:pt x="2271" y="648"/>
                                </a:lnTo>
                                <a:lnTo>
                                  <a:pt x="2300" y="701"/>
                                </a:lnTo>
                                <a:lnTo>
                                  <a:pt x="2326" y="755"/>
                                </a:lnTo>
                                <a:lnTo>
                                  <a:pt x="2350" y="810"/>
                                </a:lnTo>
                                <a:lnTo>
                                  <a:pt x="2370" y="865"/>
                                </a:lnTo>
                                <a:lnTo>
                                  <a:pt x="2387" y="923"/>
                                </a:lnTo>
                                <a:lnTo>
                                  <a:pt x="2402" y="981"/>
                                </a:lnTo>
                                <a:lnTo>
                                  <a:pt x="2416" y="1041"/>
                                </a:lnTo>
                                <a:lnTo>
                                  <a:pt x="2425" y="1100"/>
                                </a:lnTo>
                                <a:lnTo>
                                  <a:pt x="2432" y="1162"/>
                                </a:lnTo>
                                <a:lnTo>
                                  <a:pt x="2436" y="1225"/>
                                </a:lnTo>
                                <a:lnTo>
                                  <a:pt x="2438" y="1291"/>
                                </a:lnTo>
                                <a:lnTo>
                                  <a:pt x="2436" y="1354"/>
                                </a:lnTo>
                                <a:lnTo>
                                  <a:pt x="2432" y="1417"/>
                                </a:lnTo>
                                <a:lnTo>
                                  <a:pt x="2428" y="1447"/>
                                </a:lnTo>
                                <a:lnTo>
                                  <a:pt x="2426" y="1463"/>
                                </a:lnTo>
                                <a:lnTo>
                                  <a:pt x="2425" y="1470"/>
                                </a:lnTo>
                                <a:lnTo>
                                  <a:pt x="2425" y="1479"/>
                                </a:lnTo>
                                <a:lnTo>
                                  <a:pt x="2416" y="1540"/>
                                </a:lnTo>
                                <a:lnTo>
                                  <a:pt x="2402" y="1599"/>
                                </a:lnTo>
                                <a:lnTo>
                                  <a:pt x="2387" y="1657"/>
                                </a:lnTo>
                                <a:lnTo>
                                  <a:pt x="2370" y="1714"/>
                                </a:lnTo>
                                <a:lnTo>
                                  <a:pt x="2350" y="1770"/>
                                </a:lnTo>
                                <a:lnTo>
                                  <a:pt x="2338" y="1796"/>
                                </a:lnTo>
                                <a:lnTo>
                                  <a:pt x="2331" y="1810"/>
                                </a:lnTo>
                                <a:lnTo>
                                  <a:pt x="2328" y="1816"/>
                                </a:lnTo>
                                <a:lnTo>
                                  <a:pt x="2326" y="1824"/>
                                </a:lnTo>
                                <a:lnTo>
                                  <a:pt x="2313" y="1850"/>
                                </a:lnTo>
                                <a:lnTo>
                                  <a:pt x="2300" y="1877"/>
                                </a:lnTo>
                                <a:lnTo>
                                  <a:pt x="2271" y="1929"/>
                                </a:lnTo>
                                <a:lnTo>
                                  <a:pt x="2241" y="1981"/>
                                </a:lnTo>
                                <a:lnTo>
                                  <a:pt x="2223" y="2005"/>
                                </a:lnTo>
                                <a:lnTo>
                                  <a:pt x="2218" y="2011"/>
                                </a:lnTo>
                                <a:lnTo>
                                  <a:pt x="2214" y="2017"/>
                                </a:lnTo>
                                <a:lnTo>
                                  <a:pt x="2206" y="2030"/>
                                </a:lnTo>
                                <a:lnTo>
                                  <a:pt x="2187" y="2054"/>
                                </a:lnTo>
                                <a:lnTo>
                                  <a:pt x="2182" y="2060"/>
                                </a:lnTo>
                                <a:lnTo>
                                  <a:pt x="2178" y="2066"/>
                                </a:lnTo>
                                <a:lnTo>
                                  <a:pt x="2169" y="2079"/>
                                </a:lnTo>
                                <a:lnTo>
                                  <a:pt x="2130" y="2127"/>
                                </a:lnTo>
                                <a:lnTo>
                                  <a:pt x="2088" y="2175"/>
                                </a:lnTo>
                                <a:lnTo>
                                  <a:pt x="2042" y="2218"/>
                                </a:lnTo>
                                <a:lnTo>
                                  <a:pt x="1997" y="2260"/>
                                </a:lnTo>
                                <a:lnTo>
                                  <a:pt x="1984" y="2268"/>
                                </a:lnTo>
                                <a:lnTo>
                                  <a:pt x="1978" y="2273"/>
                                </a:lnTo>
                                <a:lnTo>
                                  <a:pt x="1973" y="2278"/>
                                </a:lnTo>
                                <a:lnTo>
                                  <a:pt x="1950" y="2298"/>
                                </a:lnTo>
                                <a:lnTo>
                                  <a:pt x="1937" y="2307"/>
                                </a:lnTo>
                                <a:lnTo>
                                  <a:pt x="1931" y="2311"/>
                                </a:lnTo>
                                <a:lnTo>
                                  <a:pt x="1926" y="2316"/>
                                </a:lnTo>
                                <a:lnTo>
                                  <a:pt x="1903" y="2335"/>
                                </a:lnTo>
                                <a:lnTo>
                                  <a:pt x="1853" y="2366"/>
                                </a:lnTo>
                                <a:lnTo>
                                  <a:pt x="1803" y="2397"/>
                                </a:lnTo>
                                <a:lnTo>
                                  <a:pt x="1777" y="2410"/>
                                </a:lnTo>
                                <a:lnTo>
                                  <a:pt x="1752" y="2424"/>
                                </a:lnTo>
                                <a:lnTo>
                                  <a:pt x="1700" y="2449"/>
                                </a:lnTo>
                                <a:lnTo>
                                  <a:pt x="1646" y="2470"/>
                                </a:lnTo>
                                <a:lnTo>
                                  <a:pt x="1618" y="2478"/>
                                </a:lnTo>
                                <a:lnTo>
                                  <a:pt x="1591" y="2488"/>
                                </a:lnTo>
                                <a:lnTo>
                                  <a:pt x="1535" y="2503"/>
                                </a:lnTo>
                                <a:lnTo>
                                  <a:pt x="1479" y="2518"/>
                                </a:lnTo>
                                <a:lnTo>
                                  <a:pt x="1449" y="2522"/>
                                </a:lnTo>
                                <a:lnTo>
                                  <a:pt x="1420" y="2527"/>
                                </a:lnTo>
                                <a:lnTo>
                                  <a:pt x="1412" y="2527"/>
                                </a:lnTo>
                                <a:lnTo>
                                  <a:pt x="1404" y="2528"/>
                                </a:lnTo>
                                <a:lnTo>
                                  <a:pt x="1390" y="2531"/>
                                </a:lnTo>
                                <a:lnTo>
                                  <a:pt x="1361" y="2535"/>
                                </a:lnTo>
                                <a:lnTo>
                                  <a:pt x="1300" y="2539"/>
                                </a:lnTo>
                                <a:lnTo>
                                  <a:pt x="1240" y="2541"/>
                                </a:lnTo>
                                <a:lnTo>
                                  <a:pt x="1178" y="2539"/>
                                </a:lnTo>
                                <a:lnTo>
                                  <a:pt x="1117" y="2535"/>
                                </a:lnTo>
                                <a:lnTo>
                                  <a:pt x="1057" y="2527"/>
                                </a:lnTo>
                                <a:lnTo>
                                  <a:pt x="1000" y="2518"/>
                                </a:lnTo>
                                <a:lnTo>
                                  <a:pt x="942" y="2503"/>
                                </a:lnTo>
                                <a:lnTo>
                                  <a:pt x="887" y="2488"/>
                                </a:lnTo>
                                <a:lnTo>
                                  <a:pt x="832" y="2470"/>
                                </a:lnTo>
                                <a:lnTo>
                                  <a:pt x="779" y="2449"/>
                                </a:lnTo>
                                <a:lnTo>
                                  <a:pt x="726" y="2424"/>
                                </a:lnTo>
                                <a:lnTo>
                                  <a:pt x="675" y="2397"/>
                                </a:lnTo>
                                <a:lnTo>
                                  <a:pt x="624" y="2366"/>
                                </a:lnTo>
                                <a:lnTo>
                                  <a:pt x="575" y="2335"/>
                                </a:lnTo>
                                <a:lnTo>
                                  <a:pt x="526" y="2298"/>
                                </a:lnTo>
                                <a:lnTo>
                                  <a:pt x="480" y="2260"/>
                                </a:lnTo>
                                <a:lnTo>
                                  <a:pt x="435" y="2218"/>
                                </a:lnTo>
                                <a:lnTo>
                                  <a:pt x="391" y="2175"/>
                                </a:lnTo>
                                <a:lnTo>
                                  <a:pt x="347" y="2127"/>
                                </a:lnTo>
                                <a:lnTo>
                                  <a:pt x="308" y="2079"/>
                                </a:lnTo>
                                <a:lnTo>
                                  <a:pt x="288" y="2054"/>
                                </a:lnTo>
                                <a:lnTo>
                                  <a:pt x="270" y="2030"/>
                                </a:lnTo>
                                <a:lnTo>
                                  <a:pt x="253" y="2005"/>
                                </a:lnTo>
                                <a:lnTo>
                                  <a:pt x="237" y="1981"/>
                                </a:lnTo>
                                <a:lnTo>
                                  <a:pt x="205" y="1929"/>
                                </a:lnTo>
                                <a:lnTo>
                                  <a:pt x="177" y="1877"/>
                                </a:lnTo>
                                <a:lnTo>
                                  <a:pt x="151" y="1824"/>
                                </a:lnTo>
                                <a:lnTo>
                                  <a:pt x="138" y="1796"/>
                                </a:lnTo>
                                <a:lnTo>
                                  <a:pt x="128" y="1770"/>
                                </a:lnTo>
                                <a:lnTo>
                                  <a:pt x="107" y="1714"/>
                                </a:lnTo>
                                <a:lnTo>
                                  <a:pt x="89" y="1657"/>
                                </a:lnTo>
                                <a:lnTo>
                                  <a:pt x="74" y="1599"/>
                                </a:lnTo>
                                <a:lnTo>
                                  <a:pt x="62" y="1540"/>
                                </a:lnTo>
                                <a:lnTo>
                                  <a:pt x="52" y="1479"/>
                                </a:lnTo>
                                <a:lnTo>
                                  <a:pt x="48" y="1447"/>
                                </a:lnTo>
                                <a:lnTo>
                                  <a:pt x="46" y="1417"/>
                                </a:lnTo>
                                <a:lnTo>
                                  <a:pt x="42" y="1354"/>
                                </a:lnTo>
                                <a:lnTo>
                                  <a:pt x="41" y="1291"/>
                                </a:lnTo>
                                <a:lnTo>
                                  <a:pt x="42" y="1225"/>
                                </a:lnTo>
                                <a:lnTo>
                                  <a:pt x="46" y="1162"/>
                                </a:lnTo>
                                <a:lnTo>
                                  <a:pt x="52" y="1100"/>
                                </a:lnTo>
                                <a:lnTo>
                                  <a:pt x="62" y="1041"/>
                                </a:lnTo>
                                <a:lnTo>
                                  <a:pt x="74" y="981"/>
                                </a:lnTo>
                                <a:lnTo>
                                  <a:pt x="89" y="923"/>
                                </a:lnTo>
                                <a:lnTo>
                                  <a:pt x="107" y="865"/>
                                </a:lnTo>
                                <a:lnTo>
                                  <a:pt x="128" y="810"/>
                                </a:lnTo>
                                <a:lnTo>
                                  <a:pt x="151" y="755"/>
                                </a:lnTo>
                                <a:lnTo>
                                  <a:pt x="177" y="701"/>
                                </a:lnTo>
                                <a:lnTo>
                                  <a:pt x="205" y="648"/>
                                </a:lnTo>
                                <a:lnTo>
                                  <a:pt x="237" y="598"/>
                                </a:lnTo>
                                <a:lnTo>
                                  <a:pt x="270" y="548"/>
                                </a:lnTo>
                                <a:lnTo>
                                  <a:pt x="308" y="500"/>
                                </a:lnTo>
                                <a:lnTo>
                                  <a:pt x="347" y="452"/>
                                </a:lnTo>
                                <a:lnTo>
                                  <a:pt x="391" y="407"/>
                                </a:lnTo>
                                <a:lnTo>
                                  <a:pt x="435" y="361"/>
                                </a:lnTo>
                                <a:lnTo>
                                  <a:pt x="480" y="320"/>
                                </a:lnTo>
                                <a:lnTo>
                                  <a:pt x="526" y="280"/>
                                </a:lnTo>
                                <a:lnTo>
                                  <a:pt x="575" y="246"/>
                                </a:lnTo>
                                <a:lnTo>
                                  <a:pt x="624" y="212"/>
                                </a:lnTo>
                                <a:lnTo>
                                  <a:pt x="675" y="182"/>
                                </a:lnTo>
                                <a:lnTo>
                                  <a:pt x="726" y="155"/>
                                </a:lnTo>
                                <a:lnTo>
                                  <a:pt x="779" y="131"/>
                                </a:lnTo>
                                <a:lnTo>
                                  <a:pt x="832" y="110"/>
                                </a:lnTo>
                                <a:lnTo>
                                  <a:pt x="887" y="91"/>
                                </a:lnTo>
                                <a:lnTo>
                                  <a:pt x="942" y="75"/>
                                </a:lnTo>
                                <a:lnTo>
                                  <a:pt x="1000" y="63"/>
                                </a:lnTo>
                                <a:lnTo>
                                  <a:pt x="1057" y="52"/>
                                </a:lnTo>
                                <a:lnTo>
                                  <a:pt x="1117" y="45"/>
                                </a:lnTo>
                                <a:lnTo>
                                  <a:pt x="1178" y="41"/>
                                </a:lnTo>
                                <a:lnTo>
                                  <a:pt x="1240" y="40"/>
                                </a:lnTo>
                                <a:lnTo>
                                  <a:pt x="1300" y="41"/>
                                </a:lnTo>
                                <a:lnTo>
                                  <a:pt x="1361" y="45"/>
                                </a:lnTo>
                                <a:lnTo>
                                  <a:pt x="1390" y="48"/>
                                </a:lnTo>
                                <a:lnTo>
                                  <a:pt x="1420" y="52"/>
                                </a:lnTo>
                                <a:lnTo>
                                  <a:pt x="1449" y="56"/>
                                </a:lnTo>
                                <a:lnTo>
                                  <a:pt x="1479" y="63"/>
                                </a:lnTo>
                                <a:lnTo>
                                  <a:pt x="1535" y="75"/>
                                </a:lnTo>
                                <a:lnTo>
                                  <a:pt x="1591" y="91"/>
                                </a:lnTo>
                                <a:lnTo>
                                  <a:pt x="1646" y="110"/>
                                </a:lnTo>
                                <a:lnTo>
                                  <a:pt x="1700" y="131"/>
                                </a:lnTo>
                                <a:lnTo>
                                  <a:pt x="1752" y="155"/>
                                </a:lnTo>
                                <a:lnTo>
                                  <a:pt x="1803" y="182"/>
                                </a:lnTo>
                                <a:lnTo>
                                  <a:pt x="1853" y="212"/>
                                </a:lnTo>
                                <a:lnTo>
                                  <a:pt x="1903" y="246"/>
                                </a:lnTo>
                                <a:lnTo>
                                  <a:pt x="1926" y="262"/>
                                </a:lnTo>
                                <a:lnTo>
                                  <a:pt x="1950" y="280"/>
                                </a:lnTo>
                                <a:lnTo>
                                  <a:pt x="1973" y="299"/>
                                </a:lnTo>
                                <a:lnTo>
                                  <a:pt x="1997" y="320"/>
                                </a:lnTo>
                                <a:lnTo>
                                  <a:pt x="2042" y="361"/>
                                </a:lnTo>
                                <a:lnTo>
                                  <a:pt x="2088" y="407"/>
                                </a:lnTo>
                                <a:close/>
                              </a:path>
                            </a:pathLst>
                          </a:custGeom>
                          <a:solidFill>
                            <a:srgbClr val="F8F8F8"/>
                          </a:solidFill>
                          <a:ln w="9525">
                            <a:solidFill>
                              <a:srgbClr val="DDDDDD"/>
                            </a:solidFill>
                            <a:round/>
                            <a:headEnd/>
                            <a:tailEnd/>
                          </a:ln>
                        </wps:spPr>
                        <wps:bodyPr/>
                      </wps:wsp>
                      <wps:wsp>
                        <wps:cNvPr id="128" name="Freeform 32"/>
                        <wps:cNvSpPr>
                          <a:spLocks noEditPoints="1"/>
                        </wps:cNvSpPr>
                        <wps:spPr bwMode="auto">
                          <a:xfrm>
                            <a:off x="1442" y="7"/>
                            <a:ext cx="218" cy="227"/>
                          </a:xfrm>
                          <a:custGeom>
                            <a:avLst/>
                            <a:gdLst>
                              <a:gd name="T0" fmla="*/ 0 w 2397"/>
                              <a:gd name="T1" fmla="*/ 0 h 2501"/>
                              <a:gd name="T2" fmla="*/ 0 w 2397"/>
                              <a:gd name="T3" fmla="*/ 0 h 2501"/>
                              <a:gd name="T4" fmla="*/ 0 w 2397"/>
                              <a:gd name="T5" fmla="*/ 0 h 2501"/>
                              <a:gd name="T6" fmla="*/ 0 w 2397"/>
                              <a:gd name="T7" fmla="*/ 0 h 2501"/>
                              <a:gd name="T8" fmla="*/ 0 w 2397"/>
                              <a:gd name="T9" fmla="*/ 0 h 2501"/>
                              <a:gd name="T10" fmla="*/ 0 w 2397"/>
                              <a:gd name="T11" fmla="*/ 0 h 2501"/>
                              <a:gd name="T12" fmla="*/ 0 w 2397"/>
                              <a:gd name="T13" fmla="*/ 0 h 2501"/>
                              <a:gd name="T14" fmla="*/ 0 w 2397"/>
                              <a:gd name="T15" fmla="*/ 0 h 2501"/>
                              <a:gd name="T16" fmla="*/ 0 w 2397"/>
                              <a:gd name="T17" fmla="*/ 0 h 2501"/>
                              <a:gd name="T18" fmla="*/ 0 w 2397"/>
                              <a:gd name="T19" fmla="*/ 0 h 2501"/>
                              <a:gd name="T20" fmla="*/ 0 w 2397"/>
                              <a:gd name="T21" fmla="*/ 0 h 2501"/>
                              <a:gd name="T22" fmla="*/ 0 w 2397"/>
                              <a:gd name="T23" fmla="*/ 0 h 2501"/>
                              <a:gd name="T24" fmla="*/ 0 w 2397"/>
                              <a:gd name="T25" fmla="*/ 0 h 2501"/>
                              <a:gd name="T26" fmla="*/ 0 w 2397"/>
                              <a:gd name="T27" fmla="*/ 0 h 2501"/>
                              <a:gd name="T28" fmla="*/ 0 w 2397"/>
                              <a:gd name="T29" fmla="*/ 0 h 2501"/>
                              <a:gd name="T30" fmla="*/ 0 w 2397"/>
                              <a:gd name="T31" fmla="*/ 0 h 2501"/>
                              <a:gd name="T32" fmla="*/ 0 w 2397"/>
                              <a:gd name="T33" fmla="*/ 0 h 2501"/>
                              <a:gd name="T34" fmla="*/ 0 w 2397"/>
                              <a:gd name="T35" fmla="*/ 0 h 2501"/>
                              <a:gd name="T36" fmla="*/ 0 w 2397"/>
                              <a:gd name="T37" fmla="*/ 0 h 2501"/>
                              <a:gd name="T38" fmla="*/ 0 w 2397"/>
                              <a:gd name="T39" fmla="*/ 0 h 2501"/>
                              <a:gd name="T40" fmla="*/ 0 w 2397"/>
                              <a:gd name="T41" fmla="*/ 0 h 2501"/>
                              <a:gd name="T42" fmla="*/ 0 w 2397"/>
                              <a:gd name="T43" fmla="*/ 0 h 2501"/>
                              <a:gd name="T44" fmla="*/ 0 w 2397"/>
                              <a:gd name="T45" fmla="*/ 0 h 2501"/>
                              <a:gd name="T46" fmla="*/ 0 w 2397"/>
                              <a:gd name="T47" fmla="*/ 0 h 2501"/>
                              <a:gd name="T48" fmla="*/ 0 w 2397"/>
                              <a:gd name="T49" fmla="*/ 0 h 2501"/>
                              <a:gd name="T50" fmla="*/ 0 w 2397"/>
                              <a:gd name="T51" fmla="*/ 0 h 2501"/>
                              <a:gd name="T52" fmla="*/ 0 w 2397"/>
                              <a:gd name="T53" fmla="*/ 0 h 2501"/>
                              <a:gd name="T54" fmla="*/ 0 w 2397"/>
                              <a:gd name="T55" fmla="*/ 0 h 2501"/>
                              <a:gd name="T56" fmla="*/ 0 w 2397"/>
                              <a:gd name="T57" fmla="*/ 0 h 2501"/>
                              <a:gd name="T58" fmla="*/ 0 w 2397"/>
                              <a:gd name="T59" fmla="*/ 0 h 2501"/>
                              <a:gd name="T60" fmla="*/ 0 w 2397"/>
                              <a:gd name="T61" fmla="*/ 0 h 2501"/>
                              <a:gd name="T62" fmla="*/ 0 w 2397"/>
                              <a:gd name="T63" fmla="*/ 0 h 2501"/>
                              <a:gd name="T64" fmla="*/ 0 w 2397"/>
                              <a:gd name="T65" fmla="*/ 0 h 2501"/>
                              <a:gd name="T66" fmla="*/ 0 w 2397"/>
                              <a:gd name="T67" fmla="*/ 0 h 2501"/>
                              <a:gd name="T68" fmla="*/ 0 w 2397"/>
                              <a:gd name="T69" fmla="*/ 0 h 2501"/>
                              <a:gd name="T70" fmla="*/ 0 w 2397"/>
                              <a:gd name="T71" fmla="*/ 0 h 2501"/>
                              <a:gd name="T72" fmla="*/ 0 w 2397"/>
                              <a:gd name="T73" fmla="*/ 0 h 2501"/>
                              <a:gd name="T74" fmla="*/ 0 w 2397"/>
                              <a:gd name="T75" fmla="*/ 0 h 2501"/>
                              <a:gd name="T76" fmla="*/ 0 w 2397"/>
                              <a:gd name="T77" fmla="*/ 0 h 2501"/>
                              <a:gd name="T78" fmla="*/ 0 w 2397"/>
                              <a:gd name="T79" fmla="*/ 0 h 2501"/>
                              <a:gd name="T80" fmla="*/ 0 w 2397"/>
                              <a:gd name="T81" fmla="*/ 0 h 2501"/>
                              <a:gd name="T82" fmla="*/ 0 w 2397"/>
                              <a:gd name="T83" fmla="*/ 0 h 2501"/>
                              <a:gd name="T84" fmla="*/ 0 w 2397"/>
                              <a:gd name="T85" fmla="*/ 0 h 2501"/>
                              <a:gd name="T86" fmla="*/ 0 w 2397"/>
                              <a:gd name="T87" fmla="*/ 0 h 2501"/>
                              <a:gd name="T88" fmla="*/ 0 w 2397"/>
                              <a:gd name="T89" fmla="*/ 0 h 2501"/>
                              <a:gd name="T90" fmla="*/ 0 w 2397"/>
                              <a:gd name="T91" fmla="*/ 0 h 2501"/>
                              <a:gd name="T92" fmla="*/ 0 w 2397"/>
                              <a:gd name="T93" fmla="*/ 0 h 2501"/>
                              <a:gd name="T94" fmla="*/ 0 w 2397"/>
                              <a:gd name="T95" fmla="*/ 0 h 2501"/>
                              <a:gd name="T96" fmla="*/ 0 w 2397"/>
                              <a:gd name="T97" fmla="*/ 0 h 2501"/>
                              <a:gd name="T98" fmla="*/ 0 w 2397"/>
                              <a:gd name="T99" fmla="*/ 0 h 2501"/>
                              <a:gd name="T100" fmla="*/ 0 w 2397"/>
                              <a:gd name="T101" fmla="*/ 0 h 2501"/>
                              <a:gd name="T102" fmla="*/ 0 w 2397"/>
                              <a:gd name="T103" fmla="*/ 0 h 2501"/>
                              <a:gd name="T104" fmla="*/ 0 w 2397"/>
                              <a:gd name="T105" fmla="*/ 0 h 2501"/>
                              <a:gd name="T106" fmla="*/ 0 w 2397"/>
                              <a:gd name="T107" fmla="*/ 0 h 2501"/>
                              <a:gd name="T108" fmla="*/ 0 w 2397"/>
                              <a:gd name="T109" fmla="*/ 0 h 2501"/>
                              <a:gd name="T110" fmla="*/ 0 w 2397"/>
                              <a:gd name="T111" fmla="*/ 0 h 2501"/>
                              <a:gd name="T112" fmla="*/ 0 w 2397"/>
                              <a:gd name="T113" fmla="*/ 0 h 2501"/>
                              <a:gd name="T114" fmla="*/ 0 w 2397"/>
                              <a:gd name="T115" fmla="*/ 0 h 2501"/>
                              <a:gd name="T116" fmla="*/ 0 w 2397"/>
                              <a:gd name="T117" fmla="*/ 0 h 2501"/>
                              <a:gd name="T118" fmla="*/ 0 w 2397"/>
                              <a:gd name="T119" fmla="*/ 0 h 2501"/>
                              <a:gd name="T120" fmla="*/ 0 w 2397"/>
                              <a:gd name="T121" fmla="*/ 0 h 250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397"/>
                              <a:gd name="T184" fmla="*/ 0 h 2501"/>
                              <a:gd name="T185" fmla="*/ 2397 w 2397"/>
                              <a:gd name="T186" fmla="*/ 2501 h 250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397" h="2501">
                                <a:moveTo>
                                  <a:pt x="2397" y="1251"/>
                                </a:moveTo>
                                <a:lnTo>
                                  <a:pt x="2395" y="1185"/>
                                </a:lnTo>
                                <a:lnTo>
                                  <a:pt x="2391" y="1122"/>
                                </a:lnTo>
                                <a:lnTo>
                                  <a:pt x="2384" y="1060"/>
                                </a:lnTo>
                                <a:lnTo>
                                  <a:pt x="2375" y="1001"/>
                                </a:lnTo>
                                <a:lnTo>
                                  <a:pt x="2361" y="941"/>
                                </a:lnTo>
                                <a:lnTo>
                                  <a:pt x="2346" y="883"/>
                                </a:lnTo>
                                <a:lnTo>
                                  <a:pt x="2329" y="825"/>
                                </a:lnTo>
                                <a:lnTo>
                                  <a:pt x="2309" y="770"/>
                                </a:lnTo>
                                <a:lnTo>
                                  <a:pt x="2285" y="715"/>
                                </a:lnTo>
                                <a:lnTo>
                                  <a:pt x="2259" y="661"/>
                                </a:lnTo>
                                <a:lnTo>
                                  <a:pt x="2230" y="608"/>
                                </a:lnTo>
                                <a:lnTo>
                                  <a:pt x="2200" y="558"/>
                                </a:lnTo>
                                <a:lnTo>
                                  <a:pt x="2165" y="508"/>
                                </a:lnTo>
                                <a:lnTo>
                                  <a:pt x="2128" y="460"/>
                                </a:lnTo>
                                <a:lnTo>
                                  <a:pt x="2089" y="412"/>
                                </a:lnTo>
                                <a:lnTo>
                                  <a:pt x="2047" y="367"/>
                                </a:lnTo>
                                <a:lnTo>
                                  <a:pt x="2001" y="321"/>
                                </a:lnTo>
                                <a:lnTo>
                                  <a:pt x="1956" y="280"/>
                                </a:lnTo>
                                <a:lnTo>
                                  <a:pt x="1932" y="259"/>
                                </a:lnTo>
                                <a:lnTo>
                                  <a:pt x="1909" y="240"/>
                                </a:lnTo>
                                <a:lnTo>
                                  <a:pt x="1885" y="222"/>
                                </a:lnTo>
                                <a:lnTo>
                                  <a:pt x="1862" y="206"/>
                                </a:lnTo>
                                <a:lnTo>
                                  <a:pt x="1812" y="172"/>
                                </a:lnTo>
                                <a:lnTo>
                                  <a:pt x="1762" y="142"/>
                                </a:lnTo>
                                <a:lnTo>
                                  <a:pt x="1711" y="115"/>
                                </a:lnTo>
                                <a:lnTo>
                                  <a:pt x="1659" y="91"/>
                                </a:lnTo>
                                <a:lnTo>
                                  <a:pt x="1605" y="70"/>
                                </a:lnTo>
                                <a:lnTo>
                                  <a:pt x="1550" y="51"/>
                                </a:lnTo>
                                <a:lnTo>
                                  <a:pt x="1494" y="35"/>
                                </a:lnTo>
                                <a:lnTo>
                                  <a:pt x="1438" y="23"/>
                                </a:lnTo>
                                <a:lnTo>
                                  <a:pt x="1408" y="16"/>
                                </a:lnTo>
                                <a:lnTo>
                                  <a:pt x="1379" y="12"/>
                                </a:lnTo>
                                <a:lnTo>
                                  <a:pt x="1349" y="8"/>
                                </a:lnTo>
                                <a:lnTo>
                                  <a:pt x="1320" y="5"/>
                                </a:lnTo>
                                <a:lnTo>
                                  <a:pt x="1259" y="1"/>
                                </a:lnTo>
                                <a:lnTo>
                                  <a:pt x="1199" y="0"/>
                                </a:lnTo>
                                <a:lnTo>
                                  <a:pt x="1137" y="1"/>
                                </a:lnTo>
                                <a:lnTo>
                                  <a:pt x="1076" y="5"/>
                                </a:lnTo>
                                <a:lnTo>
                                  <a:pt x="1016" y="12"/>
                                </a:lnTo>
                                <a:lnTo>
                                  <a:pt x="959" y="23"/>
                                </a:lnTo>
                                <a:lnTo>
                                  <a:pt x="901" y="35"/>
                                </a:lnTo>
                                <a:lnTo>
                                  <a:pt x="846" y="51"/>
                                </a:lnTo>
                                <a:lnTo>
                                  <a:pt x="791" y="70"/>
                                </a:lnTo>
                                <a:lnTo>
                                  <a:pt x="738" y="91"/>
                                </a:lnTo>
                                <a:lnTo>
                                  <a:pt x="685" y="115"/>
                                </a:lnTo>
                                <a:lnTo>
                                  <a:pt x="634" y="142"/>
                                </a:lnTo>
                                <a:lnTo>
                                  <a:pt x="583" y="172"/>
                                </a:lnTo>
                                <a:lnTo>
                                  <a:pt x="534" y="206"/>
                                </a:lnTo>
                                <a:lnTo>
                                  <a:pt x="485" y="240"/>
                                </a:lnTo>
                                <a:lnTo>
                                  <a:pt x="439" y="280"/>
                                </a:lnTo>
                                <a:lnTo>
                                  <a:pt x="394" y="321"/>
                                </a:lnTo>
                                <a:lnTo>
                                  <a:pt x="350" y="367"/>
                                </a:lnTo>
                                <a:lnTo>
                                  <a:pt x="306" y="412"/>
                                </a:lnTo>
                                <a:lnTo>
                                  <a:pt x="267" y="460"/>
                                </a:lnTo>
                                <a:lnTo>
                                  <a:pt x="229" y="508"/>
                                </a:lnTo>
                                <a:lnTo>
                                  <a:pt x="196" y="558"/>
                                </a:lnTo>
                                <a:lnTo>
                                  <a:pt x="164" y="608"/>
                                </a:lnTo>
                                <a:lnTo>
                                  <a:pt x="136" y="661"/>
                                </a:lnTo>
                                <a:lnTo>
                                  <a:pt x="110" y="715"/>
                                </a:lnTo>
                                <a:lnTo>
                                  <a:pt x="87" y="770"/>
                                </a:lnTo>
                                <a:lnTo>
                                  <a:pt x="66" y="825"/>
                                </a:lnTo>
                                <a:lnTo>
                                  <a:pt x="48" y="883"/>
                                </a:lnTo>
                                <a:lnTo>
                                  <a:pt x="33" y="941"/>
                                </a:lnTo>
                                <a:lnTo>
                                  <a:pt x="21" y="1001"/>
                                </a:lnTo>
                                <a:lnTo>
                                  <a:pt x="11" y="1060"/>
                                </a:lnTo>
                                <a:lnTo>
                                  <a:pt x="5" y="1122"/>
                                </a:lnTo>
                                <a:lnTo>
                                  <a:pt x="1" y="1185"/>
                                </a:lnTo>
                                <a:lnTo>
                                  <a:pt x="0" y="1251"/>
                                </a:lnTo>
                                <a:lnTo>
                                  <a:pt x="1" y="1314"/>
                                </a:lnTo>
                                <a:lnTo>
                                  <a:pt x="5" y="1377"/>
                                </a:lnTo>
                                <a:lnTo>
                                  <a:pt x="7" y="1407"/>
                                </a:lnTo>
                                <a:lnTo>
                                  <a:pt x="11" y="1439"/>
                                </a:lnTo>
                                <a:lnTo>
                                  <a:pt x="21" y="1500"/>
                                </a:lnTo>
                                <a:lnTo>
                                  <a:pt x="33" y="1559"/>
                                </a:lnTo>
                                <a:lnTo>
                                  <a:pt x="48" y="1617"/>
                                </a:lnTo>
                                <a:lnTo>
                                  <a:pt x="66" y="1674"/>
                                </a:lnTo>
                                <a:lnTo>
                                  <a:pt x="87" y="1730"/>
                                </a:lnTo>
                                <a:lnTo>
                                  <a:pt x="97" y="1756"/>
                                </a:lnTo>
                                <a:lnTo>
                                  <a:pt x="110" y="1784"/>
                                </a:lnTo>
                                <a:lnTo>
                                  <a:pt x="136" y="1837"/>
                                </a:lnTo>
                                <a:lnTo>
                                  <a:pt x="164" y="1889"/>
                                </a:lnTo>
                                <a:lnTo>
                                  <a:pt x="196" y="1941"/>
                                </a:lnTo>
                                <a:lnTo>
                                  <a:pt x="212" y="1965"/>
                                </a:lnTo>
                                <a:lnTo>
                                  <a:pt x="229" y="1990"/>
                                </a:lnTo>
                                <a:lnTo>
                                  <a:pt x="247" y="2014"/>
                                </a:lnTo>
                                <a:lnTo>
                                  <a:pt x="267" y="2039"/>
                                </a:lnTo>
                                <a:lnTo>
                                  <a:pt x="306" y="2087"/>
                                </a:lnTo>
                                <a:lnTo>
                                  <a:pt x="350" y="2135"/>
                                </a:lnTo>
                                <a:lnTo>
                                  <a:pt x="394" y="2178"/>
                                </a:lnTo>
                                <a:lnTo>
                                  <a:pt x="439" y="2220"/>
                                </a:lnTo>
                                <a:lnTo>
                                  <a:pt x="485" y="2258"/>
                                </a:lnTo>
                                <a:lnTo>
                                  <a:pt x="534" y="2295"/>
                                </a:lnTo>
                                <a:lnTo>
                                  <a:pt x="583" y="2326"/>
                                </a:lnTo>
                                <a:lnTo>
                                  <a:pt x="634" y="2357"/>
                                </a:lnTo>
                                <a:lnTo>
                                  <a:pt x="685" y="2384"/>
                                </a:lnTo>
                                <a:lnTo>
                                  <a:pt x="738" y="2409"/>
                                </a:lnTo>
                                <a:lnTo>
                                  <a:pt x="791" y="2430"/>
                                </a:lnTo>
                                <a:lnTo>
                                  <a:pt x="846" y="2448"/>
                                </a:lnTo>
                                <a:lnTo>
                                  <a:pt x="901" y="2463"/>
                                </a:lnTo>
                                <a:lnTo>
                                  <a:pt x="959" y="2478"/>
                                </a:lnTo>
                                <a:lnTo>
                                  <a:pt x="1016" y="2487"/>
                                </a:lnTo>
                                <a:lnTo>
                                  <a:pt x="1076" y="2495"/>
                                </a:lnTo>
                                <a:lnTo>
                                  <a:pt x="1137" y="2499"/>
                                </a:lnTo>
                                <a:lnTo>
                                  <a:pt x="1199" y="2501"/>
                                </a:lnTo>
                                <a:lnTo>
                                  <a:pt x="1259" y="2499"/>
                                </a:lnTo>
                                <a:lnTo>
                                  <a:pt x="1320" y="2495"/>
                                </a:lnTo>
                                <a:lnTo>
                                  <a:pt x="1349" y="2491"/>
                                </a:lnTo>
                                <a:lnTo>
                                  <a:pt x="1363" y="2488"/>
                                </a:lnTo>
                                <a:lnTo>
                                  <a:pt x="1371" y="2487"/>
                                </a:lnTo>
                                <a:lnTo>
                                  <a:pt x="1379" y="2487"/>
                                </a:lnTo>
                                <a:lnTo>
                                  <a:pt x="1408" y="2482"/>
                                </a:lnTo>
                                <a:lnTo>
                                  <a:pt x="1438" y="2478"/>
                                </a:lnTo>
                                <a:lnTo>
                                  <a:pt x="1494" y="2463"/>
                                </a:lnTo>
                                <a:lnTo>
                                  <a:pt x="1550" y="2448"/>
                                </a:lnTo>
                                <a:lnTo>
                                  <a:pt x="1577" y="2438"/>
                                </a:lnTo>
                                <a:lnTo>
                                  <a:pt x="1605" y="2430"/>
                                </a:lnTo>
                                <a:lnTo>
                                  <a:pt x="1659" y="2409"/>
                                </a:lnTo>
                                <a:lnTo>
                                  <a:pt x="1711" y="2384"/>
                                </a:lnTo>
                                <a:lnTo>
                                  <a:pt x="1736" y="2370"/>
                                </a:lnTo>
                                <a:lnTo>
                                  <a:pt x="1762" y="2357"/>
                                </a:lnTo>
                                <a:lnTo>
                                  <a:pt x="1812" y="2326"/>
                                </a:lnTo>
                                <a:lnTo>
                                  <a:pt x="1862" y="2295"/>
                                </a:lnTo>
                                <a:lnTo>
                                  <a:pt x="1885" y="2276"/>
                                </a:lnTo>
                                <a:lnTo>
                                  <a:pt x="1890" y="2271"/>
                                </a:lnTo>
                                <a:lnTo>
                                  <a:pt x="1896" y="2267"/>
                                </a:lnTo>
                                <a:lnTo>
                                  <a:pt x="1909" y="2258"/>
                                </a:lnTo>
                                <a:lnTo>
                                  <a:pt x="1932" y="2238"/>
                                </a:lnTo>
                                <a:lnTo>
                                  <a:pt x="1937" y="2233"/>
                                </a:lnTo>
                                <a:lnTo>
                                  <a:pt x="1943" y="2228"/>
                                </a:lnTo>
                                <a:lnTo>
                                  <a:pt x="1956" y="2220"/>
                                </a:lnTo>
                                <a:lnTo>
                                  <a:pt x="2001" y="2178"/>
                                </a:lnTo>
                                <a:lnTo>
                                  <a:pt x="2047" y="2135"/>
                                </a:lnTo>
                                <a:lnTo>
                                  <a:pt x="2089" y="2087"/>
                                </a:lnTo>
                                <a:lnTo>
                                  <a:pt x="2128" y="2039"/>
                                </a:lnTo>
                                <a:lnTo>
                                  <a:pt x="2137" y="2026"/>
                                </a:lnTo>
                                <a:lnTo>
                                  <a:pt x="2141" y="2020"/>
                                </a:lnTo>
                                <a:lnTo>
                                  <a:pt x="2146" y="2014"/>
                                </a:lnTo>
                                <a:lnTo>
                                  <a:pt x="2165" y="1990"/>
                                </a:lnTo>
                                <a:lnTo>
                                  <a:pt x="2173" y="1977"/>
                                </a:lnTo>
                                <a:lnTo>
                                  <a:pt x="2177" y="1971"/>
                                </a:lnTo>
                                <a:lnTo>
                                  <a:pt x="2182" y="1965"/>
                                </a:lnTo>
                                <a:lnTo>
                                  <a:pt x="2200" y="1941"/>
                                </a:lnTo>
                                <a:lnTo>
                                  <a:pt x="2230" y="1889"/>
                                </a:lnTo>
                                <a:lnTo>
                                  <a:pt x="2259" y="1837"/>
                                </a:lnTo>
                                <a:lnTo>
                                  <a:pt x="2272" y="1810"/>
                                </a:lnTo>
                                <a:lnTo>
                                  <a:pt x="2285" y="1784"/>
                                </a:lnTo>
                                <a:lnTo>
                                  <a:pt x="2287" y="1776"/>
                                </a:lnTo>
                                <a:lnTo>
                                  <a:pt x="2290" y="1770"/>
                                </a:lnTo>
                                <a:lnTo>
                                  <a:pt x="2297" y="1756"/>
                                </a:lnTo>
                                <a:lnTo>
                                  <a:pt x="2309" y="1730"/>
                                </a:lnTo>
                                <a:lnTo>
                                  <a:pt x="2329" y="1674"/>
                                </a:lnTo>
                                <a:lnTo>
                                  <a:pt x="2346" y="1617"/>
                                </a:lnTo>
                                <a:lnTo>
                                  <a:pt x="2361" y="1559"/>
                                </a:lnTo>
                                <a:lnTo>
                                  <a:pt x="2375" y="1500"/>
                                </a:lnTo>
                                <a:lnTo>
                                  <a:pt x="2384" y="1439"/>
                                </a:lnTo>
                                <a:lnTo>
                                  <a:pt x="2384" y="1430"/>
                                </a:lnTo>
                                <a:lnTo>
                                  <a:pt x="2385" y="1423"/>
                                </a:lnTo>
                                <a:lnTo>
                                  <a:pt x="2387" y="1407"/>
                                </a:lnTo>
                                <a:lnTo>
                                  <a:pt x="2391" y="1377"/>
                                </a:lnTo>
                                <a:lnTo>
                                  <a:pt x="2395" y="1314"/>
                                </a:lnTo>
                                <a:lnTo>
                                  <a:pt x="2397" y="1251"/>
                                </a:lnTo>
                                <a:close/>
                                <a:moveTo>
                                  <a:pt x="2018" y="397"/>
                                </a:moveTo>
                                <a:lnTo>
                                  <a:pt x="2059" y="440"/>
                                </a:lnTo>
                                <a:lnTo>
                                  <a:pt x="2097" y="486"/>
                                </a:lnTo>
                                <a:lnTo>
                                  <a:pt x="2132" y="533"/>
                                </a:lnTo>
                                <a:lnTo>
                                  <a:pt x="2167" y="582"/>
                                </a:lnTo>
                                <a:lnTo>
                                  <a:pt x="2197" y="631"/>
                                </a:lnTo>
                                <a:lnTo>
                                  <a:pt x="2225" y="682"/>
                                </a:lnTo>
                                <a:lnTo>
                                  <a:pt x="2250" y="733"/>
                                </a:lnTo>
                                <a:lnTo>
                                  <a:pt x="2274" y="786"/>
                                </a:lnTo>
                                <a:lnTo>
                                  <a:pt x="2292" y="840"/>
                                </a:lnTo>
                                <a:lnTo>
                                  <a:pt x="2310" y="895"/>
                                </a:lnTo>
                                <a:lnTo>
                                  <a:pt x="2325" y="951"/>
                                </a:lnTo>
                                <a:lnTo>
                                  <a:pt x="2337" y="1009"/>
                                </a:lnTo>
                                <a:lnTo>
                                  <a:pt x="2345" y="1067"/>
                                </a:lnTo>
                                <a:lnTo>
                                  <a:pt x="2353" y="1127"/>
                                </a:lnTo>
                                <a:lnTo>
                                  <a:pt x="2357" y="1188"/>
                                </a:lnTo>
                                <a:lnTo>
                                  <a:pt x="2359" y="1251"/>
                                </a:lnTo>
                                <a:lnTo>
                                  <a:pt x="2357" y="1312"/>
                                </a:lnTo>
                                <a:lnTo>
                                  <a:pt x="2353" y="1373"/>
                                </a:lnTo>
                                <a:lnTo>
                                  <a:pt x="2349" y="1402"/>
                                </a:lnTo>
                                <a:lnTo>
                                  <a:pt x="2345" y="1432"/>
                                </a:lnTo>
                                <a:lnTo>
                                  <a:pt x="2337" y="1491"/>
                                </a:lnTo>
                                <a:lnTo>
                                  <a:pt x="2325" y="1548"/>
                                </a:lnTo>
                                <a:lnTo>
                                  <a:pt x="2310" y="1604"/>
                                </a:lnTo>
                                <a:lnTo>
                                  <a:pt x="2305" y="1617"/>
                                </a:lnTo>
                                <a:lnTo>
                                  <a:pt x="2301" y="1631"/>
                                </a:lnTo>
                                <a:lnTo>
                                  <a:pt x="2292" y="1660"/>
                                </a:lnTo>
                                <a:lnTo>
                                  <a:pt x="2274" y="1714"/>
                                </a:lnTo>
                                <a:lnTo>
                                  <a:pt x="2250" y="1766"/>
                                </a:lnTo>
                                <a:lnTo>
                                  <a:pt x="2237" y="1791"/>
                                </a:lnTo>
                                <a:lnTo>
                                  <a:pt x="2225" y="1817"/>
                                </a:lnTo>
                                <a:lnTo>
                                  <a:pt x="2197" y="1867"/>
                                </a:lnTo>
                                <a:lnTo>
                                  <a:pt x="2167" y="1917"/>
                                </a:lnTo>
                                <a:lnTo>
                                  <a:pt x="2132" y="1965"/>
                                </a:lnTo>
                                <a:lnTo>
                                  <a:pt x="2097" y="2013"/>
                                </a:lnTo>
                                <a:lnTo>
                                  <a:pt x="2059" y="2059"/>
                                </a:lnTo>
                                <a:lnTo>
                                  <a:pt x="2018" y="2105"/>
                                </a:lnTo>
                                <a:lnTo>
                                  <a:pt x="1974" y="2146"/>
                                </a:lnTo>
                                <a:lnTo>
                                  <a:pt x="1931" y="2186"/>
                                </a:lnTo>
                                <a:lnTo>
                                  <a:pt x="1885" y="2223"/>
                                </a:lnTo>
                                <a:lnTo>
                                  <a:pt x="1839" y="2259"/>
                                </a:lnTo>
                                <a:lnTo>
                                  <a:pt x="1791" y="2289"/>
                                </a:lnTo>
                                <a:lnTo>
                                  <a:pt x="1744" y="2319"/>
                                </a:lnTo>
                                <a:lnTo>
                                  <a:pt x="1694" y="2345"/>
                                </a:lnTo>
                                <a:lnTo>
                                  <a:pt x="1644" y="2370"/>
                                </a:lnTo>
                                <a:lnTo>
                                  <a:pt x="1617" y="2380"/>
                                </a:lnTo>
                                <a:lnTo>
                                  <a:pt x="1603" y="2384"/>
                                </a:lnTo>
                                <a:lnTo>
                                  <a:pt x="1591" y="2389"/>
                                </a:lnTo>
                                <a:lnTo>
                                  <a:pt x="1564" y="2398"/>
                                </a:lnTo>
                                <a:lnTo>
                                  <a:pt x="1550" y="2403"/>
                                </a:lnTo>
                                <a:lnTo>
                                  <a:pt x="1538" y="2408"/>
                                </a:lnTo>
                                <a:lnTo>
                                  <a:pt x="1484" y="2423"/>
                                </a:lnTo>
                                <a:lnTo>
                                  <a:pt x="1430" y="2436"/>
                                </a:lnTo>
                                <a:lnTo>
                                  <a:pt x="1401" y="2441"/>
                                </a:lnTo>
                                <a:lnTo>
                                  <a:pt x="1373" y="2445"/>
                                </a:lnTo>
                                <a:lnTo>
                                  <a:pt x="1343" y="2448"/>
                                </a:lnTo>
                                <a:lnTo>
                                  <a:pt x="1315" y="2453"/>
                                </a:lnTo>
                                <a:lnTo>
                                  <a:pt x="1257" y="2457"/>
                                </a:lnTo>
                                <a:lnTo>
                                  <a:pt x="1199" y="2459"/>
                                </a:lnTo>
                                <a:lnTo>
                                  <a:pt x="1139" y="2457"/>
                                </a:lnTo>
                                <a:lnTo>
                                  <a:pt x="1081" y="2453"/>
                                </a:lnTo>
                                <a:lnTo>
                                  <a:pt x="1022" y="2445"/>
                                </a:lnTo>
                                <a:lnTo>
                                  <a:pt x="967" y="2436"/>
                                </a:lnTo>
                                <a:lnTo>
                                  <a:pt x="911" y="2423"/>
                                </a:lnTo>
                                <a:lnTo>
                                  <a:pt x="857" y="2408"/>
                                </a:lnTo>
                                <a:lnTo>
                                  <a:pt x="804" y="2389"/>
                                </a:lnTo>
                                <a:lnTo>
                                  <a:pt x="753" y="2370"/>
                                </a:lnTo>
                                <a:lnTo>
                                  <a:pt x="701" y="2345"/>
                                </a:lnTo>
                                <a:lnTo>
                                  <a:pt x="652" y="2319"/>
                                </a:lnTo>
                                <a:lnTo>
                                  <a:pt x="603" y="2289"/>
                                </a:lnTo>
                                <a:lnTo>
                                  <a:pt x="557" y="2259"/>
                                </a:lnTo>
                                <a:lnTo>
                                  <a:pt x="510" y="2223"/>
                                </a:lnTo>
                                <a:lnTo>
                                  <a:pt x="465" y="2186"/>
                                </a:lnTo>
                                <a:lnTo>
                                  <a:pt x="421" y="2146"/>
                                </a:lnTo>
                                <a:lnTo>
                                  <a:pt x="379" y="2105"/>
                                </a:lnTo>
                                <a:lnTo>
                                  <a:pt x="337" y="2059"/>
                                </a:lnTo>
                                <a:lnTo>
                                  <a:pt x="299" y="2013"/>
                                </a:lnTo>
                                <a:lnTo>
                                  <a:pt x="263" y="1965"/>
                                </a:lnTo>
                                <a:lnTo>
                                  <a:pt x="229" y="1917"/>
                                </a:lnTo>
                                <a:lnTo>
                                  <a:pt x="198" y="1867"/>
                                </a:lnTo>
                                <a:lnTo>
                                  <a:pt x="170" y="1817"/>
                                </a:lnTo>
                                <a:lnTo>
                                  <a:pt x="157" y="1791"/>
                                </a:lnTo>
                                <a:lnTo>
                                  <a:pt x="145" y="1766"/>
                                </a:lnTo>
                                <a:lnTo>
                                  <a:pt x="123" y="1714"/>
                                </a:lnTo>
                                <a:lnTo>
                                  <a:pt x="102" y="1660"/>
                                </a:lnTo>
                                <a:lnTo>
                                  <a:pt x="85" y="1604"/>
                                </a:lnTo>
                                <a:lnTo>
                                  <a:pt x="70" y="1548"/>
                                </a:lnTo>
                                <a:lnTo>
                                  <a:pt x="59" y="1491"/>
                                </a:lnTo>
                                <a:lnTo>
                                  <a:pt x="49" y="1432"/>
                                </a:lnTo>
                                <a:lnTo>
                                  <a:pt x="45" y="1402"/>
                                </a:lnTo>
                                <a:lnTo>
                                  <a:pt x="43" y="1373"/>
                                </a:lnTo>
                                <a:lnTo>
                                  <a:pt x="39" y="1312"/>
                                </a:lnTo>
                                <a:lnTo>
                                  <a:pt x="38" y="1251"/>
                                </a:lnTo>
                                <a:lnTo>
                                  <a:pt x="39" y="1188"/>
                                </a:lnTo>
                                <a:lnTo>
                                  <a:pt x="43" y="1127"/>
                                </a:lnTo>
                                <a:lnTo>
                                  <a:pt x="49" y="1067"/>
                                </a:lnTo>
                                <a:lnTo>
                                  <a:pt x="59" y="1009"/>
                                </a:lnTo>
                                <a:lnTo>
                                  <a:pt x="70" y="951"/>
                                </a:lnTo>
                                <a:lnTo>
                                  <a:pt x="85" y="895"/>
                                </a:lnTo>
                                <a:lnTo>
                                  <a:pt x="102" y="840"/>
                                </a:lnTo>
                                <a:lnTo>
                                  <a:pt x="123" y="786"/>
                                </a:lnTo>
                                <a:lnTo>
                                  <a:pt x="145" y="733"/>
                                </a:lnTo>
                                <a:lnTo>
                                  <a:pt x="170" y="682"/>
                                </a:lnTo>
                                <a:lnTo>
                                  <a:pt x="198" y="631"/>
                                </a:lnTo>
                                <a:lnTo>
                                  <a:pt x="229" y="582"/>
                                </a:lnTo>
                                <a:lnTo>
                                  <a:pt x="263" y="533"/>
                                </a:lnTo>
                                <a:lnTo>
                                  <a:pt x="299" y="486"/>
                                </a:lnTo>
                                <a:lnTo>
                                  <a:pt x="337" y="440"/>
                                </a:lnTo>
                                <a:lnTo>
                                  <a:pt x="379" y="397"/>
                                </a:lnTo>
                                <a:lnTo>
                                  <a:pt x="421" y="353"/>
                                </a:lnTo>
                                <a:lnTo>
                                  <a:pt x="465" y="313"/>
                                </a:lnTo>
                                <a:lnTo>
                                  <a:pt x="510" y="275"/>
                                </a:lnTo>
                                <a:lnTo>
                                  <a:pt x="557" y="241"/>
                                </a:lnTo>
                                <a:lnTo>
                                  <a:pt x="603" y="209"/>
                                </a:lnTo>
                                <a:lnTo>
                                  <a:pt x="652" y="179"/>
                                </a:lnTo>
                                <a:lnTo>
                                  <a:pt x="701" y="153"/>
                                </a:lnTo>
                                <a:lnTo>
                                  <a:pt x="753" y="131"/>
                                </a:lnTo>
                                <a:lnTo>
                                  <a:pt x="804" y="109"/>
                                </a:lnTo>
                                <a:lnTo>
                                  <a:pt x="857" y="91"/>
                                </a:lnTo>
                                <a:lnTo>
                                  <a:pt x="911" y="76"/>
                                </a:lnTo>
                                <a:lnTo>
                                  <a:pt x="967" y="64"/>
                                </a:lnTo>
                                <a:lnTo>
                                  <a:pt x="1022" y="54"/>
                                </a:lnTo>
                                <a:lnTo>
                                  <a:pt x="1081" y="48"/>
                                </a:lnTo>
                                <a:lnTo>
                                  <a:pt x="1139" y="44"/>
                                </a:lnTo>
                                <a:lnTo>
                                  <a:pt x="1199" y="42"/>
                                </a:lnTo>
                                <a:lnTo>
                                  <a:pt x="1257" y="44"/>
                                </a:lnTo>
                                <a:lnTo>
                                  <a:pt x="1315" y="48"/>
                                </a:lnTo>
                                <a:lnTo>
                                  <a:pt x="1343" y="50"/>
                                </a:lnTo>
                                <a:lnTo>
                                  <a:pt x="1373" y="54"/>
                                </a:lnTo>
                                <a:lnTo>
                                  <a:pt x="1430" y="64"/>
                                </a:lnTo>
                                <a:lnTo>
                                  <a:pt x="1484" y="76"/>
                                </a:lnTo>
                                <a:lnTo>
                                  <a:pt x="1538" y="91"/>
                                </a:lnTo>
                                <a:lnTo>
                                  <a:pt x="1564" y="99"/>
                                </a:lnTo>
                                <a:lnTo>
                                  <a:pt x="1591" y="109"/>
                                </a:lnTo>
                                <a:lnTo>
                                  <a:pt x="1617" y="119"/>
                                </a:lnTo>
                                <a:lnTo>
                                  <a:pt x="1644" y="131"/>
                                </a:lnTo>
                                <a:lnTo>
                                  <a:pt x="1694" y="153"/>
                                </a:lnTo>
                                <a:lnTo>
                                  <a:pt x="1744" y="179"/>
                                </a:lnTo>
                                <a:lnTo>
                                  <a:pt x="1791" y="209"/>
                                </a:lnTo>
                                <a:lnTo>
                                  <a:pt x="1839" y="241"/>
                                </a:lnTo>
                                <a:lnTo>
                                  <a:pt x="1885" y="275"/>
                                </a:lnTo>
                                <a:lnTo>
                                  <a:pt x="1931" y="313"/>
                                </a:lnTo>
                                <a:lnTo>
                                  <a:pt x="1974" y="353"/>
                                </a:lnTo>
                                <a:lnTo>
                                  <a:pt x="2018" y="397"/>
                                </a:lnTo>
                                <a:close/>
                              </a:path>
                            </a:pathLst>
                          </a:custGeom>
                          <a:solidFill>
                            <a:srgbClr val="F5F5F5"/>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29" name="Freeform 33"/>
                        <wps:cNvSpPr>
                          <a:spLocks noEditPoints="1"/>
                        </wps:cNvSpPr>
                        <wps:spPr bwMode="auto">
                          <a:xfrm>
                            <a:off x="1445" y="10"/>
                            <a:ext cx="211" cy="220"/>
                          </a:xfrm>
                          <a:custGeom>
                            <a:avLst/>
                            <a:gdLst>
                              <a:gd name="T0" fmla="*/ 0 w 2321"/>
                              <a:gd name="T1" fmla="*/ 0 h 2417"/>
                              <a:gd name="T2" fmla="*/ 0 w 2321"/>
                              <a:gd name="T3" fmla="*/ 0 h 2417"/>
                              <a:gd name="T4" fmla="*/ 0 w 2321"/>
                              <a:gd name="T5" fmla="*/ 0 h 2417"/>
                              <a:gd name="T6" fmla="*/ 0 w 2321"/>
                              <a:gd name="T7" fmla="*/ 0 h 2417"/>
                              <a:gd name="T8" fmla="*/ 0 w 2321"/>
                              <a:gd name="T9" fmla="*/ 0 h 2417"/>
                              <a:gd name="T10" fmla="*/ 0 w 2321"/>
                              <a:gd name="T11" fmla="*/ 0 h 2417"/>
                              <a:gd name="T12" fmla="*/ 0 w 2321"/>
                              <a:gd name="T13" fmla="*/ 0 h 2417"/>
                              <a:gd name="T14" fmla="*/ 0 w 2321"/>
                              <a:gd name="T15" fmla="*/ 0 h 2417"/>
                              <a:gd name="T16" fmla="*/ 0 w 2321"/>
                              <a:gd name="T17" fmla="*/ 0 h 2417"/>
                              <a:gd name="T18" fmla="*/ 0 w 2321"/>
                              <a:gd name="T19" fmla="*/ 0 h 2417"/>
                              <a:gd name="T20" fmla="*/ 0 w 2321"/>
                              <a:gd name="T21" fmla="*/ 0 h 2417"/>
                              <a:gd name="T22" fmla="*/ 0 w 2321"/>
                              <a:gd name="T23" fmla="*/ 0 h 2417"/>
                              <a:gd name="T24" fmla="*/ 0 w 2321"/>
                              <a:gd name="T25" fmla="*/ 0 h 2417"/>
                              <a:gd name="T26" fmla="*/ 0 w 2321"/>
                              <a:gd name="T27" fmla="*/ 0 h 2417"/>
                              <a:gd name="T28" fmla="*/ 0 w 2321"/>
                              <a:gd name="T29" fmla="*/ 0 h 2417"/>
                              <a:gd name="T30" fmla="*/ 0 w 2321"/>
                              <a:gd name="T31" fmla="*/ 0 h 2417"/>
                              <a:gd name="T32" fmla="*/ 0 w 2321"/>
                              <a:gd name="T33" fmla="*/ 0 h 2417"/>
                              <a:gd name="T34" fmla="*/ 0 w 2321"/>
                              <a:gd name="T35" fmla="*/ 0 h 2417"/>
                              <a:gd name="T36" fmla="*/ 0 w 2321"/>
                              <a:gd name="T37" fmla="*/ 0 h 2417"/>
                              <a:gd name="T38" fmla="*/ 0 w 2321"/>
                              <a:gd name="T39" fmla="*/ 0 h 2417"/>
                              <a:gd name="T40" fmla="*/ 0 w 2321"/>
                              <a:gd name="T41" fmla="*/ 0 h 2417"/>
                              <a:gd name="T42" fmla="*/ 0 w 2321"/>
                              <a:gd name="T43" fmla="*/ 0 h 2417"/>
                              <a:gd name="T44" fmla="*/ 0 w 2321"/>
                              <a:gd name="T45" fmla="*/ 0 h 2417"/>
                              <a:gd name="T46" fmla="*/ 0 w 2321"/>
                              <a:gd name="T47" fmla="*/ 0 h 2417"/>
                              <a:gd name="T48" fmla="*/ 0 w 2321"/>
                              <a:gd name="T49" fmla="*/ 0 h 2417"/>
                              <a:gd name="T50" fmla="*/ 0 w 2321"/>
                              <a:gd name="T51" fmla="*/ 0 h 2417"/>
                              <a:gd name="T52" fmla="*/ 0 w 2321"/>
                              <a:gd name="T53" fmla="*/ 0 h 2417"/>
                              <a:gd name="T54" fmla="*/ 0 w 2321"/>
                              <a:gd name="T55" fmla="*/ 0 h 2417"/>
                              <a:gd name="T56" fmla="*/ 0 w 2321"/>
                              <a:gd name="T57" fmla="*/ 0 h 2417"/>
                              <a:gd name="T58" fmla="*/ 0 w 2321"/>
                              <a:gd name="T59" fmla="*/ 0 h 2417"/>
                              <a:gd name="T60" fmla="*/ 0 w 2321"/>
                              <a:gd name="T61" fmla="*/ 0 h 2417"/>
                              <a:gd name="T62" fmla="*/ 0 w 2321"/>
                              <a:gd name="T63" fmla="*/ 0 h 2417"/>
                              <a:gd name="T64" fmla="*/ 0 w 2321"/>
                              <a:gd name="T65" fmla="*/ 0 h 2417"/>
                              <a:gd name="T66" fmla="*/ 0 w 2321"/>
                              <a:gd name="T67" fmla="*/ 0 h 2417"/>
                              <a:gd name="T68" fmla="*/ 0 w 2321"/>
                              <a:gd name="T69" fmla="*/ 0 h 2417"/>
                              <a:gd name="T70" fmla="*/ 0 w 2321"/>
                              <a:gd name="T71" fmla="*/ 0 h 2417"/>
                              <a:gd name="T72" fmla="*/ 0 w 2321"/>
                              <a:gd name="T73" fmla="*/ 0 h 2417"/>
                              <a:gd name="T74" fmla="*/ 0 w 2321"/>
                              <a:gd name="T75" fmla="*/ 0 h 2417"/>
                              <a:gd name="T76" fmla="*/ 0 w 2321"/>
                              <a:gd name="T77" fmla="*/ 0 h 2417"/>
                              <a:gd name="T78" fmla="*/ 0 w 2321"/>
                              <a:gd name="T79" fmla="*/ 0 h 2417"/>
                              <a:gd name="T80" fmla="*/ 0 w 2321"/>
                              <a:gd name="T81" fmla="*/ 0 h 2417"/>
                              <a:gd name="T82" fmla="*/ 0 w 2321"/>
                              <a:gd name="T83" fmla="*/ 0 h 2417"/>
                              <a:gd name="T84" fmla="*/ 0 w 2321"/>
                              <a:gd name="T85" fmla="*/ 0 h 2417"/>
                              <a:gd name="T86" fmla="*/ 0 w 2321"/>
                              <a:gd name="T87" fmla="*/ 0 h 2417"/>
                              <a:gd name="T88" fmla="*/ 0 w 2321"/>
                              <a:gd name="T89" fmla="*/ 0 h 2417"/>
                              <a:gd name="T90" fmla="*/ 0 w 2321"/>
                              <a:gd name="T91" fmla="*/ 0 h 2417"/>
                              <a:gd name="T92" fmla="*/ 0 w 2321"/>
                              <a:gd name="T93" fmla="*/ 0 h 2417"/>
                              <a:gd name="T94" fmla="*/ 0 w 2321"/>
                              <a:gd name="T95" fmla="*/ 0 h 2417"/>
                              <a:gd name="T96" fmla="*/ 0 w 2321"/>
                              <a:gd name="T97" fmla="*/ 0 h 2417"/>
                              <a:gd name="T98" fmla="*/ 0 w 2321"/>
                              <a:gd name="T99" fmla="*/ 0 h 2417"/>
                              <a:gd name="T100" fmla="*/ 0 w 2321"/>
                              <a:gd name="T101" fmla="*/ 0 h 2417"/>
                              <a:gd name="T102" fmla="*/ 0 w 2321"/>
                              <a:gd name="T103" fmla="*/ 0 h 2417"/>
                              <a:gd name="T104" fmla="*/ 0 w 2321"/>
                              <a:gd name="T105" fmla="*/ 0 h 2417"/>
                              <a:gd name="T106" fmla="*/ 0 w 2321"/>
                              <a:gd name="T107" fmla="*/ 0 h 2417"/>
                              <a:gd name="T108" fmla="*/ 0 w 2321"/>
                              <a:gd name="T109" fmla="*/ 0 h 2417"/>
                              <a:gd name="T110" fmla="*/ 0 w 2321"/>
                              <a:gd name="T111" fmla="*/ 0 h 2417"/>
                              <a:gd name="T112" fmla="*/ 0 w 2321"/>
                              <a:gd name="T113" fmla="*/ 0 h 2417"/>
                              <a:gd name="T114" fmla="*/ 0 w 2321"/>
                              <a:gd name="T115" fmla="*/ 0 h 2417"/>
                              <a:gd name="T116" fmla="*/ 0 w 2321"/>
                              <a:gd name="T117" fmla="*/ 0 h 2417"/>
                              <a:gd name="T118" fmla="*/ 0 w 2321"/>
                              <a:gd name="T119" fmla="*/ 0 h 2417"/>
                              <a:gd name="T120" fmla="*/ 0 w 2321"/>
                              <a:gd name="T121" fmla="*/ 0 h 241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321"/>
                              <a:gd name="T184" fmla="*/ 0 h 2417"/>
                              <a:gd name="T185" fmla="*/ 2321 w 2321"/>
                              <a:gd name="T186" fmla="*/ 2417 h 241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321" h="2417">
                                <a:moveTo>
                                  <a:pt x="2321" y="1209"/>
                                </a:moveTo>
                                <a:lnTo>
                                  <a:pt x="2319" y="1146"/>
                                </a:lnTo>
                                <a:lnTo>
                                  <a:pt x="2315" y="1085"/>
                                </a:lnTo>
                                <a:lnTo>
                                  <a:pt x="2307" y="1025"/>
                                </a:lnTo>
                                <a:lnTo>
                                  <a:pt x="2299" y="967"/>
                                </a:lnTo>
                                <a:lnTo>
                                  <a:pt x="2287" y="909"/>
                                </a:lnTo>
                                <a:lnTo>
                                  <a:pt x="2272" y="853"/>
                                </a:lnTo>
                                <a:lnTo>
                                  <a:pt x="2254" y="798"/>
                                </a:lnTo>
                                <a:lnTo>
                                  <a:pt x="2236" y="744"/>
                                </a:lnTo>
                                <a:lnTo>
                                  <a:pt x="2212" y="691"/>
                                </a:lnTo>
                                <a:lnTo>
                                  <a:pt x="2187" y="640"/>
                                </a:lnTo>
                                <a:lnTo>
                                  <a:pt x="2159" y="589"/>
                                </a:lnTo>
                                <a:lnTo>
                                  <a:pt x="2129" y="540"/>
                                </a:lnTo>
                                <a:lnTo>
                                  <a:pt x="2094" y="491"/>
                                </a:lnTo>
                                <a:lnTo>
                                  <a:pt x="2059" y="444"/>
                                </a:lnTo>
                                <a:lnTo>
                                  <a:pt x="2021" y="398"/>
                                </a:lnTo>
                                <a:lnTo>
                                  <a:pt x="1980" y="355"/>
                                </a:lnTo>
                                <a:lnTo>
                                  <a:pt x="1936" y="311"/>
                                </a:lnTo>
                                <a:lnTo>
                                  <a:pt x="1893" y="271"/>
                                </a:lnTo>
                                <a:lnTo>
                                  <a:pt x="1847" y="233"/>
                                </a:lnTo>
                                <a:lnTo>
                                  <a:pt x="1801" y="199"/>
                                </a:lnTo>
                                <a:lnTo>
                                  <a:pt x="1753" y="167"/>
                                </a:lnTo>
                                <a:lnTo>
                                  <a:pt x="1706" y="137"/>
                                </a:lnTo>
                                <a:lnTo>
                                  <a:pt x="1656" y="111"/>
                                </a:lnTo>
                                <a:lnTo>
                                  <a:pt x="1606" y="89"/>
                                </a:lnTo>
                                <a:lnTo>
                                  <a:pt x="1579" y="77"/>
                                </a:lnTo>
                                <a:lnTo>
                                  <a:pt x="1553" y="67"/>
                                </a:lnTo>
                                <a:lnTo>
                                  <a:pt x="1526" y="57"/>
                                </a:lnTo>
                                <a:lnTo>
                                  <a:pt x="1500" y="49"/>
                                </a:lnTo>
                                <a:lnTo>
                                  <a:pt x="1446" y="34"/>
                                </a:lnTo>
                                <a:lnTo>
                                  <a:pt x="1392" y="22"/>
                                </a:lnTo>
                                <a:lnTo>
                                  <a:pt x="1335" y="12"/>
                                </a:lnTo>
                                <a:lnTo>
                                  <a:pt x="1305" y="8"/>
                                </a:lnTo>
                                <a:lnTo>
                                  <a:pt x="1277" y="6"/>
                                </a:lnTo>
                                <a:lnTo>
                                  <a:pt x="1219" y="2"/>
                                </a:lnTo>
                                <a:lnTo>
                                  <a:pt x="1161" y="0"/>
                                </a:lnTo>
                                <a:lnTo>
                                  <a:pt x="1101" y="2"/>
                                </a:lnTo>
                                <a:lnTo>
                                  <a:pt x="1043" y="6"/>
                                </a:lnTo>
                                <a:lnTo>
                                  <a:pt x="984" y="12"/>
                                </a:lnTo>
                                <a:lnTo>
                                  <a:pt x="929" y="22"/>
                                </a:lnTo>
                                <a:lnTo>
                                  <a:pt x="873" y="34"/>
                                </a:lnTo>
                                <a:lnTo>
                                  <a:pt x="819" y="49"/>
                                </a:lnTo>
                                <a:lnTo>
                                  <a:pt x="766" y="67"/>
                                </a:lnTo>
                                <a:lnTo>
                                  <a:pt x="715" y="89"/>
                                </a:lnTo>
                                <a:lnTo>
                                  <a:pt x="663" y="111"/>
                                </a:lnTo>
                                <a:lnTo>
                                  <a:pt x="614" y="137"/>
                                </a:lnTo>
                                <a:lnTo>
                                  <a:pt x="565" y="167"/>
                                </a:lnTo>
                                <a:lnTo>
                                  <a:pt x="519" y="199"/>
                                </a:lnTo>
                                <a:lnTo>
                                  <a:pt x="472" y="233"/>
                                </a:lnTo>
                                <a:lnTo>
                                  <a:pt x="427" y="271"/>
                                </a:lnTo>
                                <a:lnTo>
                                  <a:pt x="383" y="311"/>
                                </a:lnTo>
                                <a:lnTo>
                                  <a:pt x="341" y="355"/>
                                </a:lnTo>
                                <a:lnTo>
                                  <a:pt x="299" y="398"/>
                                </a:lnTo>
                                <a:lnTo>
                                  <a:pt x="261" y="444"/>
                                </a:lnTo>
                                <a:lnTo>
                                  <a:pt x="225" y="491"/>
                                </a:lnTo>
                                <a:lnTo>
                                  <a:pt x="191" y="540"/>
                                </a:lnTo>
                                <a:lnTo>
                                  <a:pt x="160" y="589"/>
                                </a:lnTo>
                                <a:lnTo>
                                  <a:pt x="132" y="640"/>
                                </a:lnTo>
                                <a:lnTo>
                                  <a:pt x="107" y="691"/>
                                </a:lnTo>
                                <a:lnTo>
                                  <a:pt x="85" y="744"/>
                                </a:lnTo>
                                <a:lnTo>
                                  <a:pt x="64" y="798"/>
                                </a:lnTo>
                                <a:lnTo>
                                  <a:pt x="47" y="853"/>
                                </a:lnTo>
                                <a:lnTo>
                                  <a:pt x="32" y="909"/>
                                </a:lnTo>
                                <a:lnTo>
                                  <a:pt x="21" y="967"/>
                                </a:lnTo>
                                <a:lnTo>
                                  <a:pt x="11" y="1025"/>
                                </a:lnTo>
                                <a:lnTo>
                                  <a:pt x="5" y="1085"/>
                                </a:lnTo>
                                <a:lnTo>
                                  <a:pt x="1" y="1146"/>
                                </a:lnTo>
                                <a:lnTo>
                                  <a:pt x="0" y="1209"/>
                                </a:lnTo>
                                <a:lnTo>
                                  <a:pt x="1" y="1270"/>
                                </a:lnTo>
                                <a:lnTo>
                                  <a:pt x="5" y="1331"/>
                                </a:lnTo>
                                <a:lnTo>
                                  <a:pt x="7" y="1360"/>
                                </a:lnTo>
                                <a:lnTo>
                                  <a:pt x="11" y="1390"/>
                                </a:lnTo>
                                <a:lnTo>
                                  <a:pt x="21" y="1449"/>
                                </a:lnTo>
                                <a:lnTo>
                                  <a:pt x="32" y="1506"/>
                                </a:lnTo>
                                <a:lnTo>
                                  <a:pt x="47" y="1562"/>
                                </a:lnTo>
                                <a:lnTo>
                                  <a:pt x="64" y="1618"/>
                                </a:lnTo>
                                <a:lnTo>
                                  <a:pt x="85" y="1672"/>
                                </a:lnTo>
                                <a:lnTo>
                                  <a:pt x="107" y="1724"/>
                                </a:lnTo>
                                <a:lnTo>
                                  <a:pt x="119" y="1749"/>
                                </a:lnTo>
                                <a:lnTo>
                                  <a:pt x="132" y="1775"/>
                                </a:lnTo>
                                <a:lnTo>
                                  <a:pt x="160" y="1825"/>
                                </a:lnTo>
                                <a:lnTo>
                                  <a:pt x="191" y="1875"/>
                                </a:lnTo>
                                <a:lnTo>
                                  <a:pt x="225" y="1923"/>
                                </a:lnTo>
                                <a:lnTo>
                                  <a:pt x="261" y="1971"/>
                                </a:lnTo>
                                <a:lnTo>
                                  <a:pt x="299" y="2017"/>
                                </a:lnTo>
                                <a:lnTo>
                                  <a:pt x="341" y="2063"/>
                                </a:lnTo>
                                <a:lnTo>
                                  <a:pt x="383" y="2104"/>
                                </a:lnTo>
                                <a:lnTo>
                                  <a:pt x="427" y="2144"/>
                                </a:lnTo>
                                <a:lnTo>
                                  <a:pt x="472" y="2181"/>
                                </a:lnTo>
                                <a:lnTo>
                                  <a:pt x="519" y="2217"/>
                                </a:lnTo>
                                <a:lnTo>
                                  <a:pt x="565" y="2247"/>
                                </a:lnTo>
                                <a:lnTo>
                                  <a:pt x="614" y="2277"/>
                                </a:lnTo>
                                <a:lnTo>
                                  <a:pt x="663" y="2303"/>
                                </a:lnTo>
                                <a:lnTo>
                                  <a:pt x="715" y="2328"/>
                                </a:lnTo>
                                <a:lnTo>
                                  <a:pt x="766" y="2347"/>
                                </a:lnTo>
                                <a:lnTo>
                                  <a:pt x="819" y="2366"/>
                                </a:lnTo>
                                <a:lnTo>
                                  <a:pt x="873" y="2381"/>
                                </a:lnTo>
                                <a:lnTo>
                                  <a:pt x="929" y="2394"/>
                                </a:lnTo>
                                <a:lnTo>
                                  <a:pt x="984" y="2403"/>
                                </a:lnTo>
                                <a:lnTo>
                                  <a:pt x="1043" y="2411"/>
                                </a:lnTo>
                                <a:lnTo>
                                  <a:pt x="1101" y="2415"/>
                                </a:lnTo>
                                <a:lnTo>
                                  <a:pt x="1161" y="2417"/>
                                </a:lnTo>
                                <a:lnTo>
                                  <a:pt x="1219" y="2415"/>
                                </a:lnTo>
                                <a:lnTo>
                                  <a:pt x="1277" y="2411"/>
                                </a:lnTo>
                                <a:lnTo>
                                  <a:pt x="1305" y="2406"/>
                                </a:lnTo>
                                <a:lnTo>
                                  <a:pt x="1335" y="2403"/>
                                </a:lnTo>
                                <a:lnTo>
                                  <a:pt x="1363" y="2399"/>
                                </a:lnTo>
                                <a:lnTo>
                                  <a:pt x="1392" y="2394"/>
                                </a:lnTo>
                                <a:lnTo>
                                  <a:pt x="1446" y="2381"/>
                                </a:lnTo>
                                <a:lnTo>
                                  <a:pt x="1500" y="2366"/>
                                </a:lnTo>
                                <a:lnTo>
                                  <a:pt x="1512" y="2361"/>
                                </a:lnTo>
                                <a:lnTo>
                                  <a:pt x="1526" y="2356"/>
                                </a:lnTo>
                                <a:lnTo>
                                  <a:pt x="1553" y="2347"/>
                                </a:lnTo>
                                <a:lnTo>
                                  <a:pt x="1565" y="2342"/>
                                </a:lnTo>
                                <a:lnTo>
                                  <a:pt x="1579" y="2338"/>
                                </a:lnTo>
                                <a:lnTo>
                                  <a:pt x="1606" y="2328"/>
                                </a:lnTo>
                                <a:lnTo>
                                  <a:pt x="1656" y="2303"/>
                                </a:lnTo>
                                <a:lnTo>
                                  <a:pt x="1706" y="2277"/>
                                </a:lnTo>
                                <a:lnTo>
                                  <a:pt x="1753" y="2247"/>
                                </a:lnTo>
                                <a:lnTo>
                                  <a:pt x="1801" y="2217"/>
                                </a:lnTo>
                                <a:lnTo>
                                  <a:pt x="1847" y="2181"/>
                                </a:lnTo>
                                <a:lnTo>
                                  <a:pt x="1893" y="2144"/>
                                </a:lnTo>
                                <a:lnTo>
                                  <a:pt x="1936" y="2104"/>
                                </a:lnTo>
                                <a:lnTo>
                                  <a:pt x="1980" y="2063"/>
                                </a:lnTo>
                                <a:lnTo>
                                  <a:pt x="2021" y="2017"/>
                                </a:lnTo>
                                <a:lnTo>
                                  <a:pt x="2059" y="1971"/>
                                </a:lnTo>
                                <a:lnTo>
                                  <a:pt x="2094" y="1923"/>
                                </a:lnTo>
                                <a:lnTo>
                                  <a:pt x="2129" y="1875"/>
                                </a:lnTo>
                                <a:lnTo>
                                  <a:pt x="2159" y="1825"/>
                                </a:lnTo>
                                <a:lnTo>
                                  <a:pt x="2187" y="1775"/>
                                </a:lnTo>
                                <a:lnTo>
                                  <a:pt x="2199" y="1749"/>
                                </a:lnTo>
                                <a:lnTo>
                                  <a:pt x="2212" y="1724"/>
                                </a:lnTo>
                                <a:lnTo>
                                  <a:pt x="2236" y="1672"/>
                                </a:lnTo>
                                <a:lnTo>
                                  <a:pt x="2254" y="1618"/>
                                </a:lnTo>
                                <a:lnTo>
                                  <a:pt x="2263" y="1589"/>
                                </a:lnTo>
                                <a:lnTo>
                                  <a:pt x="2267" y="1575"/>
                                </a:lnTo>
                                <a:lnTo>
                                  <a:pt x="2272" y="1562"/>
                                </a:lnTo>
                                <a:lnTo>
                                  <a:pt x="2287" y="1506"/>
                                </a:lnTo>
                                <a:lnTo>
                                  <a:pt x="2299" y="1449"/>
                                </a:lnTo>
                                <a:lnTo>
                                  <a:pt x="2307" y="1390"/>
                                </a:lnTo>
                                <a:lnTo>
                                  <a:pt x="2311" y="1360"/>
                                </a:lnTo>
                                <a:lnTo>
                                  <a:pt x="2315" y="1331"/>
                                </a:lnTo>
                                <a:lnTo>
                                  <a:pt x="2319" y="1270"/>
                                </a:lnTo>
                                <a:lnTo>
                                  <a:pt x="2321" y="1209"/>
                                </a:lnTo>
                                <a:close/>
                                <a:moveTo>
                                  <a:pt x="1953" y="384"/>
                                </a:moveTo>
                                <a:lnTo>
                                  <a:pt x="1991" y="427"/>
                                </a:lnTo>
                                <a:lnTo>
                                  <a:pt x="2029" y="471"/>
                                </a:lnTo>
                                <a:lnTo>
                                  <a:pt x="2063" y="516"/>
                                </a:lnTo>
                                <a:lnTo>
                                  <a:pt x="2095" y="563"/>
                                </a:lnTo>
                                <a:lnTo>
                                  <a:pt x="2123" y="609"/>
                                </a:lnTo>
                                <a:lnTo>
                                  <a:pt x="2152" y="658"/>
                                </a:lnTo>
                                <a:lnTo>
                                  <a:pt x="2175" y="708"/>
                                </a:lnTo>
                                <a:lnTo>
                                  <a:pt x="2198" y="761"/>
                                </a:lnTo>
                                <a:lnTo>
                                  <a:pt x="2216" y="812"/>
                                </a:lnTo>
                                <a:lnTo>
                                  <a:pt x="2234" y="865"/>
                                </a:lnTo>
                                <a:lnTo>
                                  <a:pt x="2247" y="919"/>
                                </a:lnTo>
                                <a:lnTo>
                                  <a:pt x="2260" y="976"/>
                                </a:lnTo>
                                <a:lnTo>
                                  <a:pt x="2268" y="1031"/>
                                </a:lnTo>
                                <a:lnTo>
                                  <a:pt x="2275" y="1089"/>
                                </a:lnTo>
                                <a:lnTo>
                                  <a:pt x="2278" y="1148"/>
                                </a:lnTo>
                                <a:lnTo>
                                  <a:pt x="2280" y="1209"/>
                                </a:lnTo>
                                <a:lnTo>
                                  <a:pt x="2278" y="1267"/>
                                </a:lnTo>
                                <a:lnTo>
                                  <a:pt x="2275" y="1326"/>
                                </a:lnTo>
                                <a:lnTo>
                                  <a:pt x="2271" y="1354"/>
                                </a:lnTo>
                                <a:lnTo>
                                  <a:pt x="2269" y="1369"/>
                                </a:lnTo>
                                <a:lnTo>
                                  <a:pt x="2268" y="1384"/>
                                </a:lnTo>
                                <a:lnTo>
                                  <a:pt x="2264" y="1412"/>
                                </a:lnTo>
                                <a:lnTo>
                                  <a:pt x="2260" y="1441"/>
                                </a:lnTo>
                                <a:lnTo>
                                  <a:pt x="2247" y="1496"/>
                                </a:lnTo>
                                <a:lnTo>
                                  <a:pt x="2234" y="1550"/>
                                </a:lnTo>
                                <a:lnTo>
                                  <a:pt x="2224" y="1576"/>
                                </a:lnTo>
                                <a:lnTo>
                                  <a:pt x="2216" y="1604"/>
                                </a:lnTo>
                                <a:lnTo>
                                  <a:pt x="2207" y="1630"/>
                                </a:lnTo>
                                <a:lnTo>
                                  <a:pt x="2198" y="1657"/>
                                </a:lnTo>
                                <a:lnTo>
                                  <a:pt x="2175" y="1707"/>
                                </a:lnTo>
                                <a:lnTo>
                                  <a:pt x="2152" y="1757"/>
                                </a:lnTo>
                                <a:lnTo>
                                  <a:pt x="2137" y="1781"/>
                                </a:lnTo>
                                <a:lnTo>
                                  <a:pt x="2133" y="1786"/>
                                </a:lnTo>
                                <a:lnTo>
                                  <a:pt x="2130" y="1793"/>
                                </a:lnTo>
                                <a:lnTo>
                                  <a:pt x="2123" y="1806"/>
                                </a:lnTo>
                                <a:lnTo>
                                  <a:pt x="2095" y="1854"/>
                                </a:lnTo>
                                <a:lnTo>
                                  <a:pt x="2063" y="1899"/>
                                </a:lnTo>
                                <a:lnTo>
                                  <a:pt x="2029" y="1945"/>
                                </a:lnTo>
                                <a:lnTo>
                                  <a:pt x="2010" y="1967"/>
                                </a:lnTo>
                                <a:lnTo>
                                  <a:pt x="1991" y="1990"/>
                                </a:lnTo>
                                <a:lnTo>
                                  <a:pt x="1972" y="2011"/>
                                </a:lnTo>
                                <a:lnTo>
                                  <a:pt x="1953" y="2034"/>
                                </a:lnTo>
                                <a:lnTo>
                                  <a:pt x="1931" y="2054"/>
                                </a:lnTo>
                                <a:lnTo>
                                  <a:pt x="1910" y="2074"/>
                                </a:lnTo>
                                <a:lnTo>
                                  <a:pt x="1889" y="2094"/>
                                </a:lnTo>
                                <a:lnTo>
                                  <a:pt x="1868" y="2114"/>
                                </a:lnTo>
                                <a:lnTo>
                                  <a:pt x="1824" y="2150"/>
                                </a:lnTo>
                                <a:lnTo>
                                  <a:pt x="1801" y="2166"/>
                                </a:lnTo>
                                <a:lnTo>
                                  <a:pt x="1779" y="2183"/>
                                </a:lnTo>
                                <a:lnTo>
                                  <a:pt x="1767" y="2190"/>
                                </a:lnTo>
                                <a:lnTo>
                                  <a:pt x="1761" y="2193"/>
                                </a:lnTo>
                                <a:lnTo>
                                  <a:pt x="1756" y="2197"/>
                                </a:lnTo>
                                <a:lnTo>
                                  <a:pt x="1733" y="2213"/>
                                </a:lnTo>
                                <a:lnTo>
                                  <a:pt x="1720" y="2219"/>
                                </a:lnTo>
                                <a:lnTo>
                                  <a:pt x="1714" y="2222"/>
                                </a:lnTo>
                                <a:lnTo>
                                  <a:pt x="1709" y="2227"/>
                                </a:lnTo>
                                <a:lnTo>
                                  <a:pt x="1686" y="2241"/>
                                </a:lnTo>
                                <a:lnTo>
                                  <a:pt x="1638" y="2266"/>
                                </a:lnTo>
                                <a:lnTo>
                                  <a:pt x="1590" y="2290"/>
                                </a:lnTo>
                                <a:lnTo>
                                  <a:pt x="1564" y="2299"/>
                                </a:lnTo>
                                <a:lnTo>
                                  <a:pt x="1539" y="2308"/>
                                </a:lnTo>
                                <a:lnTo>
                                  <a:pt x="1513" y="2317"/>
                                </a:lnTo>
                                <a:lnTo>
                                  <a:pt x="1488" y="2327"/>
                                </a:lnTo>
                                <a:lnTo>
                                  <a:pt x="1436" y="2341"/>
                                </a:lnTo>
                                <a:lnTo>
                                  <a:pt x="1409" y="2347"/>
                                </a:lnTo>
                                <a:lnTo>
                                  <a:pt x="1383" y="2354"/>
                                </a:lnTo>
                                <a:lnTo>
                                  <a:pt x="1355" y="2358"/>
                                </a:lnTo>
                                <a:lnTo>
                                  <a:pt x="1328" y="2363"/>
                                </a:lnTo>
                                <a:lnTo>
                                  <a:pt x="1314" y="2364"/>
                                </a:lnTo>
                                <a:lnTo>
                                  <a:pt x="1300" y="2366"/>
                                </a:lnTo>
                                <a:lnTo>
                                  <a:pt x="1273" y="2370"/>
                                </a:lnTo>
                                <a:lnTo>
                                  <a:pt x="1217" y="2374"/>
                                </a:lnTo>
                                <a:lnTo>
                                  <a:pt x="1161" y="2376"/>
                                </a:lnTo>
                                <a:lnTo>
                                  <a:pt x="1103" y="2374"/>
                                </a:lnTo>
                                <a:lnTo>
                                  <a:pt x="1047" y="2370"/>
                                </a:lnTo>
                                <a:lnTo>
                                  <a:pt x="991" y="2363"/>
                                </a:lnTo>
                                <a:lnTo>
                                  <a:pt x="937" y="2354"/>
                                </a:lnTo>
                                <a:lnTo>
                                  <a:pt x="882" y="2341"/>
                                </a:lnTo>
                                <a:lnTo>
                                  <a:pt x="830" y="2327"/>
                                </a:lnTo>
                                <a:lnTo>
                                  <a:pt x="779" y="2308"/>
                                </a:lnTo>
                                <a:lnTo>
                                  <a:pt x="730" y="2290"/>
                                </a:lnTo>
                                <a:lnTo>
                                  <a:pt x="680" y="2266"/>
                                </a:lnTo>
                                <a:lnTo>
                                  <a:pt x="632" y="2241"/>
                                </a:lnTo>
                                <a:lnTo>
                                  <a:pt x="585" y="2213"/>
                                </a:lnTo>
                                <a:lnTo>
                                  <a:pt x="541" y="2183"/>
                                </a:lnTo>
                                <a:lnTo>
                                  <a:pt x="495" y="2150"/>
                                </a:lnTo>
                                <a:lnTo>
                                  <a:pt x="452" y="2114"/>
                                </a:lnTo>
                                <a:lnTo>
                                  <a:pt x="410" y="2074"/>
                                </a:lnTo>
                                <a:lnTo>
                                  <a:pt x="369" y="2034"/>
                                </a:lnTo>
                                <a:lnTo>
                                  <a:pt x="328" y="1990"/>
                                </a:lnTo>
                                <a:lnTo>
                                  <a:pt x="309" y="1967"/>
                                </a:lnTo>
                                <a:lnTo>
                                  <a:pt x="291" y="1945"/>
                                </a:lnTo>
                                <a:lnTo>
                                  <a:pt x="257" y="1899"/>
                                </a:lnTo>
                                <a:lnTo>
                                  <a:pt x="225" y="1854"/>
                                </a:lnTo>
                                <a:lnTo>
                                  <a:pt x="194" y="1806"/>
                                </a:lnTo>
                                <a:lnTo>
                                  <a:pt x="180" y="1781"/>
                                </a:lnTo>
                                <a:lnTo>
                                  <a:pt x="167" y="1757"/>
                                </a:lnTo>
                                <a:lnTo>
                                  <a:pt x="143" y="1707"/>
                                </a:lnTo>
                                <a:lnTo>
                                  <a:pt x="123" y="1657"/>
                                </a:lnTo>
                                <a:lnTo>
                                  <a:pt x="103" y="1604"/>
                                </a:lnTo>
                                <a:lnTo>
                                  <a:pt x="94" y="1576"/>
                                </a:lnTo>
                                <a:lnTo>
                                  <a:pt x="86" y="1550"/>
                                </a:lnTo>
                                <a:lnTo>
                                  <a:pt x="72" y="1496"/>
                                </a:lnTo>
                                <a:lnTo>
                                  <a:pt x="60" y="1441"/>
                                </a:lnTo>
                                <a:lnTo>
                                  <a:pt x="51" y="1384"/>
                                </a:lnTo>
                                <a:lnTo>
                                  <a:pt x="47" y="1354"/>
                                </a:lnTo>
                                <a:lnTo>
                                  <a:pt x="45" y="1326"/>
                                </a:lnTo>
                                <a:lnTo>
                                  <a:pt x="42" y="1267"/>
                                </a:lnTo>
                                <a:lnTo>
                                  <a:pt x="41" y="1209"/>
                                </a:lnTo>
                                <a:lnTo>
                                  <a:pt x="42" y="1148"/>
                                </a:lnTo>
                                <a:lnTo>
                                  <a:pt x="45" y="1089"/>
                                </a:lnTo>
                                <a:lnTo>
                                  <a:pt x="51" y="1031"/>
                                </a:lnTo>
                                <a:lnTo>
                                  <a:pt x="60" y="976"/>
                                </a:lnTo>
                                <a:lnTo>
                                  <a:pt x="72" y="919"/>
                                </a:lnTo>
                                <a:lnTo>
                                  <a:pt x="86" y="865"/>
                                </a:lnTo>
                                <a:lnTo>
                                  <a:pt x="103" y="812"/>
                                </a:lnTo>
                                <a:lnTo>
                                  <a:pt x="123" y="761"/>
                                </a:lnTo>
                                <a:lnTo>
                                  <a:pt x="143" y="708"/>
                                </a:lnTo>
                                <a:lnTo>
                                  <a:pt x="167" y="658"/>
                                </a:lnTo>
                                <a:lnTo>
                                  <a:pt x="194" y="609"/>
                                </a:lnTo>
                                <a:lnTo>
                                  <a:pt x="225" y="563"/>
                                </a:lnTo>
                                <a:lnTo>
                                  <a:pt x="257" y="516"/>
                                </a:lnTo>
                                <a:lnTo>
                                  <a:pt x="291" y="471"/>
                                </a:lnTo>
                                <a:lnTo>
                                  <a:pt x="328" y="427"/>
                                </a:lnTo>
                                <a:lnTo>
                                  <a:pt x="369" y="384"/>
                                </a:lnTo>
                                <a:lnTo>
                                  <a:pt x="410" y="342"/>
                                </a:lnTo>
                                <a:lnTo>
                                  <a:pt x="452" y="303"/>
                                </a:lnTo>
                                <a:lnTo>
                                  <a:pt x="495" y="267"/>
                                </a:lnTo>
                                <a:lnTo>
                                  <a:pt x="541" y="234"/>
                                </a:lnTo>
                                <a:lnTo>
                                  <a:pt x="585" y="203"/>
                                </a:lnTo>
                                <a:lnTo>
                                  <a:pt x="632" y="174"/>
                                </a:lnTo>
                                <a:lnTo>
                                  <a:pt x="680" y="149"/>
                                </a:lnTo>
                                <a:lnTo>
                                  <a:pt x="730" y="128"/>
                                </a:lnTo>
                                <a:lnTo>
                                  <a:pt x="779" y="107"/>
                                </a:lnTo>
                                <a:lnTo>
                                  <a:pt x="830" y="90"/>
                                </a:lnTo>
                                <a:lnTo>
                                  <a:pt x="882" y="75"/>
                                </a:lnTo>
                                <a:lnTo>
                                  <a:pt x="937" y="63"/>
                                </a:lnTo>
                                <a:lnTo>
                                  <a:pt x="991" y="54"/>
                                </a:lnTo>
                                <a:lnTo>
                                  <a:pt x="1047" y="47"/>
                                </a:lnTo>
                                <a:lnTo>
                                  <a:pt x="1103" y="44"/>
                                </a:lnTo>
                                <a:lnTo>
                                  <a:pt x="1161" y="43"/>
                                </a:lnTo>
                                <a:lnTo>
                                  <a:pt x="1217" y="44"/>
                                </a:lnTo>
                                <a:lnTo>
                                  <a:pt x="1273" y="47"/>
                                </a:lnTo>
                                <a:lnTo>
                                  <a:pt x="1300" y="49"/>
                                </a:lnTo>
                                <a:lnTo>
                                  <a:pt x="1328" y="54"/>
                                </a:lnTo>
                                <a:lnTo>
                                  <a:pt x="1383" y="63"/>
                                </a:lnTo>
                                <a:lnTo>
                                  <a:pt x="1436" y="75"/>
                                </a:lnTo>
                                <a:lnTo>
                                  <a:pt x="1488" y="90"/>
                                </a:lnTo>
                                <a:lnTo>
                                  <a:pt x="1513" y="97"/>
                                </a:lnTo>
                                <a:lnTo>
                                  <a:pt x="1539" y="107"/>
                                </a:lnTo>
                                <a:lnTo>
                                  <a:pt x="1590" y="128"/>
                                </a:lnTo>
                                <a:lnTo>
                                  <a:pt x="1638" y="149"/>
                                </a:lnTo>
                                <a:lnTo>
                                  <a:pt x="1686" y="174"/>
                                </a:lnTo>
                                <a:lnTo>
                                  <a:pt x="1709" y="187"/>
                                </a:lnTo>
                                <a:lnTo>
                                  <a:pt x="1733" y="203"/>
                                </a:lnTo>
                                <a:lnTo>
                                  <a:pt x="1779" y="234"/>
                                </a:lnTo>
                                <a:lnTo>
                                  <a:pt x="1801" y="249"/>
                                </a:lnTo>
                                <a:lnTo>
                                  <a:pt x="1824" y="267"/>
                                </a:lnTo>
                                <a:lnTo>
                                  <a:pt x="1868" y="303"/>
                                </a:lnTo>
                                <a:lnTo>
                                  <a:pt x="1889" y="321"/>
                                </a:lnTo>
                                <a:lnTo>
                                  <a:pt x="1910" y="342"/>
                                </a:lnTo>
                                <a:lnTo>
                                  <a:pt x="1953" y="384"/>
                                </a:lnTo>
                                <a:close/>
                              </a:path>
                            </a:pathLst>
                          </a:custGeom>
                          <a:solidFill>
                            <a:srgbClr val="F1F1F1"/>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30" name="Freeform 34"/>
                        <wps:cNvSpPr>
                          <a:spLocks noEditPoints="1"/>
                        </wps:cNvSpPr>
                        <wps:spPr bwMode="auto">
                          <a:xfrm>
                            <a:off x="1449" y="14"/>
                            <a:ext cx="203" cy="212"/>
                          </a:xfrm>
                          <a:custGeom>
                            <a:avLst/>
                            <a:gdLst>
                              <a:gd name="T0" fmla="*/ 0 w 2239"/>
                              <a:gd name="T1" fmla="*/ 0 h 2333"/>
                              <a:gd name="T2" fmla="*/ 0 w 2239"/>
                              <a:gd name="T3" fmla="*/ 0 h 2333"/>
                              <a:gd name="T4" fmla="*/ 0 w 2239"/>
                              <a:gd name="T5" fmla="*/ 0 h 2333"/>
                              <a:gd name="T6" fmla="*/ 0 w 2239"/>
                              <a:gd name="T7" fmla="*/ 0 h 2333"/>
                              <a:gd name="T8" fmla="*/ 0 w 2239"/>
                              <a:gd name="T9" fmla="*/ 0 h 2333"/>
                              <a:gd name="T10" fmla="*/ 0 w 2239"/>
                              <a:gd name="T11" fmla="*/ 0 h 2333"/>
                              <a:gd name="T12" fmla="*/ 0 w 2239"/>
                              <a:gd name="T13" fmla="*/ 0 h 2333"/>
                              <a:gd name="T14" fmla="*/ 0 w 2239"/>
                              <a:gd name="T15" fmla="*/ 0 h 2333"/>
                              <a:gd name="T16" fmla="*/ 0 w 2239"/>
                              <a:gd name="T17" fmla="*/ 0 h 2333"/>
                              <a:gd name="T18" fmla="*/ 0 w 2239"/>
                              <a:gd name="T19" fmla="*/ 0 h 2333"/>
                              <a:gd name="T20" fmla="*/ 0 w 2239"/>
                              <a:gd name="T21" fmla="*/ 0 h 2333"/>
                              <a:gd name="T22" fmla="*/ 0 w 2239"/>
                              <a:gd name="T23" fmla="*/ 0 h 2333"/>
                              <a:gd name="T24" fmla="*/ 0 w 2239"/>
                              <a:gd name="T25" fmla="*/ 0 h 2333"/>
                              <a:gd name="T26" fmla="*/ 0 w 2239"/>
                              <a:gd name="T27" fmla="*/ 0 h 2333"/>
                              <a:gd name="T28" fmla="*/ 0 w 2239"/>
                              <a:gd name="T29" fmla="*/ 0 h 2333"/>
                              <a:gd name="T30" fmla="*/ 0 w 2239"/>
                              <a:gd name="T31" fmla="*/ 0 h 2333"/>
                              <a:gd name="T32" fmla="*/ 0 w 2239"/>
                              <a:gd name="T33" fmla="*/ 0 h 2333"/>
                              <a:gd name="T34" fmla="*/ 0 w 2239"/>
                              <a:gd name="T35" fmla="*/ 0 h 2333"/>
                              <a:gd name="T36" fmla="*/ 0 w 2239"/>
                              <a:gd name="T37" fmla="*/ 0 h 2333"/>
                              <a:gd name="T38" fmla="*/ 0 w 2239"/>
                              <a:gd name="T39" fmla="*/ 0 h 2333"/>
                              <a:gd name="T40" fmla="*/ 0 w 2239"/>
                              <a:gd name="T41" fmla="*/ 0 h 2333"/>
                              <a:gd name="T42" fmla="*/ 0 w 2239"/>
                              <a:gd name="T43" fmla="*/ 0 h 2333"/>
                              <a:gd name="T44" fmla="*/ 0 w 2239"/>
                              <a:gd name="T45" fmla="*/ 0 h 2333"/>
                              <a:gd name="T46" fmla="*/ 0 w 2239"/>
                              <a:gd name="T47" fmla="*/ 0 h 2333"/>
                              <a:gd name="T48" fmla="*/ 0 w 2239"/>
                              <a:gd name="T49" fmla="*/ 0 h 2333"/>
                              <a:gd name="T50" fmla="*/ 0 w 2239"/>
                              <a:gd name="T51" fmla="*/ 0 h 2333"/>
                              <a:gd name="T52" fmla="*/ 0 w 2239"/>
                              <a:gd name="T53" fmla="*/ 0 h 2333"/>
                              <a:gd name="T54" fmla="*/ 0 w 2239"/>
                              <a:gd name="T55" fmla="*/ 0 h 2333"/>
                              <a:gd name="T56" fmla="*/ 0 w 2239"/>
                              <a:gd name="T57" fmla="*/ 0 h 2333"/>
                              <a:gd name="T58" fmla="*/ 0 w 2239"/>
                              <a:gd name="T59" fmla="*/ 0 h 2333"/>
                              <a:gd name="T60" fmla="*/ 0 w 2239"/>
                              <a:gd name="T61" fmla="*/ 0 h 2333"/>
                              <a:gd name="T62" fmla="*/ 0 w 2239"/>
                              <a:gd name="T63" fmla="*/ 0 h 2333"/>
                              <a:gd name="T64" fmla="*/ 0 w 2239"/>
                              <a:gd name="T65" fmla="*/ 0 h 2333"/>
                              <a:gd name="T66" fmla="*/ 0 w 2239"/>
                              <a:gd name="T67" fmla="*/ 0 h 2333"/>
                              <a:gd name="T68" fmla="*/ 0 w 2239"/>
                              <a:gd name="T69" fmla="*/ 0 h 2333"/>
                              <a:gd name="T70" fmla="*/ 0 w 2239"/>
                              <a:gd name="T71" fmla="*/ 0 h 2333"/>
                              <a:gd name="T72" fmla="*/ 0 w 2239"/>
                              <a:gd name="T73" fmla="*/ 0 h 2333"/>
                              <a:gd name="T74" fmla="*/ 0 w 2239"/>
                              <a:gd name="T75" fmla="*/ 0 h 2333"/>
                              <a:gd name="T76" fmla="*/ 0 w 2239"/>
                              <a:gd name="T77" fmla="*/ 0 h 2333"/>
                              <a:gd name="T78" fmla="*/ 0 w 2239"/>
                              <a:gd name="T79" fmla="*/ 0 h 2333"/>
                              <a:gd name="T80" fmla="*/ 0 w 2239"/>
                              <a:gd name="T81" fmla="*/ 0 h 2333"/>
                              <a:gd name="T82" fmla="*/ 0 w 2239"/>
                              <a:gd name="T83" fmla="*/ 0 h 2333"/>
                              <a:gd name="T84" fmla="*/ 0 w 2239"/>
                              <a:gd name="T85" fmla="*/ 0 h 2333"/>
                              <a:gd name="T86" fmla="*/ 0 w 2239"/>
                              <a:gd name="T87" fmla="*/ 0 h 2333"/>
                              <a:gd name="T88" fmla="*/ 0 w 2239"/>
                              <a:gd name="T89" fmla="*/ 0 h 2333"/>
                              <a:gd name="T90" fmla="*/ 0 w 2239"/>
                              <a:gd name="T91" fmla="*/ 0 h 2333"/>
                              <a:gd name="T92" fmla="*/ 0 w 2239"/>
                              <a:gd name="T93" fmla="*/ 0 h 2333"/>
                              <a:gd name="T94" fmla="*/ 0 w 2239"/>
                              <a:gd name="T95" fmla="*/ 0 h 2333"/>
                              <a:gd name="T96" fmla="*/ 0 w 2239"/>
                              <a:gd name="T97" fmla="*/ 0 h 2333"/>
                              <a:gd name="T98" fmla="*/ 0 w 2239"/>
                              <a:gd name="T99" fmla="*/ 0 h 2333"/>
                              <a:gd name="T100" fmla="*/ 0 w 2239"/>
                              <a:gd name="T101" fmla="*/ 0 h 2333"/>
                              <a:gd name="T102" fmla="*/ 0 w 2239"/>
                              <a:gd name="T103" fmla="*/ 0 h 2333"/>
                              <a:gd name="T104" fmla="*/ 0 w 2239"/>
                              <a:gd name="T105" fmla="*/ 0 h 2333"/>
                              <a:gd name="T106" fmla="*/ 0 w 2239"/>
                              <a:gd name="T107" fmla="*/ 0 h 2333"/>
                              <a:gd name="T108" fmla="*/ 0 w 2239"/>
                              <a:gd name="T109" fmla="*/ 0 h 2333"/>
                              <a:gd name="T110" fmla="*/ 0 w 2239"/>
                              <a:gd name="T111" fmla="*/ 0 h 233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239"/>
                              <a:gd name="T169" fmla="*/ 0 h 2333"/>
                              <a:gd name="T170" fmla="*/ 2239 w 2239"/>
                              <a:gd name="T171" fmla="*/ 2333 h 233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239" h="2333">
                                <a:moveTo>
                                  <a:pt x="2239" y="1166"/>
                                </a:moveTo>
                                <a:lnTo>
                                  <a:pt x="2237" y="1105"/>
                                </a:lnTo>
                                <a:lnTo>
                                  <a:pt x="2234" y="1046"/>
                                </a:lnTo>
                                <a:lnTo>
                                  <a:pt x="2227" y="988"/>
                                </a:lnTo>
                                <a:lnTo>
                                  <a:pt x="2219" y="933"/>
                                </a:lnTo>
                                <a:lnTo>
                                  <a:pt x="2206" y="876"/>
                                </a:lnTo>
                                <a:lnTo>
                                  <a:pt x="2193" y="822"/>
                                </a:lnTo>
                                <a:lnTo>
                                  <a:pt x="2175" y="769"/>
                                </a:lnTo>
                                <a:lnTo>
                                  <a:pt x="2157" y="718"/>
                                </a:lnTo>
                                <a:lnTo>
                                  <a:pt x="2134" y="665"/>
                                </a:lnTo>
                                <a:lnTo>
                                  <a:pt x="2111" y="615"/>
                                </a:lnTo>
                                <a:lnTo>
                                  <a:pt x="2082" y="566"/>
                                </a:lnTo>
                                <a:lnTo>
                                  <a:pt x="2054" y="520"/>
                                </a:lnTo>
                                <a:lnTo>
                                  <a:pt x="2022" y="473"/>
                                </a:lnTo>
                                <a:lnTo>
                                  <a:pt x="1988" y="428"/>
                                </a:lnTo>
                                <a:lnTo>
                                  <a:pt x="1950" y="384"/>
                                </a:lnTo>
                                <a:lnTo>
                                  <a:pt x="1912" y="341"/>
                                </a:lnTo>
                                <a:lnTo>
                                  <a:pt x="1869" y="299"/>
                                </a:lnTo>
                                <a:lnTo>
                                  <a:pt x="1848" y="278"/>
                                </a:lnTo>
                                <a:lnTo>
                                  <a:pt x="1827" y="260"/>
                                </a:lnTo>
                                <a:lnTo>
                                  <a:pt x="1783" y="224"/>
                                </a:lnTo>
                                <a:lnTo>
                                  <a:pt x="1760" y="206"/>
                                </a:lnTo>
                                <a:lnTo>
                                  <a:pt x="1738" y="191"/>
                                </a:lnTo>
                                <a:lnTo>
                                  <a:pt x="1692" y="160"/>
                                </a:lnTo>
                                <a:lnTo>
                                  <a:pt x="1668" y="144"/>
                                </a:lnTo>
                                <a:lnTo>
                                  <a:pt x="1645" y="131"/>
                                </a:lnTo>
                                <a:lnTo>
                                  <a:pt x="1597" y="106"/>
                                </a:lnTo>
                                <a:lnTo>
                                  <a:pt x="1549" y="85"/>
                                </a:lnTo>
                                <a:lnTo>
                                  <a:pt x="1498" y="64"/>
                                </a:lnTo>
                                <a:lnTo>
                                  <a:pt x="1472" y="54"/>
                                </a:lnTo>
                                <a:lnTo>
                                  <a:pt x="1447" y="47"/>
                                </a:lnTo>
                                <a:lnTo>
                                  <a:pt x="1395" y="32"/>
                                </a:lnTo>
                                <a:lnTo>
                                  <a:pt x="1342" y="20"/>
                                </a:lnTo>
                                <a:lnTo>
                                  <a:pt x="1287" y="11"/>
                                </a:lnTo>
                                <a:lnTo>
                                  <a:pt x="1259" y="6"/>
                                </a:lnTo>
                                <a:lnTo>
                                  <a:pt x="1232" y="4"/>
                                </a:lnTo>
                                <a:lnTo>
                                  <a:pt x="1176" y="1"/>
                                </a:lnTo>
                                <a:lnTo>
                                  <a:pt x="1120" y="0"/>
                                </a:lnTo>
                                <a:lnTo>
                                  <a:pt x="1062" y="1"/>
                                </a:lnTo>
                                <a:lnTo>
                                  <a:pt x="1006" y="4"/>
                                </a:lnTo>
                                <a:lnTo>
                                  <a:pt x="950" y="11"/>
                                </a:lnTo>
                                <a:lnTo>
                                  <a:pt x="896" y="20"/>
                                </a:lnTo>
                                <a:lnTo>
                                  <a:pt x="841" y="32"/>
                                </a:lnTo>
                                <a:lnTo>
                                  <a:pt x="789" y="47"/>
                                </a:lnTo>
                                <a:lnTo>
                                  <a:pt x="738" y="64"/>
                                </a:lnTo>
                                <a:lnTo>
                                  <a:pt x="689" y="85"/>
                                </a:lnTo>
                                <a:lnTo>
                                  <a:pt x="639" y="106"/>
                                </a:lnTo>
                                <a:lnTo>
                                  <a:pt x="591" y="131"/>
                                </a:lnTo>
                                <a:lnTo>
                                  <a:pt x="544" y="160"/>
                                </a:lnTo>
                                <a:lnTo>
                                  <a:pt x="500" y="191"/>
                                </a:lnTo>
                                <a:lnTo>
                                  <a:pt x="454" y="224"/>
                                </a:lnTo>
                                <a:lnTo>
                                  <a:pt x="411" y="260"/>
                                </a:lnTo>
                                <a:lnTo>
                                  <a:pt x="369" y="299"/>
                                </a:lnTo>
                                <a:lnTo>
                                  <a:pt x="328" y="341"/>
                                </a:lnTo>
                                <a:lnTo>
                                  <a:pt x="287" y="384"/>
                                </a:lnTo>
                                <a:lnTo>
                                  <a:pt x="250" y="428"/>
                                </a:lnTo>
                                <a:lnTo>
                                  <a:pt x="216" y="473"/>
                                </a:lnTo>
                                <a:lnTo>
                                  <a:pt x="184" y="520"/>
                                </a:lnTo>
                                <a:lnTo>
                                  <a:pt x="153" y="566"/>
                                </a:lnTo>
                                <a:lnTo>
                                  <a:pt x="126" y="615"/>
                                </a:lnTo>
                                <a:lnTo>
                                  <a:pt x="102" y="665"/>
                                </a:lnTo>
                                <a:lnTo>
                                  <a:pt x="82" y="718"/>
                                </a:lnTo>
                                <a:lnTo>
                                  <a:pt x="62" y="769"/>
                                </a:lnTo>
                                <a:lnTo>
                                  <a:pt x="45" y="822"/>
                                </a:lnTo>
                                <a:lnTo>
                                  <a:pt x="31" y="876"/>
                                </a:lnTo>
                                <a:lnTo>
                                  <a:pt x="19" y="933"/>
                                </a:lnTo>
                                <a:lnTo>
                                  <a:pt x="10" y="988"/>
                                </a:lnTo>
                                <a:lnTo>
                                  <a:pt x="4" y="1046"/>
                                </a:lnTo>
                                <a:lnTo>
                                  <a:pt x="1" y="1105"/>
                                </a:lnTo>
                                <a:lnTo>
                                  <a:pt x="0" y="1166"/>
                                </a:lnTo>
                                <a:lnTo>
                                  <a:pt x="1" y="1224"/>
                                </a:lnTo>
                                <a:lnTo>
                                  <a:pt x="4" y="1283"/>
                                </a:lnTo>
                                <a:lnTo>
                                  <a:pt x="6" y="1311"/>
                                </a:lnTo>
                                <a:lnTo>
                                  <a:pt x="10" y="1341"/>
                                </a:lnTo>
                                <a:lnTo>
                                  <a:pt x="19" y="1398"/>
                                </a:lnTo>
                                <a:lnTo>
                                  <a:pt x="31" y="1453"/>
                                </a:lnTo>
                                <a:lnTo>
                                  <a:pt x="45" y="1507"/>
                                </a:lnTo>
                                <a:lnTo>
                                  <a:pt x="53" y="1533"/>
                                </a:lnTo>
                                <a:lnTo>
                                  <a:pt x="62" y="1561"/>
                                </a:lnTo>
                                <a:lnTo>
                                  <a:pt x="82" y="1614"/>
                                </a:lnTo>
                                <a:lnTo>
                                  <a:pt x="102" y="1664"/>
                                </a:lnTo>
                                <a:lnTo>
                                  <a:pt x="126" y="1714"/>
                                </a:lnTo>
                                <a:lnTo>
                                  <a:pt x="139" y="1738"/>
                                </a:lnTo>
                                <a:lnTo>
                                  <a:pt x="153" y="1763"/>
                                </a:lnTo>
                                <a:lnTo>
                                  <a:pt x="184" y="1811"/>
                                </a:lnTo>
                                <a:lnTo>
                                  <a:pt x="216" y="1856"/>
                                </a:lnTo>
                                <a:lnTo>
                                  <a:pt x="250" y="1902"/>
                                </a:lnTo>
                                <a:lnTo>
                                  <a:pt x="268" y="1924"/>
                                </a:lnTo>
                                <a:lnTo>
                                  <a:pt x="287" y="1947"/>
                                </a:lnTo>
                                <a:lnTo>
                                  <a:pt x="328" y="1991"/>
                                </a:lnTo>
                                <a:lnTo>
                                  <a:pt x="369" y="2031"/>
                                </a:lnTo>
                                <a:lnTo>
                                  <a:pt x="411" y="2071"/>
                                </a:lnTo>
                                <a:lnTo>
                                  <a:pt x="454" y="2107"/>
                                </a:lnTo>
                                <a:lnTo>
                                  <a:pt x="500" y="2140"/>
                                </a:lnTo>
                                <a:lnTo>
                                  <a:pt x="544" y="2170"/>
                                </a:lnTo>
                                <a:lnTo>
                                  <a:pt x="591" y="2198"/>
                                </a:lnTo>
                                <a:lnTo>
                                  <a:pt x="639" y="2223"/>
                                </a:lnTo>
                                <a:lnTo>
                                  <a:pt x="689" y="2247"/>
                                </a:lnTo>
                                <a:lnTo>
                                  <a:pt x="738" y="2265"/>
                                </a:lnTo>
                                <a:lnTo>
                                  <a:pt x="789" y="2284"/>
                                </a:lnTo>
                                <a:lnTo>
                                  <a:pt x="841" y="2298"/>
                                </a:lnTo>
                                <a:lnTo>
                                  <a:pt x="896" y="2311"/>
                                </a:lnTo>
                                <a:lnTo>
                                  <a:pt x="950" y="2320"/>
                                </a:lnTo>
                                <a:lnTo>
                                  <a:pt x="1006" y="2327"/>
                                </a:lnTo>
                                <a:lnTo>
                                  <a:pt x="1062" y="2331"/>
                                </a:lnTo>
                                <a:lnTo>
                                  <a:pt x="1120" y="2333"/>
                                </a:lnTo>
                                <a:lnTo>
                                  <a:pt x="1176" y="2331"/>
                                </a:lnTo>
                                <a:lnTo>
                                  <a:pt x="1232" y="2327"/>
                                </a:lnTo>
                                <a:lnTo>
                                  <a:pt x="1259" y="2323"/>
                                </a:lnTo>
                                <a:lnTo>
                                  <a:pt x="1273" y="2321"/>
                                </a:lnTo>
                                <a:lnTo>
                                  <a:pt x="1287" y="2320"/>
                                </a:lnTo>
                                <a:lnTo>
                                  <a:pt x="1314" y="2315"/>
                                </a:lnTo>
                                <a:lnTo>
                                  <a:pt x="1342" y="2311"/>
                                </a:lnTo>
                                <a:lnTo>
                                  <a:pt x="1368" y="2304"/>
                                </a:lnTo>
                                <a:lnTo>
                                  <a:pt x="1395" y="2298"/>
                                </a:lnTo>
                                <a:lnTo>
                                  <a:pt x="1447" y="2284"/>
                                </a:lnTo>
                                <a:lnTo>
                                  <a:pt x="1472" y="2274"/>
                                </a:lnTo>
                                <a:lnTo>
                                  <a:pt x="1498" y="2265"/>
                                </a:lnTo>
                                <a:lnTo>
                                  <a:pt x="1523" y="2256"/>
                                </a:lnTo>
                                <a:lnTo>
                                  <a:pt x="1549" y="2247"/>
                                </a:lnTo>
                                <a:lnTo>
                                  <a:pt x="1597" y="2223"/>
                                </a:lnTo>
                                <a:lnTo>
                                  <a:pt x="1645" y="2198"/>
                                </a:lnTo>
                                <a:lnTo>
                                  <a:pt x="1668" y="2184"/>
                                </a:lnTo>
                                <a:lnTo>
                                  <a:pt x="1673" y="2179"/>
                                </a:lnTo>
                                <a:lnTo>
                                  <a:pt x="1679" y="2176"/>
                                </a:lnTo>
                                <a:lnTo>
                                  <a:pt x="1692" y="2170"/>
                                </a:lnTo>
                                <a:lnTo>
                                  <a:pt x="1715" y="2154"/>
                                </a:lnTo>
                                <a:lnTo>
                                  <a:pt x="1720" y="2150"/>
                                </a:lnTo>
                                <a:lnTo>
                                  <a:pt x="1726" y="2147"/>
                                </a:lnTo>
                                <a:lnTo>
                                  <a:pt x="1738" y="2140"/>
                                </a:lnTo>
                                <a:lnTo>
                                  <a:pt x="1760" y="2123"/>
                                </a:lnTo>
                                <a:lnTo>
                                  <a:pt x="1783" y="2107"/>
                                </a:lnTo>
                                <a:lnTo>
                                  <a:pt x="1827" y="2071"/>
                                </a:lnTo>
                                <a:lnTo>
                                  <a:pt x="1848" y="2051"/>
                                </a:lnTo>
                                <a:lnTo>
                                  <a:pt x="1869" y="2031"/>
                                </a:lnTo>
                                <a:lnTo>
                                  <a:pt x="1890" y="2011"/>
                                </a:lnTo>
                                <a:lnTo>
                                  <a:pt x="1912" y="1991"/>
                                </a:lnTo>
                                <a:lnTo>
                                  <a:pt x="1931" y="1968"/>
                                </a:lnTo>
                                <a:lnTo>
                                  <a:pt x="1950" y="1947"/>
                                </a:lnTo>
                                <a:lnTo>
                                  <a:pt x="1969" y="1924"/>
                                </a:lnTo>
                                <a:lnTo>
                                  <a:pt x="1988" y="1902"/>
                                </a:lnTo>
                                <a:lnTo>
                                  <a:pt x="2022" y="1856"/>
                                </a:lnTo>
                                <a:lnTo>
                                  <a:pt x="2054" y="1811"/>
                                </a:lnTo>
                                <a:lnTo>
                                  <a:pt x="2082" y="1763"/>
                                </a:lnTo>
                                <a:lnTo>
                                  <a:pt x="2089" y="1750"/>
                                </a:lnTo>
                                <a:lnTo>
                                  <a:pt x="2092" y="1743"/>
                                </a:lnTo>
                                <a:lnTo>
                                  <a:pt x="2096" y="1738"/>
                                </a:lnTo>
                                <a:lnTo>
                                  <a:pt x="2111" y="1714"/>
                                </a:lnTo>
                                <a:lnTo>
                                  <a:pt x="2134" y="1664"/>
                                </a:lnTo>
                                <a:lnTo>
                                  <a:pt x="2157" y="1614"/>
                                </a:lnTo>
                                <a:lnTo>
                                  <a:pt x="2166" y="1587"/>
                                </a:lnTo>
                                <a:lnTo>
                                  <a:pt x="2175" y="1561"/>
                                </a:lnTo>
                                <a:lnTo>
                                  <a:pt x="2183" y="1533"/>
                                </a:lnTo>
                                <a:lnTo>
                                  <a:pt x="2193" y="1507"/>
                                </a:lnTo>
                                <a:lnTo>
                                  <a:pt x="2206" y="1453"/>
                                </a:lnTo>
                                <a:lnTo>
                                  <a:pt x="2219" y="1398"/>
                                </a:lnTo>
                                <a:lnTo>
                                  <a:pt x="2223" y="1369"/>
                                </a:lnTo>
                                <a:lnTo>
                                  <a:pt x="2227" y="1341"/>
                                </a:lnTo>
                                <a:lnTo>
                                  <a:pt x="2228" y="1326"/>
                                </a:lnTo>
                                <a:lnTo>
                                  <a:pt x="2230" y="1311"/>
                                </a:lnTo>
                                <a:lnTo>
                                  <a:pt x="2234" y="1283"/>
                                </a:lnTo>
                                <a:lnTo>
                                  <a:pt x="2237" y="1224"/>
                                </a:lnTo>
                                <a:lnTo>
                                  <a:pt x="2239" y="1166"/>
                                </a:lnTo>
                                <a:close/>
                                <a:moveTo>
                                  <a:pt x="1882" y="370"/>
                                </a:moveTo>
                                <a:lnTo>
                                  <a:pt x="1919" y="410"/>
                                </a:lnTo>
                                <a:lnTo>
                                  <a:pt x="1956" y="452"/>
                                </a:lnTo>
                                <a:lnTo>
                                  <a:pt x="1988" y="496"/>
                                </a:lnTo>
                                <a:lnTo>
                                  <a:pt x="2020" y="541"/>
                                </a:lnTo>
                                <a:lnTo>
                                  <a:pt x="2048" y="587"/>
                                </a:lnTo>
                                <a:lnTo>
                                  <a:pt x="2075" y="635"/>
                                </a:lnTo>
                                <a:lnTo>
                                  <a:pt x="2098" y="683"/>
                                </a:lnTo>
                                <a:lnTo>
                                  <a:pt x="2120" y="733"/>
                                </a:lnTo>
                                <a:lnTo>
                                  <a:pt x="2138" y="782"/>
                                </a:lnTo>
                                <a:lnTo>
                                  <a:pt x="2154" y="833"/>
                                </a:lnTo>
                                <a:lnTo>
                                  <a:pt x="2168" y="885"/>
                                </a:lnTo>
                                <a:lnTo>
                                  <a:pt x="2179" y="940"/>
                                </a:lnTo>
                                <a:lnTo>
                                  <a:pt x="2187" y="994"/>
                                </a:lnTo>
                                <a:lnTo>
                                  <a:pt x="2195" y="1050"/>
                                </a:lnTo>
                                <a:lnTo>
                                  <a:pt x="2198" y="1107"/>
                                </a:lnTo>
                                <a:lnTo>
                                  <a:pt x="2200" y="1166"/>
                                </a:lnTo>
                                <a:lnTo>
                                  <a:pt x="2198" y="1222"/>
                                </a:lnTo>
                                <a:lnTo>
                                  <a:pt x="2195" y="1279"/>
                                </a:lnTo>
                                <a:lnTo>
                                  <a:pt x="2191" y="1306"/>
                                </a:lnTo>
                                <a:lnTo>
                                  <a:pt x="2187" y="1334"/>
                                </a:lnTo>
                                <a:lnTo>
                                  <a:pt x="2183" y="1362"/>
                                </a:lnTo>
                                <a:lnTo>
                                  <a:pt x="2179" y="1390"/>
                                </a:lnTo>
                                <a:lnTo>
                                  <a:pt x="2168" y="1442"/>
                                </a:lnTo>
                                <a:lnTo>
                                  <a:pt x="2160" y="1468"/>
                                </a:lnTo>
                                <a:lnTo>
                                  <a:pt x="2154" y="1495"/>
                                </a:lnTo>
                                <a:lnTo>
                                  <a:pt x="2146" y="1520"/>
                                </a:lnTo>
                                <a:lnTo>
                                  <a:pt x="2138" y="1546"/>
                                </a:lnTo>
                                <a:lnTo>
                                  <a:pt x="2134" y="1552"/>
                                </a:lnTo>
                                <a:lnTo>
                                  <a:pt x="2132" y="1558"/>
                                </a:lnTo>
                                <a:lnTo>
                                  <a:pt x="2128" y="1571"/>
                                </a:lnTo>
                                <a:lnTo>
                                  <a:pt x="2120" y="1598"/>
                                </a:lnTo>
                                <a:lnTo>
                                  <a:pt x="2098" y="1645"/>
                                </a:lnTo>
                                <a:lnTo>
                                  <a:pt x="2087" y="1669"/>
                                </a:lnTo>
                                <a:lnTo>
                                  <a:pt x="2080" y="1681"/>
                                </a:lnTo>
                                <a:lnTo>
                                  <a:pt x="2075" y="1694"/>
                                </a:lnTo>
                                <a:lnTo>
                                  <a:pt x="2068" y="1705"/>
                                </a:lnTo>
                                <a:lnTo>
                                  <a:pt x="2062" y="1717"/>
                                </a:lnTo>
                                <a:lnTo>
                                  <a:pt x="2048" y="1741"/>
                                </a:lnTo>
                                <a:lnTo>
                                  <a:pt x="2034" y="1764"/>
                                </a:lnTo>
                                <a:lnTo>
                                  <a:pt x="2020" y="1788"/>
                                </a:lnTo>
                                <a:lnTo>
                                  <a:pt x="2003" y="1810"/>
                                </a:lnTo>
                                <a:lnTo>
                                  <a:pt x="1995" y="1820"/>
                                </a:lnTo>
                                <a:lnTo>
                                  <a:pt x="1991" y="1826"/>
                                </a:lnTo>
                                <a:lnTo>
                                  <a:pt x="1988" y="1832"/>
                                </a:lnTo>
                                <a:lnTo>
                                  <a:pt x="1971" y="1854"/>
                                </a:lnTo>
                                <a:lnTo>
                                  <a:pt x="1963" y="1865"/>
                                </a:lnTo>
                                <a:lnTo>
                                  <a:pt x="1959" y="1871"/>
                                </a:lnTo>
                                <a:lnTo>
                                  <a:pt x="1956" y="1877"/>
                                </a:lnTo>
                                <a:lnTo>
                                  <a:pt x="1937" y="1898"/>
                                </a:lnTo>
                                <a:lnTo>
                                  <a:pt x="1919" y="1919"/>
                                </a:lnTo>
                                <a:lnTo>
                                  <a:pt x="1901" y="1940"/>
                                </a:lnTo>
                                <a:lnTo>
                                  <a:pt x="1882" y="1962"/>
                                </a:lnTo>
                                <a:lnTo>
                                  <a:pt x="1861" y="1980"/>
                                </a:lnTo>
                                <a:lnTo>
                                  <a:pt x="1841" y="2000"/>
                                </a:lnTo>
                                <a:lnTo>
                                  <a:pt x="1821" y="2018"/>
                                </a:lnTo>
                                <a:lnTo>
                                  <a:pt x="1801" y="2038"/>
                                </a:lnTo>
                                <a:lnTo>
                                  <a:pt x="1795" y="2041"/>
                                </a:lnTo>
                                <a:lnTo>
                                  <a:pt x="1789" y="2046"/>
                                </a:lnTo>
                                <a:lnTo>
                                  <a:pt x="1779" y="2054"/>
                                </a:lnTo>
                                <a:lnTo>
                                  <a:pt x="1758" y="2072"/>
                                </a:lnTo>
                                <a:lnTo>
                                  <a:pt x="1752" y="2075"/>
                                </a:lnTo>
                                <a:lnTo>
                                  <a:pt x="1747" y="2079"/>
                                </a:lnTo>
                                <a:lnTo>
                                  <a:pt x="1736" y="2088"/>
                                </a:lnTo>
                                <a:lnTo>
                                  <a:pt x="1716" y="2104"/>
                                </a:lnTo>
                                <a:lnTo>
                                  <a:pt x="1693" y="2118"/>
                                </a:lnTo>
                                <a:lnTo>
                                  <a:pt x="1671" y="2134"/>
                                </a:lnTo>
                                <a:lnTo>
                                  <a:pt x="1648" y="2147"/>
                                </a:lnTo>
                                <a:lnTo>
                                  <a:pt x="1637" y="2153"/>
                                </a:lnTo>
                                <a:lnTo>
                                  <a:pt x="1626" y="2161"/>
                                </a:lnTo>
                                <a:lnTo>
                                  <a:pt x="1614" y="2166"/>
                                </a:lnTo>
                                <a:lnTo>
                                  <a:pt x="1602" y="2173"/>
                                </a:lnTo>
                                <a:lnTo>
                                  <a:pt x="1579" y="2185"/>
                                </a:lnTo>
                                <a:lnTo>
                                  <a:pt x="1534" y="2208"/>
                                </a:lnTo>
                                <a:lnTo>
                                  <a:pt x="1509" y="2216"/>
                                </a:lnTo>
                                <a:lnTo>
                                  <a:pt x="1496" y="2221"/>
                                </a:lnTo>
                                <a:lnTo>
                                  <a:pt x="1490" y="2223"/>
                                </a:lnTo>
                                <a:lnTo>
                                  <a:pt x="1485" y="2226"/>
                                </a:lnTo>
                                <a:lnTo>
                                  <a:pt x="1460" y="2235"/>
                                </a:lnTo>
                                <a:lnTo>
                                  <a:pt x="1436" y="2244"/>
                                </a:lnTo>
                                <a:lnTo>
                                  <a:pt x="1410" y="2250"/>
                                </a:lnTo>
                                <a:lnTo>
                                  <a:pt x="1385" y="2258"/>
                                </a:lnTo>
                                <a:lnTo>
                                  <a:pt x="1372" y="2260"/>
                                </a:lnTo>
                                <a:lnTo>
                                  <a:pt x="1359" y="2263"/>
                                </a:lnTo>
                                <a:lnTo>
                                  <a:pt x="1334" y="2270"/>
                                </a:lnTo>
                                <a:lnTo>
                                  <a:pt x="1307" y="2273"/>
                                </a:lnTo>
                                <a:lnTo>
                                  <a:pt x="1281" y="2277"/>
                                </a:lnTo>
                                <a:lnTo>
                                  <a:pt x="1254" y="2281"/>
                                </a:lnTo>
                                <a:lnTo>
                                  <a:pt x="1228" y="2285"/>
                                </a:lnTo>
                                <a:lnTo>
                                  <a:pt x="1174" y="2288"/>
                                </a:lnTo>
                                <a:lnTo>
                                  <a:pt x="1120" y="2290"/>
                                </a:lnTo>
                                <a:lnTo>
                                  <a:pt x="1064" y="2288"/>
                                </a:lnTo>
                                <a:lnTo>
                                  <a:pt x="1010" y="2285"/>
                                </a:lnTo>
                                <a:lnTo>
                                  <a:pt x="956" y="2277"/>
                                </a:lnTo>
                                <a:lnTo>
                                  <a:pt x="904" y="2270"/>
                                </a:lnTo>
                                <a:lnTo>
                                  <a:pt x="852" y="2258"/>
                                </a:lnTo>
                                <a:lnTo>
                                  <a:pt x="802" y="2244"/>
                                </a:lnTo>
                                <a:lnTo>
                                  <a:pt x="752" y="2226"/>
                                </a:lnTo>
                                <a:lnTo>
                                  <a:pt x="704" y="2208"/>
                                </a:lnTo>
                                <a:lnTo>
                                  <a:pt x="656" y="2185"/>
                                </a:lnTo>
                                <a:lnTo>
                                  <a:pt x="611" y="2161"/>
                                </a:lnTo>
                                <a:lnTo>
                                  <a:pt x="565" y="2134"/>
                                </a:lnTo>
                                <a:lnTo>
                                  <a:pt x="521" y="2104"/>
                                </a:lnTo>
                                <a:lnTo>
                                  <a:pt x="478" y="2072"/>
                                </a:lnTo>
                                <a:lnTo>
                                  <a:pt x="436" y="2038"/>
                                </a:lnTo>
                                <a:lnTo>
                                  <a:pt x="396" y="2000"/>
                                </a:lnTo>
                                <a:lnTo>
                                  <a:pt x="357" y="1962"/>
                                </a:lnTo>
                                <a:lnTo>
                                  <a:pt x="336" y="1940"/>
                                </a:lnTo>
                                <a:lnTo>
                                  <a:pt x="318" y="1919"/>
                                </a:lnTo>
                                <a:lnTo>
                                  <a:pt x="281" y="1877"/>
                                </a:lnTo>
                                <a:lnTo>
                                  <a:pt x="264" y="1854"/>
                                </a:lnTo>
                                <a:lnTo>
                                  <a:pt x="248" y="1832"/>
                                </a:lnTo>
                                <a:lnTo>
                                  <a:pt x="218" y="1788"/>
                                </a:lnTo>
                                <a:lnTo>
                                  <a:pt x="202" y="1764"/>
                                </a:lnTo>
                                <a:lnTo>
                                  <a:pt x="189" y="1741"/>
                                </a:lnTo>
                                <a:lnTo>
                                  <a:pt x="163" y="1694"/>
                                </a:lnTo>
                                <a:lnTo>
                                  <a:pt x="139" y="1645"/>
                                </a:lnTo>
                                <a:lnTo>
                                  <a:pt x="119" y="1598"/>
                                </a:lnTo>
                                <a:lnTo>
                                  <a:pt x="99" y="1546"/>
                                </a:lnTo>
                                <a:lnTo>
                                  <a:pt x="84" y="1495"/>
                                </a:lnTo>
                                <a:lnTo>
                                  <a:pt x="70" y="1442"/>
                                </a:lnTo>
                                <a:lnTo>
                                  <a:pt x="60" y="1390"/>
                                </a:lnTo>
                                <a:lnTo>
                                  <a:pt x="51" y="1334"/>
                                </a:lnTo>
                                <a:lnTo>
                                  <a:pt x="46" y="1306"/>
                                </a:lnTo>
                                <a:lnTo>
                                  <a:pt x="44" y="1279"/>
                                </a:lnTo>
                                <a:lnTo>
                                  <a:pt x="41" y="1222"/>
                                </a:lnTo>
                                <a:lnTo>
                                  <a:pt x="40" y="1166"/>
                                </a:lnTo>
                                <a:lnTo>
                                  <a:pt x="41" y="1107"/>
                                </a:lnTo>
                                <a:lnTo>
                                  <a:pt x="44" y="1050"/>
                                </a:lnTo>
                                <a:lnTo>
                                  <a:pt x="51" y="994"/>
                                </a:lnTo>
                                <a:lnTo>
                                  <a:pt x="60" y="940"/>
                                </a:lnTo>
                                <a:lnTo>
                                  <a:pt x="70" y="885"/>
                                </a:lnTo>
                                <a:lnTo>
                                  <a:pt x="84" y="833"/>
                                </a:lnTo>
                                <a:lnTo>
                                  <a:pt x="99" y="782"/>
                                </a:lnTo>
                                <a:lnTo>
                                  <a:pt x="119" y="733"/>
                                </a:lnTo>
                                <a:lnTo>
                                  <a:pt x="139" y="683"/>
                                </a:lnTo>
                                <a:lnTo>
                                  <a:pt x="163" y="635"/>
                                </a:lnTo>
                                <a:lnTo>
                                  <a:pt x="189" y="587"/>
                                </a:lnTo>
                                <a:lnTo>
                                  <a:pt x="218" y="541"/>
                                </a:lnTo>
                                <a:lnTo>
                                  <a:pt x="248" y="496"/>
                                </a:lnTo>
                                <a:lnTo>
                                  <a:pt x="281" y="452"/>
                                </a:lnTo>
                                <a:lnTo>
                                  <a:pt x="318" y="410"/>
                                </a:lnTo>
                                <a:lnTo>
                                  <a:pt x="357" y="370"/>
                                </a:lnTo>
                                <a:lnTo>
                                  <a:pt x="396" y="329"/>
                                </a:lnTo>
                                <a:lnTo>
                                  <a:pt x="436" y="291"/>
                                </a:lnTo>
                                <a:lnTo>
                                  <a:pt x="478" y="257"/>
                                </a:lnTo>
                                <a:lnTo>
                                  <a:pt x="521" y="225"/>
                                </a:lnTo>
                                <a:lnTo>
                                  <a:pt x="565" y="196"/>
                                </a:lnTo>
                                <a:lnTo>
                                  <a:pt x="611" y="168"/>
                                </a:lnTo>
                                <a:lnTo>
                                  <a:pt x="656" y="143"/>
                                </a:lnTo>
                                <a:lnTo>
                                  <a:pt x="704" y="123"/>
                                </a:lnTo>
                                <a:lnTo>
                                  <a:pt x="752" y="102"/>
                                </a:lnTo>
                                <a:lnTo>
                                  <a:pt x="802" y="86"/>
                                </a:lnTo>
                                <a:lnTo>
                                  <a:pt x="852" y="72"/>
                                </a:lnTo>
                                <a:lnTo>
                                  <a:pt x="904" y="61"/>
                                </a:lnTo>
                                <a:lnTo>
                                  <a:pt x="956" y="51"/>
                                </a:lnTo>
                                <a:lnTo>
                                  <a:pt x="1010" y="46"/>
                                </a:lnTo>
                                <a:lnTo>
                                  <a:pt x="1064" y="42"/>
                                </a:lnTo>
                                <a:lnTo>
                                  <a:pt x="1120" y="41"/>
                                </a:lnTo>
                                <a:lnTo>
                                  <a:pt x="1174" y="42"/>
                                </a:lnTo>
                                <a:lnTo>
                                  <a:pt x="1228" y="46"/>
                                </a:lnTo>
                                <a:lnTo>
                                  <a:pt x="1281" y="51"/>
                                </a:lnTo>
                                <a:lnTo>
                                  <a:pt x="1334" y="61"/>
                                </a:lnTo>
                                <a:lnTo>
                                  <a:pt x="1359" y="65"/>
                                </a:lnTo>
                                <a:lnTo>
                                  <a:pt x="1385" y="72"/>
                                </a:lnTo>
                                <a:lnTo>
                                  <a:pt x="1436" y="86"/>
                                </a:lnTo>
                                <a:lnTo>
                                  <a:pt x="1485" y="102"/>
                                </a:lnTo>
                                <a:lnTo>
                                  <a:pt x="1534" y="123"/>
                                </a:lnTo>
                                <a:lnTo>
                                  <a:pt x="1579" y="143"/>
                                </a:lnTo>
                                <a:lnTo>
                                  <a:pt x="1626" y="168"/>
                                </a:lnTo>
                                <a:lnTo>
                                  <a:pt x="1671" y="196"/>
                                </a:lnTo>
                                <a:lnTo>
                                  <a:pt x="1716" y="225"/>
                                </a:lnTo>
                                <a:lnTo>
                                  <a:pt x="1758" y="257"/>
                                </a:lnTo>
                                <a:lnTo>
                                  <a:pt x="1779" y="273"/>
                                </a:lnTo>
                                <a:lnTo>
                                  <a:pt x="1801" y="291"/>
                                </a:lnTo>
                                <a:lnTo>
                                  <a:pt x="1841" y="329"/>
                                </a:lnTo>
                                <a:lnTo>
                                  <a:pt x="1882" y="370"/>
                                </a:lnTo>
                                <a:close/>
                              </a:path>
                            </a:pathLst>
                          </a:custGeom>
                          <a:solidFill>
                            <a:srgbClr val="EEEEEE"/>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31" name="Freeform 35"/>
                        <wps:cNvSpPr>
                          <a:spLocks noEditPoints="1"/>
                        </wps:cNvSpPr>
                        <wps:spPr bwMode="auto">
                          <a:xfrm>
                            <a:off x="1452" y="18"/>
                            <a:ext cx="197" cy="204"/>
                          </a:xfrm>
                          <a:custGeom>
                            <a:avLst/>
                            <a:gdLst>
                              <a:gd name="T0" fmla="*/ 0 w 2160"/>
                              <a:gd name="T1" fmla="*/ 0 h 2249"/>
                              <a:gd name="T2" fmla="*/ 0 w 2160"/>
                              <a:gd name="T3" fmla="*/ 0 h 2249"/>
                              <a:gd name="T4" fmla="*/ 0 w 2160"/>
                              <a:gd name="T5" fmla="*/ 0 h 2249"/>
                              <a:gd name="T6" fmla="*/ 0 w 2160"/>
                              <a:gd name="T7" fmla="*/ 0 h 2249"/>
                              <a:gd name="T8" fmla="*/ 0 w 2160"/>
                              <a:gd name="T9" fmla="*/ 0 h 2249"/>
                              <a:gd name="T10" fmla="*/ 0 w 2160"/>
                              <a:gd name="T11" fmla="*/ 0 h 2249"/>
                              <a:gd name="T12" fmla="*/ 0 w 2160"/>
                              <a:gd name="T13" fmla="*/ 0 h 2249"/>
                              <a:gd name="T14" fmla="*/ 0 w 2160"/>
                              <a:gd name="T15" fmla="*/ 0 h 2249"/>
                              <a:gd name="T16" fmla="*/ 0 w 2160"/>
                              <a:gd name="T17" fmla="*/ 0 h 2249"/>
                              <a:gd name="T18" fmla="*/ 0 w 2160"/>
                              <a:gd name="T19" fmla="*/ 0 h 2249"/>
                              <a:gd name="T20" fmla="*/ 0 w 2160"/>
                              <a:gd name="T21" fmla="*/ 0 h 2249"/>
                              <a:gd name="T22" fmla="*/ 0 w 2160"/>
                              <a:gd name="T23" fmla="*/ 0 h 2249"/>
                              <a:gd name="T24" fmla="*/ 0 w 2160"/>
                              <a:gd name="T25" fmla="*/ 0 h 2249"/>
                              <a:gd name="T26" fmla="*/ 0 w 2160"/>
                              <a:gd name="T27" fmla="*/ 0 h 2249"/>
                              <a:gd name="T28" fmla="*/ 0 w 2160"/>
                              <a:gd name="T29" fmla="*/ 0 h 2249"/>
                              <a:gd name="T30" fmla="*/ 0 w 2160"/>
                              <a:gd name="T31" fmla="*/ 0 h 2249"/>
                              <a:gd name="T32" fmla="*/ 0 w 2160"/>
                              <a:gd name="T33" fmla="*/ 0 h 2249"/>
                              <a:gd name="T34" fmla="*/ 0 w 2160"/>
                              <a:gd name="T35" fmla="*/ 0 h 2249"/>
                              <a:gd name="T36" fmla="*/ 0 w 2160"/>
                              <a:gd name="T37" fmla="*/ 0 h 2249"/>
                              <a:gd name="T38" fmla="*/ 0 w 2160"/>
                              <a:gd name="T39" fmla="*/ 0 h 2249"/>
                              <a:gd name="T40" fmla="*/ 0 w 2160"/>
                              <a:gd name="T41" fmla="*/ 0 h 2249"/>
                              <a:gd name="T42" fmla="*/ 0 w 2160"/>
                              <a:gd name="T43" fmla="*/ 0 h 2249"/>
                              <a:gd name="T44" fmla="*/ 0 w 2160"/>
                              <a:gd name="T45" fmla="*/ 0 h 2249"/>
                              <a:gd name="T46" fmla="*/ 0 w 2160"/>
                              <a:gd name="T47" fmla="*/ 0 h 2249"/>
                              <a:gd name="T48" fmla="*/ 0 w 2160"/>
                              <a:gd name="T49" fmla="*/ 0 h 2249"/>
                              <a:gd name="T50" fmla="*/ 0 w 2160"/>
                              <a:gd name="T51" fmla="*/ 0 h 2249"/>
                              <a:gd name="T52" fmla="*/ 0 w 2160"/>
                              <a:gd name="T53" fmla="*/ 0 h 2249"/>
                              <a:gd name="T54" fmla="*/ 0 w 2160"/>
                              <a:gd name="T55" fmla="*/ 0 h 2249"/>
                              <a:gd name="T56" fmla="*/ 0 w 2160"/>
                              <a:gd name="T57" fmla="*/ 0 h 2249"/>
                              <a:gd name="T58" fmla="*/ 0 w 2160"/>
                              <a:gd name="T59" fmla="*/ 0 h 2249"/>
                              <a:gd name="T60" fmla="*/ 0 w 2160"/>
                              <a:gd name="T61" fmla="*/ 0 h 2249"/>
                              <a:gd name="T62" fmla="*/ 0 w 2160"/>
                              <a:gd name="T63" fmla="*/ 0 h 2249"/>
                              <a:gd name="T64" fmla="*/ 0 w 2160"/>
                              <a:gd name="T65" fmla="*/ 0 h 2249"/>
                              <a:gd name="T66" fmla="*/ 0 w 2160"/>
                              <a:gd name="T67" fmla="*/ 0 h 2249"/>
                              <a:gd name="T68" fmla="*/ 0 w 2160"/>
                              <a:gd name="T69" fmla="*/ 0 h 2249"/>
                              <a:gd name="T70" fmla="*/ 0 w 2160"/>
                              <a:gd name="T71" fmla="*/ 0 h 2249"/>
                              <a:gd name="T72" fmla="*/ 0 w 2160"/>
                              <a:gd name="T73" fmla="*/ 0 h 2249"/>
                              <a:gd name="T74" fmla="*/ 0 w 2160"/>
                              <a:gd name="T75" fmla="*/ 0 h 2249"/>
                              <a:gd name="T76" fmla="*/ 0 w 2160"/>
                              <a:gd name="T77" fmla="*/ 0 h 2249"/>
                              <a:gd name="T78" fmla="*/ 0 w 2160"/>
                              <a:gd name="T79" fmla="*/ 0 h 2249"/>
                              <a:gd name="T80" fmla="*/ 0 w 2160"/>
                              <a:gd name="T81" fmla="*/ 0 h 2249"/>
                              <a:gd name="T82" fmla="*/ 0 w 2160"/>
                              <a:gd name="T83" fmla="*/ 0 h 2249"/>
                              <a:gd name="T84" fmla="*/ 0 w 2160"/>
                              <a:gd name="T85" fmla="*/ 0 h 2249"/>
                              <a:gd name="T86" fmla="*/ 0 w 2160"/>
                              <a:gd name="T87" fmla="*/ 0 h 2249"/>
                              <a:gd name="T88" fmla="*/ 0 w 2160"/>
                              <a:gd name="T89" fmla="*/ 0 h 2249"/>
                              <a:gd name="T90" fmla="*/ 0 w 2160"/>
                              <a:gd name="T91" fmla="*/ 0 h 2249"/>
                              <a:gd name="T92" fmla="*/ 0 w 2160"/>
                              <a:gd name="T93" fmla="*/ 0 h 2249"/>
                              <a:gd name="T94" fmla="*/ 0 w 2160"/>
                              <a:gd name="T95" fmla="*/ 0 h 2249"/>
                              <a:gd name="T96" fmla="*/ 0 w 2160"/>
                              <a:gd name="T97" fmla="*/ 0 h 2249"/>
                              <a:gd name="T98" fmla="*/ 0 w 2160"/>
                              <a:gd name="T99" fmla="*/ 0 h 2249"/>
                              <a:gd name="T100" fmla="*/ 0 w 2160"/>
                              <a:gd name="T101" fmla="*/ 0 h 2249"/>
                              <a:gd name="T102" fmla="*/ 0 w 2160"/>
                              <a:gd name="T103" fmla="*/ 0 h 2249"/>
                              <a:gd name="T104" fmla="*/ 0 w 2160"/>
                              <a:gd name="T105" fmla="*/ 0 h 2249"/>
                              <a:gd name="T106" fmla="*/ 0 w 2160"/>
                              <a:gd name="T107" fmla="*/ 0 h 2249"/>
                              <a:gd name="T108" fmla="*/ 0 w 2160"/>
                              <a:gd name="T109" fmla="*/ 0 h 2249"/>
                              <a:gd name="T110" fmla="*/ 0 w 2160"/>
                              <a:gd name="T111" fmla="*/ 0 h 2249"/>
                              <a:gd name="T112" fmla="*/ 0 w 2160"/>
                              <a:gd name="T113" fmla="*/ 0 h 2249"/>
                              <a:gd name="T114" fmla="*/ 0 w 2160"/>
                              <a:gd name="T115" fmla="*/ 0 h 2249"/>
                              <a:gd name="T116" fmla="*/ 0 w 2160"/>
                              <a:gd name="T117" fmla="*/ 0 h 224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160"/>
                              <a:gd name="T178" fmla="*/ 0 h 2249"/>
                              <a:gd name="T179" fmla="*/ 2160 w 2160"/>
                              <a:gd name="T180" fmla="*/ 2249 h 224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160" h="2249">
                                <a:moveTo>
                                  <a:pt x="2160" y="1125"/>
                                </a:moveTo>
                                <a:lnTo>
                                  <a:pt x="2158" y="1066"/>
                                </a:lnTo>
                                <a:lnTo>
                                  <a:pt x="2155" y="1009"/>
                                </a:lnTo>
                                <a:lnTo>
                                  <a:pt x="2147" y="953"/>
                                </a:lnTo>
                                <a:lnTo>
                                  <a:pt x="2139" y="899"/>
                                </a:lnTo>
                                <a:lnTo>
                                  <a:pt x="2128" y="844"/>
                                </a:lnTo>
                                <a:lnTo>
                                  <a:pt x="2114" y="792"/>
                                </a:lnTo>
                                <a:lnTo>
                                  <a:pt x="2098" y="741"/>
                                </a:lnTo>
                                <a:lnTo>
                                  <a:pt x="2080" y="692"/>
                                </a:lnTo>
                                <a:lnTo>
                                  <a:pt x="2058" y="642"/>
                                </a:lnTo>
                                <a:lnTo>
                                  <a:pt x="2035" y="594"/>
                                </a:lnTo>
                                <a:lnTo>
                                  <a:pt x="2008" y="546"/>
                                </a:lnTo>
                                <a:lnTo>
                                  <a:pt x="1980" y="500"/>
                                </a:lnTo>
                                <a:lnTo>
                                  <a:pt x="1948" y="455"/>
                                </a:lnTo>
                                <a:lnTo>
                                  <a:pt x="1916" y="411"/>
                                </a:lnTo>
                                <a:lnTo>
                                  <a:pt x="1879" y="369"/>
                                </a:lnTo>
                                <a:lnTo>
                                  <a:pt x="1842" y="329"/>
                                </a:lnTo>
                                <a:lnTo>
                                  <a:pt x="1801" y="288"/>
                                </a:lnTo>
                                <a:lnTo>
                                  <a:pt x="1761" y="250"/>
                                </a:lnTo>
                                <a:lnTo>
                                  <a:pt x="1739" y="232"/>
                                </a:lnTo>
                                <a:lnTo>
                                  <a:pt x="1718" y="216"/>
                                </a:lnTo>
                                <a:lnTo>
                                  <a:pt x="1676" y="184"/>
                                </a:lnTo>
                                <a:lnTo>
                                  <a:pt x="1631" y="155"/>
                                </a:lnTo>
                                <a:lnTo>
                                  <a:pt x="1586" y="127"/>
                                </a:lnTo>
                                <a:lnTo>
                                  <a:pt x="1539" y="102"/>
                                </a:lnTo>
                                <a:lnTo>
                                  <a:pt x="1494" y="82"/>
                                </a:lnTo>
                                <a:lnTo>
                                  <a:pt x="1445" y="61"/>
                                </a:lnTo>
                                <a:lnTo>
                                  <a:pt x="1396" y="45"/>
                                </a:lnTo>
                                <a:lnTo>
                                  <a:pt x="1345" y="31"/>
                                </a:lnTo>
                                <a:lnTo>
                                  <a:pt x="1319" y="24"/>
                                </a:lnTo>
                                <a:lnTo>
                                  <a:pt x="1294" y="20"/>
                                </a:lnTo>
                                <a:lnTo>
                                  <a:pt x="1241" y="10"/>
                                </a:lnTo>
                                <a:lnTo>
                                  <a:pt x="1188" y="5"/>
                                </a:lnTo>
                                <a:lnTo>
                                  <a:pt x="1134" y="1"/>
                                </a:lnTo>
                                <a:lnTo>
                                  <a:pt x="1080" y="0"/>
                                </a:lnTo>
                                <a:lnTo>
                                  <a:pt x="1024" y="1"/>
                                </a:lnTo>
                                <a:lnTo>
                                  <a:pt x="970" y="5"/>
                                </a:lnTo>
                                <a:lnTo>
                                  <a:pt x="916" y="10"/>
                                </a:lnTo>
                                <a:lnTo>
                                  <a:pt x="864" y="20"/>
                                </a:lnTo>
                                <a:lnTo>
                                  <a:pt x="812" y="31"/>
                                </a:lnTo>
                                <a:lnTo>
                                  <a:pt x="762" y="45"/>
                                </a:lnTo>
                                <a:lnTo>
                                  <a:pt x="712" y="61"/>
                                </a:lnTo>
                                <a:lnTo>
                                  <a:pt x="664" y="82"/>
                                </a:lnTo>
                                <a:lnTo>
                                  <a:pt x="616" y="102"/>
                                </a:lnTo>
                                <a:lnTo>
                                  <a:pt x="571" y="127"/>
                                </a:lnTo>
                                <a:lnTo>
                                  <a:pt x="525" y="155"/>
                                </a:lnTo>
                                <a:lnTo>
                                  <a:pt x="481" y="184"/>
                                </a:lnTo>
                                <a:lnTo>
                                  <a:pt x="438" y="216"/>
                                </a:lnTo>
                                <a:lnTo>
                                  <a:pt x="396" y="250"/>
                                </a:lnTo>
                                <a:lnTo>
                                  <a:pt x="356" y="288"/>
                                </a:lnTo>
                                <a:lnTo>
                                  <a:pt x="317" y="329"/>
                                </a:lnTo>
                                <a:lnTo>
                                  <a:pt x="278" y="369"/>
                                </a:lnTo>
                                <a:lnTo>
                                  <a:pt x="241" y="411"/>
                                </a:lnTo>
                                <a:lnTo>
                                  <a:pt x="208" y="455"/>
                                </a:lnTo>
                                <a:lnTo>
                                  <a:pt x="178" y="500"/>
                                </a:lnTo>
                                <a:lnTo>
                                  <a:pt x="149" y="546"/>
                                </a:lnTo>
                                <a:lnTo>
                                  <a:pt x="123" y="594"/>
                                </a:lnTo>
                                <a:lnTo>
                                  <a:pt x="99" y="642"/>
                                </a:lnTo>
                                <a:lnTo>
                                  <a:pt x="79" y="692"/>
                                </a:lnTo>
                                <a:lnTo>
                                  <a:pt x="59" y="741"/>
                                </a:lnTo>
                                <a:lnTo>
                                  <a:pt x="44" y="792"/>
                                </a:lnTo>
                                <a:lnTo>
                                  <a:pt x="30" y="844"/>
                                </a:lnTo>
                                <a:lnTo>
                                  <a:pt x="20" y="899"/>
                                </a:lnTo>
                                <a:lnTo>
                                  <a:pt x="11" y="953"/>
                                </a:lnTo>
                                <a:lnTo>
                                  <a:pt x="4" y="1009"/>
                                </a:lnTo>
                                <a:lnTo>
                                  <a:pt x="1" y="1066"/>
                                </a:lnTo>
                                <a:lnTo>
                                  <a:pt x="0" y="1125"/>
                                </a:lnTo>
                                <a:lnTo>
                                  <a:pt x="1" y="1181"/>
                                </a:lnTo>
                                <a:lnTo>
                                  <a:pt x="4" y="1238"/>
                                </a:lnTo>
                                <a:lnTo>
                                  <a:pt x="6" y="1265"/>
                                </a:lnTo>
                                <a:lnTo>
                                  <a:pt x="11" y="1293"/>
                                </a:lnTo>
                                <a:lnTo>
                                  <a:pt x="20" y="1349"/>
                                </a:lnTo>
                                <a:lnTo>
                                  <a:pt x="30" y="1401"/>
                                </a:lnTo>
                                <a:lnTo>
                                  <a:pt x="44" y="1454"/>
                                </a:lnTo>
                                <a:lnTo>
                                  <a:pt x="59" y="1505"/>
                                </a:lnTo>
                                <a:lnTo>
                                  <a:pt x="79" y="1557"/>
                                </a:lnTo>
                                <a:lnTo>
                                  <a:pt x="99" y="1604"/>
                                </a:lnTo>
                                <a:lnTo>
                                  <a:pt x="123" y="1653"/>
                                </a:lnTo>
                                <a:lnTo>
                                  <a:pt x="149" y="1700"/>
                                </a:lnTo>
                                <a:lnTo>
                                  <a:pt x="162" y="1723"/>
                                </a:lnTo>
                                <a:lnTo>
                                  <a:pt x="178" y="1747"/>
                                </a:lnTo>
                                <a:lnTo>
                                  <a:pt x="208" y="1791"/>
                                </a:lnTo>
                                <a:lnTo>
                                  <a:pt x="224" y="1813"/>
                                </a:lnTo>
                                <a:lnTo>
                                  <a:pt x="241" y="1836"/>
                                </a:lnTo>
                                <a:lnTo>
                                  <a:pt x="278" y="1878"/>
                                </a:lnTo>
                                <a:lnTo>
                                  <a:pt x="296" y="1899"/>
                                </a:lnTo>
                                <a:lnTo>
                                  <a:pt x="317" y="1921"/>
                                </a:lnTo>
                                <a:lnTo>
                                  <a:pt x="356" y="1959"/>
                                </a:lnTo>
                                <a:lnTo>
                                  <a:pt x="396" y="1997"/>
                                </a:lnTo>
                                <a:lnTo>
                                  <a:pt x="438" y="2031"/>
                                </a:lnTo>
                                <a:lnTo>
                                  <a:pt x="481" y="2063"/>
                                </a:lnTo>
                                <a:lnTo>
                                  <a:pt x="525" y="2093"/>
                                </a:lnTo>
                                <a:lnTo>
                                  <a:pt x="571" y="2120"/>
                                </a:lnTo>
                                <a:lnTo>
                                  <a:pt x="616" y="2144"/>
                                </a:lnTo>
                                <a:lnTo>
                                  <a:pt x="664" y="2167"/>
                                </a:lnTo>
                                <a:lnTo>
                                  <a:pt x="712" y="2185"/>
                                </a:lnTo>
                                <a:lnTo>
                                  <a:pt x="762" y="2203"/>
                                </a:lnTo>
                                <a:lnTo>
                                  <a:pt x="812" y="2217"/>
                                </a:lnTo>
                                <a:lnTo>
                                  <a:pt x="864" y="2229"/>
                                </a:lnTo>
                                <a:lnTo>
                                  <a:pt x="916" y="2236"/>
                                </a:lnTo>
                                <a:lnTo>
                                  <a:pt x="970" y="2244"/>
                                </a:lnTo>
                                <a:lnTo>
                                  <a:pt x="1024" y="2247"/>
                                </a:lnTo>
                                <a:lnTo>
                                  <a:pt x="1080" y="2249"/>
                                </a:lnTo>
                                <a:lnTo>
                                  <a:pt x="1134" y="2247"/>
                                </a:lnTo>
                                <a:lnTo>
                                  <a:pt x="1188" y="2244"/>
                                </a:lnTo>
                                <a:lnTo>
                                  <a:pt x="1214" y="2240"/>
                                </a:lnTo>
                                <a:lnTo>
                                  <a:pt x="1241" y="2236"/>
                                </a:lnTo>
                                <a:lnTo>
                                  <a:pt x="1267" y="2232"/>
                                </a:lnTo>
                                <a:lnTo>
                                  <a:pt x="1294" y="2229"/>
                                </a:lnTo>
                                <a:lnTo>
                                  <a:pt x="1319" y="2222"/>
                                </a:lnTo>
                                <a:lnTo>
                                  <a:pt x="1332" y="2219"/>
                                </a:lnTo>
                                <a:lnTo>
                                  <a:pt x="1345" y="2217"/>
                                </a:lnTo>
                                <a:lnTo>
                                  <a:pt x="1370" y="2209"/>
                                </a:lnTo>
                                <a:lnTo>
                                  <a:pt x="1396" y="2203"/>
                                </a:lnTo>
                                <a:lnTo>
                                  <a:pt x="1420" y="2194"/>
                                </a:lnTo>
                                <a:lnTo>
                                  <a:pt x="1445" y="2185"/>
                                </a:lnTo>
                                <a:lnTo>
                                  <a:pt x="1450" y="2182"/>
                                </a:lnTo>
                                <a:lnTo>
                                  <a:pt x="1456" y="2180"/>
                                </a:lnTo>
                                <a:lnTo>
                                  <a:pt x="1469" y="2175"/>
                                </a:lnTo>
                                <a:lnTo>
                                  <a:pt x="1494" y="2167"/>
                                </a:lnTo>
                                <a:lnTo>
                                  <a:pt x="1539" y="2144"/>
                                </a:lnTo>
                                <a:lnTo>
                                  <a:pt x="1562" y="2132"/>
                                </a:lnTo>
                                <a:lnTo>
                                  <a:pt x="1574" y="2125"/>
                                </a:lnTo>
                                <a:lnTo>
                                  <a:pt x="1586" y="2120"/>
                                </a:lnTo>
                                <a:lnTo>
                                  <a:pt x="1597" y="2112"/>
                                </a:lnTo>
                                <a:lnTo>
                                  <a:pt x="1608" y="2106"/>
                                </a:lnTo>
                                <a:lnTo>
                                  <a:pt x="1631" y="2093"/>
                                </a:lnTo>
                                <a:lnTo>
                                  <a:pt x="1653" y="2077"/>
                                </a:lnTo>
                                <a:lnTo>
                                  <a:pt x="1676" y="2063"/>
                                </a:lnTo>
                                <a:lnTo>
                                  <a:pt x="1696" y="2047"/>
                                </a:lnTo>
                                <a:lnTo>
                                  <a:pt x="1707" y="2038"/>
                                </a:lnTo>
                                <a:lnTo>
                                  <a:pt x="1712" y="2034"/>
                                </a:lnTo>
                                <a:lnTo>
                                  <a:pt x="1718" y="2031"/>
                                </a:lnTo>
                                <a:lnTo>
                                  <a:pt x="1739" y="2013"/>
                                </a:lnTo>
                                <a:lnTo>
                                  <a:pt x="1749" y="2005"/>
                                </a:lnTo>
                                <a:lnTo>
                                  <a:pt x="1755" y="2000"/>
                                </a:lnTo>
                                <a:lnTo>
                                  <a:pt x="1761" y="1997"/>
                                </a:lnTo>
                                <a:lnTo>
                                  <a:pt x="1781" y="1977"/>
                                </a:lnTo>
                                <a:lnTo>
                                  <a:pt x="1801" y="1959"/>
                                </a:lnTo>
                                <a:lnTo>
                                  <a:pt x="1821" y="1939"/>
                                </a:lnTo>
                                <a:lnTo>
                                  <a:pt x="1842" y="1921"/>
                                </a:lnTo>
                                <a:lnTo>
                                  <a:pt x="1861" y="1899"/>
                                </a:lnTo>
                                <a:lnTo>
                                  <a:pt x="1879" y="1878"/>
                                </a:lnTo>
                                <a:lnTo>
                                  <a:pt x="1897" y="1857"/>
                                </a:lnTo>
                                <a:lnTo>
                                  <a:pt x="1916" y="1836"/>
                                </a:lnTo>
                                <a:lnTo>
                                  <a:pt x="1919" y="1830"/>
                                </a:lnTo>
                                <a:lnTo>
                                  <a:pt x="1923" y="1824"/>
                                </a:lnTo>
                                <a:lnTo>
                                  <a:pt x="1931" y="1813"/>
                                </a:lnTo>
                                <a:lnTo>
                                  <a:pt x="1948" y="1791"/>
                                </a:lnTo>
                                <a:lnTo>
                                  <a:pt x="1951" y="1785"/>
                                </a:lnTo>
                                <a:lnTo>
                                  <a:pt x="1955" y="1779"/>
                                </a:lnTo>
                                <a:lnTo>
                                  <a:pt x="1963" y="1769"/>
                                </a:lnTo>
                                <a:lnTo>
                                  <a:pt x="1980" y="1747"/>
                                </a:lnTo>
                                <a:lnTo>
                                  <a:pt x="1994" y="1723"/>
                                </a:lnTo>
                                <a:lnTo>
                                  <a:pt x="2008" y="1700"/>
                                </a:lnTo>
                                <a:lnTo>
                                  <a:pt x="2022" y="1676"/>
                                </a:lnTo>
                                <a:lnTo>
                                  <a:pt x="2028" y="1664"/>
                                </a:lnTo>
                                <a:lnTo>
                                  <a:pt x="2035" y="1653"/>
                                </a:lnTo>
                                <a:lnTo>
                                  <a:pt x="2040" y="1640"/>
                                </a:lnTo>
                                <a:lnTo>
                                  <a:pt x="2047" y="1628"/>
                                </a:lnTo>
                                <a:lnTo>
                                  <a:pt x="2058" y="1604"/>
                                </a:lnTo>
                                <a:lnTo>
                                  <a:pt x="2080" y="1557"/>
                                </a:lnTo>
                                <a:lnTo>
                                  <a:pt x="2088" y="1530"/>
                                </a:lnTo>
                                <a:lnTo>
                                  <a:pt x="2092" y="1517"/>
                                </a:lnTo>
                                <a:lnTo>
                                  <a:pt x="2094" y="1511"/>
                                </a:lnTo>
                                <a:lnTo>
                                  <a:pt x="2098" y="1505"/>
                                </a:lnTo>
                                <a:lnTo>
                                  <a:pt x="2106" y="1479"/>
                                </a:lnTo>
                                <a:lnTo>
                                  <a:pt x="2114" y="1454"/>
                                </a:lnTo>
                                <a:lnTo>
                                  <a:pt x="2120" y="1427"/>
                                </a:lnTo>
                                <a:lnTo>
                                  <a:pt x="2128" y="1401"/>
                                </a:lnTo>
                                <a:lnTo>
                                  <a:pt x="2139" y="1349"/>
                                </a:lnTo>
                                <a:lnTo>
                                  <a:pt x="2143" y="1321"/>
                                </a:lnTo>
                                <a:lnTo>
                                  <a:pt x="2147" y="1293"/>
                                </a:lnTo>
                                <a:lnTo>
                                  <a:pt x="2151" y="1265"/>
                                </a:lnTo>
                                <a:lnTo>
                                  <a:pt x="2155" y="1238"/>
                                </a:lnTo>
                                <a:lnTo>
                                  <a:pt x="2158" y="1181"/>
                                </a:lnTo>
                                <a:lnTo>
                                  <a:pt x="2160" y="1125"/>
                                </a:lnTo>
                                <a:close/>
                                <a:moveTo>
                                  <a:pt x="1815" y="359"/>
                                </a:moveTo>
                                <a:lnTo>
                                  <a:pt x="1851" y="398"/>
                                </a:lnTo>
                                <a:lnTo>
                                  <a:pt x="1886" y="440"/>
                                </a:lnTo>
                                <a:lnTo>
                                  <a:pt x="1917" y="481"/>
                                </a:lnTo>
                                <a:lnTo>
                                  <a:pt x="1947" y="524"/>
                                </a:lnTo>
                                <a:lnTo>
                                  <a:pt x="1973" y="568"/>
                                </a:lnTo>
                                <a:lnTo>
                                  <a:pt x="1999" y="614"/>
                                </a:lnTo>
                                <a:lnTo>
                                  <a:pt x="2021" y="660"/>
                                </a:lnTo>
                                <a:lnTo>
                                  <a:pt x="2042" y="708"/>
                                </a:lnTo>
                                <a:lnTo>
                                  <a:pt x="2060" y="756"/>
                                </a:lnTo>
                                <a:lnTo>
                                  <a:pt x="2076" y="805"/>
                                </a:lnTo>
                                <a:lnTo>
                                  <a:pt x="2088" y="855"/>
                                </a:lnTo>
                                <a:lnTo>
                                  <a:pt x="2100" y="907"/>
                                </a:lnTo>
                                <a:lnTo>
                                  <a:pt x="2107" y="959"/>
                                </a:lnTo>
                                <a:lnTo>
                                  <a:pt x="2114" y="1014"/>
                                </a:lnTo>
                                <a:lnTo>
                                  <a:pt x="2117" y="1068"/>
                                </a:lnTo>
                                <a:lnTo>
                                  <a:pt x="2119" y="1125"/>
                                </a:lnTo>
                                <a:lnTo>
                                  <a:pt x="2117" y="1179"/>
                                </a:lnTo>
                                <a:lnTo>
                                  <a:pt x="2114" y="1234"/>
                                </a:lnTo>
                                <a:lnTo>
                                  <a:pt x="2110" y="1260"/>
                                </a:lnTo>
                                <a:lnTo>
                                  <a:pt x="2108" y="1273"/>
                                </a:lnTo>
                                <a:lnTo>
                                  <a:pt x="2107" y="1279"/>
                                </a:lnTo>
                                <a:lnTo>
                                  <a:pt x="2107" y="1287"/>
                                </a:lnTo>
                                <a:lnTo>
                                  <a:pt x="2103" y="1313"/>
                                </a:lnTo>
                                <a:lnTo>
                                  <a:pt x="2101" y="1326"/>
                                </a:lnTo>
                                <a:lnTo>
                                  <a:pt x="2100" y="1332"/>
                                </a:lnTo>
                                <a:lnTo>
                                  <a:pt x="2100" y="1340"/>
                                </a:lnTo>
                                <a:lnTo>
                                  <a:pt x="2093" y="1365"/>
                                </a:lnTo>
                                <a:lnTo>
                                  <a:pt x="2088" y="1391"/>
                                </a:lnTo>
                                <a:lnTo>
                                  <a:pt x="2082" y="1416"/>
                                </a:lnTo>
                                <a:lnTo>
                                  <a:pt x="2076" y="1442"/>
                                </a:lnTo>
                                <a:lnTo>
                                  <a:pt x="2067" y="1466"/>
                                </a:lnTo>
                                <a:lnTo>
                                  <a:pt x="2063" y="1478"/>
                                </a:lnTo>
                                <a:lnTo>
                                  <a:pt x="2060" y="1491"/>
                                </a:lnTo>
                                <a:lnTo>
                                  <a:pt x="2051" y="1515"/>
                                </a:lnTo>
                                <a:lnTo>
                                  <a:pt x="2042" y="1540"/>
                                </a:lnTo>
                                <a:lnTo>
                                  <a:pt x="2036" y="1551"/>
                                </a:lnTo>
                                <a:lnTo>
                                  <a:pt x="2033" y="1557"/>
                                </a:lnTo>
                                <a:lnTo>
                                  <a:pt x="2031" y="1563"/>
                                </a:lnTo>
                                <a:lnTo>
                                  <a:pt x="2021" y="1587"/>
                                </a:lnTo>
                                <a:lnTo>
                                  <a:pt x="2014" y="1598"/>
                                </a:lnTo>
                                <a:lnTo>
                                  <a:pt x="2011" y="1603"/>
                                </a:lnTo>
                                <a:lnTo>
                                  <a:pt x="2009" y="1610"/>
                                </a:lnTo>
                                <a:lnTo>
                                  <a:pt x="1999" y="1634"/>
                                </a:lnTo>
                                <a:lnTo>
                                  <a:pt x="1985" y="1655"/>
                                </a:lnTo>
                                <a:lnTo>
                                  <a:pt x="1973" y="1678"/>
                                </a:lnTo>
                                <a:lnTo>
                                  <a:pt x="1959" y="1700"/>
                                </a:lnTo>
                                <a:lnTo>
                                  <a:pt x="1947" y="1723"/>
                                </a:lnTo>
                                <a:lnTo>
                                  <a:pt x="1939" y="1733"/>
                                </a:lnTo>
                                <a:lnTo>
                                  <a:pt x="1931" y="1744"/>
                                </a:lnTo>
                                <a:lnTo>
                                  <a:pt x="1917" y="1765"/>
                                </a:lnTo>
                                <a:lnTo>
                                  <a:pt x="1908" y="1775"/>
                                </a:lnTo>
                                <a:lnTo>
                                  <a:pt x="1901" y="1786"/>
                                </a:lnTo>
                                <a:lnTo>
                                  <a:pt x="1886" y="1808"/>
                                </a:lnTo>
                                <a:lnTo>
                                  <a:pt x="1851" y="1849"/>
                                </a:lnTo>
                                <a:lnTo>
                                  <a:pt x="1815" y="1890"/>
                                </a:lnTo>
                                <a:lnTo>
                                  <a:pt x="1775" y="1928"/>
                                </a:lnTo>
                                <a:lnTo>
                                  <a:pt x="1736" y="1964"/>
                                </a:lnTo>
                                <a:lnTo>
                                  <a:pt x="1694" y="1997"/>
                                </a:lnTo>
                                <a:lnTo>
                                  <a:pt x="1673" y="2012"/>
                                </a:lnTo>
                                <a:lnTo>
                                  <a:pt x="1663" y="2020"/>
                                </a:lnTo>
                                <a:lnTo>
                                  <a:pt x="1654" y="2029"/>
                                </a:lnTo>
                                <a:lnTo>
                                  <a:pt x="1610" y="2056"/>
                                </a:lnTo>
                                <a:lnTo>
                                  <a:pt x="1588" y="2069"/>
                                </a:lnTo>
                                <a:lnTo>
                                  <a:pt x="1567" y="2083"/>
                                </a:lnTo>
                                <a:lnTo>
                                  <a:pt x="1545" y="2094"/>
                                </a:lnTo>
                                <a:lnTo>
                                  <a:pt x="1538" y="2096"/>
                                </a:lnTo>
                                <a:lnTo>
                                  <a:pt x="1533" y="2099"/>
                                </a:lnTo>
                                <a:lnTo>
                                  <a:pt x="1523" y="2106"/>
                                </a:lnTo>
                                <a:lnTo>
                                  <a:pt x="1500" y="2117"/>
                                </a:lnTo>
                                <a:lnTo>
                                  <a:pt x="1494" y="2119"/>
                                </a:lnTo>
                                <a:lnTo>
                                  <a:pt x="1488" y="2122"/>
                                </a:lnTo>
                                <a:lnTo>
                                  <a:pt x="1478" y="2129"/>
                                </a:lnTo>
                                <a:lnTo>
                                  <a:pt x="1454" y="2137"/>
                                </a:lnTo>
                                <a:lnTo>
                                  <a:pt x="1431" y="2147"/>
                                </a:lnTo>
                                <a:lnTo>
                                  <a:pt x="1419" y="2150"/>
                                </a:lnTo>
                                <a:lnTo>
                                  <a:pt x="1407" y="2155"/>
                                </a:lnTo>
                                <a:lnTo>
                                  <a:pt x="1385" y="2163"/>
                                </a:lnTo>
                                <a:lnTo>
                                  <a:pt x="1360" y="2170"/>
                                </a:lnTo>
                                <a:lnTo>
                                  <a:pt x="1336" y="2176"/>
                                </a:lnTo>
                                <a:lnTo>
                                  <a:pt x="1311" y="2182"/>
                                </a:lnTo>
                                <a:lnTo>
                                  <a:pt x="1287" y="2188"/>
                                </a:lnTo>
                                <a:lnTo>
                                  <a:pt x="1280" y="2188"/>
                                </a:lnTo>
                                <a:lnTo>
                                  <a:pt x="1273" y="2190"/>
                                </a:lnTo>
                                <a:lnTo>
                                  <a:pt x="1261" y="2192"/>
                                </a:lnTo>
                                <a:lnTo>
                                  <a:pt x="1236" y="2196"/>
                                </a:lnTo>
                                <a:lnTo>
                                  <a:pt x="1229" y="2196"/>
                                </a:lnTo>
                                <a:lnTo>
                                  <a:pt x="1222" y="2197"/>
                                </a:lnTo>
                                <a:lnTo>
                                  <a:pt x="1210" y="2199"/>
                                </a:lnTo>
                                <a:lnTo>
                                  <a:pt x="1185" y="2204"/>
                                </a:lnTo>
                                <a:lnTo>
                                  <a:pt x="1158" y="2205"/>
                                </a:lnTo>
                                <a:lnTo>
                                  <a:pt x="1132" y="2207"/>
                                </a:lnTo>
                                <a:lnTo>
                                  <a:pt x="1080" y="2209"/>
                                </a:lnTo>
                                <a:lnTo>
                                  <a:pt x="1026" y="2207"/>
                                </a:lnTo>
                                <a:lnTo>
                                  <a:pt x="973" y="2204"/>
                                </a:lnTo>
                                <a:lnTo>
                                  <a:pt x="921" y="2196"/>
                                </a:lnTo>
                                <a:lnTo>
                                  <a:pt x="871" y="2188"/>
                                </a:lnTo>
                                <a:lnTo>
                                  <a:pt x="821" y="2176"/>
                                </a:lnTo>
                                <a:lnTo>
                                  <a:pt x="773" y="2163"/>
                                </a:lnTo>
                                <a:lnTo>
                                  <a:pt x="726" y="2147"/>
                                </a:lnTo>
                                <a:lnTo>
                                  <a:pt x="680" y="2129"/>
                                </a:lnTo>
                                <a:lnTo>
                                  <a:pt x="633" y="2106"/>
                                </a:lnTo>
                                <a:lnTo>
                                  <a:pt x="588" y="2083"/>
                                </a:lnTo>
                                <a:lnTo>
                                  <a:pt x="545" y="2056"/>
                                </a:lnTo>
                                <a:lnTo>
                                  <a:pt x="503" y="2029"/>
                                </a:lnTo>
                                <a:lnTo>
                                  <a:pt x="462" y="1997"/>
                                </a:lnTo>
                                <a:lnTo>
                                  <a:pt x="421" y="1964"/>
                                </a:lnTo>
                                <a:lnTo>
                                  <a:pt x="382" y="1928"/>
                                </a:lnTo>
                                <a:lnTo>
                                  <a:pt x="344" y="1890"/>
                                </a:lnTo>
                                <a:lnTo>
                                  <a:pt x="307" y="1849"/>
                                </a:lnTo>
                                <a:lnTo>
                                  <a:pt x="272" y="1808"/>
                                </a:lnTo>
                                <a:lnTo>
                                  <a:pt x="240" y="1765"/>
                                </a:lnTo>
                                <a:lnTo>
                                  <a:pt x="225" y="1744"/>
                                </a:lnTo>
                                <a:lnTo>
                                  <a:pt x="211" y="1723"/>
                                </a:lnTo>
                                <a:lnTo>
                                  <a:pt x="183" y="1678"/>
                                </a:lnTo>
                                <a:lnTo>
                                  <a:pt x="170" y="1655"/>
                                </a:lnTo>
                                <a:lnTo>
                                  <a:pt x="158" y="1634"/>
                                </a:lnTo>
                                <a:lnTo>
                                  <a:pt x="136" y="1587"/>
                                </a:lnTo>
                                <a:lnTo>
                                  <a:pt x="117" y="1540"/>
                                </a:lnTo>
                                <a:lnTo>
                                  <a:pt x="106" y="1515"/>
                                </a:lnTo>
                                <a:lnTo>
                                  <a:pt x="98" y="1491"/>
                                </a:lnTo>
                                <a:lnTo>
                                  <a:pt x="82" y="1442"/>
                                </a:lnTo>
                                <a:lnTo>
                                  <a:pt x="69" y="1391"/>
                                </a:lnTo>
                                <a:lnTo>
                                  <a:pt x="59" y="1340"/>
                                </a:lnTo>
                                <a:lnTo>
                                  <a:pt x="50" y="1287"/>
                                </a:lnTo>
                                <a:lnTo>
                                  <a:pt x="45" y="1234"/>
                                </a:lnTo>
                                <a:lnTo>
                                  <a:pt x="42" y="1179"/>
                                </a:lnTo>
                                <a:lnTo>
                                  <a:pt x="41" y="1125"/>
                                </a:lnTo>
                                <a:lnTo>
                                  <a:pt x="42" y="1068"/>
                                </a:lnTo>
                                <a:lnTo>
                                  <a:pt x="45" y="1014"/>
                                </a:lnTo>
                                <a:lnTo>
                                  <a:pt x="50" y="959"/>
                                </a:lnTo>
                                <a:lnTo>
                                  <a:pt x="59" y="907"/>
                                </a:lnTo>
                                <a:lnTo>
                                  <a:pt x="69" y="855"/>
                                </a:lnTo>
                                <a:lnTo>
                                  <a:pt x="82" y="805"/>
                                </a:lnTo>
                                <a:lnTo>
                                  <a:pt x="98" y="756"/>
                                </a:lnTo>
                                <a:lnTo>
                                  <a:pt x="117" y="708"/>
                                </a:lnTo>
                                <a:lnTo>
                                  <a:pt x="136" y="660"/>
                                </a:lnTo>
                                <a:lnTo>
                                  <a:pt x="158" y="614"/>
                                </a:lnTo>
                                <a:lnTo>
                                  <a:pt x="183" y="568"/>
                                </a:lnTo>
                                <a:lnTo>
                                  <a:pt x="211" y="524"/>
                                </a:lnTo>
                                <a:lnTo>
                                  <a:pt x="240" y="481"/>
                                </a:lnTo>
                                <a:lnTo>
                                  <a:pt x="272" y="440"/>
                                </a:lnTo>
                                <a:lnTo>
                                  <a:pt x="307" y="398"/>
                                </a:lnTo>
                                <a:lnTo>
                                  <a:pt x="344" y="359"/>
                                </a:lnTo>
                                <a:lnTo>
                                  <a:pt x="382" y="319"/>
                                </a:lnTo>
                                <a:lnTo>
                                  <a:pt x="421" y="283"/>
                                </a:lnTo>
                                <a:lnTo>
                                  <a:pt x="462" y="249"/>
                                </a:lnTo>
                                <a:lnTo>
                                  <a:pt x="503" y="219"/>
                                </a:lnTo>
                                <a:lnTo>
                                  <a:pt x="545" y="189"/>
                                </a:lnTo>
                                <a:lnTo>
                                  <a:pt x="588" y="163"/>
                                </a:lnTo>
                                <a:lnTo>
                                  <a:pt x="633" y="140"/>
                                </a:lnTo>
                                <a:lnTo>
                                  <a:pt x="680" y="120"/>
                                </a:lnTo>
                                <a:lnTo>
                                  <a:pt x="726" y="100"/>
                                </a:lnTo>
                                <a:lnTo>
                                  <a:pt x="773" y="84"/>
                                </a:lnTo>
                                <a:lnTo>
                                  <a:pt x="821" y="70"/>
                                </a:lnTo>
                                <a:lnTo>
                                  <a:pt x="871" y="60"/>
                                </a:lnTo>
                                <a:lnTo>
                                  <a:pt x="921" y="50"/>
                                </a:lnTo>
                                <a:lnTo>
                                  <a:pt x="973" y="45"/>
                                </a:lnTo>
                                <a:lnTo>
                                  <a:pt x="1026" y="41"/>
                                </a:lnTo>
                                <a:lnTo>
                                  <a:pt x="1080" y="40"/>
                                </a:lnTo>
                                <a:lnTo>
                                  <a:pt x="1132" y="41"/>
                                </a:lnTo>
                                <a:lnTo>
                                  <a:pt x="1185" y="45"/>
                                </a:lnTo>
                                <a:lnTo>
                                  <a:pt x="1236" y="50"/>
                                </a:lnTo>
                                <a:lnTo>
                                  <a:pt x="1287" y="60"/>
                                </a:lnTo>
                                <a:lnTo>
                                  <a:pt x="1336" y="70"/>
                                </a:lnTo>
                                <a:lnTo>
                                  <a:pt x="1385" y="84"/>
                                </a:lnTo>
                                <a:lnTo>
                                  <a:pt x="1431" y="100"/>
                                </a:lnTo>
                                <a:lnTo>
                                  <a:pt x="1454" y="109"/>
                                </a:lnTo>
                                <a:lnTo>
                                  <a:pt x="1478" y="120"/>
                                </a:lnTo>
                                <a:lnTo>
                                  <a:pt x="1523" y="140"/>
                                </a:lnTo>
                                <a:lnTo>
                                  <a:pt x="1567" y="163"/>
                                </a:lnTo>
                                <a:lnTo>
                                  <a:pt x="1588" y="175"/>
                                </a:lnTo>
                                <a:lnTo>
                                  <a:pt x="1610" y="189"/>
                                </a:lnTo>
                                <a:lnTo>
                                  <a:pt x="1654" y="219"/>
                                </a:lnTo>
                                <a:lnTo>
                                  <a:pt x="1673" y="233"/>
                                </a:lnTo>
                                <a:lnTo>
                                  <a:pt x="1694" y="249"/>
                                </a:lnTo>
                                <a:lnTo>
                                  <a:pt x="1736" y="283"/>
                                </a:lnTo>
                                <a:lnTo>
                                  <a:pt x="1775" y="319"/>
                                </a:lnTo>
                                <a:lnTo>
                                  <a:pt x="1815" y="359"/>
                                </a:ln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32" name="Freeform 36"/>
                        <wps:cNvSpPr>
                          <a:spLocks noEditPoints="1"/>
                        </wps:cNvSpPr>
                        <wps:spPr bwMode="auto">
                          <a:xfrm>
                            <a:off x="1456" y="22"/>
                            <a:ext cx="189" cy="197"/>
                          </a:xfrm>
                          <a:custGeom>
                            <a:avLst/>
                            <a:gdLst>
                              <a:gd name="T0" fmla="*/ 0 w 2078"/>
                              <a:gd name="T1" fmla="*/ 0 h 2169"/>
                              <a:gd name="T2" fmla="*/ 0 w 2078"/>
                              <a:gd name="T3" fmla="*/ 0 h 2169"/>
                              <a:gd name="T4" fmla="*/ 0 w 2078"/>
                              <a:gd name="T5" fmla="*/ 0 h 2169"/>
                              <a:gd name="T6" fmla="*/ 0 w 2078"/>
                              <a:gd name="T7" fmla="*/ 0 h 2169"/>
                              <a:gd name="T8" fmla="*/ 0 w 2078"/>
                              <a:gd name="T9" fmla="*/ 0 h 2169"/>
                              <a:gd name="T10" fmla="*/ 0 w 2078"/>
                              <a:gd name="T11" fmla="*/ 0 h 2169"/>
                              <a:gd name="T12" fmla="*/ 0 w 2078"/>
                              <a:gd name="T13" fmla="*/ 0 h 2169"/>
                              <a:gd name="T14" fmla="*/ 0 w 2078"/>
                              <a:gd name="T15" fmla="*/ 0 h 2169"/>
                              <a:gd name="T16" fmla="*/ 0 w 2078"/>
                              <a:gd name="T17" fmla="*/ 0 h 2169"/>
                              <a:gd name="T18" fmla="*/ 0 w 2078"/>
                              <a:gd name="T19" fmla="*/ 0 h 2169"/>
                              <a:gd name="T20" fmla="*/ 0 w 2078"/>
                              <a:gd name="T21" fmla="*/ 0 h 2169"/>
                              <a:gd name="T22" fmla="*/ 0 w 2078"/>
                              <a:gd name="T23" fmla="*/ 0 h 2169"/>
                              <a:gd name="T24" fmla="*/ 0 w 2078"/>
                              <a:gd name="T25" fmla="*/ 0 h 2169"/>
                              <a:gd name="T26" fmla="*/ 0 w 2078"/>
                              <a:gd name="T27" fmla="*/ 0 h 2169"/>
                              <a:gd name="T28" fmla="*/ 0 w 2078"/>
                              <a:gd name="T29" fmla="*/ 0 h 2169"/>
                              <a:gd name="T30" fmla="*/ 0 w 2078"/>
                              <a:gd name="T31" fmla="*/ 0 h 2169"/>
                              <a:gd name="T32" fmla="*/ 0 w 2078"/>
                              <a:gd name="T33" fmla="*/ 0 h 2169"/>
                              <a:gd name="T34" fmla="*/ 0 w 2078"/>
                              <a:gd name="T35" fmla="*/ 0 h 2169"/>
                              <a:gd name="T36" fmla="*/ 0 w 2078"/>
                              <a:gd name="T37" fmla="*/ 0 h 2169"/>
                              <a:gd name="T38" fmla="*/ 0 w 2078"/>
                              <a:gd name="T39" fmla="*/ 0 h 2169"/>
                              <a:gd name="T40" fmla="*/ 0 w 2078"/>
                              <a:gd name="T41" fmla="*/ 0 h 2169"/>
                              <a:gd name="T42" fmla="*/ 0 w 2078"/>
                              <a:gd name="T43" fmla="*/ 0 h 2169"/>
                              <a:gd name="T44" fmla="*/ 0 w 2078"/>
                              <a:gd name="T45" fmla="*/ 0 h 2169"/>
                              <a:gd name="T46" fmla="*/ 0 w 2078"/>
                              <a:gd name="T47" fmla="*/ 0 h 2169"/>
                              <a:gd name="T48" fmla="*/ 0 w 2078"/>
                              <a:gd name="T49" fmla="*/ 0 h 2169"/>
                              <a:gd name="T50" fmla="*/ 0 w 2078"/>
                              <a:gd name="T51" fmla="*/ 0 h 2169"/>
                              <a:gd name="T52" fmla="*/ 0 w 2078"/>
                              <a:gd name="T53" fmla="*/ 0 h 2169"/>
                              <a:gd name="T54" fmla="*/ 0 w 2078"/>
                              <a:gd name="T55" fmla="*/ 0 h 2169"/>
                              <a:gd name="T56" fmla="*/ 0 w 2078"/>
                              <a:gd name="T57" fmla="*/ 0 h 2169"/>
                              <a:gd name="T58" fmla="*/ 0 w 2078"/>
                              <a:gd name="T59" fmla="*/ 0 h 2169"/>
                              <a:gd name="T60" fmla="*/ 0 w 2078"/>
                              <a:gd name="T61" fmla="*/ 0 h 2169"/>
                              <a:gd name="T62" fmla="*/ 0 w 2078"/>
                              <a:gd name="T63" fmla="*/ 0 h 2169"/>
                              <a:gd name="T64" fmla="*/ 0 w 2078"/>
                              <a:gd name="T65" fmla="*/ 0 h 2169"/>
                              <a:gd name="T66" fmla="*/ 0 w 2078"/>
                              <a:gd name="T67" fmla="*/ 0 h 2169"/>
                              <a:gd name="T68" fmla="*/ 0 w 2078"/>
                              <a:gd name="T69" fmla="*/ 0 h 2169"/>
                              <a:gd name="T70" fmla="*/ 0 w 2078"/>
                              <a:gd name="T71" fmla="*/ 0 h 2169"/>
                              <a:gd name="T72" fmla="*/ 0 w 2078"/>
                              <a:gd name="T73" fmla="*/ 0 h 2169"/>
                              <a:gd name="T74" fmla="*/ 0 w 2078"/>
                              <a:gd name="T75" fmla="*/ 0 h 2169"/>
                              <a:gd name="T76" fmla="*/ 0 w 2078"/>
                              <a:gd name="T77" fmla="*/ 0 h 2169"/>
                              <a:gd name="T78" fmla="*/ 0 w 2078"/>
                              <a:gd name="T79" fmla="*/ 0 h 2169"/>
                              <a:gd name="T80" fmla="*/ 0 w 2078"/>
                              <a:gd name="T81" fmla="*/ 0 h 2169"/>
                              <a:gd name="T82" fmla="*/ 0 w 2078"/>
                              <a:gd name="T83" fmla="*/ 0 h 2169"/>
                              <a:gd name="T84" fmla="*/ 0 w 2078"/>
                              <a:gd name="T85" fmla="*/ 0 h 2169"/>
                              <a:gd name="T86" fmla="*/ 0 w 2078"/>
                              <a:gd name="T87" fmla="*/ 0 h 2169"/>
                              <a:gd name="T88" fmla="*/ 0 w 2078"/>
                              <a:gd name="T89" fmla="*/ 0 h 2169"/>
                              <a:gd name="T90" fmla="*/ 0 w 2078"/>
                              <a:gd name="T91" fmla="*/ 0 h 2169"/>
                              <a:gd name="T92" fmla="*/ 0 w 2078"/>
                              <a:gd name="T93" fmla="*/ 0 h 2169"/>
                              <a:gd name="T94" fmla="*/ 0 w 2078"/>
                              <a:gd name="T95" fmla="*/ 0 h 2169"/>
                              <a:gd name="T96" fmla="*/ 0 w 2078"/>
                              <a:gd name="T97" fmla="*/ 0 h 2169"/>
                              <a:gd name="T98" fmla="*/ 0 w 2078"/>
                              <a:gd name="T99" fmla="*/ 0 h 2169"/>
                              <a:gd name="T100" fmla="*/ 0 w 2078"/>
                              <a:gd name="T101" fmla="*/ 0 h 2169"/>
                              <a:gd name="T102" fmla="*/ 0 w 2078"/>
                              <a:gd name="T103" fmla="*/ 0 h 2169"/>
                              <a:gd name="T104" fmla="*/ 0 w 2078"/>
                              <a:gd name="T105" fmla="*/ 0 h 2169"/>
                              <a:gd name="T106" fmla="*/ 0 w 2078"/>
                              <a:gd name="T107" fmla="*/ 0 h 2169"/>
                              <a:gd name="T108" fmla="*/ 0 w 2078"/>
                              <a:gd name="T109" fmla="*/ 0 h 2169"/>
                              <a:gd name="T110" fmla="*/ 0 w 2078"/>
                              <a:gd name="T111" fmla="*/ 0 h 216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078"/>
                              <a:gd name="T169" fmla="*/ 0 h 2169"/>
                              <a:gd name="T170" fmla="*/ 2078 w 2078"/>
                              <a:gd name="T171" fmla="*/ 2169 h 2169"/>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078" h="2169">
                                <a:moveTo>
                                  <a:pt x="2078" y="1085"/>
                                </a:moveTo>
                                <a:lnTo>
                                  <a:pt x="2076" y="1028"/>
                                </a:lnTo>
                                <a:lnTo>
                                  <a:pt x="2073" y="974"/>
                                </a:lnTo>
                                <a:lnTo>
                                  <a:pt x="2066" y="919"/>
                                </a:lnTo>
                                <a:lnTo>
                                  <a:pt x="2059" y="867"/>
                                </a:lnTo>
                                <a:lnTo>
                                  <a:pt x="2047" y="815"/>
                                </a:lnTo>
                                <a:lnTo>
                                  <a:pt x="2035" y="765"/>
                                </a:lnTo>
                                <a:lnTo>
                                  <a:pt x="2019" y="716"/>
                                </a:lnTo>
                                <a:lnTo>
                                  <a:pt x="2001" y="668"/>
                                </a:lnTo>
                                <a:lnTo>
                                  <a:pt x="1980" y="620"/>
                                </a:lnTo>
                                <a:lnTo>
                                  <a:pt x="1958" y="574"/>
                                </a:lnTo>
                                <a:lnTo>
                                  <a:pt x="1932" y="528"/>
                                </a:lnTo>
                                <a:lnTo>
                                  <a:pt x="1906" y="484"/>
                                </a:lnTo>
                                <a:lnTo>
                                  <a:pt x="1876" y="441"/>
                                </a:lnTo>
                                <a:lnTo>
                                  <a:pt x="1845" y="400"/>
                                </a:lnTo>
                                <a:lnTo>
                                  <a:pt x="1810" y="358"/>
                                </a:lnTo>
                                <a:lnTo>
                                  <a:pt x="1774" y="319"/>
                                </a:lnTo>
                                <a:lnTo>
                                  <a:pt x="1734" y="279"/>
                                </a:lnTo>
                                <a:lnTo>
                                  <a:pt x="1695" y="243"/>
                                </a:lnTo>
                                <a:lnTo>
                                  <a:pt x="1653" y="209"/>
                                </a:lnTo>
                                <a:lnTo>
                                  <a:pt x="1632" y="193"/>
                                </a:lnTo>
                                <a:lnTo>
                                  <a:pt x="1613" y="179"/>
                                </a:lnTo>
                                <a:lnTo>
                                  <a:pt x="1569" y="149"/>
                                </a:lnTo>
                                <a:lnTo>
                                  <a:pt x="1547" y="135"/>
                                </a:lnTo>
                                <a:lnTo>
                                  <a:pt x="1526" y="123"/>
                                </a:lnTo>
                                <a:lnTo>
                                  <a:pt x="1482" y="100"/>
                                </a:lnTo>
                                <a:lnTo>
                                  <a:pt x="1437" y="80"/>
                                </a:lnTo>
                                <a:lnTo>
                                  <a:pt x="1413" y="69"/>
                                </a:lnTo>
                                <a:lnTo>
                                  <a:pt x="1390" y="60"/>
                                </a:lnTo>
                                <a:lnTo>
                                  <a:pt x="1344" y="44"/>
                                </a:lnTo>
                                <a:lnTo>
                                  <a:pt x="1295" y="30"/>
                                </a:lnTo>
                                <a:lnTo>
                                  <a:pt x="1246" y="20"/>
                                </a:lnTo>
                                <a:lnTo>
                                  <a:pt x="1195" y="10"/>
                                </a:lnTo>
                                <a:lnTo>
                                  <a:pt x="1144" y="5"/>
                                </a:lnTo>
                                <a:lnTo>
                                  <a:pt x="1091" y="1"/>
                                </a:lnTo>
                                <a:lnTo>
                                  <a:pt x="1039" y="0"/>
                                </a:lnTo>
                                <a:lnTo>
                                  <a:pt x="985" y="1"/>
                                </a:lnTo>
                                <a:lnTo>
                                  <a:pt x="932" y="5"/>
                                </a:lnTo>
                                <a:lnTo>
                                  <a:pt x="880" y="10"/>
                                </a:lnTo>
                                <a:lnTo>
                                  <a:pt x="830" y="20"/>
                                </a:lnTo>
                                <a:lnTo>
                                  <a:pt x="780" y="30"/>
                                </a:lnTo>
                                <a:lnTo>
                                  <a:pt x="732" y="44"/>
                                </a:lnTo>
                                <a:lnTo>
                                  <a:pt x="685" y="60"/>
                                </a:lnTo>
                                <a:lnTo>
                                  <a:pt x="639" y="80"/>
                                </a:lnTo>
                                <a:lnTo>
                                  <a:pt x="592" y="100"/>
                                </a:lnTo>
                                <a:lnTo>
                                  <a:pt x="547" y="123"/>
                                </a:lnTo>
                                <a:lnTo>
                                  <a:pt x="504" y="149"/>
                                </a:lnTo>
                                <a:lnTo>
                                  <a:pt x="462" y="179"/>
                                </a:lnTo>
                                <a:lnTo>
                                  <a:pt x="421" y="209"/>
                                </a:lnTo>
                                <a:lnTo>
                                  <a:pt x="380" y="243"/>
                                </a:lnTo>
                                <a:lnTo>
                                  <a:pt x="341" y="279"/>
                                </a:lnTo>
                                <a:lnTo>
                                  <a:pt x="303" y="319"/>
                                </a:lnTo>
                                <a:lnTo>
                                  <a:pt x="266" y="358"/>
                                </a:lnTo>
                                <a:lnTo>
                                  <a:pt x="231" y="400"/>
                                </a:lnTo>
                                <a:lnTo>
                                  <a:pt x="199" y="441"/>
                                </a:lnTo>
                                <a:lnTo>
                                  <a:pt x="170" y="484"/>
                                </a:lnTo>
                                <a:lnTo>
                                  <a:pt x="142" y="528"/>
                                </a:lnTo>
                                <a:lnTo>
                                  <a:pt x="117" y="574"/>
                                </a:lnTo>
                                <a:lnTo>
                                  <a:pt x="95" y="620"/>
                                </a:lnTo>
                                <a:lnTo>
                                  <a:pt x="76" y="668"/>
                                </a:lnTo>
                                <a:lnTo>
                                  <a:pt x="57" y="716"/>
                                </a:lnTo>
                                <a:lnTo>
                                  <a:pt x="41" y="765"/>
                                </a:lnTo>
                                <a:lnTo>
                                  <a:pt x="28" y="815"/>
                                </a:lnTo>
                                <a:lnTo>
                                  <a:pt x="18" y="867"/>
                                </a:lnTo>
                                <a:lnTo>
                                  <a:pt x="9" y="919"/>
                                </a:lnTo>
                                <a:lnTo>
                                  <a:pt x="4" y="974"/>
                                </a:lnTo>
                                <a:lnTo>
                                  <a:pt x="1" y="1028"/>
                                </a:lnTo>
                                <a:lnTo>
                                  <a:pt x="0" y="1085"/>
                                </a:lnTo>
                                <a:lnTo>
                                  <a:pt x="1" y="1139"/>
                                </a:lnTo>
                                <a:lnTo>
                                  <a:pt x="4" y="1194"/>
                                </a:lnTo>
                                <a:lnTo>
                                  <a:pt x="9" y="1247"/>
                                </a:lnTo>
                                <a:lnTo>
                                  <a:pt x="18" y="1300"/>
                                </a:lnTo>
                                <a:lnTo>
                                  <a:pt x="28" y="1351"/>
                                </a:lnTo>
                                <a:lnTo>
                                  <a:pt x="41" y="1402"/>
                                </a:lnTo>
                                <a:lnTo>
                                  <a:pt x="57" y="1451"/>
                                </a:lnTo>
                                <a:lnTo>
                                  <a:pt x="65" y="1475"/>
                                </a:lnTo>
                                <a:lnTo>
                                  <a:pt x="76" y="1500"/>
                                </a:lnTo>
                                <a:lnTo>
                                  <a:pt x="95" y="1547"/>
                                </a:lnTo>
                                <a:lnTo>
                                  <a:pt x="117" y="1594"/>
                                </a:lnTo>
                                <a:lnTo>
                                  <a:pt x="129" y="1615"/>
                                </a:lnTo>
                                <a:lnTo>
                                  <a:pt x="142" y="1638"/>
                                </a:lnTo>
                                <a:lnTo>
                                  <a:pt x="170" y="1683"/>
                                </a:lnTo>
                                <a:lnTo>
                                  <a:pt x="184" y="1704"/>
                                </a:lnTo>
                                <a:lnTo>
                                  <a:pt x="199" y="1725"/>
                                </a:lnTo>
                                <a:lnTo>
                                  <a:pt x="231" y="1768"/>
                                </a:lnTo>
                                <a:lnTo>
                                  <a:pt x="266" y="1809"/>
                                </a:lnTo>
                                <a:lnTo>
                                  <a:pt x="303" y="1850"/>
                                </a:lnTo>
                                <a:lnTo>
                                  <a:pt x="341" y="1888"/>
                                </a:lnTo>
                                <a:lnTo>
                                  <a:pt x="380" y="1924"/>
                                </a:lnTo>
                                <a:lnTo>
                                  <a:pt x="421" y="1957"/>
                                </a:lnTo>
                                <a:lnTo>
                                  <a:pt x="462" y="1989"/>
                                </a:lnTo>
                                <a:lnTo>
                                  <a:pt x="504" y="2016"/>
                                </a:lnTo>
                                <a:lnTo>
                                  <a:pt x="547" y="2043"/>
                                </a:lnTo>
                                <a:lnTo>
                                  <a:pt x="592" y="2066"/>
                                </a:lnTo>
                                <a:lnTo>
                                  <a:pt x="639" y="2089"/>
                                </a:lnTo>
                                <a:lnTo>
                                  <a:pt x="685" y="2107"/>
                                </a:lnTo>
                                <a:lnTo>
                                  <a:pt x="732" y="2123"/>
                                </a:lnTo>
                                <a:lnTo>
                                  <a:pt x="780" y="2136"/>
                                </a:lnTo>
                                <a:lnTo>
                                  <a:pt x="830" y="2148"/>
                                </a:lnTo>
                                <a:lnTo>
                                  <a:pt x="880" y="2156"/>
                                </a:lnTo>
                                <a:lnTo>
                                  <a:pt x="932" y="2164"/>
                                </a:lnTo>
                                <a:lnTo>
                                  <a:pt x="985" y="2167"/>
                                </a:lnTo>
                                <a:lnTo>
                                  <a:pt x="1039" y="2169"/>
                                </a:lnTo>
                                <a:lnTo>
                                  <a:pt x="1091" y="2167"/>
                                </a:lnTo>
                                <a:lnTo>
                                  <a:pt x="1117" y="2165"/>
                                </a:lnTo>
                                <a:lnTo>
                                  <a:pt x="1144" y="2164"/>
                                </a:lnTo>
                                <a:lnTo>
                                  <a:pt x="1169" y="2159"/>
                                </a:lnTo>
                                <a:lnTo>
                                  <a:pt x="1181" y="2157"/>
                                </a:lnTo>
                                <a:lnTo>
                                  <a:pt x="1188" y="2156"/>
                                </a:lnTo>
                                <a:lnTo>
                                  <a:pt x="1195" y="2156"/>
                                </a:lnTo>
                                <a:lnTo>
                                  <a:pt x="1220" y="2152"/>
                                </a:lnTo>
                                <a:lnTo>
                                  <a:pt x="1232" y="2150"/>
                                </a:lnTo>
                                <a:lnTo>
                                  <a:pt x="1239" y="2148"/>
                                </a:lnTo>
                                <a:lnTo>
                                  <a:pt x="1246" y="2148"/>
                                </a:lnTo>
                                <a:lnTo>
                                  <a:pt x="1270" y="2142"/>
                                </a:lnTo>
                                <a:lnTo>
                                  <a:pt x="1295" y="2136"/>
                                </a:lnTo>
                                <a:lnTo>
                                  <a:pt x="1319" y="2130"/>
                                </a:lnTo>
                                <a:lnTo>
                                  <a:pt x="1344" y="2123"/>
                                </a:lnTo>
                                <a:lnTo>
                                  <a:pt x="1366" y="2115"/>
                                </a:lnTo>
                                <a:lnTo>
                                  <a:pt x="1378" y="2110"/>
                                </a:lnTo>
                                <a:lnTo>
                                  <a:pt x="1390" y="2107"/>
                                </a:lnTo>
                                <a:lnTo>
                                  <a:pt x="1413" y="2097"/>
                                </a:lnTo>
                                <a:lnTo>
                                  <a:pt x="1437" y="2089"/>
                                </a:lnTo>
                                <a:lnTo>
                                  <a:pt x="1447" y="2082"/>
                                </a:lnTo>
                                <a:lnTo>
                                  <a:pt x="1453" y="2079"/>
                                </a:lnTo>
                                <a:lnTo>
                                  <a:pt x="1459" y="2077"/>
                                </a:lnTo>
                                <a:lnTo>
                                  <a:pt x="1482" y="2066"/>
                                </a:lnTo>
                                <a:lnTo>
                                  <a:pt x="1492" y="2059"/>
                                </a:lnTo>
                                <a:lnTo>
                                  <a:pt x="1497" y="2056"/>
                                </a:lnTo>
                                <a:lnTo>
                                  <a:pt x="1504" y="2054"/>
                                </a:lnTo>
                                <a:lnTo>
                                  <a:pt x="1526" y="2043"/>
                                </a:lnTo>
                                <a:lnTo>
                                  <a:pt x="1547" y="2029"/>
                                </a:lnTo>
                                <a:lnTo>
                                  <a:pt x="1569" y="2016"/>
                                </a:lnTo>
                                <a:lnTo>
                                  <a:pt x="1613" y="1989"/>
                                </a:lnTo>
                                <a:lnTo>
                                  <a:pt x="1622" y="1980"/>
                                </a:lnTo>
                                <a:lnTo>
                                  <a:pt x="1632" y="1972"/>
                                </a:lnTo>
                                <a:lnTo>
                                  <a:pt x="1653" y="1957"/>
                                </a:lnTo>
                                <a:lnTo>
                                  <a:pt x="1695" y="1924"/>
                                </a:lnTo>
                                <a:lnTo>
                                  <a:pt x="1734" y="1888"/>
                                </a:lnTo>
                                <a:lnTo>
                                  <a:pt x="1774" y="1850"/>
                                </a:lnTo>
                                <a:lnTo>
                                  <a:pt x="1810" y="1809"/>
                                </a:lnTo>
                                <a:lnTo>
                                  <a:pt x="1845" y="1768"/>
                                </a:lnTo>
                                <a:lnTo>
                                  <a:pt x="1860" y="1746"/>
                                </a:lnTo>
                                <a:lnTo>
                                  <a:pt x="1867" y="1735"/>
                                </a:lnTo>
                                <a:lnTo>
                                  <a:pt x="1876" y="1725"/>
                                </a:lnTo>
                                <a:lnTo>
                                  <a:pt x="1890" y="1704"/>
                                </a:lnTo>
                                <a:lnTo>
                                  <a:pt x="1898" y="1693"/>
                                </a:lnTo>
                                <a:lnTo>
                                  <a:pt x="1906" y="1683"/>
                                </a:lnTo>
                                <a:lnTo>
                                  <a:pt x="1918" y="1660"/>
                                </a:lnTo>
                                <a:lnTo>
                                  <a:pt x="1932" y="1638"/>
                                </a:lnTo>
                                <a:lnTo>
                                  <a:pt x="1944" y="1615"/>
                                </a:lnTo>
                                <a:lnTo>
                                  <a:pt x="1958" y="1594"/>
                                </a:lnTo>
                                <a:lnTo>
                                  <a:pt x="1968" y="1570"/>
                                </a:lnTo>
                                <a:lnTo>
                                  <a:pt x="1970" y="1563"/>
                                </a:lnTo>
                                <a:lnTo>
                                  <a:pt x="1973" y="1558"/>
                                </a:lnTo>
                                <a:lnTo>
                                  <a:pt x="1980" y="1547"/>
                                </a:lnTo>
                                <a:lnTo>
                                  <a:pt x="1990" y="1523"/>
                                </a:lnTo>
                                <a:lnTo>
                                  <a:pt x="1992" y="1517"/>
                                </a:lnTo>
                                <a:lnTo>
                                  <a:pt x="1995" y="1511"/>
                                </a:lnTo>
                                <a:lnTo>
                                  <a:pt x="2001" y="1500"/>
                                </a:lnTo>
                                <a:lnTo>
                                  <a:pt x="2010" y="1475"/>
                                </a:lnTo>
                                <a:lnTo>
                                  <a:pt x="2019" y="1451"/>
                                </a:lnTo>
                                <a:lnTo>
                                  <a:pt x="2022" y="1438"/>
                                </a:lnTo>
                                <a:lnTo>
                                  <a:pt x="2026" y="1426"/>
                                </a:lnTo>
                                <a:lnTo>
                                  <a:pt x="2035" y="1402"/>
                                </a:lnTo>
                                <a:lnTo>
                                  <a:pt x="2041" y="1376"/>
                                </a:lnTo>
                                <a:lnTo>
                                  <a:pt x="2047" y="1351"/>
                                </a:lnTo>
                                <a:lnTo>
                                  <a:pt x="2052" y="1325"/>
                                </a:lnTo>
                                <a:lnTo>
                                  <a:pt x="2059" y="1300"/>
                                </a:lnTo>
                                <a:lnTo>
                                  <a:pt x="2059" y="1292"/>
                                </a:lnTo>
                                <a:lnTo>
                                  <a:pt x="2060" y="1286"/>
                                </a:lnTo>
                                <a:lnTo>
                                  <a:pt x="2062" y="1273"/>
                                </a:lnTo>
                                <a:lnTo>
                                  <a:pt x="2066" y="1247"/>
                                </a:lnTo>
                                <a:lnTo>
                                  <a:pt x="2066" y="1239"/>
                                </a:lnTo>
                                <a:lnTo>
                                  <a:pt x="2067" y="1233"/>
                                </a:lnTo>
                                <a:lnTo>
                                  <a:pt x="2069" y="1220"/>
                                </a:lnTo>
                                <a:lnTo>
                                  <a:pt x="2073" y="1194"/>
                                </a:lnTo>
                                <a:lnTo>
                                  <a:pt x="2076" y="1139"/>
                                </a:lnTo>
                                <a:lnTo>
                                  <a:pt x="2078" y="1085"/>
                                </a:lnTo>
                                <a:close/>
                                <a:moveTo>
                                  <a:pt x="1039" y="43"/>
                                </a:moveTo>
                                <a:lnTo>
                                  <a:pt x="1089" y="44"/>
                                </a:lnTo>
                                <a:lnTo>
                                  <a:pt x="1140" y="47"/>
                                </a:lnTo>
                                <a:lnTo>
                                  <a:pt x="1189" y="53"/>
                                </a:lnTo>
                                <a:lnTo>
                                  <a:pt x="1213" y="56"/>
                                </a:lnTo>
                                <a:lnTo>
                                  <a:pt x="1238" y="61"/>
                                </a:lnTo>
                                <a:lnTo>
                                  <a:pt x="1284" y="71"/>
                                </a:lnTo>
                                <a:lnTo>
                                  <a:pt x="1331" y="85"/>
                                </a:lnTo>
                                <a:lnTo>
                                  <a:pt x="1377" y="100"/>
                                </a:lnTo>
                                <a:lnTo>
                                  <a:pt x="1423" y="119"/>
                                </a:lnTo>
                                <a:lnTo>
                                  <a:pt x="1443" y="128"/>
                                </a:lnTo>
                                <a:lnTo>
                                  <a:pt x="1465" y="139"/>
                                </a:lnTo>
                                <a:lnTo>
                                  <a:pt x="1509" y="161"/>
                                </a:lnTo>
                                <a:lnTo>
                                  <a:pt x="1550" y="186"/>
                                </a:lnTo>
                                <a:lnTo>
                                  <a:pt x="1592" y="214"/>
                                </a:lnTo>
                                <a:lnTo>
                                  <a:pt x="1631" y="243"/>
                                </a:lnTo>
                                <a:lnTo>
                                  <a:pt x="1671" y="276"/>
                                </a:lnTo>
                                <a:lnTo>
                                  <a:pt x="1708" y="310"/>
                                </a:lnTo>
                                <a:lnTo>
                                  <a:pt x="1747" y="348"/>
                                </a:lnTo>
                                <a:lnTo>
                                  <a:pt x="1781" y="387"/>
                                </a:lnTo>
                                <a:lnTo>
                                  <a:pt x="1814" y="426"/>
                                </a:lnTo>
                                <a:lnTo>
                                  <a:pt x="1845" y="466"/>
                                </a:lnTo>
                                <a:lnTo>
                                  <a:pt x="1874" y="508"/>
                                </a:lnTo>
                                <a:lnTo>
                                  <a:pt x="1900" y="550"/>
                                </a:lnTo>
                                <a:lnTo>
                                  <a:pt x="1924" y="593"/>
                                </a:lnTo>
                                <a:lnTo>
                                  <a:pt x="1945" y="638"/>
                                </a:lnTo>
                                <a:lnTo>
                                  <a:pt x="1965" y="685"/>
                                </a:lnTo>
                                <a:lnTo>
                                  <a:pt x="1981" y="730"/>
                                </a:lnTo>
                                <a:lnTo>
                                  <a:pt x="1996" y="778"/>
                                </a:lnTo>
                                <a:lnTo>
                                  <a:pt x="2008" y="826"/>
                                </a:lnTo>
                                <a:lnTo>
                                  <a:pt x="2019" y="876"/>
                                </a:lnTo>
                                <a:lnTo>
                                  <a:pt x="2026" y="926"/>
                                </a:lnTo>
                                <a:lnTo>
                                  <a:pt x="2033" y="978"/>
                                </a:lnTo>
                                <a:lnTo>
                                  <a:pt x="2036" y="1030"/>
                                </a:lnTo>
                                <a:lnTo>
                                  <a:pt x="2038" y="1085"/>
                                </a:lnTo>
                                <a:lnTo>
                                  <a:pt x="2036" y="1137"/>
                                </a:lnTo>
                                <a:lnTo>
                                  <a:pt x="2033" y="1189"/>
                                </a:lnTo>
                                <a:lnTo>
                                  <a:pt x="2031" y="1201"/>
                                </a:lnTo>
                                <a:lnTo>
                                  <a:pt x="2030" y="1214"/>
                                </a:lnTo>
                                <a:lnTo>
                                  <a:pt x="2026" y="1240"/>
                                </a:lnTo>
                                <a:lnTo>
                                  <a:pt x="2022" y="1265"/>
                                </a:lnTo>
                                <a:lnTo>
                                  <a:pt x="2019" y="1291"/>
                                </a:lnTo>
                                <a:lnTo>
                                  <a:pt x="2013" y="1315"/>
                                </a:lnTo>
                                <a:lnTo>
                                  <a:pt x="2011" y="1321"/>
                                </a:lnTo>
                                <a:lnTo>
                                  <a:pt x="2010" y="1327"/>
                                </a:lnTo>
                                <a:lnTo>
                                  <a:pt x="2008" y="1340"/>
                                </a:lnTo>
                                <a:lnTo>
                                  <a:pt x="2001" y="1364"/>
                                </a:lnTo>
                                <a:lnTo>
                                  <a:pt x="1999" y="1370"/>
                                </a:lnTo>
                                <a:lnTo>
                                  <a:pt x="1998" y="1376"/>
                                </a:lnTo>
                                <a:lnTo>
                                  <a:pt x="1996" y="1389"/>
                                </a:lnTo>
                                <a:lnTo>
                                  <a:pt x="1988" y="1412"/>
                                </a:lnTo>
                                <a:lnTo>
                                  <a:pt x="1981" y="1436"/>
                                </a:lnTo>
                                <a:lnTo>
                                  <a:pt x="1965" y="1484"/>
                                </a:lnTo>
                                <a:lnTo>
                                  <a:pt x="1955" y="1506"/>
                                </a:lnTo>
                                <a:lnTo>
                                  <a:pt x="1950" y="1517"/>
                                </a:lnTo>
                                <a:lnTo>
                                  <a:pt x="1945" y="1528"/>
                                </a:lnTo>
                                <a:lnTo>
                                  <a:pt x="1934" y="1550"/>
                                </a:lnTo>
                                <a:lnTo>
                                  <a:pt x="1924" y="1573"/>
                                </a:lnTo>
                                <a:lnTo>
                                  <a:pt x="1900" y="1617"/>
                                </a:lnTo>
                                <a:lnTo>
                                  <a:pt x="1874" y="1660"/>
                                </a:lnTo>
                                <a:lnTo>
                                  <a:pt x="1845" y="1701"/>
                                </a:lnTo>
                                <a:lnTo>
                                  <a:pt x="1814" y="1743"/>
                                </a:lnTo>
                                <a:lnTo>
                                  <a:pt x="1781" y="1782"/>
                                </a:lnTo>
                                <a:lnTo>
                                  <a:pt x="1747" y="1821"/>
                                </a:lnTo>
                                <a:lnTo>
                                  <a:pt x="1727" y="1838"/>
                                </a:lnTo>
                                <a:lnTo>
                                  <a:pt x="1708" y="1857"/>
                                </a:lnTo>
                                <a:lnTo>
                                  <a:pt x="1671" y="1892"/>
                                </a:lnTo>
                                <a:lnTo>
                                  <a:pt x="1631" y="1923"/>
                                </a:lnTo>
                                <a:lnTo>
                                  <a:pt x="1592" y="1954"/>
                                </a:lnTo>
                                <a:lnTo>
                                  <a:pt x="1550" y="1981"/>
                                </a:lnTo>
                                <a:lnTo>
                                  <a:pt x="1509" y="2006"/>
                                </a:lnTo>
                                <a:lnTo>
                                  <a:pt x="1465" y="2029"/>
                                </a:lnTo>
                                <a:lnTo>
                                  <a:pt x="1454" y="2033"/>
                                </a:lnTo>
                                <a:lnTo>
                                  <a:pt x="1443" y="2039"/>
                                </a:lnTo>
                                <a:lnTo>
                                  <a:pt x="1423" y="2049"/>
                                </a:lnTo>
                                <a:lnTo>
                                  <a:pt x="1377" y="2066"/>
                                </a:lnTo>
                                <a:lnTo>
                                  <a:pt x="1331" y="2082"/>
                                </a:lnTo>
                                <a:lnTo>
                                  <a:pt x="1307" y="2089"/>
                                </a:lnTo>
                                <a:lnTo>
                                  <a:pt x="1284" y="2095"/>
                                </a:lnTo>
                                <a:lnTo>
                                  <a:pt x="1272" y="2097"/>
                                </a:lnTo>
                                <a:lnTo>
                                  <a:pt x="1266" y="2098"/>
                                </a:lnTo>
                                <a:lnTo>
                                  <a:pt x="1260" y="2101"/>
                                </a:lnTo>
                                <a:lnTo>
                                  <a:pt x="1238" y="2107"/>
                                </a:lnTo>
                                <a:lnTo>
                                  <a:pt x="1213" y="2110"/>
                                </a:lnTo>
                                <a:lnTo>
                                  <a:pt x="1189" y="2115"/>
                                </a:lnTo>
                                <a:lnTo>
                                  <a:pt x="1164" y="2118"/>
                                </a:lnTo>
                                <a:lnTo>
                                  <a:pt x="1151" y="2119"/>
                                </a:lnTo>
                                <a:lnTo>
                                  <a:pt x="1140" y="2121"/>
                                </a:lnTo>
                                <a:lnTo>
                                  <a:pt x="1126" y="2121"/>
                                </a:lnTo>
                                <a:lnTo>
                                  <a:pt x="1114" y="2122"/>
                                </a:lnTo>
                                <a:lnTo>
                                  <a:pt x="1089" y="2124"/>
                                </a:lnTo>
                                <a:lnTo>
                                  <a:pt x="1039" y="2127"/>
                                </a:lnTo>
                                <a:lnTo>
                                  <a:pt x="987" y="2124"/>
                                </a:lnTo>
                                <a:lnTo>
                                  <a:pt x="936" y="2121"/>
                                </a:lnTo>
                                <a:lnTo>
                                  <a:pt x="886" y="2115"/>
                                </a:lnTo>
                                <a:lnTo>
                                  <a:pt x="838" y="2107"/>
                                </a:lnTo>
                                <a:lnTo>
                                  <a:pt x="791" y="2095"/>
                                </a:lnTo>
                                <a:lnTo>
                                  <a:pt x="744" y="2082"/>
                                </a:lnTo>
                                <a:lnTo>
                                  <a:pt x="698" y="2066"/>
                                </a:lnTo>
                                <a:lnTo>
                                  <a:pt x="654" y="2049"/>
                                </a:lnTo>
                                <a:lnTo>
                                  <a:pt x="610" y="2029"/>
                                </a:lnTo>
                                <a:lnTo>
                                  <a:pt x="567" y="2006"/>
                                </a:lnTo>
                                <a:lnTo>
                                  <a:pt x="526" y="1981"/>
                                </a:lnTo>
                                <a:lnTo>
                                  <a:pt x="485" y="1954"/>
                                </a:lnTo>
                                <a:lnTo>
                                  <a:pt x="444" y="1923"/>
                                </a:lnTo>
                                <a:lnTo>
                                  <a:pt x="406" y="1892"/>
                                </a:lnTo>
                                <a:lnTo>
                                  <a:pt x="368" y="1857"/>
                                </a:lnTo>
                                <a:lnTo>
                                  <a:pt x="331" y="1821"/>
                                </a:lnTo>
                                <a:lnTo>
                                  <a:pt x="295" y="1782"/>
                                </a:lnTo>
                                <a:lnTo>
                                  <a:pt x="262" y="1743"/>
                                </a:lnTo>
                                <a:lnTo>
                                  <a:pt x="230" y="1701"/>
                                </a:lnTo>
                                <a:lnTo>
                                  <a:pt x="202" y="1660"/>
                                </a:lnTo>
                                <a:lnTo>
                                  <a:pt x="176" y="1617"/>
                                </a:lnTo>
                                <a:lnTo>
                                  <a:pt x="152" y="1573"/>
                                </a:lnTo>
                                <a:lnTo>
                                  <a:pt x="131" y="1528"/>
                                </a:lnTo>
                                <a:lnTo>
                                  <a:pt x="120" y="1506"/>
                                </a:lnTo>
                                <a:lnTo>
                                  <a:pt x="112" y="1484"/>
                                </a:lnTo>
                                <a:lnTo>
                                  <a:pt x="94" y="1436"/>
                                </a:lnTo>
                                <a:lnTo>
                                  <a:pt x="86" y="1412"/>
                                </a:lnTo>
                                <a:lnTo>
                                  <a:pt x="80" y="1389"/>
                                </a:lnTo>
                                <a:lnTo>
                                  <a:pt x="66" y="1340"/>
                                </a:lnTo>
                                <a:lnTo>
                                  <a:pt x="57" y="1291"/>
                                </a:lnTo>
                                <a:lnTo>
                                  <a:pt x="52" y="1265"/>
                                </a:lnTo>
                                <a:lnTo>
                                  <a:pt x="48" y="1240"/>
                                </a:lnTo>
                                <a:lnTo>
                                  <a:pt x="43" y="1189"/>
                                </a:lnTo>
                                <a:lnTo>
                                  <a:pt x="40" y="1137"/>
                                </a:lnTo>
                                <a:lnTo>
                                  <a:pt x="39" y="1085"/>
                                </a:lnTo>
                                <a:lnTo>
                                  <a:pt x="40" y="1030"/>
                                </a:lnTo>
                                <a:lnTo>
                                  <a:pt x="43" y="978"/>
                                </a:lnTo>
                                <a:lnTo>
                                  <a:pt x="48" y="926"/>
                                </a:lnTo>
                                <a:lnTo>
                                  <a:pt x="57" y="876"/>
                                </a:lnTo>
                                <a:lnTo>
                                  <a:pt x="66" y="826"/>
                                </a:lnTo>
                                <a:lnTo>
                                  <a:pt x="80" y="778"/>
                                </a:lnTo>
                                <a:lnTo>
                                  <a:pt x="94" y="730"/>
                                </a:lnTo>
                                <a:lnTo>
                                  <a:pt x="112" y="685"/>
                                </a:lnTo>
                                <a:lnTo>
                                  <a:pt x="131" y="638"/>
                                </a:lnTo>
                                <a:lnTo>
                                  <a:pt x="152" y="593"/>
                                </a:lnTo>
                                <a:lnTo>
                                  <a:pt x="176" y="550"/>
                                </a:lnTo>
                                <a:lnTo>
                                  <a:pt x="202" y="508"/>
                                </a:lnTo>
                                <a:lnTo>
                                  <a:pt x="230" y="466"/>
                                </a:lnTo>
                                <a:lnTo>
                                  <a:pt x="262" y="426"/>
                                </a:lnTo>
                                <a:lnTo>
                                  <a:pt x="295" y="387"/>
                                </a:lnTo>
                                <a:lnTo>
                                  <a:pt x="331" y="348"/>
                                </a:lnTo>
                                <a:lnTo>
                                  <a:pt x="368" y="310"/>
                                </a:lnTo>
                                <a:lnTo>
                                  <a:pt x="406" y="276"/>
                                </a:lnTo>
                                <a:lnTo>
                                  <a:pt x="444" y="243"/>
                                </a:lnTo>
                                <a:lnTo>
                                  <a:pt x="485" y="214"/>
                                </a:lnTo>
                                <a:lnTo>
                                  <a:pt x="526" y="186"/>
                                </a:lnTo>
                                <a:lnTo>
                                  <a:pt x="567" y="161"/>
                                </a:lnTo>
                                <a:lnTo>
                                  <a:pt x="610" y="139"/>
                                </a:lnTo>
                                <a:lnTo>
                                  <a:pt x="654" y="119"/>
                                </a:lnTo>
                                <a:lnTo>
                                  <a:pt x="698" y="100"/>
                                </a:lnTo>
                                <a:lnTo>
                                  <a:pt x="744" y="85"/>
                                </a:lnTo>
                                <a:lnTo>
                                  <a:pt x="791" y="71"/>
                                </a:lnTo>
                                <a:lnTo>
                                  <a:pt x="838" y="61"/>
                                </a:lnTo>
                                <a:lnTo>
                                  <a:pt x="886" y="53"/>
                                </a:lnTo>
                                <a:lnTo>
                                  <a:pt x="936" y="47"/>
                                </a:lnTo>
                                <a:lnTo>
                                  <a:pt x="987" y="44"/>
                                </a:lnTo>
                                <a:lnTo>
                                  <a:pt x="1039" y="43"/>
                                </a:lnTo>
                                <a:close/>
                              </a:path>
                            </a:pathLst>
                          </a:custGeom>
                          <a:solidFill>
                            <a:srgbClr val="E7E7E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33" name="Freeform 37"/>
                        <wps:cNvSpPr>
                          <a:spLocks noEditPoints="1"/>
                        </wps:cNvSpPr>
                        <wps:spPr bwMode="auto">
                          <a:xfrm>
                            <a:off x="1460" y="26"/>
                            <a:ext cx="181" cy="189"/>
                          </a:xfrm>
                          <a:custGeom>
                            <a:avLst/>
                            <a:gdLst>
                              <a:gd name="T0" fmla="*/ 0 w 1999"/>
                              <a:gd name="T1" fmla="*/ 0 h 2084"/>
                              <a:gd name="T2" fmla="*/ 0 w 1999"/>
                              <a:gd name="T3" fmla="*/ 0 h 2084"/>
                              <a:gd name="T4" fmla="*/ 0 w 1999"/>
                              <a:gd name="T5" fmla="*/ 0 h 2084"/>
                              <a:gd name="T6" fmla="*/ 0 w 1999"/>
                              <a:gd name="T7" fmla="*/ 0 h 2084"/>
                              <a:gd name="T8" fmla="*/ 0 w 1999"/>
                              <a:gd name="T9" fmla="*/ 0 h 2084"/>
                              <a:gd name="T10" fmla="*/ 0 w 1999"/>
                              <a:gd name="T11" fmla="*/ 0 h 2084"/>
                              <a:gd name="T12" fmla="*/ 0 w 1999"/>
                              <a:gd name="T13" fmla="*/ 0 h 2084"/>
                              <a:gd name="T14" fmla="*/ 0 w 1999"/>
                              <a:gd name="T15" fmla="*/ 0 h 2084"/>
                              <a:gd name="T16" fmla="*/ 0 w 1999"/>
                              <a:gd name="T17" fmla="*/ 0 h 2084"/>
                              <a:gd name="T18" fmla="*/ 0 w 1999"/>
                              <a:gd name="T19" fmla="*/ 0 h 2084"/>
                              <a:gd name="T20" fmla="*/ 0 w 1999"/>
                              <a:gd name="T21" fmla="*/ 0 h 2084"/>
                              <a:gd name="T22" fmla="*/ 0 w 1999"/>
                              <a:gd name="T23" fmla="*/ 0 h 2084"/>
                              <a:gd name="T24" fmla="*/ 0 w 1999"/>
                              <a:gd name="T25" fmla="*/ 0 h 2084"/>
                              <a:gd name="T26" fmla="*/ 0 w 1999"/>
                              <a:gd name="T27" fmla="*/ 0 h 2084"/>
                              <a:gd name="T28" fmla="*/ 0 w 1999"/>
                              <a:gd name="T29" fmla="*/ 0 h 2084"/>
                              <a:gd name="T30" fmla="*/ 0 w 1999"/>
                              <a:gd name="T31" fmla="*/ 0 h 2084"/>
                              <a:gd name="T32" fmla="*/ 0 w 1999"/>
                              <a:gd name="T33" fmla="*/ 0 h 2084"/>
                              <a:gd name="T34" fmla="*/ 0 w 1999"/>
                              <a:gd name="T35" fmla="*/ 0 h 2084"/>
                              <a:gd name="T36" fmla="*/ 0 w 1999"/>
                              <a:gd name="T37" fmla="*/ 0 h 2084"/>
                              <a:gd name="T38" fmla="*/ 0 w 1999"/>
                              <a:gd name="T39" fmla="*/ 0 h 2084"/>
                              <a:gd name="T40" fmla="*/ 0 w 1999"/>
                              <a:gd name="T41" fmla="*/ 0 h 2084"/>
                              <a:gd name="T42" fmla="*/ 0 w 1999"/>
                              <a:gd name="T43" fmla="*/ 0 h 2084"/>
                              <a:gd name="T44" fmla="*/ 0 w 1999"/>
                              <a:gd name="T45" fmla="*/ 0 h 2084"/>
                              <a:gd name="T46" fmla="*/ 0 w 1999"/>
                              <a:gd name="T47" fmla="*/ 0 h 2084"/>
                              <a:gd name="T48" fmla="*/ 0 w 1999"/>
                              <a:gd name="T49" fmla="*/ 0 h 2084"/>
                              <a:gd name="T50" fmla="*/ 0 w 1999"/>
                              <a:gd name="T51" fmla="*/ 0 h 2084"/>
                              <a:gd name="T52" fmla="*/ 0 w 1999"/>
                              <a:gd name="T53" fmla="*/ 0 h 2084"/>
                              <a:gd name="T54" fmla="*/ 0 w 1999"/>
                              <a:gd name="T55" fmla="*/ 0 h 2084"/>
                              <a:gd name="T56" fmla="*/ 0 w 1999"/>
                              <a:gd name="T57" fmla="*/ 0 h 2084"/>
                              <a:gd name="T58" fmla="*/ 0 w 1999"/>
                              <a:gd name="T59" fmla="*/ 0 h 2084"/>
                              <a:gd name="T60" fmla="*/ 0 w 1999"/>
                              <a:gd name="T61" fmla="*/ 0 h 2084"/>
                              <a:gd name="T62" fmla="*/ 0 w 1999"/>
                              <a:gd name="T63" fmla="*/ 0 h 2084"/>
                              <a:gd name="T64" fmla="*/ 0 w 1999"/>
                              <a:gd name="T65" fmla="*/ 0 h 2084"/>
                              <a:gd name="T66" fmla="*/ 0 w 1999"/>
                              <a:gd name="T67" fmla="*/ 0 h 2084"/>
                              <a:gd name="T68" fmla="*/ 0 w 1999"/>
                              <a:gd name="T69" fmla="*/ 0 h 2084"/>
                              <a:gd name="T70" fmla="*/ 0 w 1999"/>
                              <a:gd name="T71" fmla="*/ 0 h 2084"/>
                              <a:gd name="T72" fmla="*/ 0 w 1999"/>
                              <a:gd name="T73" fmla="*/ 0 h 2084"/>
                              <a:gd name="T74" fmla="*/ 0 w 1999"/>
                              <a:gd name="T75" fmla="*/ 0 h 2084"/>
                              <a:gd name="T76" fmla="*/ 0 w 1999"/>
                              <a:gd name="T77" fmla="*/ 0 h 2084"/>
                              <a:gd name="T78" fmla="*/ 0 w 1999"/>
                              <a:gd name="T79" fmla="*/ 0 h 2084"/>
                              <a:gd name="T80" fmla="*/ 0 w 1999"/>
                              <a:gd name="T81" fmla="*/ 0 h 2084"/>
                              <a:gd name="T82" fmla="*/ 0 w 1999"/>
                              <a:gd name="T83" fmla="*/ 0 h 2084"/>
                              <a:gd name="T84" fmla="*/ 0 w 1999"/>
                              <a:gd name="T85" fmla="*/ 0 h 2084"/>
                              <a:gd name="T86" fmla="*/ 0 w 1999"/>
                              <a:gd name="T87" fmla="*/ 0 h 2084"/>
                              <a:gd name="T88" fmla="*/ 0 w 1999"/>
                              <a:gd name="T89" fmla="*/ 0 h 2084"/>
                              <a:gd name="T90" fmla="*/ 0 w 1999"/>
                              <a:gd name="T91" fmla="*/ 0 h 2084"/>
                              <a:gd name="T92" fmla="*/ 0 w 1999"/>
                              <a:gd name="T93" fmla="*/ 0 h 2084"/>
                              <a:gd name="T94" fmla="*/ 0 w 1999"/>
                              <a:gd name="T95" fmla="*/ 0 h 2084"/>
                              <a:gd name="T96" fmla="*/ 0 w 1999"/>
                              <a:gd name="T97" fmla="*/ 0 h 2084"/>
                              <a:gd name="T98" fmla="*/ 0 w 1999"/>
                              <a:gd name="T99" fmla="*/ 0 h 2084"/>
                              <a:gd name="T100" fmla="*/ 0 w 1999"/>
                              <a:gd name="T101" fmla="*/ 0 h 2084"/>
                              <a:gd name="T102" fmla="*/ 0 w 1999"/>
                              <a:gd name="T103" fmla="*/ 0 h 2084"/>
                              <a:gd name="T104" fmla="*/ 0 w 1999"/>
                              <a:gd name="T105" fmla="*/ 0 h 2084"/>
                              <a:gd name="T106" fmla="*/ 0 w 1999"/>
                              <a:gd name="T107" fmla="*/ 0 h 2084"/>
                              <a:gd name="T108" fmla="*/ 0 w 1999"/>
                              <a:gd name="T109" fmla="*/ 0 h 2084"/>
                              <a:gd name="T110" fmla="*/ 0 w 1999"/>
                              <a:gd name="T111" fmla="*/ 0 h 2084"/>
                              <a:gd name="T112" fmla="*/ 0 w 1999"/>
                              <a:gd name="T113" fmla="*/ 0 h 2084"/>
                              <a:gd name="T114" fmla="*/ 0 w 1999"/>
                              <a:gd name="T115" fmla="*/ 0 h 2084"/>
                              <a:gd name="T116" fmla="*/ 0 w 1999"/>
                              <a:gd name="T117" fmla="*/ 0 h 2084"/>
                              <a:gd name="T118" fmla="*/ 0 w 1999"/>
                              <a:gd name="T119" fmla="*/ 0 h 2084"/>
                              <a:gd name="T120" fmla="*/ 0 w 1999"/>
                              <a:gd name="T121" fmla="*/ 0 h 208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99"/>
                              <a:gd name="T184" fmla="*/ 0 h 2084"/>
                              <a:gd name="T185" fmla="*/ 1999 w 1999"/>
                              <a:gd name="T186" fmla="*/ 2084 h 208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99" h="2084">
                                <a:moveTo>
                                  <a:pt x="1708" y="305"/>
                                </a:moveTo>
                                <a:lnTo>
                                  <a:pt x="1669" y="267"/>
                                </a:lnTo>
                                <a:lnTo>
                                  <a:pt x="1632" y="233"/>
                                </a:lnTo>
                                <a:lnTo>
                                  <a:pt x="1592" y="200"/>
                                </a:lnTo>
                                <a:lnTo>
                                  <a:pt x="1553" y="171"/>
                                </a:lnTo>
                                <a:lnTo>
                                  <a:pt x="1511" y="143"/>
                                </a:lnTo>
                                <a:lnTo>
                                  <a:pt x="1470" y="118"/>
                                </a:lnTo>
                                <a:lnTo>
                                  <a:pt x="1426" y="96"/>
                                </a:lnTo>
                                <a:lnTo>
                                  <a:pt x="1404" y="85"/>
                                </a:lnTo>
                                <a:lnTo>
                                  <a:pt x="1384" y="76"/>
                                </a:lnTo>
                                <a:lnTo>
                                  <a:pt x="1338" y="57"/>
                                </a:lnTo>
                                <a:lnTo>
                                  <a:pt x="1292" y="42"/>
                                </a:lnTo>
                                <a:lnTo>
                                  <a:pt x="1245" y="28"/>
                                </a:lnTo>
                                <a:lnTo>
                                  <a:pt x="1199" y="18"/>
                                </a:lnTo>
                                <a:lnTo>
                                  <a:pt x="1174" y="13"/>
                                </a:lnTo>
                                <a:lnTo>
                                  <a:pt x="1150" y="10"/>
                                </a:lnTo>
                                <a:lnTo>
                                  <a:pt x="1101" y="4"/>
                                </a:lnTo>
                                <a:lnTo>
                                  <a:pt x="1050" y="1"/>
                                </a:lnTo>
                                <a:lnTo>
                                  <a:pt x="1000" y="0"/>
                                </a:lnTo>
                                <a:lnTo>
                                  <a:pt x="948" y="1"/>
                                </a:lnTo>
                                <a:lnTo>
                                  <a:pt x="897" y="4"/>
                                </a:lnTo>
                                <a:lnTo>
                                  <a:pt x="847" y="10"/>
                                </a:lnTo>
                                <a:lnTo>
                                  <a:pt x="799" y="18"/>
                                </a:lnTo>
                                <a:lnTo>
                                  <a:pt x="752" y="28"/>
                                </a:lnTo>
                                <a:lnTo>
                                  <a:pt x="705" y="42"/>
                                </a:lnTo>
                                <a:lnTo>
                                  <a:pt x="659" y="57"/>
                                </a:lnTo>
                                <a:lnTo>
                                  <a:pt x="615" y="76"/>
                                </a:lnTo>
                                <a:lnTo>
                                  <a:pt x="571" y="96"/>
                                </a:lnTo>
                                <a:lnTo>
                                  <a:pt x="528" y="118"/>
                                </a:lnTo>
                                <a:lnTo>
                                  <a:pt x="487" y="143"/>
                                </a:lnTo>
                                <a:lnTo>
                                  <a:pt x="446" y="171"/>
                                </a:lnTo>
                                <a:lnTo>
                                  <a:pt x="405" y="200"/>
                                </a:lnTo>
                                <a:lnTo>
                                  <a:pt x="367" y="233"/>
                                </a:lnTo>
                                <a:lnTo>
                                  <a:pt x="329" y="267"/>
                                </a:lnTo>
                                <a:lnTo>
                                  <a:pt x="292" y="305"/>
                                </a:lnTo>
                                <a:lnTo>
                                  <a:pt x="256" y="344"/>
                                </a:lnTo>
                                <a:lnTo>
                                  <a:pt x="223" y="383"/>
                                </a:lnTo>
                                <a:lnTo>
                                  <a:pt x="191" y="423"/>
                                </a:lnTo>
                                <a:lnTo>
                                  <a:pt x="163" y="465"/>
                                </a:lnTo>
                                <a:lnTo>
                                  <a:pt x="137" y="507"/>
                                </a:lnTo>
                                <a:lnTo>
                                  <a:pt x="113" y="550"/>
                                </a:lnTo>
                                <a:lnTo>
                                  <a:pt x="92" y="595"/>
                                </a:lnTo>
                                <a:lnTo>
                                  <a:pt x="73" y="642"/>
                                </a:lnTo>
                                <a:lnTo>
                                  <a:pt x="55" y="687"/>
                                </a:lnTo>
                                <a:lnTo>
                                  <a:pt x="41" y="735"/>
                                </a:lnTo>
                                <a:lnTo>
                                  <a:pt x="27" y="783"/>
                                </a:lnTo>
                                <a:lnTo>
                                  <a:pt x="18" y="833"/>
                                </a:lnTo>
                                <a:lnTo>
                                  <a:pt x="9" y="883"/>
                                </a:lnTo>
                                <a:lnTo>
                                  <a:pt x="4" y="935"/>
                                </a:lnTo>
                                <a:lnTo>
                                  <a:pt x="1" y="987"/>
                                </a:lnTo>
                                <a:lnTo>
                                  <a:pt x="0" y="1042"/>
                                </a:lnTo>
                                <a:lnTo>
                                  <a:pt x="1" y="1094"/>
                                </a:lnTo>
                                <a:lnTo>
                                  <a:pt x="4" y="1146"/>
                                </a:lnTo>
                                <a:lnTo>
                                  <a:pt x="9" y="1197"/>
                                </a:lnTo>
                                <a:lnTo>
                                  <a:pt x="13" y="1222"/>
                                </a:lnTo>
                                <a:lnTo>
                                  <a:pt x="18" y="1248"/>
                                </a:lnTo>
                                <a:lnTo>
                                  <a:pt x="27" y="1297"/>
                                </a:lnTo>
                                <a:lnTo>
                                  <a:pt x="41" y="1346"/>
                                </a:lnTo>
                                <a:lnTo>
                                  <a:pt x="47" y="1369"/>
                                </a:lnTo>
                                <a:lnTo>
                                  <a:pt x="55" y="1393"/>
                                </a:lnTo>
                                <a:lnTo>
                                  <a:pt x="73" y="1441"/>
                                </a:lnTo>
                                <a:lnTo>
                                  <a:pt x="81" y="1463"/>
                                </a:lnTo>
                                <a:lnTo>
                                  <a:pt x="92" y="1485"/>
                                </a:lnTo>
                                <a:lnTo>
                                  <a:pt x="113" y="1530"/>
                                </a:lnTo>
                                <a:lnTo>
                                  <a:pt x="137" y="1574"/>
                                </a:lnTo>
                                <a:lnTo>
                                  <a:pt x="163" y="1617"/>
                                </a:lnTo>
                                <a:lnTo>
                                  <a:pt x="191" y="1658"/>
                                </a:lnTo>
                                <a:lnTo>
                                  <a:pt x="223" y="1700"/>
                                </a:lnTo>
                                <a:lnTo>
                                  <a:pt x="256" y="1739"/>
                                </a:lnTo>
                                <a:lnTo>
                                  <a:pt x="292" y="1778"/>
                                </a:lnTo>
                                <a:lnTo>
                                  <a:pt x="329" y="1814"/>
                                </a:lnTo>
                                <a:lnTo>
                                  <a:pt x="367" y="1849"/>
                                </a:lnTo>
                                <a:lnTo>
                                  <a:pt x="405" y="1880"/>
                                </a:lnTo>
                                <a:lnTo>
                                  <a:pt x="446" y="1911"/>
                                </a:lnTo>
                                <a:lnTo>
                                  <a:pt x="487" y="1938"/>
                                </a:lnTo>
                                <a:lnTo>
                                  <a:pt x="528" y="1963"/>
                                </a:lnTo>
                                <a:lnTo>
                                  <a:pt x="571" y="1986"/>
                                </a:lnTo>
                                <a:lnTo>
                                  <a:pt x="615" y="2006"/>
                                </a:lnTo>
                                <a:lnTo>
                                  <a:pt x="659" y="2023"/>
                                </a:lnTo>
                                <a:lnTo>
                                  <a:pt x="705" y="2039"/>
                                </a:lnTo>
                                <a:lnTo>
                                  <a:pt x="752" y="2052"/>
                                </a:lnTo>
                                <a:lnTo>
                                  <a:pt x="799" y="2064"/>
                                </a:lnTo>
                                <a:lnTo>
                                  <a:pt x="847" y="2072"/>
                                </a:lnTo>
                                <a:lnTo>
                                  <a:pt x="897" y="2078"/>
                                </a:lnTo>
                                <a:lnTo>
                                  <a:pt x="948" y="2081"/>
                                </a:lnTo>
                                <a:lnTo>
                                  <a:pt x="1000" y="2084"/>
                                </a:lnTo>
                                <a:lnTo>
                                  <a:pt x="1050" y="2081"/>
                                </a:lnTo>
                                <a:lnTo>
                                  <a:pt x="1075" y="2079"/>
                                </a:lnTo>
                                <a:lnTo>
                                  <a:pt x="1087" y="2078"/>
                                </a:lnTo>
                                <a:lnTo>
                                  <a:pt x="1101" y="2078"/>
                                </a:lnTo>
                                <a:lnTo>
                                  <a:pt x="1112" y="2076"/>
                                </a:lnTo>
                                <a:lnTo>
                                  <a:pt x="1125" y="2075"/>
                                </a:lnTo>
                                <a:lnTo>
                                  <a:pt x="1150" y="2072"/>
                                </a:lnTo>
                                <a:lnTo>
                                  <a:pt x="1174" y="2067"/>
                                </a:lnTo>
                                <a:lnTo>
                                  <a:pt x="1199" y="2064"/>
                                </a:lnTo>
                                <a:lnTo>
                                  <a:pt x="1221" y="2058"/>
                                </a:lnTo>
                                <a:lnTo>
                                  <a:pt x="1227" y="2055"/>
                                </a:lnTo>
                                <a:lnTo>
                                  <a:pt x="1233" y="2054"/>
                                </a:lnTo>
                                <a:lnTo>
                                  <a:pt x="1245" y="2052"/>
                                </a:lnTo>
                                <a:lnTo>
                                  <a:pt x="1268" y="2046"/>
                                </a:lnTo>
                                <a:lnTo>
                                  <a:pt x="1292" y="2039"/>
                                </a:lnTo>
                                <a:lnTo>
                                  <a:pt x="1338" y="2023"/>
                                </a:lnTo>
                                <a:lnTo>
                                  <a:pt x="1384" y="2006"/>
                                </a:lnTo>
                                <a:lnTo>
                                  <a:pt x="1404" y="1996"/>
                                </a:lnTo>
                                <a:lnTo>
                                  <a:pt x="1415" y="1990"/>
                                </a:lnTo>
                                <a:lnTo>
                                  <a:pt x="1426" y="1986"/>
                                </a:lnTo>
                                <a:lnTo>
                                  <a:pt x="1470" y="1963"/>
                                </a:lnTo>
                                <a:lnTo>
                                  <a:pt x="1511" y="1938"/>
                                </a:lnTo>
                                <a:lnTo>
                                  <a:pt x="1553" y="1911"/>
                                </a:lnTo>
                                <a:lnTo>
                                  <a:pt x="1592" y="1880"/>
                                </a:lnTo>
                                <a:lnTo>
                                  <a:pt x="1632" y="1849"/>
                                </a:lnTo>
                                <a:lnTo>
                                  <a:pt x="1669" y="1814"/>
                                </a:lnTo>
                                <a:lnTo>
                                  <a:pt x="1688" y="1795"/>
                                </a:lnTo>
                                <a:lnTo>
                                  <a:pt x="1708" y="1778"/>
                                </a:lnTo>
                                <a:lnTo>
                                  <a:pt x="1742" y="1739"/>
                                </a:lnTo>
                                <a:lnTo>
                                  <a:pt x="1775" y="1700"/>
                                </a:lnTo>
                                <a:lnTo>
                                  <a:pt x="1806" y="1658"/>
                                </a:lnTo>
                                <a:lnTo>
                                  <a:pt x="1835" y="1617"/>
                                </a:lnTo>
                                <a:lnTo>
                                  <a:pt x="1861" y="1574"/>
                                </a:lnTo>
                                <a:lnTo>
                                  <a:pt x="1885" y="1530"/>
                                </a:lnTo>
                                <a:lnTo>
                                  <a:pt x="1895" y="1507"/>
                                </a:lnTo>
                                <a:lnTo>
                                  <a:pt x="1906" y="1485"/>
                                </a:lnTo>
                                <a:lnTo>
                                  <a:pt x="1911" y="1474"/>
                                </a:lnTo>
                                <a:lnTo>
                                  <a:pt x="1916" y="1463"/>
                                </a:lnTo>
                                <a:lnTo>
                                  <a:pt x="1926" y="1441"/>
                                </a:lnTo>
                                <a:lnTo>
                                  <a:pt x="1942" y="1393"/>
                                </a:lnTo>
                                <a:lnTo>
                                  <a:pt x="1949" y="1369"/>
                                </a:lnTo>
                                <a:lnTo>
                                  <a:pt x="1957" y="1346"/>
                                </a:lnTo>
                                <a:lnTo>
                                  <a:pt x="1959" y="1333"/>
                                </a:lnTo>
                                <a:lnTo>
                                  <a:pt x="1960" y="1327"/>
                                </a:lnTo>
                                <a:lnTo>
                                  <a:pt x="1962" y="1321"/>
                                </a:lnTo>
                                <a:lnTo>
                                  <a:pt x="1969" y="1297"/>
                                </a:lnTo>
                                <a:lnTo>
                                  <a:pt x="1971" y="1284"/>
                                </a:lnTo>
                                <a:lnTo>
                                  <a:pt x="1972" y="1278"/>
                                </a:lnTo>
                                <a:lnTo>
                                  <a:pt x="1974" y="1272"/>
                                </a:lnTo>
                                <a:lnTo>
                                  <a:pt x="1980" y="1248"/>
                                </a:lnTo>
                                <a:lnTo>
                                  <a:pt x="1983" y="1222"/>
                                </a:lnTo>
                                <a:lnTo>
                                  <a:pt x="1987" y="1197"/>
                                </a:lnTo>
                                <a:lnTo>
                                  <a:pt x="1991" y="1171"/>
                                </a:lnTo>
                                <a:lnTo>
                                  <a:pt x="1992" y="1158"/>
                                </a:lnTo>
                                <a:lnTo>
                                  <a:pt x="1994" y="1146"/>
                                </a:lnTo>
                                <a:lnTo>
                                  <a:pt x="1997" y="1094"/>
                                </a:lnTo>
                                <a:lnTo>
                                  <a:pt x="1999" y="1042"/>
                                </a:lnTo>
                                <a:lnTo>
                                  <a:pt x="1997" y="987"/>
                                </a:lnTo>
                                <a:lnTo>
                                  <a:pt x="1994" y="935"/>
                                </a:lnTo>
                                <a:lnTo>
                                  <a:pt x="1987" y="883"/>
                                </a:lnTo>
                                <a:lnTo>
                                  <a:pt x="1980" y="833"/>
                                </a:lnTo>
                                <a:lnTo>
                                  <a:pt x="1969" y="783"/>
                                </a:lnTo>
                                <a:lnTo>
                                  <a:pt x="1957" y="735"/>
                                </a:lnTo>
                                <a:lnTo>
                                  <a:pt x="1942" y="687"/>
                                </a:lnTo>
                                <a:lnTo>
                                  <a:pt x="1926" y="642"/>
                                </a:lnTo>
                                <a:lnTo>
                                  <a:pt x="1906" y="595"/>
                                </a:lnTo>
                                <a:lnTo>
                                  <a:pt x="1885" y="550"/>
                                </a:lnTo>
                                <a:lnTo>
                                  <a:pt x="1861" y="507"/>
                                </a:lnTo>
                                <a:lnTo>
                                  <a:pt x="1835" y="465"/>
                                </a:lnTo>
                                <a:lnTo>
                                  <a:pt x="1806" y="423"/>
                                </a:lnTo>
                                <a:lnTo>
                                  <a:pt x="1775" y="383"/>
                                </a:lnTo>
                                <a:lnTo>
                                  <a:pt x="1742" y="344"/>
                                </a:lnTo>
                                <a:lnTo>
                                  <a:pt x="1708" y="305"/>
                                </a:lnTo>
                                <a:close/>
                                <a:moveTo>
                                  <a:pt x="1000" y="42"/>
                                </a:moveTo>
                                <a:lnTo>
                                  <a:pt x="1048" y="43"/>
                                </a:lnTo>
                                <a:lnTo>
                                  <a:pt x="1097" y="47"/>
                                </a:lnTo>
                                <a:lnTo>
                                  <a:pt x="1143" y="52"/>
                                </a:lnTo>
                                <a:lnTo>
                                  <a:pt x="1190" y="60"/>
                                </a:lnTo>
                                <a:lnTo>
                                  <a:pt x="1235" y="69"/>
                                </a:lnTo>
                                <a:lnTo>
                                  <a:pt x="1281" y="82"/>
                                </a:lnTo>
                                <a:lnTo>
                                  <a:pt x="1324" y="97"/>
                                </a:lnTo>
                                <a:lnTo>
                                  <a:pt x="1368" y="115"/>
                                </a:lnTo>
                                <a:lnTo>
                                  <a:pt x="1408" y="134"/>
                                </a:lnTo>
                                <a:lnTo>
                                  <a:pt x="1450" y="155"/>
                                </a:lnTo>
                                <a:lnTo>
                                  <a:pt x="1490" y="178"/>
                                </a:lnTo>
                                <a:lnTo>
                                  <a:pt x="1529" y="205"/>
                                </a:lnTo>
                                <a:lnTo>
                                  <a:pt x="1566" y="233"/>
                                </a:lnTo>
                                <a:lnTo>
                                  <a:pt x="1605" y="264"/>
                                </a:lnTo>
                                <a:lnTo>
                                  <a:pt x="1641" y="298"/>
                                </a:lnTo>
                                <a:lnTo>
                                  <a:pt x="1678" y="334"/>
                                </a:lnTo>
                                <a:lnTo>
                                  <a:pt x="1711" y="370"/>
                                </a:lnTo>
                                <a:lnTo>
                                  <a:pt x="1743" y="408"/>
                                </a:lnTo>
                                <a:lnTo>
                                  <a:pt x="1773" y="447"/>
                                </a:lnTo>
                                <a:lnTo>
                                  <a:pt x="1801" y="487"/>
                                </a:lnTo>
                                <a:lnTo>
                                  <a:pt x="1825" y="527"/>
                                </a:lnTo>
                                <a:lnTo>
                                  <a:pt x="1849" y="570"/>
                                </a:lnTo>
                                <a:lnTo>
                                  <a:pt x="1870" y="612"/>
                                </a:lnTo>
                                <a:lnTo>
                                  <a:pt x="1890" y="657"/>
                                </a:lnTo>
                                <a:lnTo>
                                  <a:pt x="1905" y="700"/>
                                </a:lnTo>
                                <a:lnTo>
                                  <a:pt x="1920" y="746"/>
                                </a:lnTo>
                                <a:lnTo>
                                  <a:pt x="1931" y="793"/>
                                </a:lnTo>
                                <a:lnTo>
                                  <a:pt x="1943" y="841"/>
                                </a:lnTo>
                                <a:lnTo>
                                  <a:pt x="1950" y="888"/>
                                </a:lnTo>
                                <a:lnTo>
                                  <a:pt x="1955" y="938"/>
                                </a:lnTo>
                                <a:lnTo>
                                  <a:pt x="1958" y="990"/>
                                </a:lnTo>
                                <a:lnTo>
                                  <a:pt x="1960" y="1042"/>
                                </a:lnTo>
                                <a:lnTo>
                                  <a:pt x="1958" y="1092"/>
                                </a:lnTo>
                                <a:lnTo>
                                  <a:pt x="1956" y="1117"/>
                                </a:lnTo>
                                <a:lnTo>
                                  <a:pt x="1955" y="1143"/>
                                </a:lnTo>
                                <a:lnTo>
                                  <a:pt x="1952" y="1167"/>
                                </a:lnTo>
                                <a:lnTo>
                                  <a:pt x="1950" y="1192"/>
                                </a:lnTo>
                                <a:lnTo>
                                  <a:pt x="1946" y="1216"/>
                                </a:lnTo>
                                <a:lnTo>
                                  <a:pt x="1944" y="1228"/>
                                </a:lnTo>
                                <a:lnTo>
                                  <a:pt x="1943" y="1241"/>
                                </a:lnTo>
                                <a:lnTo>
                                  <a:pt x="1936" y="1264"/>
                                </a:lnTo>
                                <a:lnTo>
                                  <a:pt x="1931" y="1288"/>
                                </a:lnTo>
                                <a:lnTo>
                                  <a:pt x="1925" y="1310"/>
                                </a:lnTo>
                                <a:lnTo>
                                  <a:pt x="1920" y="1334"/>
                                </a:lnTo>
                                <a:lnTo>
                                  <a:pt x="1905" y="1380"/>
                                </a:lnTo>
                                <a:lnTo>
                                  <a:pt x="1890" y="1426"/>
                                </a:lnTo>
                                <a:lnTo>
                                  <a:pt x="1879" y="1446"/>
                                </a:lnTo>
                                <a:lnTo>
                                  <a:pt x="1870" y="1468"/>
                                </a:lnTo>
                                <a:lnTo>
                                  <a:pt x="1849" y="1512"/>
                                </a:lnTo>
                                <a:lnTo>
                                  <a:pt x="1825" y="1553"/>
                                </a:lnTo>
                                <a:lnTo>
                                  <a:pt x="1801" y="1594"/>
                                </a:lnTo>
                                <a:lnTo>
                                  <a:pt x="1773" y="1633"/>
                                </a:lnTo>
                                <a:lnTo>
                                  <a:pt x="1758" y="1653"/>
                                </a:lnTo>
                                <a:lnTo>
                                  <a:pt x="1743" y="1674"/>
                                </a:lnTo>
                                <a:lnTo>
                                  <a:pt x="1727" y="1692"/>
                                </a:lnTo>
                                <a:lnTo>
                                  <a:pt x="1711" y="1712"/>
                                </a:lnTo>
                                <a:lnTo>
                                  <a:pt x="1694" y="1730"/>
                                </a:lnTo>
                                <a:lnTo>
                                  <a:pt x="1678" y="1750"/>
                                </a:lnTo>
                                <a:lnTo>
                                  <a:pt x="1659" y="1766"/>
                                </a:lnTo>
                                <a:lnTo>
                                  <a:pt x="1641" y="1783"/>
                                </a:lnTo>
                                <a:lnTo>
                                  <a:pt x="1623" y="1800"/>
                                </a:lnTo>
                                <a:lnTo>
                                  <a:pt x="1605" y="1817"/>
                                </a:lnTo>
                                <a:lnTo>
                                  <a:pt x="1585" y="1832"/>
                                </a:lnTo>
                                <a:lnTo>
                                  <a:pt x="1566" y="1848"/>
                                </a:lnTo>
                                <a:lnTo>
                                  <a:pt x="1529" y="1877"/>
                                </a:lnTo>
                                <a:lnTo>
                                  <a:pt x="1490" y="1902"/>
                                </a:lnTo>
                                <a:lnTo>
                                  <a:pt x="1450" y="1927"/>
                                </a:lnTo>
                                <a:lnTo>
                                  <a:pt x="1408" y="1948"/>
                                </a:lnTo>
                                <a:lnTo>
                                  <a:pt x="1388" y="1958"/>
                                </a:lnTo>
                                <a:lnTo>
                                  <a:pt x="1368" y="1968"/>
                                </a:lnTo>
                                <a:lnTo>
                                  <a:pt x="1324" y="1985"/>
                                </a:lnTo>
                                <a:lnTo>
                                  <a:pt x="1281" y="1999"/>
                                </a:lnTo>
                                <a:lnTo>
                                  <a:pt x="1235" y="2011"/>
                                </a:lnTo>
                                <a:lnTo>
                                  <a:pt x="1212" y="2016"/>
                                </a:lnTo>
                                <a:lnTo>
                                  <a:pt x="1190" y="2023"/>
                                </a:lnTo>
                                <a:lnTo>
                                  <a:pt x="1178" y="2024"/>
                                </a:lnTo>
                                <a:lnTo>
                                  <a:pt x="1166" y="2026"/>
                                </a:lnTo>
                                <a:lnTo>
                                  <a:pt x="1143" y="2030"/>
                                </a:lnTo>
                                <a:lnTo>
                                  <a:pt x="1120" y="2033"/>
                                </a:lnTo>
                                <a:lnTo>
                                  <a:pt x="1097" y="2036"/>
                                </a:lnTo>
                                <a:lnTo>
                                  <a:pt x="1072" y="2037"/>
                                </a:lnTo>
                                <a:lnTo>
                                  <a:pt x="1048" y="2039"/>
                                </a:lnTo>
                                <a:lnTo>
                                  <a:pt x="1000" y="2041"/>
                                </a:lnTo>
                                <a:lnTo>
                                  <a:pt x="950" y="2039"/>
                                </a:lnTo>
                                <a:lnTo>
                                  <a:pt x="901" y="2036"/>
                                </a:lnTo>
                                <a:lnTo>
                                  <a:pt x="853" y="2030"/>
                                </a:lnTo>
                                <a:lnTo>
                                  <a:pt x="808" y="2023"/>
                                </a:lnTo>
                                <a:lnTo>
                                  <a:pt x="761" y="2011"/>
                                </a:lnTo>
                                <a:lnTo>
                                  <a:pt x="716" y="1999"/>
                                </a:lnTo>
                                <a:lnTo>
                                  <a:pt x="673" y="1985"/>
                                </a:lnTo>
                                <a:lnTo>
                                  <a:pt x="631" y="1968"/>
                                </a:lnTo>
                                <a:lnTo>
                                  <a:pt x="588" y="1948"/>
                                </a:lnTo>
                                <a:lnTo>
                                  <a:pt x="547" y="1927"/>
                                </a:lnTo>
                                <a:lnTo>
                                  <a:pt x="506" y="1902"/>
                                </a:lnTo>
                                <a:lnTo>
                                  <a:pt x="468" y="1877"/>
                                </a:lnTo>
                                <a:lnTo>
                                  <a:pt x="429" y="1848"/>
                                </a:lnTo>
                                <a:lnTo>
                                  <a:pt x="392" y="1817"/>
                                </a:lnTo>
                                <a:lnTo>
                                  <a:pt x="356" y="1783"/>
                                </a:lnTo>
                                <a:lnTo>
                                  <a:pt x="321" y="1750"/>
                                </a:lnTo>
                                <a:lnTo>
                                  <a:pt x="287" y="1712"/>
                                </a:lnTo>
                                <a:lnTo>
                                  <a:pt x="255" y="1674"/>
                                </a:lnTo>
                                <a:lnTo>
                                  <a:pt x="225" y="1633"/>
                                </a:lnTo>
                                <a:lnTo>
                                  <a:pt x="198" y="1594"/>
                                </a:lnTo>
                                <a:lnTo>
                                  <a:pt x="172" y="1553"/>
                                </a:lnTo>
                                <a:lnTo>
                                  <a:pt x="150" y="1512"/>
                                </a:lnTo>
                                <a:lnTo>
                                  <a:pt x="128" y="1468"/>
                                </a:lnTo>
                                <a:lnTo>
                                  <a:pt x="110" y="1426"/>
                                </a:lnTo>
                                <a:lnTo>
                                  <a:pt x="93" y="1380"/>
                                </a:lnTo>
                                <a:lnTo>
                                  <a:pt x="79" y="1334"/>
                                </a:lnTo>
                                <a:lnTo>
                                  <a:pt x="72" y="1310"/>
                                </a:lnTo>
                                <a:lnTo>
                                  <a:pt x="67" y="1288"/>
                                </a:lnTo>
                                <a:lnTo>
                                  <a:pt x="57" y="1241"/>
                                </a:lnTo>
                                <a:lnTo>
                                  <a:pt x="50" y="1192"/>
                                </a:lnTo>
                                <a:lnTo>
                                  <a:pt x="45" y="1143"/>
                                </a:lnTo>
                                <a:lnTo>
                                  <a:pt x="42" y="1092"/>
                                </a:lnTo>
                                <a:lnTo>
                                  <a:pt x="41" y="1042"/>
                                </a:lnTo>
                                <a:lnTo>
                                  <a:pt x="42" y="990"/>
                                </a:lnTo>
                                <a:lnTo>
                                  <a:pt x="45" y="938"/>
                                </a:lnTo>
                                <a:lnTo>
                                  <a:pt x="50" y="888"/>
                                </a:lnTo>
                                <a:lnTo>
                                  <a:pt x="57" y="841"/>
                                </a:lnTo>
                                <a:lnTo>
                                  <a:pt x="67" y="793"/>
                                </a:lnTo>
                                <a:lnTo>
                                  <a:pt x="79" y="746"/>
                                </a:lnTo>
                                <a:lnTo>
                                  <a:pt x="93" y="700"/>
                                </a:lnTo>
                                <a:lnTo>
                                  <a:pt x="110" y="657"/>
                                </a:lnTo>
                                <a:lnTo>
                                  <a:pt x="128" y="612"/>
                                </a:lnTo>
                                <a:lnTo>
                                  <a:pt x="150" y="570"/>
                                </a:lnTo>
                                <a:lnTo>
                                  <a:pt x="172" y="527"/>
                                </a:lnTo>
                                <a:lnTo>
                                  <a:pt x="198" y="487"/>
                                </a:lnTo>
                                <a:lnTo>
                                  <a:pt x="225" y="447"/>
                                </a:lnTo>
                                <a:lnTo>
                                  <a:pt x="255" y="408"/>
                                </a:lnTo>
                                <a:lnTo>
                                  <a:pt x="287" y="370"/>
                                </a:lnTo>
                                <a:lnTo>
                                  <a:pt x="321" y="334"/>
                                </a:lnTo>
                                <a:lnTo>
                                  <a:pt x="356" y="298"/>
                                </a:lnTo>
                                <a:lnTo>
                                  <a:pt x="392" y="264"/>
                                </a:lnTo>
                                <a:lnTo>
                                  <a:pt x="429" y="233"/>
                                </a:lnTo>
                                <a:lnTo>
                                  <a:pt x="468" y="205"/>
                                </a:lnTo>
                                <a:lnTo>
                                  <a:pt x="506" y="178"/>
                                </a:lnTo>
                                <a:lnTo>
                                  <a:pt x="547" y="155"/>
                                </a:lnTo>
                                <a:lnTo>
                                  <a:pt x="588" y="134"/>
                                </a:lnTo>
                                <a:lnTo>
                                  <a:pt x="631" y="115"/>
                                </a:lnTo>
                                <a:lnTo>
                                  <a:pt x="673" y="97"/>
                                </a:lnTo>
                                <a:lnTo>
                                  <a:pt x="716" y="82"/>
                                </a:lnTo>
                                <a:lnTo>
                                  <a:pt x="761" y="69"/>
                                </a:lnTo>
                                <a:lnTo>
                                  <a:pt x="808" y="60"/>
                                </a:lnTo>
                                <a:lnTo>
                                  <a:pt x="853" y="52"/>
                                </a:lnTo>
                                <a:lnTo>
                                  <a:pt x="901" y="47"/>
                                </a:lnTo>
                                <a:lnTo>
                                  <a:pt x="950" y="43"/>
                                </a:lnTo>
                                <a:lnTo>
                                  <a:pt x="1000" y="42"/>
                                </a:lnTo>
                                <a:close/>
                              </a:path>
                            </a:pathLst>
                          </a:custGeom>
                          <a:solidFill>
                            <a:srgbClr val="E4E4E4"/>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34" name="Freeform 38"/>
                        <wps:cNvSpPr>
                          <a:spLocks noEditPoints="1"/>
                        </wps:cNvSpPr>
                        <wps:spPr bwMode="auto">
                          <a:xfrm>
                            <a:off x="1463" y="29"/>
                            <a:ext cx="175" cy="182"/>
                          </a:xfrm>
                          <a:custGeom>
                            <a:avLst/>
                            <a:gdLst>
                              <a:gd name="T0" fmla="*/ 0 w 1919"/>
                              <a:gd name="T1" fmla="*/ 0 h 1999"/>
                              <a:gd name="T2" fmla="*/ 0 w 1919"/>
                              <a:gd name="T3" fmla="*/ 0 h 1999"/>
                              <a:gd name="T4" fmla="*/ 0 w 1919"/>
                              <a:gd name="T5" fmla="*/ 0 h 1999"/>
                              <a:gd name="T6" fmla="*/ 0 w 1919"/>
                              <a:gd name="T7" fmla="*/ 0 h 1999"/>
                              <a:gd name="T8" fmla="*/ 0 w 1919"/>
                              <a:gd name="T9" fmla="*/ 0 h 1999"/>
                              <a:gd name="T10" fmla="*/ 0 w 1919"/>
                              <a:gd name="T11" fmla="*/ 0 h 1999"/>
                              <a:gd name="T12" fmla="*/ 0 w 1919"/>
                              <a:gd name="T13" fmla="*/ 0 h 1999"/>
                              <a:gd name="T14" fmla="*/ 0 w 1919"/>
                              <a:gd name="T15" fmla="*/ 0 h 1999"/>
                              <a:gd name="T16" fmla="*/ 0 w 1919"/>
                              <a:gd name="T17" fmla="*/ 0 h 1999"/>
                              <a:gd name="T18" fmla="*/ 0 w 1919"/>
                              <a:gd name="T19" fmla="*/ 0 h 1999"/>
                              <a:gd name="T20" fmla="*/ 0 w 1919"/>
                              <a:gd name="T21" fmla="*/ 0 h 1999"/>
                              <a:gd name="T22" fmla="*/ 0 w 1919"/>
                              <a:gd name="T23" fmla="*/ 0 h 1999"/>
                              <a:gd name="T24" fmla="*/ 0 w 1919"/>
                              <a:gd name="T25" fmla="*/ 0 h 1999"/>
                              <a:gd name="T26" fmla="*/ 0 w 1919"/>
                              <a:gd name="T27" fmla="*/ 0 h 1999"/>
                              <a:gd name="T28" fmla="*/ 0 w 1919"/>
                              <a:gd name="T29" fmla="*/ 0 h 1999"/>
                              <a:gd name="T30" fmla="*/ 0 w 1919"/>
                              <a:gd name="T31" fmla="*/ 0 h 1999"/>
                              <a:gd name="T32" fmla="*/ 0 w 1919"/>
                              <a:gd name="T33" fmla="*/ 0 h 1999"/>
                              <a:gd name="T34" fmla="*/ 0 w 1919"/>
                              <a:gd name="T35" fmla="*/ 0 h 1999"/>
                              <a:gd name="T36" fmla="*/ 0 w 1919"/>
                              <a:gd name="T37" fmla="*/ 0 h 1999"/>
                              <a:gd name="T38" fmla="*/ 0 w 1919"/>
                              <a:gd name="T39" fmla="*/ 0 h 1999"/>
                              <a:gd name="T40" fmla="*/ 0 w 1919"/>
                              <a:gd name="T41" fmla="*/ 0 h 1999"/>
                              <a:gd name="T42" fmla="*/ 0 w 1919"/>
                              <a:gd name="T43" fmla="*/ 0 h 1999"/>
                              <a:gd name="T44" fmla="*/ 0 w 1919"/>
                              <a:gd name="T45" fmla="*/ 0 h 1999"/>
                              <a:gd name="T46" fmla="*/ 0 w 1919"/>
                              <a:gd name="T47" fmla="*/ 0 h 1999"/>
                              <a:gd name="T48" fmla="*/ 0 w 1919"/>
                              <a:gd name="T49" fmla="*/ 0 h 1999"/>
                              <a:gd name="T50" fmla="*/ 0 w 1919"/>
                              <a:gd name="T51" fmla="*/ 0 h 1999"/>
                              <a:gd name="T52" fmla="*/ 0 w 1919"/>
                              <a:gd name="T53" fmla="*/ 0 h 1999"/>
                              <a:gd name="T54" fmla="*/ 0 w 1919"/>
                              <a:gd name="T55" fmla="*/ 0 h 1999"/>
                              <a:gd name="T56" fmla="*/ 0 w 1919"/>
                              <a:gd name="T57" fmla="*/ 0 h 1999"/>
                              <a:gd name="T58" fmla="*/ 0 w 1919"/>
                              <a:gd name="T59" fmla="*/ 0 h 1999"/>
                              <a:gd name="T60" fmla="*/ 0 w 1919"/>
                              <a:gd name="T61" fmla="*/ 0 h 1999"/>
                              <a:gd name="T62" fmla="*/ 0 w 1919"/>
                              <a:gd name="T63" fmla="*/ 0 h 1999"/>
                              <a:gd name="T64" fmla="*/ 0 w 1919"/>
                              <a:gd name="T65" fmla="*/ 0 h 1999"/>
                              <a:gd name="T66" fmla="*/ 0 w 1919"/>
                              <a:gd name="T67" fmla="*/ 0 h 1999"/>
                              <a:gd name="T68" fmla="*/ 0 w 1919"/>
                              <a:gd name="T69" fmla="*/ 0 h 1999"/>
                              <a:gd name="T70" fmla="*/ 0 w 1919"/>
                              <a:gd name="T71" fmla="*/ 0 h 1999"/>
                              <a:gd name="T72" fmla="*/ 0 w 1919"/>
                              <a:gd name="T73" fmla="*/ 0 h 1999"/>
                              <a:gd name="T74" fmla="*/ 0 w 1919"/>
                              <a:gd name="T75" fmla="*/ 0 h 1999"/>
                              <a:gd name="T76" fmla="*/ 0 w 1919"/>
                              <a:gd name="T77" fmla="*/ 0 h 1999"/>
                              <a:gd name="T78" fmla="*/ 0 w 1919"/>
                              <a:gd name="T79" fmla="*/ 0 h 1999"/>
                              <a:gd name="T80" fmla="*/ 0 w 1919"/>
                              <a:gd name="T81" fmla="*/ 0 h 1999"/>
                              <a:gd name="T82" fmla="*/ 0 w 1919"/>
                              <a:gd name="T83" fmla="*/ 0 h 1999"/>
                              <a:gd name="T84" fmla="*/ 0 w 1919"/>
                              <a:gd name="T85" fmla="*/ 0 h 1999"/>
                              <a:gd name="T86" fmla="*/ 0 w 1919"/>
                              <a:gd name="T87" fmla="*/ 0 h 1999"/>
                              <a:gd name="T88" fmla="*/ 0 w 1919"/>
                              <a:gd name="T89" fmla="*/ 0 h 1999"/>
                              <a:gd name="T90" fmla="*/ 0 w 1919"/>
                              <a:gd name="T91" fmla="*/ 0 h 1999"/>
                              <a:gd name="T92" fmla="*/ 0 w 1919"/>
                              <a:gd name="T93" fmla="*/ 0 h 1999"/>
                              <a:gd name="T94" fmla="*/ 0 w 1919"/>
                              <a:gd name="T95" fmla="*/ 0 h 1999"/>
                              <a:gd name="T96" fmla="*/ 0 w 1919"/>
                              <a:gd name="T97" fmla="*/ 0 h 1999"/>
                              <a:gd name="T98" fmla="*/ 0 w 1919"/>
                              <a:gd name="T99" fmla="*/ 0 h 1999"/>
                              <a:gd name="T100" fmla="*/ 0 w 1919"/>
                              <a:gd name="T101" fmla="*/ 0 h 1999"/>
                              <a:gd name="T102" fmla="*/ 0 w 1919"/>
                              <a:gd name="T103" fmla="*/ 0 h 1999"/>
                              <a:gd name="T104" fmla="*/ 0 w 1919"/>
                              <a:gd name="T105" fmla="*/ 0 h 1999"/>
                              <a:gd name="T106" fmla="*/ 0 w 1919"/>
                              <a:gd name="T107" fmla="*/ 0 h 1999"/>
                              <a:gd name="T108" fmla="*/ 0 w 1919"/>
                              <a:gd name="T109" fmla="*/ 0 h 1999"/>
                              <a:gd name="T110" fmla="*/ 0 w 1919"/>
                              <a:gd name="T111" fmla="*/ 0 h 1999"/>
                              <a:gd name="T112" fmla="*/ 0 w 1919"/>
                              <a:gd name="T113" fmla="*/ 0 h 1999"/>
                              <a:gd name="T114" fmla="*/ 0 w 1919"/>
                              <a:gd name="T115" fmla="*/ 0 h 1999"/>
                              <a:gd name="T116" fmla="*/ 0 w 1919"/>
                              <a:gd name="T117" fmla="*/ 0 h 1999"/>
                              <a:gd name="T118" fmla="*/ 0 w 1919"/>
                              <a:gd name="T119" fmla="*/ 0 h 1999"/>
                              <a:gd name="T120" fmla="*/ 0 w 1919"/>
                              <a:gd name="T121" fmla="*/ 0 h 199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19"/>
                              <a:gd name="T184" fmla="*/ 0 h 1999"/>
                              <a:gd name="T185" fmla="*/ 1919 w 1919"/>
                              <a:gd name="T186" fmla="*/ 1999 h 199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19" h="1999">
                                <a:moveTo>
                                  <a:pt x="1637" y="292"/>
                                </a:moveTo>
                                <a:lnTo>
                                  <a:pt x="1600" y="256"/>
                                </a:lnTo>
                                <a:lnTo>
                                  <a:pt x="1564" y="222"/>
                                </a:lnTo>
                                <a:lnTo>
                                  <a:pt x="1525" y="191"/>
                                </a:lnTo>
                                <a:lnTo>
                                  <a:pt x="1488" y="163"/>
                                </a:lnTo>
                                <a:lnTo>
                                  <a:pt x="1449" y="136"/>
                                </a:lnTo>
                                <a:lnTo>
                                  <a:pt x="1409" y="113"/>
                                </a:lnTo>
                                <a:lnTo>
                                  <a:pt x="1367" y="92"/>
                                </a:lnTo>
                                <a:lnTo>
                                  <a:pt x="1327" y="73"/>
                                </a:lnTo>
                                <a:lnTo>
                                  <a:pt x="1283" y="55"/>
                                </a:lnTo>
                                <a:lnTo>
                                  <a:pt x="1240" y="40"/>
                                </a:lnTo>
                                <a:lnTo>
                                  <a:pt x="1194" y="27"/>
                                </a:lnTo>
                                <a:lnTo>
                                  <a:pt x="1149" y="18"/>
                                </a:lnTo>
                                <a:lnTo>
                                  <a:pt x="1102" y="10"/>
                                </a:lnTo>
                                <a:lnTo>
                                  <a:pt x="1056" y="5"/>
                                </a:lnTo>
                                <a:lnTo>
                                  <a:pt x="1007" y="1"/>
                                </a:lnTo>
                                <a:lnTo>
                                  <a:pt x="959" y="0"/>
                                </a:lnTo>
                                <a:lnTo>
                                  <a:pt x="909" y="1"/>
                                </a:lnTo>
                                <a:lnTo>
                                  <a:pt x="860" y="5"/>
                                </a:lnTo>
                                <a:lnTo>
                                  <a:pt x="812" y="10"/>
                                </a:lnTo>
                                <a:lnTo>
                                  <a:pt x="767" y="18"/>
                                </a:lnTo>
                                <a:lnTo>
                                  <a:pt x="720" y="27"/>
                                </a:lnTo>
                                <a:lnTo>
                                  <a:pt x="675" y="40"/>
                                </a:lnTo>
                                <a:lnTo>
                                  <a:pt x="632" y="55"/>
                                </a:lnTo>
                                <a:lnTo>
                                  <a:pt x="590" y="73"/>
                                </a:lnTo>
                                <a:lnTo>
                                  <a:pt x="547" y="92"/>
                                </a:lnTo>
                                <a:lnTo>
                                  <a:pt x="506" y="113"/>
                                </a:lnTo>
                                <a:lnTo>
                                  <a:pt x="465" y="136"/>
                                </a:lnTo>
                                <a:lnTo>
                                  <a:pt x="427" y="163"/>
                                </a:lnTo>
                                <a:lnTo>
                                  <a:pt x="388" y="191"/>
                                </a:lnTo>
                                <a:lnTo>
                                  <a:pt x="351" y="222"/>
                                </a:lnTo>
                                <a:lnTo>
                                  <a:pt x="315" y="256"/>
                                </a:lnTo>
                                <a:lnTo>
                                  <a:pt x="280" y="292"/>
                                </a:lnTo>
                                <a:lnTo>
                                  <a:pt x="246" y="328"/>
                                </a:lnTo>
                                <a:lnTo>
                                  <a:pt x="214" y="366"/>
                                </a:lnTo>
                                <a:lnTo>
                                  <a:pt x="184" y="405"/>
                                </a:lnTo>
                                <a:lnTo>
                                  <a:pt x="157" y="445"/>
                                </a:lnTo>
                                <a:lnTo>
                                  <a:pt x="131" y="485"/>
                                </a:lnTo>
                                <a:lnTo>
                                  <a:pt x="109" y="528"/>
                                </a:lnTo>
                                <a:lnTo>
                                  <a:pt x="87" y="570"/>
                                </a:lnTo>
                                <a:lnTo>
                                  <a:pt x="69" y="615"/>
                                </a:lnTo>
                                <a:lnTo>
                                  <a:pt x="52" y="658"/>
                                </a:lnTo>
                                <a:lnTo>
                                  <a:pt x="38" y="704"/>
                                </a:lnTo>
                                <a:lnTo>
                                  <a:pt x="26" y="751"/>
                                </a:lnTo>
                                <a:lnTo>
                                  <a:pt x="16" y="799"/>
                                </a:lnTo>
                                <a:lnTo>
                                  <a:pt x="9" y="846"/>
                                </a:lnTo>
                                <a:lnTo>
                                  <a:pt x="4" y="896"/>
                                </a:lnTo>
                                <a:lnTo>
                                  <a:pt x="1" y="948"/>
                                </a:lnTo>
                                <a:lnTo>
                                  <a:pt x="0" y="1000"/>
                                </a:lnTo>
                                <a:lnTo>
                                  <a:pt x="1" y="1050"/>
                                </a:lnTo>
                                <a:lnTo>
                                  <a:pt x="4" y="1101"/>
                                </a:lnTo>
                                <a:lnTo>
                                  <a:pt x="9" y="1150"/>
                                </a:lnTo>
                                <a:lnTo>
                                  <a:pt x="16" y="1199"/>
                                </a:lnTo>
                                <a:lnTo>
                                  <a:pt x="26" y="1246"/>
                                </a:lnTo>
                                <a:lnTo>
                                  <a:pt x="31" y="1268"/>
                                </a:lnTo>
                                <a:lnTo>
                                  <a:pt x="38" y="1292"/>
                                </a:lnTo>
                                <a:lnTo>
                                  <a:pt x="52" y="1338"/>
                                </a:lnTo>
                                <a:lnTo>
                                  <a:pt x="69" y="1384"/>
                                </a:lnTo>
                                <a:lnTo>
                                  <a:pt x="87" y="1426"/>
                                </a:lnTo>
                                <a:lnTo>
                                  <a:pt x="109" y="1470"/>
                                </a:lnTo>
                                <a:lnTo>
                                  <a:pt x="131" y="1511"/>
                                </a:lnTo>
                                <a:lnTo>
                                  <a:pt x="157" y="1552"/>
                                </a:lnTo>
                                <a:lnTo>
                                  <a:pt x="184" y="1591"/>
                                </a:lnTo>
                                <a:lnTo>
                                  <a:pt x="214" y="1632"/>
                                </a:lnTo>
                                <a:lnTo>
                                  <a:pt x="246" y="1670"/>
                                </a:lnTo>
                                <a:lnTo>
                                  <a:pt x="280" y="1708"/>
                                </a:lnTo>
                                <a:lnTo>
                                  <a:pt x="315" y="1741"/>
                                </a:lnTo>
                                <a:lnTo>
                                  <a:pt x="351" y="1775"/>
                                </a:lnTo>
                                <a:lnTo>
                                  <a:pt x="388" y="1806"/>
                                </a:lnTo>
                                <a:lnTo>
                                  <a:pt x="427" y="1835"/>
                                </a:lnTo>
                                <a:lnTo>
                                  <a:pt x="465" y="1860"/>
                                </a:lnTo>
                                <a:lnTo>
                                  <a:pt x="506" y="1885"/>
                                </a:lnTo>
                                <a:lnTo>
                                  <a:pt x="547" y="1906"/>
                                </a:lnTo>
                                <a:lnTo>
                                  <a:pt x="590" y="1926"/>
                                </a:lnTo>
                                <a:lnTo>
                                  <a:pt x="632" y="1943"/>
                                </a:lnTo>
                                <a:lnTo>
                                  <a:pt x="675" y="1957"/>
                                </a:lnTo>
                                <a:lnTo>
                                  <a:pt x="720" y="1969"/>
                                </a:lnTo>
                                <a:lnTo>
                                  <a:pt x="767" y="1981"/>
                                </a:lnTo>
                                <a:lnTo>
                                  <a:pt x="812" y="1988"/>
                                </a:lnTo>
                                <a:lnTo>
                                  <a:pt x="860" y="1994"/>
                                </a:lnTo>
                                <a:lnTo>
                                  <a:pt x="909" y="1997"/>
                                </a:lnTo>
                                <a:lnTo>
                                  <a:pt x="959" y="1999"/>
                                </a:lnTo>
                                <a:lnTo>
                                  <a:pt x="1007" y="1997"/>
                                </a:lnTo>
                                <a:lnTo>
                                  <a:pt x="1031" y="1995"/>
                                </a:lnTo>
                                <a:lnTo>
                                  <a:pt x="1056" y="1994"/>
                                </a:lnTo>
                                <a:lnTo>
                                  <a:pt x="1079" y="1991"/>
                                </a:lnTo>
                                <a:lnTo>
                                  <a:pt x="1102" y="1988"/>
                                </a:lnTo>
                                <a:lnTo>
                                  <a:pt x="1125" y="1984"/>
                                </a:lnTo>
                                <a:lnTo>
                                  <a:pt x="1137" y="1982"/>
                                </a:lnTo>
                                <a:lnTo>
                                  <a:pt x="1149" y="1981"/>
                                </a:lnTo>
                                <a:lnTo>
                                  <a:pt x="1171" y="1974"/>
                                </a:lnTo>
                                <a:lnTo>
                                  <a:pt x="1194" y="1969"/>
                                </a:lnTo>
                                <a:lnTo>
                                  <a:pt x="1240" y="1957"/>
                                </a:lnTo>
                                <a:lnTo>
                                  <a:pt x="1283" y="1943"/>
                                </a:lnTo>
                                <a:lnTo>
                                  <a:pt x="1327" y="1926"/>
                                </a:lnTo>
                                <a:lnTo>
                                  <a:pt x="1347" y="1916"/>
                                </a:lnTo>
                                <a:lnTo>
                                  <a:pt x="1367" y="1906"/>
                                </a:lnTo>
                                <a:lnTo>
                                  <a:pt x="1409" y="1885"/>
                                </a:lnTo>
                                <a:lnTo>
                                  <a:pt x="1449" y="1860"/>
                                </a:lnTo>
                                <a:lnTo>
                                  <a:pt x="1488" y="1835"/>
                                </a:lnTo>
                                <a:lnTo>
                                  <a:pt x="1525" y="1806"/>
                                </a:lnTo>
                                <a:lnTo>
                                  <a:pt x="1544" y="1790"/>
                                </a:lnTo>
                                <a:lnTo>
                                  <a:pt x="1564" y="1775"/>
                                </a:lnTo>
                                <a:lnTo>
                                  <a:pt x="1582" y="1758"/>
                                </a:lnTo>
                                <a:lnTo>
                                  <a:pt x="1600" y="1741"/>
                                </a:lnTo>
                                <a:lnTo>
                                  <a:pt x="1618" y="1724"/>
                                </a:lnTo>
                                <a:lnTo>
                                  <a:pt x="1637" y="1708"/>
                                </a:lnTo>
                                <a:lnTo>
                                  <a:pt x="1653" y="1688"/>
                                </a:lnTo>
                                <a:lnTo>
                                  <a:pt x="1670" y="1670"/>
                                </a:lnTo>
                                <a:lnTo>
                                  <a:pt x="1686" y="1650"/>
                                </a:lnTo>
                                <a:lnTo>
                                  <a:pt x="1702" y="1632"/>
                                </a:lnTo>
                                <a:lnTo>
                                  <a:pt x="1717" y="1611"/>
                                </a:lnTo>
                                <a:lnTo>
                                  <a:pt x="1732" y="1591"/>
                                </a:lnTo>
                                <a:lnTo>
                                  <a:pt x="1760" y="1552"/>
                                </a:lnTo>
                                <a:lnTo>
                                  <a:pt x="1784" y="1511"/>
                                </a:lnTo>
                                <a:lnTo>
                                  <a:pt x="1808" y="1470"/>
                                </a:lnTo>
                                <a:lnTo>
                                  <a:pt x="1829" y="1426"/>
                                </a:lnTo>
                                <a:lnTo>
                                  <a:pt x="1838" y="1404"/>
                                </a:lnTo>
                                <a:lnTo>
                                  <a:pt x="1849" y="1384"/>
                                </a:lnTo>
                                <a:lnTo>
                                  <a:pt x="1864" y="1338"/>
                                </a:lnTo>
                                <a:lnTo>
                                  <a:pt x="1879" y="1292"/>
                                </a:lnTo>
                                <a:lnTo>
                                  <a:pt x="1884" y="1268"/>
                                </a:lnTo>
                                <a:lnTo>
                                  <a:pt x="1890" y="1246"/>
                                </a:lnTo>
                                <a:lnTo>
                                  <a:pt x="1895" y="1222"/>
                                </a:lnTo>
                                <a:lnTo>
                                  <a:pt x="1902" y="1199"/>
                                </a:lnTo>
                                <a:lnTo>
                                  <a:pt x="1903" y="1186"/>
                                </a:lnTo>
                                <a:lnTo>
                                  <a:pt x="1905" y="1174"/>
                                </a:lnTo>
                                <a:lnTo>
                                  <a:pt x="1909" y="1150"/>
                                </a:lnTo>
                                <a:lnTo>
                                  <a:pt x="1911" y="1125"/>
                                </a:lnTo>
                                <a:lnTo>
                                  <a:pt x="1914" y="1101"/>
                                </a:lnTo>
                                <a:lnTo>
                                  <a:pt x="1915" y="1075"/>
                                </a:lnTo>
                                <a:lnTo>
                                  <a:pt x="1917" y="1050"/>
                                </a:lnTo>
                                <a:lnTo>
                                  <a:pt x="1919" y="1000"/>
                                </a:lnTo>
                                <a:lnTo>
                                  <a:pt x="1917" y="948"/>
                                </a:lnTo>
                                <a:lnTo>
                                  <a:pt x="1914" y="896"/>
                                </a:lnTo>
                                <a:lnTo>
                                  <a:pt x="1909" y="846"/>
                                </a:lnTo>
                                <a:lnTo>
                                  <a:pt x="1902" y="799"/>
                                </a:lnTo>
                                <a:lnTo>
                                  <a:pt x="1890" y="751"/>
                                </a:lnTo>
                                <a:lnTo>
                                  <a:pt x="1879" y="704"/>
                                </a:lnTo>
                                <a:lnTo>
                                  <a:pt x="1864" y="658"/>
                                </a:lnTo>
                                <a:lnTo>
                                  <a:pt x="1849" y="615"/>
                                </a:lnTo>
                                <a:lnTo>
                                  <a:pt x="1829" y="570"/>
                                </a:lnTo>
                                <a:lnTo>
                                  <a:pt x="1808" y="528"/>
                                </a:lnTo>
                                <a:lnTo>
                                  <a:pt x="1784" y="485"/>
                                </a:lnTo>
                                <a:lnTo>
                                  <a:pt x="1760" y="445"/>
                                </a:lnTo>
                                <a:lnTo>
                                  <a:pt x="1732" y="405"/>
                                </a:lnTo>
                                <a:lnTo>
                                  <a:pt x="1702" y="366"/>
                                </a:lnTo>
                                <a:lnTo>
                                  <a:pt x="1670" y="328"/>
                                </a:lnTo>
                                <a:lnTo>
                                  <a:pt x="1637" y="292"/>
                                </a:lnTo>
                                <a:close/>
                                <a:moveTo>
                                  <a:pt x="959" y="40"/>
                                </a:moveTo>
                                <a:lnTo>
                                  <a:pt x="1005" y="42"/>
                                </a:lnTo>
                                <a:lnTo>
                                  <a:pt x="1052" y="45"/>
                                </a:lnTo>
                                <a:lnTo>
                                  <a:pt x="1096" y="50"/>
                                </a:lnTo>
                                <a:lnTo>
                                  <a:pt x="1142" y="58"/>
                                </a:lnTo>
                                <a:lnTo>
                                  <a:pt x="1185" y="68"/>
                                </a:lnTo>
                                <a:lnTo>
                                  <a:pt x="1228" y="80"/>
                                </a:lnTo>
                                <a:lnTo>
                                  <a:pt x="1270" y="94"/>
                                </a:lnTo>
                                <a:lnTo>
                                  <a:pt x="1311" y="110"/>
                                </a:lnTo>
                                <a:lnTo>
                                  <a:pt x="1351" y="129"/>
                                </a:lnTo>
                                <a:lnTo>
                                  <a:pt x="1390" y="149"/>
                                </a:lnTo>
                                <a:lnTo>
                                  <a:pt x="1429" y="172"/>
                                </a:lnTo>
                                <a:lnTo>
                                  <a:pt x="1448" y="184"/>
                                </a:lnTo>
                                <a:lnTo>
                                  <a:pt x="1467" y="198"/>
                                </a:lnTo>
                                <a:lnTo>
                                  <a:pt x="1504" y="225"/>
                                </a:lnTo>
                                <a:lnTo>
                                  <a:pt x="1540" y="255"/>
                                </a:lnTo>
                                <a:lnTo>
                                  <a:pt x="1574" y="286"/>
                                </a:lnTo>
                                <a:lnTo>
                                  <a:pt x="1610" y="322"/>
                                </a:lnTo>
                                <a:lnTo>
                                  <a:pt x="1642" y="357"/>
                                </a:lnTo>
                                <a:lnTo>
                                  <a:pt x="1672" y="393"/>
                                </a:lnTo>
                                <a:lnTo>
                                  <a:pt x="1700" y="430"/>
                                </a:lnTo>
                                <a:lnTo>
                                  <a:pt x="1726" y="469"/>
                                </a:lnTo>
                                <a:lnTo>
                                  <a:pt x="1750" y="507"/>
                                </a:lnTo>
                                <a:lnTo>
                                  <a:pt x="1772" y="547"/>
                                </a:lnTo>
                                <a:lnTo>
                                  <a:pt x="1792" y="589"/>
                                </a:lnTo>
                                <a:lnTo>
                                  <a:pt x="1811" y="631"/>
                                </a:lnTo>
                                <a:lnTo>
                                  <a:pt x="1827" y="673"/>
                                </a:lnTo>
                                <a:lnTo>
                                  <a:pt x="1840" y="717"/>
                                </a:lnTo>
                                <a:lnTo>
                                  <a:pt x="1852" y="762"/>
                                </a:lnTo>
                                <a:lnTo>
                                  <a:pt x="1861" y="807"/>
                                </a:lnTo>
                                <a:lnTo>
                                  <a:pt x="1868" y="853"/>
                                </a:lnTo>
                                <a:lnTo>
                                  <a:pt x="1874" y="901"/>
                                </a:lnTo>
                                <a:lnTo>
                                  <a:pt x="1877" y="950"/>
                                </a:lnTo>
                                <a:lnTo>
                                  <a:pt x="1879" y="1000"/>
                                </a:lnTo>
                                <a:lnTo>
                                  <a:pt x="1877" y="1048"/>
                                </a:lnTo>
                                <a:lnTo>
                                  <a:pt x="1875" y="1072"/>
                                </a:lnTo>
                                <a:lnTo>
                                  <a:pt x="1874" y="1077"/>
                                </a:lnTo>
                                <a:lnTo>
                                  <a:pt x="1874" y="1083"/>
                                </a:lnTo>
                                <a:lnTo>
                                  <a:pt x="1874" y="1097"/>
                                </a:lnTo>
                                <a:lnTo>
                                  <a:pt x="1872" y="1107"/>
                                </a:lnTo>
                                <a:lnTo>
                                  <a:pt x="1871" y="1113"/>
                                </a:lnTo>
                                <a:lnTo>
                                  <a:pt x="1871" y="1119"/>
                                </a:lnTo>
                                <a:lnTo>
                                  <a:pt x="1868" y="1143"/>
                                </a:lnTo>
                                <a:lnTo>
                                  <a:pt x="1864" y="1166"/>
                                </a:lnTo>
                                <a:lnTo>
                                  <a:pt x="1861" y="1190"/>
                                </a:lnTo>
                                <a:lnTo>
                                  <a:pt x="1856" y="1212"/>
                                </a:lnTo>
                                <a:lnTo>
                                  <a:pt x="1852" y="1235"/>
                                </a:lnTo>
                                <a:lnTo>
                                  <a:pt x="1840" y="1280"/>
                                </a:lnTo>
                                <a:lnTo>
                                  <a:pt x="1827" y="1324"/>
                                </a:lnTo>
                                <a:lnTo>
                                  <a:pt x="1811" y="1367"/>
                                </a:lnTo>
                                <a:lnTo>
                                  <a:pt x="1792" y="1409"/>
                                </a:lnTo>
                                <a:lnTo>
                                  <a:pt x="1772" y="1450"/>
                                </a:lnTo>
                                <a:lnTo>
                                  <a:pt x="1750" y="1489"/>
                                </a:lnTo>
                                <a:lnTo>
                                  <a:pt x="1738" y="1509"/>
                                </a:lnTo>
                                <a:lnTo>
                                  <a:pt x="1731" y="1519"/>
                                </a:lnTo>
                                <a:lnTo>
                                  <a:pt x="1726" y="1529"/>
                                </a:lnTo>
                                <a:lnTo>
                                  <a:pt x="1700" y="1566"/>
                                </a:lnTo>
                                <a:lnTo>
                                  <a:pt x="1686" y="1585"/>
                                </a:lnTo>
                                <a:lnTo>
                                  <a:pt x="1672" y="1604"/>
                                </a:lnTo>
                                <a:lnTo>
                                  <a:pt x="1656" y="1622"/>
                                </a:lnTo>
                                <a:lnTo>
                                  <a:pt x="1642" y="1640"/>
                                </a:lnTo>
                                <a:lnTo>
                                  <a:pt x="1610" y="1677"/>
                                </a:lnTo>
                                <a:lnTo>
                                  <a:pt x="1574" y="1711"/>
                                </a:lnTo>
                                <a:lnTo>
                                  <a:pt x="1557" y="1726"/>
                                </a:lnTo>
                                <a:lnTo>
                                  <a:pt x="1540" y="1743"/>
                                </a:lnTo>
                                <a:lnTo>
                                  <a:pt x="1521" y="1757"/>
                                </a:lnTo>
                                <a:lnTo>
                                  <a:pt x="1504" y="1772"/>
                                </a:lnTo>
                                <a:lnTo>
                                  <a:pt x="1485" y="1785"/>
                                </a:lnTo>
                                <a:lnTo>
                                  <a:pt x="1476" y="1792"/>
                                </a:lnTo>
                                <a:lnTo>
                                  <a:pt x="1467" y="1799"/>
                                </a:lnTo>
                                <a:lnTo>
                                  <a:pt x="1457" y="1805"/>
                                </a:lnTo>
                                <a:lnTo>
                                  <a:pt x="1448" y="1811"/>
                                </a:lnTo>
                                <a:lnTo>
                                  <a:pt x="1429" y="1824"/>
                                </a:lnTo>
                                <a:lnTo>
                                  <a:pt x="1409" y="1835"/>
                                </a:lnTo>
                                <a:lnTo>
                                  <a:pt x="1390" y="1847"/>
                                </a:lnTo>
                                <a:lnTo>
                                  <a:pt x="1351" y="1868"/>
                                </a:lnTo>
                                <a:lnTo>
                                  <a:pt x="1311" y="1888"/>
                                </a:lnTo>
                                <a:lnTo>
                                  <a:pt x="1270" y="1905"/>
                                </a:lnTo>
                                <a:lnTo>
                                  <a:pt x="1228" y="1919"/>
                                </a:lnTo>
                                <a:lnTo>
                                  <a:pt x="1185" y="1931"/>
                                </a:lnTo>
                                <a:lnTo>
                                  <a:pt x="1163" y="1935"/>
                                </a:lnTo>
                                <a:lnTo>
                                  <a:pt x="1142" y="1941"/>
                                </a:lnTo>
                                <a:lnTo>
                                  <a:pt x="1096" y="1948"/>
                                </a:lnTo>
                                <a:lnTo>
                                  <a:pt x="1073" y="1950"/>
                                </a:lnTo>
                                <a:lnTo>
                                  <a:pt x="1067" y="1950"/>
                                </a:lnTo>
                                <a:lnTo>
                                  <a:pt x="1062" y="1951"/>
                                </a:lnTo>
                                <a:lnTo>
                                  <a:pt x="1052" y="1954"/>
                                </a:lnTo>
                                <a:lnTo>
                                  <a:pt x="1039" y="1954"/>
                                </a:lnTo>
                                <a:lnTo>
                                  <a:pt x="1033" y="1954"/>
                                </a:lnTo>
                                <a:lnTo>
                                  <a:pt x="1028" y="1955"/>
                                </a:lnTo>
                                <a:lnTo>
                                  <a:pt x="1005" y="1957"/>
                                </a:lnTo>
                                <a:lnTo>
                                  <a:pt x="959" y="1959"/>
                                </a:lnTo>
                                <a:lnTo>
                                  <a:pt x="911" y="1957"/>
                                </a:lnTo>
                                <a:lnTo>
                                  <a:pt x="864" y="1954"/>
                                </a:lnTo>
                                <a:lnTo>
                                  <a:pt x="819" y="1948"/>
                                </a:lnTo>
                                <a:lnTo>
                                  <a:pt x="774" y="1941"/>
                                </a:lnTo>
                                <a:lnTo>
                                  <a:pt x="729" y="1931"/>
                                </a:lnTo>
                                <a:lnTo>
                                  <a:pt x="687" y="1919"/>
                                </a:lnTo>
                                <a:lnTo>
                                  <a:pt x="645" y="1905"/>
                                </a:lnTo>
                                <a:lnTo>
                                  <a:pt x="605" y="1888"/>
                                </a:lnTo>
                                <a:lnTo>
                                  <a:pt x="564" y="1868"/>
                                </a:lnTo>
                                <a:lnTo>
                                  <a:pt x="525" y="1847"/>
                                </a:lnTo>
                                <a:lnTo>
                                  <a:pt x="486" y="1824"/>
                                </a:lnTo>
                                <a:lnTo>
                                  <a:pt x="449" y="1799"/>
                                </a:lnTo>
                                <a:lnTo>
                                  <a:pt x="411" y="1772"/>
                                </a:lnTo>
                                <a:lnTo>
                                  <a:pt x="376" y="1743"/>
                                </a:lnTo>
                                <a:lnTo>
                                  <a:pt x="342" y="1711"/>
                                </a:lnTo>
                                <a:lnTo>
                                  <a:pt x="308" y="1677"/>
                                </a:lnTo>
                                <a:lnTo>
                                  <a:pt x="274" y="1640"/>
                                </a:lnTo>
                                <a:lnTo>
                                  <a:pt x="244" y="1604"/>
                                </a:lnTo>
                                <a:lnTo>
                                  <a:pt x="216" y="1566"/>
                                </a:lnTo>
                                <a:lnTo>
                                  <a:pt x="190" y="1529"/>
                                </a:lnTo>
                                <a:lnTo>
                                  <a:pt x="176" y="1509"/>
                                </a:lnTo>
                                <a:lnTo>
                                  <a:pt x="165" y="1489"/>
                                </a:lnTo>
                                <a:lnTo>
                                  <a:pt x="143" y="1450"/>
                                </a:lnTo>
                                <a:lnTo>
                                  <a:pt x="123" y="1409"/>
                                </a:lnTo>
                                <a:lnTo>
                                  <a:pt x="106" y="1367"/>
                                </a:lnTo>
                                <a:lnTo>
                                  <a:pt x="89" y="1324"/>
                                </a:lnTo>
                                <a:lnTo>
                                  <a:pt x="76" y="1280"/>
                                </a:lnTo>
                                <a:lnTo>
                                  <a:pt x="64" y="1235"/>
                                </a:lnTo>
                                <a:lnTo>
                                  <a:pt x="55" y="1190"/>
                                </a:lnTo>
                                <a:lnTo>
                                  <a:pt x="47" y="1143"/>
                                </a:lnTo>
                                <a:lnTo>
                                  <a:pt x="42" y="1097"/>
                                </a:lnTo>
                                <a:lnTo>
                                  <a:pt x="39" y="1048"/>
                                </a:lnTo>
                                <a:lnTo>
                                  <a:pt x="38" y="1000"/>
                                </a:lnTo>
                                <a:lnTo>
                                  <a:pt x="39" y="950"/>
                                </a:lnTo>
                                <a:lnTo>
                                  <a:pt x="42" y="901"/>
                                </a:lnTo>
                                <a:lnTo>
                                  <a:pt x="47" y="853"/>
                                </a:lnTo>
                                <a:lnTo>
                                  <a:pt x="55" y="807"/>
                                </a:lnTo>
                                <a:lnTo>
                                  <a:pt x="64" y="762"/>
                                </a:lnTo>
                                <a:lnTo>
                                  <a:pt x="76" y="717"/>
                                </a:lnTo>
                                <a:lnTo>
                                  <a:pt x="89" y="673"/>
                                </a:lnTo>
                                <a:lnTo>
                                  <a:pt x="106" y="631"/>
                                </a:lnTo>
                                <a:lnTo>
                                  <a:pt x="123" y="589"/>
                                </a:lnTo>
                                <a:lnTo>
                                  <a:pt x="143" y="547"/>
                                </a:lnTo>
                                <a:lnTo>
                                  <a:pt x="165" y="507"/>
                                </a:lnTo>
                                <a:lnTo>
                                  <a:pt x="190" y="469"/>
                                </a:lnTo>
                                <a:lnTo>
                                  <a:pt x="216" y="430"/>
                                </a:lnTo>
                                <a:lnTo>
                                  <a:pt x="244" y="393"/>
                                </a:lnTo>
                                <a:lnTo>
                                  <a:pt x="274" y="357"/>
                                </a:lnTo>
                                <a:lnTo>
                                  <a:pt x="308" y="322"/>
                                </a:lnTo>
                                <a:lnTo>
                                  <a:pt x="342" y="286"/>
                                </a:lnTo>
                                <a:lnTo>
                                  <a:pt x="376" y="255"/>
                                </a:lnTo>
                                <a:lnTo>
                                  <a:pt x="411" y="225"/>
                                </a:lnTo>
                                <a:lnTo>
                                  <a:pt x="449" y="198"/>
                                </a:lnTo>
                                <a:lnTo>
                                  <a:pt x="486" y="172"/>
                                </a:lnTo>
                                <a:lnTo>
                                  <a:pt x="525" y="149"/>
                                </a:lnTo>
                                <a:lnTo>
                                  <a:pt x="564" y="129"/>
                                </a:lnTo>
                                <a:lnTo>
                                  <a:pt x="605" y="110"/>
                                </a:lnTo>
                                <a:lnTo>
                                  <a:pt x="645" y="94"/>
                                </a:lnTo>
                                <a:lnTo>
                                  <a:pt x="687" y="80"/>
                                </a:lnTo>
                                <a:lnTo>
                                  <a:pt x="729" y="68"/>
                                </a:lnTo>
                                <a:lnTo>
                                  <a:pt x="774" y="58"/>
                                </a:lnTo>
                                <a:lnTo>
                                  <a:pt x="819" y="50"/>
                                </a:lnTo>
                                <a:lnTo>
                                  <a:pt x="864" y="45"/>
                                </a:lnTo>
                                <a:lnTo>
                                  <a:pt x="911" y="42"/>
                                </a:lnTo>
                                <a:lnTo>
                                  <a:pt x="959" y="40"/>
                                </a:lnTo>
                                <a:close/>
                              </a:path>
                            </a:pathLst>
                          </a:custGeom>
                          <a:solidFill>
                            <a:srgbClr val="E0E0E0"/>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35" name="Freeform 39"/>
                        <wps:cNvSpPr>
                          <a:spLocks noEditPoints="1"/>
                        </wps:cNvSpPr>
                        <wps:spPr bwMode="auto">
                          <a:xfrm>
                            <a:off x="1467" y="33"/>
                            <a:ext cx="167" cy="174"/>
                          </a:xfrm>
                          <a:custGeom>
                            <a:avLst/>
                            <a:gdLst>
                              <a:gd name="T0" fmla="*/ 0 w 1841"/>
                              <a:gd name="T1" fmla="*/ 0 h 1919"/>
                              <a:gd name="T2" fmla="*/ 0 w 1841"/>
                              <a:gd name="T3" fmla="*/ 0 h 1919"/>
                              <a:gd name="T4" fmla="*/ 0 w 1841"/>
                              <a:gd name="T5" fmla="*/ 0 h 1919"/>
                              <a:gd name="T6" fmla="*/ 0 w 1841"/>
                              <a:gd name="T7" fmla="*/ 0 h 1919"/>
                              <a:gd name="T8" fmla="*/ 0 w 1841"/>
                              <a:gd name="T9" fmla="*/ 0 h 1919"/>
                              <a:gd name="T10" fmla="*/ 0 w 1841"/>
                              <a:gd name="T11" fmla="*/ 0 h 1919"/>
                              <a:gd name="T12" fmla="*/ 0 w 1841"/>
                              <a:gd name="T13" fmla="*/ 0 h 1919"/>
                              <a:gd name="T14" fmla="*/ 0 w 1841"/>
                              <a:gd name="T15" fmla="*/ 0 h 1919"/>
                              <a:gd name="T16" fmla="*/ 0 w 1841"/>
                              <a:gd name="T17" fmla="*/ 0 h 1919"/>
                              <a:gd name="T18" fmla="*/ 0 w 1841"/>
                              <a:gd name="T19" fmla="*/ 0 h 1919"/>
                              <a:gd name="T20" fmla="*/ 0 w 1841"/>
                              <a:gd name="T21" fmla="*/ 0 h 1919"/>
                              <a:gd name="T22" fmla="*/ 0 w 1841"/>
                              <a:gd name="T23" fmla="*/ 0 h 1919"/>
                              <a:gd name="T24" fmla="*/ 0 w 1841"/>
                              <a:gd name="T25" fmla="*/ 0 h 1919"/>
                              <a:gd name="T26" fmla="*/ 0 w 1841"/>
                              <a:gd name="T27" fmla="*/ 0 h 1919"/>
                              <a:gd name="T28" fmla="*/ 0 w 1841"/>
                              <a:gd name="T29" fmla="*/ 0 h 1919"/>
                              <a:gd name="T30" fmla="*/ 0 w 1841"/>
                              <a:gd name="T31" fmla="*/ 0 h 1919"/>
                              <a:gd name="T32" fmla="*/ 0 w 1841"/>
                              <a:gd name="T33" fmla="*/ 0 h 1919"/>
                              <a:gd name="T34" fmla="*/ 0 w 1841"/>
                              <a:gd name="T35" fmla="*/ 0 h 1919"/>
                              <a:gd name="T36" fmla="*/ 0 w 1841"/>
                              <a:gd name="T37" fmla="*/ 0 h 1919"/>
                              <a:gd name="T38" fmla="*/ 0 w 1841"/>
                              <a:gd name="T39" fmla="*/ 0 h 1919"/>
                              <a:gd name="T40" fmla="*/ 0 w 1841"/>
                              <a:gd name="T41" fmla="*/ 0 h 1919"/>
                              <a:gd name="T42" fmla="*/ 0 w 1841"/>
                              <a:gd name="T43" fmla="*/ 0 h 1919"/>
                              <a:gd name="T44" fmla="*/ 0 w 1841"/>
                              <a:gd name="T45" fmla="*/ 0 h 1919"/>
                              <a:gd name="T46" fmla="*/ 0 w 1841"/>
                              <a:gd name="T47" fmla="*/ 0 h 1919"/>
                              <a:gd name="T48" fmla="*/ 0 w 1841"/>
                              <a:gd name="T49" fmla="*/ 0 h 1919"/>
                              <a:gd name="T50" fmla="*/ 0 w 1841"/>
                              <a:gd name="T51" fmla="*/ 0 h 1919"/>
                              <a:gd name="T52" fmla="*/ 0 w 1841"/>
                              <a:gd name="T53" fmla="*/ 0 h 1919"/>
                              <a:gd name="T54" fmla="*/ 0 w 1841"/>
                              <a:gd name="T55" fmla="*/ 0 h 1919"/>
                              <a:gd name="T56" fmla="*/ 0 w 1841"/>
                              <a:gd name="T57" fmla="*/ 0 h 1919"/>
                              <a:gd name="T58" fmla="*/ 0 w 1841"/>
                              <a:gd name="T59" fmla="*/ 0 h 1919"/>
                              <a:gd name="T60" fmla="*/ 0 w 1841"/>
                              <a:gd name="T61" fmla="*/ 0 h 1919"/>
                              <a:gd name="T62" fmla="*/ 0 w 1841"/>
                              <a:gd name="T63" fmla="*/ 0 h 1919"/>
                              <a:gd name="T64" fmla="*/ 0 w 1841"/>
                              <a:gd name="T65" fmla="*/ 0 h 1919"/>
                              <a:gd name="T66" fmla="*/ 0 w 1841"/>
                              <a:gd name="T67" fmla="*/ 0 h 1919"/>
                              <a:gd name="T68" fmla="*/ 0 w 1841"/>
                              <a:gd name="T69" fmla="*/ 0 h 1919"/>
                              <a:gd name="T70" fmla="*/ 0 w 1841"/>
                              <a:gd name="T71" fmla="*/ 0 h 1919"/>
                              <a:gd name="T72" fmla="*/ 0 w 1841"/>
                              <a:gd name="T73" fmla="*/ 0 h 1919"/>
                              <a:gd name="T74" fmla="*/ 0 w 1841"/>
                              <a:gd name="T75" fmla="*/ 0 h 1919"/>
                              <a:gd name="T76" fmla="*/ 0 w 1841"/>
                              <a:gd name="T77" fmla="*/ 0 h 1919"/>
                              <a:gd name="T78" fmla="*/ 0 w 1841"/>
                              <a:gd name="T79" fmla="*/ 0 h 1919"/>
                              <a:gd name="T80" fmla="*/ 0 w 1841"/>
                              <a:gd name="T81" fmla="*/ 0 h 1919"/>
                              <a:gd name="T82" fmla="*/ 0 w 1841"/>
                              <a:gd name="T83" fmla="*/ 0 h 1919"/>
                              <a:gd name="T84" fmla="*/ 0 w 1841"/>
                              <a:gd name="T85" fmla="*/ 0 h 1919"/>
                              <a:gd name="T86" fmla="*/ 0 w 1841"/>
                              <a:gd name="T87" fmla="*/ 0 h 1919"/>
                              <a:gd name="T88" fmla="*/ 0 w 1841"/>
                              <a:gd name="T89" fmla="*/ 0 h 1919"/>
                              <a:gd name="T90" fmla="*/ 0 w 1841"/>
                              <a:gd name="T91" fmla="*/ 0 h 1919"/>
                              <a:gd name="T92" fmla="*/ 0 w 1841"/>
                              <a:gd name="T93" fmla="*/ 0 h 1919"/>
                              <a:gd name="T94" fmla="*/ 0 w 1841"/>
                              <a:gd name="T95" fmla="*/ 0 h 1919"/>
                              <a:gd name="T96" fmla="*/ 0 w 1841"/>
                              <a:gd name="T97" fmla="*/ 0 h 1919"/>
                              <a:gd name="T98" fmla="*/ 0 w 1841"/>
                              <a:gd name="T99" fmla="*/ 0 h 1919"/>
                              <a:gd name="T100" fmla="*/ 0 w 1841"/>
                              <a:gd name="T101" fmla="*/ 0 h 1919"/>
                              <a:gd name="T102" fmla="*/ 0 w 1841"/>
                              <a:gd name="T103" fmla="*/ 0 h 1919"/>
                              <a:gd name="T104" fmla="*/ 0 w 1841"/>
                              <a:gd name="T105" fmla="*/ 0 h 1919"/>
                              <a:gd name="T106" fmla="*/ 0 w 1841"/>
                              <a:gd name="T107" fmla="*/ 0 h 1919"/>
                              <a:gd name="T108" fmla="*/ 0 w 1841"/>
                              <a:gd name="T109" fmla="*/ 0 h 1919"/>
                              <a:gd name="T110" fmla="*/ 0 w 1841"/>
                              <a:gd name="T111" fmla="*/ 0 h 1919"/>
                              <a:gd name="T112" fmla="*/ 0 w 1841"/>
                              <a:gd name="T113" fmla="*/ 0 h 1919"/>
                              <a:gd name="T114" fmla="*/ 0 w 1841"/>
                              <a:gd name="T115" fmla="*/ 0 h 1919"/>
                              <a:gd name="T116" fmla="*/ 0 w 1841"/>
                              <a:gd name="T117" fmla="*/ 0 h 1919"/>
                              <a:gd name="T118" fmla="*/ 0 w 1841"/>
                              <a:gd name="T119" fmla="*/ 0 h 1919"/>
                              <a:gd name="T120" fmla="*/ 0 w 1841"/>
                              <a:gd name="T121" fmla="*/ 0 h 1919"/>
                              <a:gd name="T122" fmla="*/ 0 w 1841"/>
                              <a:gd name="T123" fmla="*/ 0 h 1919"/>
                              <a:gd name="T124" fmla="*/ 0 w 1841"/>
                              <a:gd name="T125" fmla="*/ 0 h 191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841"/>
                              <a:gd name="T190" fmla="*/ 0 h 1919"/>
                              <a:gd name="T191" fmla="*/ 1841 w 1841"/>
                              <a:gd name="T192" fmla="*/ 1919 h 191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841" h="1919">
                                <a:moveTo>
                                  <a:pt x="1572" y="282"/>
                                </a:moveTo>
                                <a:lnTo>
                                  <a:pt x="1536" y="246"/>
                                </a:lnTo>
                                <a:lnTo>
                                  <a:pt x="1502" y="215"/>
                                </a:lnTo>
                                <a:lnTo>
                                  <a:pt x="1466" y="185"/>
                                </a:lnTo>
                                <a:lnTo>
                                  <a:pt x="1429" y="158"/>
                                </a:lnTo>
                                <a:lnTo>
                                  <a:pt x="1410" y="144"/>
                                </a:lnTo>
                                <a:lnTo>
                                  <a:pt x="1391" y="132"/>
                                </a:lnTo>
                                <a:lnTo>
                                  <a:pt x="1352" y="109"/>
                                </a:lnTo>
                                <a:lnTo>
                                  <a:pt x="1313" y="89"/>
                                </a:lnTo>
                                <a:lnTo>
                                  <a:pt x="1273" y="70"/>
                                </a:lnTo>
                                <a:lnTo>
                                  <a:pt x="1232" y="54"/>
                                </a:lnTo>
                                <a:lnTo>
                                  <a:pt x="1190" y="40"/>
                                </a:lnTo>
                                <a:lnTo>
                                  <a:pt x="1147" y="28"/>
                                </a:lnTo>
                                <a:lnTo>
                                  <a:pt x="1104" y="18"/>
                                </a:lnTo>
                                <a:lnTo>
                                  <a:pt x="1058" y="10"/>
                                </a:lnTo>
                                <a:lnTo>
                                  <a:pt x="1014" y="5"/>
                                </a:lnTo>
                                <a:lnTo>
                                  <a:pt x="967" y="2"/>
                                </a:lnTo>
                                <a:lnTo>
                                  <a:pt x="921" y="0"/>
                                </a:lnTo>
                                <a:lnTo>
                                  <a:pt x="873" y="2"/>
                                </a:lnTo>
                                <a:lnTo>
                                  <a:pt x="826" y="5"/>
                                </a:lnTo>
                                <a:lnTo>
                                  <a:pt x="781" y="10"/>
                                </a:lnTo>
                                <a:lnTo>
                                  <a:pt x="736" y="18"/>
                                </a:lnTo>
                                <a:lnTo>
                                  <a:pt x="691" y="28"/>
                                </a:lnTo>
                                <a:lnTo>
                                  <a:pt x="649" y="40"/>
                                </a:lnTo>
                                <a:lnTo>
                                  <a:pt x="607" y="54"/>
                                </a:lnTo>
                                <a:lnTo>
                                  <a:pt x="567" y="70"/>
                                </a:lnTo>
                                <a:lnTo>
                                  <a:pt x="526" y="89"/>
                                </a:lnTo>
                                <a:lnTo>
                                  <a:pt x="487" y="109"/>
                                </a:lnTo>
                                <a:lnTo>
                                  <a:pt x="448" y="132"/>
                                </a:lnTo>
                                <a:lnTo>
                                  <a:pt x="411" y="158"/>
                                </a:lnTo>
                                <a:lnTo>
                                  <a:pt x="373" y="185"/>
                                </a:lnTo>
                                <a:lnTo>
                                  <a:pt x="338" y="215"/>
                                </a:lnTo>
                                <a:lnTo>
                                  <a:pt x="304" y="246"/>
                                </a:lnTo>
                                <a:lnTo>
                                  <a:pt x="270" y="282"/>
                                </a:lnTo>
                                <a:lnTo>
                                  <a:pt x="236" y="317"/>
                                </a:lnTo>
                                <a:lnTo>
                                  <a:pt x="206" y="353"/>
                                </a:lnTo>
                                <a:lnTo>
                                  <a:pt x="178" y="390"/>
                                </a:lnTo>
                                <a:lnTo>
                                  <a:pt x="152" y="429"/>
                                </a:lnTo>
                                <a:lnTo>
                                  <a:pt x="127" y="467"/>
                                </a:lnTo>
                                <a:lnTo>
                                  <a:pt x="105" y="507"/>
                                </a:lnTo>
                                <a:lnTo>
                                  <a:pt x="85" y="549"/>
                                </a:lnTo>
                                <a:lnTo>
                                  <a:pt x="68" y="591"/>
                                </a:lnTo>
                                <a:lnTo>
                                  <a:pt x="51" y="633"/>
                                </a:lnTo>
                                <a:lnTo>
                                  <a:pt x="38" y="677"/>
                                </a:lnTo>
                                <a:lnTo>
                                  <a:pt x="26" y="722"/>
                                </a:lnTo>
                                <a:lnTo>
                                  <a:pt x="17" y="767"/>
                                </a:lnTo>
                                <a:lnTo>
                                  <a:pt x="9" y="813"/>
                                </a:lnTo>
                                <a:lnTo>
                                  <a:pt x="4" y="861"/>
                                </a:lnTo>
                                <a:lnTo>
                                  <a:pt x="1" y="910"/>
                                </a:lnTo>
                                <a:lnTo>
                                  <a:pt x="0" y="960"/>
                                </a:lnTo>
                                <a:lnTo>
                                  <a:pt x="1" y="1008"/>
                                </a:lnTo>
                                <a:lnTo>
                                  <a:pt x="4" y="1057"/>
                                </a:lnTo>
                                <a:lnTo>
                                  <a:pt x="9" y="1103"/>
                                </a:lnTo>
                                <a:lnTo>
                                  <a:pt x="17" y="1150"/>
                                </a:lnTo>
                                <a:lnTo>
                                  <a:pt x="26" y="1195"/>
                                </a:lnTo>
                                <a:lnTo>
                                  <a:pt x="38" y="1240"/>
                                </a:lnTo>
                                <a:lnTo>
                                  <a:pt x="51" y="1284"/>
                                </a:lnTo>
                                <a:lnTo>
                                  <a:pt x="68" y="1327"/>
                                </a:lnTo>
                                <a:lnTo>
                                  <a:pt x="85" y="1369"/>
                                </a:lnTo>
                                <a:lnTo>
                                  <a:pt x="105" y="1410"/>
                                </a:lnTo>
                                <a:lnTo>
                                  <a:pt x="127" y="1449"/>
                                </a:lnTo>
                                <a:lnTo>
                                  <a:pt x="138" y="1469"/>
                                </a:lnTo>
                                <a:lnTo>
                                  <a:pt x="152" y="1489"/>
                                </a:lnTo>
                                <a:lnTo>
                                  <a:pt x="178" y="1526"/>
                                </a:lnTo>
                                <a:lnTo>
                                  <a:pt x="206" y="1564"/>
                                </a:lnTo>
                                <a:lnTo>
                                  <a:pt x="236" y="1600"/>
                                </a:lnTo>
                                <a:lnTo>
                                  <a:pt x="270" y="1637"/>
                                </a:lnTo>
                                <a:lnTo>
                                  <a:pt x="304" y="1671"/>
                                </a:lnTo>
                                <a:lnTo>
                                  <a:pt x="338" y="1703"/>
                                </a:lnTo>
                                <a:lnTo>
                                  <a:pt x="373" y="1732"/>
                                </a:lnTo>
                                <a:lnTo>
                                  <a:pt x="411" y="1759"/>
                                </a:lnTo>
                                <a:lnTo>
                                  <a:pt x="448" y="1784"/>
                                </a:lnTo>
                                <a:lnTo>
                                  <a:pt x="487" y="1807"/>
                                </a:lnTo>
                                <a:lnTo>
                                  <a:pt x="526" y="1828"/>
                                </a:lnTo>
                                <a:lnTo>
                                  <a:pt x="567" y="1848"/>
                                </a:lnTo>
                                <a:lnTo>
                                  <a:pt x="607" y="1865"/>
                                </a:lnTo>
                                <a:lnTo>
                                  <a:pt x="649" y="1879"/>
                                </a:lnTo>
                                <a:lnTo>
                                  <a:pt x="691" y="1891"/>
                                </a:lnTo>
                                <a:lnTo>
                                  <a:pt x="736" y="1901"/>
                                </a:lnTo>
                                <a:lnTo>
                                  <a:pt x="781" y="1908"/>
                                </a:lnTo>
                                <a:lnTo>
                                  <a:pt x="826" y="1914"/>
                                </a:lnTo>
                                <a:lnTo>
                                  <a:pt x="873" y="1917"/>
                                </a:lnTo>
                                <a:lnTo>
                                  <a:pt x="921" y="1919"/>
                                </a:lnTo>
                                <a:lnTo>
                                  <a:pt x="967" y="1917"/>
                                </a:lnTo>
                                <a:lnTo>
                                  <a:pt x="990" y="1915"/>
                                </a:lnTo>
                                <a:lnTo>
                                  <a:pt x="995" y="1914"/>
                                </a:lnTo>
                                <a:lnTo>
                                  <a:pt x="1001" y="1914"/>
                                </a:lnTo>
                                <a:lnTo>
                                  <a:pt x="1014" y="1914"/>
                                </a:lnTo>
                                <a:lnTo>
                                  <a:pt x="1024" y="1911"/>
                                </a:lnTo>
                                <a:lnTo>
                                  <a:pt x="1029" y="1910"/>
                                </a:lnTo>
                                <a:lnTo>
                                  <a:pt x="1035" y="1910"/>
                                </a:lnTo>
                                <a:lnTo>
                                  <a:pt x="1058" y="1908"/>
                                </a:lnTo>
                                <a:lnTo>
                                  <a:pt x="1104" y="1901"/>
                                </a:lnTo>
                                <a:lnTo>
                                  <a:pt x="1125" y="1895"/>
                                </a:lnTo>
                                <a:lnTo>
                                  <a:pt x="1147" y="1891"/>
                                </a:lnTo>
                                <a:lnTo>
                                  <a:pt x="1190" y="1879"/>
                                </a:lnTo>
                                <a:lnTo>
                                  <a:pt x="1232" y="1865"/>
                                </a:lnTo>
                                <a:lnTo>
                                  <a:pt x="1273" y="1848"/>
                                </a:lnTo>
                                <a:lnTo>
                                  <a:pt x="1313" y="1828"/>
                                </a:lnTo>
                                <a:lnTo>
                                  <a:pt x="1352" y="1807"/>
                                </a:lnTo>
                                <a:lnTo>
                                  <a:pt x="1371" y="1795"/>
                                </a:lnTo>
                                <a:lnTo>
                                  <a:pt x="1391" y="1784"/>
                                </a:lnTo>
                                <a:lnTo>
                                  <a:pt x="1410" y="1771"/>
                                </a:lnTo>
                                <a:lnTo>
                                  <a:pt x="1419" y="1765"/>
                                </a:lnTo>
                                <a:lnTo>
                                  <a:pt x="1429" y="1759"/>
                                </a:lnTo>
                                <a:lnTo>
                                  <a:pt x="1438" y="1752"/>
                                </a:lnTo>
                                <a:lnTo>
                                  <a:pt x="1447" y="1745"/>
                                </a:lnTo>
                                <a:lnTo>
                                  <a:pt x="1466" y="1732"/>
                                </a:lnTo>
                                <a:lnTo>
                                  <a:pt x="1483" y="1717"/>
                                </a:lnTo>
                                <a:lnTo>
                                  <a:pt x="1502" y="1703"/>
                                </a:lnTo>
                                <a:lnTo>
                                  <a:pt x="1519" y="1686"/>
                                </a:lnTo>
                                <a:lnTo>
                                  <a:pt x="1536" y="1671"/>
                                </a:lnTo>
                                <a:lnTo>
                                  <a:pt x="1572" y="1637"/>
                                </a:lnTo>
                                <a:lnTo>
                                  <a:pt x="1604" y="1600"/>
                                </a:lnTo>
                                <a:lnTo>
                                  <a:pt x="1618" y="1582"/>
                                </a:lnTo>
                                <a:lnTo>
                                  <a:pt x="1634" y="1564"/>
                                </a:lnTo>
                                <a:lnTo>
                                  <a:pt x="1648" y="1545"/>
                                </a:lnTo>
                                <a:lnTo>
                                  <a:pt x="1662" y="1526"/>
                                </a:lnTo>
                                <a:lnTo>
                                  <a:pt x="1688" y="1489"/>
                                </a:lnTo>
                                <a:lnTo>
                                  <a:pt x="1693" y="1479"/>
                                </a:lnTo>
                                <a:lnTo>
                                  <a:pt x="1700" y="1469"/>
                                </a:lnTo>
                                <a:lnTo>
                                  <a:pt x="1712" y="1449"/>
                                </a:lnTo>
                                <a:lnTo>
                                  <a:pt x="1734" y="1410"/>
                                </a:lnTo>
                                <a:lnTo>
                                  <a:pt x="1754" y="1369"/>
                                </a:lnTo>
                                <a:lnTo>
                                  <a:pt x="1773" y="1327"/>
                                </a:lnTo>
                                <a:lnTo>
                                  <a:pt x="1789" y="1284"/>
                                </a:lnTo>
                                <a:lnTo>
                                  <a:pt x="1802" y="1240"/>
                                </a:lnTo>
                                <a:lnTo>
                                  <a:pt x="1814" y="1195"/>
                                </a:lnTo>
                                <a:lnTo>
                                  <a:pt x="1818" y="1172"/>
                                </a:lnTo>
                                <a:lnTo>
                                  <a:pt x="1823" y="1150"/>
                                </a:lnTo>
                                <a:lnTo>
                                  <a:pt x="1826" y="1126"/>
                                </a:lnTo>
                                <a:lnTo>
                                  <a:pt x="1830" y="1103"/>
                                </a:lnTo>
                                <a:lnTo>
                                  <a:pt x="1833" y="1079"/>
                                </a:lnTo>
                                <a:lnTo>
                                  <a:pt x="1833" y="1073"/>
                                </a:lnTo>
                                <a:lnTo>
                                  <a:pt x="1834" y="1067"/>
                                </a:lnTo>
                                <a:lnTo>
                                  <a:pt x="1836" y="1057"/>
                                </a:lnTo>
                                <a:lnTo>
                                  <a:pt x="1836" y="1043"/>
                                </a:lnTo>
                                <a:lnTo>
                                  <a:pt x="1836" y="1037"/>
                                </a:lnTo>
                                <a:lnTo>
                                  <a:pt x="1837" y="1032"/>
                                </a:lnTo>
                                <a:lnTo>
                                  <a:pt x="1839" y="1008"/>
                                </a:lnTo>
                                <a:lnTo>
                                  <a:pt x="1841" y="960"/>
                                </a:lnTo>
                                <a:lnTo>
                                  <a:pt x="1839" y="910"/>
                                </a:lnTo>
                                <a:lnTo>
                                  <a:pt x="1836" y="861"/>
                                </a:lnTo>
                                <a:lnTo>
                                  <a:pt x="1830" y="813"/>
                                </a:lnTo>
                                <a:lnTo>
                                  <a:pt x="1823" y="767"/>
                                </a:lnTo>
                                <a:lnTo>
                                  <a:pt x="1814" y="722"/>
                                </a:lnTo>
                                <a:lnTo>
                                  <a:pt x="1802" y="677"/>
                                </a:lnTo>
                                <a:lnTo>
                                  <a:pt x="1789" y="633"/>
                                </a:lnTo>
                                <a:lnTo>
                                  <a:pt x="1773" y="591"/>
                                </a:lnTo>
                                <a:lnTo>
                                  <a:pt x="1754" y="549"/>
                                </a:lnTo>
                                <a:lnTo>
                                  <a:pt x="1734" y="507"/>
                                </a:lnTo>
                                <a:lnTo>
                                  <a:pt x="1712" y="467"/>
                                </a:lnTo>
                                <a:lnTo>
                                  <a:pt x="1688" y="429"/>
                                </a:lnTo>
                                <a:lnTo>
                                  <a:pt x="1662" y="390"/>
                                </a:lnTo>
                                <a:lnTo>
                                  <a:pt x="1634" y="353"/>
                                </a:lnTo>
                                <a:lnTo>
                                  <a:pt x="1604" y="317"/>
                                </a:lnTo>
                                <a:lnTo>
                                  <a:pt x="1572" y="282"/>
                                </a:lnTo>
                                <a:close/>
                                <a:moveTo>
                                  <a:pt x="921" y="43"/>
                                </a:moveTo>
                                <a:lnTo>
                                  <a:pt x="965" y="43"/>
                                </a:lnTo>
                                <a:lnTo>
                                  <a:pt x="1009" y="46"/>
                                </a:lnTo>
                                <a:lnTo>
                                  <a:pt x="1052" y="52"/>
                                </a:lnTo>
                                <a:lnTo>
                                  <a:pt x="1096" y="59"/>
                                </a:lnTo>
                                <a:lnTo>
                                  <a:pt x="1136" y="67"/>
                                </a:lnTo>
                                <a:lnTo>
                                  <a:pt x="1178" y="79"/>
                                </a:lnTo>
                                <a:lnTo>
                                  <a:pt x="1217" y="93"/>
                                </a:lnTo>
                                <a:lnTo>
                                  <a:pt x="1258" y="109"/>
                                </a:lnTo>
                                <a:lnTo>
                                  <a:pt x="1295" y="126"/>
                                </a:lnTo>
                                <a:lnTo>
                                  <a:pt x="1334" y="146"/>
                                </a:lnTo>
                                <a:lnTo>
                                  <a:pt x="1370" y="168"/>
                                </a:lnTo>
                                <a:lnTo>
                                  <a:pt x="1406" y="193"/>
                                </a:lnTo>
                                <a:lnTo>
                                  <a:pt x="1441" y="218"/>
                                </a:lnTo>
                                <a:lnTo>
                                  <a:pt x="1476" y="247"/>
                                </a:lnTo>
                                <a:lnTo>
                                  <a:pt x="1509" y="278"/>
                                </a:lnTo>
                                <a:lnTo>
                                  <a:pt x="1543" y="312"/>
                                </a:lnTo>
                                <a:lnTo>
                                  <a:pt x="1573" y="344"/>
                                </a:lnTo>
                                <a:lnTo>
                                  <a:pt x="1603" y="379"/>
                                </a:lnTo>
                                <a:lnTo>
                                  <a:pt x="1629" y="415"/>
                                </a:lnTo>
                                <a:lnTo>
                                  <a:pt x="1655" y="452"/>
                                </a:lnTo>
                                <a:lnTo>
                                  <a:pt x="1677" y="489"/>
                                </a:lnTo>
                                <a:lnTo>
                                  <a:pt x="1698" y="527"/>
                                </a:lnTo>
                                <a:lnTo>
                                  <a:pt x="1718" y="566"/>
                                </a:lnTo>
                                <a:lnTo>
                                  <a:pt x="1736" y="607"/>
                                </a:lnTo>
                                <a:lnTo>
                                  <a:pt x="1749" y="648"/>
                                </a:lnTo>
                                <a:lnTo>
                                  <a:pt x="1763" y="689"/>
                                </a:lnTo>
                                <a:lnTo>
                                  <a:pt x="1774" y="731"/>
                                </a:lnTo>
                                <a:lnTo>
                                  <a:pt x="1784" y="776"/>
                                </a:lnTo>
                                <a:lnTo>
                                  <a:pt x="1791" y="819"/>
                                </a:lnTo>
                                <a:lnTo>
                                  <a:pt x="1796" y="865"/>
                                </a:lnTo>
                                <a:lnTo>
                                  <a:pt x="1799" y="912"/>
                                </a:lnTo>
                                <a:lnTo>
                                  <a:pt x="1800" y="960"/>
                                </a:lnTo>
                                <a:lnTo>
                                  <a:pt x="1799" y="1005"/>
                                </a:lnTo>
                                <a:lnTo>
                                  <a:pt x="1797" y="1028"/>
                                </a:lnTo>
                                <a:lnTo>
                                  <a:pt x="1796" y="1052"/>
                                </a:lnTo>
                                <a:lnTo>
                                  <a:pt x="1793" y="1074"/>
                                </a:lnTo>
                                <a:lnTo>
                                  <a:pt x="1791" y="1097"/>
                                </a:lnTo>
                                <a:lnTo>
                                  <a:pt x="1787" y="1119"/>
                                </a:lnTo>
                                <a:lnTo>
                                  <a:pt x="1785" y="1129"/>
                                </a:lnTo>
                                <a:lnTo>
                                  <a:pt x="1784" y="1135"/>
                                </a:lnTo>
                                <a:lnTo>
                                  <a:pt x="1784" y="1141"/>
                                </a:lnTo>
                                <a:lnTo>
                                  <a:pt x="1782" y="1146"/>
                                </a:lnTo>
                                <a:lnTo>
                                  <a:pt x="1781" y="1151"/>
                                </a:lnTo>
                                <a:lnTo>
                                  <a:pt x="1778" y="1162"/>
                                </a:lnTo>
                                <a:lnTo>
                                  <a:pt x="1774" y="1184"/>
                                </a:lnTo>
                                <a:lnTo>
                                  <a:pt x="1763" y="1227"/>
                                </a:lnTo>
                                <a:lnTo>
                                  <a:pt x="1749" y="1269"/>
                                </a:lnTo>
                                <a:lnTo>
                                  <a:pt x="1745" y="1278"/>
                                </a:lnTo>
                                <a:lnTo>
                                  <a:pt x="1742" y="1289"/>
                                </a:lnTo>
                                <a:lnTo>
                                  <a:pt x="1736" y="1311"/>
                                </a:lnTo>
                                <a:lnTo>
                                  <a:pt x="1718" y="1350"/>
                                </a:lnTo>
                                <a:lnTo>
                                  <a:pt x="1698" y="1389"/>
                                </a:lnTo>
                                <a:lnTo>
                                  <a:pt x="1692" y="1398"/>
                                </a:lnTo>
                                <a:lnTo>
                                  <a:pt x="1689" y="1402"/>
                                </a:lnTo>
                                <a:lnTo>
                                  <a:pt x="1687" y="1408"/>
                                </a:lnTo>
                                <a:lnTo>
                                  <a:pt x="1677" y="1427"/>
                                </a:lnTo>
                                <a:lnTo>
                                  <a:pt x="1670" y="1436"/>
                                </a:lnTo>
                                <a:lnTo>
                                  <a:pt x="1667" y="1440"/>
                                </a:lnTo>
                                <a:lnTo>
                                  <a:pt x="1665" y="1446"/>
                                </a:lnTo>
                                <a:lnTo>
                                  <a:pt x="1655" y="1465"/>
                                </a:lnTo>
                                <a:lnTo>
                                  <a:pt x="1641" y="1483"/>
                                </a:lnTo>
                                <a:lnTo>
                                  <a:pt x="1629" y="1501"/>
                                </a:lnTo>
                                <a:lnTo>
                                  <a:pt x="1603" y="1538"/>
                                </a:lnTo>
                                <a:lnTo>
                                  <a:pt x="1573" y="1573"/>
                                </a:lnTo>
                                <a:lnTo>
                                  <a:pt x="1543" y="1608"/>
                                </a:lnTo>
                                <a:lnTo>
                                  <a:pt x="1509" y="1639"/>
                                </a:lnTo>
                                <a:lnTo>
                                  <a:pt x="1476" y="1670"/>
                                </a:lnTo>
                                <a:lnTo>
                                  <a:pt x="1441" y="1697"/>
                                </a:lnTo>
                                <a:lnTo>
                                  <a:pt x="1423" y="1710"/>
                                </a:lnTo>
                                <a:lnTo>
                                  <a:pt x="1406" y="1724"/>
                                </a:lnTo>
                                <a:lnTo>
                                  <a:pt x="1388" y="1735"/>
                                </a:lnTo>
                                <a:lnTo>
                                  <a:pt x="1382" y="1737"/>
                                </a:lnTo>
                                <a:lnTo>
                                  <a:pt x="1378" y="1741"/>
                                </a:lnTo>
                                <a:lnTo>
                                  <a:pt x="1370" y="1747"/>
                                </a:lnTo>
                                <a:lnTo>
                                  <a:pt x="1351" y="1758"/>
                                </a:lnTo>
                                <a:lnTo>
                                  <a:pt x="1346" y="1760"/>
                                </a:lnTo>
                                <a:lnTo>
                                  <a:pt x="1342" y="1763"/>
                                </a:lnTo>
                                <a:lnTo>
                                  <a:pt x="1334" y="1770"/>
                                </a:lnTo>
                                <a:lnTo>
                                  <a:pt x="1323" y="1774"/>
                                </a:lnTo>
                                <a:lnTo>
                                  <a:pt x="1318" y="1777"/>
                                </a:lnTo>
                                <a:lnTo>
                                  <a:pt x="1314" y="1780"/>
                                </a:lnTo>
                                <a:lnTo>
                                  <a:pt x="1295" y="1791"/>
                                </a:lnTo>
                                <a:lnTo>
                                  <a:pt x="1258" y="1809"/>
                                </a:lnTo>
                                <a:lnTo>
                                  <a:pt x="1237" y="1816"/>
                                </a:lnTo>
                                <a:lnTo>
                                  <a:pt x="1227" y="1819"/>
                                </a:lnTo>
                                <a:lnTo>
                                  <a:pt x="1217" y="1823"/>
                                </a:lnTo>
                                <a:lnTo>
                                  <a:pt x="1178" y="1837"/>
                                </a:lnTo>
                                <a:lnTo>
                                  <a:pt x="1136" y="1849"/>
                                </a:lnTo>
                                <a:lnTo>
                                  <a:pt x="1115" y="1854"/>
                                </a:lnTo>
                                <a:lnTo>
                                  <a:pt x="1105" y="1856"/>
                                </a:lnTo>
                                <a:lnTo>
                                  <a:pt x="1100" y="1857"/>
                                </a:lnTo>
                                <a:lnTo>
                                  <a:pt x="1096" y="1859"/>
                                </a:lnTo>
                                <a:lnTo>
                                  <a:pt x="1052" y="1867"/>
                                </a:lnTo>
                                <a:lnTo>
                                  <a:pt x="1030" y="1869"/>
                                </a:lnTo>
                                <a:lnTo>
                                  <a:pt x="1009" y="1872"/>
                                </a:lnTo>
                                <a:lnTo>
                                  <a:pt x="986" y="1873"/>
                                </a:lnTo>
                                <a:lnTo>
                                  <a:pt x="965" y="1876"/>
                                </a:lnTo>
                                <a:lnTo>
                                  <a:pt x="921" y="1877"/>
                                </a:lnTo>
                                <a:lnTo>
                                  <a:pt x="875" y="1876"/>
                                </a:lnTo>
                                <a:lnTo>
                                  <a:pt x="831" y="1872"/>
                                </a:lnTo>
                                <a:lnTo>
                                  <a:pt x="787" y="1867"/>
                                </a:lnTo>
                                <a:lnTo>
                                  <a:pt x="744" y="1859"/>
                                </a:lnTo>
                                <a:lnTo>
                                  <a:pt x="702" y="1849"/>
                                </a:lnTo>
                                <a:lnTo>
                                  <a:pt x="661" y="1837"/>
                                </a:lnTo>
                                <a:lnTo>
                                  <a:pt x="621" y="1823"/>
                                </a:lnTo>
                                <a:lnTo>
                                  <a:pt x="582" y="1809"/>
                                </a:lnTo>
                                <a:lnTo>
                                  <a:pt x="543" y="1791"/>
                                </a:lnTo>
                                <a:lnTo>
                                  <a:pt x="505" y="1770"/>
                                </a:lnTo>
                                <a:lnTo>
                                  <a:pt x="469" y="1747"/>
                                </a:lnTo>
                                <a:lnTo>
                                  <a:pt x="434" y="1724"/>
                                </a:lnTo>
                                <a:lnTo>
                                  <a:pt x="398" y="1697"/>
                                </a:lnTo>
                                <a:lnTo>
                                  <a:pt x="364" y="1670"/>
                                </a:lnTo>
                                <a:lnTo>
                                  <a:pt x="331" y="1639"/>
                                </a:lnTo>
                                <a:lnTo>
                                  <a:pt x="299" y="1608"/>
                                </a:lnTo>
                                <a:lnTo>
                                  <a:pt x="267" y="1573"/>
                                </a:lnTo>
                                <a:lnTo>
                                  <a:pt x="237" y="1538"/>
                                </a:lnTo>
                                <a:lnTo>
                                  <a:pt x="209" y="1501"/>
                                </a:lnTo>
                                <a:lnTo>
                                  <a:pt x="185" y="1465"/>
                                </a:lnTo>
                                <a:lnTo>
                                  <a:pt x="161" y="1427"/>
                                </a:lnTo>
                                <a:lnTo>
                                  <a:pt x="140" y="1389"/>
                                </a:lnTo>
                                <a:lnTo>
                                  <a:pt x="121" y="1350"/>
                                </a:lnTo>
                                <a:lnTo>
                                  <a:pt x="105" y="1311"/>
                                </a:lnTo>
                                <a:lnTo>
                                  <a:pt x="90" y="1269"/>
                                </a:lnTo>
                                <a:lnTo>
                                  <a:pt x="76" y="1227"/>
                                </a:lnTo>
                                <a:lnTo>
                                  <a:pt x="65" y="1184"/>
                                </a:lnTo>
                                <a:lnTo>
                                  <a:pt x="56" y="1141"/>
                                </a:lnTo>
                                <a:lnTo>
                                  <a:pt x="49" y="1097"/>
                                </a:lnTo>
                                <a:lnTo>
                                  <a:pt x="44" y="1052"/>
                                </a:lnTo>
                                <a:lnTo>
                                  <a:pt x="41" y="1005"/>
                                </a:lnTo>
                                <a:lnTo>
                                  <a:pt x="41" y="960"/>
                                </a:lnTo>
                                <a:lnTo>
                                  <a:pt x="44" y="865"/>
                                </a:lnTo>
                                <a:lnTo>
                                  <a:pt x="49" y="819"/>
                                </a:lnTo>
                                <a:lnTo>
                                  <a:pt x="56" y="776"/>
                                </a:lnTo>
                                <a:lnTo>
                                  <a:pt x="65" y="731"/>
                                </a:lnTo>
                                <a:lnTo>
                                  <a:pt x="76" y="689"/>
                                </a:lnTo>
                                <a:lnTo>
                                  <a:pt x="90" y="648"/>
                                </a:lnTo>
                                <a:lnTo>
                                  <a:pt x="105" y="607"/>
                                </a:lnTo>
                                <a:lnTo>
                                  <a:pt x="121" y="566"/>
                                </a:lnTo>
                                <a:lnTo>
                                  <a:pt x="140" y="527"/>
                                </a:lnTo>
                                <a:lnTo>
                                  <a:pt x="185" y="452"/>
                                </a:lnTo>
                                <a:lnTo>
                                  <a:pt x="209" y="415"/>
                                </a:lnTo>
                                <a:lnTo>
                                  <a:pt x="237" y="379"/>
                                </a:lnTo>
                                <a:lnTo>
                                  <a:pt x="267" y="344"/>
                                </a:lnTo>
                                <a:lnTo>
                                  <a:pt x="299" y="312"/>
                                </a:lnTo>
                                <a:lnTo>
                                  <a:pt x="331" y="278"/>
                                </a:lnTo>
                                <a:lnTo>
                                  <a:pt x="364" y="247"/>
                                </a:lnTo>
                                <a:lnTo>
                                  <a:pt x="398" y="218"/>
                                </a:lnTo>
                                <a:lnTo>
                                  <a:pt x="434" y="193"/>
                                </a:lnTo>
                                <a:lnTo>
                                  <a:pt x="505" y="146"/>
                                </a:lnTo>
                                <a:lnTo>
                                  <a:pt x="543" y="126"/>
                                </a:lnTo>
                                <a:lnTo>
                                  <a:pt x="582" y="109"/>
                                </a:lnTo>
                                <a:lnTo>
                                  <a:pt x="621" y="93"/>
                                </a:lnTo>
                                <a:lnTo>
                                  <a:pt x="661" y="79"/>
                                </a:lnTo>
                                <a:lnTo>
                                  <a:pt x="702" y="67"/>
                                </a:lnTo>
                                <a:lnTo>
                                  <a:pt x="744" y="59"/>
                                </a:lnTo>
                                <a:lnTo>
                                  <a:pt x="787" y="52"/>
                                </a:lnTo>
                                <a:lnTo>
                                  <a:pt x="831" y="46"/>
                                </a:lnTo>
                                <a:lnTo>
                                  <a:pt x="921" y="43"/>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36" name="Freeform 40"/>
                        <wps:cNvSpPr>
                          <a:spLocks noEditPoints="1"/>
                        </wps:cNvSpPr>
                        <wps:spPr bwMode="auto">
                          <a:xfrm>
                            <a:off x="1471" y="37"/>
                            <a:ext cx="160" cy="167"/>
                          </a:xfrm>
                          <a:custGeom>
                            <a:avLst/>
                            <a:gdLst>
                              <a:gd name="T0" fmla="*/ 0 w 1759"/>
                              <a:gd name="T1" fmla="*/ 0 h 1834"/>
                              <a:gd name="T2" fmla="*/ 0 w 1759"/>
                              <a:gd name="T3" fmla="*/ 0 h 1834"/>
                              <a:gd name="T4" fmla="*/ 0 w 1759"/>
                              <a:gd name="T5" fmla="*/ 0 h 1834"/>
                              <a:gd name="T6" fmla="*/ 0 w 1759"/>
                              <a:gd name="T7" fmla="*/ 0 h 1834"/>
                              <a:gd name="T8" fmla="*/ 0 w 1759"/>
                              <a:gd name="T9" fmla="*/ 0 h 1834"/>
                              <a:gd name="T10" fmla="*/ 0 w 1759"/>
                              <a:gd name="T11" fmla="*/ 0 h 1834"/>
                              <a:gd name="T12" fmla="*/ 0 w 1759"/>
                              <a:gd name="T13" fmla="*/ 0 h 1834"/>
                              <a:gd name="T14" fmla="*/ 0 w 1759"/>
                              <a:gd name="T15" fmla="*/ 0 h 1834"/>
                              <a:gd name="T16" fmla="*/ 0 w 1759"/>
                              <a:gd name="T17" fmla="*/ 0 h 1834"/>
                              <a:gd name="T18" fmla="*/ 0 w 1759"/>
                              <a:gd name="T19" fmla="*/ 0 h 1834"/>
                              <a:gd name="T20" fmla="*/ 0 w 1759"/>
                              <a:gd name="T21" fmla="*/ 0 h 1834"/>
                              <a:gd name="T22" fmla="*/ 0 w 1759"/>
                              <a:gd name="T23" fmla="*/ 0 h 1834"/>
                              <a:gd name="T24" fmla="*/ 0 w 1759"/>
                              <a:gd name="T25" fmla="*/ 0 h 1834"/>
                              <a:gd name="T26" fmla="*/ 0 w 1759"/>
                              <a:gd name="T27" fmla="*/ 0 h 1834"/>
                              <a:gd name="T28" fmla="*/ 0 w 1759"/>
                              <a:gd name="T29" fmla="*/ 0 h 1834"/>
                              <a:gd name="T30" fmla="*/ 0 w 1759"/>
                              <a:gd name="T31" fmla="*/ 0 h 1834"/>
                              <a:gd name="T32" fmla="*/ 0 w 1759"/>
                              <a:gd name="T33" fmla="*/ 0 h 1834"/>
                              <a:gd name="T34" fmla="*/ 0 w 1759"/>
                              <a:gd name="T35" fmla="*/ 0 h 1834"/>
                              <a:gd name="T36" fmla="*/ 0 w 1759"/>
                              <a:gd name="T37" fmla="*/ 0 h 1834"/>
                              <a:gd name="T38" fmla="*/ 0 w 1759"/>
                              <a:gd name="T39" fmla="*/ 0 h 1834"/>
                              <a:gd name="T40" fmla="*/ 0 w 1759"/>
                              <a:gd name="T41" fmla="*/ 0 h 1834"/>
                              <a:gd name="T42" fmla="*/ 0 w 1759"/>
                              <a:gd name="T43" fmla="*/ 0 h 1834"/>
                              <a:gd name="T44" fmla="*/ 0 w 1759"/>
                              <a:gd name="T45" fmla="*/ 0 h 1834"/>
                              <a:gd name="T46" fmla="*/ 0 w 1759"/>
                              <a:gd name="T47" fmla="*/ 0 h 1834"/>
                              <a:gd name="T48" fmla="*/ 0 w 1759"/>
                              <a:gd name="T49" fmla="*/ 0 h 1834"/>
                              <a:gd name="T50" fmla="*/ 0 w 1759"/>
                              <a:gd name="T51" fmla="*/ 0 h 1834"/>
                              <a:gd name="T52" fmla="*/ 0 w 1759"/>
                              <a:gd name="T53" fmla="*/ 0 h 1834"/>
                              <a:gd name="T54" fmla="*/ 0 w 1759"/>
                              <a:gd name="T55" fmla="*/ 0 h 1834"/>
                              <a:gd name="T56" fmla="*/ 0 w 1759"/>
                              <a:gd name="T57" fmla="*/ 0 h 1834"/>
                              <a:gd name="T58" fmla="*/ 0 w 1759"/>
                              <a:gd name="T59" fmla="*/ 0 h 1834"/>
                              <a:gd name="T60" fmla="*/ 0 w 1759"/>
                              <a:gd name="T61" fmla="*/ 0 h 1834"/>
                              <a:gd name="T62" fmla="*/ 0 w 1759"/>
                              <a:gd name="T63" fmla="*/ 0 h 1834"/>
                              <a:gd name="T64" fmla="*/ 0 w 1759"/>
                              <a:gd name="T65" fmla="*/ 0 h 1834"/>
                              <a:gd name="T66" fmla="*/ 0 w 1759"/>
                              <a:gd name="T67" fmla="*/ 0 h 1834"/>
                              <a:gd name="T68" fmla="*/ 0 w 1759"/>
                              <a:gd name="T69" fmla="*/ 0 h 1834"/>
                              <a:gd name="T70" fmla="*/ 0 w 1759"/>
                              <a:gd name="T71" fmla="*/ 0 h 1834"/>
                              <a:gd name="T72" fmla="*/ 0 w 1759"/>
                              <a:gd name="T73" fmla="*/ 0 h 1834"/>
                              <a:gd name="T74" fmla="*/ 0 w 1759"/>
                              <a:gd name="T75" fmla="*/ 0 h 1834"/>
                              <a:gd name="T76" fmla="*/ 0 w 1759"/>
                              <a:gd name="T77" fmla="*/ 0 h 1834"/>
                              <a:gd name="T78" fmla="*/ 0 w 1759"/>
                              <a:gd name="T79" fmla="*/ 0 h 1834"/>
                              <a:gd name="T80" fmla="*/ 0 w 1759"/>
                              <a:gd name="T81" fmla="*/ 0 h 1834"/>
                              <a:gd name="T82" fmla="*/ 0 w 1759"/>
                              <a:gd name="T83" fmla="*/ 0 h 1834"/>
                              <a:gd name="T84" fmla="*/ 0 w 1759"/>
                              <a:gd name="T85" fmla="*/ 0 h 1834"/>
                              <a:gd name="T86" fmla="*/ 0 w 1759"/>
                              <a:gd name="T87" fmla="*/ 0 h 1834"/>
                              <a:gd name="T88" fmla="*/ 0 w 1759"/>
                              <a:gd name="T89" fmla="*/ 0 h 1834"/>
                              <a:gd name="T90" fmla="*/ 0 w 1759"/>
                              <a:gd name="T91" fmla="*/ 0 h 1834"/>
                              <a:gd name="T92" fmla="*/ 0 w 1759"/>
                              <a:gd name="T93" fmla="*/ 0 h 1834"/>
                              <a:gd name="T94" fmla="*/ 0 w 1759"/>
                              <a:gd name="T95" fmla="*/ 0 h 1834"/>
                              <a:gd name="T96" fmla="*/ 0 w 1759"/>
                              <a:gd name="T97" fmla="*/ 0 h 1834"/>
                              <a:gd name="T98" fmla="*/ 0 w 1759"/>
                              <a:gd name="T99" fmla="*/ 0 h 1834"/>
                              <a:gd name="T100" fmla="*/ 0 w 1759"/>
                              <a:gd name="T101" fmla="*/ 0 h 1834"/>
                              <a:gd name="T102" fmla="*/ 0 w 1759"/>
                              <a:gd name="T103" fmla="*/ 0 h 1834"/>
                              <a:gd name="T104" fmla="*/ 0 w 1759"/>
                              <a:gd name="T105" fmla="*/ 0 h 1834"/>
                              <a:gd name="T106" fmla="*/ 0 w 1759"/>
                              <a:gd name="T107" fmla="*/ 0 h 1834"/>
                              <a:gd name="T108" fmla="*/ 0 w 1759"/>
                              <a:gd name="T109" fmla="*/ 0 h 1834"/>
                              <a:gd name="T110" fmla="*/ 0 w 1759"/>
                              <a:gd name="T111" fmla="*/ 0 h 1834"/>
                              <a:gd name="T112" fmla="*/ 0 w 1759"/>
                              <a:gd name="T113" fmla="*/ 0 h 1834"/>
                              <a:gd name="T114" fmla="*/ 0 w 1759"/>
                              <a:gd name="T115" fmla="*/ 0 h 1834"/>
                              <a:gd name="T116" fmla="*/ 0 w 1759"/>
                              <a:gd name="T117" fmla="*/ 0 h 1834"/>
                              <a:gd name="T118" fmla="*/ 0 w 1759"/>
                              <a:gd name="T119" fmla="*/ 0 h 1834"/>
                              <a:gd name="T120" fmla="*/ 0 w 1759"/>
                              <a:gd name="T121" fmla="*/ 0 h 183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759"/>
                              <a:gd name="T184" fmla="*/ 0 h 1834"/>
                              <a:gd name="T185" fmla="*/ 1759 w 1759"/>
                              <a:gd name="T186" fmla="*/ 1834 h 183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759" h="1834">
                                <a:moveTo>
                                  <a:pt x="1502" y="269"/>
                                </a:moveTo>
                                <a:lnTo>
                                  <a:pt x="1468" y="235"/>
                                </a:lnTo>
                                <a:lnTo>
                                  <a:pt x="1435" y="204"/>
                                </a:lnTo>
                                <a:lnTo>
                                  <a:pt x="1400" y="175"/>
                                </a:lnTo>
                                <a:lnTo>
                                  <a:pt x="1365" y="150"/>
                                </a:lnTo>
                                <a:lnTo>
                                  <a:pt x="1329" y="125"/>
                                </a:lnTo>
                                <a:lnTo>
                                  <a:pt x="1293" y="103"/>
                                </a:lnTo>
                                <a:lnTo>
                                  <a:pt x="1254" y="83"/>
                                </a:lnTo>
                                <a:lnTo>
                                  <a:pt x="1217" y="66"/>
                                </a:lnTo>
                                <a:lnTo>
                                  <a:pt x="1176" y="50"/>
                                </a:lnTo>
                                <a:lnTo>
                                  <a:pt x="1137" y="36"/>
                                </a:lnTo>
                                <a:lnTo>
                                  <a:pt x="1095" y="24"/>
                                </a:lnTo>
                                <a:lnTo>
                                  <a:pt x="1055" y="16"/>
                                </a:lnTo>
                                <a:lnTo>
                                  <a:pt x="1011" y="9"/>
                                </a:lnTo>
                                <a:lnTo>
                                  <a:pt x="968" y="3"/>
                                </a:lnTo>
                                <a:lnTo>
                                  <a:pt x="924" y="0"/>
                                </a:lnTo>
                                <a:lnTo>
                                  <a:pt x="880" y="0"/>
                                </a:lnTo>
                                <a:lnTo>
                                  <a:pt x="790" y="3"/>
                                </a:lnTo>
                                <a:lnTo>
                                  <a:pt x="746" y="9"/>
                                </a:lnTo>
                                <a:lnTo>
                                  <a:pt x="703" y="16"/>
                                </a:lnTo>
                                <a:lnTo>
                                  <a:pt x="661" y="24"/>
                                </a:lnTo>
                                <a:lnTo>
                                  <a:pt x="620" y="36"/>
                                </a:lnTo>
                                <a:lnTo>
                                  <a:pt x="580" y="50"/>
                                </a:lnTo>
                                <a:lnTo>
                                  <a:pt x="541" y="66"/>
                                </a:lnTo>
                                <a:lnTo>
                                  <a:pt x="502" y="83"/>
                                </a:lnTo>
                                <a:lnTo>
                                  <a:pt x="464" y="103"/>
                                </a:lnTo>
                                <a:lnTo>
                                  <a:pt x="393" y="150"/>
                                </a:lnTo>
                                <a:lnTo>
                                  <a:pt x="357" y="175"/>
                                </a:lnTo>
                                <a:lnTo>
                                  <a:pt x="323" y="204"/>
                                </a:lnTo>
                                <a:lnTo>
                                  <a:pt x="290" y="235"/>
                                </a:lnTo>
                                <a:lnTo>
                                  <a:pt x="258" y="269"/>
                                </a:lnTo>
                                <a:lnTo>
                                  <a:pt x="226" y="301"/>
                                </a:lnTo>
                                <a:lnTo>
                                  <a:pt x="196" y="336"/>
                                </a:lnTo>
                                <a:lnTo>
                                  <a:pt x="168" y="372"/>
                                </a:lnTo>
                                <a:lnTo>
                                  <a:pt x="144" y="409"/>
                                </a:lnTo>
                                <a:lnTo>
                                  <a:pt x="99" y="484"/>
                                </a:lnTo>
                                <a:lnTo>
                                  <a:pt x="80" y="523"/>
                                </a:lnTo>
                                <a:lnTo>
                                  <a:pt x="64" y="564"/>
                                </a:lnTo>
                                <a:lnTo>
                                  <a:pt x="49" y="605"/>
                                </a:lnTo>
                                <a:lnTo>
                                  <a:pt x="35" y="646"/>
                                </a:lnTo>
                                <a:lnTo>
                                  <a:pt x="24" y="688"/>
                                </a:lnTo>
                                <a:lnTo>
                                  <a:pt x="15" y="733"/>
                                </a:lnTo>
                                <a:lnTo>
                                  <a:pt x="8" y="776"/>
                                </a:lnTo>
                                <a:lnTo>
                                  <a:pt x="3" y="822"/>
                                </a:lnTo>
                                <a:lnTo>
                                  <a:pt x="0" y="917"/>
                                </a:lnTo>
                                <a:lnTo>
                                  <a:pt x="0" y="962"/>
                                </a:lnTo>
                                <a:lnTo>
                                  <a:pt x="3" y="1009"/>
                                </a:lnTo>
                                <a:lnTo>
                                  <a:pt x="8" y="1054"/>
                                </a:lnTo>
                                <a:lnTo>
                                  <a:pt x="15" y="1098"/>
                                </a:lnTo>
                                <a:lnTo>
                                  <a:pt x="24" y="1141"/>
                                </a:lnTo>
                                <a:lnTo>
                                  <a:pt x="35" y="1184"/>
                                </a:lnTo>
                                <a:lnTo>
                                  <a:pt x="49" y="1226"/>
                                </a:lnTo>
                                <a:lnTo>
                                  <a:pt x="64" y="1268"/>
                                </a:lnTo>
                                <a:lnTo>
                                  <a:pt x="80" y="1307"/>
                                </a:lnTo>
                                <a:lnTo>
                                  <a:pt x="99" y="1346"/>
                                </a:lnTo>
                                <a:lnTo>
                                  <a:pt x="120" y="1384"/>
                                </a:lnTo>
                                <a:lnTo>
                                  <a:pt x="144" y="1422"/>
                                </a:lnTo>
                                <a:lnTo>
                                  <a:pt x="168" y="1458"/>
                                </a:lnTo>
                                <a:lnTo>
                                  <a:pt x="196" y="1495"/>
                                </a:lnTo>
                                <a:lnTo>
                                  <a:pt x="226" y="1530"/>
                                </a:lnTo>
                                <a:lnTo>
                                  <a:pt x="258" y="1565"/>
                                </a:lnTo>
                                <a:lnTo>
                                  <a:pt x="290" y="1596"/>
                                </a:lnTo>
                                <a:lnTo>
                                  <a:pt x="323" y="1627"/>
                                </a:lnTo>
                                <a:lnTo>
                                  <a:pt x="357" y="1654"/>
                                </a:lnTo>
                                <a:lnTo>
                                  <a:pt x="393" y="1681"/>
                                </a:lnTo>
                                <a:lnTo>
                                  <a:pt x="428" y="1704"/>
                                </a:lnTo>
                                <a:lnTo>
                                  <a:pt x="464" y="1727"/>
                                </a:lnTo>
                                <a:lnTo>
                                  <a:pt x="502" y="1748"/>
                                </a:lnTo>
                                <a:lnTo>
                                  <a:pt x="541" y="1766"/>
                                </a:lnTo>
                                <a:lnTo>
                                  <a:pt x="580" y="1780"/>
                                </a:lnTo>
                                <a:lnTo>
                                  <a:pt x="620" y="1794"/>
                                </a:lnTo>
                                <a:lnTo>
                                  <a:pt x="661" y="1806"/>
                                </a:lnTo>
                                <a:lnTo>
                                  <a:pt x="703" y="1816"/>
                                </a:lnTo>
                                <a:lnTo>
                                  <a:pt x="746" y="1824"/>
                                </a:lnTo>
                                <a:lnTo>
                                  <a:pt x="790" y="1829"/>
                                </a:lnTo>
                                <a:lnTo>
                                  <a:pt x="834" y="1833"/>
                                </a:lnTo>
                                <a:lnTo>
                                  <a:pt x="880" y="1834"/>
                                </a:lnTo>
                                <a:lnTo>
                                  <a:pt x="924" y="1833"/>
                                </a:lnTo>
                                <a:lnTo>
                                  <a:pt x="945" y="1830"/>
                                </a:lnTo>
                                <a:lnTo>
                                  <a:pt x="968" y="1829"/>
                                </a:lnTo>
                                <a:lnTo>
                                  <a:pt x="989" y="1826"/>
                                </a:lnTo>
                                <a:lnTo>
                                  <a:pt x="1011" y="1824"/>
                                </a:lnTo>
                                <a:lnTo>
                                  <a:pt x="1055" y="1816"/>
                                </a:lnTo>
                                <a:lnTo>
                                  <a:pt x="1059" y="1814"/>
                                </a:lnTo>
                                <a:lnTo>
                                  <a:pt x="1064" y="1813"/>
                                </a:lnTo>
                                <a:lnTo>
                                  <a:pt x="1074" y="1811"/>
                                </a:lnTo>
                                <a:lnTo>
                                  <a:pt x="1095" y="1806"/>
                                </a:lnTo>
                                <a:lnTo>
                                  <a:pt x="1137" y="1794"/>
                                </a:lnTo>
                                <a:lnTo>
                                  <a:pt x="1176" y="1780"/>
                                </a:lnTo>
                                <a:lnTo>
                                  <a:pt x="1186" y="1776"/>
                                </a:lnTo>
                                <a:lnTo>
                                  <a:pt x="1196" y="1773"/>
                                </a:lnTo>
                                <a:lnTo>
                                  <a:pt x="1217" y="1766"/>
                                </a:lnTo>
                                <a:lnTo>
                                  <a:pt x="1254" y="1748"/>
                                </a:lnTo>
                                <a:lnTo>
                                  <a:pt x="1273" y="1737"/>
                                </a:lnTo>
                                <a:lnTo>
                                  <a:pt x="1277" y="1734"/>
                                </a:lnTo>
                                <a:lnTo>
                                  <a:pt x="1282" y="1731"/>
                                </a:lnTo>
                                <a:lnTo>
                                  <a:pt x="1293" y="1727"/>
                                </a:lnTo>
                                <a:lnTo>
                                  <a:pt x="1301" y="1720"/>
                                </a:lnTo>
                                <a:lnTo>
                                  <a:pt x="1305" y="1717"/>
                                </a:lnTo>
                                <a:lnTo>
                                  <a:pt x="1310" y="1715"/>
                                </a:lnTo>
                                <a:lnTo>
                                  <a:pt x="1329" y="1704"/>
                                </a:lnTo>
                                <a:lnTo>
                                  <a:pt x="1337" y="1698"/>
                                </a:lnTo>
                                <a:lnTo>
                                  <a:pt x="1341" y="1694"/>
                                </a:lnTo>
                                <a:lnTo>
                                  <a:pt x="1347" y="1692"/>
                                </a:lnTo>
                                <a:lnTo>
                                  <a:pt x="1365" y="1681"/>
                                </a:lnTo>
                                <a:lnTo>
                                  <a:pt x="1382" y="1667"/>
                                </a:lnTo>
                                <a:lnTo>
                                  <a:pt x="1400" y="1654"/>
                                </a:lnTo>
                                <a:lnTo>
                                  <a:pt x="1435" y="1627"/>
                                </a:lnTo>
                                <a:lnTo>
                                  <a:pt x="1468" y="1596"/>
                                </a:lnTo>
                                <a:lnTo>
                                  <a:pt x="1502" y="1565"/>
                                </a:lnTo>
                                <a:lnTo>
                                  <a:pt x="1532" y="1530"/>
                                </a:lnTo>
                                <a:lnTo>
                                  <a:pt x="1562" y="1495"/>
                                </a:lnTo>
                                <a:lnTo>
                                  <a:pt x="1588" y="1458"/>
                                </a:lnTo>
                                <a:lnTo>
                                  <a:pt x="1600" y="1440"/>
                                </a:lnTo>
                                <a:lnTo>
                                  <a:pt x="1614" y="1422"/>
                                </a:lnTo>
                                <a:lnTo>
                                  <a:pt x="1624" y="1403"/>
                                </a:lnTo>
                                <a:lnTo>
                                  <a:pt x="1626" y="1397"/>
                                </a:lnTo>
                                <a:lnTo>
                                  <a:pt x="1629" y="1393"/>
                                </a:lnTo>
                                <a:lnTo>
                                  <a:pt x="1636" y="1384"/>
                                </a:lnTo>
                                <a:lnTo>
                                  <a:pt x="1646" y="1365"/>
                                </a:lnTo>
                                <a:lnTo>
                                  <a:pt x="1648" y="1359"/>
                                </a:lnTo>
                                <a:lnTo>
                                  <a:pt x="1651" y="1355"/>
                                </a:lnTo>
                                <a:lnTo>
                                  <a:pt x="1657" y="1346"/>
                                </a:lnTo>
                                <a:lnTo>
                                  <a:pt x="1677" y="1307"/>
                                </a:lnTo>
                                <a:lnTo>
                                  <a:pt x="1695" y="1268"/>
                                </a:lnTo>
                                <a:lnTo>
                                  <a:pt x="1701" y="1246"/>
                                </a:lnTo>
                                <a:lnTo>
                                  <a:pt x="1704" y="1235"/>
                                </a:lnTo>
                                <a:lnTo>
                                  <a:pt x="1708" y="1226"/>
                                </a:lnTo>
                                <a:lnTo>
                                  <a:pt x="1722" y="1184"/>
                                </a:lnTo>
                                <a:lnTo>
                                  <a:pt x="1733" y="1141"/>
                                </a:lnTo>
                                <a:lnTo>
                                  <a:pt x="1737" y="1119"/>
                                </a:lnTo>
                                <a:lnTo>
                                  <a:pt x="1740" y="1108"/>
                                </a:lnTo>
                                <a:lnTo>
                                  <a:pt x="1741" y="1103"/>
                                </a:lnTo>
                                <a:lnTo>
                                  <a:pt x="1743" y="1098"/>
                                </a:lnTo>
                                <a:lnTo>
                                  <a:pt x="1743" y="1092"/>
                                </a:lnTo>
                                <a:lnTo>
                                  <a:pt x="1744" y="1086"/>
                                </a:lnTo>
                                <a:lnTo>
                                  <a:pt x="1746" y="1076"/>
                                </a:lnTo>
                                <a:lnTo>
                                  <a:pt x="1750" y="1054"/>
                                </a:lnTo>
                                <a:lnTo>
                                  <a:pt x="1752" y="1031"/>
                                </a:lnTo>
                                <a:lnTo>
                                  <a:pt x="1755" y="1009"/>
                                </a:lnTo>
                                <a:lnTo>
                                  <a:pt x="1756" y="985"/>
                                </a:lnTo>
                                <a:lnTo>
                                  <a:pt x="1758" y="962"/>
                                </a:lnTo>
                                <a:lnTo>
                                  <a:pt x="1759" y="917"/>
                                </a:lnTo>
                                <a:lnTo>
                                  <a:pt x="1758" y="869"/>
                                </a:lnTo>
                                <a:lnTo>
                                  <a:pt x="1755" y="822"/>
                                </a:lnTo>
                                <a:lnTo>
                                  <a:pt x="1750" y="776"/>
                                </a:lnTo>
                                <a:lnTo>
                                  <a:pt x="1743" y="733"/>
                                </a:lnTo>
                                <a:lnTo>
                                  <a:pt x="1733" y="688"/>
                                </a:lnTo>
                                <a:lnTo>
                                  <a:pt x="1722" y="646"/>
                                </a:lnTo>
                                <a:lnTo>
                                  <a:pt x="1708" y="605"/>
                                </a:lnTo>
                                <a:lnTo>
                                  <a:pt x="1695" y="564"/>
                                </a:lnTo>
                                <a:lnTo>
                                  <a:pt x="1677" y="523"/>
                                </a:lnTo>
                                <a:lnTo>
                                  <a:pt x="1657" y="484"/>
                                </a:lnTo>
                                <a:lnTo>
                                  <a:pt x="1636" y="446"/>
                                </a:lnTo>
                                <a:lnTo>
                                  <a:pt x="1614" y="409"/>
                                </a:lnTo>
                                <a:lnTo>
                                  <a:pt x="1588" y="372"/>
                                </a:lnTo>
                                <a:lnTo>
                                  <a:pt x="1562" y="336"/>
                                </a:lnTo>
                                <a:lnTo>
                                  <a:pt x="1532" y="301"/>
                                </a:lnTo>
                                <a:lnTo>
                                  <a:pt x="1502" y="269"/>
                                </a:lnTo>
                                <a:close/>
                                <a:moveTo>
                                  <a:pt x="880" y="42"/>
                                </a:moveTo>
                                <a:lnTo>
                                  <a:pt x="922" y="42"/>
                                </a:lnTo>
                                <a:lnTo>
                                  <a:pt x="964" y="46"/>
                                </a:lnTo>
                                <a:lnTo>
                                  <a:pt x="1005" y="50"/>
                                </a:lnTo>
                                <a:lnTo>
                                  <a:pt x="1046" y="58"/>
                                </a:lnTo>
                                <a:lnTo>
                                  <a:pt x="1086" y="65"/>
                                </a:lnTo>
                                <a:lnTo>
                                  <a:pt x="1125" y="77"/>
                                </a:lnTo>
                                <a:lnTo>
                                  <a:pt x="1164" y="89"/>
                                </a:lnTo>
                                <a:lnTo>
                                  <a:pt x="1202" y="105"/>
                                </a:lnTo>
                                <a:lnTo>
                                  <a:pt x="1238" y="122"/>
                                </a:lnTo>
                                <a:lnTo>
                                  <a:pt x="1274" y="140"/>
                                </a:lnTo>
                                <a:lnTo>
                                  <a:pt x="1308" y="161"/>
                                </a:lnTo>
                                <a:lnTo>
                                  <a:pt x="1344" y="185"/>
                                </a:lnTo>
                                <a:lnTo>
                                  <a:pt x="1377" y="209"/>
                                </a:lnTo>
                                <a:lnTo>
                                  <a:pt x="1410" y="236"/>
                                </a:lnTo>
                                <a:lnTo>
                                  <a:pt x="1441" y="265"/>
                                </a:lnTo>
                                <a:lnTo>
                                  <a:pt x="1473" y="297"/>
                                </a:lnTo>
                                <a:lnTo>
                                  <a:pt x="1503" y="328"/>
                                </a:lnTo>
                                <a:lnTo>
                                  <a:pt x="1531" y="362"/>
                                </a:lnTo>
                                <a:lnTo>
                                  <a:pt x="1557" y="396"/>
                                </a:lnTo>
                                <a:lnTo>
                                  <a:pt x="1581" y="432"/>
                                </a:lnTo>
                                <a:lnTo>
                                  <a:pt x="1602" y="466"/>
                                </a:lnTo>
                                <a:lnTo>
                                  <a:pt x="1622" y="503"/>
                                </a:lnTo>
                                <a:lnTo>
                                  <a:pt x="1640" y="540"/>
                                </a:lnTo>
                                <a:lnTo>
                                  <a:pt x="1657" y="580"/>
                                </a:lnTo>
                                <a:lnTo>
                                  <a:pt x="1671" y="618"/>
                                </a:lnTo>
                                <a:lnTo>
                                  <a:pt x="1684" y="658"/>
                                </a:lnTo>
                                <a:lnTo>
                                  <a:pt x="1695" y="698"/>
                                </a:lnTo>
                                <a:lnTo>
                                  <a:pt x="1704" y="741"/>
                                </a:lnTo>
                                <a:lnTo>
                                  <a:pt x="1710" y="783"/>
                                </a:lnTo>
                                <a:lnTo>
                                  <a:pt x="1716" y="826"/>
                                </a:lnTo>
                                <a:lnTo>
                                  <a:pt x="1719" y="871"/>
                                </a:lnTo>
                                <a:lnTo>
                                  <a:pt x="1720" y="917"/>
                                </a:lnTo>
                                <a:lnTo>
                                  <a:pt x="1719" y="960"/>
                                </a:lnTo>
                                <a:lnTo>
                                  <a:pt x="1717" y="982"/>
                                </a:lnTo>
                                <a:lnTo>
                                  <a:pt x="1716" y="993"/>
                                </a:lnTo>
                                <a:lnTo>
                                  <a:pt x="1716" y="1005"/>
                                </a:lnTo>
                                <a:lnTo>
                                  <a:pt x="1714" y="1015"/>
                                </a:lnTo>
                                <a:lnTo>
                                  <a:pt x="1713" y="1026"/>
                                </a:lnTo>
                                <a:lnTo>
                                  <a:pt x="1710" y="1047"/>
                                </a:lnTo>
                                <a:lnTo>
                                  <a:pt x="1704" y="1091"/>
                                </a:lnTo>
                                <a:lnTo>
                                  <a:pt x="1699" y="1110"/>
                                </a:lnTo>
                                <a:lnTo>
                                  <a:pt x="1695" y="1131"/>
                                </a:lnTo>
                                <a:lnTo>
                                  <a:pt x="1684" y="1172"/>
                                </a:lnTo>
                                <a:lnTo>
                                  <a:pt x="1671" y="1211"/>
                                </a:lnTo>
                                <a:lnTo>
                                  <a:pt x="1664" y="1231"/>
                                </a:lnTo>
                                <a:lnTo>
                                  <a:pt x="1657" y="1252"/>
                                </a:lnTo>
                                <a:lnTo>
                                  <a:pt x="1640" y="1289"/>
                                </a:lnTo>
                                <a:lnTo>
                                  <a:pt x="1635" y="1297"/>
                                </a:lnTo>
                                <a:lnTo>
                                  <a:pt x="1630" y="1307"/>
                                </a:lnTo>
                                <a:lnTo>
                                  <a:pt x="1622" y="1327"/>
                                </a:lnTo>
                                <a:lnTo>
                                  <a:pt x="1612" y="1344"/>
                                </a:lnTo>
                                <a:lnTo>
                                  <a:pt x="1607" y="1353"/>
                                </a:lnTo>
                                <a:lnTo>
                                  <a:pt x="1602" y="1363"/>
                                </a:lnTo>
                                <a:lnTo>
                                  <a:pt x="1581" y="1400"/>
                                </a:lnTo>
                                <a:lnTo>
                                  <a:pt x="1557" y="1434"/>
                                </a:lnTo>
                                <a:lnTo>
                                  <a:pt x="1531" y="1469"/>
                                </a:lnTo>
                                <a:lnTo>
                                  <a:pt x="1516" y="1486"/>
                                </a:lnTo>
                                <a:lnTo>
                                  <a:pt x="1503" y="1503"/>
                                </a:lnTo>
                                <a:lnTo>
                                  <a:pt x="1473" y="1537"/>
                                </a:lnTo>
                                <a:lnTo>
                                  <a:pt x="1457" y="1551"/>
                                </a:lnTo>
                                <a:lnTo>
                                  <a:pt x="1441" y="1566"/>
                                </a:lnTo>
                                <a:lnTo>
                                  <a:pt x="1410" y="1595"/>
                                </a:lnTo>
                                <a:lnTo>
                                  <a:pt x="1377" y="1623"/>
                                </a:lnTo>
                                <a:lnTo>
                                  <a:pt x="1344" y="1648"/>
                                </a:lnTo>
                                <a:lnTo>
                                  <a:pt x="1308" y="1670"/>
                                </a:lnTo>
                                <a:lnTo>
                                  <a:pt x="1299" y="1675"/>
                                </a:lnTo>
                                <a:lnTo>
                                  <a:pt x="1291" y="1680"/>
                                </a:lnTo>
                                <a:lnTo>
                                  <a:pt x="1274" y="1691"/>
                                </a:lnTo>
                                <a:lnTo>
                                  <a:pt x="1255" y="1700"/>
                                </a:lnTo>
                                <a:lnTo>
                                  <a:pt x="1246" y="1704"/>
                                </a:lnTo>
                                <a:lnTo>
                                  <a:pt x="1238" y="1710"/>
                                </a:lnTo>
                                <a:lnTo>
                                  <a:pt x="1202" y="1727"/>
                                </a:lnTo>
                                <a:lnTo>
                                  <a:pt x="1182" y="1734"/>
                                </a:lnTo>
                                <a:lnTo>
                                  <a:pt x="1164" y="1741"/>
                                </a:lnTo>
                                <a:lnTo>
                                  <a:pt x="1125" y="1754"/>
                                </a:lnTo>
                                <a:lnTo>
                                  <a:pt x="1086" y="1765"/>
                                </a:lnTo>
                                <a:lnTo>
                                  <a:pt x="1046" y="1775"/>
                                </a:lnTo>
                                <a:lnTo>
                                  <a:pt x="1005" y="1781"/>
                                </a:lnTo>
                                <a:lnTo>
                                  <a:pt x="984" y="1784"/>
                                </a:lnTo>
                                <a:lnTo>
                                  <a:pt x="974" y="1785"/>
                                </a:lnTo>
                                <a:lnTo>
                                  <a:pt x="964" y="1787"/>
                                </a:lnTo>
                                <a:lnTo>
                                  <a:pt x="953" y="1787"/>
                                </a:lnTo>
                                <a:lnTo>
                                  <a:pt x="942" y="1788"/>
                                </a:lnTo>
                                <a:lnTo>
                                  <a:pt x="922" y="1790"/>
                                </a:lnTo>
                                <a:lnTo>
                                  <a:pt x="880" y="1791"/>
                                </a:lnTo>
                                <a:lnTo>
                                  <a:pt x="836" y="1790"/>
                                </a:lnTo>
                                <a:lnTo>
                                  <a:pt x="794" y="1787"/>
                                </a:lnTo>
                                <a:lnTo>
                                  <a:pt x="752" y="1781"/>
                                </a:lnTo>
                                <a:lnTo>
                                  <a:pt x="712" y="1775"/>
                                </a:lnTo>
                                <a:lnTo>
                                  <a:pt x="671" y="1765"/>
                                </a:lnTo>
                                <a:lnTo>
                                  <a:pt x="632" y="1754"/>
                                </a:lnTo>
                                <a:lnTo>
                                  <a:pt x="593" y="1741"/>
                                </a:lnTo>
                                <a:lnTo>
                                  <a:pt x="557" y="1727"/>
                                </a:lnTo>
                                <a:lnTo>
                                  <a:pt x="519" y="1710"/>
                                </a:lnTo>
                                <a:lnTo>
                                  <a:pt x="483" y="1691"/>
                                </a:lnTo>
                                <a:lnTo>
                                  <a:pt x="448" y="1670"/>
                                </a:lnTo>
                                <a:lnTo>
                                  <a:pt x="414" y="1648"/>
                                </a:lnTo>
                                <a:lnTo>
                                  <a:pt x="380" y="1623"/>
                                </a:lnTo>
                                <a:lnTo>
                                  <a:pt x="348" y="1595"/>
                                </a:lnTo>
                                <a:lnTo>
                                  <a:pt x="316" y="1566"/>
                                </a:lnTo>
                                <a:lnTo>
                                  <a:pt x="285" y="1537"/>
                                </a:lnTo>
                                <a:lnTo>
                                  <a:pt x="255" y="1503"/>
                                </a:lnTo>
                                <a:lnTo>
                                  <a:pt x="227" y="1469"/>
                                </a:lnTo>
                                <a:lnTo>
                                  <a:pt x="201" y="1434"/>
                                </a:lnTo>
                                <a:lnTo>
                                  <a:pt x="177" y="1400"/>
                                </a:lnTo>
                                <a:lnTo>
                                  <a:pt x="155" y="1363"/>
                                </a:lnTo>
                                <a:lnTo>
                                  <a:pt x="135" y="1327"/>
                                </a:lnTo>
                                <a:lnTo>
                                  <a:pt x="117" y="1289"/>
                                </a:lnTo>
                                <a:lnTo>
                                  <a:pt x="102" y="1252"/>
                                </a:lnTo>
                                <a:lnTo>
                                  <a:pt x="86" y="1211"/>
                                </a:lnTo>
                                <a:lnTo>
                                  <a:pt x="73" y="1172"/>
                                </a:lnTo>
                                <a:lnTo>
                                  <a:pt x="62" y="1131"/>
                                </a:lnTo>
                                <a:lnTo>
                                  <a:pt x="55" y="1091"/>
                                </a:lnTo>
                                <a:lnTo>
                                  <a:pt x="47" y="1047"/>
                                </a:lnTo>
                                <a:lnTo>
                                  <a:pt x="43" y="1005"/>
                                </a:lnTo>
                                <a:lnTo>
                                  <a:pt x="40" y="960"/>
                                </a:lnTo>
                                <a:lnTo>
                                  <a:pt x="40" y="917"/>
                                </a:lnTo>
                                <a:lnTo>
                                  <a:pt x="43" y="826"/>
                                </a:lnTo>
                                <a:lnTo>
                                  <a:pt x="55" y="741"/>
                                </a:lnTo>
                                <a:lnTo>
                                  <a:pt x="62" y="698"/>
                                </a:lnTo>
                                <a:lnTo>
                                  <a:pt x="73" y="658"/>
                                </a:lnTo>
                                <a:lnTo>
                                  <a:pt x="86" y="618"/>
                                </a:lnTo>
                                <a:lnTo>
                                  <a:pt x="102" y="580"/>
                                </a:lnTo>
                                <a:lnTo>
                                  <a:pt x="117" y="540"/>
                                </a:lnTo>
                                <a:lnTo>
                                  <a:pt x="135" y="503"/>
                                </a:lnTo>
                                <a:lnTo>
                                  <a:pt x="155" y="466"/>
                                </a:lnTo>
                                <a:lnTo>
                                  <a:pt x="177" y="432"/>
                                </a:lnTo>
                                <a:lnTo>
                                  <a:pt x="201" y="396"/>
                                </a:lnTo>
                                <a:lnTo>
                                  <a:pt x="227" y="362"/>
                                </a:lnTo>
                                <a:lnTo>
                                  <a:pt x="255" y="328"/>
                                </a:lnTo>
                                <a:lnTo>
                                  <a:pt x="285" y="297"/>
                                </a:lnTo>
                                <a:lnTo>
                                  <a:pt x="316" y="265"/>
                                </a:lnTo>
                                <a:lnTo>
                                  <a:pt x="348" y="236"/>
                                </a:lnTo>
                                <a:lnTo>
                                  <a:pt x="380" y="209"/>
                                </a:lnTo>
                                <a:lnTo>
                                  <a:pt x="414" y="185"/>
                                </a:lnTo>
                                <a:lnTo>
                                  <a:pt x="448" y="161"/>
                                </a:lnTo>
                                <a:lnTo>
                                  <a:pt x="483" y="140"/>
                                </a:lnTo>
                                <a:lnTo>
                                  <a:pt x="519" y="122"/>
                                </a:lnTo>
                                <a:lnTo>
                                  <a:pt x="557" y="105"/>
                                </a:lnTo>
                                <a:lnTo>
                                  <a:pt x="593" y="89"/>
                                </a:lnTo>
                                <a:lnTo>
                                  <a:pt x="632" y="77"/>
                                </a:lnTo>
                                <a:lnTo>
                                  <a:pt x="671" y="65"/>
                                </a:lnTo>
                                <a:lnTo>
                                  <a:pt x="712" y="58"/>
                                </a:lnTo>
                                <a:lnTo>
                                  <a:pt x="794" y="46"/>
                                </a:lnTo>
                                <a:lnTo>
                                  <a:pt x="880" y="42"/>
                                </a:lnTo>
                                <a:close/>
                              </a:path>
                            </a:pathLst>
                          </a:custGeom>
                          <a:solidFill>
                            <a:srgbClr val="D9D9D9"/>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37" name="Freeform 41"/>
                        <wps:cNvSpPr>
                          <a:spLocks noEditPoints="1"/>
                        </wps:cNvSpPr>
                        <wps:spPr bwMode="auto">
                          <a:xfrm>
                            <a:off x="1474" y="41"/>
                            <a:ext cx="153" cy="159"/>
                          </a:xfrm>
                          <a:custGeom>
                            <a:avLst/>
                            <a:gdLst>
                              <a:gd name="T0" fmla="*/ 0 w 1680"/>
                              <a:gd name="T1" fmla="*/ 0 h 1749"/>
                              <a:gd name="T2" fmla="*/ 0 w 1680"/>
                              <a:gd name="T3" fmla="*/ 0 h 1749"/>
                              <a:gd name="T4" fmla="*/ 0 w 1680"/>
                              <a:gd name="T5" fmla="*/ 0 h 1749"/>
                              <a:gd name="T6" fmla="*/ 0 w 1680"/>
                              <a:gd name="T7" fmla="*/ 0 h 1749"/>
                              <a:gd name="T8" fmla="*/ 0 w 1680"/>
                              <a:gd name="T9" fmla="*/ 0 h 1749"/>
                              <a:gd name="T10" fmla="*/ 0 w 1680"/>
                              <a:gd name="T11" fmla="*/ 0 h 1749"/>
                              <a:gd name="T12" fmla="*/ 0 w 1680"/>
                              <a:gd name="T13" fmla="*/ 0 h 1749"/>
                              <a:gd name="T14" fmla="*/ 0 w 1680"/>
                              <a:gd name="T15" fmla="*/ 0 h 1749"/>
                              <a:gd name="T16" fmla="*/ 0 w 1680"/>
                              <a:gd name="T17" fmla="*/ 0 h 1749"/>
                              <a:gd name="T18" fmla="*/ 0 w 1680"/>
                              <a:gd name="T19" fmla="*/ 0 h 1749"/>
                              <a:gd name="T20" fmla="*/ 0 w 1680"/>
                              <a:gd name="T21" fmla="*/ 0 h 1749"/>
                              <a:gd name="T22" fmla="*/ 0 w 1680"/>
                              <a:gd name="T23" fmla="*/ 0 h 1749"/>
                              <a:gd name="T24" fmla="*/ 0 w 1680"/>
                              <a:gd name="T25" fmla="*/ 0 h 1749"/>
                              <a:gd name="T26" fmla="*/ 0 w 1680"/>
                              <a:gd name="T27" fmla="*/ 0 h 1749"/>
                              <a:gd name="T28" fmla="*/ 0 w 1680"/>
                              <a:gd name="T29" fmla="*/ 0 h 1749"/>
                              <a:gd name="T30" fmla="*/ 0 w 1680"/>
                              <a:gd name="T31" fmla="*/ 0 h 1749"/>
                              <a:gd name="T32" fmla="*/ 0 w 1680"/>
                              <a:gd name="T33" fmla="*/ 0 h 1749"/>
                              <a:gd name="T34" fmla="*/ 0 w 1680"/>
                              <a:gd name="T35" fmla="*/ 0 h 1749"/>
                              <a:gd name="T36" fmla="*/ 0 w 1680"/>
                              <a:gd name="T37" fmla="*/ 0 h 1749"/>
                              <a:gd name="T38" fmla="*/ 0 w 1680"/>
                              <a:gd name="T39" fmla="*/ 0 h 1749"/>
                              <a:gd name="T40" fmla="*/ 0 w 1680"/>
                              <a:gd name="T41" fmla="*/ 0 h 1749"/>
                              <a:gd name="T42" fmla="*/ 0 w 1680"/>
                              <a:gd name="T43" fmla="*/ 0 h 1749"/>
                              <a:gd name="T44" fmla="*/ 0 w 1680"/>
                              <a:gd name="T45" fmla="*/ 0 h 1749"/>
                              <a:gd name="T46" fmla="*/ 0 w 1680"/>
                              <a:gd name="T47" fmla="*/ 0 h 1749"/>
                              <a:gd name="T48" fmla="*/ 0 w 1680"/>
                              <a:gd name="T49" fmla="*/ 0 h 1749"/>
                              <a:gd name="T50" fmla="*/ 0 w 1680"/>
                              <a:gd name="T51" fmla="*/ 0 h 1749"/>
                              <a:gd name="T52" fmla="*/ 0 w 1680"/>
                              <a:gd name="T53" fmla="*/ 0 h 1749"/>
                              <a:gd name="T54" fmla="*/ 0 w 1680"/>
                              <a:gd name="T55" fmla="*/ 0 h 1749"/>
                              <a:gd name="T56" fmla="*/ 0 w 1680"/>
                              <a:gd name="T57" fmla="*/ 0 h 1749"/>
                              <a:gd name="T58" fmla="*/ 0 w 1680"/>
                              <a:gd name="T59" fmla="*/ 0 h 1749"/>
                              <a:gd name="T60" fmla="*/ 0 w 1680"/>
                              <a:gd name="T61" fmla="*/ 0 h 1749"/>
                              <a:gd name="T62" fmla="*/ 0 w 1680"/>
                              <a:gd name="T63" fmla="*/ 0 h 1749"/>
                              <a:gd name="T64" fmla="*/ 0 w 1680"/>
                              <a:gd name="T65" fmla="*/ 0 h 1749"/>
                              <a:gd name="T66" fmla="*/ 0 w 1680"/>
                              <a:gd name="T67" fmla="*/ 0 h 1749"/>
                              <a:gd name="T68" fmla="*/ 0 w 1680"/>
                              <a:gd name="T69" fmla="*/ 0 h 1749"/>
                              <a:gd name="T70" fmla="*/ 0 w 1680"/>
                              <a:gd name="T71" fmla="*/ 0 h 1749"/>
                              <a:gd name="T72" fmla="*/ 0 w 1680"/>
                              <a:gd name="T73" fmla="*/ 0 h 1749"/>
                              <a:gd name="T74" fmla="*/ 0 w 1680"/>
                              <a:gd name="T75" fmla="*/ 0 h 1749"/>
                              <a:gd name="T76" fmla="*/ 0 w 1680"/>
                              <a:gd name="T77" fmla="*/ 0 h 1749"/>
                              <a:gd name="T78" fmla="*/ 0 w 1680"/>
                              <a:gd name="T79" fmla="*/ 0 h 1749"/>
                              <a:gd name="T80" fmla="*/ 0 w 1680"/>
                              <a:gd name="T81" fmla="*/ 0 h 1749"/>
                              <a:gd name="T82" fmla="*/ 0 w 1680"/>
                              <a:gd name="T83" fmla="*/ 0 h 1749"/>
                              <a:gd name="T84" fmla="*/ 0 w 1680"/>
                              <a:gd name="T85" fmla="*/ 0 h 1749"/>
                              <a:gd name="T86" fmla="*/ 0 w 1680"/>
                              <a:gd name="T87" fmla="*/ 0 h 1749"/>
                              <a:gd name="T88" fmla="*/ 0 w 1680"/>
                              <a:gd name="T89" fmla="*/ 0 h 1749"/>
                              <a:gd name="T90" fmla="*/ 0 w 1680"/>
                              <a:gd name="T91" fmla="*/ 0 h 1749"/>
                              <a:gd name="T92" fmla="*/ 0 w 1680"/>
                              <a:gd name="T93" fmla="*/ 0 h 1749"/>
                              <a:gd name="T94" fmla="*/ 0 w 1680"/>
                              <a:gd name="T95" fmla="*/ 0 h 1749"/>
                              <a:gd name="T96" fmla="*/ 0 w 1680"/>
                              <a:gd name="T97" fmla="*/ 0 h 1749"/>
                              <a:gd name="T98" fmla="*/ 0 w 1680"/>
                              <a:gd name="T99" fmla="*/ 0 h 1749"/>
                              <a:gd name="T100" fmla="*/ 0 w 1680"/>
                              <a:gd name="T101" fmla="*/ 0 h 1749"/>
                              <a:gd name="T102" fmla="*/ 0 w 1680"/>
                              <a:gd name="T103" fmla="*/ 0 h 1749"/>
                              <a:gd name="T104" fmla="*/ 0 w 1680"/>
                              <a:gd name="T105" fmla="*/ 0 h 1749"/>
                              <a:gd name="T106" fmla="*/ 0 w 1680"/>
                              <a:gd name="T107" fmla="*/ 0 h 1749"/>
                              <a:gd name="T108" fmla="*/ 0 w 1680"/>
                              <a:gd name="T109" fmla="*/ 0 h 1749"/>
                              <a:gd name="T110" fmla="*/ 0 w 1680"/>
                              <a:gd name="T111" fmla="*/ 0 h 1749"/>
                              <a:gd name="T112" fmla="*/ 0 w 1680"/>
                              <a:gd name="T113" fmla="*/ 0 h 174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680"/>
                              <a:gd name="T172" fmla="*/ 0 h 1749"/>
                              <a:gd name="T173" fmla="*/ 1680 w 1680"/>
                              <a:gd name="T174" fmla="*/ 1749 h 174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680" h="1749">
                                <a:moveTo>
                                  <a:pt x="1433" y="255"/>
                                </a:moveTo>
                                <a:lnTo>
                                  <a:pt x="1401" y="223"/>
                                </a:lnTo>
                                <a:lnTo>
                                  <a:pt x="1370" y="194"/>
                                </a:lnTo>
                                <a:lnTo>
                                  <a:pt x="1337" y="167"/>
                                </a:lnTo>
                                <a:lnTo>
                                  <a:pt x="1304" y="143"/>
                                </a:lnTo>
                                <a:lnTo>
                                  <a:pt x="1268" y="119"/>
                                </a:lnTo>
                                <a:lnTo>
                                  <a:pt x="1234" y="98"/>
                                </a:lnTo>
                                <a:lnTo>
                                  <a:pt x="1198" y="80"/>
                                </a:lnTo>
                                <a:lnTo>
                                  <a:pt x="1162" y="63"/>
                                </a:lnTo>
                                <a:lnTo>
                                  <a:pt x="1124" y="47"/>
                                </a:lnTo>
                                <a:lnTo>
                                  <a:pt x="1085" y="35"/>
                                </a:lnTo>
                                <a:lnTo>
                                  <a:pt x="1046" y="23"/>
                                </a:lnTo>
                                <a:lnTo>
                                  <a:pt x="1006" y="16"/>
                                </a:lnTo>
                                <a:lnTo>
                                  <a:pt x="965" y="8"/>
                                </a:lnTo>
                                <a:lnTo>
                                  <a:pt x="924" y="4"/>
                                </a:lnTo>
                                <a:lnTo>
                                  <a:pt x="882" y="0"/>
                                </a:lnTo>
                                <a:lnTo>
                                  <a:pt x="840" y="0"/>
                                </a:lnTo>
                                <a:lnTo>
                                  <a:pt x="754" y="4"/>
                                </a:lnTo>
                                <a:lnTo>
                                  <a:pt x="672" y="16"/>
                                </a:lnTo>
                                <a:lnTo>
                                  <a:pt x="631" y="23"/>
                                </a:lnTo>
                                <a:lnTo>
                                  <a:pt x="592" y="35"/>
                                </a:lnTo>
                                <a:lnTo>
                                  <a:pt x="553" y="47"/>
                                </a:lnTo>
                                <a:lnTo>
                                  <a:pt x="517" y="63"/>
                                </a:lnTo>
                                <a:lnTo>
                                  <a:pt x="479" y="80"/>
                                </a:lnTo>
                                <a:lnTo>
                                  <a:pt x="443" y="98"/>
                                </a:lnTo>
                                <a:lnTo>
                                  <a:pt x="408" y="119"/>
                                </a:lnTo>
                                <a:lnTo>
                                  <a:pt x="374" y="143"/>
                                </a:lnTo>
                                <a:lnTo>
                                  <a:pt x="340" y="167"/>
                                </a:lnTo>
                                <a:lnTo>
                                  <a:pt x="308" y="194"/>
                                </a:lnTo>
                                <a:lnTo>
                                  <a:pt x="276" y="223"/>
                                </a:lnTo>
                                <a:lnTo>
                                  <a:pt x="245" y="255"/>
                                </a:lnTo>
                                <a:lnTo>
                                  <a:pt x="215" y="286"/>
                                </a:lnTo>
                                <a:lnTo>
                                  <a:pt x="187" y="320"/>
                                </a:lnTo>
                                <a:lnTo>
                                  <a:pt x="161" y="354"/>
                                </a:lnTo>
                                <a:lnTo>
                                  <a:pt x="137" y="390"/>
                                </a:lnTo>
                                <a:lnTo>
                                  <a:pt x="115" y="424"/>
                                </a:lnTo>
                                <a:lnTo>
                                  <a:pt x="95" y="461"/>
                                </a:lnTo>
                                <a:lnTo>
                                  <a:pt x="77" y="498"/>
                                </a:lnTo>
                                <a:lnTo>
                                  <a:pt x="62" y="538"/>
                                </a:lnTo>
                                <a:lnTo>
                                  <a:pt x="46" y="576"/>
                                </a:lnTo>
                                <a:lnTo>
                                  <a:pt x="33" y="616"/>
                                </a:lnTo>
                                <a:lnTo>
                                  <a:pt x="22" y="656"/>
                                </a:lnTo>
                                <a:lnTo>
                                  <a:pt x="15" y="699"/>
                                </a:lnTo>
                                <a:lnTo>
                                  <a:pt x="3" y="784"/>
                                </a:lnTo>
                                <a:lnTo>
                                  <a:pt x="0" y="875"/>
                                </a:lnTo>
                                <a:lnTo>
                                  <a:pt x="0" y="918"/>
                                </a:lnTo>
                                <a:lnTo>
                                  <a:pt x="3" y="963"/>
                                </a:lnTo>
                                <a:lnTo>
                                  <a:pt x="7" y="1005"/>
                                </a:lnTo>
                                <a:lnTo>
                                  <a:pt x="15" y="1049"/>
                                </a:lnTo>
                                <a:lnTo>
                                  <a:pt x="22" y="1089"/>
                                </a:lnTo>
                                <a:lnTo>
                                  <a:pt x="33" y="1130"/>
                                </a:lnTo>
                                <a:lnTo>
                                  <a:pt x="46" y="1169"/>
                                </a:lnTo>
                                <a:lnTo>
                                  <a:pt x="62" y="1210"/>
                                </a:lnTo>
                                <a:lnTo>
                                  <a:pt x="77" y="1247"/>
                                </a:lnTo>
                                <a:lnTo>
                                  <a:pt x="95" y="1285"/>
                                </a:lnTo>
                                <a:lnTo>
                                  <a:pt x="115" y="1321"/>
                                </a:lnTo>
                                <a:lnTo>
                                  <a:pt x="137" y="1358"/>
                                </a:lnTo>
                                <a:lnTo>
                                  <a:pt x="161" y="1392"/>
                                </a:lnTo>
                                <a:lnTo>
                                  <a:pt x="187" y="1427"/>
                                </a:lnTo>
                                <a:lnTo>
                                  <a:pt x="215" y="1461"/>
                                </a:lnTo>
                                <a:lnTo>
                                  <a:pt x="245" y="1495"/>
                                </a:lnTo>
                                <a:lnTo>
                                  <a:pt x="276" y="1524"/>
                                </a:lnTo>
                                <a:lnTo>
                                  <a:pt x="308" y="1553"/>
                                </a:lnTo>
                                <a:lnTo>
                                  <a:pt x="340" y="1581"/>
                                </a:lnTo>
                                <a:lnTo>
                                  <a:pt x="374" y="1606"/>
                                </a:lnTo>
                                <a:lnTo>
                                  <a:pt x="408" y="1628"/>
                                </a:lnTo>
                                <a:lnTo>
                                  <a:pt x="443" y="1649"/>
                                </a:lnTo>
                                <a:lnTo>
                                  <a:pt x="479" y="1668"/>
                                </a:lnTo>
                                <a:lnTo>
                                  <a:pt x="517" y="1685"/>
                                </a:lnTo>
                                <a:lnTo>
                                  <a:pt x="553" y="1699"/>
                                </a:lnTo>
                                <a:lnTo>
                                  <a:pt x="592" y="1712"/>
                                </a:lnTo>
                                <a:lnTo>
                                  <a:pt x="631" y="1723"/>
                                </a:lnTo>
                                <a:lnTo>
                                  <a:pt x="672" y="1733"/>
                                </a:lnTo>
                                <a:lnTo>
                                  <a:pt x="712" y="1739"/>
                                </a:lnTo>
                                <a:lnTo>
                                  <a:pt x="754" y="1745"/>
                                </a:lnTo>
                                <a:lnTo>
                                  <a:pt x="796" y="1748"/>
                                </a:lnTo>
                                <a:lnTo>
                                  <a:pt x="840" y="1749"/>
                                </a:lnTo>
                                <a:lnTo>
                                  <a:pt x="882" y="1748"/>
                                </a:lnTo>
                                <a:lnTo>
                                  <a:pt x="902" y="1746"/>
                                </a:lnTo>
                                <a:lnTo>
                                  <a:pt x="913" y="1745"/>
                                </a:lnTo>
                                <a:lnTo>
                                  <a:pt x="924" y="1745"/>
                                </a:lnTo>
                                <a:lnTo>
                                  <a:pt x="934" y="1743"/>
                                </a:lnTo>
                                <a:lnTo>
                                  <a:pt x="944" y="1742"/>
                                </a:lnTo>
                                <a:lnTo>
                                  <a:pt x="965" y="1739"/>
                                </a:lnTo>
                                <a:lnTo>
                                  <a:pt x="1006" y="1733"/>
                                </a:lnTo>
                                <a:lnTo>
                                  <a:pt x="1046" y="1723"/>
                                </a:lnTo>
                                <a:lnTo>
                                  <a:pt x="1085" y="1712"/>
                                </a:lnTo>
                                <a:lnTo>
                                  <a:pt x="1124" y="1699"/>
                                </a:lnTo>
                                <a:lnTo>
                                  <a:pt x="1142" y="1692"/>
                                </a:lnTo>
                                <a:lnTo>
                                  <a:pt x="1162" y="1685"/>
                                </a:lnTo>
                                <a:lnTo>
                                  <a:pt x="1198" y="1668"/>
                                </a:lnTo>
                                <a:lnTo>
                                  <a:pt x="1206" y="1662"/>
                                </a:lnTo>
                                <a:lnTo>
                                  <a:pt x="1215" y="1658"/>
                                </a:lnTo>
                                <a:lnTo>
                                  <a:pt x="1234" y="1649"/>
                                </a:lnTo>
                                <a:lnTo>
                                  <a:pt x="1251" y="1638"/>
                                </a:lnTo>
                                <a:lnTo>
                                  <a:pt x="1259" y="1633"/>
                                </a:lnTo>
                                <a:lnTo>
                                  <a:pt x="1268" y="1628"/>
                                </a:lnTo>
                                <a:lnTo>
                                  <a:pt x="1304" y="1606"/>
                                </a:lnTo>
                                <a:lnTo>
                                  <a:pt x="1337" y="1581"/>
                                </a:lnTo>
                                <a:lnTo>
                                  <a:pt x="1370" y="1553"/>
                                </a:lnTo>
                                <a:lnTo>
                                  <a:pt x="1401" y="1524"/>
                                </a:lnTo>
                                <a:lnTo>
                                  <a:pt x="1417" y="1509"/>
                                </a:lnTo>
                                <a:lnTo>
                                  <a:pt x="1433" y="1495"/>
                                </a:lnTo>
                                <a:lnTo>
                                  <a:pt x="1463" y="1461"/>
                                </a:lnTo>
                                <a:lnTo>
                                  <a:pt x="1476" y="1444"/>
                                </a:lnTo>
                                <a:lnTo>
                                  <a:pt x="1491" y="1427"/>
                                </a:lnTo>
                                <a:lnTo>
                                  <a:pt x="1517" y="1392"/>
                                </a:lnTo>
                                <a:lnTo>
                                  <a:pt x="1541" y="1358"/>
                                </a:lnTo>
                                <a:lnTo>
                                  <a:pt x="1562" y="1321"/>
                                </a:lnTo>
                                <a:lnTo>
                                  <a:pt x="1567" y="1311"/>
                                </a:lnTo>
                                <a:lnTo>
                                  <a:pt x="1572" y="1302"/>
                                </a:lnTo>
                                <a:lnTo>
                                  <a:pt x="1582" y="1285"/>
                                </a:lnTo>
                                <a:lnTo>
                                  <a:pt x="1590" y="1265"/>
                                </a:lnTo>
                                <a:lnTo>
                                  <a:pt x="1595" y="1255"/>
                                </a:lnTo>
                                <a:lnTo>
                                  <a:pt x="1600" y="1247"/>
                                </a:lnTo>
                                <a:lnTo>
                                  <a:pt x="1617" y="1210"/>
                                </a:lnTo>
                                <a:lnTo>
                                  <a:pt x="1624" y="1189"/>
                                </a:lnTo>
                                <a:lnTo>
                                  <a:pt x="1631" y="1169"/>
                                </a:lnTo>
                                <a:lnTo>
                                  <a:pt x="1644" y="1130"/>
                                </a:lnTo>
                                <a:lnTo>
                                  <a:pt x="1655" y="1089"/>
                                </a:lnTo>
                                <a:lnTo>
                                  <a:pt x="1659" y="1068"/>
                                </a:lnTo>
                                <a:lnTo>
                                  <a:pt x="1664" y="1049"/>
                                </a:lnTo>
                                <a:lnTo>
                                  <a:pt x="1670" y="1005"/>
                                </a:lnTo>
                                <a:lnTo>
                                  <a:pt x="1673" y="984"/>
                                </a:lnTo>
                                <a:lnTo>
                                  <a:pt x="1674" y="973"/>
                                </a:lnTo>
                                <a:lnTo>
                                  <a:pt x="1676" y="963"/>
                                </a:lnTo>
                                <a:lnTo>
                                  <a:pt x="1676" y="951"/>
                                </a:lnTo>
                                <a:lnTo>
                                  <a:pt x="1677" y="940"/>
                                </a:lnTo>
                                <a:lnTo>
                                  <a:pt x="1679" y="918"/>
                                </a:lnTo>
                                <a:lnTo>
                                  <a:pt x="1680" y="875"/>
                                </a:lnTo>
                                <a:lnTo>
                                  <a:pt x="1679" y="829"/>
                                </a:lnTo>
                                <a:lnTo>
                                  <a:pt x="1676" y="784"/>
                                </a:lnTo>
                                <a:lnTo>
                                  <a:pt x="1670" y="741"/>
                                </a:lnTo>
                                <a:lnTo>
                                  <a:pt x="1664" y="699"/>
                                </a:lnTo>
                                <a:lnTo>
                                  <a:pt x="1655" y="656"/>
                                </a:lnTo>
                                <a:lnTo>
                                  <a:pt x="1644" y="616"/>
                                </a:lnTo>
                                <a:lnTo>
                                  <a:pt x="1631" y="576"/>
                                </a:lnTo>
                                <a:lnTo>
                                  <a:pt x="1617" y="538"/>
                                </a:lnTo>
                                <a:lnTo>
                                  <a:pt x="1600" y="498"/>
                                </a:lnTo>
                                <a:lnTo>
                                  <a:pt x="1582" y="461"/>
                                </a:lnTo>
                                <a:lnTo>
                                  <a:pt x="1562" y="424"/>
                                </a:lnTo>
                                <a:lnTo>
                                  <a:pt x="1541" y="390"/>
                                </a:lnTo>
                                <a:lnTo>
                                  <a:pt x="1517" y="354"/>
                                </a:lnTo>
                                <a:lnTo>
                                  <a:pt x="1491" y="320"/>
                                </a:lnTo>
                                <a:lnTo>
                                  <a:pt x="1463" y="286"/>
                                </a:lnTo>
                                <a:lnTo>
                                  <a:pt x="1433" y="255"/>
                                </a:lnTo>
                                <a:close/>
                                <a:moveTo>
                                  <a:pt x="840" y="42"/>
                                </a:moveTo>
                                <a:lnTo>
                                  <a:pt x="880" y="42"/>
                                </a:lnTo>
                                <a:lnTo>
                                  <a:pt x="920" y="45"/>
                                </a:lnTo>
                                <a:lnTo>
                                  <a:pt x="960" y="49"/>
                                </a:lnTo>
                                <a:lnTo>
                                  <a:pt x="999" y="57"/>
                                </a:lnTo>
                                <a:lnTo>
                                  <a:pt x="1036" y="64"/>
                                </a:lnTo>
                                <a:lnTo>
                                  <a:pt x="1074" y="75"/>
                                </a:lnTo>
                                <a:lnTo>
                                  <a:pt x="1110" y="87"/>
                                </a:lnTo>
                                <a:lnTo>
                                  <a:pt x="1147" y="103"/>
                                </a:lnTo>
                                <a:lnTo>
                                  <a:pt x="1181" y="118"/>
                                </a:lnTo>
                                <a:lnTo>
                                  <a:pt x="1215" y="136"/>
                                </a:lnTo>
                                <a:lnTo>
                                  <a:pt x="1248" y="156"/>
                                </a:lnTo>
                                <a:lnTo>
                                  <a:pt x="1282" y="179"/>
                                </a:lnTo>
                                <a:lnTo>
                                  <a:pt x="1313" y="202"/>
                                </a:lnTo>
                                <a:lnTo>
                                  <a:pt x="1344" y="228"/>
                                </a:lnTo>
                                <a:lnTo>
                                  <a:pt x="1374" y="255"/>
                                </a:lnTo>
                                <a:lnTo>
                                  <a:pt x="1404" y="285"/>
                                </a:lnTo>
                                <a:lnTo>
                                  <a:pt x="1432" y="316"/>
                                </a:lnTo>
                                <a:lnTo>
                                  <a:pt x="1458" y="347"/>
                                </a:lnTo>
                                <a:lnTo>
                                  <a:pt x="1482" y="379"/>
                                </a:lnTo>
                                <a:lnTo>
                                  <a:pt x="1506" y="413"/>
                                </a:lnTo>
                                <a:lnTo>
                                  <a:pt x="1527" y="446"/>
                                </a:lnTo>
                                <a:lnTo>
                                  <a:pt x="1547" y="481"/>
                                </a:lnTo>
                                <a:lnTo>
                                  <a:pt x="1564" y="517"/>
                                </a:lnTo>
                                <a:lnTo>
                                  <a:pt x="1580" y="554"/>
                                </a:lnTo>
                                <a:lnTo>
                                  <a:pt x="1594" y="591"/>
                                </a:lnTo>
                                <a:lnTo>
                                  <a:pt x="1605" y="629"/>
                                </a:lnTo>
                                <a:lnTo>
                                  <a:pt x="1614" y="667"/>
                                </a:lnTo>
                                <a:lnTo>
                                  <a:pt x="1624" y="707"/>
                                </a:lnTo>
                                <a:lnTo>
                                  <a:pt x="1630" y="747"/>
                                </a:lnTo>
                                <a:lnTo>
                                  <a:pt x="1635" y="789"/>
                                </a:lnTo>
                                <a:lnTo>
                                  <a:pt x="1638" y="831"/>
                                </a:lnTo>
                                <a:lnTo>
                                  <a:pt x="1639" y="875"/>
                                </a:lnTo>
                                <a:lnTo>
                                  <a:pt x="1638" y="916"/>
                                </a:lnTo>
                                <a:lnTo>
                                  <a:pt x="1636" y="937"/>
                                </a:lnTo>
                                <a:lnTo>
                                  <a:pt x="1635" y="958"/>
                                </a:lnTo>
                                <a:lnTo>
                                  <a:pt x="1632" y="978"/>
                                </a:lnTo>
                                <a:lnTo>
                                  <a:pt x="1630" y="999"/>
                                </a:lnTo>
                                <a:lnTo>
                                  <a:pt x="1624" y="1040"/>
                                </a:lnTo>
                                <a:lnTo>
                                  <a:pt x="1614" y="1079"/>
                                </a:lnTo>
                                <a:lnTo>
                                  <a:pt x="1605" y="1118"/>
                                </a:lnTo>
                                <a:lnTo>
                                  <a:pt x="1599" y="1137"/>
                                </a:lnTo>
                                <a:lnTo>
                                  <a:pt x="1594" y="1156"/>
                                </a:lnTo>
                                <a:lnTo>
                                  <a:pt x="1589" y="1165"/>
                                </a:lnTo>
                                <a:lnTo>
                                  <a:pt x="1587" y="1169"/>
                                </a:lnTo>
                                <a:lnTo>
                                  <a:pt x="1586" y="1175"/>
                                </a:lnTo>
                                <a:lnTo>
                                  <a:pt x="1580" y="1194"/>
                                </a:lnTo>
                                <a:lnTo>
                                  <a:pt x="1572" y="1212"/>
                                </a:lnTo>
                                <a:lnTo>
                                  <a:pt x="1568" y="1221"/>
                                </a:lnTo>
                                <a:lnTo>
                                  <a:pt x="1565" y="1225"/>
                                </a:lnTo>
                                <a:lnTo>
                                  <a:pt x="1564" y="1230"/>
                                </a:lnTo>
                                <a:lnTo>
                                  <a:pt x="1555" y="1248"/>
                                </a:lnTo>
                                <a:lnTo>
                                  <a:pt x="1547" y="1266"/>
                                </a:lnTo>
                                <a:lnTo>
                                  <a:pt x="1527" y="1301"/>
                                </a:lnTo>
                                <a:lnTo>
                                  <a:pt x="1506" y="1336"/>
                                </a:lnTo>
                                <a:lnTo>
                                  <a:pt x="1482" y="1369"/>
                                </a:lnTo>
                                <a:lnTo>
                                  <a:pt x="1458" y="1401"/>
                                </a:lnTo>
                                <a:lnTo>
                                  <a:pt x="1445" y="1416"/>
                                </a:lnTo>
                                <a:lnTo>
                                  <a:pt x="1432" y="1433"/>
                                </a:lnTo>
                                <a:lnTo>
                                  <a:pt x="1418" y="1448"/>
                                </a:lnTo>
                                <a:lnTo>
                                  <a:pt x="1414" y="1451"/>
                                </a:lnTo>
                                <a:lnTo>
                                  <a:pt x="1411" y="1456"/>
                                </a:lnTo>
                                <a:lnTo>
                                  <a:pt x="1404" y="1464"/>
                                </a:lnTo>
                                <a:lnTo>
                                  <a:pt x="1396" y="1471"/>
                                </a:lnTo>
                                <a:lnTo>
                                  <a:pt x="1392" y="1474"/>
                                </a:lnTo>
                                <a:lnTo>
                                  <a:pt x="1389" y="1478"/>
                                </a:lnTo>
                                <a:lnTo>
                                  <a:pt x="1374" y="1494"/>
                                </a:lnTo>
                                <a:lnTo>
                                  <a:pt x="1359" y="1507"/>
                                </a:lnTo>
                                <a:lnTo>
                                  <a:pt x="1344" y="1521"/>
                                </a:lnTo>
                                <a:lnTo>
                                  <a:pt x="1313" y="1546"/>
                                </a:lnTo>
                                <a:lnTo>
                                  <a:pt x="1282" y="1571"/>
                                </a:lnTo>
                                <a:lnTo>
                                  <a:pt x="1248" y="1591"/>
                                </a:lnTo>
                                <a:lnTo>
                                  <a:pt x="1215" y="1612"/>
                                </a:lnTo>
                                <a:lnTo>
                                  <a:pt x="1198" y="1621"/>
                                </a:lnTo>
                                <a:lnTo>
                                  <a:pt x="1181" y="1631"/>
                                </a:lnTo>
                                <a:lnTo>
                                  <a:pt x="1176" y="1632"/>
                                </a:lnTo>
                                <a:lnTo>
                                  <a:pt x="1172" y="1634"/>
                                </a:lnTo>
                                <a:lnTo>
                                  <a:pt x="1163" y="1638"/>
                                </a:lnTo>
                                <a:lnTo>
                                  <a:pt x="1147" y="1647"/>
                                </a:lnTo>
                                <a:lnTo>
                                  <a:pt x="1128" y="1653"/>
                                </a:lnTo>
                                <a:lnTo>
                                  <a:pt x="1123" y="1655"/>
                                </a:lnTo>
                                <a:lnTo>
                                  <a:pt x="1119" y="1657"/>
                                </a:lnTo>
                                <a:lnTo>
                                  <a:pt x="1110" y="1661"/>
                                </a:lnTo>
                                <a:lnTo>
                                  <a:pt x="1092" y="1667"/>
                                </a:lnTo>
                                <a:lnTo>
                                  <a:pt x="1074" y="1673"/>
                                </a:lnTo>
                                <a:lnTo>
                                  <a:pt x="1036" y="1683"/>
                                </a:lnTo>
                                <a:lnTo>
                                  <a:pt x="999" y="1693"/>
                                </a:lnTo>
                                <a:lnTo>
                                  <a:pt x="960" y="1698"/>
                                </a:lnTo>
                                <a:lnTo>
                                  <a:pt x="920" y="1703"/>
                                </a:lnTo>
                                <a:lnTo>
                                  <a:pt x="899" y="1705"/>
                                </a:lnTo>
                                <a:lnTo>
                                  <a:pt x="880" y="1707"/>
                                </a:lnTo>
                                <a:lnTo>
                                  <a:pt x="840" y="1708"/>
                                </a:lnTo>
                                <a:lnTo>
                                  <a:pt x="798" y="1707"/>
                                </a:lnTo>
                                <a:lnTo>
                                  <a:pt x="758" y="1703"/>
                                </a:lnTo>
                                <a:lnTo>
                                  <a:pt x="718" y="1698"/>
                                </a:lnTo>
                                <a:lnTo>
                                  <a:pt x="680" y="1693"/>
                                </a:lnTo>
                                <a:lnTo>
                                  <a:pt x="641" y="1683"/>
                                </a:lnTo>
                                <a:lnTo>
                                  <a:pt x="604" y="1673"/>
                                </a:lnTo>
                                <a:lnTo>
                                  <a:pt x="568" y="1661"/>
                                </a:lnTo>
                                <a:lnTo>
                                  <a:pt x="532" y="1647"/>
                                </a:lnTo>
                                <a:lnTo>
                                  <a:pt x="497" y="1631"/>
                                </a:lnTo>
                                <a:lnTo>
                                  <a:pt x="463" y="1612"/>
                                </a:lnTo>
                                <a:lnTo>
                                  <a:pt x="429" y="1591"/>
                                </a:lnTo>
                                <a:lnTo>
                                  <a:pt x="397" y="1571"/>
                                </a:lnTo>
                                <a:lnTo>
                                  <a:pt x="365" y="1546"/>
                                </a:lnTo>
                                <a:lnTo>
                                  <a:pt x="334" y="1521"/>
                                </a:lnTo>
                                <a:lnTo>
                                  <a:pt x="304" y="1494"/>
                                </a:lnTo>
                                <a:lnTo>
                                  <a:pt x="275" y="1464"/>
                                </a:lnTo>
                                <a:lnTo>
                                  <a:pt x="244" y="1433"/>
                                </a:lnTo>
                                <a:lnTo>
                                  <a:pt x="218" y="1401"/>
                                </a:lnTo>
                                <a:lnTo>
                                  <a:pt x="194" y="1369"/>
                                </a:lnTo>
                                <a:lnTo>
                                  <a:pt x="172" y="1336"/>
                                </a:lnTo>
                                <a:lnTo>
                                  <a:pt x="150" y="1301"/>
                                </a:lnTo>
                                <a:lnTo>
                                  <a:pt x="131" y="1266"/>
                                </a:lnTo>
                                <a:lnTo>
                                  <a:pt x="113" y="1230"/>
                                </a:lnTo>
                                <a:lnTo>
                                  <a:pt x="99" y="1194"/>
                                </a:lnTo>
                                <a:lnTo>
                                  <a:pt x="84" y="1156"/>
                                </a:lnTo>
                                <a:lnTo>
                                  <a:pt x="73" y="1118"/>
                                </a:lnTo>
                                <a:lnTo>
                                  <a:pt x="63" y="1079"/>
                                </a:lnTo>
                                <a:lnTo>
                                  <a:pt x="55" y="1040"/>
                                </a:lnTo>
                                <a:lnTo>
                                  <a:pt x="48" y="999"/>
                                </a:lnTo>
                                <a:lnTo>
                                  <a:pt x="44" y="958"/>
                                </a:lnTo>
                                <a:lnTo>
                                  <a:pt x="41" y="916"/>
                                </a:lnTo>
                                <a:lnTo>
                                  <a:pt x="41" y="875"/>
                                </a:lnTo>
                                <a:lnTo>
                                  <a:pt x="44" y="789"/>
                                </a:lnTo>
                                <a:lnTo>
                                  <a:pt x="55" y="707"/>
                                </a:lnTo>
                                <a:lnTo>
                                  <a:pt x="63" y="667"/>
                                </a:lnTo>
                                <a:lnTo>
                                  <a:pt x="73" y="629"/>
                                </a:lnTo>
                                <a:lnTo>
                                  <a:pt x="99" y="554"/>
                                </a:lnTo>
                                <a:lnTo>
                                  <a:pt x="131" y="481"/>
                                </a:lnTo>
                                <a:lnTo>
                                  <a:pt x="172" y="413"/>
                                </a:lnTo>
                                <a:lnTo>
                                  <a:pt x="194" y="379"/>
                                </a:lnTo>
                                <a:lnTo>
                                  <a:pt x="218" y="347"/>
                                </a:lnTo>
                                <a:lnTo>
                                  <a:pt x="244" y="316"/>
                                </a:lnTo>
                                <a:lnTo>
                                  <a:pt x="275" y="285"/>
                                </a:lnTo>
                                <a:lnTo>
                                  <a:pt x="334" y="228"/>
                                </a:lnTo>
                                <a:lnTo>
                                  <a:pt x="397" y="179"/>
                                </a:lnTo>
                                <a:lnTo>
                                  <a:pt x="463" y="136"/>
                                </a:lnTo>
                                <a:lnTo>
                                  <a:pt x="532" y="103"/>
                                </a:lnTo>
                                <a:lnTo>
                                  <a:pt x="604" y="75"/>
                                </a:lnTo>
                                <a:lnTo>
                                  <a:pt x="680" y="57"/>
                                </a:lnTo>
                                <a:lnTo>
                                  <a:pt x="758" y="45"/>
                                </a:lnTo>
                                <a:lnTo>
                                  <a:pt x="840" y="42"/>
                                </a:lnTo>
                                <a:close/>
                              </a:path>
                            </a:pathLst>
                          </a:custGeom>
                          <a:solidFill>
                            <a:srgbClr val="D6D6D6"/>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38" name="Freeform 42"/>
                        <wps:cNvSpPr>
                          <a:spLocks noEditPoints="1"/>
                        </wps:cNvSpPr>
                        <wps:spPr bwMode="auto">
                          <a:xfrm>
                            <a:off x="1478" y="45"/>
                            <a:ext cx="145" cy="151"/>
                          </a:xfrm>
                          <a:custGeom>
                            <a:avLst/>
                            <a:gdLst>
                              <a:gd name="T0" fmla="*/ 0 w 1598"/>
                              <a:gd name="T1" fmla="*/ 0 h 1666"/>
                              <a:gd name="T2" fmla="*/ 0 w 1598"/>
                              <a:gd name="T3" fmla="*/ 0 h 1666"/>
                              <a:gd name="T4" fmla="*/ 0 w 1598"/>
                              <a:gd name="T5" fmla="*/ 0 h 1666"/>
                              <a:gd name="T6" fmla="*/ 0 w 1598"/>
                              <a:gd name="T7" fmla="*/ 0 h 1666"/>
                              <a:gd name="T8" fmla="*/ 0 w 1598"/>
                              <a:gd name="T9" fmla="*/ 0 h 1666"/>
                              <a:gd name="T10" fmla="*/ 0 w 1598"/>
                              <a:gd name="T11" fmla="*/ 0 h 1666"/>
                              <a:gd name="T12" fmla="*/ 0 w 1598"/>
                              <a:gd name="T13" fmla="*/ 0 h 1666"/>
                              <a:gd name="T14" fmla="*/ 0 w 1598"/>
                              <a:gd name="T15" fmla="*/ 0 h 1666"/>
                              <a:gd name="T16" fmla="*/ 0 w 1598"/>
                              <a:gd name="T17" fmla="*/ 0 h 1666"/>
                              <a:gd name="T18" fmla="*/ 0 w 1598"/>
                              <a:gd name="T19" fmla="*/ 0 h 1666"/>
                              <a:gd name="T20" fmla="*/ 0 w 1598"/>
                              <a:gd name="T21" fmla="*/ 0 h 1666"/>
                              <a:gd name="T22" fmla="*/ 0 w 1598"/>
                              <a:gd name="T23" fmla="*/ 0 h 1666"/>
                              <a:gd name="T24" fmla="*/ 0 w 1598"/>
                              <a:gd name="T25" fmla="*/ 0 h 1666"/>
                              <a:gd name="T26" fmla="*/ 0 w 1598"/>
                              <a:gd name="T27" fmla="*/ 0 h 1666"/>
                              <a:gd name="T28" fmla="*/ 0 w 1598"/>
                              <a:gd name="T29" fmla="*/ 0 h 1666"/>
                              <a:gd name="T30" fmla="*/ 0 w 1598"/>
                              <a:gd name="T31" fmla="*/ 0 h 1666"/>
                              <a:gd name="T32" fmla="*/ 0 w 1598"/>
                              <a:gd name="T33" fmla="*/ 0 h 1666"/>
                              <a:gd name="T34" fmla="*/ 0 w 1598"/>
                              <a:gd name="T35" fmla="*/ 0 h 1666"/>
                              <a:gd name="T36" fmla="*/ 0 w 1598"/>
                              <a:gd name="T37" fmla="*/ 0 h 1666"/>
                              <a:gd name="T38" fmla="*/ 0 w 1598"/>
                              <a:gd name="T39" fmla="*/ 0 h 1666"/>
                              <a:gd name="T40" fmla="*/ 0 w 1598"/>
                              <a:gd name="T41" fmla="*/ 0 h 1666"/>
                              <a:gd name="T42" fmla="*/ 0 w 1598"/>
                              <a:gd name="T43" fmla="*/ 0 h 1666"/>
                              <a:gd name="T44" fmla="*/ 0 w 1598"/>
                              <a:gd name="T45" fmla="*/ 0 h 1666"/>
                              <a:gd name="T46" fmla="*/ 0 w 1598"/>
                              <a:gd name="T47" fmla="*/ 0 h 1666"/>
                              <a:gd name="T48" fmla="*/ 0 w 1598"/>
                              <a:gd name="T49" fmla="*/ 0 h 1666"/>
                              <a:gd name="T50" fmla="*/ 0 w 1598"/>
                              <a:gd name="T51" fmla="*/ 0 h 1666"/>
                              <a:gd name="T52" fmla="*/ 0 w 1598"/>
                              <a:gd name="T53" fmla="*/ 0 h 1666"/>
                              <a:gd name="T54" fmla="*/ 0 w 1598"/>
                              <a:gd name="T55" fmla="*/ 0 h 1666"/>
                              <a:gd name="T56" fmla="*/ 0 w 1598"/>
                              <a:gd name="T57" fmla="*/ 0 h 1666"/>
                              <a:gd name="T58" fmla="*/ 0 w 1598"/>
                              <a:gd name="T59" fmla="*/ 0 h 1666"/>
                              <a:gd name="T60" fmla="*/ 0 w 1598"/>
                              <a:gd name="T61" fmla="*/ 0 h 1666"/>
                              <a:gd name="T62" fmla="*/ 0 w 1598"/>
                              <a:gd name="T63" fmla="*/ 0 h 1666"/>
                              <a:gd name="T64" fmla="*/ 0 w 1598"/>
                              <a:gd name="T65" fmla="*/ 0 h 1666"/>
                              <a:gd name="T66" fmla="*/ 0 w 1598"/>
                              <a:gd name="T67" fmla="*/ 0 h 1666"/>
                              <a:gd name="T68" fmla="*/ 0 w 1598"/>
                              <a:gd name="T69" fmla="*/ 0 h 1666"/>
                              <a:gd name="T70" fmla="*/ 0 w 1598"/>
                              <a:gd name="T71" fmla="*/ 0 h 1666"/>
                              <a:gd name="T72" fmla="*/ 0 w 1598"/>
                              <a:gd name="T73" fmla="*/ 0 h 1666"/>
                              <a:gd name="T74" fmla="*/ 0 w 1598"/>
                              <a:gd name="T75" fmla="*/ 0 h 1666"/>
                              <a:gd name="T76" fmla="*/ 0 w 1598"/>
                              <a:gd name="T77" fmla="*/ 0 h 1666"/>
                              <a:gd name="T78" fmla="*/ 0 w 1598"/>
                              <a:gd name="T79" fmla="*/ 0 h 1666"/>
                              <a:gd name="T80" fmla="*/ 0 w 1598"/>
                              <a:gd name="T81" fmla="*/ 0 h 1666"/>
                              <a:gd name="T82" fmla="*/ 0 w 1598"/>
                              <a:gd name="T83" fmla="*/ 0 h 1666"/>
                              <a:gd name="T84" fmla="*/ 0 w 1598"/>
                              <a:gd name="T85" fmla="*/ 0 h 1666"/>
                              <a:gd name="T86" fmla="*/ 0 w 1598"/>
                              <a:gd name="T87" fmla="*/ 0 h 1666"/>
                              <a:gd name="T88" fmla="*/ 0 w 1598"/>
                              <a:gd name="T89" fmla="*/ 0 h 1666"/>
                              <a:gd name="T90" fmla="*/ 0 w 1598"/>
                              <a:gd name="T91" fmla="*/ 0 h 1666"/>
                              <a:gd name="T92" fmla="*/ 0 w 1598"/>
                              <a:gd name="T93" fmla="*/ 0 h 1666"/>
                              <a:gd name="T94" fmla="*/ 0 w 1598"/>
                              <a:gd name="T95" fmla="*/ 0 h 1666"/>
                              <a:gd name="T96" fmla="*/ 0 w 1598"/>
                              <a:gd name="T97" fmla="*/ 0 h 1666"/>
                              <a:gd name="T98" fmla="*/ 0 w 1598"/>
                              <a:gd name="T99" fmla="*/ 0 h 1666"/>
                              <a:gd name="T100" fmla="*/ 0 w 1598"/>
                              <a:gd name="T101" fmla="*/ 0 h 1666"/>
                              <a:gd name="T102" fmla="*/ 0 w 1598"/>
                              <a:gd name="T103" fmla="*/ 0 h 1666"/>
                              <a:gd name="T104" fmla="*/ 0 w 1598"/>
                              <a:gd name="T105" fmla="*/ 0 h 1666"/>
                              <a:gd name="T106" fmla="*/ 0 w 1598"/>
                              <a:gd name="T107" fmla="*/ 0 h 1666"/>
                              <a:gd name="T108" fmla="*/ 0 w 1598"/>
                              <a:gd name="T109" fmla="*/ 0 h 1666"/>
                              <a:gd name="T110" fmla="*/ 0 w 1598"/>
                              <a:gd name="T111" fmla="*/ 0 h 166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598"/>
                              <a:gd name="T169" fmla="*/ 0 h 1666"/>
                              <a:gd name="T170" fmla="*/ 1598 w 1598"/>
                              <a:gd name="T171" fmla="*/ 1666 h 166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598" h="1666">
                                <a:moveTo>
                                  <a:pt x="1363" y="243"/>
                                </a:moveTo>
                                <a:lnTo>
                                  <a:pt x="1333" y="213"/>
                                </a:lnTo>
                                <a:lnTo>
                                  <a:pt x="1303" y="186"/>
                                </a:lnTo>
                                <a:lnTo>
                                  <a:pt x="1272" y="160"/>
                                </a:lnTo>
                                <a:lnTo>
                                  <a:pt x="1241" y="137"/>
                                </a:lnTo>
                                <a:lnTo>
                                  <a:pt x="1207" y="114"/>
                                </a:lnTo>
                                <a:lnTo>
                                  <a:pt x="1174" y="94"/>
                                </a:lnTo>
                                <a:lnTo>
                                  <a:pt x="1140" y="76"/>
                                </a:lnTo>
                                <a:lnTo>
                                  <a:pt x="1106" y="61"/>
                                </a:lnTo>
                                <a:lnTo>
                                  <a:pt x="1069" y="45"/>
                                </a:lnTo>
                                <a:lnTo>
                                  <a:pt x="1033" y="33"/>
                                </a:lnTo>
                                <a:lnTo>
                                  <a:pt x="995" y="22"/>
                                </a:lnTo>
                                <a:lnTo>
                                  <a:pt x="958" y="15"/>
                                </a:lnTo>
                                <a:lnTo>
                                  <a:pt x="919" y="7"/>
                                </a:lnTo>
                                <a:lnTo>
                                  <a:pt x="879" y="3"/>
                                </a:lnTo>
                                <a:lnTo>
                                  <a:pt x="839" y="0"/>
                                </a:lnTo>
                                <a:lnTo>
                                  <a:pt x="799" y="0"/>
                                </a:lnTo>
                                <a:lnTo>
                                  <a:pt x="717" y="3"/>
                                </a:lnTo>
                                <a:lnTo>
                                  <a:pt x="639" y="15"/>
                                </a:lnTo>
                                <a:lnTo>
                                  <a:pt x="563" y="33"/>
                                </a:lnTo>
                                <a:lnTo>
                                  <a:pt x="491" y="61"/>
                                </a:lnTo>
                                <a:lnTo>
                                  <a:pt x="422" y="94"/>
                                </a:lnTo>
                                <a:lnTo>
                                  <a:pt x="356" y="137"/>
                                </a:lnTo>
                                <a:lnTo>
                                  <a:pt x="293" y="186"/>
                                </a:lnTo>
                                <a:lnTo>
                                  <a:pt x="234" y="243"/>
                                </a:lnTo>
                                <a:lnTo>
                                  <a:pt x="203" y="274"/>
                                </a:lnTo>
                                <a:lnTo>
                                  <a:pt x="177" y="305"/>
                                </a:lnTo>
                                <a:lnTo>
                                  <a:pt x="153" y="337"/>
                                </a:lnTo>
                                <a:lnTo>
                                  <a:pt x="131" y="371"/>
                                </a:lnTo>
                                <a:lnTo>
                                  <a:pt x="90" y="439"/>
                                </a:lnTo>
                                <a:lnTo>
                                  <a:pt x="58" y="512"/>
                                </a:lnTo>
                                <a:lnTo>
                                  <a:pt x="32" y="587"/>
                                </a:lnTo>
                                <a:lnTo>
                                  <a:pt x="22" y="625"/>
                                </a:lnTo>
                                <a:lnTo>
                                  <a:pt x="14" y="665"/>
                                </a:lnTo>
                                <a:lnTo>
                                  <a:pt x="3" y="747"/>
                                </a:lnTo>
                                <a:lnTo>
                                  <a:pt x="0" y="833"/>
                                </a:lnTo>
                                <a:lnTo>
                                  <a:pt x="0" y="874"/>
                                </a:lnTo>
                                <a:lnTo>
                                  <a:pt x="3" y="916"/>
                                </a:lnTo>
                                <a:lnTo>
                                  <a:pt x="7" y="957"/>
                                </a:lnTo>
                                <a:lnTo>
                                  <a:pt x="14" y="998"/>
                                </a:lnTo>
                                <a:lnTo>
                                  <a:pt x="22" y="1037"/>
                                </a:lnTo>
                                <a:lnTo>
                                  <a:pt x="32" y="1076"/>
                                </a:lnTo>
                                <a:lnTo>
                                  <a:pt x="43" y="1114"/>
                                </a:lnTo>
                                <a:lnTo>
                                  <a:pt x="58" y="1152"/>
                                </a:lnTo>
                                <a:lnTo>
                                  <a:pt x="72" y="1188"/>
                                </a:lnTo>
                                <a:lnTo>
                                  <a:pt x="90" y="1224"/>
                                </a:lnTo>
                                <a:lnTo>
                                  <a:pt x="109" y="1259"/>
                                </a:lnTo>
                                <a:lnTo>
                                  <a:pt x="131" y="1294"/>
                                </a:lnTo>
                                <a:lnTo>
                                  <a:pt x="153" y="1327"/>
                                </a:lnTo>
                                <a:lnTo>
                                  <a:pt x="177" y="1359"/>
                                </a:lnTo>
                                <a:lnTo>
                                  <a:pt x="203" y="1391"/>
                                </a:lnTo>
                                <a:lnTo>
                                  <a:pt x="234" y="1422"/>
                                </a:lnTo>
                                <a:lnTo>
                                  <a:pt x="263" y="1452"/>
                                </a:lnTo>
                                <a:lnTo>
                                  <a:pt x="293" y="1479"/>
                                </a:lnTo>
                                <a:lnTo>
                                  <a:pt x="324" y="1504"/>
                                </a:lnTo>
                                <a:lnTo>
                                  <a:pt x="356" y="1529"/>
                                </a:lnTo>
                                <a:lnTo>
                                  <a:pt x="388" y="1549"/>
                                </a:lnTo>
                                <a:lnTo>
                                  <a:pt x="422" y="1570"/>
                                </a:lnTo>
                                <a:lnTo>
                                  <a:pt x="456" y="1589"/>
                                </a:lnTo>
                                <a:lnTo>
                                  <a:pt x="491" y="1605"/>
                                </a:lnTo>
                                <a:lnTo>
                                  <a:pt x="527" y="1619"/>
                                </a:lnTo>
                                <a:lnTo>
                                  <a:pt x="563" y="1631"/>
                                </a:lnTo>
                                <a:lnTo>
                                  <a:pt x="600" y="1641"/>
                                </a:lnTo>
                                <a:lnTo>
                                  <a:pt x="639" y="1651"/>
                                </a:lnTo>
                                <a:lnTo>
                                  <a:pt x="677" y="1656"/>
                                </a:lnTo>
                                <a:lnTo>
                                  <a:pt x="717" y="1661"/>
                                </a:lnTo>
                                <a:lnTo>
                                  <a:pt x="757" y="1665"/>
                                </a:lnTo>
                                <a:lnTo>
                                  <a:pt x="799" y="1666"/>
                                </a:lnTo>
                                <a:lnTo>
                                  <a:pt x="839" y="1665"/>
                                </a:lnTo>
                                <a:lnTo>
                                  <a:pt x="858" y="1663"/>
                                </a:lnTo>
                                <a:lnTo>
                                  <a:pt x="879" y="1661"/>
                                </a:lnTo>
                                <a:lnTo>
                                  <a:pt x="919" y="1656"/>
                                </a:lnTo>
                                <a:lnTo>
                                  <a:pt x="958" y="1651"/>
                                </a:lnTo>
                                <a:lnTo>
                                  <a:pt x="995" y="1641"/>
                                </a:lnTo>
                                <a:lnTo>
                                  <a:pt x="1033" y="1631"/>
                                </a:lnTo>
                                <a:lnTo>
                                  <a:pt x="1051" y="1625"/>
                                </a:lnTo>
                                <a:lnTo>
                                  <a:pt x="1069" y="1619"/>
                                </a:lnTo>
                                <a:lnTo>
                                  <a:pt x="1078" y="1615"/>
                                </a:lnTo>
                                <a:lnTo>
                                  <a:pt x="1082" y="1613"/>
                                </a:lnTo>
                                <a:lnTo>
                                  <a:pt x="1087" y="1611"/>
                                </a:lnTo>
                                <a:lnTo>
                                  <a:pt x="1106" y="1605"/>
                                </a:lnTo>
                                <a:lnTo>
                                  <a:pt x="1122" y="1596"/>
                                </a:lnTo>
                                <a:lnTo>
                                  <a:pt x="1131" y="1592"/>
                                </a:lnTo>
                                <a:lnTo>
                                  <a:pt x="1135" y="1590"/>
                                </a:lnTo>
                                <a:lnTo>
                                  <a:pt x="1140" y="1589"/>
                                </a:lnTo>
                                <a:lnTo>
                                  <a:pt x="1157" y="1579"/>
                                </a:lnTo>
                                <a:lnTo>
                                  <a:pt x="1174" y="1570"/>
                                </a:lnTo>
                                <a:lnTo>
                                  <a:pt x="1207" y="1549"/>
                                </a:lnTo>
                                <a:lnTo>
                                  <a:pt x="1241" y="1529"/>
                                </a:lnTo>
                                <a:lnTo>
                                  <a:pt x="1272" y="1504"/>
                                </a:lnTo>
                                <a:lnTo>
                                  <a:pt x="1303" y="1479"/>
                                </a:lnTo>
                                <a:lnTo>
                                  <a:pt x="1318" y="1465"/>
                                </a:lnTo>
                                <a:lnTo>
                                  <a:pt x="1333" y="1452"/>
                                </a:lnTo>
                                <a:lnTo>
                                  <a:pt x="1348" y="1436"/>
                                </a:lnTo>
                                <a:lnTo>
                                  <a:pt x="1351" y="1432"/>
                                </a:lnTo>
                                <a:lnTo>
                                  <a:pt x="1355" y="1429"/>
                                </a:lnTo>
                                <a:lnTo>
                                  <a:pt x="1363" y="1422"/>
                                </a:lnTo>
                                <a:lnTo>
                                  <a:pt x="1370" y="1414"/>
                                </a:lnTo>
                                <a:lnTo>
                                  <a:pt x="1373" y="1409"/>
                                </a:lnTo>
                                <a:lnTo>
                                  <a:pt x="1377" y="1406"/>
                                </a:lnTo>
                                <a:lnTo>
                                  <a:pt x="1391" y="1391"/>
                                </a:lnTo>
                                <a:lnTo>
                                  <a:pt x="1404" y="1374"/>
                                </a:lnTo>
                                <a:lnTo>
                                  <a:pt x="1417" y="1359"/>
                                </a:lnTo>
                                <a:lnTo>
                                  <a:pt x="1441" y="1327"/>
                                </a:lnTo>
                                <a:lnTo>
                                  <a:pt x="1465" y="1294"/>
                                </a:lnTo>
                                <a:lnTo>
                                  <a:pt x="1486" y="1259"/>
                                </a:lnTo>
                                <a:lnTo>
                                  <a:pt x="1506" y="1224"/>
                                </a:lnTo>
                                <a:lnTo>
                                  <a:pt x="1514" y="1206"/>
                                </a:lnTo>
                                <a:lnTo>
                                  <a:pt x="1523" y="1188"/>
                                </a:lnTo>
                                <a:lnTo>
                                  <a:pt x="1524" y="1183"/>
                                </a:lnTo>
                                <a:lnTo>
                                  <a:pt x="1527" y="1179"/>
                                </a:lnTo>
                                <a:lnTo>
                                  <a:pt x="1531" y="1170"/>
                                </a:lnTo>
                                <a:lnTo>
                                  <a:pt x="1539" y="1152"/>
                                </a:lnTo>
                                <a:lnTo>
                                  <a:pt x="1545" y="1133"/>
                                </a:lnTo>
                                <a:lnTo>
                                  <a:pt x="1546" y="1127"/>
                                </a:lnTo>
                                <a:lnTo>
                                  <a:pt x="1548" y="1123"/>
                                </a:lnTo>
                                <a:lnTo>
                                  <a:pt x="1553" y="1114"/>
                                </a:lnTo>
                                <a:lnTo>
                                  <a:pt x="1558" y="1095"/>
                                </a:lnTo>
                                <a:lnTo>
                                  <a:pt x="1564" y="1076"/>
                                </a:lnTo>
                                <a:lnTo>
                                  <a:pt x="1573" y="1037"/>
                                </a:lnTo>
                                <a:lnTo>
                                  <a:pt x="1583" y="998"/>
                                </a:lnTo>
                                <a:lnTo>
                                  <a:pt x="1589" y="957"/>
                                </a:lnTo>
                                <a:lnTo>
                                  <a:pt x="1591" y="936"/>
                                </a:lnTo>
                                <a:lnTo>
                                  <a:pt x="1594" y="916"/>
                                </a:lnTo>
                                <a:lnTo>
                                  <a:pt x="1595" y="895"/>
                                </a:lnTo>
                                <a:lnTo>
                                  <a:pt x="1597" y="874"/>
                                </a:lnTo>
                                <a:lnTo>
                                  <a:pt x="1598" y="833"/>
                                </a:lnTo>
                                <a:lnTo>
                                  <a:pt x="1597" y="789"/>
                                </a:lnTo>
                                <a:lnTo>
                                  <a:pt x="1594" y="747"/>
                                </a:lnTo>
                                <a:lnTo>
                                  <a:pt x="1589" y="705"/>
                                </a:lnTo>
                                <a:lnTo>
                                  <a:pt x="1583" y="665"/>
                                </a:lnTo>
                                <a:lnTo>
                                  <a:pt x="1573" y="625"/>
                                </a:lnTo>
                                <a:lnTo>
                                  <a:pt x="1564" y="587"/>
                                </a:lnTo>
                                <a:lnTo>
                                  <a:pt x="1553" y="549"/>
                                </a:lnTo>
                                <a:lnTo>
                                  <a:pt x="1539" y="512"/>
                                </a:lnTo>
                                <a:lnTo>
                                  <a:pt x="1523" y="475"/>
                                </a:lnTo>
                                <a:lnTo>
                                  <a:pt x="1506" y="439"/>
                                </a:lnTo>
                                <a:lnTo>
                                  <a:pt x="1486" y="404"/>
                                </a:lnTo>
                                <a:lnTo>
                                  <a:pt x="1465" y="371"/>
                                </a:lnTo>
                                <a:lnTo>
                                  <a:pt x="1441" y="337"/>
                                </a:lnTo>
                                <a:lnTo>
                                  <a:pt x="1417" y="305"/>
                                </a:lnTo>
                                <a:lnTo>
                                  <a:pt x="1391" y="274"/>
                                </a:lnTo>
                                <a:lnTo>
                                  <a:pt x="1363" y="243"/>
                                </a:lnTo>
                                <a:close/>
                                <a:moveTo>
                                  <a:pt x="799" y="41"/>
                                </a:moveTo>
                                <a:lnTo>
                                  <a:pt x="836" y="41"/>
                                </a:lnTo>
                                <a:lnTo>
                                  <a:pt x="875" y="44"/>
                                </a:lnTo>
                                <a:lnTo>
                                  <a:pt x="912" y="47"/>
                                </a:lnTo>
                                <a:lnTo>
                                  <a:pt x="950" y="55"/>
                                </a:lnTo>
                                <a:lnTo>
                                  <a:pt x="985" y="63"/>
                                </a:lnTo>
                                <a:lnTo>
                                  <a:pt x="1020" y="73"/>
                                </a:lnTo>
                                <a:lnTo>
                                  <a:pt x="1055" y="84"/>
                                </a:lnTo>
                                <a:lnTo>
                                  <a:pt x="1090" y="99"/>
                                </a:lnTo>
                                <a:lnTo>
                                  <a:pt x="1122" y="113"/>
                                </a:lnTo>
                                <a:lnTo>
                                  <a:pt x="1156" y="130"/>
                                </a:lnTo>
                                <a:lnTo>
                                  <a:pt x="1187" y="149"/>
                                </a:lnTo>
                                <a:lnTo>
                                  <a:pt x="1219" y="170"/>
                                </a:lnTo>
                                <a:lnTo>
                                  <a:pt x="1248" y="192"/>
                                </a:lnTo>
                                <a:lnTo>
                                  <a:pt x="1278" y="217"/>
                                </a:lnTo>
                                <a:lnTo>
                                  <a:pt x="1307" y="243"/>
                                </a:lnTo>
                                <a:lnTo>
                                  <a:pt x="1336" y="273"/>
                                </a:lnTo>
                                <a:lnTo>
                                  <a:pt x="1362" y="301"/>
                                </a:lnTo>
                                <a:lnTo>
                                  <a:pt x="1387" y="331"/>
                                </a:lnTo>
                                <a:lnTo>
                                  <a:pt x="1410" y="362"/>
                                </a:lnTo>
                                <a:lnTo>
                                  <a:pt x="1432" y="393"/>
                                </a:lnTo>
                                <a:lnTo>
                                  <a:pt x="1452" y="425"/>
                                </a:lnTo>
                                <a:lnTo>
                                  <a:pt x="1469" y="459"/>
                                </a:lnTo>
                                <a:lnTo>
                                  <a:pt x="1486" y="492"/>
                                </a:lnTo>
                                <a:lnTo>
                                  <a:pt x="1502" y="528"/>
                                </a:lnTo>
                                <a:lnTo>
                                  <a:pt x="1514" y="563"/>
                                </a:lnTo>
                                <a:lnTo>
                                  <a:pt x="1526" y="599"/>
                                </a:lnTo>
                                <a:lnTo>
                                  <a:pt x="1535" y="636"/>
                                </a:lnTo>
                                <a:lnTo>
                                  <a:pt x="1543" y="674"/>
                                </a:lnTo>
                                <a:lnTo>
                                  <a:pt x="1548" y="712"/>
                                </a:lnTo>
                                <a:lnTo>
                                  <a:pt x="1554" y="751"/>
                                </a:lnTo>
                                <a:lnTo>
                                  <a:pt x="1557" y="791"/>
                                </a:lnTo>
                                <a:lnTo>
                                  <a:pt x="1558" y="833"/>
                                </a:lnTo>
                                <a:lnTo>
                                  <a:pt x="1557" y="872"/>
                                </a:lnTo>
                                <a:lnTo>
                                  <a:pt x="1555" y="891"/>
                                </a:lnTo>
                                <a:lnTo>
                                  <a:pt x="1554" y="896"/>
                                </a:lnTo>
                                <a:lnTo>
                                  <a:pt x="1554" y="901"/>
                                </a:lnTo>
                                <a:lnTo>
                                  <a:pt x="1554" y="912"/>
                                </a:lnTo>
                                <a:lnTo>
                                  <a:pt x="1548" y="951"/>
                                </a:lnTo>
                                <a:lnTo>
                                  <a:pt x="1543" y="990"/>
                                </a:lnTo>
                                <a:lnTo>
                                  <a:pt x="1535" y="1027"/>
                                </a:lnTo>
                                <a:lnTo>
                                  <a:pt x="1526" y="1064"/>
                                </a:lnTo>
                                <a:lnTo>
                                  <a:pt x="1519" y="1082"/>
                                </a:lnTo>
                                <a:lnTo>
                                  <a:pt x="1516" y="1091"/>
                                </a:lnTo>
                                <a:lnTo>
                                  <a:pt x="1514" y="1100"/>
                                </a:lnTo>
                                <a:lnTo>
                                  <a:pt x="1502" y="1136"/>
                                </a:lnTo>
                                <a:lnTo>
                                  <a:pt x="1493" y="1152"/>
                                </a:lnTo>
                                <a:lnTo>
                                  <a:pt x="1486" y="1170"/>
                                </a:lnTo>
                                <a:lnTo>
                                  <a:pt x="1469" y="1204"/>
                                </a:lnTo>
                                <a:lnTo>
                                  <a:pt x="1452" y="1236"/>
                                </a:lnTo>
                                <a:lnTo>
                                  <a:pt x="1441" y="1253"/>
                                </a:lnTo>
                                <a:lnTo>
                                  <a:pt x="1432" y="1270"/>
                                </a:lnTo>
                                <a:lnTo>
                                  <a:pt x="1410" y="1300"/>
                                </a:lnTo>
                                <a:lnTo>
                                  <a:pt x="1387" y="1332"/>
                                </a:lnTo>
                                <a:lnTo>
                                  <a:pt x="1362" y="1362"/>
                                </a:lnTo>
                                <a:lnTo>
                                  <a:pt x="1336" y="1393"/>
                                </a:lnTo>
                                <a:lnTo>
                                  <a:pt x="1307" y="1420"/>
                                </a:lnTo>
                                <a:lnTo>
                                  <a:pt x="1278" y="1446"/>
                                </a:lnTo>
                                <a:lnTo>
                                  <a:pt x="1270" y="1452"/>
                                </a:lnTo>
                                <a:lnTo>
                                  <a:pt x="1263" y="1458"/>
                                </a:lnTo>
                                <a:lnTo>
                                  <a:pt x="1248" y="1471"/>
                                </a:lnTo>
                                <a:lnTo>
                                  <a:pt x="1219" y="1494"/>
                                </a:lnTo>
                                <a:lnTo>
                                  <a:pt x="1202" y="1504"/>
                                </a:lnTo>
                                <a:lnTo>
                                  <a:pt x="1187" y="1515"/>
                                </a:lnTo>
                                <a:lnTo>
                                  <a:pt x="1156" y="1533"/>
                                </a:lnTo>
                                <a:lnTo>
                                  <a:pt x="1122" y="1551"/>
                                </a:lnTo>
                                <a:lnTo>
                                  <a:pt x="1106" y="1558"/>
                                </a:lnTo>
                                <a:lnTo>
                                  <a:pt x="1090" y="1567"/>
                                </a:lnTo>
                                <a:lnTo>
                                  <a:pt x="1055" y="1580"/>
                                </a:lnTo>
                                <a:lnTo>
                                  <a:pt x="1045" y="1582"/>
                                </a:lnTo>
                                <a:lnTo>
                                  <a:pt x="1037" y="1585"/>
                                </a:lnTo>
                                <a:lnTo>
                                  <a:pt x="1020" y="1592"/>
                                </a:lnTo>
                                <a:lnTo>
                                  <a:pt x="985" y="1602"/>
                                </a:lnTo>
                                <a:lnTo>
                                  <a:pt x="950" y="1610"/>
                                </a:lnTo>
                                <a:lnTo>
                                  <a:pt x="912" y="1616"/>
                                </a:lnTo>
                                <a:lnTo>
                                  <a:pt x="875" y="1621"/>
                                </a:lnTo>
                                <a:lnTo>
                                  <a:pt x="864" y="1621"/>
                                </a:lnTo>
                                <a:lnTo>
                                  <a:pt x="859" y="1621"/>
                                </a:lnTo>
                                <a:lnTo>
                                  <a:pt x="855" y="1622"/>
                                </a:lnTo>
                                <a:lnTo>
                                  <a:pt x="836" y="1625"/>
                                </a:lnTo>
                                <a:lnTo>
                                  <a:pt x="799" y="1626"/>
                                </a:lnTo>
                                <a:lnTo>
                                  <a:pt x="760" y="1625"/>
                                </a:lnTo>
                                <a:lnTo>
                                  <a:pt x="721" y="1621"/>
                                </a:lnTo>
                                <a:lnTo>
                                  <a:pt x="683" y="1616"/>
                                </a:lnTo>
                                <a:lnTo>
                                  <a:pt x="646" y="1610"/>
                                </a:lnTo>
                                <a:lnTo>
                                  <a:pt x="610" y="1602"/>
                                </a:lnTo>
                                <a:lnTo>
                                  <a:pt x="575" y="1592"/>
                                </a:lnTo>
                                <a:lnTo>
                                  <a:pt x="539" y="1580"/>
                                </a:lnTo>
                                <a:lnTo>
                                  <a:pt x="506" y="1567"/>
                                </a:lnTo>
                                <a:lnTo>
                                  <a:pt x="472" y="1551"/>
                                </a:lnTo>
                                <a:lnTo>
                                  <a:pt x="439" y="1533"/>
                                </a:lnTo>
                                <a:lnTo>
                                  <a:pt x="407" y="1515"/>
                                </a:lnTo>
                                <a:lnTo>
                                  <a:pt x="377" y="1494"/>
                                </a:lnTo>
                                <a:lnTo>
                                  <a:pt x="347" y="1471"/>
                                </a:lnTo>
                                <a:lnTo>
                                  <a:pt x="318" y="1446"/>
                                </a:lnTo>
                                <a:lnTo>
                                  <a:pt x="289" y="1420"/>
                                </a:lnTo>
                                <a:lnTo>
                                  <a:pt x="262" y="1393"/>
                                </a:lnTo>
                                <a:lnTo>
                                  <a:pt x="234" y="1362"/>
                                </a:lnTo>
                                <a:lnTo>
                                  <a:pt x="209" y="1332"/>
                                </a:lnTo>
                                <a:lnTo>
                                  <a:pt x="185" y="1300"/>
                                </a:lnTo>
                                <a:lnTo>
                                  <a:pt x="164" y="1270"/>
                                </a:lnTo>
                                <a:lnTo>
                                  <a:pt x="143" y="1236"/>
                                </a:lnTo>
                                <a:lnTo>
                                  <a:pt x="126" y="1204"/>
                                </a:lnTo>
                                <a:lnTo>
                                  <a:pt x="108" y="1170"/>
                                </a:lnTo>
                                <a:lnTo>
                                  <a:pt x="94" y="1136"/>
                                </a:lnTo>
                                <a:lnTo>
                                  <a:pt x="81" y="1100"/>
                                </a:lnTo>
                                <a:lnTo>
                                  <a:pt x="69" y="1064"/>
                                </a:lnTo>
                                <a:lnTo>
                                  <a:pt x="60" y="1027"/>
                                </a:lnTo>
                                <a:lnTo>
                                  <a:pt x="53" y="990"/>
                                </a:lnTo>
                                <a:lnTo>
                                  <a:pt x="45" y="951"/>
                                </a:lnTo>
                                <a:lnTo>
                                  <a:pt x="42" y="912"/>
                                </a:lnTo>
                                <a:lnTo>
                                  <a:pt x="39" y="872"/>
                                </a:lnTo>
                                <a:lnTo>
                                  <a:pt x="39" y="833"/>
                                </a:lnTo>
                                <a:lnTo>
                                  <a:pt x="42" y="751"/>
                                </a:lnTo>
                                <a:lnTo>
                                  <a:pt x="45" y="712"/>
                                </a:lnTo>
                                <a:lnTo>
                                  <a:pt x="53" y="674"/>
                                </a:lnTo>
                                <a:lnTo>
                                  <a:pt x="60" y="636"/>
                                </a:lnTo>
                                <a:lnTo>
                                  <a:pt x="69" y="599"/>
                                </a:lnTo>
                                <a:lnTo>
                                  <a:pt x="81" y="563"/>
                                </a:lnTo>
                                <a:lnTo>
                                  <a:pt x="94" y="528"/>
                                </a:lnTo>
                                <a:lnTo>
                                  <a:pt x="108" y="492"/>
                                </a:lnTo>
                                <a:lnTo>
                                  <a:pt x="126" y="459"/>
                                </a:lnTo>
                                <a:lnTo>
                                  <a:pt x="143" y="425"/>
                                </a:lnTo>
                                <a:lnTo>
                                  <a:pt x="164" y="393"/>
                                </a:lnTo>
                                <a:lnTo>
                                  <a:pt x="209" y="331"/>
                                </a:lnTo>
                                <a:lnTo>
                                  <a:pt x="234" y="301"/>
                                </a:lnTo>
                                <a:lnTo>
                                  <a:pt x="262" y="273"/>
                                </a:lnTo>
                                <a:lnTo>
                                  <a:pt x="289" y="243"/>
                                </a:lnTo>
                                <a:lnTo>
                                  <a:pt x="318" y="217"/>
                                </a:lnTo>
                                <a:lnTo>
                                  <a:pt x="377" y="170"/>
                                </a:lnTo>
                                <a:lnTo>
                                  <a:pt x="407" y="149"/>
                                </a:lnTo>
                                <a:lnTo>
                                  <a:pt x="439" y="130"/>
                                </a:lnTo>
                                <a:lnTo>
                                  <a:pt x="472" y="113"/>
                                </a:lnTo>
                                <a:lnTo>
                                  <a:pt x="506" y="99"/>
                                </a:lnTo>
                                <a:lnTo>
                                  <a:pt x="539" y="84"/>
                                </a:lnTo>
                                <a:lnTo>
                                  <a:pt x="575" y="73"/>
                                </a:lnTo>
                                <a:lnTo>
                                  <a:pt x="610" y="63"/>
                                </a:lnTo>
                                <a:lnTo>
                                  <a:pt x="646" y="55"/>
                                </a:lnTo>
                                <a:lnTo>
                                  <a:pt x="683" y="47"/>
                                </a:lnTo>
                                <a:lnTo>
                                  <a:pt x="721" y="44"/>
                                </a:lnTo>
                                <a:lnTo>
                                  <a:pt x="799" y="41"/>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39" name="Freeform 43"/>
                        <wps:cNvSpPr>
                          <a:spLocks noEditPoints="1"/>
                        </wps:cNvSpPr>
                        <wps:spPr bwMode="auto">
                          <a:xfrm>
                            <a:off x="1482" y="48"/>
                            <a:ext cx="138" cy="144"/>
                          </a:xfrm>
                          <a:custGeom>
                            <a:avLst/>
                            <a:gdLst>
                              <a:gd name="T0" fmla="*/ 0 w 1519"/>
                              <a:gd name="T1" fmla="*/ 0 h 1585"/>
                              <a:gd name="T2" fmla="*/ 0 w 1519"/>
                              <a:gd name="T3" fmla="*/ 0 h 1585"/>
                              <a:gd name="T4" fmla="*/ 0 w 1519"/>
                              <a:gd name="T5" fmla="*/ 0 h 1585"/>
                              <a:gd name="T6" fmla="*/ 0 w 1519"/>
                              <a:gd name="T7" fmla="*/ 0 h 1585"/>
                              <a:gd name="T8" fmla="*/ 0 w 1519"/>
                              <a:gd name="T9" fmla="*/ 0 h 1585"/>
                              <a:gd name="T10" fmla="*/ 0 w 1519"/>
                              <a:gd name="T11" fmla="*/ 0 h 1585"/>
                              <a:gd name="T12" fmla="*/ 0 w 1519"/>
                              <a:gd name="T13" fmla="*/ 0 h 1585"/>
                              <a:gd name="T14" fmla="*/ 0 w 1519"/>
                              <a:gd name="T15" fmla="*/ 0 h 1585"/>
                              <a:gd name="T16" fmla="*/ 0 w 1519"/>
                              <a:gd name="T17" fmla="*/ 0 h 1585"/>
                              <a:gd name="T18" fmla="*/ 0 w 1519"/>
                              <a:gd name="T19" fmla="*/ 0 h 1585"/>
                              <a:gd name="T20" fmla="*/ 0 w 1519"/>
                              <a:gd name="T21" fmla="*/ 0 h 1585"/>
                              <a:gd name="T22" fmla="*/ 0 w 1519"/>
                              <a:gd name="T23" fmla="*/ 0 h 1585"/>
                              <a:gd name="T24" fmla="*/ 0 w 1519"/>
                              <a:gd name="T25" fmla="*/ 0 h 1585"/>
                              <a:gd name="T26" fmla="*/ 0 w 1519"/>
                              <a:gd name="T27" fmla="*/ 0 h 1585"/>
                              <a:gd name="T28" fmla="*/ 0 w 1519"/>
                              <a:gd name="T29" fmla="*/ 0 h 1585"/>
                              <a:gd name="T30" fmla="*/ 0 w 1519"/>
                              <a:gd name="T31" fmla="*/ 0 h 1585"/>
                              <a:gd name="T32" fmla="*/ 0 w 1519"/>
                              <a:gd name="T33" fmla="*/ 0 h 1585"/>
                              <a:gd name="T34" fmla="*/ 0 w 1519"/>
                              <a:gd name="T35" fmla="*/ 0 h 1585"/>
                              <a:gd name="T36" fmla="*/ 0 w 1519"/>
                              <a:gd name="T37" fmla="*/ 0 h 1585"/>
                              <a:gd name="T38" fmla="*/ 0 w 1519"/>
                              <a:gd name="T39" fmla="*/ 0 h 1585"/>
                              <a:gd name="T40" fmla="*/ 0 w 1519"/>
                              <a:gd name="T41" fmla="*/ 0 h 1585"/>
                              <a:gd name="T42" fmla="*/ 0 w 1519"/>
                              <a:gd name="T43" fmla="*/ 0 h 1585"/>
                              <a:gd name="T44" fmla="*/ 0 w 1519"/>
                              <a:gd name="T45" fmla="*/ 0 h 1585"/>
                              <a:gd name="T46" fmla="*/ 0 w 1519"/>
                              <a:gd name="T47" fmla="*/ 0 h 1585"/>
                              <a:gd name="T48" fmla="*/ 0 w 1519"/>
                              <a:gd name="T49" fmla="*/ 0 h 1585"/>
                              <a:gd name="T50" fmla="*/ 0 w 1519"/>
                              <a:gd name="T51" fmla="*/ 0 h 1585"/>
                              <a:gd name="T52" fmla="*/ 0 w 1519"/>
                              <a:gd name="T53" fmla="*/ 0 h 1585"/>
                              <a:gd name="T54" fmla="*/ 0 w 1519"/>
                              <a:gd name="T55" fmla="*/ 0 h 1585"/>
                              <a:gd name="T56" fmla="*/ 0 w 1519"/>
                              <a:gd name="T57" fmla="*/ 0 h 1585"/>
                              <a:gd name="T58" fmla="*/ 0 w 1519"/>
                              <a:gd name="T59" fmla="*/ 0 h 1585"/>
                              <a:gd name="T60" fmla="*/ 0 w 1519"/>
                              <a:gd name="T61" fmla="*/ 0 h 1585"/>
                              <a:gd name="T62" fmla="*/ 0 w 1519"/>
                              <a:gd name="T63" fmla="*/ 0 h 1585"/>
                              <a:gd name="T64" fmla="*/ 0 w 1519"/>
                              <a:gd name="T65" fmla="*/ 0 h 1585"/>
                              <a:gd name="T66" fmla="*/ 0 w 1519"/>
                              <a:gd name="T67" fmla="*/ 0 h 1585"/>
                              <a:gd name="T68" fmla="*/ 0 w 1519"/>
                              <a:gd name="T69" fmla="*/ 0 h 1585"/>
                              <a:gd name="T70" fmla="*/ 0 w 1519"/>
                              <a:gd name="T71" fmla="*/ 0 h 1585"/>
                              <a:gd name="T72" fmla="*/ 0 w 1519"/>
                              <a:gd name="T73" fmla="*/ 0 h 1585"/>
                              <a:gd name="T74" fmla="*/ 0 w 1519"/>
                              <a:gd name="T75" fmla="*/ 0 h 1585"/>
                              <a:gd name="T76" fmla="*/ 0 w 1519"/>
                              <a:gd name="T77" fmla="*/ 0 h 1585"/>
                              <a:gd name="T78" fmla="*/ 0 w 1519"/>
                              <a:gd name="T79" fmla="*/ 0 h 1585"/>
                              <a:gd name="T80" fmla="*/ 0 w 1519"/>
                              <a:gd name="T81" fmla="*/ 0 h 1585"/>
                              <a:gd name="T82" fmla="*/ 0 w 1519"/>
                              <a:gd name="T83" fmla="*/ 0 h 1585"/>
                              <a:gd name="T84" fmla="*/ 0 w 1519"/>
                              <a:gd name="T85" fmla="*/ 0 h 1585"/>
                              <a:gd name="T86" fmla="*/ 0 w 1519"/>
                              <a:gd name="T87" fmla="*/ 0 h 1585"/>
                              <a:gd name="T88" fmla="*/ 0 w 1519"/>
                              <a:gd name="T89" fmla="*/ 0 h 1585"/>
                              <a:gd name="T90" fmla="*/ 0 w 1519"/>
                              <a:gd name="T91" fmla="*/ 0 h 1585"/>
                              <a:gd name="T92" fmla="*/ 0 w 1519"/>
                              <a:gd name="T93" fmla="*/ 0 h 1585"/>
                              <a:gd name="T94" fmla="*/ 0 w 1519"/>
                              <a:gd name="T95" fmla="*/ 0 h 1585"/>
                              <a:gd name="T96" fmla="*/ 0 w 1519"/>
                              <a:gd name="T97" fmla="*/ 0 h 1585"/>
                              <a:gd name="T98" fmla="*/ 0 w 1519"/>
                              <a:gd name="T99" fmla="*/ 0 h 1585"/>
                              <a:gd name="T100" fmla="*/ 0 w 1519"/>
                              <a:gd name="T101" fmla="*/ 0 h 1585"/>
                              <a:gd name="T102" fmla="*/ 0 w 1519"/>
                              <a:gd name="T103" fmla="*/ 0 h 1585"/>
                              <a:gd name="T104" fmla="*/ 0 w 1519"/>
                              <a:gd name="T105" fmla="*/ 0 h 158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519"/>
                              <a:gd name="T160" fmla="*/ 0 h 1585"/>
                              <a:gd name="T161" fmla="*/ 1519 w 1519"/>
                              <a:gd name="T162" fmla="*/ 1585 h 158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519" h="1585">
                                <a:moveTo>
                                  <a:pt x="1297" y="232"/>
                                </a:moveTo>
                                <a:lnTo>
                                  <a:pt x="1268" y="202"/>
                                </a:lnTo>
                                <a:lnTo>
                                  <a:pt x="1239" y="176"/>
                                </a:lnTo>
                                <a:lnTo>
                                  <a:pt x="1209" y="151"/>
                                </a:lnTo>
                                <a:lnTo>
                                  <a:pt x="1180" y="129"/>
                                </a:lnTo>
                                <a:lnTo>
                                  <a:pt x="1148" y="108"/>
                                </a:lnTo>
                                <a:lnTo>
                                  <a:pt x="1117" y="89"/>
                                </a:lnTo>
                                <a:lnTo>
                                  <a:pt x="1083" y="72"/>
                                </a:lnTo>
                                <a:lnTo>
                                  <a:pt x="1051" y="58"/>
                                </a:lnTo>
                                <a:lnTo>
                                  <a:pt x="1016" y="43"/>
                                </a:lnTo>
                                <a:lnTo>
                                  <a:pt x="981" y="32"/>
                                </a:lnTo>
                                <a:lnTo>
                                  <a:pt x="946" y="22"/>
                                </a:lnTo>
                                <a:lnTo>
                                  <a:pt x="911" y="14"/>
                                </a:lnTo>
                                <a:lnTo>
                                  <a:pt x="873" y="6"/>
                                </a:lnTo>
                                <a:lnTo>
                                  <a:pt x="836" y="3"/>
                                </a:lnTo>
                                <a:lnTo>
                                  <a:pt x="797" y="0"/>
                                </a:lnTo>
                                <a:lnTo>
                                  <a:pt x="760" y="0"/>
                                </a:lnTo>
                                <a:lnTo>
                                  <a:pt x="682" y="3"/>
                                </a:lnTo>
                                <a:lnTo>
                                  <a:pt x="644" y="6"/>
                                </a:lnTo>
                                <a:lnTo>
                                  <a:pt x="607" y="14"/>
                                </a:lnTo>
                                <a:lnTo>
                                  <a:pt x="571" y="22"/>
                                </a:lnTo>
                                <a:lnTo>
                                  <a:pt x="536" y="32"/>
                                </a:lnTo>
                                <a:lnTo>
                                  <a:pt x="500" y="43"/>
                                </a:lnTo>
                                <a:lnTo>
                                  <a:pt x="467" y="58"/>
                                </a:lnTo>
                                <a:lnTo>
                                  <a:pt x="433" y="72"/>
                                </a:lnTo>
                                <a:lnTo>
                                  <a:pt x="400" y="89"/>
                                </a:lnTo>
                                <a:lnTo>
                                  <a:pt x="368" y="108"/>
                                </a:lnTo>
                                <a:lnTo>
                                  <a:pt x="338" y="129"/>
                                </a:lnTo>
                                <a:lnTo>
                                  <a:pt x="279" y="176"/>
                                </a:lnTo>
                                <a:lnTo>
                                  <a:pt x="250" y="202"/>
                                </a:lnTo>
                                <a:lnTo>
                                  <a:pt x="223" y="232"/>
                                </a:lnTo>
                                <a:lnTo>
                                  <a:pt x="195" y="260"/>
                                </a:lnTo>
                                <a:lnTo>
                                  <a:pt x="170" y="290"/>
                                </a:lnTo>
                                <a:lnTo>
                                  <a:pt x="125" y="352"/>
                                </a:lnTo>
                                <a:lnTo>
                                  <a:pt x="104" y="384"/>
                                </a:lnTo>
                                <a:lnTo>
                                  <a:pt x="87" y="418"/>
                                </a:lnTo>
                                <a:lnTo>
                                  <a:pt x="69" y="451"/>
                                </a:lnTo>
                                <a:lnTo>
                                  <a:pt x="55" y="487"/>
                                </a:lnTo>
                                <a:lnTo>
                                  <a:pt x="42" y="522"/>
                                </a:lnTo>
                                <a:lnTo>
                                  <a:pt x="30" y="558"/>
                                </a:lnTo>
                                <a:lnTo>
                                  <a:pt x="21" y="595"/>
                                </a:lnTo>
                                <a:lnTo>
                                  <a:pt x="14" y="633"/>
                                </a:lnTo>
                                <a:lnTo>
                                  <a:pt x="6" y="671"/>
                                </a:lnTo>
                                <a:lnTo>
                                  <a:pt x="3" y="710"/>
                                </a:lnTo>
                                <a:lnTo>
                                  <a:pt x="0" y="792"/>
                                </a:lnTo>
                                <a:lnTo>
                                  <a:pt x="0" y="831"/>
                                </a:lnTo>
                                <a:lnTo>
                                  <a:pt x="3" y="871"/>
                                </a:lnTo>
                                <a:lnTo>
                                  <a:pt x="6" y="910"/>
                                </a:lnTo>
                                <a:lnTo>
                                  <a:pt x="14" y="949"/>
                                </a:lnTo>
                                <a:lnTo>
                                  <a:pt x="21" y="986"/>
                                </a:lnTo>
                                <a:lnTo>
                                  <a:pt x="30" y="1023"/>
                                </a:lnTo>
                                <a:lnTo>
                                  <a:pt x="42" y="1059"/>
                                </a:lnTo>
                                <a:lnTo>
                                  <a:pt x="55" y="1095"/>
                                </a:lnTo>
                                <a:lnTo>
                                  <a:pt x="69" y="1129"/>
                                </a:lnTo>
                                <a:lnTo>
                                  <a:pt x="87" y="1163"/>
                                </a:lnTo>
                                <a:lnTo>
                                  <a:pt x="104" y="1195"/>
                                </a:lnTo>
                                <a:lnTo>
                                  <a:pt x="125" y="1229"/>
                                </a:lnTo>
                                <a:lnTo>
                                  <a:pt x="146" y="1259"/>
                                </a:lnTo>
                                <a:lnTo>
                                  <a:pt x="170" y="1291"/>
                                </a:lnTo>
                                <a:lnTo>
                                  <a:pt x="195" y="1321"/>
                                </a:lnTo>
                                <a:lnTo>
                                  <a:pt x="223" y="1352"/>
                                </a:lnTo>
                                <a:lnTo>
                                  <a:pt x="250" y="1379"/>
                                </a:lnTo>
                                <a:lnTo>
                                  <a:pt x="279" y="1405"/>
                                </a:lnTo>
                                <a:lnTo>
                                  <a:pt x="308" y="1430"/>
                                </a:lnTo>
                                <a:lnTo>
                                  <a:pt x="338" y="1453"/>
                                </a:lnTo>
                                <a:lnTo>
                                  <a:pt x="368" y="1474"/>
                                </a:lnTo>
                                <a:lnTo>
                                  <a:pt x="400" y="1492"/>
                                </a:lnTo>
                                <a:lnTo>
                                  <a:pt x="433" y="1510"/>
                                </a:lnTo>
                                <a:lnTo>
                                  <a:pt x="467" y="1526"/>
                                </a:lnTo>
                                <a:lnTo>
                                  <a:pt x="500" y="1539"/>
                                </a:lnTo>
                                <a:lnTo>
                                  <a:pt x="536" y="1551"/>
                                </a:lnTo>
                                <a:lnTo>
                                  <a:pt x="571" y="1561"/>
                                </a:lnTo>
                                <a:lnTo>
                                  <a:pt x="607" y="1569"/>
                                </a:lnTo>
                                <a:lnTo>
                                  <a:pt x="644" y="1575"/>
                                </a:lnTo>
                                <a:lnTo>
                                  <a:pt x="682" y="1580"/>
                                </a:lnTo>
                                <a:lnTo>
                                  <a:pt x="721" y="1584"/>
                                </a:lnTo>
                                <a:lnTo>
                                  <a:pt x="760" y="1585"/>
                                </a:lnTo>
                                <a:lnTo>
                                  <a:pt x="797" y="1584"/>
                                </a:lnTo>
                                <a:lnTo>
                                  <a:pt x="816" y="1581"/>
                                </a:lnTo>
                                <a:lnTo>
                                  <a:pt x="820" y="1580"/>
                                </a:lnTo>
                                <a:lnTo>
                                  <a:pt x="825" y="1580"/>
                                </a:lnTo>
                                <a:lnTo>
                                  <a:pt x="836" y="1580"/>
                                </a:lnTo>
                                <a:lnTo>
                                  <a:pt x="873" y="1575"/>
                                </a:lnTo>
                                <a:lnTo>
                                  <a:pt x="911" y="1569"/>
                                </a:lnTo>
                                <a:lnTo>
                                  <a:pt x="946" y="1561"/>
                                </a:lnTo>
                                <a:lnTo>
                                  <a:pt x="981" y="1551"/>
                                </a:lnTo>
                                <a:lnTo>
                                  <a:pt x="998" y="1544"/>
                                </a:lnTo>
                                <a:lnTo>
                                  <a:pt x="1006" y="1541"/>
                                </a:lnTo>
                                <a:lnTo>
                                  <a:pt x="1016" y="1539"/>
                                </a:lnTo>
                                <a:lnTo>
                                  <a:pt x="1051" y="1526"/>
                                </a:lnTo>
                                <a:lnTo>
                                  <a:pt x="1067" y="1517"/>
                                </a:lnTo>
                                <a:lnTo>
                                  <a:pt x="1083" y="1510"/>
                                </a:lnTo>
                                <a:lnTo>
                                  <a:pt x="1117" y="1492"/>
                                </a:lnTo>
                                <a:lnTo>
                                  <a:pt x="1148" y="1474"/>
                                </a:lnTo>
                                <a:lnTo>
                                  <a:pt x="1163" y="1463"/>
                                </a:lnTo>
                                <a:lnTo>
                                  <a:pt x="1180" y="1453"/>
                                </a:lnTo>
                                <a:lnTo>
                                  <a:pt x="1209" y="1430"/>
                                </a:lnTo>
                                <a:lnTo>
                                  <a:pt x="1224" y="1417"/>
                                </a:lnTo>
                                <a:lnTo>
                                  <a:pt x="1231" y="1411"/>
                                </a:lnTo>
                                <a:lnTo>
                                  <a:pt x="1239" y="1405"/>
                                </a:lnTo>
                                <a:lnTo>
                                  <a:pt x="1268" y="1379"/>
                                </a:lnTo>
                                <a:lnTo>
                                  <a:pt x="1297" y="1352"/>
                                </a:lnTo>
                                <a:lnTo>
                                  <a:pt x="1323" y="1321"/>
                                </a:lnTo>
                                <a:lnTo>
                                  <a:pt x="1348" y="1291"/>
                                </a:lnTo>
                                <a:lnTo>
                                  <a:pt x="1371" y="1259"/>
                                </a:lnTo>
                                <a:lnTo>
                                  <a:pt x="1393" y="1229"/>
                                </a:lnTo>
                                <a:lnTo>
                                  <a:pt x="1402" y="1212"/>
                                </a:lnTo>
                                <a:lnTo>
                                  <a:pt x="1413" y="1195"/>
                                </a:lnTo>
                                <a:lnTo>
                                  <a:pt x="1430" y="1163"/>
                                </a:lnTo>
                                <a:lnTo>
                                  <a:pt x="1447" y="1129"/>
                                </a:lnTo>
                                <a:lnTo>
                                  <a:pt x="1454" y="1111"/>
                                </a:lnTo>
                                <a:lnTo>
                                  <a:pt x="1463" y="1095"/>
                                </a:lnTo>
                                <a:lnTo>
                                  <a:pt x="1475" y="1059"/>
                                </a:lnTo>
                                <a:lnTo>
                                  <a:pt x="1477" y="1050"/>
                                </a:lnTo>
                                <a:lnTo>
                                  <a:pt x="1480" y="1041"/>
                                </a:lnTo>
                                <a:lnTo>
                                  <a:pt x="1487" y="1023"/>
                                </a:lnTo>
                                <a:lnTo>
                                  <a:pt x="1496" y="986"/>
                                </a:lnTo>
                                <a:lnTo>
                                  <a:pt x="1504" y="949"/>
                                </a:lnTo>
                                <a:lnTo>
                                  <a:pt x="1509" y="910"/>
                                </a:lnTo>
                                <a:lnTo>
                                  <a:pt x="1515" y="871"/>
                                </a:lnTo>
                                <a:lnTo>
                                  <a:pt x="1515" y="860"/>
                                </a:lnTo>
                                <a:lnTo>
                                  <a:pt x="1515" y="855"/>
                                </a:lnTo>
                                <a:lnTo>
                                  <a:pt x="1516" y="850"/>
                                </a:lnTo>
                                <a:lnTo>
                                  <a:pt x="1518" y="831"/>
                                </a:lnTo>
                                <a:lnTo>
                                  <a:pt x="1519" y="792"/>
                                </a:lnTo>
                                <a:lnTo>
                                  <a:pt x="1518" y="750"/>
                                </a:lnTo>
                                <a:lnTo>
                                  <a:pt x="1515" y="710"/>
                                </a:lnTo>
                                <a:lnTo>
                                  <a:pt x="1509" y="671"/>
                                </a:lnTo>
                                <a:lnTo>
                                  <a:pt x="1504" y="633"/>
                                </a:lnTo>
                                <a:lnTo>
                                  <a:pt x="1496" y="595"/>
                                </a:lnTo>
                                <a:lnTo>
                                  <a:pt x="1487" y="558"/>
                                </a:lnTo>
                                <a:lnTo>
                                  <a:pt x="1475" y="522"/>
                                </a:lnTo>
                                <a:lnTo>
                                  <a:pt x="1463" y="487"/>
                                </a:lnTo>
                                <a:lnTo>
                                  <a:pt x="1447" y="451"/>
                                </a:lnTo>
                                <a:lnTo>
                                  <a:pt x="1430" y="418"/>
                                </a:lnTo>
                                <a:lnTo>
                                  <a:pt x="1413" y="384"/>
                                </a:lnTo>
                                <a:lnTo>
                                  <a:pt x="1393" y="352"/>
                                </a:lnTo>
                                <a:lnTo>
                                  <a:pt x="1371" y="321"/>
                                </a:lnTo>
                                <a:lnTo>
                                  <a:pt x="1348" y="290"/>
                                </a:lnTo>
                                <a:lnTo>
                                  <a:pt x="1323" y="260"/>
                                </a:lnTo>
                                <a:lnTo>
                                  <a:pt x="1297" y="232"/>
                                </a:lnTo>
                                <a:close/>
                                <a:moveTo>
                                  <a:pt x="760" y="41"/>
                                </a:moveTo>
                                <a:lnTo>
                                  <a:pt x="795" y="41"/>
                                </a:lnTo>
                                <a:lnTo>
                                  <a:pt x="832" y="45"/>
                                </a:lnTo>
                                <a:lnTo>
                                  <a:pt x="867" y="48"/>
                                </a:lnTo>
                                <a:lnTo>
                                  <a:pt x="902" y="54"/>
                                </a:lnTo>
                                <a:lnTo>
                                  <a:pt x="936" y="61"/>
                                </a:lnTo>
                                <a:lnTo>
                                  <a:pt x="970" y="71"/>
                                </a:lnTo>
                                <a:lnTo>
                                  <a:pt x="1002" y="82"/>
                                </a:lnTo>
                                <a:lnTo>
                                  <a:pt x="1035" y="96"/>
                                </a:lnTo>
                                <a:lnTo>
                                  <a:pt x="1066" y="110"/>
                                </a:lnTo>
                                <a:lnTo>
                                  <a:pt x="1097" y="126"/>
                                </a:lnTo>
                                <a:lnTo>
                                  <a:pt x="1127" y="144"/>
                                </a:lnTo>
                                <a:lnTo>
                                  <a:pt x="1157" y="164"/>
                                </a:lnTo>
                                <a:lnTo>
                                  <a:pt x="1185" y="185"/>
                                </a:lnTo>
                                <a:lnTo>
                                  <a:pt x="1214" y="209"/>
                                </a:lnTo>
                                <a:lnTo>
                                  <a:pt x="1241" y="234"/>
                                </a:lnTo>
                                <a:lnTo>
                                  <a:pt x="1269" y="262"/>
                                </a:lnTo>
                                <a:lnTo>
                                  <a:pt x="1294" y="289"/>
                                </a:lnTo>
                                <a:lnTo>
                                  <a:pt x="1318" y="318"/>
                                </a:lnTo>
                                <a:lnTo>
                                  <a:pt x="1340" y="346"/>
                                </a:lnTo>
                                <a:lnTo>
                                  <a:pt x="1361" y="376"/>
                                </a:lnTo>
                                <a:lnTo>
                                  <a:pt x="1379" y="407"/>
                                </a:lnTo>
                                <a:lnTo>
                                  <a:pt x="1397" y="438"/>
                                </a:lnTo>
                                <a:lnTo>
                                  <a:pt x="1413" y="470"/>
                                </a:lnTo>
                                <a:lnTo>
                                  <a:pt x="1427" y="504"/>
                                </a:lnTo>
                                <a:lnTo>
                                  <a:pt x="1439" y="536"/>
                                </a:lnTo>
                                <a:lnTo>
                                  <a:pt x="1449" y="571"/>
                                </a:lnTo>
                                <a:lnTo>
                                  <a:pt x="1458" y="606"/>
                                </a:lnTo>
                                <a:lnTo>
                                  <a:pt x="1467" y="642"/>
                                </a:lnTo>
                                <a:lnTo>
                                  <a:pt x="1472" y="678"/>
                                </a:lnTo>
                                <a:lnTo>
                                  <a:pt x="1476" y="715"/>
                                </a:lnTo>
                                <a:lnTo>
                                  <a:pt x="1479" y="753"/>
                                </a:lnTo>
                                <a:lnTo>
                                  <a:pt x="1480" y="792"/>
                                </a:lnTo>
                                <a:lnTo>
                                  <a:pt x="1479" y="829"/>
                                </a:lnTo>
                                <a:lnTo>
                                  <a:pt x="1477" y="847"/>
                                </a:lnTo>
                                <a:lnTo>
                                  <a:pt x="1476" y="867"/>
                                </a:lnTo>
                                <a:lnTo>
                                  <a:pt x="1472" y="904"/>
                                </a:lnTo>
                                <a:lnTo>
                                  <a:pt x="1467" y="941"/>
                                </a:lnTo>
                                <a:lnTo>
                                  <a:pt x="1458" y="976"/>
                                </a:lnTo>
                                <a:lnTo>
                                  <a:pt x="1449" y="1010"/>
                                </a:lnTo>
                                <a:lnTo>
                                  <a:pt x="1439" y="1044"/>
                                </a:lnTo>
                                <a:lnTo>
                                  <a:pt x="1427" y="1079"/>
                                </a:lnTo>
                                <a:lnTo>
                                  <a:pt x="1413" y="1110"/>
                                </a:lnTo>
                                <a:lnTo>
                                  <a:pt x="1397" y="1143"/>
                                </a:lnTo>
                                <a:lnTo>
                                  <a:pt x="1379" y="1173"/>
                                </a:lnTo>
                                <a:lnTo>
                                  <a:pt x="1361" y="1205"/>
                                </a:lnTo>
                                <a:lnTo>
                                  <a:pt x="1340" y="1234"/>
                                </a:lnTo>
                                <a:lnTo>
                                  <a:pt x="1334" y="1241"/>
                                </a:lnTo>
                                <a:lnTo>
                                  <a:pt x="1331" y="1244"/>
                                </a:lnTo>
                                <a:lnTo>
                                  <a:pt x="1329" y="1249"/>
                                </a:lnTo>
                                <a:lnTo>
                                  <a:pt x="1318" y="1264"/>
                                </a:lnTo>
                                <a:lnTo>
                                  <a:pt x="1294" y="1292"/>
                                </a:lnTo>
                                <a:lnTo>
                                  <a:pt x="1269" y="1321"/>
                                </a:lnTo>
                                <a:lnTo>
                                  <a:pt x="1241" y="1348"/>
                                </a:lnTo>
                                <a:lnTo>
                                  <a:pt x="1214" y="1373"/>
                                </a:lnTo>
                                <a:lnTo>
                                  <a:pt x="1185" y="1395"/>
                                </a:lnTo>
                                <a:lnTo>
                                  <a:pt x="1157" y="1417"/>
                                </a:lnTo>
                                <a:lnTo>
                                  <a:pt x="1127" y="1437"/>
                                </a:lnTo>
                                <a:lnTo>
                                  <a:pt x="1111" y="1445"/>
                                </a:lnTo>
                                <a:lnTo>
                                  <a:pt x="1097" y="1455"/>
                                </a:lnTo>
                                <a:lnTo>
                                  <a:pt x="1066" y="1471"/>
                                </a:lnTo>
                                <a:lnTo>
                                  <a:pt x="1035" y="1487"/>
                                </a:lnTo>
                                <a:lnTo>
                                  <a:pt x="1002" y="1499"/>
                                </a:lnTo>
                                <a:lnTo>
                                  <a:pt x="970" y="1510"/>
                                </a:lnTo>
                                <a:lnTo>
                                  <a:pt x="952" y="1514"/>
                                </a:lnTo>
                                <a:lnTo>
                                  <a:pt x="936" y="1519"/>
                                </a:lnTo>
                                <a:lnTo>
                                  <a:pt x="902" y="1528"/>
                                </a:lnTo>
                                <a:lnTo>
                                  <a:pt x="867" y="1533"/>
                                </a:lnTo>
                                <a:lnTo>
                                  <a:pt x="832" y="1538"/>
                                </a:lnTo>
                                <a:lnTo>
                                  <a:pt x="813" y="1539"/>
                                </a:lnTo>
                                <a:lnTo>
                                  <a:pt x="795" y="1541"/>
                                </a:lnTo>
                                <a:lnTo>
                                  <a:pt x="760" y="1542"/>
                                </a:lnTo>
                                <a:lnTo>
                                  <a:pt x="723" y="1541"/>
                                </a:lnTo>
                                <a:lnTo>
                                  <a:pt x="686" y="1538"/>
                                </a:lnTo>
                                <a:lnTo>
                                  <a:pt x="650" y="1533"/>
                                </a:lnTo>
                                <a:lnTo>
                                  <a:pt x="616" y="1528"/>
                                </a:lnTo>
                                <a:lnTo>
                                  <a:pt x="580" y="1519"/>
                                </a:lnTo>
                                <a:lnTo>
                                  <a:pt x="547" y="1510"/>
                                </a:lnTo>
                                <a:lnTo>
                                  <a:pt x="514" y="1499"/>
                                </a:lnTo>
                                <a:lnTo>
                                  <a:pt x="483" y="1487"/>
                                </a:lnTo>
                                <a:lnTo>
                                  <a:pt x="450" y="1471"/>
                                </a:lnTo>
                                <a:lnTo>
                                  <a:pt x="419" y="1455"/>
                                </a:lnTo>
                                <a:lnTo>
                                  <a:pt x="389" y="1437"/>
                                </a:lnTo>
                                <a:lnTo>
                                  <a:pt x="360" y="1417"/>
                                </a:lnTo>
                                <a:lnTo>
                                  <a:pt x="331" y="1395"/>
                                </a:lnTo>
                                <a:lnTo>
                                  <a:pt x="303" y="1373"/>
                                </a:lnTo>
                                <a:lnTo>
                                  <a:pt x="276" y="1348"/>
                                </a:lnTo>
                                <a:lnTo>
                                  <a:pt x="250" y="1321"/>
                                </a:lnTo>
                                <a:lnTo>
                                  <a:pt x="223" y="1292"/>
                                </a:lnTo>
                                <a:lnTo>
                                  <a:pt x="199" y="1264"/>
                                </a:lnTo>
                                <a:lnTo>
                                  <a:pt x="176" y="1234"/>
                                </a:lnTo>
                                <a:lnTo>
                                  <a:pt x="156" y="1205"/>
                                </a:lnTo>
                                <a:lnTo>
                                  <a:pt x="136" y="1173"/>
                                </a:lnTo>
                                <a:lnTo>
                                  <a:pt x="120" y="1143"/>
                                </a:lnTo>
                                <a:lnTo>
                                  <a:pt x="104" y="1110"/>
                                </a:lnTo>
                                <a:lnTo>
                                  <a:pt x="91" y="1079"/>
                                </a:lnTo>
                                <a:lnTo>
                                  <a:pt x="77" y="1044"/>
                                </a:lnTo>
                                <a:lnTo>
                                  <a:pt x="67" y="1010"/>
                                </a:lnTo>
                                <a:lnTo>
                                  <a:pt x="57" y="976"/>
                                </a:lnTo>
                                <a:lnTo>
                                  <a:pt x="51" y="941"/>
                                </a:lnTo>
                                <a:lnTo>
                                  <a:pt x="45" y="904"/>
                                </a:lnTo>
                                <a:lnTo>
                                  <a:pt x="42" y="867"/>
                                </a:lnTo>
                                <a:lnTo>
                                  <a:pt x="39" y="829"/>
                                </a:lnTo>
                                <a:lnTo>
                                  <a:pt x="39" y="792"/>
                                </a:lnTo>
                                <a:lnTo>
                                  <a:pt x="42" y="715"/>
                                </a:lnTo>
                                <a:lnTo>
                                  <a:pt x="51" y="642"/>
                                </a:lnTo>
                                <a:lnTo>
                                  <a:pt x="67" y="571"/>
                                </a:lnTo>
                                <a:lnTo>
                                  <a:pt x="77" y="536"/>
                                </a:lnTo>
                                <a:lnTo>
                                  <a:pt x="91" y="504"/>
                                </a:lnTo>
                                <a:lnTo>
                                  <a:pt x="104" y="470"/>
                                </a:lnTo>
                                <a:lnTo>
                                  <a:pt x="120" y="438"/>
                                </a:lnTo>
                                <a:lnTo>
                                  <a:pt x="156" y="376"/>
                                </a:lnTo>
                                <a:lnTo>
                                  <a:pt x="176" y="346"/>
                                </a:lnTo>
                                <a:lnTo>
                                  <a:pt x="199" y="318"/>
                                </a:lnTo>
                                <a:lnTo>
                                  <a:pt x="250" y="262"/>
                                </a:lnTo>
                                <a:lnTo>
                                  <a:pt x="303" y="209"/>
                                </a:lnTo>
                                <a:lnTo>
                                  <a:pt x="360" y="164"/>
                                </a:lnTo>
                                <a:lnTo>
                                  <a:pt x="419" y="126"/>
                                </a:lnTo>
                                <a:lnTo>
                                  <a:pt x="450" y="110"/>
                                </a:lnTo>
                                <a:lnTo>
                                  <a:pt x="483" y="96"/>
                                </a:lnTo>
                                <a:lnTo>
                                  <a:pt x="514" y="82"/>
                                </a:lnTo>
                                <a:lnTo>
                                  <a:pt x="547" y="71"/>
                                </a:lnTo>
                                <a:lnTo>
                                  <a:pt x="580" y="61"/>
                                </a:lnTo>
                                <a:lnTo>
                                  <a:pt x="616" y="54"/>
                                </a:lnTo>
                                <a:lnTo>
                                  <a:pt x="650" y="48"/>
                                </a:lnTo>
                                <a:lnTo>
                                  <a:pt x="686" y="45"/>
                                </a:lnTo>
                                <a:lnTo>
                                  <a:pt x="760" y="41"/>
                                </a:lnTo>
                                <a:close/>
                              </a:path>
                            </a:pathLst>
                          </a:custGeom>
                          <a:solidFill>
                            <a:srgbClr val="CFCFC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40" name="Freeform 44"/>
                        <wps:cNvSpPr>
                          <a:spLocks noEditPoints="1"/>
                        </wps:cNvSpPr>
                        <wps:spPr bwMode="auto">
                          <a:xfrm>
                            <a:off x="1485" y="52"/>
                            <a:ext cx="131" cy="136"/>
                          </a:xfrm>
                          <a:custGeom>
                            <a:avLst/>
                            <a:gdLst>
                              <a:gd name="T0" fmla="*/ 0 w 1441"/>
                              <a:gd name="T1" fmla="*/ 0 h 1501"/>
                              <a:gd name="T2" fmla="*/ 0 w 1441"/>
                              <a:gd name="T3" fmla="*/ 0 h 1501"/>
                              <a:gd name="T4" fmla="*/ 0 w 1441"/>
                              <a:gd name="T5" fmla="*/ 0 h 1501"/>
                              <a:gd name="T6" fmla="*/ 0 w 1441"/>
                              <a:gd name="T7" fmla="*/ 0 h 1501"/>
                              <a:gd name="T8" fmla="*/ 0 w 1441"/>
                              <a:gd name="T9" fmla="*/ 0 h 1501"/>
                              <a:gd name="T10" fmla="*/ 0 w 1441"/>
                              <a:gd name="T11" fmla="*/ 0 h 1501"/>
                              <a:gd name="T12" fmla="*/ 0 w 1441"/>
                              <a:gd name="T13" fmla="*/ 0 h 1501"/>
                              <a:gd name="T14" fmla="*/ 0 w 1441"/>
                              <a:gd name="T15" fmla="*/ 0 h 1501"/>
                              <a:gd name="T16" fmla="*/ 0 w 1441"/>
                              <a:gd name="T17" fmla="*/ 0 h 1501"/>
                              <a:gd name="T18" fmla="*/ 0 w 1441"/>
                              <a:gd name="T19" fmla="*/ 0 h 1501"/>
                              <a:gd name="T20" fmla="*/ 0 w 1441"/>
                              <a:gd name="T21" fmla="*/ 0 h 1501"/>
                              <a:gd name="T22" fmla="*/ 0 w 1441"/>
                              <a:gd name="T23" fmla="*/ 0 h 1501"/>
                              <a:gd name="T24" fmla="*/ 0 w 1441"/>
                              <a:gd name="T25" fmla="*/ 0 h 1501"/>
                              <a:gd name="T26" fmla="*/ 0 w 1441"/>
                              <a:gd name="T27" fmla="*/ 0 h 1501"/>
                              <a:gd name="T28" fmla="*/ 0 w 1441"/>
                              <a:gd name="T29" fmla="*/ 0 h 1501"/>
                              <a:gd name="T30" fmla="*/ 0 w 1441"/>
                              <a:gd name="T31" fmla="*/ 0 h 1501"/>
                              <a:gd name="T32" fmla="*/ 0 w 1441"/>
                              <a:gd name="T33" fmla="*/ 0 h 1501"/>
                              <a:gd name="T34" fmla="*/ 0 w 1441"/>
                              <a:gd name="T35" fmla="*/ 0 h 1501"/>
                              <a:gd name="T36" fmla="*/ 0 w 1441"/>
                              <a:gd name="T37" fmla="*/ 0 h 1501"/>
                              <a:gd name="T38" fmla="*/ 0 w 1441"/>
                              <a:gd name="T39" fmla="*/ 0 h 1501"/>
                              <a:gd name="T40" fmla="*/ 0 w 1441"/>
                              <a:gd name="T41" fmla="*/ 0 h 1501"/>
                              <a:gd name="T42" fmla="*/ 0 w 1441"/>
                              <a:gd name="T43" fmla="*/ 0 h 1501"/>
                              <a:gd name="T44" fmla="*/ 0 w 1441"/>
                              <a:gd name="T45" fmla="*/ 0 h 1501"/>
                              <a:gd name="T46" fmla="*/ 0 w 1441"/>
                              <a:gd name="T47" fmla="*/ 0 h 1501"/>
                              <a:gd name="T48" fmla="*/ 0 w 1441"/>
                              <a:gd name="T49" fmla="*/ 0 h 1501"/>
                              <a:gd name="T50" fmla="*/ 0 w 1441"/>
                              <a:gd name="T51" fmla="*/ 0 h 1501"/>
                              <a:gd name="T52" fmla="*/ 0 w 1441"/>
                              <a:gd name="T53" fmla="*/ 0 h 1501"/>
                              <a:gd name="T54" fmla="*/ 0 w 1441"/>
                              <a:gd name="T55" fmla="*/ 0 h 1501"/>
                              <a:gd name="T56" fmla="*/ 0 w 1441"/>
                              <a:gd name="T57" fmla="*/ 0 h 1501"/>
                              <a:gd name="T58" fmla="*/ 0 w 1441"/>
                              <a:gd name="T59" fmla="*/ 0 h 1501"/>
                              <a:gd name="T60" fmla="*/ 0 w 1441"/>
                              <a:gd name="T61" fmla="*/ 0 h 1501"/>
                              <a:gd name="T62" fmla="*/ 0 w 1441"/>
                              <a:gd name="T63" fmla="*/ 0 h 1501"/>
                              <a:gd name="T64" fmla="*/ 0 w 1441"/>
                              <a:gd name="T65" fmla="*/ 0 h 1501"/>
                              <a:gd name="T66" fmla="*/ 0 w 1441"/>
                              <a:gd name="T67" fmla="*/ 0 h 1501"/>
                              <a:gd name="T68" fmla="*/ 0 w 1441"/>
                              <a:gd name="T69" fmla="*/ 0 h 1501"/>
                              <a:gd name="T70" fmla="*/ 0 w 1441"/>
                              <a:gd name="T71" fmla="*/ 0 h 1501"/>
                              <a:gd name="T72" fmla="*/ 0 w 1441"/>
                              <a:gd name="T73" fmla="*/ 0 h 1501"/>
                              <a:gd name="T74" fmla="*/ 0 w 1441"/>
                              <a:gd name="T75" fmla="*/ 0 h 1501"/>
                              <a:gd name="T76" fmla="*/ 0 w 1441"/>
                              <a:gd name="T77" fmla="*/ 0 h 1501"/>
                              <a:gd name="T78" fmla="*/ 0 w 1441"/>
                              <a:gd name="T79" fmla="*/ 0 h 1501"/>
                              <a:gd name="T80" fmla="*/ 0 w 1441"/>
                              <a:gd name="T81" fmla="*/ 0 h 1501"/>
                              <a:gd name="T82" fmla="*/ 0 w 1441"/>
                              <a:gd name="T83" fmla="*/ 0 h 1501"/>
                              <a:gd name="T84" fmla="*/ 0 w 1441"/>
                              <a:gd name="T85" fmla="*/ 0 h 1501"/>
                              <a:gd name="T86" fmla="*/ 0 w 1441"/>
                              <a:gd name="T87" fmla="*/ 0 h 1501"/>
                              <a:gd name="T88" fmla="*/ 0 w 1441"/>
                              <a:gd name="T89" fmla="*/ 0 h 1501"/>
                              <a:gd name="T90" fmla="*/ 0 w 1441"/>
                              <a:gd name="T91" fmla="*/ 0 h 1501"/>
                              <a:gd name="T92" fmla="*/ 0 w 1441"/>
                              <a:gd name="T93" fmla="*/ 0 h 1501"/>
                              <a:gd name="T94" fmla="*/ 0 w 1441"/>
                              <a:gd name="T95" fmla="*/ 0 h 1501"/>
                              <a:gd name="T96" fmla="*/ 0 w 1441"/>
                              <a:gd name="T97" fmla="*/ 0 h 1501"/>
                              <a:gd name="T98" fmla="*/ 0 w 1441"/>
                              <a:gd name="T99" fmla="*/ 0 h 1501"/>
                              <a:gd name="T100" fmla="*/ 0 w 1441"/>
                              <a:gd name="T101" fmla="*/ 0 h 1501"/>
                              <a:gd name="T102" fmla="*/ 0 w 1441"/>
                              <a:gd name="T103" fmla="*/ 0 h 150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441"/>
                              <a:gd name="T157" fmla="*/ 0 h 1501"/>
                              <a:gd name="T158" fmla="*/ 1441 w 1441"/>
                              <a:gd name="T159" fmla="*/ 1501 h 150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441" h="1501">
                                <a:moveTo>
                                  <a:pt x="1230" y="221"/>
                                </a:moveTo>
                                <a:lnTo>
                                  <a:pt x="1202" y="193"/>
                                </a:lnTo>
                                <a:lnTo>
                                  <a:pt x="1175" y="168"/>
                                </a:lnTo>
                                <a:lnTo>
                                  <a:pt x="1146" y="144"/>
                                </a:lnTo>
                                <a:lnTo>
                                  <a:pt x="1118" y="123"/>
                                </a:lnTo>
                                <a:lnTo>
                                  <a:pt x="1088" y="103"/>
                                </a:lnTo>
                                <a:lnTo>
                                  <a:pt x="1058" y="85"/>
                                </a:lnTo>
                                <a:lnTo>
                                  <a:pt x="1027" y="69"/>
                                </a:lnTo>
                                <a:lnTo>
                                  <a:pt x="996" y="55"/>
                                </a:lnTo>
                                <a:lnTo>
                                  <a:pt x="963" y="41"/>
                                </a:lnTo>
                                <a:lnTo>
                                  <a:pt x="931" y="30"/>
                                </a:lnTo>
                                <a:lnTo>
                                  <a:pt x="897" y="20"/>
                                </a:lnTo>
                                <a:lnTo>
                                  <a:pt x="863" y="13"/>
                                </a:lnTo>
                                <a:lnTo>
                                  <a:pt x="828" y="7"/>
                                </a:lnTo>
                                <a:lnTo>
                                  <a:pt x="793" y="4"/>
                                </a:lnTo>
                                <a:lnTo>
                                  <a:pt x="756" y="0"/>
                                </a:lnTo>
                                <a:lnTo>
                                  <a:pt x="721" y="0"/>
                                </a:lnTo>
                                <a:lnTo>
                                  <a:pt x="647" y="4"/>
                                </a:lnTo>
                                <a:lnTo>
                                  <a:pt x="611" y="7"/>
                                </a:lnTo>
                                <a:lnTo>
                                  <a:pt x="577" y="13"/>
                                </a:lnTo>
                                <a:lnTo>
                                  <a:pt x="541" y="20"/>
                                </a:lnTo>
                                <a:lnTo>
                                  <a:pt x="508" y="30"/>
                                </a:lnTo>
                                <a:lnTo>
                                  <a:pt x="475" y="41"/>
                                </a:lnTo>
                                <a:lnTo>
                                  <a:pt x="444" y="55"/>
                                </a:lnTo>
                                <a:lnTo>
                                  <a:pt x="411" y="69"/>
                                </a:lnTo>
                                <a:lnTo>
                                  <a:pt x="380" y="85"/>
                                </a:lnTo>
                                <a:lnTo>
                                  <a:pt x="321" y="123"/>
                                </a:lnTo>
                                <a:lnTo>
                                  <a:pt x="264" y="168"/>
                                </a:lnTo>
                                <a:lnTo>
                                  <a:pt x="211" y="221"/>
                                </a:lnTo>
                                <a:lnTo>
                                  <a:pt x="160" y="277"/>
                                </a:lnTo>
                                <a:lnTo>
                                  <a:pt x="137" y="305"/>
                                </a:lnTo>
                                <a:lnTo>
                                  <a:pt x="117" y="335"/>
                                </a:lnTo>
                                <a:lnTo>
                                  <a:pt x="81" y="397"/>
                                </a:lnTo>
                                <a:lnTo>
                                  <a:pt x="65" y="429"/>
                                </a:lnTo>
                                <a:lnTo>
                                  <a:pt x="52" y="463"/>
                                </a:lnTo>
                                <a:lnTo>
                                  <a:pt x="38" y="495"/>
                                </a:lnTo>
                                <a:lnTo>
                                  <a:pt x="28" y="530"/>
                                </a:lnTo>
                                <a:lnTo>
                                  <a:pt x="12" y="601"/>
                                </a:lnTo>
                                <a:lnTo>
                                  <a:pt x="3" y="674"/>
                                </a:lnTo>
                                <a:lnTo>
                                  <a:pt x="0" y="751"/>
                                </a:lnTo>
                                <a:lnTo>
                                  <a:pt x="0" y="788"/>
                                </a:lnTo>
                                <a:lnTo>
                                  <a:pt x="3" y="826"/>
                                </a:lnTo>
                                <a:lnTo>
                                  <a:pt x="6" y="863"/>
                                </a:lnTo>
                                <a:lnTo>
                                  <a:pt x="12" y="900"/>
                                </a:lnTo>
                                <a:lnTo>
                                  <a:pt x="18" y="935"/>
                                </a:lnTo>
                                <a:lnTo>
                                  <a:pt x="28" y="969"/>
                                </a:lnTo>
                                <a:lnTo>
                                  <a:pt x="38" y="1003"/>
                                </a:lnTo>
                                <a:lnTo>
                                  <a:pt x="52" y="1038"/>
                                </a:lnTo>
                                <a:lnTo>
                                  <a:pt x="65" y="1069"/>
                                </a:lnTo>
                                <a:lnTo>
                                  <a:pt x="81" y="1102"/>
                                </a:lnTo>
                                <a:lnTo>
                                  <a:pt x="97" y="1132"/>
                                </a:lnTo>
                                <a:lnTo>
                                  <a:pt x="117" y="1164"/>
                                </a:lnTo>
                                <a:lnTo>
                                  <a:pt x="137" y="1193"/>
                                </a:lnTo>
                                <a:lnTo>
                                  <a:pt x="160" y="1223"/>
                                </a:lnTo>
                                <a:lnTo>
                                  <a:pt x="184" y="1251"/>
                                </a:lnTo>
                                <a:lnTo>
                                  <a:pt x="211" y="1280"/>
                                </a:lnTo>
                                <a:lnTo>
                                  <a:pt x="237" y="1307"/>
                                </a:lnTo>
                                <a:lnTo>
                                  <a:pt x="264" y="1332"/>
                                </a:lnTo>
                                <a:lnTo>
                                  <a:pt x="292" y="1354"/>
                                </a:lnTo>
                                <a:lnTo>
                                  <a:pt x="321" y="1376"/>
                                </a:lnTo>
                                <a:lnTo>
                                  <a:pt x="350" y="1396"/>
                                </a:lnTo>
                                <a:lnTo>
                                  <a:pt x="380" y="1414"/>
                                </a:lnTo>
                                <a:lnTo>
                                  <a:pt x="411" y="1430"/>
                                </a:lnTo>
                                <a:lnTo>
                                  <a:pt x="444" y="1446"/>
                                </a:lnTo>
                                <a:lnTo>
                                  <a:pt x="475" y="1458"/>
                                </a:lnTo>
                                <a:lnTo>
                                  <a:pt x="508" y="1469"/>
                                </a:lnTo>
                                <a:lnTo>
                                  <a:pt x="541" y="1478"/>
                                </a:lnTo>
                                <a:lnTo>
                                  <a:pt x="577" y="1487"/>
                                </a:lnTo>
                                <a:lnTo>
                                  <a:pt x="611" y="1492"/>
                                </a:lnTo>
                                <a:lnTo>
                                  <a:pt x="647" y="1497"/>
                                </a:lnTo>
                                <a:lnTo>
                                  <a:pt x="684" y="1500"/>
                                </a:lnTo>
                                <a:lnTo>
                                  <a:pt x="721" y="1501"/>
                                </a:lnTo>
                                <a:lnTo>
                                  <a:pt x="756" y="1500"/>
                                </a:lnTo>
                                <a:lnTo>
                                  <a:pt x="774" y="1498"/>
                                </a:lnTo>
                                <a:lnTo>
                                  <a:pt x="793" y="1497"/>
                                </a:lnTo>
                                <a:lnTo>
                                  <a:pt x="828" y="1492"/>
                                </a:lnTo>
                                <a:lnTo>
                                  <a:pt x="863" y="1487"/>
                                </a:lnTo>
                                <a:lnTo>
                                  <a:pt x="897" y="1478"/>
                                </a:lnTo>
                                <a:lnTo>
                                  <a:pt x="913" y="1473"/>
                                </a:lnTo>
                                <a:lnTo>
                                  <a:pt x="931" y="1469"/>
                                </a:lnTo>
                                <a:lnTo>
                                  <a:pt x="963" y="1458"/>
                                </a:lnTo>
                                <a:lnTo>
                                  <a:pt x="996" y="1446"/>
                                </a:lnTo>
                                <a:lnTo>
                                  <a:pt x="1027" y="1430"/>
                                </a:lnTo>
                                <a:lnTo>
                                  <a:pt x="1058" y="1414"/>
                                </a:lnTo>
                                <a:lnTo>
                                  <a:pt x="1072" y="1404"/>
                                </a:lnTo>
                                <a:lnTo>
                                  <a:pt x="1088" y="1396"/>
                                </a:lnTo>
                                <a:lnTo>
                                  <a:pt x="1118" y="1376"/>
                                </a:lnTo>
                                <a:lnTo>
                                  <a:pt x="1146" y="1354"/>
                                </a:lnTo>
                                <a:lnTo>
                                  <a:pt x="1175" y="1332"/>
                                </a:lnTo>
                                <a:lnTo>
                                  <a:pt x="1202" y="1307"/>
                                </a:lnTo>
                                <a:lnTo>
                                  <a:pt x="1230" y="1280"/>
                                </a:lnTo>
                                <a:lnTo>
                                  <a:pt x="1255" y="1251"/>
                                </a:lnTo>
                                <a:lnTo>
                                  <a:pt x="1279" y="1223"/>
                                </a:lnTo>
                                <a:lnTo>
                                  <a:pt x="1290" y="1208"/>
                                </a:lnTo>
                                <a:lnTo>
                                  <a:pt x="1292" y="1203"/>
                                </a:lnTo>
                                <a:lnTo>
                                  <a:pt x="1295" y="1200"/>
                                </a:lnTo>
                                <a:lnTo>
                                  <a:pt x="1301" y="1193"/>
                                </a:lnTo>
                                <a:lnTo>
                                  <a:pt x="1322" y="1164"/>
                                </a:lnTo>
                                <a:lnTo>
                                  <a:pt x="1340" y="1132"/>
                                </a:lnTo>
                                <a:lnTo>
                                  <a:pt x="1358" y="1102"/>
                                </a:lnTo>
                                <a:lnTo>
                                  <a:pt x="1374" y="1069"/>
                                </a:lnTo>
                                <a:lnTo>
                                  <a:pt x="1388" y="1038"/>
                                </a:lnTo>
                                <a:lnTo>
                                  <a:pt x="1400" y="1003"/>
                                </a:lnTo>
                                <a:lnTo>
                                  <a:pt x="1410" y="969"/>
                                </a:lnTo>
                                <a:lnTo>
                                  <a:pt x="1419" y="935"/>
                                </a:lnTo>
                                <a:lnTo>
                                  <a:pt x="1428" y="900"/>
                                </a:lnTo>
                                <a:lnTo>
                                  <a:pt x="1433" y="863"/>
                                </a:lnTo>
                                <a:lnTo>
                                  <a:pt x="1437" y="826"/>
                                </a:lnTo>
                                <a:lnTo>
                                  <a:pt x="1438" y="806"/>
                                </a:lnTo>
                                <a:lnTo>
                                  <a:pt x="1440" y="788"/>
                                </a:lnTo>
                                <a:lnTo>
                                  <a:pt x="1441" y="751"/>
                                </a:lnTo>
                                <a:lnTo>
                                  <a:pt x="1440" y="712"/>
                                </a:lnTo>
                                <a:lnTo>
                                  <a:pt x="1437" y="674"/>
                                </a:lnTo>
                                <a:lnTo>
                                  <a:pt x="1433" y="637"/>
                                </a:lnTo>
                                <a:lnTo>
                                  <a:pt x="1428" y="601"/>
                                </a:lnTo>
                                <a:lnTo>
                                  <a:pt x="1419" y="565"/>
                                </a:lnTo>
                                <a:lnTo>
                                  <a:pt x="1410" y="530"/>
                                </a:lnTo>
                                <a:lnTo>
                                  <a:pt x="1400" y="495"/>
                                </a:lnTo>
                                <a:lnTo>
                                  <a:pt x="1388" y="463"/>
                                </a:lnTo>
                                <a:lnTo>
                                  <a:pt x="1374" y="429"/>
                                </a:lnTo>
                                <a:lnTo>
                                  <a:pt x="1358" y="397"/>
                                </a:lnTo>
                                <a:lnTo>
                                  <a:pt x="1340" y="366"/>
                                </a:lnTo>
                                <a:lnTo>
                                  <a:pt x="1322" y="335"/>
                                </a:lnTo>
                                <a:lnTo>
                                  <a:pt x="1301" y="305"/>
                                </a:lnTo>
                                <a:lnTo>
                                  <a:pt x="1279" y="277"/>
                                </a:lnTo>
                                <a:lnTo>
                                  <a:pt x="1255" y="248"/>
                                </a:lnTo>
                                <a:lnTo>
                                  <a:pt x="1230" y="221"/>
                                </a:lnTo>
                                <a:close/>
                                <a:moveTo>
                                  <a:pt x="721" y="43"/>
                                </a:moveTo>
                                <a:lnTo>
                                  <a:pt x="754" y="43"/>
                                </a:lnTo>
                                <a:lnTo>
                                  <a:pt x="789" y="45"/>
                                </a:lnTo>
                                <a:lnTo>
                                  <a:pt x="822" y="48"/>
                                </a:lnTo>
                                <a:lnTo>
                                  <a:pt x="855" y="55"/>
                                </a:lnTo>
                                <a:lnTo>
                                  <a:pt x="886" y="61"/>
                                </a:lnTo>
                                <a:lnTo>
                                  <a:pt x="918" y="71"/>
                                </a:lnTo>
                                <a:lnTo>
                                  <a:pt x="950" y="81"/>
                                </a:lnTo>
                                <a:lnTo>
                                  <a:pt x="981" y="94"/>
                                </a:lnTo>
                                <a:lnTo>
                                  <a:pt x="1010" y="107"/>
                                </a:lnTo>
                                <a:lnTo>
                                  <a:pt x="1039" y="123"/>
                                </a:lnTo>
                                <a:lnTo>
                                  <a:pt x="1067" y="140"/>
                                </a:lnTo>
                                <a:lnTo>
                                  <a:pt x="1096" y="159"/>
                                </a:lnTo>
                                <a:lnTo>
                                  <a:pt x="1122" y="179"/>
                                </a:lnTo>
                                <a:lnTo>
                                  <a:pt x="1149" y="202"/>
                                </a:lnTo>
                                <a:lnTo>
                                  <a:pt x="1175" y="224"/>
                                </a:lnTo>
                                <a:lnTo>
                                  <a:pt x="1201" y="250"/>
                                </a:lnTo>
                                <a:lnTo>
                                  <a:pt x="1225" y="275"/>
                                </a:lnTo>
                                <a:lnTo>
                                  <a:pt x="1248" y="303"/>
                                </a:lnTo>
                                <a:lnTo>
                                  <a:pt x="1269" y="330"/>
                                </a:lnTo>
                                <a:lnTo>
                                  <a:pt x="1289" y="358"/>
                                </a:lnTo>
                                <a:lnTo>
                                  <a:pt x="1306" y="386"/>
                                </a:lnTo>
                                <a:lnTo>
                                  <a:pt x="1323" y="417"/>
                                </a:lnTo>
                                <a:lnTo>
                                  <a:pt x="1337" y="447"/>
                                </a:lnTo>
                                <a:lnTo>
                                  <a:pt x="1351" y="479"/>
                                </a:lnTo>
                                <a:lnTo>
                                  <a:pt x="1362" y="509"/>
                                </a:lnTo>
                                <a:lnTo>
                                  <a:pt x="1373" y="542"/>
                                </a:lnTo>
                                <a:lnTo>
                                  <a:pt x="1381" y="575"/>
                                </a:lnTo>
                                <a:lnTo>
                                  <a:pt x="1388" y="608"/>
                                </a:lnTo>
                                <a:lnTo>
                                  <a:pt x="1393" y="642"/>
                                </a:lnTo>
                                <a:lnTo>
                                  <a:pt x="1398" y="678"/>
                                </a:lnTo>
                                <a:lnTo>
                                  <a:pt x="1400" y="714"/>
                                </a:lnTo>
                                <a:lnTo>
                                  <a:pt x="1401" y="751"/>
                                </a:lnTo>
                                <a:lnTo>
                                  <a:pt x="1400" y="786"/>
                                </a:lnTo>
                                <a:lnTo>
                                  <a:pt x="1398" y="821"/>
                                </a:lnTo>
                                <a:lnTo>
                                  <a:pt x="1393" y="856"/>
                                </a:lnTo>
                                <a:lnTo>
                                  <a:pt x="1388" y="891"/>
                                </a:lnTo>
                                <a:lnTo>
                                  <a:pt x="1381" y="924"/>
                                </a:lnTo>
                                <a:lnTo>
                                  <a:pt x="1373" y="957"/>
                                </a:lnTo>
                                <a:lnTo>
                                  <a:pt x="1362" y="990"/>
                                </a:lnTo>
                                <a:lnTo>
                                  <a:pt x="1351" y="1023"/>
                                </a:lnTo>
                                <a:lnTo>
                                  <a:pt x="1347" y="1029"/>
                                </a:lnTo>
                                <a:lnTo>
                                  <a:pt x="1345" y="1032"/>
                                </a:lnTo>
                                <a:lnTo>
                                  <a:pt x="1344" y="1037"/>
                                </a:lnTo>
                                <a:lnTo>
                                  <a:pt x="1337" y="1052"/>
                                </a:lnTo>
                                <a:lnTo>
                                  <a:pt x="1323" y="1082"/>
                                </a:lnTo>
                                <a:lnTo>
                                  <a:pt x="1306" y="1112"/>
                                </a:lnTo>
                                <a:lnTo>
                                  <a:pt x="1301" y="1118"/>
                                </a:lnTo>
                                <a:lnTo>
                                  <a:pt x="1297" y="1126"/>
                                </a:lnTo>
                                <a:lnTo>
                                  <a:pt x="1289" y="1141"/>
                                </a:lnTo>
                                <a:lnTo>
                                  <a:pt x="1278" y="1154"/>
                                </a:lnTo>
                                <a:lnTo>
                                  <a:pt x="1273" y="1161"/>
                                </a:lnTo>
                                <a:lnTo>
                                  <a:pt x="1269" y="1168"/>
                                </a:lnTo>
                                <a:lnTo>
                                  <a:pt x="1248" y="1197"/>
                                </a:lnTo>
                                <a:lnTo>
                                  <a:pt x="1225" y="1224"/>
                                </a:lnTo>
                                <a:lnTo>
                                  <a:pt x="1213" y="1237"/>
                                </a:lnTo>
                                <a:lnTo>
                                  <a:pt x="1206" y="1243"/>
                                </a:lnTo>
                                <a:lnTo>
                                  <a:pt x="1203" y="1247"/>
                                </a:lnTo>
                                <a:lnTo>
                                  <a:pt x="1201" y="1251"/>
                                </a:lnTo>
                                <a:lnTo>
                                  <a:pt x="1175" y="1275"/>
                                </a:lnTo>
                                <a:lnTo>
                                  <a:pt x="1149" y="1299"/>
                                </a:lnTo>
                                <a:lnTo>
                                  <a:pt x="1122" y="1321"/>
                                </a:lnTo>
                                <a:lnTo>
                                  <a:pt x="1115" y="1325"/>
                                </a:lnTo>
                                <a:lnTo>
                                  <a:pt x="1109" y="1330"/>
                                </a:lnTo>
                                <a:lnTo>
                                  <a:pt x="1096" y="1341"/>
                                </a:lnTo>
                                <a:lnTo>
                                  <a:pt x="1067" y="1360"/>
                                </a:lnTo>
                                <a:lnTo>
                                  <a:pt x="1039" y="1377"/>
                                </a:lnTo>
                                <a:lnTo>
                                  <a:pt x="1010" y="1392"/>
                                </a:lnTo>
                                <a:lnTo>
                                  <a:pt x="981" y="1407"/>
                                </a:lnTo>
                                <a:lnTo>
                                  <a:pt x="950" y="1419"/>
                                </a:lnTo>
                                <a:lnTo>
                                  <a:pt x="918" y="1429"/>
                                </a:lnTo>
                                <a:lnTo>
                                  <a:pt x="886" y="1438"/>
                                </a:lnTo>
                                <a:lnTo>
                                  <a:pt x="855" y="1446"/>
                                </a:lnTo>
                                <a:lnTo>
                                  <a:pt x="822" y="1451"/>
                                </a:lnTo>
                                <a:lnTo>
                                  <a:pt x="789" y="1456"/>
                                </a:lnTo>
                                <a:lnTo>
                                  <a:pt x="754" y="1458"/>
                                </a:lnTo>
                                <a:lnTo>
                                  <a:pt x="721" y="1459"/>
                                </a:lnTo>
                                <a:lnTo>
                                  <a:pt x="686" y="1458"/>
                                </a:lnTo>
                                <a:lnTo>
                                  <a:pt x="651" y="1456"/>
                                </a:lnTo>
                                <a:lnTo>
                                  <a:pt x="617" y="1451"/>
                                </a:lnTo>
                                <a:lnTo>
                                  <a:pt x="585" y="1446"/>
                                </a:lnTo>
                                <a:lnTo>
                                  <a:pt x="552" y="1438"/>
                                </a:lnTo>
                                <a:lnTo>
                                  <a:pt x="520" y="1429"/>
                                </a:lnTo>
                                <a:lnTo>
                                  <a:pt x="489" y="1419"/>
                                </a:lnTo>
                                <a:lnTo>
                                  <a:pt x="459" y="1407"/>
                                </a:lnTo>
                                <a:lnTo>
                                  <a:pt x="429" y="1392"/>
                                </a:lnTo>
                                <a:lnTo>
                                  <a:pt x="400" y="1377"/>
                                </a:lnTo>
                                <a:lnTo>
                                  <a:pt x="371" y="1360"/>
                                </a:lnTo>
                                <a:lnTo>
                                  <a:pt x="344" y="1341"/>
                                </a:lnTo>
                                <a:lnTo>
                                  <a:pt x="317" y="1321"/>
                                </a:lnTo>
                                <a:lnTo>
                                  <a:pt x="291" y="1299"/>
                                </a:lnTo>
                                <a:lnTo>
                                  <a:pt x="265" y="1275"/>
                                </a:lnTo>
                                <a:lnTo>
                                  <a:pt x="241" y="1251"/>
                                </a:lnTo>
                                <a:lnTo>
                                  <a:pt x="215" y="1224"/>
                                </a:lnTo>
                                <a:lnTo>
                                  <a:pt x="193" y="1197"/>
                                </a:lnTo>
                                <a:lnTo>
                                  <a:pt x="171" y="1168"/>
                                </a:lnTo>
                                <a:lnTo>
                                  <a:pt x="152" y="1141"/>
                                </a:lnTo>
                                <a:lnTo>
                                  <a:pt x="134" y="1112"/>
                                </a:lnTo>
                                <a:lnTo>
                                  <a:pt x="118" y="1082"/>
                                </a:lnTo>
                                <a:lnTo>
                                  <a:pt x="103" y="1052"/>
                                </a:lnTo>
                                <a:lnTo>
                                  <a:pt x="90" y="1023"/>
                                </a:lnTo>
                                <a:lnTo>
                                  <a:pt x="78" y="990"/>
                                </a:lnTo>
                                <a:lnTo>
                                  <a:pt x="68" y="957"/>
                                </a:lnTo>
                                <a:lnTo>
                                  <a:pt x="59" y="924"/>
                                </a:lnTo>
                                <a:lnTo>
                                  <a:pt x="53" y="891"/>
                                </a:lnTo>
                                <a:lnTo>
                                  <a:pt x="46" y="856"/>
                                </a:lnTo>
                                <a:lnTo>
                                  <a:pt x="43" y="821"/>
                                </a:lnTo>
                                <a:lnTo>
                                  <a:pt x="40" y="786"/>
                                </a:lnTo>
                                <a:lnTo>
                                  <a:pt x="40" y="751"/>
                                </a:lnTo>
                                <a:lnTo>
                                  <a:pt x="43" y="678"/>
                                </a:lnTo>
                                <a:lnTo>
                                  <a:pt x="46" y="642"/>
                                </a:lnTo>
                                <a:lnTo>
                                  <a:pt x="53" y="608"/>
                                </a:lnTo>
                                <a:lnTo>
                                  <a:pt x="68" y="542"/>
                                </a:lnTo>
                                <a:lnTo>
                                  <a:pt x="78" y="509"/>
                                </a:lnTo>
                                <a:lnTo>
                                  <a:pt x="90" y="479"/>
                                </a:lnTo>
                                <a:lnTo>
                                  <a:pt x="118" y="417"/>
                                </a:lnTo>
                                <a:lnTo>
                                  <a:pt x="134" y="386"/>
                                </a:lnTo>
                                <a:lnTo>
                                  <a:pt x="152" y="358"/>
                                </a:lnTo>
                                <a:lnTo>
                                  <a:pt x="193" y="303"/>
                                </a:lnTo>
                                <a:lnTo>
                                  <a:pt x="215" y="275"/>
                                </a:lnTo>
                                <a:lnTo>
                                  <a:pt x="241" y="250"/>
                                </a:lnTo>
                                <a:lnTo>
                                  <a:pt x="265" y="224"/>
                                </a:lnTo>
                                <a:lnTo>
                                  <a:pt x="291" y="202"/>
                                </a:lnTo>
                                <a:lnTo>
                                  <a:pt x="344" y="159"/>
                                </a:lnTo>
                                <a:lnTo>
                                  <a:pt x="371" y="140"/>
                                </a:lnTo>
                                <a:lnTo>
                                  <a:pt x="400" y="123"/>
                                </a:lnTo>
                                <a:lnTo>
                                  <a:pt x="459" y="94"/>
                                </a:lnTo>
                                <a:lnTo>
                                  <a:pt x="520" y="71"/>
                                </a:lnTo>
                                <a:lnTo>
                                  <a:pt x="552" y="61"/>
                                </a:lnTo>
                                <a:lnTo>
                                  <a:pt x="585" y="55"/>
                                </a:lnTo>
                                <a:lnTo>
                                  <a:pt x="617" y="48"/>
                                </a:lnTo>
                                <a:lnTo>
                                  <a:pt x="651" y="45"/>
                                </a:lnTo>
                                <a:lnTo>
                                  <a:pt x="721" y="43"/>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41" name="Freeform 45"/>
                        <wps:cNvSpPr>
                          <a:spLocks noEditPoints="1"/>
                        </wps:cNvSpPr>
                        <wps:spPr bwMode="auto">
                          <a:xfrm>
                            <a:off x="1489" y="56"/>
                            <a:ext cx="123" cy="129"/>
                          </a:xfrm>
                          <a:custGeom>
                            <a:avLst/>
                            <a:gdLst>
                              <a:gd name="T0" fmla="*/ 0 w 1361"/>
                              <a:gd name="T1" fmla="*/ 0 h 1416"/>
                              <a:gd name="T2" fmla="*/ 0 w 1361"/>
                              <a:gd name="T3" fmla="*/ 0 h 1416"/>
                              <a:gd name="T4" fmla="*/ 0 w 1361"/>
                              <a:gd name="T5" fmla="*/ 0 h 1416"/>
                              <a:gd name="T6" fmla="*/ 0 w 1361"/>
                              <a:gd name="T7" fmla="*/ 0 h 1416"/>
                              <a:gd name="T8" fmla="*/ 0 w 1361"/>
                              <a:gd name="T9" fmla="*/ 0 h 1416"/>
                              <a:gd name="T10" fmla="*/ 0 w 1361"/>
                              <a:gd name="T11" fmla="*/ 0 h 1416"/>
                              <a:gd name="T12" fmla="*/ 0 w 1361"/>
                              <a:gd name="T13" fmla="*/ 0 h 1416"/>
                              <a:gd name="T14" fmla="*/ 0 w 1361"/>
                              <a:gd name="T15" fmla="*/ 0 h 1416"/>
                              <a:gd name="T16" fmla="*/ 0 w 1361"/>
                              <a:gd name="T17" fmla="*/ 0 h 1416"/>
                              <a:gd name="T18" fmla="*/ 0 w 1361"/>
                              <a:gd name="T19" fmla="*/ 0 h 1416"/>
                              <a:gd name="T20" fmla="*/ 0 w 1361"/>
                              <a:gd name="T21" fmla="*/ 0 h 1416"/>
                              <a:gd name="T22" fmla="*/ 0 w 1361"/>
                              <a:gd name="T23" fmla="*/ 0 h 1416"/>
                              <a:gd name="T24" fmla="*/ 0 w 1361"/>
                              <a:gd name="T25" fmla="*/ 0 h 1416"/>
                              <a:gd name="T26" fmla="*/ 0 w 1361"/>
                              <a:gd name="T27" fmla="*/ 0 h 1416"/>
                              <a:gd name="T28" fmla="*/ 0 w 1361"/>
                              <a:gd name="T29" fmla="*/ 0 h 1416"/>
                              <a:gd name="T30" fmla="*/ 0 w 1361"/>
                              <a:gd name="T31" fmla="*/ 0 h 1416"/>
                              <a:gd name="T32" fmla="*/ 0 w 1361"/>
                              <a:gd name="T33" fmla="*/ 0 h 1416"/>
                              <a:gd name="T34" fmla="*/ 0 w 1361"/>
                              <a:gd name="T35" fmla="*/ 0 h 1416"/>
                              <a:gd name="T36" fmla="*/ 0 w 1361"/>
                              <a:gd name="T37" fmla="*/ 0 h 1416"/>
                              <a:gd name="T38" fmla="*/ 0 w 1361"/>
                              <a:gd name="T39" fmla="*/ 0 h 1416"/>
                              <a:gd name="T40" fmla="*/ 0 w 1361"/>
                              <a:gd name="T41" fmla="*/ 0 h 1416"/>
                              <a:gd name="T42" fmla="*/ 0 w 1361"/>
                              <a:gd name="T43" fmla="*/ 0 h 1416"/>
                              <a:gd name="T44" fmla="*/ 0 w 1361"/>
                              <a:gd name="T45" fmla="*/ 0 h 1416"/>
                              <a:gd name="T46" fmla="*/ 0 w 1361"/>
                              <a:gd name="T47" fmla="*/ 0 h 1416"/>
                              <a:gd name="T48" fmla="*/ 0 w 1361"/>
                              <a:gd name="T49" fmla="*/ 0 h 1416"/>
                              <a:gd name="T50" fmla="*/ 0 w 1361"/>
                              <a:gd name="T51" fmla="*/ 0 h 1416"/>
                              <a:gd name="T52" fmla="*/ 0 w 1361"/>
                              <a:gd name="T53" fmla="*/ 0 h 1416"/>
                              <a:gd name="T54" fmla="*/ 0 w 1361"/>
                              <a:gd name="T55" fmla="*/ 0 h 1416"/>
                              <a:gd name="T56" fmla="*/ 0 w 1361"/>
                              <a:gd name="T57" fmla="*/ 0 h 1416"/>
                              <a:gd name="T58" fmla="*/ 0 w 1361"/>
                              <a:gd name="T59" fmla="*/ 0 h 1416"/>
                              <a:gd name="T60" fmla="*/ 0 w 1361"/>
                              <a:gd name="T61" fmla="*/ 0 h 1416"/>
                              <a:gd name="T62" fmla="*/ 0 w 1361"/>
                              <a:gd name="T63" fmla="*/ 0 h 1416"/>
                              <a:gd name="T64" fmla="*/ 0 w 1361"/>
                              <a:gd name="T65" fmla="*/ 0 h 1416"/>
                              <a:gd name="T66" fmla="*/ 0 w 1361"/>
                              <a:gd name="T67" fmla="*/ 0 h 1416"/>
                              <a:gd name="T68" fmla="*/ 0 w 1361"/>
                              <a:gd name="T69" fmla="*/ 0 h 1416"/>
                              <a:gd name="T70" fmla="*/ 0 w 1361"/>
                              <a:gd name="T71" fmla="*/ 0 h 1416"/>
                              <a:gd name="T72" fmla="*/ 0 w 1361"/>
                              <a:gd name="T73" fmla="*/ 0 h 1416"/>
                              <a:gd name="T74" fmla="*/ 0 w 1361"/>
                              <a:gd name="T75" fmla="*/ 0 h 1416"/>
                              <a:gd name="T76" fmla="*/ 0 w 1361"/>
                              <a:gd name="T77" fmla="*/ 0 h 1416"/>
                              <a:gd name="T78" fmla="*/ 0 w 1361"/>
                              <a:gd name="T79" fmla="*/ 0 h 1416"/>
                              <a:gd name="T80" fmla="*/ 0 w 1361"/>
                              <a:gd name="T81" fmla="*/ 0 h 1416"/>
                              <a:gd name="T82" fmla="*/ 0 w 1361"/>
                              <a:gd name="T83" fmla="*/ 0 h 1416"/>
                              <a:gd name="T84" fmla="*/ 0 w 1361"/>
                              <a:gd name="T85" fmla="*/ 0 h 1416"/>
                              <a:gd name="T86" fmla="*/ 0 w 1361"/>
                              <a:gd name="T87" fmla="*/ 0 h 1416"/>
                              <a:gd name="T88" fmla="*/ 0 w 1361"/>
                              <a:gd name="T89" fmla="*/ 0 h 1416"/>
                              <a:gd name="T90" fmla="*/ 0 w 1361"/>
                              <a:gd name="T91" fmla="*/ 0 h 1416"/>
                              <a:gd name="T92" fmla="*/ 0 w 1361"/>
                              <a:gd name="T93" fmla="*/ 0 h 1416"/>
                              <a:gd name="T94" fmla="*/ 0 w 1361"/>
                              <a:gd name="T95" fmla="*/ 0 h 1416"/>
                              <a:gd name="T96" fmla="*/ 0 w 1361"/>
                              <a:gd name="T97" fmla="*/ 0 h 1416"/>
                              <a:gd name="T98" fmla="*/ 0 w 1361"/>
                              <a:gd name="T99" fmla="*/ 0 h 1416"/>
                              <a:gd name="T100" fmla="*/ 0 w 1361"/>
                              <a:gd name="T101" fmla="*/ 0 h 1416"/>
                              <a:gd name="T102" fmla="*/ 0 w 1361"/>
                              <a:gd name="T103" fmla="*/ 0 h 1416"/>
                              <a:gd name="T104" fmla="*/ 0 w 1361"/>
                              <a:gd name="T105" fmla="*/ 0 h 141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61"/>
                              <a:gd name="T160" fmla="*/ 0 h 1416"/>
                              <a:gd name="T161" fmla="*/ 1361 w 1361"/>
                              <a:gd name="T162" fmla="*/ 1416 h 141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61" h="1416">
                                <a:moveTo>
                                  <a:pt x="1161" y="207"/>
                                </a:moveTo>
                                <a:lnTo>
                                  <a:pt x="1135" y="181"/>
                                </a:lnTo>
                                <a:lnTo>
                                  <a:pt x="1109" y="159"/>
                                </a:lnTo>
                                <a:lnTo>
                                  <a:pt x="1082" y="136"/>
                                </a:lnTo>
                                <a:lnTo>
                                  <a:pt x="1056" y="116"/>
                                </a:lnTo>
                                <a:lnTo>
                                  <a:pt x="1027" y="97"/>
                                </a:lnTo>
                                <a:lnTo>
                                  <a:pt x="999" y="80"/>
                                </a:lnTo>
                                <a:lnTo>
                                  <a:pt x="970" y="64"/>
                                </a:lnTo>
                                <a:lnTo>
                                  <a:pt x="941" y="51"/>
                                </a:lnTo>
                                <a:lnTo>
                                  <a:pt x="910" y="38"/>
                                </a:lnTo>
                                <a:lnTo>
                                  <a:pt x="878" y="28"/>
                                </a:lnTo>
                                <a:lnTo>
                                  <a:pt x="846" y="18"/>
                                </a:lnTo>
                                <a:lnTo>
                                  <a:pt x="815" y="12"/>
                                </a:lnTo>
                                <a:lnTo>
                                  <a:pt x="782" y="5"/>
                                </a:lnTo>
                                <a:lnTo>
                                  <a:pt x="749" y="2"/>
                                </a:lnTo>
                                <a:lnTo>
                                  <a:pt x="714" y="0"/>
                                </a:lnTo>
                                <a:lnTo>
                                  <a:pt x="681" y="0"/>
                                </a:lnTo>
                                <a:lnTo>
                                  <a:pt x="611" y="2"/>
                                </a:lnTo>
                                <a:lnTo>
                                  <a:pt x="577" y="5"/>
                                </a:lnTo>
                                <a:lnTo>
                                  <a:pt x="545" y="12"/>
                                </a:lnTo>
                                <a:lnTo>
                                  <a:pt x="512" y="18"/>
                                </a:lnTo>
                                <a:lnTo>
                                  <a:pt x="480" y="28"/>
                                </a:lnTo>
                                <a:lnTo>
                                  <a:pt x="419" y="51"/>
                                </a:lnTo>
                                <a:lnTo>
                                  <a:pt x="360" y="80"/>
                                </a:lnTo>
                                <a:lnTo>
                                  <a:pt x="331" y="97"/>
                                </a:lnTo>
                                <a:lnTo>
                                  <a:pt x="304" y="116"/>
                                </a:lnTo>
                                <a:lnTo>
                                  <a:pt x="251" y="159"/>
                                </a:lnTo>
                                <a:lnTo>
                                  <a:pt x="225" y="181"/>
                                </a:lnTo>
                                <a:lnTo>
                                  <a:pt x="201" y="207"/>
                                </a:lnTo>
                                <a:lnTo>
                                  <a:pt x="175" y="232"/>
                                </a:lnTo>
                                <a:lnTo>
                                  <a:pt x="153" y="260"/>
                                </a:lnTo>
                                <a:lnTo>
                                  <a:pt x="112" y="315"/>
                                </a:lnTo>
                                <a:lnTo>
                                  <a:pt x="94" y="343"/>
                                </a:lnTo>
                                <a:lnTo>
                                  <a:pt x="78" y="374"/>
                                </a:lnTo>
                                <a:lnTo>
                                  <a:pt x="50" y="436"/>
                                </a:lnTo>
                                <a:lnTo>
                                  <a:pt x="38" y="466"/>
                                </a:lnTo>
                                <a:lnTo>
                                  <a:pt x="28" y="499"/>
                                </a:lnTo>
                                <a:lnTo>
                                  <a:pt x="13" y="565"/>
                                </a:lnTo>
                                <a:lnTo>
                                  <a:pt x="6" y="599"/>
                                </a:lnTo>
                                <a:lnTo>
                                  <a:pt x="3" y="635"/>
                                </a:lnTo>
                                <a:lnTo>
                                  <a:pt x="0" y="708"/>
                                </a:lnTo>
                                <a:lnTo>
                                  <a:pt x="0" y="743"/>
                                </a:lnTo>
                                <a:lnTo>
                                  <a:pt x="3" y="778"/>
                                </a:lnTo>
                                <a:lnTo>
                                  <a:pt x="6" y="813"/>
                                </a:lnTo>
                                <a:lnTo>
                                  <a:pt x="13" y="848"/>
                                </a:lnTo>
                                <a:lnTo>
                                  <a:pt x="19" y="881"/>
                                </a:lnTo>
                                <a:lnTo>
                                  <a:pt x="28" y="914"/>
                                </a:lnTo>
                                <a:lnTo>
                                  <a:pt x="38" y="947"/>
                                </a:lnTo>
                                <a:lnTo>
                                  <a:pt x="50" y="980"/>
                                </a:lnTo>
                                <a:lnTo>
                                  <a:pt x="63" y="1009"/>
                                </a:lnTo>
                                <a:lnTo>
                                  <a:pt x="78" y="1039"/>
                                </a:lnTo>
                                <a:lnTo>
                                  <a:pt x="94" y="1069"/>
                                </a:lnTo>
                                <a:lnTo>
                                  <a:pt x="112" y="1098"/>
                                </a:lnTo>
                                <a:lnTo>
                                  <a:pt x="131" y="1125"/>
                                </a:lnTo>
                                <a:lnTo>
                                  <a:pt x="153" y="1154"/>
                                </a:lnTo>
                                <a:lnTo>
                                  <a:pt x="175" y="1181"/>
                                </a:lnTo>
                                <a:lnTo>
                                  <a:pt x="201" y="1208"/>
                                </a:lnTo>
                                <a:lnTo>
                                  <a:pt x="225" y="1232"/>
                                </a:lnTo>
                                <a:lnTo>
                                  <a:pt x="251" y="1256"/>
                                </a:lnTo>
                                <a:lnTo>
                                  <a:pt x="277" y="1278"/>
                                </a:lnTo>
                                <a:lnTo>
                                  <a:pt x="304" y="1298"/>
                                </a:lnTo>
                                <a:lnTo>
                                  <a:pt x="331" y="1317"/>
                                </a:lnTo>
                                <a:lnTo>
                                  <a:pt x="360" y="1334"/>
                                </a:lnTo>
                                <a:lnTo>
                                  <a:pt x="389" y="1349"/>
                                </a:lnTo>
                                <a:lnTo>
                                  <a:pt x="419" y="1364"/>
                                </a:lnTo>
                                <a:lnTo>
                                  <a:pt x="449" y="1376"/>
                                </a:lnTo>
                                <a:lnTo>
                                  <a:pt x="480" y="1386"/>
                                </a:lnTo>
                                <a:lnTo>
                                  <a:pt x="512" y="1395"/>
                                </a:lnTo>
                                <a:lnTo>
                                  <a:pt x="545" y="1403"/>
                                </a:lnTo>
                                <a:lnTo>
                                  <a:pt x="577" y="1408"/>
                                </a:lnTo>
                                <a:lnTo>
                                  <a:pt x="611" y="1413"/>
                                </a:lnTo>
                                <a:lnTo>
                                  <a:pt x="646" y="1415"/>
                                </a:lnTo>
                                <a:lnTo>
                                  <a:pt x="681" y="1416"/>
                                </a:lnTo>
                                <a:lnTo>
                                  <a:pt x="714" y="1415"/>
                                </a:lnTo>
                                <a:lnTo>
                                  <a:pt x="749" y="1413"/>
                                </a:lnTo>
                                <a:lnTo>
                                  <a:pt x="782" y="1408"/>
                                </a:lnTo>
                                <a:lnTo>
                                  <a:pt x="815" y="1403"/>
                                </a:lnTo>
                                <a:lnTo>
                                  <a:pt x="846" y="1395"/>
                                </a:lnTo>
                                <a:lnTo>
                                  <a:pt x="878" y="1386"/>
                                </a:lnTo>
                                <a:lnTo>
                                  <a:pt x="910" y="1376"/>
                                </a:lnTo>
                                <a:lnTo>
                                  <a:pt x="941" y="1364"/>
                                </a:lnTo>
                                <a:lnTo>
                                  <a:pt x="970" y="1349"/>
                                </a:lnTo>
                                <a:lnTo>
                                  <a:pt x="999" y="1334"/>
                                </a:lnTo>
                                <a:lnTo>
                                  <a:pt x="1027" y="1317"/>
                                </a:lnTo>
                                <a:lnTo>
                                  <a:pt x="1056" y="1298"/>
                                </a:lnTo>
                                <a:lnTo>
                                  <a:pt x="1069" y="1287"/>
                                </a:lnTo>
                                <a:lnTo>
                                  <a:pt x="1075" y="1282"/>
                                </a:lnTo>
                                <a:lnTo>
                                  <a:pt x="1082" y="1278"/>
                                </a:lnTo>
                                <a:lnTo>
                                  <a:pt x="1109" y="1256"/>
                                </a:lnTo>
                                <a:lnTo>
                                  <a:pt x="1135" y="1232"/>
                                </a:lnTo>
                                <a:lnTo>
                                  <a:pt x="1161" y="1208"/>
                                </a:lnTo>
                                <a:lnTo>
                                  <a:pt x="1163" y="1204"/>
                                </a:lnTo>
                                <a:lnTo>
                                  <a:pt x="1166" y="1200"/>
                                </a:lnTo>
                                <a:lnTo>
                                  <a:pt x="1173" y="1194"/>
                                </a:lnTo>
                                <a:lnTo>
                                  <a:pt x="1185" y="1181"/>
                                </a:lnTo>
                                <a:lnTo>
                                  <a:pt x="1208" y="1154"/>
                                </a:lnTo>
                                <a:lnTo>
                                  <a:pt x="1229" y="1125"/>
                                </a:lnTo>
                                <a:lnTo>
                                  <a:pt x="1233" y="1118"/>
                                </a:lnTo>
                                <a:lnTo>
                                  <a:pt x="1238" y="1111"/>
                                </a:lnTo>
                                <a:lnTo>
                                  <a:pt x="1249" y="1098"/>
                                </a:lnTo>
                                <a:lnTo>
                                  <a:pt x="1257" y="1083"/>
                                </a:lnTo>
                                <a:lnTo>
                                  <a:pt x="1261" y="1075"/>
                                </a:lnTo>
                                <a:lnTo>
                                  <a:pt x="1266" y="1069"/>
                                </a:lnTo>
                                <a:lnTo>
                                  <a:pt x="1283" y="1039"/>
                                </a:lnTo>
                                <a:lnTo>
                                  <a:pt x="1297" y="1009"/>
                                </a:lnTo>
                                <a:lnTo>
                                  <a:pt x="1304" y="994"/>
                                </a:lnTo>
                                <a:lnTo>
                                  <a:pt x="1305" y="989"/>
                                </a:lnTo>
                                <a:lnTo>
                                  <a:pt x="1307" y="986"/>
                                </a:lnTo>
                                <a:lnTo>
                                  <a:pt x="1311" y="980"/>
                                </a:lnTo>
                                <a:lnTo>
                                  <a:pt x="1322" y="947"/>
                                </a:lnTo>
                                <a:lnTo>
                                  <a:pt x="1333" y="914"/>
                                </a:lnTo>
                                <a:lnTo>
                                  <a:pt x="1341" y="881"/>
                                </a:lnTo>
                                <a:lnTo>
                                  <a:pt x="1348" y="848"/>
                                </a:lnTo>
                                <a:lnTo>
                                  <a:pt x="1353" y="813"/>
                                </a:lnTo>
                                <a:lnTo>
                                  <a:pt x="1358" y="778"/>
                                </a:lnTo>
                                <a:lnTo>
                                  <a:pt x="1360" y="743"/>
                                </a:lnTo>
                                <a:lnTo>
                                  <a:pt x="1361" y="708"/>
                                </a:lnTo>
                                <a:lnTo>
                                  <a:pt x="1360" y="671"/>
                                </a:lnTo>
                                <a:lnTo>
                                  <a:pt x="1358" y="635"/>
                                </a:lnTo>
                                <a:lnTo>
                                  <a:pt x="1353" y="599"/>
                                </a:lnTo>
                                <a:lnTo>
                                  <a:pt x="1348" y="565"/>
                                </a:lnTo>
                                <a:lnTo>
                                  <a:pt x="1341" y="532"/>
                                </a:lnTo>
                                <a:lnTo>
                                  <a:pt x="1333" y="499"/>
                                </a:lnTo>
                                <a:lnTo>
                                  <a:pt x="1322" y="466"/>
                                </a:lnTo>
                                <a:lnTo>
                                  <a:pt x="1311" y="436"/>
                                </a:lnTo>
                                <a:lnTo>
                                  <a:pt x="1297" y="404"/>
                                </a:lnTo>
                                <a:lnTo>
                                  <a:pt x="1283" y="374"/>
                                </a:lnTo>
                                <a:lnTo>
                                  <a:pt x="1266" y="343"/>
                                </a:lnTo>
                                <a:lnTo>
                                  <a:pt x="1249" y="315"/>
                                </a:lnTo>
                                <a:lnTo>
                                  <a:pt x="1229" y="287"/>
                                </a:lnTo>
                                <a:lnTo>
                                  <a:pt x="1208" y="260"/>
                                </a:lnTo>
                                <a:lnTo>
                                  <a:pt x="1185" y="232"/>
                                </a:lnTo>
                                <a:lnTo>
                                  <a:pt x="1161" y="207"/>
                                </a:lnTo>
                                <a:close/>
                                <a:moveTo>
                                  <a:pt x="1133" y="236"/>
                                </a:moveTo>
                                <a:lnTo>
                                  <a:pt x="1155" y="260"/>
                                </a:lnTo>
                                <a:lnTo>
                                  <a:pt x="1176" y="285"/>
                                </a:lnTo>
                                <a:lnTo>
                                  <a:pt x="1196" y="311"/>
                                </a:lnTo>
                                <a:lnTo>
                                  <a:pt x="1214" y="338"/>
                                </a:lnTo>
                                <a:lnTo>
                                  <a:pt x="1231" y="365"/>
                                </a:lnTo>
                                <a:lnTo>
                                  <a:pt x="1246" y="393"/>
                                </a:lnTo>
                                <a:lnTo>
                                  <a:pt x="1273" y="451"/>
                                </a:lnTo>
                                <a:lnTo>
                                  <a:pt x="1284" y="480"/>
                                </a:lnTo>
                                <a:lnTo>
                                  <a:pt x="1293" y="511"/>
                                </a:lnTo>
                                <a:lnTo>
                                  <a:pt x="1300" y="541"/>
                                </a:lnTo>
                                <a:lnTo>
                                  <a:pt x="1308" y="574"/>
                                </a:lnTo>
                                <a:lnTo>
                                  <a:pt x="1313" y="606"/>
                                </a:lnTo>
                                <a:lnTo>
                                  <a:pt x="1317" y="639"/>
                                </a:lnTo>
                                <a:lnTo>
                                  <a:pt x="1319" y="673"/>
                                </a:lnTo>
                                <a:lnTo>
                                  <a:pt x="1320" y="708"/>
                                </a:lnTo>
                                <a:lnTo>
                                  <a:pt x="1319" y="740"/>
                                </a:lnTo>
                                <a:lnTo>
                                  <a:pt x="1317" y="774"/>
                                </a:lnTo>
                                <a:lnTo>
                                  <a:pt x="1313" y="807"/>
                                </a:lnTo>
                                <a:lnTo>
                                  <a:pt x="1311" y="814"/>
                                </a:lnTo>
                                <a:lnTo>
                                  <a:pt x="1310" y="823"/>
                                </a:lnTo>
                                <a:lnTo>
                                  <a:pt x="1308" y="840"/>
                                </a:lnTo>
                                <a:lnTo>
                                  <a:pt x="1300" y="871"/>
                                </a:lnTo>
                                <a:lnTo>
                                  <a:pt x="1296" y="886"/>
                                </a:lnTo>
                                <a:lnTo>
                                  <a:pt x="1294" y="894"/>
                                </a:lnTo>
                                <a:lnTo>
                                  <a:pt x="1293" y="902"/>
                                </a:lnTo>
                                <a:lnTo>
                                  <a:pt x="1284" y="933"/>
                                </a:lnTo>
                                <a:lnTo>
                                  <a:pt x="1273" y="963"/>
                                </a:lnTo>
                                <a:lnTo>
                                  <a:pt x="1260" y="992"/>
                                </a:lnTo>
                                <a:lnTo>
                                  <a:pt x="1256" y="998"/>
                                </a:lnTo>
                                <a:lnTo>
                                  <a:pt x="1254" y="1001"/>
                                </a:lnTo>
                                <a:lnTo>
                                  <a:pt x="1253" y="1006"/>
                                </a:lnTo>
                                <a:lnTo>
                                  <a:pt x="1246" y="1021"/>
                                </a:lnTo>
                                <a:lnTo>
                                  <a:pt x="1238" y="1034"/>
                                </a:lnTo>
                                <a:lnTo>
                                  <a:pt x="1234" y="1041"/>
                                </a:lnTo>
                                <a:lnTo>
                                  <a:pt x="1232" y="1044"/>
                                </a:lnTo>
                                <a:lnTo>
                                  <a:pt x="1231" y="1048"/>
                                </a:lnTo>
                                <a:lnTo>
                                  <a:pt x="1214" y="1076"/>
                                </a:lnTo>
                                <a:lnTo>
                                  <a:pt x="1196" y="1103"/>
                                </a:lnTo>
                                <a:lnTo>
                                  <a:pt x="1176" y="1129"/>
                                </a:lnTo>
                                <a:lnTo>
                                  <a:pt x="1155" y="1154"/>
                                </a:lnTo>
                                <a:lnTo>
                                  <a:pt x="1133" y="1180"/>
                                </a:lnTo>
                                <a:lnTo>
                                  <a:pt x="1108" y="1203"/>
                                </a:lnTo>
                                <a:lnTo>
                                  <a:pt x="1084" y="1224"/>
                                </a:lnTo>
                                <a:lnTo>
                                  <a:pt x="1059" y="1245"/>
                                </a:lnTo>
                                <a:lnTo>
                                  <a:pt x="1034" y="1265"/>
                                </a:lnTo>
                                <a:lnTo>
                                  <a:pt x="1007" y="1282"/>
                                </a:lnTo>
                                <a:lnTo>
                                  <a:pt x="1003" y="1283"/>
                                </a:lnTo>
                                <a:lnTo>
                                  <a:pt x="1000" y="1285"/>
                                </a:lnTo>
                                <a:lnTo>
                                  <a:pt x="994" y="1290"/>
                                </a:lnTo>
                                <a:lnTo>
                                  <a:pt x="981" y="1298"/>
                                </a:lnTo>
                                <a:lnTo>
                                  <a:pt x="967" y="1305"/>
                                </a:lnTo>
                                <a:lnTo>
                                  <a:pt x="963" y="1306"/>
                                </a:lnTo>
                                <a:lnTo>
                                  <a:pt x="960" y="1308"/>
                                </a:lnTo>
                                <a:lnTo>
                                  <a:pt x="953" y="1312"/>
                                </a:lnTo>
                                <a:lnTo>
                                  <a:pt x="926" y="1327"/>
                                </a:lnTo>
                                <a:lnTo>
                                  <a:pt x="896" y="1337"/>
                                </a:lnTo>
                                <a:lnTo>
                                  <a:pt x="867" y="1347"/>
                                </a:lnTo>
                                <a:lnTo>
                                  <a:pt x="859" y="1348"/>
                                </a:lnTo>
                                <a:lnTo>
                                  <a:pt x="851" y="1351"/>
                                </a:lnTo>
                                <a:lnTo>
                                  <a:pt x="837" y="1355"/>
                                </a:lnTo>
                                <a:lnTo>
                                  <a:pt x="808" y="1362"/>
                                </a:lnTo>
                                <a:lnTo>
                                  <a:pt x="791" y="1365"/>
                                </a:lnTo>
                                <a:lnTo>
                                  <a:pt x="783" y="1366"/>
                                </a:lnTo>
                                <a:lnTo>
                                  <a:pt x="776" y="1368"/>
                                </a:lnTo>
                                <a:lnTo>
                                  <a:pt x="744" y="1372"/>
                                </a:lnTo>
                                <a:lnTo>
                                  <a:pt x="712" y="1374"/>
                                </a:lnTo>
                                <a:lnTo>
                                  <a:pt x="681" y="1376"/>
                                </a:lnTo>
                                <a:lnTo>
                                  <a:pt x="648" y="1374"/>
                                </a:lnTo>
                                <a:lnTo>
                                  <a:pt x="616" y="1372"/>
                                </a:lnTo>
                                <a:lnTo>
                                  <a:pt x="583" y="1368"/>
                                </a:lnTo>
                                <a:lnTo>
                                  <a:pt x="552" y="1362"/>
                                </a:lnTo>
                                <a:lnTo>
                                  <a:pt x="521" y="1355"/>
                                </a:lnTo>
                                <a:lnTo>
                                  <a:pt x="492" y="1347"/>
                                </a:lnTo>
                                <a:lnTo>
                                  <a:pt x="463" y="1337"/>
                                </a:lnTo>
                                <a:lnTo>
                                  <a:pt x="435" y="1327"/>
                                </a:lnTo>
                                <a:lnTo>
                                  <a:pt x="406" y="1312"/>
                                </a:lnTo>
                                <a:lnTo>
                                  <a:pt x="379" y="1298"/>
                                </a:lnTo>
                                <a:lnTo>
                                  <a:pt x="352" y="1282"/>
                                </a:lnTo>
                                <a:lnTo>
                                  <a:pt x="326" y="1265"/>
                                </a:lnTo>
                                <a:lnTo>
                                  <a:pt x="300" y="1245"/>
                                </a:lnTo>
                                <a:lnTo>
                                  <a:pt x="275" y="1224"/>
                                </a:lnTo>
                                <a:lnTo>
                                  <a:pt x="251" y="1203"/>
                                </a:lnTo>
                                <a:lnTo>
                                  <a:pt x="228" y="1180"/>
                                </a:lnTo>
                                <a:lnTo>
                                  <a:pt x="204" y="1154"/>
                                </a:lnTo>
                                <a:lnTo>
                                  <a:pt x="183" y="1129"/>
                                </a:lnTo>
                                <a:lnTo>
                                  <a:pt x="163" y="1103"/>
                                </a:lnTo>
                                <a:lnTo>
                                  <a:pt x="146" y="1076"/>
                                </a:lnTo>
                                <a:lnTo>
                                  <a:pt x="128" y="1048"/>
                                </a:lnTo>
                                <a:lnTo>
                                  <a:pt x="114" y="1021"/>
                                </a:lnTo>
                                <a:lnTo>
                                  <a:pt x="99" y="992"/>
                                </a:lnTo>
                                <a:lnTo>
                                  <a:pt x="88" y="963"/>
                                </a:lnTo>
                                <a:lnTo>
                                  <a:pt x="75" y="933"/>
                                </a:lnTo>
                                <a:lnTo>
                                  <a:pt x="66" y="902"/>
                                </a:lnTo>
                                <a:lnTo>
                                  <a:pt x="57" y="871"/>
                                </a:lnTo>
                                <a:lnTo>
                                  <a:pt x="52" y="840"/>
                                </a:lnTo>
                                <a:lnTo>
                                  <a:pt x="46" y="807"/>
                                </a:lnTo>
                                <a:lnTo>
                                  <a:pt x="43" y="774"/>
                                </a:lnTo>
                                <a:lnTo>
                                  <a:pt x="41" y="740"/>
                                </a:lnTo>
                                <a:lnTo>
                                  <a:pt x="41" y="708"/>
                                </a:lnTo>
                                <a:lnTo>
                                  <a:pt x="43" y="639"/>
                                </a:lnTo>
                                <a:lnTo>
                                  <a:pt x="46" y="606"/>
                                </a:lnTo>
                                <a:lnTo>
                                  <a:pt x="52" y="574"/>
                                </a:lnTo>
                                <a:lnTo>
                                  <a:pt x="57" y="541"/>
                                </a:lnTo>
                                <a:lnTo>
                                  <a:pt x="66" y="511"/>
                                </a:lnTo>
                                <a:lnTo>
                                  <a:pt x="88" y="451"/>
                                </a:lnTo>
                                <a:lnTo>
                                  <a:pt x="114" y="393"/>
                                </a:lnTo>
                                <a:lnTo>
                                  <a:pt x="146" y="338"/>
                                </a:lnTo>
                                <a:lnTo>
                                  <a:pt x="183" y="285"/>
                                </a:lnTo>
                                <a:lnTo>
                                  <a:pt x="228" y="236"/>
                                </a:lnTo>
                                <a:lnTo>
                                  <a:pt x="275" y="189"/>
                                </a:lnTo>
                                <a:lnTo>
                                  <a:pt x="326" y="150"/>
                                </a:lnTo>
                                <a:lnTo>
                                  <a:pt x="379" y="116"/>
                                </a:lnTo>
                                <a:lnTo>
                                  <a:pt x="406" y="102"/>
                                </a:lnTo>
                                <a:lnTo>
                                  <a:pt x="435" y="90"/>
                                </a:lnTo>
                                <a:lnTo>
                                  <a:pt x="492" y="68"/>
                                </a:lnTo>
                                <a:lnTo>
                                  <a:pt x="521" y="60"/>
                                </a:lnTo>
                                <a:lnTo>
                                  <a:pt x="552" y="54"/>
                                </a:lnTo>
                                <a:lnTo>
                                  <a:pt x="616" y="44"/>
                                </a:lnTo>
                                <a:lnTo>
                                  <a:pt x="681" y="42"/>
                                </a:lnTo>
                                <a:lnTo>
                                  <a:pt x="712" y="42"/>
                                </a:lnTo>
                                <a:lnTo>
                                  <a:pt x="744" y="44"/>
                                </a:lnTo>
                                <a:lnTo>
                                  <a:pt x="776" y="48"/>
                                </a:lnTo>
                                <a:lnTo>
                                  <a:pt x="808" y="54"/>
                                </a:lnTo>
                                <a:lnTo>
                                  <a:pt x="837" y="60"/>
                                </a:lnTo>
                                <a:lnTo>
                                  <a:pt x="867" y="68"/>
                                </a:lnTo>
                                <a:lnTo>
                                  <a:pt x="896" y="78"/>
                                </a:lnTo>
                                <a:lnTo>
                                  <a:pt x="926" y="90"/>
                                </a:lnTo>
                                <a:lnTo>
                                  <a:pt x="953" y="102"/>
                                </a:lnTo>
                                <a:lnTo>
                                  <a:pt x="981" y="116"/>
                                </a:lnTo>
                                <a:lnTo>
                                  <a:pt x="1007" y="131"/>
                                </a:lnTo>
                                <a:lnTo>
                                  <a:pt x="1034" y="150"/>
                                </a:lnTo>
                                <a:lnTo>
                                  <a:pt x="1059" y="168"/>
                                </a:lnTo>
                                <a:lnTo>
                                  <a:pt x="1084" y="189"/>
                                </a:lnTo>
                                <a:lnTo>
                                  <a:pt x="1108" y="211"/>
                                </a:lnTo>
                                <a:lnTo>
                                  <a:pt x="1133" y="236"/>
                                </a:lnTo>
                                <a:close/>
                              </a:path>
                            </a:pathLst>
                          </a:custGeom>
                          <a:solidFill>
                            <a:srgbClr val="C8C8C8"/>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42" name="Freeform 46"/>
                        <wps:cNvSpPr>
                          <a:spLocks noEditPoints="1"/>
                        </wps:cNvSpPr>
                        <wps:spPr bwMode="auto">
                          <a:xfrm>
                            <a:off x="1492" y="60"/>
                            <a:ext cx="117" cy="121"/>
                          </a:xfrm>
                          <a:custGeom>
                            <a:avLst/>
                            <a:gdLst>
                              <a:gd name="T0" fmla="*/ 0 w 1279"/>
                              <a:gd name="T1" fmla="*/ 0 h 1334"/>
                              <a:gd name="T2" fmla="*/ 0 w 1279"/>
                              <a:gd name="T3" fmla="*/ 0 h 1334"/>
                              <a:gd name="T4" fmla="*/ 0 w 1279"/>
                              <a:gd name="T5" fmla="*/ 0 h 1334"/>
                              <a:gd name="T6" fmla="*/ 0 w 1279"/>
                              <a:gd name="T7" fmla="*/ 0 h 1334"/>
                              <a:gd name="T8" fmla="*/ 0 w 1279"/>
                              <a:gd name="T9" fmla="*/ 0 h 1334"/>
                              <a:gd name="T10" fmla="*/ 0 w 1279"/>
                              <a:gd name="T11" fmla="*/ 0 h 1334"/>
                              <a:gd name="T12" fmla="*/ 0 w 1279"/>
                              <a:gd name="T13" fmla="*/ 0 h 1334"/>
                              <a:gd name="T14" fmla="*/ 0 w 1279"/>
                              <a:gd name="T15" fmla="*/ 0 h 1334"/>
                              <a:gd name="T16" fmla="*/ 0 w 1279"/>
                              <a:gd name="T17" fmla="*/ 0 h 1334"/>
                              <a:gd name="T18" fmla="*/ 0 w 1279"/>
                              <a:gd name="T19" fmla="*/ 0 h 1334"/>
                              <a:gd name="T20" fmla="*/ 0 w 1279"/>
                              <a:gd name="T21" fmla="*/ 0 h 1334"/>
                              <a:gd name="T22" fmla="*/ 0 w 1279"/>
                              <a:gd name="T23" fmla="*/ 0 h 1334"/>
                              <a:gd name="T24" fmla="*/ 0 w 1279"/>
                              <a:gd name="T25" fmla="*/ 0 h 1334"/>
                              <a:gd name="T26" fmla="*/ 0 w 1279"/>
                              <a:gd name="T27" fmla="*/ 0 h 1334"/>
                              <a:gd name="T28" fmla="*/ 0 w 1279"/>
                              <a:gd name="T29" fmla="*/ 0 h 1334"/>
                              <a:gd name="T30" fmla="*/ 0 w 1279"/>
                              <a:gd name="T31" fmla="*/ 0 h 1334"/>
                              <a:gd name="T32" fmla="*/ 0 w 1279"/>
                              <a:gd name="T33" fmla="*/ 0 h 1334"/>
                              <a:gd name="T34" fmla="*/ 0 w 1279"/>
                              <a:gd name="T35" fmla="*/ 0 h 1334"/>
                              <a:gd name="T36" fmla="*/ 0 w 1279"/>
                              <a:gd name="T37" fmla="*/ 0 h 1334"/>
                              <a:gd name="T38" fmla="*/ 0 w 1279"/>
                              <a:gd name="T39" fmla="*/ 0 h 1334"/>
                              <a:gd name="T40" fmla="*/ 0 w 1279"/>
                              <a:gd name="T41" fmla="*/ 0 h 1334"/>
                              <a:gd name="T42" fmla="*/ 0 w 1279"/>
                              <a:gd name="T43" fmla="*/ 0 h 1334"/>
                              <a:gd name="T44" fmla="*/ 0 w 1279"/>
                              <a:gd name="T45" fmla="*/ 0 h 1334"/>
                              <a:gd name="T46" fmla="*/ 0 w 1279"/>
                              <a:gd name="T47" fmla="*/ 0 h 1334"/>
                              <a:gd name="T48" fmla="*/ 0 w 1279"/>
                              <a:gd name="T49" fmla="*/ 0 h 1334"/>
                              <a:gd name="T50" fmla="*/ 0 w 1279"/>
                              <a:gd name="T51" fmla="*/ 0 h 1334"/>
                              <a:gd name="T52" fmla="*/ 0 w 1279"/>
                              <a:gd name="T53" fmla="*/ 0 h 1334"/>
                              <a:gd name="T54" fmla="*/ 0 w 1279"/>
                              <a:gd name="T55" fmla="*/ 0 h 1334"/>
                              <a:gd name="T56" fmla="*/ 0 w 1279"/>
                              <a:gd name="T57" fmla="*/ 0 h 1334"/>
                              <a:gd name="T58" fmla="*/ 0 w 1279"/>
                              <a:gd name="T59" fmla="*/ 0 h 1334"/>
                              <a:gd name="T60" fmla="*/ 0 w 1279"/>
                              <a:gd name="T61" fmla="*/ 0 h 1334"/>
                              <a:gd name="T62" fmla="*/ 0 w 1279"/>
                              <a:gd name="T63" fmla="*/ 0 h 1334"/>
                              <a:gd name="T64" fmla="*/ 0 w 1279"/>
                              <a:gd name="T65" fmla="*/ 0 h 1334"/>
                              <a:gd name="T66" fmla="*/ 0 w 1279"/>
                              <a:gd name="T67" fmla="*/ 0 h 1334"/>
                              <a:gd name="T68" fmla="*/ 0 w 1279"/>
                              <a:gd name="T69" fmla="*/ 0 h 1334"/>
                              <a:gd name="T70" fmla="*/ 0 w 1279"/>
                              <a:gd name="T71" fmla="*/ 0 h 1334"/>
                              <a:gd name="T72" fmla="*/ 0 w 1279"/>
                              <a:gd name="T73" fmla="*/ 0 h 1334"/>
                              <a:gd name="T74" fmla="*/ 0 w 1279"/>
                              <a:gd name="T75" fmla="*/ 0 h 1334"/>
                              <a:gd name="T76" fmla="*/ 0 w 1279"/>
                              <a:gd name="T77" fmla="*/ 0 h 1334"/>
                              <a:gd name="T78" fmla="*/ 0 w 1279"/>
                              <a:gd name="T79" fmla="*/ 0 h 1334"/>
                              <a:gd name="T80" fmla="*/ 0 w 1279"/>
                              <a:gd name="T81" fmla="*/ 0 h 1334"/>
                              <a:gd name="T82" fmla="*/ 0 w 1279"/>
                              <a:gd name="T83" fmla="*/ 0 h 1334"/>
                              <a:gd name="T84" fmla="*/ 0 w 1279"/>
                              <a:gd name="T85" fmla="*/ 0 h 1334"/>
                              <a:gd name="T86" fmla="*/ 0 w 1279"/>
                              <a:gd name="T87" fmla="*/ 0 h 1334"/>
                              <a:gd name="T88" fmla="*/ 0 w 1279"/>
                              <a:gd name="T89" fmla="*/ 0 h 1334"/>
                              <a:gd name="T90" fmla="*/ 0 w 1279"/>
                              <a:gd name="T91" fmla="*/ 0 h 1334"/>
                              <a:gd name="T92" fmla="*/ 0 w 1279"/>
                              <a:gd name="T93" fmla="*/ 0 h 1334"/>
                              <a:gd name="T94" fmla="*/ 0 w 1279"/>
                              <a:gd name="T95" fmla="*/ 0 h 1334"/>
                              <a:gd name="T96" fmla="*/ 0 w 1279"/>
                              <a:gd name="T97" fmla="*/ 0 h 1334"/>
                              <a:gd name="T98" fmla="*/ 0 w 1279"/>
                              <a:gd name="T99" fmla="*/ 0 h 1334"/>
                              <a:gd name="T100" fmla="*/ 0 w 1279"/>
                              <a:gd name="T101" fmla="*/ 0 h 13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79"/>
                              <a:gd name="T154" fmla="*/ 0 h 1334"/>
                              <a:gd name="T155" fmla="*/ 1279 w 1279"/>
                              <a:gd name="T156" fmla="*/ 1334 h 13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79" h="1334">
                                <a:moveTo>
                                  <a:pt x="1279" y="666"/>
                                </a:moveTo>
                                <a:lnTo>
                                  <a:pt x="1278" y="631"/>
                                </a:lnTo>
                                <a:lnTo>
                                  <a:pt x="1276" y="597"/>
                                </a:lnTo>
                                <a:lnTo>
                                  <a:pt x="1272" y="564"/>
                                </a:lnTo>
                                <a:lnTo>
                                  <a:pt x="1267" y="532"/>
                                </a:lnTo>
                                <a:lnTo>
                                  <a:pt x="1259" y="499"/>
                                </a:lnTo>
                                <a:lnTo>
                                  <a:pt x="1252" y="469"/>
                                </a:lnTo>
                                <a:lnTo>
                                  <a:pt x="1243" y="438"/>
                                </a:lnTo>
                                <a:lnTo>
                                  <a:pt x="1232" y="409"/>
                                </a:lnTo>
                                <a:lnTo>
                                  <a:pt x="1205" y="351"/>
                                </a:lnTo>
                                <a:lnTo>
                                  <a:pt x="1190" y="323"/>
                                </a:lnTo>
                                <a:lnTo>
                                  <a:pt x="1173" y="296"/>
                                </a:lnTo>
                                <a:lnTo>
                                  <a:pt x="1155" y="269"/>
                                </a:lnTo>
                                <a:lnTo>
                                  <a:pt x="1135" y="243"/>
                                </a:lnTo>
                                <a:lnTo>
                                  <a:pt x="1114" y="218"/>
                                </a:lnTo>
                                <a:lnTo>
                                  <a:pt x="1092" y="194"/>
                                </a:lnTo>
                                <a:lnTo>
                                  <a:pt x="1067" y="169"/>
                                </a:lnTo>
                                <a:lnTo>
                                  <a:pt x="1043" y="147"/>
                                </a:lnTo>
                                <a:lnTo>
                                  <a:pt x="1018" y="126"/>
                                </a:lnTo>
                                <a:lnTo>
                                  <a:pt x="993" y="108"/>
                                </a:lnTo>
                                <a:lnTo>
                                  <a:pt x="966" y="89"/>
                                </a:lnTo>
                                <a:lnTo>
                                  <a:pt x="940" y="74"/>
                                </a:lnTo>
                                <a:lnTo>
                                  <a:pt x="912" y="60"/>
                                </a:lnTo>
                                <a:lnTo>
                                  <a:pt x="885" y="48"/>
                                </a:lnTo>
                                <a:lnTo>
                                  <a:pt x="855" y="36"/>
                                </a:lnTo>
                                <a:lnTo>
                                  <a:pt x="826" y="26"/>
                                </a:lnTo>
                                <a:lnTo>
                                  <a:pt x="796" y="18"/>
                                </a:lnTo>
                                <a:lnTo>
                                  <a:pt x="767" y="12"/>
                                </a:lnTo>
                                <a:lnTo>
                                  <a:pt x="735" y="6"/>
                                </a:lnTo>
                                <a:lnTo>
                                  <a:pt x="703" y="2"/>
                                </a:lnTo>
                                <a:lnTo>
                                  <a:pt x="671" y="0"/>
                                </a:lnTo>
                                <a:lnTo>
                                  <a:pt x="640" y="0"/>
                                </a:lnTo>
                                <a:lnTo>
                                  <a:pt x="575" y="2"/>
                                </a:lnTo>
                                <a:lnTo>
                                  <a:pt x="511" y="12"/>
                                </a:lnTo>
                                <a:lnTo>
                                  <a:pt x="480" y="18"/>
                                </a:lnTo>
                                <a:lnTo>
                                  <a:pt x="451" y="26"/>
                                </a:lnTo>
                                <a:lnTo>
                                  <a:pt x="394" y="48"/>
                                </a:lnTo>
                                <a:lnTo>
                                  <a:pt x="365" y="60"/>
                                </a:lnTo>
                                <a:lnTo>
                                  <a:pt x="338" y="74"/>
                                </a:lnTo>
                                <a:lnTo>
                                  <a:pt x="285" y="108"/>
                                </a:lnTo>
                                <a:lnTo>
                                  <a:pt x="234" y="147"/>
                                </a:lnTo>
                                <a:lnTo>
                                  <a:pt x="187" y="194"/>
                                </a:lnTo>
                                <a:lnTo>
                                  <a:pt x="142" y="243"/>
                                </a:lnTo>
                                <a:lnTo>
                                  <a:pt x="105" y="296"/>
                                </a:lnTo>
                                <a:lnTo>
                                  <a:pt x="73" y="351"/>
                                </a:lnTo>
                                <a:lnTo>
                                  <a:pt x="47" y="409"/>
                                </a:lnTo>
                                <a:lnTo>
                                  <a:pt x="25" y="469"/>
                                </a:lnTo>
                                <a:lnTo>
                                  <a:pt x="16" y="499"/>
                                </a:lnTo>
                                <a:lnTo>
                                  <a:pt x="11" y="532"/>
                                </a:lnTo>
                                <a:lnTo>
                                  <a:pt x="5" y="564"/>
                                </a:lnTo>
                                <a:lnTo>
                                  <a:pt x="2" y="597"/>
                                </a:lnTo>
                                <a:lnTo>
                                  <a:pt x="0" y="666"/>
                                </a:lnTo>
                                <a:lnTo>
                                  <a:pt x="0" y="698"/>
                                </a:lnTo>
                                <a:lnTo>
                                  <a:pt x="2" y="732"/>
                                </a:lnTo>
                                <a:lnTo>
                                  <a:pt x="5" y="765"/>
                                </a:lnTo>
                                <a:lnTo>
                                  <a:pt x="11" y="798"/>
                                </a:lnTo>
                                <a:lnTo>
                                  <a:pt x="16" y="829"/>
                                </a:lnTo>
                                <a:lnTo>
                                  <a:pt x="25" y="860"/>
                                </a:lnTo>
                                <a:lnTo>
                                  <a:pt x="34" y="891"/>
                                </a:lnTo>
                                <a:lnTo>
                                  <a:pt x="47" y="921"/>
                                </a:lnTo>
                                <a:lnTo>
                                  <a:pt x="58" y="950"/>
                                </a:lnTo>
                                <a:lnTo>
                                  <a:pt x="73" y="979"/>
                                </a:lnTo>
                                <a:lnTo>
                                  <a:pt x="87" y="1006"/>
                                </a:lnTo>
                                <a:lnTo>
                                  <a:pt x="105" y="1034"/>
                                </a:lnTo>
                                <a:lnTo>
                                  <a:pt x="122" y="1061"/>
                                </a:lnTo>
                                <a:lnTo>
                                  <a:pt x="142" y="1087"/>
                                </a:lnTo>
                                <a:lnTo>
                                  <a:pt x="163" y="1112"/>
                                </a:lnTo>
                                <a:lnTo>
                                  <a:pt x="187" y="1138"/>
                                </a:lnTo>
                                <a:lnTo>
                                  <a:pt x="210" y="1161"/>
                                </a:lnTo>
                                <a:lnTo>
                                  <a:pt x="234" y="1182"/>
                                </a:lnTo>
                                <a:lnTo>
                                  <a:pt x="259" y="1203"/>
                                </a:lnTo>
                                <a:lnTo>
                                  <a:pt x="285" y="1223"/>
                                </a:lnTo>
                                <a:lnTo>
                                  <a:pt x="311" y="1240"/>
                                </a:lnTo>
                                <a:lnTo>
                                  <a:pt x="338" y="1256"/>
                                </a:lnTo>
                                <a:lnTo>
                                  <a:pt x="365" y="1270"/>
                                </a:lnTo>
                                <a:lnTo>
                                  <a:pt x="394" y="1285"/>
                                </a:lnTo>
                                <a:lnTo>
                                  <a:pt x="422" y="1295"/>
                                </a:lnTo>
                                <a:lnTo>
                                  <a:pt x="451" y="1305"/>
                                </a:lnTo>
                                <a:lnTo>
                                  <a:pt x="480" y="1313"/>
                                </a:lnTo>
                                <a:lnTo>
                                  <a:pt x="511" y="1320"/>
                                </a:lnTo>
                                <a:lnTo>
                                  <a:pt x="542" y="1326"/>
                                </a:lnTo>
                                <a:lnTo>
                                  <a:pt x="575" y="1330"/>
                                </a:lnTo>
                                <a:lnTo>
                                  <a:pt x="607" y="1332"/>
                                </a:lnTo>
                                <a:lnTo>
                                  <a:pt x="640" y="1334"/>
                                </a:lnTo>
                                <a:lnTo>
                                  <a:pt x="671" y="1332"/>
                                </a:lnTo>
                                <a:lnTo>
                                  <a:pt x="703" y="1330"/>
                                </a:lnTo>
                                <a:lnTo>
                                  <a:pt x="735" y="1326"/>
                                </a:lnTo>
                                <a:lnTo>
                                  <a:pt x="742" y="1324"/>
                                </a:lnTo>
                                <a:lnTo>
                                  <a:pt x="750" y="1323"/>
                                </a:lnTo>
                                <a:lnTo>
                                  <a:pt x="767" y="1320"/>
                                </a:lnTo>
                                <a:lnTo>
                                  <a:pt x="796" y="1313"/>
                                </a:lnTo>
                                <a:lnTo>
                                  <a:pt x="810" y="1309"/>
                                </a:lnTo>
                                <a:lnTo>
                                  <a:pt x="818" y="1306"/>
                                </a:lnTo>
                                <a:lnTo>
                                  <a:pt x="826" y="1305"/>
                                </a:lnTo>
                                <a:lnTo>
                                  <a:pt x="855" y="1295"/>
                                </a:lnTo>
                                <a:lnTo>
                                  <a:pt x="885" y="1285"/>
                                </a:lnTo>
                                <a:lnTo>
                                  <a:pt x="912" y="1270"/>
                                </a:lnTo>
                                <a:lnTo>
                                  <a:pt x="919" y="1266"/>
                                </a:lnTo>
                                <a:lnTo>
                                  <a:pt x="922" y="1264"/>
                                </a:lnTo>
                                <a:lnTo>
                                  <a:pt x="926" y="1263"/>
                                </a:lnTo>
                                <a:lnTo>
                                  <a:pt x="940" y="1256"/>
                                </a:lnTo>
                                <a:lnTo>
                                  <a:pt x="953" y="1248"/>
                                </a:lnTo>
                                <a:lnTo>
                                  <a:pt x="959" y="1243"/>
                                </a:lnTo>
                                <a:lnTo>
                                  <a:pt x="962" y="1241"/>
                                </a:lnTo>
                                <a:lnTo>
                                  <a:pt x="966" y="1240"/>
                                </a:lnTo>
                                <a:lnTo>
                                  <a:pt x="993" y="1223"/>
                                </a:lnTo>
                                <a:lnTo>
                                  <a:pt x="1018" y="1203"/>
                                </a:lnTo>
                                <a:lnTo>
                                  <a:pt x="1043" y="1182"/>
                                </a:lnTo>
                                <a:lnTo>
                                  <a:pt x="1067" y="1161"/>
                                </a:lnTo>
                                <a:lnTo>
                                  <a:pt x="1092" y="1138"/>
                                </a:lnTo>
                                <a:lnTo>
                                  <a:pt x="1114" y="1112"/>
                                </a:lnTo>
                                <a:lnTo>
                                  <a:pt x="1135" y="1087"/>
                                </a:lnTo>
                                <a:lnTo>
                                  <a:pt x="1155" y="1061"/>
                                </a:lnTo>
                                <a:lnTo>
                                  <a:pt x="1173" y="1034"/>
                                </a:lnTo>
                                <a:lnTo>
                                  <a:pt x="1190" y="1006"/>
                                </a:lnTo>
                                <a:lnTo>
                                  <a:pt x="1191" y="1002"/>
                                </a:lnTo>
                                <a:lnTo>
                                  <a:pt x="1193" y="999"/>
                                </a:lnTo>
                                <a:lnTo>
                                  <a:pt x="1197" y="992"/>
                                </a:lnTo>
                                <a:lnTo>
                                  <a:pt x="1205" y="979"/>
                                </a:lnTo>
                                <a:lnTo>
                                  <a:pt x="1212" y="964"/>
                                </a:lnTo>
                                <a:lnTo>
                                  <a:pt x="1213" y="959"/>
                                </a:lnTo>
                                <a:lnTo>
                                  <a:pt x="1215" y="956"/>
                                </a:lnTo>
                                <a:lnTo>
                                  <a:pt x="1219" y="950"/>
                                </a:lnTo>
                                <a:lnTo>
                                  <a:pt x="1232" y="921"/>
                                </a:lnTo>
                                <a:lnTo>
                                  <a:pt x="1243" y="891"/>
                                </a:lnTo>
                                <a:lnTo>
                                  <a:pt x="1252" y="860"/>
                                </a:lnTo>
                                <a:lnTo>
                                  <a:pt x="1253" y="852"/>
                                </a:lnTo>
                                <a:lnTo>
                                  <a:pt x="1255" y="844"/>
                                </a:lnTo>
                                <a:lnTo>
                                  <a:pt x="1259" y="829"/>
                                </a:lnTo>
                                <a:lnTo>
                                  <a:pt x="1267" y="798"/>
                                </a:lnTo>
                                <a:lnTo>
                                  <a:pt x="1269" y="781"/>
                                </a:lnTo>
                                <a:lnTo>
                                  <a:pt x="1270" y="772"/>
                                </a:lnTo>
                                <a:lnTo>
                                  <a:pt x="1272" y="765"/>
                                </a:lnTo>
                                <a:lnTo>
                                  <a:pt x="1276" y="732"/>
                                </a:lnTo>
                                <a:lnTo>
                                  <a:pt x="1278" y="698"/>
                                </a:lnTo>
                                <a:lnTo>
                                  <a:pt x="1279" y="666"/>
                                </a:lnTo>
                                <a:close/>
                                <a:moveTo>
                                  <a:pt x="1239" y="666"/>
                                </a:moveTo>
                                <a:lnTo>
                                  <a:pt x="1238" y="696"/>
                                </a:lnTo>
                                <a:lnTo>
                                  <a:pt x="1236" y="728"/>
                                </a:lnTo>
                                <a:lnTo>
                                  <a:pt x="1231" y="758"/>
                                </a:lnTo>
                                <a:lnTo>
                                  <a:pt x="1227" y="790"/>
                                </a:lnTo>
                                <a:lnTo>
                                  <a:pt x="1220" y="818"/>
                                </a:lnTo>
                                <a:lnTo>
                                  <a:pt x="1216" y="832"/>
                                </a:lnTo>
                                <a:lnTo>
                                  <a:pt x="1213" y="847"/>
                                </a:lnTo>
                                <a:lnTo>
                                  <a:pt x="1203" y="876"/>
                                </a:lnTo>
                                <a:lnTo>
                                  <a:pt x="1200" y="882"/>
                                </a:lnTo>
                                <a:lnTo>
                                  <a:pt x="1198" y="890"/>
                                </a:lnTo>
                                <a:lnTo>
                                  <a:pt x="1194" y="905"/>
                                </a:lnTo>
                                <a:lnTo>
                                  <a:pt x="1182" y="931"/>
                                </a:lnTo>
                                <a:lnTo>
                                  <a:pt x="1169" y="958"/>
                                </a:lnTo>
                                <a:lnTo>
                                  <a:pt x="1155" y="984"/>
                                </a:lnTo>
                                <a:lnTo>
                                  <a:pt x="1139" y="1011"/>
                                </a:lnTo>
                                <a:lnTo>
                                  <a:pt x="1121" y="1034"/>
                                </a:lnTo>
                                <a:lnTo>
                                  <a:pt x="1118" y="1037"/>
                                </a:lnTo>
                                <a:lnTo>
                                  <a:pt x="1116" y="1040"/>
                                </a:lnTo>
                                <a:lnTo>
                                  <a:pt x="1112" y="1046"/>
                                </a:lnTo>
                                <a:lnTo>
                                  <a:pt x="1104" y="1059"/>
                                </a:lnTo>
                                <a:lnTo>
                                  <a:pt x="1084" y="1083"/>
                                </a:lnTo>
                                <a:lnTo>
                                  <a:pt x="1063" y="1107"/>
                                </a:lnTo>
                                <a:lnTo>
                                  <a:pt x="1040" y="1129"/>
                                </a:lnTo>
                                <a:lnTo>
                                  <a:pt x="1017" y="1150"/>
                                </a:lnTo>
                                <a:lnTo>
                                  <a:pt x="1005" y="1158"/>
                                </a:lnTo>
                                <a:lnTo>
                                  <a:pt x="999" y="1163"/>
                                </a:lnTo>
                                <a:lnTo>
                                  <a:pt x="995" y="1165"/>
                                </a:lnTo>
                                <a:lnTo>
                                  <a:pt x="993" y="1168"/>
                                </a:lnTo>
                                <a:lnTo>
                                  <a:pt x="971" y="1187"/>
                                </a:lnTo>
                                <a:lnTo>
                                  <a:pt x="946" y="1203"/>
                                </a:lnTo>
                                <a:lnTo>
                                  <a:pt x="921" y="1218"/>
                                </a:lnTo>
                                <a:lnTo>
                                  <a:pt x="895" y="1231"/>
                                </a:lnTo>
                                <a:lnTo>
                                  <a:pt x="870" y="1244"/>
                                </a:lnTo>
                                <a:lnTo>
                                  <a:pt x="855" y="1249"/>
                                </a:lnTo>
                                <a:lnTo>
                                  <a:pt x="848" y="1251"/>
                                </a:lnTo>
                                <a:lnTo>
                                  <a:pt x="842" y="1254"/>
                                </a:lnTo>
                                <a:lnTo>
                                  <a:pt x="815" y="1264"/>
                                </a:lnTo>
                                <a:lnTo>
                                  <a:pt x="800" y="1267"/>
                                </a:lnTo>
                                <a:lnTo>
                                  <a:pt x="787" y="1272"/>
                                </a:lnTo>
                                <a:lnTo>
                                  <a:pt x="760" y="1279"/>
                                </a:lnTo>
                                <a:lnTo>
                                  <a:pt x="729" y="1284"/>
                                </a:lnTo>
                                <a:lnTo>
                                  <a:pt x="700" y="1288"/>
                                </a:lnTo>
                                <a:lnTo>
                                  <a:pt x="670" y="1290"/>
                                </a:lnTo>
                                <a:lnTo>
                                  <a:pt x="655" y="1290"/>
                                </a:lnTo>
                                <a:lnTo>
                                  <a:pt x="640" y="1291"/>
                                </a:lnTo>
                                <a:lnTo>
                                  <a:pt x="609" y="1290"/>
                                </a:lnTo>
                                <a:lnTo>
                                  <a:pt x="579" y="1288"/>
                                </a:lnTo>
                                <a:lnTo>
                                  <a:pt x="519" y="1279"/>
                                </a:lnTo>
                                <a:lnTo>
                                  <a:pt x="462" y="1264"/>
                                </a:lnTo>
                                <a:lnTo>
                                  <a:pt x="409" y="1244"/>
                                </a:lnTo>
                                <a:lnTo>
                                  <a:pt x="356" y="1218"/>
                                </a:lnTo>
                                <a:lnTo>
                                  <a:pt x="331" y="1203"/>
                                </a:lnTo>
                                <a:lnTo>
                                  <a:pt x="307" y="1187"/>
                                </a:lnTo>
                                <a:lnTo>
                                  <a:pt x="261" y="1150"/>
                                </a:lnTo>
                                <a:lnTo>
                                  <a:pt x="238" y="1129"/>
                                </a:lnTo>
                                <a:lnTo>
                                  <a:pt x="216" y="1107"/>
                                </a:lnTo>
                                <a:lnTo>
                                  <a:pt x="193" y="1083"/>
                                </a:lnTo>
                                <a:lnTo>
                                  <a:pt x="173" y="1059"/>
                                </a:lnTo>
                                <a:lnTo>
                                  <a:pt x="155" y="1034"/>
                                </a:lnTo>
                                <a:lnTo>
                                  <a:pt x="138" y="1011"/>
                                </a:lnTo>
                                <a:lnTo>
                                  <a:pt x="121" y="984"/>
                                </a:lnTo>
                                <a:lnTo>
                                  <a:pt x="108" y="958"/>
                                </a:lnTo>
                                <a:lnTo>
                                  <a:pt x="94" y="931"/>
                                </a:lnTo>
                                <a:lnTo>
                                  <a:pt x="84" y="905"/>
                                </a:lnTo>
                                <a:lnTo>
                                  <a:pt x="73" y="876"/>
                                </a:lnTo>
                                <a:lnTo>
                                  <a:pt x="64" y="847"/>
                                </a:lnTo>
                                <a:lnTo>
                                  <a:pt x="56" y="818"/>
                                </a:lnTo>
                                <a:lnTo>
                                  <a:pt x="51" y="790"/>
                                </a:lnTo>
                                <a:lnTo>
                                  <a:pt x="45" y="758"/>
                                </a:lnTo>
                                <a:lnTo>
                                  <a:pt x="42" y="728"/>
                                </a:lnTo>
                                <a:lnTo>
                                  <a:pt x="40" y="696"/>
                                </a:lnTo>
                                <a:lnTo>
                                  <a:pt x="40" y="666"/>
                                </a:lnTo>
                                <a:lnTo>
                                  <a:pt x="42" y="602"/>
                                </a:lnTo>
                                <a:lnTo>
                                  <a:pt x="45" y="570"/>
                                </a:lnTo>
                                <a:lnTo>
                                  <a:pt x="51" y="541"/>
                                </a:lnTo>
                                <a:lnTo>
                                  <a:pt x="64" y="481"/>
                                </a:lnTo>
                                <a:lnTo>
                                  <a:pt x="84" y="425"/>
                                </a:lnTo>
                                <a:lnTo>
                                  <a:pt x="94" y="397"/>
                                </a:lnTo>
                                <a:lnTo>
                                  <a:pt x="108" y="371"/>
                                </a:lnTo>
                                <a:lnTo>
                                  <a:pt x="138" y="320"/>
                                </a:lnTo>
                                <a:lnTo>
                                  <a:pt x="173" y="271"/>
                                </a:lnTo>
                                <a:lnTo>
                                  <a:pt x="216" y="224"/>
                                </a:lnTo>
                                <a:lnTo>
                                  <a:pt x="261" y="180"/>
                                </a:lnTo>
                                <a:lnTo>
                                  <a:pt x="307" y="143"/>
                                </a:lnTo>
                                <a:lnTo>
                                  <a:pt x="356" y="111"/>
                                </a:lnTo>
                                <a:lnTo>
                                  <a:pt x="409" y="86"/>
                                </a:lnTo>
                                <a:lnTo>
                                  <a:pt x="462" y="65"/>
                                </a:lnTo>
                                <a:lnTo>
                                  <a:pt x="519" y="51"/>
                                </a:lnTo>
                                <a:lnTo>
                                  <a:pt x="579" y="43"/>
                                </a:lnTo>
                                <a:lnTo>
                                  <a:pt x="640" y="40"/>
                                </a:lnTo>
                                <a:lnTo>
                                  <a:pt x="670" y="40"/>
                                </a:lnTo>
                                <a:lnTo>
                                  <a:pt x="700" y="43"/>
                                </a:lnTo>
                                <a:lnTo>
                                  <a:pt x="729" y="46"/>
                                </a:lnTo>
                                <a:lnTo>
                                  <a:pt x="760" y="51"/>
                                </a:lnTo>
                                <a:lnTo>
                                  <a:pt x="787" y="57"/>
                                </a:lnTo>
                                <a:lnTo>
                                  <a:pt x="815" y="65"/>
                                </a:lnTo>
                                <a:lnTo>
                                  <a:pt x="842" y="74"/>
                                </a:lnTo>
                                <a:lnTo>
                                  <a:pt x="870" y="86"/>
                                </a:lnTo>
                                <a:lnTo>
                                  <a:pt x="895" y="97"/>
                                </a:lnTo>
                                <a:lnTo>
                                  <a:pt x="921" y="111"/>
                                </a:lnTo>
                                <a:lnTo>
                                  <a:pt x="946" y="125"/>
                                </a:lnTo>
                                <a:lnTo>
                                  <a:pt x="971" y="143"/>
                                </a:lnTo>
                                <a:lnTo>
                                  <a:pt x="993" y="160"/>
                                </a:lnTo>
                                <a:lnTo>
                                  <a:pt x="1017" y="180"/>
                                </a:lnTo>
                                <a:lnTo>
                                  <a:pt x="1040" y="200"/>
                                </a:lnTo>
                                <a:lnTo>
                                  <a:pt x="1063" y="224"/>
                                </a:lnTo>
                                <a:lnTo>
                                  <a:pt x="1084" y="247"/>
                                </a:lnTo>
                                <a:lnTo>
                                  <a:pt x="1104" y="271"/>
                                </a:lnTo>
                                <a:lnTo>
                                  <a:pt x="1139" y="320"/>
                                </a:lnTo>
                                <a:lnTo>
                                  <a:pt x="1155" y="345"/>
                                </a:lnTo>
                                <a:lnTo>
                                  <a:pt x="1169" y="371"/>
                                </a:lnTo>
                                <a:lnTo>
                                  <a:pt x="1182" y="397"/>
                                </a:lnTo>
                                <a:lnTo>
                                  <a:pt x="1194" y="425"/>
                                </a:lnTo>
                                <a:lnTo>
                                  <a:pt x="1213" y="481"/>
                                </a:lnTo>
                                <a:lnTo>
                                  <a:pt x="1227" y="541"/>
                                </a:lnTo>
                                <a:lnTo>
                                  <a:pt x="1231" y="570"/>
                                </a:lnTo>
                                <a:lnTo>
                                  <a:pt x="1236" y="602"/>
                                </a:lnTo>
                                <a:lnTo>
                                  <a:pt x="1238" y="633"/>
                                </a:lnTo>
                                <a:lnTo>
                                  <a:pt x="1239" y="666"/>
                                </a:lnTo>
                                <a:close/>
                              </a:path>
                            </a:pathLst>
                          </a:custGeom>
                          <a:solidFill>
                            <a:srgbClr val="C5C5C5"/>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43" name="Freeform 47"/>
                        <wps:cNvSpPr>
                          <a:spLocks noEditPoints="1"/>
                        </wps:cNvSpPr>
                        <wps:spPr bwMode="auto">
                          <a:xfrm>
                            <a:off x="1496" y="63"/>
                            <a:ext cx="109" cy="114"/>
                          </a:xfrm>
                          <a:custGeom>
                            <a:avLst/>
                            <a:gdLst>
                              <a:gd name="T0" fmla="*/ 0 w 1199"/>
                              <a:gd name="T1" fmla="*/ 0 h 1251"/>
                              <a:gd name="T2" fmla="*/ 0 w 1199"/>
                              <a:gd name="T3" fmla="*/ 0 h 1251"/>
                              <a:gd name="T4" fmla="*/ 0 w 1199"/>
                              <a:gd name="T5" fmla="*/ 0 h 1251"/>
                              <a:gd name="T6" fmla="*/ 0 w 1199"/>
                              <a:gd name="T7" fmla="*/ 0 h 1251"/>
                              <a:gd name="T8" fmla="*/ 0 w 1199"/>
                              <a:gd name="T9" fmla="*/ 0 h 1251"/>
                              <a:gd name="T10" fmla="*/ 0 w 1199"/>
                              <a:gd name="T11" fmla="*/ 0 h 1251"/>
                              <a:gd name="T12" fmla="*/ 0 w 1199"/>
                              <a:gd name="T13" fmla="*/ 0 h 1251"/>
                              <a:gd name="T14" fmla="*/ 0 w 1199"/>
                              <a:gd name="T15" fmla="*/ 0 h 1251"/>
                              <a:gd name="T16" fmla="*/ 0 w 1199"/>
                              <a:gd name="T17" fmla="*/ 0 h 1251"/>
                              <a:gd name="T18" fmla="*/ 0 w 1199"/>
                              <a:gd name="T19" fmla="*/ 0 h 1251"/>
                              <a:gd name="T20" fmla="*/ 0 w 1199"/>
                              <a:gd name="T21" fmla="*/ 0 h 1251"/>
                              <a:gd name="T22" fmla="*/ 0 w 1199"/>
                              <a:gd name="T23" fmla="*/ 0 h 1251"/>
                              <a:gd name="T24" fmla="*/ 0 w 1199"/>
                              <a:gd name="T25" fmla="*/ 0 h 1251"/>
                              <a:gd name="T26" fmla="*/ 0 w 1199"/>
                              <a:gd name="T27" fmla="*/ 0 h 1251"/>
                              <a:gd name="T28" fmla="*/ 0 w 1199"/>
                              <a:gd name="T29" fmla="*/ 0 h 1251"/>
                              <a:gd name="T30" fmla="*/ 0 w 1199"/>
                              <a:gd name="T31" fmla="*/ 0 h 1251"/>
                              <a:gd name="T32" fmla="*/ 0 w 1199"/>
                              <a:gd name="T33" fmla="*/ 0 h 1251"/>
                              <a:gd name="T34" fmla="*/ 0 w 1199"/>
                              <a:gd name="T35" fmla="*/ 0 h 1251"/>
                              <a:gd name="T36" fmla="*/ 0 w 1199"/>
                              <a:gd name="T37" fmla="*/ 0 h 1251"/>
                              <a:gd name="T38" fmla="*/ 0 w 1199"/>
                              <a:gd name="T39" fmla="*/ 0 h 1251"/>
                              <a:gd name="T40" fmla="*/ 0 w 1199"/>
                              <a:gd name="T41" fmla="*/ 0 h 1251"/>
                              <a:gd name="T42" fmla="*/ 0 w 1199"/>
                              <a:gd name="T43" fmla="*/ 0 h 1251"/>
                              <a:gd name="T44" fmla="*/ 0 w 1199"/>
                              <a:gd name="T45" fmla="*/ 0 h 1251"/>
                              <a:gd name="T46" fmla="*/ 0 w 1199"/>
                              <a:gd name="T47" fmla="*/ 0 h 1251"/>
                              <a:gd name="T48" fmla="*/ 0 w 1199"/>
                              <a:gd name="T49" fmla="*/ 0 h 1251"/>
                              <a:gd name="T50" fmla="*/ 0 w 1199"/>
                              <a:gd name="T51" fmla="*/ 0 h 1251"/>
                              <a:gd name="T52" fmla="*/ 0 w 1199"/>
                              <a:gd name="T53" fmla="*/ 0 h 1251"/>
                              <a:gd name="T54" fmla="*/ 0 w 1199"/>
                              <a:gd name="T55" fmla="*/ 0 h 1251"/>
                              <a:gd name="T56" fmla="*/ 0 w 1199"/>
                              <a:gd name="T57" fmla="*/ 0 h 1251"/>
                              <a:gd name="T58" fmla="*/ 0 w 1199"/>
                              <a:gd name="T59" fmla="*/ 0 h 1251"/>
                              <a:gd name="T60" fmla="*/ 0 w 1199"/>
                              <a:gd name="T61" fmla="*/ 0 h 1251"/>
                              <a:gd name="T62" fmla="*/ 0 w 1199"/>
                              <a:gd name="T63" fmla="*/ 0 h 1251"/>
                              <a:gd name="T64" fmla="*/ 0 w 1199"/>
                              <a:gd name="T65" fmla="*/ 0 h 1251"/>
                              <a:gd name="T66" fmla="*/ 0 w 1199"/>
                              <a:gd name="T67" fmla="*/ 0 h 1251"/>
                              <a:gd name="T68" fmla="*/ 0 w 1199"/>
                              <a:gd name="T69" fmla="*/ 0 h 1251"/>
                              <a:gd name="T70" fmla="*/ 0 w 1199"/>
                              <a:gd name="T71" fmla="*/ 0 h 1251"/>
                              <a:gd name="T72" fmla="*/ 0 w 1199"/>
                              <a:gd name="T73" fmla="*/ 0 h 1251"/>
                              <a:gd name="T74" fmla="*/ 0 w 1199"/>
                              <a:gd name="T75" fmla="*/ 0 h 1251"/>
                              <a:gd name="T76" fmla="*/ 0 w 1199"/>
                              <a:gd name="T77" fmla="*/ 0 h 1251"/>
                              <a:gd name="T78" fmla="*/ 0 w 1199"/>
                              <a:gd name="T79" fmla="*/ 0 h 1251"/>
                              <a:gd name="T80" fmla="*/ 0 w 1199"/>
                              <a:gd name="T81" fmla="*/ 0 h 1251"/>
                              <a:gd name="T82" fmla="*/ 0 w 1199"/>
                              <a:gd name="T83" fmla="*/ 0 h 1251"/>
                              <a:gd name="T84" fmla="*/ 0 w 1199"/>
                              <a:gd name="T85" fmla="*/ 0 h 1251"/>
                              <a:gd name="T86" fmla="*/ 0 w 1199"/>
                              <a:gd name="T87" fmla="*/ 0 h 1251"/>
                              <a:gd name="T88" fmla="*/ 0 w 1199"/>
                              <a:gd name="T89" fmla="*/ 0 h 1251"/>
                              <a:gd name="T90" fmla="*/ 0 w 1199"/>
                              <a:gd name="T91" fmla="*/ 0 h 1251"/>
                              <a:gd name="T92" fmla="*/ 0 w 1199"/>
                              <a:gd name="T93" fmla="*/ 0 h 1251"/>
                              <a:gd name="T94" fmla="*/ 0 w 1199"/>
                              <a:gd name="T95" fmla="*/ 0 h 1251"/>
                              <a:gd name="T96" fmla="*/ 0 w 1199"/>
                              <a:gd name="T97" fmla="*/ 0 h 1251"/>
                              <a:gd name="T98" fmla="*/ 0 w 1199"/>
                              <a:gd name="T99" fmla="*/ 0 h 1251"/>
                              <a:gd name="T100" fmla="*/ 0 w 1199"/>
                              <a:gd name="T101" fmla="*/ 0 h 1251"/>
                              <a:gd name="T102" fmla="*/ 0 w 1199"/>
                              <a:gd name="T103" fmla="*/ 0 h 1251"/>
                              <a:gd name="T104" fmla="*/ 0 w 1199"/>
                              <a:gd name="T105" fmla="*/ 0 h 1251"/>
                              <a:gd name="T106" fmla="*/ 0 w 1199"/>
                              <a:gd name="T107" fmla="*/ 0 h 1251"/>
                              <a:gd name="T108" fmla="*/ 0 w 1199"/>
                              <a:gd name="T109" fmla="*/ 0 h 1251"/>
                              <a:gd name="T110" fmla="*/ 0 w 1199"/>
                              <a:gd name="T111" fmla="*/ 0 h 1251"/>
                              <a:gd name="T112" fmla="*/ 0 w 1199"/>
                              <a:gd name="T113" fmla="*/ 0 h 1251"/>
                              <a:gd name="T114" fmla="*/ 0 w 1199"/>
                              <a:gd name="T115" fmla="*/ 0 h 1251"/>
                              <a:gd name="T116" fmla="*/ 0 w 1199"/>
                              <a:gd name="T117" fmla="*/ 0 h 125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99"/>
                              <a:gd name="T178" fmla="*/ 0 h 1251"/>
                              <a:gd name="T179" fmla="*/ 1199 w 1199"/>
                              <a:gd name="T180" fmla="*/ 1251 h 125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99" h="1251">
                                <a:moveTo>
                                  <a:pt x="1023" y="1067"/>
                                </a:moveTo>
                                <a:lnTo>
                                  <a:pt x="1044" y="1043"/>
                                </a:lnTo>
                                <a:lnTo>
                                  <a:pt x="1064" y="1019"/>
                                </a:lnTo>
                                <a:lnTo>
                                  <a:pt x="1072" y="1006"/>
                                </a:lnTo>
                                <a:lnTo>
                                  <a:pt x="1076" y="1000"/>
                                </a:lnTo>
                                <a:lnTo>
                                  <a:pt x="1078" y="997"/>
                                </a:lnTo>
                                <a:lnTo>
                                  <a:pt x="1081" y="994"/>
                                </a:lnTo>
                                <a:lnTo>
                                  <a:pt x="1099" y="971"/>
                                </a:lnTo>
                                <a:lnTo>
                                  <a:pt x="1115" y="944"/>
                                </a:lnTo>
                                <a:lnTo>
                                  <a:pt x="1129" y="918"/>
                                </a:lnTo>
                                <a:lnTo>
                                  <a:pt x="1142" y="891"/>
                                </a:lnTo>
                                <a:lnTo>
                                  <a:pt x="1154" y="865"/>
                                </a:lnTo>
                                <a:lnTo>
                                  <a:pt x="1158" y="850"/>
                                </a:lnTo>
                                <a:lnTo>
                                  <a:pt x="1160" y="842"/>
                                </a:lnTo>
                                <a:lnTo>
                                  <a:pt x="1163" y="836"/>
                                </a:lnTo>
                                <a:lnTo>
                                  <a:pt x="1173" y="807"/>
                                </a:lnTo>
                                <a:lnTo>
                                  <a:pt x="1176" y="792"/>
                                </a:lnTo>
                                <a:lnTo>
                                  <a:pt x="1180" y="778"/>
                                </a:lnTo>
                                <a:lnTo>
                                  <a:pt x="1187" y="750"/>
                                </a:lnTo>
                                <a:lnTo>
                                  <a:pt x="1191" y="718"/>
                                </a:lnTo>
                                <a:lnTo>
                                  <a:pt x="1196" y="688"/>
                                </a:lnTo>
                                <a:lnTo>
                                  <a:pt x="1198" y="656"/>
                                </a:lnTo>
                                <a:lnTo>
                                  <a:pt x="1199" y="626"/>
                                </a:lnTo>
                                <a:lnTo>
                                  <a:pt x="1198" y="593"/>
                                </a:lnTo>
                                <a:lnTo>
                                  <a:pt x="1196" y="562"/>
                                </a:lnTo>
                                <a:lnTo>
                                  <a:pt x="1191" y="530"/>
                                </a:lnTo>
                                <a:lnTo>
                                  <a:pt x="1187" y="501"/>
                                </a:lnTo>
                                <a:lnTo>
                                  <a:pt x="1173" y="441"/>
                                </a:lnTo>
                                <a:lnTo>
                                  <a:pt x="1154" y="385"/>
                                </a:lnTo>
                                <a:lnTo>
                                  <a:pt x="1142" y="357"/>
                                </a:lnTo>
                                <a:lnTo>
                                  <a:pt x="1129" y="331"/>
                                </a:lnTo>
                                <a:lnTo>
                                  <a:pt x="1115" y="305"/>
                                </a:lnTo>
                                <a:lnTo>
                                  <a:pt x="1099" y="280"/>
                                </a:lnTo>
                                <a:lnTo>
                                  <a:pt x="1064" y="231"/>
                                </a:lnTo>
                                <a:lnTo>
                                  <a:pt x="1044" y="207"/>
                                </a:lnTo>
                                <a:lnTo>
                                  <a:pt x="1023" y="184"/>
                                </a:lnTo>
                                <a:lnTo>
                                  <a:pt x="1000" y="160"/>
                                </a:lnTo>
                                <a:lnTo>
                                  <a:pt x="977" y="140"/>
                                </a:lnTo>
                                <a:lnTo>
                                  <a:pt x="953" y="120"/>
                                </a:lnTo>
                                <a:lnTo>
                                  <a:pt x="931" y="103"/>
                                </a:lnTo>
                                <a:lnTo>
                                  <a:pt x="906" y="85"/>
                                </a:lnTo>
                                <a:lnTo>
                                  <a:pt x="881" y="71"/>
                                </a:lnTo>
                                <a:lnTo>
                                  <a:pt x="855" y="57"/>
                                </a:lnTo>
                                <a:lnTo>
                                  <a:pt x="830" y="46"/>
                                </a:lnTo>
                                <a:lnTo>
                                  <a:pt x="802" y="34"/>
                                </a:lnTo>
                                <a:lnTo>
                                  <a:pt x="775" y="25"/>
                                </a:lnTo>
                                <a:lnTo>
                                  <a:pt x="747" y="17"/>
                                </a:lnTo>
                                <a:lnTo>
                                  <a:pt x="720" y="11"/>
                                </a:lnTo>
                                <a:lnTo>
                                  <a:pt x="689" y="6"/>
                                </a:lnTo>
                                <a:lnTo>
                                  <a:pt x="660" y="3"/>
                                </a:lnTo>
                                <a:lnTo>
                                  <a:pt x="630" y="0"/>
                                </a:lnTo>
                                <a:lnTo>
                                  <a:pt x="600" y="0"/>
                                </a:lnTo>
                                <a:lnTo>
                                  <a:pt x="539" y="3"/>
                                </a:lnTo>
                                <a:lnTo>
                                  <a:pt x="479" y="11"/>
                                </a:lnTo>
                                <a:lnTo>
                                  <a:pt x="422" y="25"/>
                                </a:lnTo>
                                <a:lnTo>
                                  <a:pt x="369" y="46"/>
                                </a:lnTo>
                                <a:lnTo>
                                  <a:pt x="316" y="71"/>
                                </a:lnTo>
                                <a:lnTo>
                                  <a:pt x="267" y="103"/>
                                </a:lnTo>
                                <a:lnTo>
                                  <a:pt x="221" y="140"/>
                                </a:lnTo>
                                <a:lnTo>
                                  <a:pt x="176" y="184"/>
                                </a:lnTo>
                                <a:lnTo>
                                  <a:pt x="133" y="231"/>
                                </a:lnTo>
                                <a:lnTo>
                                  <a:pt x="98" y="280"/>
                                </a:lnTo>
                                <a:lnTo>
                                  <a:pt x="68" y="331"/>
                                </a:lnTo>
                                <a:lnTo>
                                  <a:pt x="54" y="357"/>
                                </a:lnTo>
                                <a:lnTo>
                                  <a:pt x="44" y="385"/>
                                </a:lnTo>
                                <a:lnTo>
                                  <a:pt x="24" y="441"/>
                                </a:lnTo>
                                <a:lnTo>
                                  <a:pt x="11" y="501"/>
                                </a:lnTo>
                                <a:lnTo>
                                  <a:pt x="5" y="530"/>
                                </a:lnTo>
                                <a:lnTo>
                                  <a:pt x="2" y="562"/>
                                </a:lnTo>
                                <a:lnTo>
                                  <a:pt x="0" y="626"/>
                                </a:lnTo>
                                <a:lnTo>
                                  <a:pt x="0" y="656"/>
                                </a:lnTo>
                                <a:lnTo>
                                  <a:pt x="2" y="688"/>
                                </a:lnTo>
                                <a:lnTo>
                                  <a:pt x="5" y="718"/>
                                </a:lnTo>
                                <a:lnTo>
                                  <a:pt x="11" y="750"/>
                                </a:lnTo>
                                <a:lnTo>
                                  <a:pt x="16" y="778"/>
                                </a:lnTo>
                                <a:lnTo>
                                  <a:pt x="24" y="807"/>
                                </a:lnTo>
                                <a:lnTo>
                                  <a:pt x="33" y="836"/>
                                </a:lnTo>
                                <a:lnTo>
                                  <a:pt x="44" y="865"/>
                                </a:lnTo>
                                <a:lnTo>
                                  <a:pt x="54" y="891"/>
                                </a:lnTo>
                                <a:lnTo>
                                  <a:pt x="68" y="918"/>
                                </a:lnTo>
                                <a:lnTo>
                                  <a:pt x="81" y="944"/>
                                </a:lnTo>
                                <a:lnTo>
                                  <a:pt x="98" y="971"/>
                                </a:lnTo>
                                <a:lnTo>
                                  <a:pt x="115" y="994"/>
                                </a:lnTo>
                                <a:lnTo>
                                  <a:pt x="133" y="1019"/>
                                </a:lnTo>
                                <a:lnTo>
                                  <a:pt x="153" y="1043"/>
                                </a:lnTo>
                                <a:lnTo>
                                  <a:pt x="176" y="1067"/>
                                </a:lnTo>
                                <a:lnTo>
                                  <a:pt x="198" y="1089"/>
                                </a:lnTo>
                                <a:lnTo>
                                  <a:pt x="221" y="1110"/>
                                </a:lnTo>
                                <a:lnTo>
                                  <a:pt x="267" y="1147"/>
                                </a:lnTo>
                                <a:lnTo>
                                  <a:pt x="291" y="1163"/>
                                </a:lnTo>
                                <a:lnTo>
                                  <a:pt x="316" y="1178"/>
                                </a:lnTo>
                                <a:lnTo>
                                  <a:pt x="369" y="1204"/>
                                </a:lnTo>
                                <a:lnTo>
                                  <a:pt x="422" y="1224"/>
                                </a:lnTo>
                                <a:lnTo>
                                  <a:pt x="479" y="1239"/>
                                </a:lnTo>
                                <a:lnTo>
                                  <a:pt x="539" y="1248"/>
                                </a:lnTo>
                                <a:lnTo>
                                  <a:pt x="569" y="1250"/>
                                </a:lnTo>
                                <a:lnTo>
                                  <a:pt x="600" y="1251"/>
                                </a:lnTo>
                                <a:lnTo>
                                  <a:pt x="615" y="1250"/>
                                </a:lnTo>
                                <a:lnTo>
                                  <a:pt x="630" y="1250"/>
                                </a:lnTo>
                                <a:lnTo>
                                  <a:pt x="660" y="1248"/>
                                </a:lnTo>
                                <a:lnTo>
                                  <a:pt x="689" y="1244"/>
                                </a:lnTo>
                                <a:lnTo>
                                  <a:pt x="720" y="1239"/>
                                </a:lnTo>
                                <a:lnTo>
                                  <a:pt x="747" y="1232"/>
                                </a:lnTo>
                                <a:lnTo>
                                  <a:pt x="760" y="1227"/>
                                </a:lnTo>
                                <a:lnTo>
                                  <a:pt x="775" y="1224"/>
                                </a:lnTo>
                                <a:lnTo>
                                  <a:pt x="802" y="1214"/>
                                </a:lnTo>
                                <a:lnTo>
                                  <a:pt x="808" y="1211"/>
                                </a:lnTo>
                                <a:lnTo>
                                  <a:pt x="815" y="1209"/>
                                </a:lnTo>
                                <a:lnTo>
                                  <a:pt x="830" y="1204"/>
                                </a:lnTo>
                                <a:lnTo>
                                  <a:pt x="855" y="1191"/>
                                </a:lnTo>
                                <a:lnTo>
                                  <a:pt x="881" y="1178"/>
                                </a:lnTo>
                                <a:lnTo>
                                  <a:pt x="906" y="1163"/>
                                </a:lnTo>
                                <a:lnTo>
                                  <a:pt x="931" y="1147"/>
                                </a:lnTo>
                                <a:lnTo>
                                  <a:pt x="953" y="1128"/>
                                </a:lnTo>
                                <a:lnTo>
                                  <a:pt x="955" y="1125"/>
                                </a:lnTo>
                                <a:lnTo>
                                  <a:pt x="959" y="1123"/>
                                </a:lnTo>
                                <a:lnTo>
                                  <a:pt x="965" y="1118"/>
                                </a:lnTo>
                                <a:lnTo>
                                  <a:pt x="977" y="1110"/>
                                </a:lnTo>
                                <a:lnTo>
                                  <a:pt x="1000" y="1089"/>
                                </a:lnTo>
                                <a:lnTo>
                                  <a:pt x="1023" y="1067"/>
                                </a:lnTo>
                                <a:close/>
                                <a:moveTo>
                                  <a:pt x="1159" y="626"/>
                                </a:moveTo>
                                <a:lnTo>
                                  <a:pt x="1158" y="654"/>
                                </a:lnTo>
                                <a:lnTo>
                                  <a:pt x="1156" y="683"/>
                                </a:lnTo>
                                <a:lnTo>
                                  <a:pt x="1153" y="712"/>
                                </a:lnTo>
                                <a:lnTo>
                                  <a:pt x="1149" y="741"/>
                                </a:lnTo>
                                <a:lnTo>
                                  <a:pt x="1143" y="768"/>
                                </a:lnTo>
                                <a:lnTo>
                                  <a:pt x="1138" y="781"/>
                                </a:lnTo>
                                <a:lnTo>
                                  <a:pt x="1136" y="788"/>
                                </a:lnTo>
                                <a:lnTo>
                                  <a:pt x="1135" y="791"/>
                                </a:lnTo>
                                <a:lnTo>
                                  <a:pt x="1135" y="795"/>
                                </a:lnTo>
                                <a:lnTo>
                                  <a:pt x="1127" y="822"/>
                                </a:lnTo>
                                <a:lnTo>
                                  <a:pt x="1122" y="835"/>
                                </a:lnTo>
                                <a:lnTo>
                                  <a:pt x="1118" y="849"/>
                                </a:lnTo>
                                <a:lnTo>
                                  <a:pt x="1106" y="873"/>
                                </a:lnTo>
                                <a:lnTo>
                                  <a:pt x="1094" y="898"/>
                                </a:lnTo>
                                <a:lnTo>
                                  <a:pt x="1080" y="922"/>
                                </a:lnTo>
                                <a:lnTo>
                                  <a:pt x="1076" y="927"/>
                                </a:lnTo>
                                <a:lnTo>
                                  <a:pt x="1073" y="934"/>
                                </a:lnTo>
                                <a:lnTo>
                                  <a:pt x="1067" y="947"/>
                                </a:lnTo>
                                <a:lnTo>
                                  <a:pt x="1050" y="969"/>
                                </a:lnTo>
                                <a:lnTo>
                                  <a:pt x="1033" y="993"/>
                                </a:lnTo>
                                <a:lnTo>
                                  <a:pt x="1015" y="1015"/>
                                </a:lnTo>
                                <a:lnTo>
                                  <a:pt x="996" y="1038"/>
                                </a:lnTo>
                                <a:lnTo>
                                  <a:pt x="974" y="1058"/>
                                </a:lnTo>
                                <a:lnTo>
                                  <a:pt x="953" y="1077"/>
                                </a:lnTo>
                                <a:lnTo>
                                  <a:pt x="931" y="1094"/>
                                </a:lnTo>
                                <a:lnTo>
                                  <a:pt x="909" y="1112"/>
                                </a:lnTo>
                                <a:lnTo>
                                  <a:pt x="896" y="1118"/>
                                </a:lnTo>
                                <a:lnTo>
                                  <a:pt x="890" y="1122"/>
                                </a:lnTo>
                                <a:lnTo>
                                  <a:pt x="885" y="1126"/>
                                </a:lnTo>
                                <a:lnTo>
                                  <a:pt x="862" y="1140"/>
                                </a:lnTo>
                                <a:lnTo>
                                  <a:pt x="837" y="1153"/>
                                </a:lnTo>
                                <a:lnTo>
                                  <a:pt x="814" y="1165"/>
                                </a:lnTo>
                                <a:lnTo>
                                  <a:pt x="801" y="1170"/>
                                </a:lnTo>
                                <a:lnTo>
                                  <a:pt x="788" y="1175"/>
                                </a:lnTo>
                                <a:lnTo>
                                  <a:pt x="763" y="1184"/>
                                </a:lnTo>
                                <a:lnTo>
                                  <a:pt x="736" y="1191"/>
                                </a:lnTo>
                                <a:lnTo>
                                  <a:pt x="710" y="1198"/>
                                </a:lnTo>
                                <a:lnTo>
                                  <a:pt x="682" y="1202"/>
                                </a:lnTo>
                                <a:lnTo>
                                  <a:pt x="655" y="1205"/>
                                </a:lnTo>
                                <a:lnTo>
                                  <a:pt x="627" y="1208"/>
                                </a:lnTo>
                                <a:lnTo>
                                  <a:pt x="600" y="1209"/>
                                </a:lnTo>
                                <a:lnTo>
                                  <a:pt x="571" y="1208"/>
                                </a:lnTo>
                                <a:lnTo>
                                  <a:pt x="543" y="1205"/>
                                </a:lnTo>
                                <a:lnTo>
                                  <a:pt x="515" y="1202"/>
                                </a:lnTo>
                                <a:lnTo>
                                  <a:pt x="488" y="1198"/>
                                </a:lnTo>
                                <a:lnTo>
                                  <a:pt x="461" y="1191"/>
                                </a:lnTo>
                                <a:lnTo>
                                  <a:pt x="435" y="1184"/>
                                </a:lnTo>
                                <a:lnTo>
                                  <a:pt x="409" y="1175"/>
                                </a:lnTo>
                                <a:lnTo>
                                  <a:pt x="385" y="1165"/>
                                </a:lnTo>
                                <a:lnTo>
                                  <a:pt x="360" y="1153"/>
                                </a:lnTo>
                                <a:lnTo>
                                  <a:pt x="336" y="1140"/>
                                </a:lnTo>
                                <a:lnTo>
                                  <a:pt x="289" y="1112"/>
                                </a:lnTo>
                                <a:lnTo>
                                  <a:pt x="245" y="1077"/>
                                </a:lnTo>
                                <a:lnTo>
                                  <a:pt x="204" y="1038"/>
                                </a:lnTo>
                                <a:lnTo>
                                  <a:pt x="183" y="1015"/>
                                </a:lnTo>
                                <a:lnTo>
                                  <a:pt x="165" y="993"/>
                                </a:lnTo>
                                <a:lnTo>
                                  <a:pt x="147" y="969"/>
                                </a:lnTo>
                                <a:lnTo>
                                  <a:pt x="131" y="947"/>
                                </a:lnTo>
                                <a:lnTo>
                                  <a:pt x="116" y="922"/>
                                </a:lnTo>
                                <a:lnTo>
                                  <a:pt x="103" y="898"/>
                                </a:lnTo>
                                <a:lnTo>
                                  <a:pt x="91" y="873"/>
                                </a:lnTo>
                                <a:lnTo>
                                  <a:pt x="81" y="849"/>
                                </a:lnTo>
                                <a:lnTo>
                                  <a:pt x="71" y="822"/>
                                </a:lnTo>
                                <a:lnTo>
                                  <a:pt x="63" y="795"/>
                                </a:lnTo>
                                <a:lnTo>
                                  <a:pt x="55" y="768"/>
                                </a:lnTo>
                                <a:lnTo>
                                  <a:pt x="50" y="741"/>
                                </a:lnTo>
                                <a:lnTo>
                                  <a:pt x="45" y="712"/>
                                </a:lnTo>
                                <a:lnTo>
                                  <a:pt x="43" y="683"/>
                                </a:lnTo>
                                <a:lnTo>
                                  <a:pt x="41" y="654"/>
                                </a:lnTo>
                                <a:lnTo>
                                  <a:pt x="41" y="626"/>
                                </a:lnTo>
                                <a:lnTo>
                                  <a:pt x="43" y="566"/>
                                </a:lnTo>
                                <a:lnTo>
                                  <a:pt x="50" y="508"/>
                                </a:lnTo>
                                <a:lnTo>
                                  <a:pt x="63" y="453"/>
                                </a:lnTo>
                                <a:lnTo>
                                  <a:pt x="81" y="402"/>
                                </a:lnTo>
                                <a:lnTo>
                                  <a:pt x="103" y="351"/>
                                </a:lnTo>
                                <a:lnTo>
                                  <a:pt x="116" y="326"/>
                                </a:lnTo>
                                <a:lnTo>
                                  <a:pt x="131" y="303"/>
                                </a:lnTo>
                                <a:lnTo>
                                  <a:pt x="165" y="256"/>
                                </a:lnTo>
                                <a:lnTo>
                                  <a:pt x="204" y="214"/>
                                </a:lnTo>
                                <a:lnTo>
                                  <a:pt x="245" y="172"/>
                                </a:lnTo>
                                <a:lnTo>
                                  <a:pt x="289" y="137"/>
                                </a:lnTo>
                                <a:lnTo>
                                  <a:pt x="336" y="108"/>
                                </a:lnTo>
                                <a:lnTo>
                                  <a:pt x="385" y="85"/>
                                </a:lnTo>
                                <a:lnTo>
                                  <a:pt x="409" y="74"/>
                                </a:lnTo>
                                <a:lnTo>
                                  <a:pt x="435" y="66"/>
                                </a:lnTo>
                                <a:lnTo>
                                  <a:pt x="488" y="53"/>
                                </a:lnTo>
                                <a:lnTo>
                                  <a:pt x="543" y="45"/>
                                </a:lnTo>
                                <a:lnTo>
                                  <a:pt x="600" y="43"/>
                                </a:lnTo>
                                <a:lnTo>
                                  <a:pt x="627" y="43"/>
                                </a:lnTo>
                                <a:lnTo>
                                  <a:pt x="655" y="45"/>
                                </a:lnTo>
                                <a:lnTo>
                                  <a:pt x="682" y="47"/>
                                </a:lnTo>
                                <a:lnTo>
                                  <a:pt x="710" y="53"/>
                                </a:lnTo>
                                <a:lnTo>
                                  <a:pt x="736" y="58"/>
                                </a:lnTo>
                                <a:lnTo>
                                  <a:pt x="763" y="66"/>
                                </a:lnTo>
                                <a:lnTo>
                                  <a:pt x="788" y="74"/>
                                </a:lnTo>
                                <a:lnTo>
                                  <a:pt x="814" y="85"/>
                                </a:lnTo>
                                <a:lnTo>
                                  <a:pt x="862" y="108"/>
                                </a:lnTo>
                                <a:lnTo>
                                  <a:pt x="885" y="121"/>
                                </a:lnTo>
                                <a:lnTo>
                                  <a:pt x="909" y="137"/>
                                </a:lnTo>
                                <a:lnTo>
                                  <a:pt x="931" y="154"/>
                                </a:lnTo>
                                <a:lnTo>
                                  <a:pt x="953" y="172"/>
                                </a:lnTo>
                                <a:lnTo>
                                  <a:pt x="974" y="192"/>
                                </a:lnTo>
                                <a:lnTo>
                                  <a:pt x="996" y="214"/>
                                </a:lnTo>
                                <a:lnTo>
                                  <a:pt x="1033" y="256"/>
                                </a:lnTo>
                                <a:lnTo>
                                  <a:pt x="1067" y="303"/>
                                </a:lnTo>
                                <a:lnTo>
                                  <a:pt x="1080" y="326"/>
                                </a:lnTo>
                                <a:lnTo>
                                  <a:pt x="1094" y="351"/>
                                </a:lnTo>
                                <a:lnTo>
                                  <a:pt x="1106" y="376"/>
                                </a:lnTo>
                                <a:lnTo>
                                  <a:pt x="1118" y="402"/>
                                </a:lnTo>
                                <a:lnTo>
                                  <a:pt x="1127" y="427"/>
                                </a:lnTo>
                                <a:lnTo>
                                  <a:pt x="1135" y="453"/>
                                </a:lnTo>
                                <a:lnTo>
                                  <a:pt x="1143" y="480"/>
                                </a:lnTo>
                                <a:lnTo>
                                  <a:pt x="1149" y="508"/>
                                </a:lnTo>
                                <a:lnTo>
                                  <a:pt x="1153" y="537"/>
                                </a:lnTo>
                                <a:lnTo>
                                  <a:pt x="1156" y="566"/>
                                </a:lnTo>
                                <a:lnTo>
                                  <a:pt x="1158" y="595"/>
                                </a:lnTo>
                                <a:lnTo>
                                  <a:pt x="1159" y="626"/>
                                </a:lnTo>
                                <a:close/>
                              </a:path>
                            </a:pathLst>
                          </a:custGeom>
                          <a:solidFill>
                            <a:srgbClr val="C1C1C1"/>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44" name="Freeform 48"/>
                        <wps:cNvSpPr>
                          <a:spLocks noEditPoints="1"/>
                        </wps:cNvSpPr>
                        <wps:spPr bwMode="auto">
                          <a:xfrm>
                            <a:off x="1500" y="67"/>
                            <a:ext cx="101" cy="106"/>
                          </a:xfrm>
                          <a:custGeom>
                            <a:avLst/>
                            <a:gdLst>
                              <a:gd name="T0" fmla="*/ 0 w 1118"/>
                              <a:gd name="T1" fmla="*/ 0 h 1166"/>
                              <a:gd name="T2" fmla="*/ 0 w 1118"/>
                              <a:gd name="T3" fmla="*/ 0 h 1166"/>
                              <a:gd name="T4" fmla="*/ 0 w 1118"/>
                              <a:gd name="T5" fmla="*/ 0 h 1166"/>
                              <a:gd name="T6" fmla="*/ 0 w 1118"/>
                              <a:gd name="T7" fmla="*/ 0 h 1166"/>
                              <a:gd name="T8" fmla="*/ 0 w 1118"/>
                              <a:gd name="T9" fmla="*/ 0 h 1166"/>
                              <a:gd name="T10" fmla="*/ 0 w 1118"/>
                              <a:gd name="T11" fmla="*/ 0 h 1166"/>
                              <a:gd name="T12" fmla="*/ 0 w 1118"/>
                              <a:gd name="T13" fmla="*/ 0 h 1166"/>
                              <a:gd name="T14" fmla="*/ 0 w 1118"/>
                              <a:gd name="T15" fmla="*/ 0 h 1166"/>
                              <a:gd name="T16" fmla="*/ 0 w 1118"/>
                              <a:gd name="T17" fmla="*/ 0 h 1166"/>
                              <a:gd name="T18" fmla="*/ 0 w 1118"/>
                              <a:gd name="T19" fmla="*/ 0 h 1166"/>
                              <a:gd name="T20" fmla="*/ 0 w 1118"/>
                              <a:gd name="T21" fmla="*/ 0 h 1166"/>
                              <a:gd name="T22" fmla="*/ 0 w 1118"/>
                              <a:gd name="T23" fmla="*/ 0 h 1166"/>
                              <a:gd name="T24" fmla="*/ 0 w 1118"/>
                              <a:gd name="T25" fmla="*/ 0 h 1166"/>
                              <a:gd name="T26" fmla="*/ 0 w 1118"/>
                              <a:gd name="T27" fmla="*/ 0 h 1166"/>
                              <a:gd name="T28" fmla="*/ 0 w 1118"/>
                              <a:gd name="T29" fmla="*/ 0 h 1166"/>
                              <a:gd name="T30" fmla="*/ 0 w 1118"/>
                              <a:gd name="T31" fmla="*/ 0 h 1166"/>
                              <a:gd name="T32" fmla="*/ 0 w 1118"/>
                              <a:gd name="T33" fmla="*/ 0 h 1166"/>
                              <a:gd name="T34" fmla="*/ 0 w 1118"/>
                              <a:gd name="T35" fmla="*/ 0 h 1166"/>
                              <a:gd name="T36" fmla="*/ 0 w 1118"/>
                              <a:gd name="T37" fmla="*/ 0 h 1166"/>
                              <a:gd name="T38" fmla="*/ 0 w 1118"/>
                              <a:gd name="T39" fmla="*/ 0 h 1166"/>
                              <a:gd name="T40" fmla="*/ 0 w 1118"/>
                              <a:gd name="T41" fmla="*/ 0 h 1166"/>
                              <a:gd name="T42" fmla="*/ 0 w 1118"/>
                              <a:gd name="T43" fmla="*/ 0 h 1166"/>
                              <a:gd name="T44" fmla="*/ 0 w 1118"/>
                              <a:gd name="T45" fmla="*/ 0 h 1166"/>
                              <a:gd name="T46" fmla="*/ 0 w 1118"/>
                              <a:gd name="T47" fmla="*/ 0 h 1166"/>
                              <a:gd name="T48" fmla="*/ 0 w 1118"/>
                              <a:gd name="T49" fmla="*/ 0 h 1166"/>
                              <a:gd name="T50" fmla="*/ 0 w 1118"/>
                              <a:gd name="T51" fmla="*/ 0 h 1166"/>
                              <a:gd name="T52" fmla="*/ 0 w 1118"/>
                              <a:gd name="T53" fmla="*/ 0 h 1166"/>
                              <a:gd name="T54" fmla="*/ 0 w 1118"/>
                              <a:gd name="T55" fmla="*/ 0 h 1166"/>
                              <a:gd name="T56" fmla="*/ 0 w 1118"/>
                              <a:gd name="T57" fmla="*/ 0 h 1166"/>
                              <a:gd name="T58" fmla="*/ 0 w 1118"/>
                              <a:gd name="T59" fmla="*/ 0 h 1166"/>
                              <a:gd name="T60" fmla="*/ 0 w 1118"/>
                              <a:gd name="T61" fmla="*/ 0 h 1166"/>
                              <a:gd name="T62" fmla="*/ 0 w 1118"/>
                              <a:gd name="T63" fmla="*/ 0 h 1166"/>
                              <a:gd name="T64" fmla="*/ 0 w 1118"/>
                              <a:gd name="T65" fmla="*/ 0 h 1166"/>
                              <a:gd name="T66" fmla="*/ 0 w 1118"/>
                              <a:gd name="T67" fmla="*/ 0 h 1166"/>
                              <a:gd name="T68" fmla="*/ 0 w 1118"/>
                              <a:gd name="T69" fmla="*/ 0 h 1166"/>
                              <a:gd name="T70" fmla="*/ 0 w 1118"/>
                              <a:gd name="T71" fmla="*/ 0 h 1166"/>
                              <a:gd name="T72" fmla="*/ 0 w 1118"/>
                              <a:gd name="T73" fmla="*/ 0 h 1166"/>
                              <a:gd name="T74" fmla="*/ 0 w 1118"/>
                              <a:gd name="T75" fmla="*/ 0 h 1166"/>
                              <a:gd name="T76" fmla="*/ 0 w 1118"/>
                              <a:gd name="T77" fmla="*/ 0 h 1166"/>
                              <a:gd name="T78" fmla="*/ 0 w 1118"/>
                              <a:gd name="T79" fmla="*/ 0 h 1166"/>
                              <a:gd name="T80" fmla="*/ 0 w 1118"/>
                              <a:gd name="T81" fmla="*/ 0 h 1166"/>
                              <a:gd name="T82" fmla="*/ 0 w 1118"/>
                              <a:gd name="T83" fmla="*/ 0 h 1166"/>
                              <a:gd name="T84" fmla="*/ 0 w 1118"/>
                              <a:gd name="T85" fmla="*/ 0 h 1166"/>
                              <a:gd name="T86" fmla="*/ 0 w 1118"/>
                              <a:gd name="T87" fmla="*/ 0 h 1166"/>
                              <a:gd name="T88" fmla="*/ 0 w 1118"/>
                              <a:gd name="T89" fmla="*/ 0 h 1166"/>
                              <a:gd name="T90" fmla="*/ 0 w 1118"/>
                              <a:gd name="T91" fmla="*/ 0 h 1166"/>
                              <a:gd name="T92" fmla="*/ 0 w 1118"/>
                              <a:gd name="T93" fmla="*/ 0 h 1166"/>
                              <a:gd name="T94" fmla="*/ 0 w 1118"/>
                              <a:gd name="T95" fmla="*/ 0 h 1166"/>
                              <a:gd name="T96" fmla="*/ 0 w 1118"/>
                              <a:gd name="T97" fmla="*/ 0 h 1166"/>
                              <a:gd name="T98" fmla="*/ 0 w 1118"/>
                              <a:gd name="T99" fmla="*/ 0 h 1166"/>
                              <a:gd name="T100" fmla="*/ 0 w 1118"/>
                              <a:gd name="T101" fmla="*/ 0 h 1166"/>
                              <a:gd name="T102" fmla="*/ 0 w 1118"/>
                              <a:gd name="T103" fmla="*/ 0 h 1166"/>
                              <a:gd name="T104" fmla="*/ 0 w 1118"/>
                              <a:gd name="T105" fmla="*/ 0 h 1166"/>
                              <a:gd name="T106" fmla="*/ 0 w 1118"/>
                              <a:gd name="T107" fmla="*/ 0 h 1166"/>
                              <a:gd name="T108" fmla="*/ 0 w 1118"/>
                              <a:gd name="T109" fmla="*/ 0 h 1166"/>
                              <a:gd name="T110" fmla="*/ 0 w 1118"/>
                              <a:gd name="T111" fmla="*/ 0 h 1166"/>
                              <a:gd name="T112" fmla="*/ 0 w 1118"/>
                              <a:gd name="T113" fmla="*/ 0 h 11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118"/>
                              <a:gd name="T172" fmla="*/ 0 h 1166"/>
                              <a:gd name="T173" fmla="*/ 1118 w 1118"/>
                              <a:gd name="T174" fmla="*/ 1166 h 11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118" h="1166">
                                <a:moveTo>
                                  <a:pt x="955" y="995"/>
                                </a:moveTo>
                                <a:lnTo>
                                  <a:pt x="974" y="972"/>
                                </a:lnTo>
                                <a:lnTo>
                                  <a:pt x="992" y="950"/>
                                </a:lnTo>
                                <a:lnTo>
                                  <a:pt x="1009" y="926"/>
                                </a:lnTo>
                                <a:lnTo>
                                  <a:pt x="1026" y="904"/>
                                </a:lnTo>
                                <a:lnTo>
                                  <a:pt x="1032" y="891"/>
                                </a:lnTo>
                                <a:lnTo>
                                  <a:pt x="1035" y="884"/>
                                </a:lnTo>
                                <a:lnTo>
                                  <a:pt x="1039" y="879"/>
                                </a:lnTo>
                                <a:lnTo>
                                  <a:pt x="1053" y="855"/>
                                </a:lnTo>
                                <a:lnTo>
                                  <a:pt x="1065" y="830"/>
                                </a:lnTo>
                                <a:lnTo>
                                  <a:pt x="1077" y="806"/>
                                </a:lnTo>
                                <a:lnTo>
                                  <a:pt x="1081" y="792"/>
                                </a:lnTo>
                                <a:lnTo>
                                  <a:pt x="1086" y="779"/>
                                </a:lnTo>
                                <a:lnTo>
                                  <a:pt x="1094" y="752"/>
                                </a:lnTo>
                                <a:lnTo>
                                  <a:pt x="1094" y="748"/>
                                </a:lnTo>
                                <a:lnTo>
                                  <a:pt x="1095" y="745"/>
                                </a:lnTo>
                                <a:lnTo>
                                  <a:pt x="1097" y="738"/>
                                </a:lnTo>
                                <a:lnTo>
                                  <a:pt x="1102" y="725"/>
                                </a:lnTo>
                                <a:lnTo>
                                  <a:pt x="1108" y="698"/>
                                </a:lnTo>
                                <a:lnTo>
                                  <a:pt x="1112" y="669"/>
                                </a:lnTo>
                                <a:lnTo>
                                  <a:pt x="1115" y="640"/>
                                </a:lnTo>
                                <a:lnTo>
                                  <a:pt x="1117" y="611"/>
                                </a:lnTo>
                                <a:lnTo>
                                  <a:pt x="1118" y="583"/>
                                </a:lnTo>
                                <a:lnTo>
                                  <a:pt x="1117" y="552"/>
                                </a:lnTo>
                                <a:lnTo>
                                  <a:pt x="1115" y="523"/>
                                </a:lnTo>
                                <a:lnTo>
                                  <a:pt x="1112" y="494"/>
                                </a:lnTo>
                                <a:lnTo>
                                  <a:pt x="1108" y="465"/>
                                </a:lnTo>
                                <a:lnTo>
                                  <a:pt x="1102" y="437"/>
                                </a:lnTo>
                                <a:lnTo>
                                  <a:pt x="1094" y="410"/>
                                </a:lnTo>
                                <a:lnTo>
                                  <a:pt x="1086" y="384"/>
                                </a:lnTo>
                                <a:lnTo>
                                  <a:pt x="1077" y="359"/>
                                </a:lnTo>
                                <a:lnTo>
                                  <a:pt x="1065" y="333"/>
                                </a:lnTo>
                                <a:lnTo>
                                  <a:pt x="1053" y="308"/>
                                </a:lnTo>
                                <a:lnTo>
                                  <a:pt x="1039" y="283"/>
                                </a:lnTo>
                                <a:lnTo>
                                  <a:pt x="1026" y="260"/>
                                </a:lnTo>
                                <a:lnTo>
                                  <a:pt x="992" y="213"/>
                                </a:lnTo>
                                <a:lnTo>
                                  <a:pt x="955" y="171"/>
                                </a:lnTo>
                                <a:lnTo>
                                  <a:pt x="933" y="149"/>
                                </a:lnTo>
                                <a:lnTo>
                                  <a:pt x="912" y="129"/>
                                </a:lnTo>
                                <a:lnTo>
                                  <a:pt x="890" y="111"/>
                                </a:lnTo>
                                <a:lnTo>
                                  <a:pt x="868" y="94"/>
                                </a:lnTo>
                                <a:lnTo>
                                  <a:pt x="844" y="78"/>
                                </a:lnTo>
                                <a:lnTo>
                                  <a:pt x="821" y="65"/>
                                </a:lnTo>
                                <a:lnTo>
                                  <a:pt x="773" y="42"/>
                                </a:lnTo>
                                <a:lnTo>
                                  <a:pt x="747" y="31"/>
                                </a:lnTo>
                                <a:lnTo>
                                  <a:pt x="722" y="23"/>
                                </a:lnTo>
                                <a:lnTo>
                                  <a:pt x="695" y="15"/>
                                </a:lnTo>
                                <a:lnTo>
                                  <a:pt x="669" y="10"/>
                                </a:lnTo>
                                <a:lnTo>
                                  <a:pt x="641" y="4"/>
                                </a:lnTo>
                                <a:lnTo>
                                  <a:pt x="614" y="2"/>
                                </a:lnTo>
                                <a:lnTo>
                                  <a:pt x="586" y="0"/>
                                </a:lnTo>
                                <a:lnTo>
                                  <a:pt x="559" y="0"/>
                                </a:lnTo>
                                <a:lnTo>
                                  <a:pt x="502" y="2"/>
                                </a:lnTo>
                                <a:lnTo>
                                  <a:pt x="447" y="10"/>
                                </a:lnTo>
                                <a:lnTo>
                                  <a:pt x="394" y="23"/>
                                </a:lnTo>
                                <a:lnTo>
                                  <a:pt x="368" y="31"/>
                                </a:lnTo>
                                <a:lnTo>
                                  <a:pt x="344" y="42"/>
                                </a:lnTo>
                                <a:lnTo>
                                  <a:pt x="295" y="65"/>
                                </a:lnTo>
                                <a:lnTo>
                                  <a:pt x="248" y="94"/>
                                </a:lnTo>
                                <a:lnTo>
                                  <a:pt x="204" y="129"/>
                                </a:lnTo>
                                <a:lnTo>
                                  <a:pt x="163" y="171"/>
                                </a:lnTo>
                                <a:lnTo>
                                  <a:pt x="124" y="213"/>
                                </a:lnTo>
                                <a:lnTo>
                                  <a:pt x="90" y="260"/>
                                </a:lnTo>
                                <a:lnTo>
                                  <a:pt x="75" y="283"/>
                                </a:lnTo>
                                <a:lnTo>
                                  <a:pt x="62" y="308"/>
                                </a:lnTo>
                                <a:lnTo>
                                  <a:pt x="40" y="359"/>
                                </a:lnTo>
                                <a:lnTo>
                                  <a:pt x="22" y="410"/>
                                </a:lnTo>
                                <a:lnTo>
                                  <a:pt x="9" y="465"/>
                                </a:lnTo>
                                <a:lnTo>
                                  <a:pt x="2" y="523"/>
                                </a:lnTo>
                                <a:lnTo>
                                  <a:pt x="0" y="583"/>
                                </a:lnTo>
                                <a:lnTo>
                                  <a:pt x="0" y="611"/>
                                </a:lnTo>
                                <a:lnTo>
                                  <a:pt x="2" y="640"/>
                                </a:lnTo>
                                <a:lnTo>
                                  <a:pt x="4" y="669"/>
                                </a:lnTo>
                                <a:lnTo>
                                  <a:pt x="9" y="698"/>
                                </a:lnTo>
                                <a:lnTo>
                                  <a:pt x="14" y="725"/>
                                </a:lnTo>
                                <a:lnTo>
                                  <a:pt x="22" y="752"/>
                                </a:lnTo>
                                <a:lnTo>
                                  <a:pt x="30" y="779"/>
                                </a:lnTo>
                                <a:lnTo>
                                  <a:pt x="40" y="806"/>
                                </a:lnTo>
                                <a:lnTo>
                                  <a:pt x="50" y="830"/>
                                </a:lnTo>
                                <a:lnTo>
                                  <a:pt x="62" y="855"/>
                                </a:lnTo>
                                <a:lnTo>
                                  <a:pt x="75" y="879"/>
                                </a:lnTo>
                                <a:lnTo>
                                  <a:pt x="90" y="904"/>
                                </a:lnTo>
                                <a:lnTo>
                                  <a:pt x="106" y="926"/>
                                </a:lnTo>
                                <a:lnTo>
                                  <a:pt x="124" y="950"/>
                                </a:lnTo>
                                <a:lnTo>
                                  <a:pt x="142" y="972"/>
                                </a:lnTo>
                                <a:lnTo>
                                  <a:pt x="163" y="995"/>
                                </a:lnTo>
                                <a:lnTo>
                                  <a:pt x="204" y="1034"/>
                                </a:lnTo>
                                <a:lnTo>
                                  <a:pt x="248" y="1069"/>
                                </a:lnTo>
                                <a:lnTo>
                                  <a:pt x="295" y="1097"/>
                                </a:lnTo>
                                <a:lnTo>
                                  <a:pt x="319" y="1110"/>
                                </a:lnTo>
                                <a:lnTo>
                                  <a:pt x="344" y="1122"/>
                                </a:lnTo>
                                <a:lnTo>
                                  <a:pt x="368" y="1132"/>
                                </a:lnTo>
                                <a:lnTo>
                                  <a:pt x="394" y="1141"/>
                                </a:lnTo>
                                <a:lnTo>
                                  <a:pt x="420" y="1148"/>
                                </a:lnTo>
                                <a:lnTo>
                                  <a:pt x="447" y="1155"/>
                                </a:lnTo>
                                <a:lnTo>
                                  <a:pt x="474" y="1159"/>
                                </a:lnTo>
                                <a:lnTo>
                                  <a:pt x="502" y="1162"/>
                                </a:lnTo>
                                <a:lnTo>
                                  <a:pt x="530" y="1165"/>
                                </a:lnTo>
                                <a:lnTo>
                                  <a:pt x="559" y="1166"/>
                                </a:lnTo>
                                <a:lnTo>
                                  <a:pt x="586" y="1165"/>
                                </a:lnTo>
                                <a:lnTo>
                                  <a:pt x="614" y="1162"/>
                                </a:lnTo>
                                <a:lnTo>
                                  <a:pt x="641" y="1159"/>
                                </a:lnTo>
                                <a:lnTo>
                                  <a:pt x="669" y="1155"/>
                                </a:lnTo>
                                <a:lnTo>
                                  <a:pt x="695" y="1148"/>
                                </a:lnTo>
                                <a:lnTo>
                                  <a:pt x="722" y="1141"/>
                                </a:lnTo>
                                <a:lnTo>
                                  <a:pt x="747" y="1132"/>
                                </a:lnTo>
                                <a:lnTo>
                                  <a:pt x="760" y="1127"/>
                                </a:lnTo>
                                <a:lnTo>
                                  <a:pt x="773" y="1122"/>
                                </a:lnTo>
                                <a:lnTo>
                                  <a:pt x="796" y="1110"/>
                                </a:lnTo>
                                <a:lnTo>
                                  <a:pt x="821" y="1097"/>
                                </a:lnTo>
                                <a:lnTo>
                                  <a:pt x="844" y="1083"/>
                                </a:lnTo>
                                <a:lnTo>
                                  <a:pt x="849" y="1079"/>
                                </a:lnTo>
                                <a:lnTo>
                                  <a:pt x="855" y="1075"/>
                                </a:lnTo>
                                <a:lnTo>
                                  <a:pt x="868" y="1069"/>
                                </a:lnTo>
                                <a:lnTo>
                                  <a:pt x="890" y="1051"/>
                                </a:lnTo>
                                <a:lnTo>
                                  <a:pt x="912" y="1034"/>
                                </a:lnTo>
                                <a:lnTo>
                                  <a:pt x="933" y="1015"/>
                                </a:lnTo>
                                <a:lnTo>
                                  <a:pt x="955" y="995"/>
                                </a:lnTo>
                                <a:close/>
                                <a:moveTo>
                                  <a:pt x="1080" y="583"/>
                                </a:moveTo>
                                <a:lnTo>
                                  <a:pt x="1079" y="609"/>
                                </a:lnTo>
                                <a:lnTo>
                                  <a:pt x="1077" y="637"/>
                                </a:lnTo>
                                <a:lnTo>
                                  <a:pt x="1074" y="663"/>
                                </a:lnTo>
                                <a:lnTo>
                                  <a:pt x="1069" y="690"/>
                                </a:lnTo>
                                <a:lnTo>
                                  <a:pt x="1063" y="715"/>
                                </a:lnTo>
                                <a:lnTo>
                                  <a:pt x="1057" y="742"/>
                                </a:lnTo>
                                <a:lnTo>
                                  <a:pt x="1049" y="765"/>
                                </a:lnTo>
                                <a:lnTo>
                                  <a:pt x="1040" y="790"/>
                                </a:lnTo>
                                <a:lnTo>
                                  <a:pt x="1034" y="801"/>
                                </a:lnTo>
                                <a:lnTo>
                                  <a:pt x="1032" y="804"/>
                                </a:lnTo>
                                <a:lnTo>
                                  <a:pt x="1031" y="807"/>
                                </a:lnTo>
                                <a:lnTo>
                                  <a:pt x="1029" y="813"/>
                                </a:lnTo>
                                <a:lnTo>
                                  <a:pt x="1017" y="837"/>
                                </a:lnTo>
                                <a:lnTo>
                                  <a:pt x="1005" y="859"/>
                                </a:lnTo>
                                <a:lnTo>
                                  <a:pt x="998" y="870"/>
                                </a:lnTo>
                                <a:lnTo>
                                  <a:pt x="991" y="882"/>
                                </a:lnTo>
                                <a:lnTo>
                                  <a:pt x="983" y="892"/>
                                </a:lnTo>
                                <a:lnTo>
                                  <a:pt x="976" y="902"/>
                                </a:lnTo>
                                <a:lnTo>
                                  <a:pt x="960" y="924"/>
                                </a:lnTo>
                                <a:lnTo>
                                  <a:pt x="955" y="929"/>
                                </a:lnTo>
                                <a:lnTo>
                                  <a:pt x="951" y="934"/>
                                </a:lnTo>
                                <a:lnTo>
                                  <a:pt x="943" y="945"/>
                                </a:lnTo>
                                <a:lnTo>
                                  <a:pt x="925" y="967"/>
                                </a:lnTo>
                                <a:lnTo>
                                  <a:pt x="904" y="985"/>
                                </a:lnTo>
                                <a:lnTo>
                                  <a:pt x="885" y="1003"/>
                                </a:lnTo>
                                <a:lnTo>
                                  <a:pt x="865" y="1019"/>
                                </a:lnTo>
                                <a:lnTo>
                                  <a:pt x="854" y="1026"/>
                                </a:lnTo>
                                <a:lnTo>
                                  <a:pt x="845" y="1035"/>
                                </a:lnTo>
                                <a:lnTo>
                                  <a:pt x="823" y="1048"/>
                                </a:lnTo>
                                <a:lnTo>
                                  <a:pt x="802" y="1061"/>
                                </a:lnTo>
                                <a:lnTo>
                                  <a:pt x="779" y="1073"/>
                                </a:lnTo>
                                <a:lnTo>
                                  <a:pt x="758" y="1084"/>
                                </a:lnTo>
                                <a:lnTo>
                                  <a:pt x="734" y="1093"/>
                                </a:lnTo>
                                <a:lnTo>
                                  <a:pt x="711" y="1100"/>
                                </a:lnTo>
                                <a:lnTo>
                                  <a:pt x="686" y="1107"/>
                                </a:lnTo>
                                <a:lnTo>
                                  <a:pt x="662" y="1113"/>
                                </a:lnTo>
                                <a:lnTo>
                                  <a:pt x="655" y="1113"/>
                                </a:lnTo>
                                <a:lnTo>
                                  <a:pt x="648" y="1115"/>
                                </a:lnTo>
                                <a:lnTo>
                                  <a:pt x="636" y="1117"/>
                                </a:lnTo>
                                <a:lnTo>
                                  <a:pt x="611" y="1120"/>
                                </a:lnTo>
                                <a:lnTo>
                                  <a:pt x="584" y="1122"/>
                                </a:lnTo>
                                <a:lnTo>
                                  <a:pt x="559" y="1123"/>
                                </a:lnTo>
                                <a:lnTo>
                                  <a:pt x="532" y="1122"/>
                                </a:lnTo>
                                <a:lnTo>
                                  <a:pt x="505" y="1120"/>
                                </a:lnTo>
                                <a:lnTo>
                                  <a:pt x="454" y="1113"/>
                                </a:lnTo>
                                <a:lnTo>
                                  <a:pt x="405" y="1100"/>
                                </a:lnTo>
                                <a:lnTo>
                                  <a:pt x="381" y="1093"/>
                                </a:lnTo>
                                <a:lnTo>
                                  <a:pt x="358" y="1084"/>
                                </a:lnTo>
                                <a:lnTo>
                                  <a:pt x="336" y="1073"/>
                                </a:lnTo>
                                <a:lnTo>
                                  <a:pt x="313" y="1061"/>
                                </a:lnTo>
                                <a:lnTo>
                                  <a:pt x="270" y="1035"/>
                                </a:lnTo>
                                <a:lnTo>
                                  <a:pt x="228" y="1003"/>
                                </a:lnTo>
                                <a:lnTo>
                                  <a:pt x="209" y="985"/>
                                </a:lnTo>
                                <a:lnTo>
                                  <a:pt x="190" y="967"/>
                                </a:lnTo>
                                <a:lnTo>
                                  <a:pt x="170" y="945"/>
                                </a:lnTo>
                                <a:lnTo>
                                  <a:pt x="154" y="924"/>
                                </a:lnTo>
                                <a:lnTo>
                                  <a:pt x="137" y="902"/>
                                </a:lnTo>
                                <a:lnTo>
                                  <a:pt x="122" y="882"/>
                                </a:lnTo>
                                <a:lnTo>
                                  <a:pt x="108" y="859"/>
                                </a:lnTo>
                                <a:lnTo>
                                  <a:pt x="96" y="837"/>
                                </a:lnTo>
                                <a:lnTo>
                                  <a:pt x="85" y="813"/>
                                </a:lnTo>
                                <a:lnTo>
                                  <a:pt x="76" y="790"/>
                                </a:lnTo>
                                <a:lnTo>
                                  <a:pt x="66" y="765"/>
                                </a:lnTo>
                                <a:lnTo>
                                  <a:pt x="59" y="742"/>
                                </a:lnTo>
                                <a:lnTo>
                                  <a:pt x="52" y="715"/>
                                </a:lnTo>
                                <a:lnTo>
                                  <a:pt x="48" y="690"/>
                                </a:lnTo>
                                <a:lnTo>
                                  <a:pt x="42" y="663"/>
                                </a:lnTo>
                                <a:lnTo>
                                  <a:pt x="40" y="637"/>
                                </a:lnTo>
                                <a:lnTo>
                                  <a:pt x="38" y="583"/>
                                </a:lnTo>
                                <a:lnTo>
                                  <a:pt x="40" y="527"/>
                                </a:lnTo>
                                <a:lnTo>
                                  <a:pt x="48" y="474"/>
                                </a:lnTo>
                                <a:lnTo>
                                  <a:pt x="59" y="423"/>
                                </a:lnTo>
                                <a:lnTo>
                                  <a:pt x="76" y="374"/>
                                </a:lnTo>
                                <a:lnTo>
                                  <a:pt x="96" y="326"/>
                                </a:lnTo>
                                <a:lnTo>
                                  <a:pt x="122" y="281"/>
                                </a:lnTo>
                                <a:lnTo>
                                  <a:pt x="154" y="239"/>
                                </a:lnTo>
                                <a:lnTo>
                                  <a:pt x="190" y="199"/>
                                </a:lnTo>
                                <a:lnTo>
                                  <a:pt x="228" y="162"/>
                                </a:lnTo>
                                <a:lnTo>
                                  <a:pt x="270" y="130"/>
                                </a:lnTo>
                                <a:lnTo>
                                  <a:pt x="313" y="103"/>
                                </a:lnTo>
                                <a:lnTo>
                                  <a:pt x="358" y="81"/>
                                </a:lnTo>
                                <a:lnTo>
                                  <a:pt x="405" y="64"/>
                                </a:lnTo>
                                <a:lnTo>
                                  <a:pt x="454" y="52"/>
                                </a:lnTo>
                                <a:lnTo>
                                  <a:pt x="505" y="44"/>
                                </a:lnTo>
                                <a:lnTo>
                                  <a:pt x="559" y="42"/>
                                </a:lnTo>
                                <a:lnTo>
                                  <a:pt x="611" y="44"/>
                                </a:lnTo>
                                <a:lnTo>
                                  <a:pt x="636" y="47"/>
                                </a:lnTo>
                                <a:lnTo>
                                  <a:pt x="662" y="52"/>
                                </a:lnTo>
                                <a:lnTo>
                                  <a:pt x="686" y="56"/>
                                </a:lnTo>
                                <a:lnTo>
                                  <a:pt x="711" y="64"/>
                                </a:lnTo>
                                <a:lnTo>
                                  <a:pt x="734" y="72"/>
                                </a:lnTo>
                                <a:lnTo>
                                  <a:pt x="758" y="81"/>
                                </a:lnTo>
                                <a:lnTo>
                                  <a:pt x="779" y="91"/>
                                </a:lnTo>
                                <a:lnTo>
                                  <a:pt x="802" y="103"/>
                                </a:lnTo>
                                <a:lnTo>
                                  <a:pt x="823" y="115"/>
                                </a:lnTo>
                                <a:lnTo>
                                  <a:pt x="845" y="130"/>
                                </a:lnTo>
                                <a:lnTo>
                                  <a:pt x="865" y="144"/>
                                </a:lnTo>
                                <a:lnTo>
                                  <a:pt x="885" y="162"/>
                                </a:lnTo>
                                <a:lnTo>
                                  <a:pt x="925" y="199"/>
                                </a:lnTo>
                                <a:lnTo>
                                  <a:pt x="960" y="239"/>
                                </a:lnTo>
                                <a:lnTo>
                                  <a:pt x="991" y="281"/>
                                </a:lnTo>
                                <a:lnTo>
                                  <a:pt x="1005" y="303"/>
                                </a:lnTo>
                                <a:lnTo>
                                  <a:pt x="1017" y="326"/>
                                </a:lnTo>
                                <a:lnTo>
                                  <a:pt x="1040" y="374"/>
                                </a:lnTo>
                                <a:lnTo>
                                  <a:pt x="1057" y="423"/>
                                </a:lnTo>
                                <a:lnTo>
                                  <a:pt x="1069" y="474"/>
                                </a:lnTo>
                                <a:lnTo>
                                  <a:pt x="1074" y="500"/>
                                </a:lnTo>
                                <a:lnTo>
                                  <a:pt x="1077" y="527"/>
                                </a:lnTo>
                                <a:lnTo>
                                  <a:pt x="1079" y="554"/>
                                </a:lnTo>
                                <a:lnTo>
                                  <a:pt x="1080" y="583"/>
                                </a:lnTo>
                                <a:close/>
                              </a:path>
                            </a:pathLst>
                          </a:custGeom>
                          <a:solidFill>
                            <a:srgbClr val="BEBEBE"/>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45" name="Freeform 49"/>
                        <wps:cNvSpPr>
                          <a:spLocks noEditPoints="1"/>
                        </wps:cNvSpPr>
                        <wps:spPr bwMode="auto">
                          <a:xfrm>
                            <a:off x="1503" y="71"/>
                            <a:ext cx="95" cy="98"/>
                          </a:xfrm>
                          <a:custGeom>
                            <a:avLst/>
                            <a:gdLst>
                              <a:gd name="T0" fmla="*/ 0 w 1042"/>
                              <a:gd name="T1" fmla="*/ 0 h 1081"/>
                              <a:gd name="T2" fmla="*/ 0 w 1042"/>
                              <a:gd name="T3" fmla="*/ 0 h 1081"/>
                              <a:gd name="T4" fmla="*/ 0 w 1042"/>
                              <a:gd name="T5" fmla="*/ 0 h 1081"/>
                              <a:gd name="T6" fmla="*/ 0 w 1042"/>
                              <a:gd name="T7" fmla="*/ 0 h 1081"/>
                              <a:gd name="T8" fmla="*/ 0 w 1042"/>
                              <a:gd name="T9" fmla="*/ 0 h 1081"/>
                              <a:gd name="T10" fmla="*/ 0 w 1042"/>
                              <a:gd name="T11" fmla="*/ 0 h 1081"/>
                              <a:gd name="T12" fmla="*/ 0 w 1042"/>
                              <a:gd name="T13" fmla="*/ 0 h 1081"/>
                              <a:gd name="T14" fmla="*/ 0 w 1042"/>
                              <a:gd name="T15" fmla="*/ 0 h 1081"/>
                              <a:gd name="T16" fmla="*/ 0 w 1042"/>
                              <a:gd name="T17" fmla="*/ 0 h 1081"/>
                              <a:gd name="T18" fmla="*/ 0 w 1042"/>
                              <a:gd name="T19" fmla="*/ 0 h 1081"/>
                              <a:gd name="T20" fmla="*/ 0 w 1042"/>
                              <a:gd name="T21" fmla="*/ 0 h 1081"/>
                              <a:gd name="T22" fmla="*/ 0 w 1042"/>
                              <a:gd name="T23" fmla="*/ 0 h 1081"/>
                              <a:gd name="T24" fmla="*/ 0 w 1042"/>
                              <a:gd name="T25" fmla="*/ 0 h 1081"/>
                              <a:gd name="T26" fmla="*/ 0 w 1042"/>
                              <a:gd name="T27" fmla="*/ 0 h 1081"/>
                              <a:gd name="T28" fmla="*/ 0 w 1042"/>
                              <a:gd name="T29" fmla="*/ 0 h 1081"/>
                              <a:gd name="T30" fmla="*/ 0 w 1042"/>
                              <a:gd name="T31" fmla="*/ 0 h 1081"/>
                              <a:gd name="T32" fmla="*/ 0 w 1042"/>
                              <a:gd name="T33" fmla="*/ 0 h 1081"/>
                              <a:gd name="T34" fmla="*/ 0 w 1042"/>
                              <a:gd name="T35" fmla="*/ 0 h 1081"/>
                              <a:gd name="T36" fmla="*/ 0 w 1042"/>
                              <a:gd name="T37" fmla="*/ 0 h 1081"/>
                              <a:gd name="T38" fmla="*/ 0 w 1042"/>
                              <a:gd name="T39" fmla="*/ 0 h 1081"/>
                              <a:gd name="T40" fmla="*/ 0 w 1042"/>
                              <a:gd name="T41" fmla="*/ 0 h 1081"/>
                              <a:gd name="T42" fmla="*/ 0 w 1042"/>
                              <a:gd name="T43" fmla="*/ 0 h 1081"/>
                              <a:gd name="T44" fmla="*/ 0 w 1042"/>
                              <a:gd name="T45" fmla="*/ 0 h 1081"/>
                              <a:gd name="T46" fmla="*/ 0 w 1042"/>
                              <a:gd name="T47" fmla="*/ 0 h 1081"/>
                              <a:gd name="T48" fmla="*/ 0 w 1042"/>
                              <a:gd name="T49" fmla="*/ 0 h 1081"/>
                              <a:gd name="T50" fmla="*/ 0 w 1042"/>
                              <a:gd name="T51" fmla="*/ 0 h 1081"/>
                              <a:gd name="T52" fmla="*/ 0 w 1042"/>
                              <a:gd name="T53" fmla="*/ 0 h 1081"/>
                              <a:gd name="T54" fmla="*/ 0 w 1042"/>
                              <a:gd name="T55" fmla="*/ 0 h 1081"/>
                              <a:gd name="T56" fmla="*/ 0 w 1042"/>
                              <a:gd name="T57" fmla="*/ 0 h 1081"/>
                              <a:gd name="T58" fmla="*/ 0 w 1042"/>
                              <a:gd name="T59" fmla="*/ 0 h 1081"/>
                              <a:gd name="T60" fmla="*/ 0 w 1042"/>
                              <a:gd name="T61" fmla="*/ 0 h 1081"/>
                              <a:gd name="T62" fmla="*/ 0 w 1042"/>
                              <a:gd name="T63" fmla="*/ 0 h 1081"/>
                              <a:gd name="T64" fmla="*/ 0 w 1042"/>
                              <a:gd name="T65" fmla="*/ 0 h 1081"/>
                              <a:gd name="T66" fmla="*/ 0 w 1042"/>
                              <a:gd name="T67" fmla="*/ 0 h 1081"/>
                              <a:gd name="T68" fmla="*/ 0 w 1042"/>
                              <a:gd name="T69" fmla="*/ 0 h 1081"/>
                              <a:gd name="T70" fmla="*/ 0 w 1042"/>
                              <a:gd name="T71" fmla="*/ 0 h 1081"/>
                              <a:gd name="T72" fmla="*/ 0 w 1042"/>
                              <a:gd name="T73" fmla="*/ 0 h 1081"/>
                              <a:gd name="T74" fmla="*/ 0 w 1042"/>
                              <a:gd name="T75" fmla="*/ 0 h 1081"/>
                              <a:gd name="T76" fmla="*/ 0 w 1042"/>
                              <a:gd name="T77" fmla="*/ 0 h 1081"/>
                              <a:gd name="T78" fmla="*/ 0 w 1042"/>
                              <a:gd name="T79" fmla="*/ 0 h 1081"/>
                              <a:gd name="T80" fmla="*/ 0 w 1042"/>
                              <a:gd name="T81" fmla="*/ 0 h 1081"/>
                              <a:gd name="T82" fmla="*/ 0 w 1042"/>
                              <a:gd name="T83" fmla="*/ 0 h 1081"/>
                              <a:gd name="T84" fmla="*/ 0 w 1042"/>
                              <a:gd name="T85" fmla="*/ 0 h 1081"/>
                              <a:gd name="T86" fmla="*/ 0 w 1042"/>
                              <a:gd name="T87" fmla="*/ 0 h 1081"/>
                              <a:gd name="T88" fmla="*/ 0 w 1042"/>
                              <a:gd name="T89" fmla="*/ 0 h 1081"/>
                              <a:gd name="T90" fmla="*/ 0 w 1042"/>
                              <a:gd name="T91" fmla="*/ 0 h 1081"/>
                              <a:gd name="T92" fmla="*/ 0 w 1042"/>
                              <a:gd name="T93" fmla="*/ 0 h 1081"/>
                              <a:gd name="T94" fmla="*/ 0 w 1042"/>
                              <a:gd name="T95" fmla="*/ 0 h 1081"/>
                              <a:gd name="T96" fmla="*/ 0 w 1042"/>
                              <a:gd name="T97" fmla="*/ 0 h 1081"/>
                              <a:gd name="T98" fmla="*/ 0 w 1042"/>
                              <a:gd name="T99" fmla="*/ 0 h 1081"/>
                              <a:gd name="T100" fmla="*/ 0 w 1042"/>
                              <a:gd name="T101" fmla="*/ 0 h 1081"/>
                              <a:gd name="T102" fmla="*/ 0 w 1042"/>
                              <a:gd name="T103" fmla="*/ 0 h 1081"/>
                              <a:gd name="T104" fmla="*/ 0 w 1042"/>
                              <a:gd name="T105" fmla="*/ 0 h 1081"/>
                              <a:gd name="T106" fmla="*/ 0 w 1042"/>
                              <a:gd name="T107" fmla="*/ 0 h 10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042"/>
                              <a:gd name="T163" fmla="*/ 0 h 1081"/>
                              <a:gd name="T164" fmla="*/ 1042 w 1042"/>
                              <a:gd name="T165" fmla="*/ 1081 h 108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042" h="1081">
                                <a:moveTo>
                                  <a:pt x="887" y="925"/>
                                </a:moveTo>
                                <a:lnTo>
                                  <a:pt x="905" y="903"/>
                                </a:lnTo>
                                <a:lnTo>
                                  <a:pt x="913" y="892"/>
                                </a:lnTo>
                                <a:lnTo>
                                  <a:pt x="917" y="887"/>
                                </a:lnTo>
                                <a:lnTo>
                                  <a:pt x="922" y="882"/>
                                </a:lnTo>
                                <a:lnTo>
                                  <a:pt x="938" y="860"/>
                                </a:lnTo>
                                <a:lnTo>
                                  <a:pt x="945" y="850"/>
                                </a:lnTo>
                                <a:lnTo>
                                  <a:pt x="953" y="840"/>
                                </a:lnTo>
                                <a:lnTo>
                                  <a:pt x="960" y="828"/>
                                </a:lnTo>
                                <a:lnTo>
                                  <a:pt x="967" y="817"/>
                                </a:lnTo>
                                <a:lnTo>
                                  <a:pt x="979" y="795"/>
                                </a:lnTo>
                                <a:lnTo>
                                  <a:pt x="991" y="771"/>
                                </a:lnTo>
                                <a:lnTo>
                                  <a:pt x="993" y="765"/>
                                </a:lnTo>
                                <a:lnTo>
                                  <a:pt x="994" y="762"/>
                                </a:lnTo>
                                <a:lnTo>
                                  <a:pt x="996" y="759"/>
                                </a:lnTo>
                                <a:lnTo>
                                  <a:pt x="1002" y="748"/>
                                </a:lnTo>
                                <a:lnTo>
                                  <a:pt x="1011" y="723"/>
                                </a:lnTo>
                                <a:lnTo>
                                  <a:pt x="1019" y="700"/>
                                </a:lnTo>
                                <a:lnTo>
                                  <a:pt x="1025" y="673"/>
                                </a:lnTo>
                                <a:lnTo>
                                  <a:pt x="1031" y="648"/>
                                </a:lnTo>
                                <a:lnTo>
                                  <a:pt x="1036" y="621"/>
                                </a:lnTo>
                                <a:lnTo>
                                  <a:pt x="1039" y="595"/>
                                </a:lnTo>
                                <a:lnTo>
                                  <a:pt x="1041" y="567"/>
                                </a:lnTo>
                                <a:lnTo>
                                  <a:pt x="1042" y="541"/>
                                </a:lnTo>
                                <a:lnTo>
                                  <a:pt x="1041" y="512"/>
                                </a:lnTo>
                                <a:lnTo>
                                  <a:pt x="1039" y="485"/>
                                </a:lnTo>
                                <a:lnTo>
                                  <a:pt x="1036" y="458"/>
                                </a:lnTo>
                                <a:lnTo>
                                  <a:pt x="1031" y="432"/>
                                </a:lnTo>
                                <a:lnTo>
                                  <a:pt x="1019" y="381"/>
                                </a:lnTo>
                                <a:lnTo>
                                  <a:pt x="1002" y="332"/>
                                </a:lnTo>
                                <a:lnTo>
                                  <a:pt x="979" y="284"/>
                                </a:lnTo>
                                <a:lnTo>
                                  <a:pt x="967" y="261"/>
                                </a:lnTo>
                                <a:lnTo>
                                  <a:pt x="953" y="239"/>
                                </a:lnTo>
                                <a:lnTo>
                                  <a:pt x="922" y="197"/>
                                </a:lnTo>
                                <a:lnTo>
                                  <a:pt x="887" y="157"/>
                                </a:lnTo>
                                <a:lnTo>
                                  <a:pt x="847" y="120"/>
                                </a:lnTo>
                                <a:lnTo>
                                  <a:pt x="827" y="102"/>
                                </a:lnTo>
                                <a:lnTo>
                                  <a:pt x="807" y="88"/>
                                </a:lnTo>
                                <a:lnTo>
                                  <a:pt x="785" y="73"/>
                                </a:lnTo>
                                <a:lnTo>
                                  <a:pt x="764" y="61"/>
                                </a:lnTo>
                                <a:lnTo>
                                  <a:pt x="741" y="49"/>
                                </a:lnTo>
                                <a:lnTo>
                                  <a:pt x="720" y="39"/>
                                </a:lnTo>
                                <a:lnTo>
                                  <a:pt x="696" y="30"/>
                                </a:lnTo>
                                <a:lnTo>
                                  <a:pt x="673" y="22"/>
                                </a:lnTo>
                                <a:lnTo>
                                  <a:pt x="648" y="14"/>
                                </a:lnTo>
                                <a:lnTo>
                                  <a:pt x="624" y="10"/>
                                </a:lnTo>
                                <a:lnTo>
                                  <a:pt x="598" y="5"/>
                                </a:lnTo>
                                <a:lnTo>
                                  <a:pt x="573" y="2"/>
                                </a:lnTo>
                                <a:lnTo>
                                  <a:pt x="521" y="0"/>
                                </a:lnTo>
                                <a:lnTo>
                                  <a:pt x="467" y="2"/>
                                </a:lnTo>
                                <a:lnTo>
                                  <a:pt x="416" y="10"/>
                                </a:lnTo>
                                <a:lnTo>
                                  <a:pt x="367" y="22"/>
                                </a:lnTo>
                                <a:lnTo>
                                  <a:pt x="320" y="39"/>
                                </a:lnTo>
                                <a:lnTo>
                                  <a:pt x="275" y="61"/>
                                </a:lnTo>
                                <a:lnTo>
                                  <a:pt x="232" y="88"/>
                                </a:lnTo>
                                <a:lnTo>
                                  <a:pt x="190" y="120"/>
                                </a:lnTo>
                                <a:lnTo>
                                  <a:pt x="152" y="157"/>
                                </a:lnTo>
                                <a:lnTo>
                                  <a:pt x="116" y="197"/>
                                </a:lnTo>
                                <a:lnTo>
                                  <a:pt x="84" y="239"/>
                                </a:lnTo>
                                <a:lnTo>
                                  <a:pt x="58" y="284"/>
                                </a:lnTo>
                                <a:lnTo>
                                  <a:pt x="38" y="332"/>
                                </a:lnTo>
                                <a:lnTo>
                                  <a:pt x="21" y="381"/>
                                </a:lnTo>
                                <a:lnTo>
                                  <a:pt x="10" y="432"/>
                                </a:lnTo>
                                <a:lnTo>
                                  <a:pt x="2" y="485"/>
                                </a:lnTo>
                                <a:lnTo>
                                  <a:pt x="0" y="541"/>
                                </a:lnTo>
                                <a:lnTo>
                                  <a:pt x="2" y="595"/>
                                </a:lnTo>
                                <a:lnTo>
                                  <a:pt x="4" y="621"/>
                                </a:lnTo>
                                <a:lnTo>
                                  <a:pt x="10" y="648"/>
                                </a:lnTo>
                                <a:lnTo>
                                  <a:pt x="14" y="673"/>
                                </a:lnTo>
                                <a:lnTo>
                                  <a:pt x="21" y="700"/>
                                </a:lnTo>
                                <a:lnTo>
                                  <a:pt x="28" y="723"/>
                                </a:lnTo>
                                <a:lnTo>
                                  <a:pt x="38" y="748"/>
                                </a:lnTo>
                                <a:lnTo>
                                  <a:pt x="47" y="771"/>
                                </a:lnTo>
                                <a:lnTo>
                                  <a:pt x="58" y="795"/>
                                </a:lnTo>
                                <a:lnTo>
                                  <a:pt x="70" y="817"/>
                                </a:lnTo>
                                <a:lnTo>
                                  <a:pt x="84" y="840"/>
                                </a:lnTo>
                                <a:lnTo>
                                  <a:pt x="99" y="860"/>
                                </a:lnTo>
                                <a:lnTo>
                                  <a:pt x="116" y="882"/>
                                </a:lnTo>
                                <a:lnTo>
                                  <a:pt x="132" y="903"/>
                                </a:lnTo>
                                <a:lnTo>
                                  <a:pt x="152" y="925"/>
                                </a:lnTo>
                                <a:lnTo>
                                  <a:pt x="171" y="943"/>
                                </a:lnTo>
                                <a:lnTo>
                                  <a:pt x="190" y="961"/>
                                </a:lnTo>
                                <a:lnTo>
                                  <a:pt x="232" y="993"/>
                                </a:lnTo>
                                <a:lnTo>
                                  <a:pt x="275" y="1019"/>
                                </a:lnTo>
                                <a:lnTo>
                                  <a:pt x="298" y="1031"/>
                                </a:lnTo>
                                <a:lnTo>
                                  <a:pt x="320" y="1042"/>
                                </a:lnTo>
                                <a:lnTo>
                                  <a:pt x="343" y="1051"/>
                                </a:lnTo>
                                <a:lnTo>
                                  <a:pt x="367" y="1058"/>
                                </a:lnTo>
                                <a:lnTo>
                                  <a:pt x="416" y="1071"/>
                                </a:lnTo>
                                <a:lnTo>
                                  <a:pt x="467" y="1078"/>
                                </a:lnTo>
                                <a:lnTo>
                                  <a:pt x="494" y="1080"/>
                                </a:lnTo>
                                <a:lnTo>
                                  <a:pt x="521" y="1081"/>
                                </a:lnTo>
                                <a:lnTo>
                                  <a:pt x="546" y="1080"/>
                                </a:lnTo>
                                <a:lnTo>
                                  <a:pt x="573" y="1078"/>
                                </a:lnTo>
                                <a:lnTo>
                                  <a:pt x="598" y="1075"/>
                                </a:lnTo>
                                <a:lnTo>
                                  <a:pt x="610" y="1073"/>
                                </a:lnTo>
                                <a:lnTo>
                                  <a:pt x="617" y="1071"/>
                                </a:lnTo>
                                <a:lnTo>
                                  <a:pt x="624" y="1071"/>
                                </a:lnTo>
                                <a:lnTo>
                                  <a:pt x="648" y="1065"/>
                                </a:lnTo>
                                <a:lnTo>
                                  <a:pt x="673" y="1058"/>
                                </a:lnTo>
                                <a:lnTo>
                                  <a:pt x="696" y="1051"/>
                                </a:lnTo>
                                <a:lnTo>
                                  <a:pt x="720" y="1042"/>
                                </a:lnTo>
                                <a:lnTo>
                                  <a:pt x="741" y="1031"/>
                                </a:lnTo>
                                <a:lnTo>
                                  <a:pt x="764" y="1019"/>
                                </a:lnTo>
                                <a:lnTo>
                                  <a:pt x="785" y="1006"/>
                                </a:lnTo>
                                <a:lnTo>
                                  <a:pt x="807" y="993"/>
                                </a:lnTo>
                                <a:lnTo>
                                  <a:pt x="816" y="984"/>
                                </a:lnTo>
                                <a:lnTo>
                                  <a:pt x="827" y="977"/>
                                </a:lnTo>
                                <a:lnTo>
                                  <a:pt x="847" y="961"/>
                                </a:lnTo>
                                <a:lnTo>
                                  <a:pt x="866" y="943"/>
                                </a:lnTo>
                                <a:lnTo>
                                  <a:pt x="887" y="925"/>
                                </a:lnTo>
                                <a:close/>
                                <a:moveTo>
                                  <a:pt x="1001" y="541"/>
                                </a:moveTo>
                                <a:lnTo>
                                  <a:pt x="1000" y="565"/>
                                </a:lnTo>
                                <a:lnTo>
                                  <a:pt x="998" y="591"/>
                                </a:lnTo>
                                <a:lnTo>
                                  <a:pt x="995" y="615"/>
                                </a:lnTo>
                                <a:lnTo>
                                  <a:pt x="993" y="627"/>
                                </a:lnTo>
                                <a:lnTo>
                                  <a:pt x="992" y="640"/>
                                </a:lnTo>
                                <a:lnTo>
                                  <a:pt x="989" y="651"/>
                                </a:lnTo>
                                <a:lnTo>
                                  <a:pt x="987" y="663"/>
                                </a:lnTo>
                                <a:lnTo>
                                  <a:pt x="980" y="686"/>
                                </a:lnTo>
                                <a:lnTo>
                                  <a:pt x="966" y="732"/>
                                </a:lnTo>
                                <a:lnTo>
                                  <a:pt x="955" y="753"/>
                                </a:lnTo>
                                <a:lnTo>
                                  <a:pt x="945" y="775"/>
                                </a:lnTo>
                                <a:lnTo>
                                  <a:pt x="939" y="784"/>
                                </a:lnTo>
                                <a:lnTo>
                                  <a:pt x="934" y="795"/>
                                </a:lnTo>
                                <a:lnTo>
                                  <a:pt x="921" y="817"/>
                                </a:lnTo>
                                <a:lnTo>
                                  <a:pt x="892" y="856"/>
                                </a:lnTo>
                                <a:lnTo>
                                  <a:pt x="884" y="865"/>
                                </a:lnTo>
                                <a:lnTo>
                                  <a:pt x="880" y="869"/>
                                </a:lnTo>
                                <a:lnTo>
                                  <a:pt x="878" y="871"/>
                                </a:lnTo>
                                <a:lnTo>
                                  <a:pt x="876" y="875"/>
                                </a:lnTo>
                                <a:lnTo>
                                  <a:pt x="860" y="894"/>
                                </a:lnTo>
                                <a:lnTo>
                                  <a:pt x="841" y="911"/>
                                </a:lnTo>
                                <a:lnTo>
                                  <a:pt x="838" y="912"/>
                                </a:lnTo>
                                <a:lnTo>
                                  <a:pt x="836" y="914"/>
                                </a:lnTo>
                                <a:lnTo>
                                  <a:pt x="832" y="918"/>
                                </a:lnTo>
                                <a:lnTo>
                                  <a:pt x="823" y="927"/>
                                </a:lnTo>
                                <a:lnTo>
                                  <a:pt x="804" y="942"/>
                                </a:lnTo>
                                <a:lnTo>
                                  <a:pt x="785" y="957"/>
                                </a:lnTo>
                                <a:lnTo>
                                  <a:pt x="764" y="970"/>
                                </a:lnTo>
                                <a:lnTo>
                                  <a:pt x="754" y="976"/>
                                </a:lnTo>
                                <a:lnTo>
                                  <a:pt x="744" y="982"/>
                                </a:lnTo>
                                <a:lnTo>
                                  <a:pt x="724" y="993"/>
                                </a:lnTo>
                                <a:lnTo>
                                  <a:pt x="704" y="1004"/>
                                </a:lnTo>
                                <a:lnTo>
                                  <a:pt x="660" y="1019"/>
                                </a:lnTo>
                                <a:lnTo>
                                  <a:pt x="637" y="1026"/>
                                </a:lnTo>
                                <a:lnTo>
                                  <a:pt x="626" y="1028"/>
                                </a:lnTo>
                                <a:lnTo>
                                  <a:pt x="616" y="1031"/>
                                </a:lnTo>
                                <a:lnTo>
                                  <a:pt x="603" y="1032"/>
                                </a:lnTo>
                                <a:lnTo>
                                  <a:pt x="592" y="1035"/>
                                </a:lnTo>
                                <a:lnTo>
                                  <a:pt x="569" y="1038"/>
                                </a:lnTo>
                                <a:lnTo>
                                  <a:pt x="544" y="1040"/>
                                </a:lnTo>
                                <a:lnTo>
                                  <a:pt x="521" y="1041"/>
                                </a:lnTo>
                                <a:lnTo>
                                  <a:pt x="496" y="1040"/>
                                </a:lnTo>
                                <a:lnTo>
                                  <a:pt x="471" y="1038"/>
                                </a:lnTo>
                                <a:lnTo>
                                  <a:pt x="424" y="1031"/>
                                </a:lnTo>
                                <a:lnTo>
                                  <a:pt x="401" y="1026"/>
                                </a:lnTo>
                                <a:lnTo>
                                  <a:pt x="379" y="1019"/>
                                </a:lnTo>
                                <a:lnTo>
                                  <a:pt x="336" y="1004"/>
                                </a:lnTo>
                                <a:lnTo>
                                  <a:pt x="293" y="982"/>
                                </a:lnTo>
                                <a:lnTo>
                                  <a:pt x="274" y="970"/>
                                </a:lnTo>
                                <a:lnTo>
                                  <a:pt x="255" y="957"/>
                                </a:lnTo>
                                <a:lnTo>
                                  <a:pt x="216" y="927"/>
                                </a:lnTo>
                                <a:lnTo>
                                  <a:pt x="181" y="894"/>
                                </a:lnTo>
                                <a:lnTo>
                                  <a:pt x="163" y="875"/>
                                </a:lnTo>
                                <a:lnTo>
                                  <a:pt x="148" y="856"/>
                                </a:lnTo>
                                <a:lnTo>
                                  <a:pt x="119" y="817"/>
                                </a:lnTo>
                                <a:lnTo>
                                  <a:pt x="105" y="795"/>
                                </a:lnTo>
                                <a:lnTo>
                                  <a:pt x="94" y="775"/>
                                </a:lnTo>
                                <a:lnTo>
                                  <a:pt x="83" y="753"/>
                                </a:lnTo>
                                <a:lnTo>
                                  <a:pt x="75" y="732"/>
                                </a:lnTo>
                                <a:lnTo>
                                  <a:pt x="60" y="686"/>
                                </a:lnTo>
                                <a:lnTo>
                                  <a:pt x="53" y="663"/>
                                </a:lnTo>
                                <a:lnTo>
                                  <a:pt x="49" y="640"/>
                                </a:lnTo>
                                <a:lnTo>
                                  <a:pt x="45" y="615"/>
                                </a:lnTo>
                                <a:lnTo>
                                  <a:pt x="43" y="591"/>
                                </a:lnTo>
                                <a:lnTo>
                                  <a:pt x="41" y="541"/>
                                </a:lnTo>
                                <a:lnTo>
                                  <a:pt x="43" y="490"/>
                                </a:lnTo>
                                <a:lnTo>
                                  <a:pt x="49" y="441"/>
                                </a:lnTo>
                                <a:lnTo>
                                  <a:pt x="60" y="393"/>
                                </a:lnTo>
                                <a:lnTo>
                                  <a:pt x="75" y="348"/>
                                </a:lnTo>
                                <a:lnTo>
                                  <a:pt x="94" y="304"/>
                                </a:lnTo>
                                <a:lnTo>
                                  <a:pt x="119" y="263"/>
                                </a:lnTo>
                                <a:lnTo>
                                  <a:pt x="148" y="223"/>
                                </a:lnTo>
                                <a:lnTo>
                                  <a:pt x="181" y="187"/>
                                </a:lnTo>
                                <a:lnTo>
                                  <a:pt x="216" y="152"/>
                                </a:lnTo>
                                <a:lnTo>
                                  <a:pt x="255" y="122"/>
                                </a:lnTo>
                                <a:lnTo>
                                  <a:pt x="293" y="96"/>
                                </a:lnTo>
                                <a:lnTo>
                                  <a:pt x="336" y="76"/>
                                </a:lnTo>
                                <a:lnTo>
                                  <a:pt x="379" y="60"/>
                                </a:lnTo>
                                <a:lnTo>
                                  <a:pt x="424" y="49"/>
                                </a:lnTo>
                                <a:lnTo>
                                  <a:pt x="471" y="43"/>
                                </a:lnTo>
                                <a:lnTo>
                                  <a:pt x="521" y="40"/>
                                </a:lnTo>
                                <a:lnTo>
                                  <a:pt x="569" y="43"/>
                                </a:lnTo>
                                <a:lnTo>
                                  <a:pt x="592" y="45"/>
                                </a:lnTo>
                                <a:lnTo>
                                  <a:pt x="616" y="49"/>
                                </a:lnTo>
                                <a:lnTo>
                                  <a:pt x="637" y="53"/>
                                </a:lnTo>
                                <a:lnTo>
                                  <a:pt x="660" y="60"/>
                                </a:lnTo>
                                <a:lnTo>
                                  <a:pt x="704" y="76"/>
                                </a:lnTo>
                                <a:lnTo>
                                  <a:pt x="724" y="85"/>
                                </a:lnTo>
                                <a:lnTo>
                                  <a:pt x="744" y="96"/>
                                </a:lnTo>
                                <a:lnTo>
                                  <a:pt x="764" y="108"/>
                                </a:lnTo>
                                <a:lnTo>
                                  <a:pt x="785" y="122"/>
                                </a:lnTo>
                                <a:lnTo>
                                  <a:pt x="804" y="136"/>
                                </a:lnTo>
                                <a:lnTo>
                                  <a:pt x="823" y="152"/>
                                </a:lnTo>
                                <a:lnTo>
                                  <a:pt x="841" y="169"/>
                                </a:lnTo>
                                <a:lnTo>
                                  <a:pt x="860" y="187"/>
                                </a:lnTo>
                                <a:lnTo>
                                  <a:pt x="876" y="205"/>
                                </a:lnTo>
                                <a:lnTo>
                                  <a:pt x="892" y="223"/>
                                </a:lnTo>
                                <a:lnTo>
                                  <a:pt x="921" y="263"/>
                                </a:lnTo>
                                <a:lnTo>
                                  <a:pt x="934" y="283"/>
                                </a:lnTo>
                                <a:lnTo>
                                  <a:pt x="945" y="304"/>
                                </a:lnTo>
                                <a:lnTo>
                                  <a:pt x="966" y="348"/>
                                </a:lnTo>
                                <a:lnTo>
                                  <a:pt x="980" y="393"/>
                                </a:lnTo>
                                <a:lnTo>
                                  <a:pt x="987" y="417"/>
                                </a:lnTo>
                                <a:lnTo>
                                  <a:pt x="992" y="441"/>
                                </a:lnTo>
                                <a:lnTo>
                                  <a:pt x="998" y="490"/>
                                </a:lnTo>
                                <a:lnTo>
                                  <a:pt x="1000" y="515"/>
                                </a:lnTo>
                                <a:lnTo>
                                  <a:pt x="1001" y="541"/>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46" name="Freeform 50"/>
                        <wps:cNvSpPr>
                          <a:spLocks noEditPoints="1"/>
                        </wps:cNvSpPr>
                        <wps:spPr bwMode="auto">
                          <a:xfrm>
                            <a:off x="1507" y="75"/>
                            <a:ext cx="87" cy="91"/>
                          </a:xfrm>
                          <a:custGeom>
                            <a:avLst/>
                            <a:gdLst>
                              <a:gd name="T0" fmla="*/ 0 w 960"/>
                              <a:gd name="T1" fmla="*/ 0 h 1001"/>
                              <a:gd name="T2" fmla="*/ 0 w 960"/>
                              <a:gd name="T3" fmla="*/ 0 h 1001"/>
                              <a:gd name="T4" fmla="*/ 0 w 960"/>
                              <a:gd name="T5" fmla="*/ 0 h 1001"/>
                              <a:gd name="T6" fmla="*/ 0 w 960"/>
                              <a:gd name="T7" fmla="*/ 0 h 1001"/>
                              <a:gd name="T8" fmla="*/ 0 w 960"/>
                              <a:gd name="T9" fmla="*/ 0 h 1001"/>
                              <a:gd name="T10" fmla="*/ 0 w 960"/>
                              <a:gd name="T11" fmla="*/ 0 h 1001"/>
                              <a:gd name="T12" fmla="*/ 0 w 960"/>
                              <a:gd name="T13" fmla="*/ 0 h 1001"/>
                              <a:gd name="T14" fmla="*/ 0 w 960"/>
                              <a:gd name="T15" fmla="*/ 0 h 1001"/>
                              <a:gd name="T16" fmla="*/ 0 w 960"/>
                              <a:gd name="T17" fmla="*/ 0 h 1001"/>
                              <a:gd name="T18" fmla="*/ 0 w 960"/>
                              <a:gd name="T19" fmla="*/ 0 h 1001"/>
                              <a:gd name="T20" fmla="*/ 0 w 960"/>
                              <a:gd name="T21" fmla="*/ 0 h 1001"/>
                              <a:gd name="T22" fmla="*/ 0 w 960"/>
                              <a:gd name="T23" fmla="*/ 0 h 1001"/>
                              <a:gd name="T24" fmla="*/ 0 w 960"/>
                              <a:gd name="T25" fmla="*/ 0 h 1001"/>
                              <a:gd name="T26" fmla="*/ 0 w 960"/>
                              <a:gd name="T27" fmla="*/ 0 h 1001"/>
                              <a:gd name="T28" fmla="*/ 0 w 960"/>
                              <a:gd name="T29" fmla="*/ 0 h 1001"/>
                              <a:gd name="T30" fmla="*/ 0 w 960"/>
                              <a:gd name="T31" fmla="*/ 0 h 1001"/>
                              <a:gd name="T32" fmla="*/ 0 w 960"/>
                              <a:gd name="T33" fmla="*/ 0 h 1001"/>
                              <a:gd name="T34" fmla="*/ 0 w 960"/>
                              <a:gd name="T35" fmla="*/ 0 h 1001"/>
                              <a:gd name="T36" fmla="*/ 0 w 960"/>
                              <a:gd name="T37" fmla="*/ 0 h 1001"/>
                              <a:gd name="T38" fmla="*/ 0 w 960"/>
                              <a:gd name="T39" fmla="*/ 0 h 1001"/>
                              <a:gd name="T40" fmla="*/ 0 w 960"/>
                              <a:gd name="T41" fmla="*/ 0 h 1001"/>
                              <a:gd name="T42" fmla="*/ 0 w 960"/>
                              <a:gd name="T43" fmla="*/ 0 h 1001"/>
                              <a:gd name="T44" fmla="*/ 0 w 960"/>
                              <a:gd name="T45" fmla="*/ 0 h 1001"/>
                              <a:gd name="T46" fmla="*/ 0 w 960"/>
                              <a:gd name="T47" fmla="*/ 0 h 1001"/>
                              <a:gd name="T48" fmla="*/ 0 w 960"/>
                              <a:gd name="T49" fmla="*/ 0 h 1001"/>
                              <a:gd name="T50" fmla="*/ 0 w 960"/>
                              <a:gd name="T51" fmla="*/ 0 h 1001"/>
                              <a:gd name="T52" fmla="*/ 0 w 960"/>
                              <a:gd name="T53" fmla="*/ 0 h 1001"/>
                              <a:gd name="T54" fmla="*/ 0 w 960"/>
                              <a:gd name="T55" fmla="*/ 0 h 1001"/>
                              <a:gd name="T56" fmla="*/ 0 w 960"/>
                              <a:gd name="T57" fmla="*/ 0 h 1001"/>
                              <a:gd name="T58" fmla="*/ 0 w 960"/>
                              <a:gd name="T59" fmla="*/ 0 h 1001"/>
                              <a:gd name="T60" fmla="*/ 0 w 960"/>
                              <a:gd name="T61" fmla="*/ 0 h 1001"/>
                              <a:gd name="T62" fmla="*/ 0 w 960"/>
                              <a:gd name="T63" fmla="*/ 0 h 1001"/>
                              <a:gd name="T64" fmla="*/ 0 w 960"/>
                              <a:gd name="T65" fmla="*/ 0 h 1001"/>
                              <a:gd name="T66" fmla="*/ 0 w 960"/>
                              <a:gd name="T67" fmla="*/ 0 h 1001"/>
                              <a:gd name="T68" fmla="*/ 0 w 960"/>
                              <a:gd name="T69" fmla="*/ 0 h 1001"/>
                              <a:gd name="T70" fmla="*/ 0 w 960"/>
                              <a:gd name="T71" fmla="*/ 0 h 1001"/>
                              <a:gd name="T72" fmla="*/ 0 w 960"/>
                              <a:gd name="T73" fmla="*/ 0 h 1001"/>
                              <a:gd name="T74" fmla="*/ 0 w 960"/>
                              <a:gd name="T75" fmla="*/ 0 h 1001"/>
                              <a:gd name="T76" fmla="*/ 0 w 960"/>
                              <a:gd name="T77" fmla="*/ 0 h 1001"/>
                              <a:gd name="T78" fmla="*/ 0 w 960"/>
                              <a:gd name="T79" fmla="*/ 0 h 1001"/>
                              <a:gd name="T80" fmla="*/ 0 w 960"/>
                              <a:gd name="T81" fmla="*/ 0 h 1001"/>
                              <a:gd name="T82" fmla="*/ 0 w 960"/>
                              <a:gd name="T83" fmla="*/ 0 h 1001"/>
                              <a:gd name="T84" fmla="*/ 0 w 960"/>
                              <a:gd name="T85" fmla="*/ 0 h 1001"/>
                              <a:gd name="T86" fmla="*/ 0 w 960"/>
                              <a:gd name="T87" fmla="*/ 0 h 1001"/>
                              <a:gd name="T88" fmla="*/ 0 w 960"/>
                              <a:gd name="T89" fmla="*/ 0 h 1001"/>
                              <a:gd name="T90" fmla="*/ 0 w 960"/>
                              <a:gd name="T91" fmla="*/ 0 h 1001"/>
                              <a:gd name="T92" fmla="*/ 0 w 960"/>
                              <a:gd name="T93" fmla="*/ 0 h 1001"/>
                              <a:gd name="T94" fmla="*/ 0 w 960"/>
                              <a:gd name="T95" fmla="*/ 0 h 1001"/>
                              <a:gd name="T96" fmla="*/ 0 w 960"/>
                              <a:gd name="T97" fmla="*/ 0 h 1001"/>
                              <a:gd name="T98" fmla="*/ 0 w 960"/>
                              <a:gd name="T99" fmla="*/ 0 h 1001"/>
                              <a:gd name="T100" fmla="*/ 0 w 960"/>
                              <a:gd name="T101" fmla="*/ 0 h 100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60"/>
                              <a:gd name="T154" fmla="*/ 0 h 1001"/>
                              <a:gd name="T155" fmla="*/ 960 w 960"/>
                              <a:gd name="T156" fmla="*/ 1001 h 100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60" h="1001">
                                <a:moveTo>
                                  <a:pt x="819" y="854"/>
                                </a:moveTo>
                                <a:lnTo>
                                  <a:pt x="835" y="835"/>
                                </a:lnTo>
                                <a:lnTo>
                                  <a:pt x="837" y="831"/>
                                </a:lnTo>
                                <a:lnTo>
                                  <a:pt x="839" y="829"/>
                                </a:lnTo>
                                <a:lnTo>
                                  <a:pt x="843" y="825"/>
                                </a:lnTo>
                                <a:lnTo>
                                  <a:pt x="851" y="816"/>
                                </a:lnTo>
                                <a:lnTo>
                                  <a:pt x="880" y="777"/>
                                </a:lnTo>
                                <a:lnTo>
                                  <a:pt x="893" y="755"/>
                                </a:lnTo>
                                <a:lnTo>
                                  <a:pt x="898" y="744"/>
                                </a:lnTo>
                                <a:lnTo>
                                  <a:pt x="904" y="735"/>
                                </a:lnTo>
                                <a:lnTo>
                                  <a:pt x="914" y="713"/>
                                </a:lnTo>
                                <a:lnTo>
                                  <a:pt x="925" y="692"/>
                                </a:lnTo>
                                <a:lnTo>
                                  <a:pt x="939" y="646"/>
                                </a:lnTo>
                                <a:lnTo>
                                  <a:pt x="946" y="623"/>
                                </a:lnTo>
                                <a:lnTo>
                                  <a:pt x="948" y="611"/>
                                </a:lnTo>
                                <a:lnTo>
                                  <a:pt x="951" y="600"/>
                                </a:lnTo>
                                <a:lnTo>
                                  <a:pt x="952" y="587"/>
                                </a:lnTo>
                                <a:lnTo>
                                  <a:pt x="954" y="575"/>
                                </a:lnTo>
                                <a:lnTo>
                                  <a:pt x="957" y="551"/>
                                </a:lnTo>
                                <a:lnTo>
                                  <a:pt x="959" y="525"/>
                                </a:lnTo>
                                <a:lnTo>
                                  <a:pt x="960" y="501"/>
                                </a:lnTo>
                                <a:lnTo>
                                  <a:pt x="959" y="475"/>
                                </a:lnTo>
                                <a:lnTo>
                                  <a:pt x="957" y="450"/>
                                </a:lnTo>
                                <a:lnTo>
                                  <a:pt x="951" y="401"/>
                                </a:lnTo>
                                <a:lnTo>
                                  <a:pt x="946" y="377"/>
                                </a:lnTo>
                                <a:lnTo>
                                  <a:pt x="939" y="353"/>
                                </a:lnTo>
                                <a:lnTo>
                                  <a:pt x="925" y="308"/>
                                </a:lnTo>
                                <a:lnTo>
                                  <a:pt x="904" y="264"/>
                                </a:lnTo>
                                <a:lnTo>
                                  <a:pt x="893" y="243"/>
                                </a:lnTo>
                                <a:lnTo>
                                  <a:pt x="880" y="223"/>
                                </a:lnTo>
                                <a:lnTo>
                                  <a:pt x="851" y="183"/>
                                </a:lnTo>
                                <a:lnTo>
                                  <a:pt x="835" y="165"/>
                                </a:lnTo>
                                <a:lnTo>
                                  <a:pt x="819" y="147"/>
                                </a:lnTo>
                                <a:lnTo>
                                  <a:pt x="800" y="129"/>
                                </a:lnTo>
                                <a:lnTo>
                                  <a:pt x="782" y="112"/>
                                </a:lnTo>
                                <a:lnTo>
                                  <a:pt x="763" y="96"/>
                                </a:lnTo>
                                <a:lnTo>
                                  <a:pt x="744" y="82"/>
                                </a:lnTo>
                                <a:lnTo>
                                  <a:pt x="723" y="68"/>
                                </a:lnTo>
                                <a:lnTo>
                                  <a:pt x="703" y="56"/>
                                </a:lnTo>
                                <a:lnTo>
                                  <a:pt x="683" y="45"/>
                                </a:lnTo>
                                <a:lnTo>
                                  <a:pt x="663" y="36"/>
                                </a:lnTo>
                                <a:lnTo>
                                  <a:pt x="619" y="20"/>
                                </a:lnTo>
                                <a:lnTo>
                                  <a:pt x="596" y="13"/>
                                </a:lnTo>
                                <a:lnTo>
                                  <a:pt x="575" y="9"/>
                                </a:lnTo>
                                <a:lnTo>
                                  <a:pt x="551" y="5"/>
                                </a:lnTo>
                                <a:lnTo>
                                  <a:pt x="528" y="3"/>
                                </a:lnTo>
                                <a:lnTo>
                                  <a:pt x="480" y="0"/>
                                </a:lnTo>
                                <a:lnTo>
                                  <a:pt x="430" y="3"/>
                                </a:lnTo>
                                <a:lnTo>
                                  <a:pt x="383" y="9"/>
                                </a:lnTo>
                                <a:lnTo>
                                  <a:pt x="338" y="20"/>
                                </a:lnTo>
                                <a:lnTo>
                                  <a:pt x="295" y="36"/>
                                </a:lnTo>
                                <a:lnTo>
                                  <a:pt x="252" y="56"/>
                                </a:lnTo>
                                <a:lnTo>
                                  <a:pt x="214" y="82"/>
                                </a:lnTo>
                                <a:lnTo>
                                  <a:pt x="175" y="112"/>
                                </a:lnTo>
                                <a:lnTo>
                                  <a:pt x="140" y="147"/>
                                </a:lnTo>
                                <a:lnTo>
                                  <a:pt x="107" y="183"/>
                                </a:lnTo>
                                <a:lnTo>
                                  <a:pt x="78" y="223"/>
                                </a:lnTo>
                                <a:lnTo>
                                  <a:pt x="53" y="264"/>
                                </a:lnTo>
                                <a:lnTo>
                                  <a:pt x="34" y="308"/>
                                </a:lnTo>
                                <a:lnTo>
                                  <a:pt x="19" y="353"/>
                                </a:lnTo>
                                <a:lnTo>
                                  <a:pt x="8" y="401"/>
                                </a:lnTo>
                                <a:lnTo>
                                  <a:pt x="2" y="450"/>
                                </a:lnTo>
                                <a:lnTo>
                                  <a:pt x="0" y="501"/>
                                </a:lnTo>
                                <a:lnTo>
                                  <a:pt x="2" y="551"/>
                                </a:lnTo>
                                <a:lnTo>
                                  <a:pt x="4" y="575"/>
                                </a:lnTo>
                                <a:lnTo>
                                  <a:pt x="8" y="600"/>
                                </a:lnTo>
                                <a:lnTo>
                                  <a:pt x="12" y="623"/>
                                </a:lnTo>
                                <a:lnTo>
                                  <a:pt x="19" y="646"/>
                                </a:lnTo>
                                <a:lnTo>
                                  <a:pt x="34" y="692"/>
                                </a:lnTo>
                                <a:lnTo>
                                  <a:pt x="42" y="713"/>
                                </a:lnTo>
                                <a:lnTo>
                                  <a:pt x="53" y="735"/>
                                </a:lnTo>
                                <a:lnTo>
                                  <a:pt x="64" y="755"/>
                                </a:lnTo>
                                <a:lnTo>
                                  <a:pt x="78" y="777"/>
                                </a:lnTo>
                                <a:lnTo>
                                  <a:pt x="107" y="816"/>
                                </a:lnTo>
                                <a:lnTo>
                                  <a:pt x="122" y="835"/>
                                </a:lnTo>
                                <a:lnTo>
                                  <a:pt x="140" y="854"/>
                                </a:lnTo>
                                <a:lnTo>
                                  <a:pt x="175" y="887"/>
                                </a:lnTo>
                                <a:lnTo>
                                  <a:pt x="214" y="917"/>
                                </a:lnTo>
                                <a:lnTo>
                                  <a:pt x="233" y="930"/>
                                </a:lnTo>
                                <a:lnTo>
                                  <a:pt x="252" y="942"/>
                                </a:lnTo>
                                <a:lnTo>
                                  <a:pt x="295" y="964"/>
                                </a:lnTo>
                                <a:lnTo>
                                  <a:pt x="338" y="979"/>
                                </a:lnTo>
                                <a:lnTo>
                                  <a:pt x="360" y="986"/>
                                </a:lnTo>
                                <a:lnTo>
                                  <a:pt x="383" y="991"/>
                                </a:lnTo>
                                <a:lnTo>
                                  <a:pt x="430" y="998"/>
                                </a:lnTo>
                                <a:lnTo>
                                  <a:pt x="455" y="1000"/>
                                </a:lnTo>
                                <a:lnTo>
                                  <a:pt x="480" y="1001"/>
                                </a:lnTo>
                                <a:lnTo>
                                  <a:pt x="503" y="1000"/>
                                </a:lnTo>
                                <a:lnTo>
                                  <a:pt x="528" y="998"/>
                                </a:lnTo>
                                <a:lnTo>
                                  <a:pt x="551" y="995"/>
                                </a:lnTo>
                                <a:lnTo>
                                  <a:pt x="562" y="992"/>
                                </a:lnTo>
                                <a:lnTo>
                                  <a:pt x="575" y="991"/>
                                </a:lnTo>
                                <a:lnTo>
                                  <a:pt x="585" y="988"/>
                                </a:lnTo>
                                <a:lnTo>
                                  <a:pt x="596" y="986"/>
                                </a:lnTo>
                                <a:lnTo>
                                  <a:pt x="619" y="979"/>
                                </a:lnTo>
                                <a:lnTo>
                                  <a:pt x="663" y="964"/>
                                </a:lnTo>
                                <a:lnTo>
                                  <a:pt x="683" y="953"/>
                                </a:lnTo>
                                <a:lnTo>
                                  <a:pt x="703" y="942"/>
                                </a:lnTo>
                                <a:lnTo>
                                  <a:pt x="713" y="936"/>
                                </a:lnTo>
                                <a:lnTo>
                                  <a:pt x="723" y="930"/>
                                </a:lnTo>
                                <a:lnTo>
                                  <a:pt x="744" y="917"/>
                                </a:lnTo>
                                <a:lnTo>
                                  <a:pt x="763" y="902"/>
                                </a:lnTo>
                                <a:lnTo>
                                  <a:pt x="782" y="887"/>
                                </a:lnTo>
                                <a:lnTo>
                                  <a:pt x="791" y="878"/>
                                </a:lnTo>
                                <a:lnTo>
                                  <a:pt x="795" y="874"/>
                                </a:lnTo>
                                <a:lnTo>
                                  <a:pt x="797" y="872"/>
                                </a:lnTo>
                                <a:lnTo>
                                  <a:pt x="800" y="871"/>
                                </a:lnTo>
                                <a:lnTo>
                                  <a:pt x="819" y="854"/>
                                </a:lnTo>
                                <a:close/>
                                <a:moveTo>
                                  <a:pt x="480" y="42"/>
                                </a:moveTo>
                                <a:lnTo>
                                  <a:pt x="524" y="43"/>
                                </a:lnTo>
                                <a:lnTo>
                                  <a:pt x="544" y="45"/>
                                </a:lnTo>
                                <a:lnTo>
                                  <a:pt x="566" y="49"/>
                                </a:lnTo>
                                <a:lnTo>
                                  <a:pt x="608" y="60"/>
                                </a:lnTo>
                                <a:lnTo>
                                  <a:pt x="628" y="67"/>
                                </a:lnTo>
                                <a:lnTo>
                                  <a:pt x="648" y="75"/>
                                </a:lnTo>
                                <a:lnTo>
                                  <a:pt x="686" y="93"/>
                                </a:lnTo>
                                <a:lnTo>
                                  <a:pt x="703" y="104"/>
                                </a:lnTo>
                                <a:lnTo>
                                  <a:pt x="722" y="117"/>
                                </a:lnTo>
                                <a:lnTo>
                                  <a:pt x="758" y="144"/>
                                </a:lnTo>
                                <a:lnTo>
                                  <a:pt x="774" y="159"/>
                                </a:lnTo>
                                <a:lnTo>
                                  <a:pt x="792" y="177"/>
                                </a:lnTo>
                                <a:lnTo>
                                  <a:pt x="821" y="210"/>
                                </a:lnTo>
                                <a:lnTo>
                                  <a:pt x="847" y="246"/>
                                </a:lnTo>
                                <a:lnTo>
                                  <a:pt x="869" y="283"/>
                                </a:lnTo>
                                <a:lnTo>
                                  <a:pt x="887" y="323"/>
                                </a:lnTo>
                                <a:lnTo>
                                  <a:pt x="901" y="364"/>
                                </a:lnTo>
                                <a:lnTo>
                                  <a:pt x="911" y="408"/>
                                </a:lnTo>
                                <a:lnTo>
                                  <a:pt x="918" y="453"/>
                                </a:lnTo>
                                <a:lnTo>
                                  <a:pt x="920" y="501"/>
                                </a:lnTo>
                                <a:lnTo>
                                  <a:pt x="918" y="546"/>
                                </a:lnTo>
                                <a:lnTo>
                                  <a:pt x="914" y="568"/>
                                </a:lnTo>
                                <a:lnTo>
                                  <a:pt x="912" y="579"/>
                                </a:lnTo>
                                <a:lnTo>
                                  <a:pt x="911" y="581"/>
                                </a:lnTo>
                                <a:lnTo>
                                  <a:pt x="911" y="584"/>
                                </a:lnTo>
                                <a:lnTo>
                                  <a:pt x="911" y="591"/>
                                </a:lnTo>
                                <a:lnTo>
                                  <a:pt x="909" y="595"/>
                                </a:lnTo>
                                <a:lnTo>
                                  <a:pt x="908" y="598"/>
                                </a:lnTo>
                                <a:lnTo>
                                  <a:pt x="908" y="601"/>
                                </a:lnTo>
                                <a:lnTo>
                                  <a:pt x="906" y="612"/>
                                </a:lnTo>
                                <a:lnTo>
                                  <a:pt x="901" y="633"/>
                                </a:lnTo>
                                <a:lnTo>
                                  <a:pt x="897" y="643"/>
                                </a:lnTo>
                                <a:lnTo>
                                  <a:pt x="894" y="654"/>
                                </a:lnTo>
                                <a:lnTo>
                                  <a:pt x="887" y="676"/>
                                </a:lnTo>
                                <a:lnTo>
                                  <a:pt x="869" y="715"/>
                                </a:lnTo>
                                <a:lnTo>
                                  <a:pt x="863" y="724"/>
                                </a:lnTo>
                                <a:lnTo>
                                  <a:pt x="859" y="728"/>
                                </a:lnTo>
                                <a:lnTo>
                                  <a:pt x="857" y="733"/>
                                </a:lnTo>
                                <a:lnTo>
                                  <a:pt x="847" y="753"/>
                                </a:lnTo>
                                <a:lnTo>
                                  <a:pt x="833" y="770"/>
                                </a:lnTo>
                                <a:lnTo>
                                  <a:pt x="821" y="789"/>
                                </a:lnTo>
                                <a:lnTo>
                                  <a:pt x="806" y="806"/>
                                </a:lnTo>
                                <a:lnTo>
                                  <a:pt x="792" y="825"/>
                                </a:lnTo>
                                <a:lnTo>
                                  <a:pt x="774" y="840"/>
                                </a:lnTo>
                                <a:lnTo>
                                  <a:pt x="758" y="855"/>
                                </a:lnTo>
                                <a:lnTo>
                                  <a:pt x="722" y="884"/>
                                </a:lnTo>
                                <a:lnTo>
                                  <a:pt x="703" y="894"/>
                                </a:lnTo>
                                <a:lnTo>
                                  <a:pt x="698" y="897"/>
                                </a:lnTo>
                                <a:lnTo>
                                  <a:pt x="694" y="900"/>
                                </a:lnTo>
                                <a:lnTo>
                                  <a:pt x="686" y="906"/>
                                </a:lnTo>
                                <a:lnTo>
                                  <a:pt x="648" y="926"/>
                                </a:lnTo>
                                <a:lnTo>
                                  <a:pt x="628" y="933"/>
                                </a:lnTo>
                                <a:lnTo>
                                  <a:pt x="617" y="936"/>
                                </a:lnTo>
                                <a:lnTo>
                                  <a:pt x="608" y="940"/>
                                </a:lnTo>
                                <a:lnTo>
                                  <a:pt x="566" y="951"/>
                                </a:lnTo>
                                <a:lnTo>
                                  <a:pt x="560" y="951"/>
                                </a:lnTo>
                                <a:lnTo>
                                  <a:pt x="557" y="951"/>
                                </a:lnTo>
                                <a:lnTo>
                                  <a:pt x="555" y="952"/>
                                </a:lnTo>
                                <a:lnTo>
                                  <a:pt x="544" y="954"/>
                                </a:lnTo>
                                <a:lnTo>
                                  <a:pt x="524" y="958"/>
                                </a:lnTo>
                                <a:lnTo>
                                  <a:pt x="480" y="960"/>
                                </a:lnTo>
                                <a:lnTo>
                                  <a:pt x="434" y="958"/>
                                </a:lnTo>
                                <a:lnTo>
                                  <a:pt x="392" y="951"/>
                                </a:lnTo>
                                <a:lnTo>
                                  <a:pt x="349" y="940"/>
                                </a:lnTo>
                                <a:lnTo>
                                  <a:pt x="311" y="926"/>
                                </a:lnTo>
                                <a:lnTo>
                                  <a:pt x="272" y="906"/>
                                </a:lnTo>
                                <a:lnTo>
                                  <a:pt x="236" y="884"/>
                                </a:lnTo>
                                <a:lnTo>
                                  <a:pt x="200" y="855"/>
                                </a:lnTo>
                                <a:lnTo>
                                  <a:pt x="168" y="825"/>
                                </a:lnTo>
                                <a:lnTo>
                                  <a:pt x="152" y="806"/>
                                </a:lnTo>
                                <a:lnTo>
                                  <a:pt x="137" y="789"/>
                                </a:lnTo>
                                <a:lnTo>
                                  <a:pt x="111" y="753"/>
                                </a:lnTo>
                                <a:lnTo>
                                  <a:pt x="99" y="733"/>
                                </a:lnTo>
                                <a:lnTo>
                                  <a:pt x="88" y="715"/>
                                </a:lnTo>
                                <a:lnTo>
                                  <a:pt x="72" y="676"/>
                                </a:lnTo>
                                <a:lnTo>
                                  <a:pt x="63" y="654"/>
                                </a:lnTo>
                                <a:lnTo>
                                  <a:pt x="57" y="633"/>
                                </a:lnTo>
                                <a:lnTo>
                                  <a:pt x="51" y="612"/>
                                </a:lnTo>
                                <a:lnTo>
                                  <a:pt x="47" y="591"/>
                                </a:lnTo>
                                <a:lnTo>
                                  <a:pt x="42" y="568"/>
                                </a:lnTo>
                                <a:lnTo>
                                  <a:pt x="40" y="546"/>
                                </a:lnTo>
                                <a:lnTo>
                                  <a:pt x="39" y="501"/>
                                </a:lnTo>
                                <a:lnTo>
                                  <a:pt x="40" y="453"/>
                                </a:lnTo>
                                <a:lnTo>
                                  <a:pt x="47" y="408"/>
                                </a:lnTo>
                                <a:lnTo>
                                  <a:pt x="57" y="364"/>
                                </a:lnTo>
                                <a:lnTo>
                                  <a:pt x="72" y="323"/>
                                </a:lnTo>
                                <a:lnTo>
                                  <a:pt x="88" y="283"/>
                                </a:lnTo>
                                <a:lnTo>
                                  <a:pt x="111" y="246"/>
                                </a:lnTo>
                                <a:lnTo>
                                  <a:pt x="137" y="210"/>
                                </a:lnTo>
                                <a:lnTo>
                                  <a:pt x="168" y="177"/>
                                </a:lnTo>
                                <a:lnTo>
                                  <a:pt x="200" y="144"/>
                                </a:lnTo>
                                <a:lnTo>
                                  <a:pt x="236" y="117"/>
                                </a:lnTo>
                                <a:lnTo>
                                  <a:pt x="272" y="93"/>
                                </a:lnTo>
                                <a:lnTo>
                                  <a:pt x="311" y="75"/>
                                </a:lnTo>
                                <a:lnTo>
                                  <a:pt x="349" y="60"/>
                                </a:lnTo>
                                <a:lnTo>
                                  <a:pt x="392" y="49"/>
                                </a:lnTo>
                                <a:lnTo>
                                  <a:pt x="434" y="43"/>
                                </a:lnTo>
                                <a:lnTo>
                                  <a:pt x="480" y="42"/>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47" name="Freeform 51"/>
                        <wps:cNvSpPr>
                          <a:spLocks noEditPoints="1"/>
                        </wps:cNvSpPr>
                        <wps:spPr bwMode="auto">
                          <a:xfrm>
                            <a:off x="1511" y="79"/>
                            <a:ext cx="80" cy="83"/>
                          </a:xfrm>
                          <a:custGeom>
                            <a:avLst/>
                            <a:gdLst>
                              <a:gd name="T0" fmla="*/ 0 w 881"/>
                              <a:gd name="T1" fmla="*/ 0 h 918"/>
                              <a:gd name="T2" fmla="*/ 0 w 881"/>
                              <a:gd name="T3" fmla="*/ 0 h 918"/>
                              <a:gd name="T4" fmla="*/ 0 w 881"/>
                              <a:gd name="T5" fmla="*/ 0 h 918"/>
                              <a:gd name="T6" fmla="*/ 0 w 881"/>
                              <a:gd name="T7" fmla="*/ 0 h 918"/>
                              <a:gd name="T8" fmla="*/ 0 w 881"/>
                              <a:gd name="T9" fmla="*/ 0 h 918"/>
                              <a:gd name="T10" fmla="*/ 0 w 881"/>
                              <a:gd name="T11" fmla="*/ 0 h 918"/>
                              <a:gd name="T12" fmla="*/ 0 w 881"/>
                              <a:gd name="T13" fmla="*/ 0 h 918"/>
                              <a:gd name="T14" fmla="*/ 0 w 881"/>
                              <a:gd name="T15" fmla="*/ 0 h 918"/>
                              <a:gd name="T16" fmla="*/ 0 w 881"/>
                              <a:gd name="T17" fmla="*/ 0 h 918"/>
                              <a:gd name="T18" fmla="*/ 0 w 881"/>
                              <a:gd name="T19" fmla="*/ 0 h 918"/>
                              <a:gd name="T20" fmla="*/ 0 w 881"/>
                              <a:gd name="T21" fmla="*/ 0 h 918"/>
                              <a:gd name="T22" fmla="*/ 0 w 881"/>
                              <a:gd name="T23" fmla="*/ 0 h 918"/>
                              <a:gd name="T24" fmla="*/ 0 w 881"/>
                              <a:gd name="T25" fmla="*/ 0 h 918"/>
                              <a:gd name="T26" fmla="*/ 0 w 881"/>
                              <a:gd name="T27" fmla="*/ 0 h 918"/>
                              <a:gd name="T28" fmla="*/ 0 w 881"/>
                              <a:gd name="T29" fmla="*/ 0 h 918"/>
                              <a:gd name="T30" fmla="*/ 0 w 881"/>
                              <a:gd name="T31" fmla="*/ 0 h 918"/>
                              <a:gd name="T32" fmla="*/ 0 w 881"/>
                              <a:gd name="T33" fmla="*/ 0 h 918"/>
                              <a:gd name="T34" fmla="*/ 0 w 881"/>
                              <a:gd name="T35" fmla="*/ 0 h 918"/>
                              <a:gd name="T36" fmla="*/ 0 w 881"/>
                              <a:gd name="T37" fmla="*/ 0 h 918"/>
                              <a:gd name="T38" fmla="*/ 0 w 881"/>
                              <a:gd name="T39" fmla="*/ 0 h 918"/>
                              <a:gd name="T40" fmla="*/ 0 w 881"/>
                              <a:gd name="T41" fmla="*/ 0 h 918"/>
                              <a:gd name="T42" fmla="*/ 0 w 881"/>
                              <a:gd name="T43" fmla="*/ 0 h 918"/>
                              <a:gd name="T44" fmla="*/ 0 w 881"/>
                              <a:gd name="T45" fmla="*/ 0 h 918"/>
                              <a:gd name="T46" fmla="*/ 0 w 881"/>
                              <a:gd name="T47" fmla="*/ 0 h 918"/>
                              <a:gd name="T48" fmla="*/ 0 w 881"/>
                              <a:gd name="T49" fmla="*/ 0 h 918"/>
                              <a:gd name="T50" fmla="*/ 0 w 881"/>
                              <a:gd name="T51" fmla="*/ 0 h 918"/>
                              <a:gd name="T52" fmla="*/ 0 w 881"/>
                              <a:gd name="T53" fmla="*/ 0 h 918"/>
                              <a:gd name="T54" fmla="*/ 0 w 881"/>
                              <a:gd name="T55" fmla="*/ 0 h 918"/>
                              <a:gd name="T56" fmla="*/ 0 w 881"/>
                              <a:gd name="T57" fmla="*/ 0 h 918"/>
                              <a:gd name="T58" fmla="*/ 0 w 881"/>
                              <a:gd name="T59" fmla="*/ 0 h 918"/>
                              <a:gd name="T60" fmla="*/ 0 w 881"/>
                              <a:gd name="T61" fmla="*/ 0 h 918"/>
                              <a:gd name="T62" fmla="*/ 0 w 881"/>
                              <a:gd name="T63" fmla="*/ 0 h 918"/>
                              <a:gd name="T64" fmla="*/ 0 w 881"/>
                              <a:gd name="T65" fmla="*/ 0 h 918"/>
                              <a:gd name="T66" fmla="*/ 0 w 881"/>
                              <a:gd name="T67" fmla="*/ 0 h 918"/>
                              <a:gd name="T68" fmla="*/ 0 w 881"/>
                              <a:gd name="T69" fmla="*/ 0 h 918"/>
                              <a:gd name="T70" fmla="*/ 0 w 881"/>
                              <a:gd name="T71" fmla="*/ 0 h 918"/>
                              <a:gd name="T72" fmla="*/ 0 w 881"/>
                              <a:gd name="T73" fmla="*/ 0 h 918"/>
                              <a:gd name="T74" fmla="*/ 0 w 881"/>
                              <a:gd name="T75" fmla="*/ 0 h 918"/>
                              <a:gd name="T76" fmla="*/ 0 w 881"/>
                              <a:gd name="T77" fmla="*/ 0 h 918"/>
                              <a:gd name="T78" fmla="*/ 0 w 881"/>
                              <a:gd name="T79" fmla="*/ 0 h 918"/>
                              <a:gd name="T80" fmla="*/ 0 w 881"/>
                              <a:gd name="T81" fmla="*/ 0 h 918"/>
                              <a:gd name="T82" fmla="*/ 0 w 881"/>
                              <a:gd name="T83" fmla="*/ 0 h 918"/>
                              <a:gd name="T84" fmla="*/ 0 w 881"/>
                              <a:gd name="T85" fmla="*/ 0 h 918"/>
                              <a:gd name="T86" fmla="*/ 0 w 881"/>
                              <a:gd name="T87" fmla="*/ 0 h 918"/>
                              <a:gd name="T88" fmla="*/ 0 w 881"/>
                              <a:gd name="T89" fmla="*/ 0 h 918"/>
                              <a:gd name="T90" fmla="*/ 0 w 881"/>
                              <a:gd name="T91" fmla="*/ 0 h 918"/>
                              <a:gd name="T92" fmla="*/ 0 w 881"/>
                              <a:gd name="T93" fmla="*/ 0 h 918"/>
                              <a:gd name="T94" fmla="*/ 0 w 881"/>
                              <a:gd name="T95" fmla="*/ 0 h 918"/>
                              <a:gd name="T96" fmla="*/ 0 w 881"/>
                              <a:gd name="T97" fmla="*/ 0 h 918"/>
                              <a:gd name="T98" fmla="*/ 0 w 881"/>
                              <a:gd name="T99" fmla="*/ 0 h 918"/>
                              <a:gd name="T100" fmla="*/ 0 w 881"/>
                              <a:gd name="T101" fmla="*/ 0 h 918"/>
                              <a:gd name="T102" fmla="*/ 0 w 881"/>
                              <a:gd name="T103" fmla="*/ 0 h 918"/>
                              <a:gd name="T104" fmla="*/ 0 w 881"/>
                              <a:gd name="T105" fmla="*/ 0 h 918"/>
                              <a:gd name="T106" fmla="*/ 0 w 881"/>
                              <a:gd name="T107" fmla="*/ 0 h 918"/>
                              <a:gd name="T108" fmla="*/ 0 w 881"/>
                              <a:gd name="T109" fmla="*/ 0 h 918"/>
                              <a:gd name="T110" fmla="*/ 0 w 881"/>
                              <a:gd name="T111" fmla="*/ 0 h 91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81"/>
                              <a:gd name="T169" fmla="*/ 0 h 918"/>
                              <a:gd name="T170" fmla="*/ 881 w 881"/>
                              <a:gd name="T171" fmla="*/ 918 h 91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81" h="918">
                                <a:moveTo>
                                  <a:pt x="753" y="135"/>
                                </a:moveTo>
                                <a:lnTo>
                                  <a:pt x="735" y="117"/>
                                </a:lnTo>
                                <a:lnTo>
                                  <a:pt x="719" y="102"/>
                                </a:lnTo>
                                <a:lnTo>
                                  <a:pt x="683" y="75"/>
                                </a:lnTo>
                                <a:lnTo>
                                  <a:pt x="664" y="62"/>
                                </a:lnTo>
                                <a:lnTo>
                                  <a:pt x="647" y="51"/>
                                </a:lnTo>
                                <a:lnTo>
                                  <a:pt x="609" y="33"/>
                                </a:lnTo>
                                <a:lnTo>
                                  <a:pt x="589" y="25"/>
                                </a:lnTo>
                                <a:lnTo>
                                  <a:pt x="569" y="18"/>
                                </a:lnTo>
                                <a:lnTo>
                                  <a:pt x="527" y="7"/>
                                </a:lnTo>
                                <a:lnTo>
                                  <a:pt x="505" y="3"/>
                                </a:lnTo>
                                <a:lnTo>
                                  <a:pt x="485" y="1"/>
                                </a:lnTo>
                                <a:lnTo>
                                  <a:pt x="441" y="0"/>
                                </a:lnTo>
                                <a:lnTo>
                                  <a:pt x="395" y="1"/>
                                </a:lnTo>
                                <a:lnTo>
                                  <a:pt x="353" y="7"/>
                                </a:lnTo>
                                <a:lnTo>
                                  <a:pt x="310" y="18"/>
                                </a:lnTo>
                                <a:lnTo>
                                  <a:pt x="272" y="33"/>
                                </a:lnTo>
                                <a:lnTo>
                                  <a:pt x="233" y="51"/>
                                </a:lnTo>
                                <a:lnTo>
                                  <a:pt x="197" y="75"/>
                                </a:lnTo>
                                <a:lnTo>
                                  <a:pt x="161" y="102"/>
                                </a:lnTo>
                                <a:lnTo>
                                  <a:pt x="129" y="135"/>
                                </a:lnTo>
                                <a:lnTo>
                                  <a:pt x="98" y="168"/>
                                </a:lnTo>
                                <a:lnTo>
                                  <a:pt x="72" y="204"/>
                                </a:lnTo>
                                <a:lnTo>
                                  <a:pt x="49" y="241"/>
                                </a:lnTo>
                                <a:lnTo>
                                  <a:pt x="33" y="281"/>
                                </a:lnTo>
                                <a:lnTo>
                                  <a:pt x="18" y="322"/>
                                </a:lnTo>
                                <a:lnTo>
                                  <a:pt x="8" y="366"/>
                                </a:lnTo>
                                <a:lnTo>
                                  <a:pt x="1" y="411"/>
                                </a:lnTo>
                                <a:lnTo>
                                  <a:pt x="0" y="459"/>
                                </a:lnTo>
                                <a:lnTo>
                                  <a:pt x="1" y="504"/>
                                </a:lnTo>
                                <a:lnTo>
                                  <a:pt x="3" y="526"/>
                                </a:lnTo>
                                <a:lnTo>
                                  <a:pt x="8" y="549"/>
                                </a:lnTo>
                                <a:lnTo>
                                  <a:pt x="12" y="570"/>
                                </a:lnTo>
                                <a:lnTo>
                                  <a:pt x="18" y="591"/>
                                </a:lnTo>
                                <a:lnTo>
                                  <a:pt x="24" y="612"/>
                                </a:lnTo>
                                <a:lnTo>
                                  <a:pt x="33" y="634"/>
                                </a:lnTo>
                                <a:lnTo>
                                  <a:pt x="49" y="673"/>
                                </a:lnTo>
                                <a:lnTo>
                                  <a:pt x="60" y="691"/>
                                </a:lnTo>
                                <a:lnTo>
                                  <a:pt x="72" y="711"/>
                                </a:lnTo>
                                <a:lnTo>
                                  <a:pt x="98" y="747"/>
                                </a:lnTo>
                                <a:lnTo>
                                  <a:pt x="113" y="764"/>
                                </a:lnTo>
                                <a:lnTo>
                                  <a:pt x="129" y="783"/>
                                </a:lnTo>
                                <a:lnTo>
                                  <a:pt x="161" y="813"/>
                                </a:lnTo>
                                <a:lnTo>
                                  <a:pt x="197" y="842"/>
                                </a:lnTo>
                                <a:lnTo>
                                  <a:pt x="233" y="864"/>
                                </a:lnTo>
                                <a:lnTo>
                                  <a:pt x="272" y="884"/>
                                </a:lnTo>
                                <a:lnTo>
                                  <a:pt x="310" y="898"/>
                                </a:lnTo>
                                <a:lnTo>
                                  <a:pt x="353" y="909"/>
                                </a:lnTo>
                                <a:lnTo>
                                  <a:pt x="395" y="916"/>
                                </a:lnTo>
                                <a:lnTo>
                                  <a:pt x="441" y="918"/>
                                </a:lnTo>
                                <a:lnTo>
                                  <a:pt x="485" y="916"/>
                                </a:lnTo>
                                <a:lnTo>
                                  <a:pt x="505" y="912"/>
                                </a:lnTo>
                                <a:lnTo>
                                  <a:pt x="516" y="910"/>
                                </a:lnTo>
                                <a:lnTo>
                                  <a:pt x="518" y="909"/>
                                </a:lnTo>
                                <a:lnTo>
                                  <a:pt x="521" y="909"/>
                                </a:lnTo>
                                <a:lnTo>
                                  <a:pt x="527" y="909"/>
                                </a:lnTo>
                                <a:lnTo>
                                  <a:pt x="569" y="898"/>
                                </a:lnTo>
                                <a:lnTo>
                                  <a:pt x="578" y="894"/>
                                </a:lnTo>
                                <a:lnTo>
                                  <a:pt x="589" y="891"/>
                                </a:lnTo>
                                <a:lnTo>
                                  <a:pt x="609" y="884"/>
                                </a:lnTo>
                                <a:lnTo>
                                  <a:pt x="647" y="864"/>
                                </a:lnTo>
                                <a:lnTo>
                                  <a:pt x="655" y="858"/>
                                </a:lnTo>
                                <a:lnTo>
                                  <a:pt x="659" y="855"/>
                                </a:lnTo>
                                <a:lnTo>
                                  <a:pt x="664" y="852"/>
                                </a:lnTo>
                                <a:lnTo>
                                  <a:pt x="683" y="842"/>
                                </a:lnTo>
                                <a:lnTo>
                                  <a:pt x="719" y="813"/>
                                </a:lnTo>
                                <a:lnTo>
                                  <a:pt x="735" y="798"/>
                                </a:lnTo>
                                <a:lnTo>
                                  <a:pt x="753" y="783"/>
                                </a:lnTo>
                                <a:lnTo>
                                  <a:pt x="767" y="764"/>
                                </a:lnTo>
                                <a:lnTo>
                                  <a:pt x="782" y="747"/>
                                </a:lnTo>
                                <a:lnTo>
                                  <a:pt x="794" y="728"/>
                                </a:lnTo>
                                <a:lnTo>
                                  <a:pt x="808" y="711"/>
                                </a:lnTo>
                                <a:lnTo>
                                  <a:pt x="818" y="691"/>
                                </a:lnTo>
                                <a:lnTo>
                                  <a:pt x="820" y="686"/>
                                </a:lnTo>
                                <a:lnTo>
                                  <a:pt x="824" y="682"/>
                                </a:lnTo>
                                <a:lnTo>
                                  <a:pt x="830" y="673"/>
                                </a:lnTo>
                                <a:lnTo>
                                  <a:pt x="848" y="634"/>
                                </a:lnTo>
                                <a:lnTo>
                                  <a:pt x="855" y="612"/>
                                </a:lnTo>
                                <a:lnTo>
                                  <a:pt x="858" y="601"/>
                                </a:lnTo>
                                <a:lnTo>
                                  <a:pt x="862" y="591"/>
                                </a:lnTo>
                                <a:lnTo>
                                  <a:pt x="867" y="570"/>
                                </a:lnTo>
                                <a:lnTo>
                                  <a:pt x="869" y="559"/>
                                </a:lnTo>
                                <a:lnTo>
                                  <a:pt x="869" y="556"/>
                                </a:lnTo>
                                <a:lnTo>
                                  <a:pt x="870" y="553"/>
                                </a:lnTo>
                                <a:lnTo>
                                  <a:pt x="872" y="549"/>
                                </a:lnTo>
                                <a:lnTo>
                                  <a:pt x="872" y="542"/>
                                </a:lnTo>
                                <a:lnTo>
                                  <a:pt x="872" y="539"/>
                                </a:lnTo>
                                <a:lnTo>
                                  <a:pt x="873" y="537"/>
                                </a:lnTo>
                                <a:lnTo>
                                  <a:pt x="875" y="526"/>
                                </a:lnTo>
                                <a:lnTo>
                                  <a:pt x="879" y="504"/>
                                </a:lnTo>
                                <a:lnTo>
                                  <a:pt x="881" y="459"/>
                                </a:lnTo>
                                <a:lnTo>
                                  <a:pt x="879" y="411"/>
                                </a:lnTo>
                                <a:lnTo>
                                  <a:pt x="872" y="366"/>
                                </a:lnTo>
                                <a:lnTo>
                                  <a:pt x="862" y="322"/>
                                </a:lnTo>
                                <a:lnTo>
                                  <a:pt x="848" y="281"/>
                                </a:lnTo>
                                <a:lnTo>
                                  <a:pt x="830" y="241"/>
                                </a:lnTo>
                                <a:lnTo>
                                  <a:pt x="808" y="204"/>
                                </a:lnTo>
                                <a:lnTo>
                                  <a:pt x="782" y="168"/>
                                </a:lnTo>
                                <a:lnTo>
                                  <a:pt x="753" y="135"/>
                                </a:lnTo>
                                <a:close/>
                                <a:moveTo>
                                  <a:pt x="441" y="42"/>
                                </a:moveTo>
                                <a:lnTo>
                                  <a:pt x="481" y="43"/>
                                </a:lnTo>
                                <a:lnTo>
                                  <a:pt x="519" y="49"/>
                                </a:lnTo>
                                <a:lnTo>
                                  <a:pt x="556" y="57"/>
                                </a:lnTo>
                                <a:lnTo>
                                  <a:pt x="593" y="72"/>
                                </a:lnTo>
                                <a:lnTo>
                                  <a:pt x="627" y="88"/>
                                </a:lnTo>
                                <a:lnTo>
                                  <a:pt x="660" y="110"/>
                                </a:lnTo>
                                <a:lnTo>
                                  <a:pt x="692" y="134"/>
                                </a:lnTo>
                                <a:lnTo>
                                  <a:pt x="723" y="163"/>
                                </a:lnTo>
                                <a:lnTo>
                                  <a:pt x="750" y="193"/>
                                </a:lnTo>
                                <a:lnTo>
                                  <a:pt x="774" y="227"/>
                                </a:lnTo>
                                <a:lnTo>
                                  <a:pt x="793" y="261"/>
                                </a:lnTo>
                                <a:lnTo>
                                  <a:pt x="810" y="298"/>
                                </a:lnTo>
                                <a:lnTo>
                                  <a:pt x="822" y="335"/>
                                </a:lnTo>
                                <a:lnTo>
                                  <a:pt x="832" y="375"/>
                                </a:lnTo>
                                <a:lnTo>
                                  <a:pt x="838" y="415"/>
                                </a:lnTo>
                                <a:lnTo>
                                  <a:pt x="840" y="459"/>
                                </a:lnTo>
                                <a:lnTo>
                                  <a:pt x="838" y="500"/>
                                </a:lnTo>
                                <a:lnTo>
                                  <a:pt x="832" y="541"/>
                                </a:lnTo>
                                <a:lnTo>
                                  <a:pt x="822" y="581"/>
                                </a:lnTo>
                                <a:lnTo>
                                  <a:pt x="816" y="599"/>
                                </a:lnTo>
                                <a:lnTo>
                                  <a:pt x="810" y="619"/>
                                </a:lnTo>
                                <a:lnTo>
                                  <a:pt x="802" y="636"/>
                                </a:lnTo>
                                <a:lnTo>
                                  <a:pt x="793" y="655"/>
                                </a:lnTo>
                                <a:lnTo>
                                  <a:pt x="774" y="689"/>
                                </a:lnTo>
                                <a:lnTo>
                                  <a:pt x="750" y="722"/>
                                </a:lnTo>
                                <a:lnTo>
                                  <a:pt x="723" y="755"/>
                                </a:lnTo>
                                <a:lnTo>
                                  <a:pt x="692" y="782"/>
                                </a:lnTo>
                                <a:lnTo>
                                  <a:pt x="660" y="807"/>
                                </a:lnTo>
                                <a:lnTo>
                                  <a:pt x="627" y="827"/>
                                </a:lnTo>
                                <a:lnTo>
                                  <a:pt x="609" y="836"/>
                                </a:lnTo>
                                <a:lnTo>
                                  <a:pt x="593" y="845"/>
                                </a:lnTo>
                                <a:lnTo>
                                  <a:pt x="574" y="851"/>
                                </a:lnTo>
                                <a:lnTo>
                                  <a:pt x="556" y="858"/>
                                </a:lnTo>
                                <a:lnTo>
                                  <a:pt x="519" y="868"/>
                                </a:lnTo>
                                <a:lnTo>
                                  <a:pt x="499" y="870"/>
                                </a:lnTo>
                                <a:lnTo>
                                  <a:pt x="481" y="873"/>
                                </a:lnTo>
                                <a:lnTo>
                                  <a:pt x="441" y="875"/>
                                </a:lnTo>
                                <a:lnTo>
                                  <a:pt x="399" y="873"/>
                                </a:lnTo>
                                <a:lnTo>
                                  <a:pt x="361" y="868"/>
                                </a:lnTo>
                                <a:lnTo>
                                  <a:pt x="323" y="858"/>
                                </a:lnTo>
                                <a:lnTo>
                                  <a:pt x="287" y="845"/>
                                </a:lnTo>
                                <a:lnTo>
                                  <a:pt x="252" y="827"/>
                                </a:lnTo>
                                <a:lnTo>
                                  <a:pt x="220" y="807"/>
                                </a:lnTo>
                                <a:lnTo>
                                  <a:pt x="187" y="782"/>
                                </a:lnTo>
                                <a:lnTo>
                                  <a:pt x="158" y="755"/>
                                </a:lnTo>
                                <a:lnTo>
                                  <a:pt x="129" y="722"/>
                                </a:lnTo>
                                <a:lnTo>
                                  <a:pt x="106" y="689"/>
                                </a:lnTo>
                                <a:lnTo>
                                  <a:pt x="86" y="655"/>
                                </a:lnTo>
                                <a:lnTo>
                                  <a:pt x="70" y="619"/>
                                </a:lnTo>
                                <a:lnTo>
                                  <a:pt x="56" y="581"/>
                                </a:lnTo>
                                <a:lnTo>
                                  <a:pt x="48" y="541"/>
                                </a:lnTo>
                                <a:lnTo>
                                  <a:pt x="42" y="500"/>
                                </a:lnTo>
                                <a:lnTo>
                                  <a:pt x="41" y="459"/>
                                </a:lnTo>
                                <a:lnTo>
                                  <a:pt x="42" y="415"/>
                                </a:lnTo>
                                <a:lnTo>
                                  <a:pt x="48" y="375"/>
                                </a:lnTo>
                                <a:lnTo>
                                  <a:pt x="56" y="335"/>
                                </a:lnTo>
                                <a:lnTo>
                                  <a:pt x="70" y="298"/>
                                </a:lnTo>
                                <a:lnTo>
                                  <a:pt x="86" y="261"/>
                                </a:lnTo>
                                <a:lnTo>
                                  <a:pt x="106" y="227"/>
                                </a:lnTo>
                                <a:lnTo>
                                  <a:pt x="129" y="193"/>
                                </a:lnTo>
                                <a:lnTo>
                                  <a:pt x="158" y="163"/>
                                </a:lnTo>
                                <a:lnTo>
                                  <a:pt x="187" y="134"/>
                                </a:lnTo>
                                <a:lnTo>
                                  <a:pt x="220" y="110"/>
                                </a:lnTo>
                                <a:lnTo>
                                  <a:pt x="252" y="88"/>
                                </a:lnTo>
                                <a:lnTo>
                                  <a:pt x="287" y="72"/>
                                </a:lnTo>
                                <a:lnTo>
                                  <a:pt x="323" y="57"/>
                                </a:lnTo>
                                <a:lnTo>
                                  <a:pt x="361" y="49"/>
                                </a:lnTo>
                                <a:lnTo>
                                  <a:pt x="399" y="43"/>
                                </a:lnTo>
                                <a:lnTo>
                                  <a:pt x="441" y="42"/>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48" name="Freeform 52"/>
                        <wps:cNvSpPr>
                          <a:spLocks noEditPoints="1"/>
                        </wps:cNvSpPr>
                        <wps:spPr bwMode="auto">
                          <a:xfrm>
                            <a:off x="1514" y="82"/>
                            <a:ext cx="73" cy="76"/>
                          </a:xfrm>
                          <a:custGeom>
                            <a:avLst/>
                            <a:gdLst>
                              <a:gd name="T0" fmla="*/ 0 w 799"/>
                              <a:gd name="T1" fmla="*/ 0 h 833"/>
                              <a:gd name="T2" fmla="*/ 0 w 799"/>
                              <a:gd name="T3" fmla="*/ 0 h 833"/>
                              <a:gd name="T4" fmla="*/ 0 w 799"/>
                              <a:gd name="T5" fmla="*/ 0 h 833"/>
                              <a:gd name="T6" fmla="*/ 0 w 799"/>
                              <a:gd name="T7" fmla="*/ 0 h 833"/>
                              <a:gd name="T8" fmla="*/ 0 w 799"/>
                              <a:gd name="T9" fmla="*/ 0 h 833"/>
                              <a:gd name="T10" fmla="*/ 0 w 799"/>
                              <a:gd name="T11" fmla="*/ 0 h 833"/>
                              <a:gd name="T12" fmla="*/ 0 w 799"/>
                              <a:gd name="T13" fmla="*/ 0 h 833"/>
                              <a:gd name="T14" fmla="*/ 0 w 799"/>
                              <a:gd name="T15" fmla="*/ 0 h 833"/>
                              <a:gd name="T16" fmla="*/ 0 w 799"/>
                              <a:gd name="T17" fmla="*/ 0 h 833"/>
                              <a:gd name="T18" fmla="*/ 0 w 799"/>
                              <a:gd name="T19" fmla="*/ 0 h 833"/>
                              <a:gd name="T20" fmla="*/ 0 w 799"/>
                              <a:gd name="T21" fmla="*/ 0 h 833"/>
                              <a:gd name="T22" fmla="*/ 0 w 799"/>
                              <a:gd name="T23" fmla="*/ 0 h 833"/>
                              <a:gd name="T24" fmla="*/ 0 w 799"/>
                              <a:gd name="T25" fmla="*/ 0 h 833"/>
                              <a:gd name="T26" fmla="*/ 0 w 799"/>
                              <a:gd name="T27" fmla="*/ 0 h 833"/>
                              <a:gd name="T28" fmla="*/ 0 w 799"/>
                              <a:gd name="T29" fmla="*/ 0 h 833"/>
                              <a:gd name="T30" fmla="*/ 0 w 799"/>
                              <a:gd name="T31" fmla="*/ 0 h 833"/>
                              <a:gd name="T32" fmla="*/ 0 w 799"/>
                              <a:gd name="T33" fmla="*/ 0 h 833"/>
                              <a:gd name="T34" fmla="*/ 0 w 799"/>
                              <a:gd name="T35" fmla="*/ 0 h 833"/>
                              <a:gd name="T36" fmla="*/ 0 w 799"/>
                              <a:gd name="T37" fmla="*/ 0 h 833"/>
                              <a:gd name="T38" fmla="*/ 0 w 799"/>
                              <a:gd name="T39" fmla="*/ 0 h 833"/>
                              <a:gd name="T40" fmla="*/ 0 w 799"/>
                              <a:gd name="T41" fmla="*/ 0 h 833"/>
                              <a:gd name="T42" fmla="*/ 0 w 799"/>
                              <a:gd name="T43" fmla="*/ 0 h 833"/>
                              <a:gd name="T44" fmla="*/ 0 w 799"/>
                              <a:gd name="T45" fmla="*/ 0 h 833"/>
                              <a:gd name="T46" fmla="*/ 0 w 799"/>
                              <a:gd name="T47" fmla="*/ 0 h 833"/>
                              <a:gd name="T48" fmla="*/ 0 w 799"/>
                              <a:gd name="T49" fmla="*/ 0 h 833"/>
                              <a:gd name="T50" fmla="*/ 0 w 799"/>
                              <a:gd name="T51" fmla="*/ 0 h 833"/>
                              <a:gd name="T52" fmla="*/ 0 w 799"/>
                              <a:gd name="T53" fmla="*/ 0 h 833"/>
                              <a:gd name="T54" fmla="*/ 0 w 799"/>
                              <a:gd name="T55" fmla="*/ 0 h 833"/>
                              <a:gd name="T56" fmla="*/ 0 w 799"/>
                              <a:gd name="T57" fmla="*/ 0 h 833"/>
                              <a:gd name="T58" fmla="*/ 0 w 799"/>
                              <a:gd name="T59" fmla="*/ 0 h 833"/>
                              <a:gd name="T60" fmla="*/ 0 w 799"/>
                              <a:gd name="T61" fmla="*/ 0 h 833"/>
                              <a:gd name="T62" fmla="*/ 0 w 799"/>
                              <a:gd name="T63" fmla="*/ 0 h 833"/>
                              <a:gd name="T64" fmla="*/ 0 w 799"/>
                              <a:gd name="T65" fmla="*/ 0 h 833"/>
                              <a:gd name="T66" fmla="*/ 0 w 799"/>
                              <a:gd name="T67" fmla="*/ 0 h 833"/>
                              <a:gd name="T68" fmla="*/ 0 w 799"/>
                              <a:gd name="T69" fmla="*/ 0 h 833"/>
                              <a:gd name="T70" fmla="*/ 0 w 799"/>
                              <a:gd name="T71" fmla="*/ 0 h 833"/>
                              <a:gd name="T72" fmla="*/ 0 w 799"/>
                              <a:gd name="T73" fmla="*/ 0 h 833"/>
                              <a:gd name="T74" fmla="*/ 0 w 799"/>
                              <a:gd name="T75" fmla="*/ 0 h 833"/>
                              <a:gd name="T76" fmla="*/ 0 w 799"/>
                              <a:gd name="T77" fmla="*/ 0 h 833"/>
                              <a:gd name="T78" fmla="*/ 0 w 799"/>
                              <a:gd name="T79" fmla="*/ 0 h 833"/>
                              <a:gd name="T80" fmla="*/ 0 w 799"/>
                              <a:gd name="T81" fmla="*/ 0 h 833"/>
                              <a:gd name="T82" fmla="*/ 0 w 799"/>
                              <a:gd name="T83" fmla="*/ 0 h 833"/>
                              <a:gd name="T84" fmla="*/ 0 w 799"/>
                              <a:gd name="T85" fmla="*/ 0 h 833"/>
                              <a:gd name="T86" fmla="*/ 0 w 799"/>
                              <a:gd name="T87" fmla="*/ 0 h 833"/>
                              <a:gd name="T88" fmla="*/ 0 w 799"/>
                              <a:gd name="T89" fmla="*/ 0 h 833"/>
                              <a:gd name="T90" fmla="*/ 0 w 799"/>
                              <a:gd name="T91" fmla="*/ 0 h 833"/>
                              <a:gd name="T92" fmla="*/ 0 w 799"/>
                              <a:gd name="T93" fmla="*/ 0 h 833"/>
                              <a:gd name="T94" fmla="*/ 0 w 799"/>
                              <a:gd name="T95" fmla="*/ 0 h 83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99"/>
                              <a:gd name="T145" fmla="*/ 0 h 833"/>
                              <a:gd name="T146" fmla="*/ 799 w 799"/>
                              <a:gd name="T147" fmla="*/ 833 h 83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99" h="833">
                                <a:moveTo>
                                  <a:pt x="682" y="121"/>
                                </a:moveTo>
                                <a:lnTo>
                                  <a:pt x="651" y="92"/>
                                </a:lnTo>
                                <a:lnTo>
                                  <a:pt x="619" y="68"/>
                                </a:lnTo>
                                <a:lnTo>
                                  <a:pt x="586" y="46"/>
                                </a:lnTo>
                                <a:lnTo>
                                  <a:pt x="552" y="30"/>
                                </a:lnTo>
                                <a:lnTo>
                                  <a:pt x="515" y="15"/>
                                </a:lnTo>
                                <a:lnTo>
                                  <a:pt x="478" y="7"/>
                                </a:lnTo>
                                <a:lnTo>
                                  <a:pt x="440" y="1"/>
                                </a:lnTo>
                                <a:lnTo>
                                  <a:pt x="400" y="0"/>
                                </a:lnTo>
                                <a:lnTo>
                                  <a:pt x="358" y="1"/>
                                </a:lnTo>
                                <a:lnTo>
                                  <a:pt x="320" y="7"/>
                                </a:lnTo>
                                <a:lnTo>
                                  <a:pt x="282" y="15"/>
                                </a:lnTo>
                                <a:lnTo>
                                  <a:pt x="246" y="30"/>
                                </a:lnTo>
                                <a:lnTo>
                                  <a:pt x="211" y="46"/>
                                </a:lnTo>
                                <a:lnTo>
                                  <a:pt x="179" y="68"/>
                                </a:lnTo>
                                <a:lnTo>
                                  <a:pt x="146" y="92"/>
                                </a:lnTo>
                                <a:lnTo>
                                  <a:pt x="117" y="121"/>
                                </a:lnTo>
                                <a:lnTo>
                                  <a:pt x="88" y="151"/>
                                </a:lnTo>
                                <a:lnTo>
                                  <a:pt x="65" y="185"/>
                                </a:lnTo>
                                <a:lnTo>
                                  <a:pt x="45" y="219"/>
                                </a:lnTo>
                                <a:lnTo>
                                  <a:pt x="29" y="256"/>
                                </a:lnTo>
                                <a:lnTo>
                                  <a:pt x="15" y="293"/>
                                </a:lnTo>
                                <a:lnTo>
                                  <a:pt x="7" y="333"/>
                                </a:lnTo>
                                <a:lnTo>
                                  <a:pt x="1" y="373"/>
                                </a:lnTo>
                                <a:lnTo>
                                  <a:pt x="0" y="417"/>
                                </a:lnTo>
                                <a:lnTo>
                                  <a:pt x="1" y="458"/>
                                </a:lnTo>
                                <a:lnTo>
                                  <a:pt x="7" y="499"/>
                                </a:lnTo>
                                <a:lnTo>
                                  <a:pt x="15" y="539"/>
                                </a:lnTo>
                                <a:lnTo>
                                  <a:pt x="29" y="577"/>
                                </a:lnTo>
                                <a:lnTo>
                                  <a:pt x="45" y="613"/>
                                </a:lnTo>
                                <a:lnTo>
                                  <a:pt x="65" y="647"/>
                                </a:lnTo>
                                <a:lnTo>
                                  <a:pt x="88" y="680"/>
                                </a:lnTo>
                                <a:lnTo>
                                  <a:pt x="117" y="713"/>
                                </a:lnTo>
                                <a:lnTo>
                                  <a:pt x="146" y="740"/>
                                </a:lnTo>
                                <a:lnTo>
                                  <a:pt x="179" y="765"/>
                                </a:lnTo>
                                <a:lnTo>
                                  <a:pt x="211" y="785"/>
                                </a:lnTo>
                                <a:lnTo>
                                  <a:pt x="246" y="803"/>
                                </a:lnTo>
                                <a:lnTo>
                                  <a:pt x="282" y="816"/>
                                </a:lnTo>
                                <a:lnTo>
                                  <a:pt x="320" y="826"/>
                                </a:lnTo>
                                <a:lnTo>
                                  <a:pt x="358" y="831"/>
                                </a:lnTo>
                                <a:lnTo>
                                  <a:pt x="400" y="833"/>
                                </a:lnTo>
                                <a:lnTo>
                                  <a:pt x="440" y="831"/>
                                </a:lnTo>
                                <a:lnTo>
                                  <a:pt x="458" y="828"/>
                                </a:lnTo>
                                <a:lnTo>
                                  <a:pt x="478" y="826"/>
                                </a:lnTo>
                                <a:lnTo>
                                  <a:pt x="515" y="816"/>
                                </a:lnTo>
                                <a:lnTo>
                                  <a:pt x="533" y="809"/>
                                </a:lnTo>
                                <a:lnTo>
                                  <a:pt x="552" y="803"/>
                                </a:lnTo>
                                <a:lnTo>
                                  <a:pt x="568" y="794"/>
                                </a:lnTo>
                                <a:lnTo>
                                  <a:pt x="586" y="785"/>
                                </a:lnTo>
                                <a:lnTo>
                                  <a:pt x="619" y="765"/>
                                </a:lnTo>
                                <a:lnTo>
                                  <a:pt x="651" y="740"/>
                                </a:lnTo>
                                <a:lnTo>
                                  <a:pt x="682" y="713"/>
                                </a:lnTo>
                                <a:lnTo>
                                  <a:pt x="709" y="680"/>
                                </a:lnTo>
                                <a:lnTo>
                                  <a:pt x="733" y="647"/>
                                </a:lnTo>
                                <a:lnTo>
                                  <a:pt x="752" y="613"/>
                                </a:lnTo>
                                <a:lnTo>
                                  <a:pt x="761" y="594"/>
                                </a:lnTo>
                                <a:lnTo>
                                  <a:pt x="769" y="577"/>
                                </a:lnTo>
                                <a:lnTo>
                                  <a:pt x="775" y="557"/>
                                </a:lnTo>
                                <a:lnTo>
                                  <a:pt x="781" y="539"/>
                                </a:lnTo>
                                <a:lnTo>
                                  <a:pt x="791" y="499"/>
                                </a:lnTo>
                                <a:lnTo>
                                  <a:pt x="797" y="458"/>
                                </a:lnTo>
                                <a:lnTo>
                                  <a:pt x="799" y="417"/>
                                </a:lnTo>
                                <a:lnTo>
                                  <a:pt x="797" y="373"/>
                                </a:lnTo>
                                <a:lnTo>
                                  <a:pt x="791" y="333"/>
                                </a:lnTo>
                                <a:lnTo>
                                  <a:pt x="781" y="293"/>
                                </a:lnTo>
                                <a:lnTo>
                                  <a:pt x="769" y="256"/>
                                </a:lnTo>
                                <a:lnTo>
                                  <a:pt x="752" y="219"/>
                                </a:lnTo>
                                <a:lnTo>
                                  <a:pt x="733" y="185"/>
                                </a:lnTo>
                                <a:lnTo>
                                  <a:pt x="709" y="151"/>
                                </a:lnTo>
                                <a:lnTo>
                                  <a:pt x="682" y="121"/>
                                </a:lnTo>
                                <a:close/>
                                <a:moveTo>
                                  <a:pt x="400" y="43"/>
                                </a:moveTo>
                                <a:lnTo>
                                  <a:pt x="435" y="44"/>
                                </a:lnTo>
                                <a:lnTo>
                                  <a:pt x="471" y="49"/>
                                </a:lnTo>
                                <a:lnTo>
                                  <a:pt x="504" y="57"/>
                                </a:lnTo>
                                <a:lnTo>
                                  <a:pt x="537" y="70"/>
                                </a:lnTo>
                                <a:lnTo>
                                  <a:pt x="568" y="84"/>
                                </a:lnTo>
                                <a:lnTo>
                                  <a:pt x="583" y="93"/>
                                </a:lnTo>
                                <a:lnTo>
                                  <a:pt x="599" y="104"/>
                                </a:lnTo>
                                <a:lnTo>
                                  <a:pt x="612" y="113"/>
                                </a:lnTo>
                                <a:lnTo>
                                  <a:pt x="627" y="125"/>
                                </a:lnTo>
                                <a:lnTo>
                                  <a:pt x="655" y="152"/>
                                </a:lnTo>
                                <a:lnTo>
                                  <a:pt x="679" y="180"/>
                                </a:lnTo>
                                <a:lnTo>
                                  <a:pt x="699" y="209"/>
                                </a:lnTo>
                                <a:lnTo>
                                  <a:pt x="717" y="239"/>
                                </a:lnTo>
                                <a:lnTo>
                                  <a:pt x="733" y="272"/>
                                </a:lnTo>
                                <a:lnTo>
                                  <a:pt x="743" y="305"/>
                                </a:lnTo>
                                <a:lnTo>
                                  <a:pt x="751" y="341"/>
                                </a:lnTo>
                                <a:lnTo>
                                  <a:pt x="757" y="378"/>
                                </a:lnTo>
                                <a:lnTo>
                                  <a:pt x="759" y="417"/>
                                </a:lnTo>
                                <a:lnTo>
                                  <a:pt x="757" y="454"/>
                                </a:lnTo>
                                <a:lnTo>
                                  <a:pt x="751" y="491"/>
                                </a:lnTo>
                                <a:lnTo>
                                  <a:pt x="743" y="526"/>
                                </a:lnTo>
                                <a:lnTo>
                                  <a:pt x="733" y="560"/>
                                </a:lnTo>
                                <a:lnTo>
                                  <a:pt x="724" y="576"/>
                                </a:lnTo>
                                <a:lnTo>
                                  <a:pt x="720" y="583"/>
                                </a:lnTo>
                                <a:lnTo>
                                  <a:pt x="717" y="592"/>
                                </a:lnTo>
                                <a:lnTo>
                                  <a:pt x="708" y="607"/>
                                </a:lnTo>
                                <a:lnTo>
                                  <a:pt x="699" y="623"/>
                                </a:lnTo>
                                <a:lnTo>
                                  <a:pt x="689" y="638"/>
                                </a:lnTo>
                                <a:lnTo>
                                  <a:pt x="679" y="653"/>
                                </a:lnTo>
                                <a:lnTo>
                                  <a:pt x="655" y="681"/>
                                </a:lnTo>
                                <a:lnTo>
                                  <a:pt x="640" y="693"/>
                                </a:lnTo>
                                <a:lnTo>
                                  <a:pt x="627" y="706"/>
                                </a:lnTo>
                                <a:lnTo>
                                  <a:pt x="612" y="717"/>
                                </a:lnTo>
                                <a:lnTo>
                                  <a:pt x="599" y="728"/>
                                </a:lnTo>
                                <a:lnTo>
                                  <a:pt x="583" y="736"/>
                                </a:lnTo>
                                <a:lnTo>
                                  <a:pt x="568" y="746"/>
                                </a:lnTo>
                                <a:lnTo>
                                  <a:pt x="537" y="763"/>
                                </a:lnTo>
                                <a:lnTo>
                                  <a:pt x="504" y="775"/>
                                </a:lnTo>
                                <a:lnTo>
                                  <a:pt x="471" y="783"/>
                                </a:lnTo>
                                <a:lnTo>
                                  <a:pt x="435" y="789"/>
                                </a:lnTo>
                                <a:lnTo>
                                  <a:pt x="400" y="791"/>
                                </a:lnTo>
                                <a:lnTo>
                                  <a:pt x="363" y="789"/>
                                </a:lnTo>
                                <a:lnTo>
                                  <a:pt x="327" y="783"/>
                                </a:lnTo>
                                <a:lnTo>
                                  <a:pt x="293" y="775"/>
                                </a:lnTo>
                                <a:lnTo>
                                  <a:pt x="262" y="763"/>
                                </a:lnTo>
                                <a:lnTo>
                                  <a:pt x="230" y="746"/>
                                </a:lnTo>
                                <a:lnTo>
                                  <a:pt x="200" y="728"/>
                                </a:lnTo>
                                <a:lnTo>
                                  <a:pt x="171" y="706"/>
                                </a:lnTo>
                                <a:lnTo>
                                  <a:pt x="145" y="681"/>
                                </a:lnTo>
                                <a:lnTo>
                                  <a:pt x="119" y="653"/>
                                </a:lnTo>
                                <a:lnTo>
                                  <a:pt x="108" y="638"/>
                                </a:lnTo>
                                <a:lnTo>
                                  <a:pt x="99" y="623"/>
                                </a:lnTo>
                                <a:lnTo>
                                  <a:pt x="88" y="607"/>
                                </a:lnTo>
                                <a:lnTo>
                                  <a:pt x="80" y="592"/>
                                </a:lnTo>
                                <a:lnTo>
                                  <a:pt x="66" y="560"/>
                                </a:lnTo>
                                <a:lnTo>
                                  <a:pt x="54" y="526"/>
                                </a:lnTo>
                                <a:lnTo>
                                  <a:pt x="47" y="491"/>
                                </a:lnTo>
                                <a:lnTo>
                                  <a:pt x="41" y="454"/>
                                </a:lnTo>
                                <a:lnTo>
                                  <a:pt x="40" y="417"/>
                                </a:lnTo>
                                <a:lnTo>
                                  <a:pt x="41" y="378"/>
                                </a:lnTo>
                                <a:lnTo>
                                  <a:pt x="47" y="341"/>
                                </a:lnTo>
                                <a:lnTo>
                                  <a:pt x="54" y="305"/>
                                </a:lnTo>
                                <a:lnTo>
                                  <a:pt x="66" y="272"/>
                                </a:lnTo>
                                <a:lnTo>
                                  <a:pt x="80" y="239"/>
                                </a:lnTo>
                                <a:lnTo>
                                  <a:pt x="99" y="209"/>
                                </a:lnTo>
                                <a:lnTo>
                                  <a:pt x="119" y="180"/>
                                </a:lnTo>
                                <a:lnTo>
                                  <a:pt x="145" y="152"/>
                                </a:lnTo>
                                <a:lnTo>
                                  <a:pt x="171" y="125"/>
                                </a:lnTo>
                                <a:lnTo>
                                  <a:pt x="200" y="104"/>
                                </a:lnTo>
                                <a:lnTo>
                                  <a:pt x="230" y="84"/>
                                </a:lnTo>
                                <a:lnTo>
                                  <a:pt x="262" y="70"/>
                                </a:lnTo>
                                <a:lnTo>
                                  <a:pt x="293" y="57"/>
                                </a:lnTo>
                                <a:lnTo>
                                  <a:pt x="327" y="49"/>
                                </a:lnTo>
                                <a:lnTo>
                                  <a:pt x="363" y="44"/>
                                </a:lnTo>
                                <a:lnTo>
                                  <a:pt x="400" y="43"/>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49" name="Freeform 53"/>
                        <wps:cNvSpPr>
                          <a:spLocks noEditPoints="1"/>
                        </wps:cNvSpPr>
                        <wps:spPr bwMode="auto">
                          <a:xfrm>
                            <a:off x="1518" y="86"/>
                            <a:ext cx="65" cy="68"/>
                          </a:xfrm>
                          <a:custGeom>
                            <a:avLst/>
                            <a:gdLst>
                              <a:gd name="T0" fmla="*/ 0 w 719"/>
                              <a:gd name="T1" fmla="*/ 0 h 748"/>
                              <a:gd name="T2" fmla="*/ 0 w 719"/>
                              <a:gd name="T3" fmla="*/ 0 h 748"/>
                              <a:gd name="T4" fmla="*/ 0 w 719"/>
                              <a:gd name="T5" fmla="*/ 0 h 748"/>
                              <a:gd name="T6" fmla="*/ 0 w 719"/>
                              <a:gd name="T7" fmla="*/ 0 h 748"/>
                              <a:gd name="T8" fmla="*/ 0 w 719"/>
                              <a:gd name="T9" fmla="*/ 0 h 748"/>
                              <a:gd name="T10" fmla="*/ 0 w 719"/>
                              <a:gd name="T11" fmla="*/ 0 h 748"/>
                              <a:gd name="T12" fmla="*/ 0 w 719"/>
                              <a:gd name="T13" fmla="*/ 0 h 748"/>
                              <a:gd name="T14" fmla="*/ 0 w 719"/>
                              <a:gd name="T15" fmla="*/ 0 h 748"/>
                              <a:gd name="T16" fmla="*/ 0 w 719"/>
                              <a:gd name="T17" fmla="*/ 0 h 748"/>
                              <a:gd name="T18" fmla="*/ 0 w 719"/>
                              <a:gd name="T19" fmla="*/ 0 h 748"/>
                              <a:gd name="T20" fmla="*/ 0 w 719"/>
                              <a:gd name="T21" fmla="*/ 0 h 748"/>
                              <a:gd name="T22" fmla="*/ 0 w 719"/>
                              <a:gd name="T23" fmla="*/ 0 h 748"/>
                              <a:gd name="T24" fmla="*/ 0 w 719"/>
                              <a:gd name="T25" fmla="*/ 0 h 748"/>
                              <a:gd name="T26" fmla="*/ 0 w 719"/>
                              <a:gd name="T27" fmla="*/ 0 h 748"/>
                              <a:gd name="T28" fmla="*/ 0 w 719"/>
                              <a:gd name="T29" fmla="*/ 0 h 748"/>
                              <a:gd name="T30" fmla="*/ 0 w 719"/>
                              <a:gd name="T31" fmla="*/ 0 h 748"/>
                              <a:gd name="T32" fmla="*/ 0 w 719"/>
                              <a:gd name="T33" fmla="*/ 0 h 748"/>
                              <a:gd name="T34" fmla="*/ 0 w 719"/>
                              <a:gd name="T35" fmla="*/ 0 h 748"/>
                              <a:gd name="T36" fmla="*/ 0 w 719"/>
                              <a:gd name="T37" fmla="*/ 0 h 748"/>
                              <a:gd name="T38" fmla="*/ 0 w 719"/>
                              <a:gd name="T39" fmla="*/ 0 h 748"/>
                              <a:gd name="T40" fmla="*/ 0 w 719"/>
                              <a:gd name="T41" fmla="*/ 0 h 748"/>
                              <a:gd name="T42" fmla="*/ 0 w 719"/>
                              <a:gd name="T43" fmla="*/ 0 h 748"/>
                              <a:gd name="T44" fmla="*/ 0 w 719"/>
                              <a:gd name="T45" fmla="*/ 0 h 748"/>
                              <a:gd name="T46" fmla="*/ 0 w 719"/>
                              <a:gd name="T47" fmla="*/ 0 h 748"/>
                              <a:gd name="T48" fmla="*/ 0 w 719"/>
                              <a:gd name="T49" fmla="*/ 0 h 748"/>
                              <a:gd name="T50" fmla="*/ 0 w 719"/>
                              <a:gd name="T51" fmla="*/ 0 h 748"/>
                              <a:gd name="T52" fmla="*/ 0 w 719"/>
                              <a:gd name="T53" fmla="*/ 0 h 748"/>
                              <a:gd name="T54" fmla="*/ 0 w 719"/>
                              <a:gd name="T55" fmla="*/ 0 h 748"/>
                              <a:gd name="T56" fmla="*/ 0 w 719"/>
                              <a:gd name="T57" fmla="*/ 0 h 748"/>
                              <a:gd name="T58" fmla="*/ 0 w 719"/>
                              <a:gd name="T59" fmla="*/ 0 h 748"/>
                              <a:gd name="T60" fmla="*/ 0 w 719"/>
                              <a:gd name="T61" fmla="*/ 0 h 748"/>
                              <a:gd name="T62" fmla="*/ 0 w 719"/>
                              <a:gd name="T63" fmla="*/ 0 h 748"/>
                              <a:gd name="T64" fmla="*/ 0 w 719"/>
                              <a:gd name="T65" fmla="*/ 0 h 748"/>
                              <a:gd name="T66" fmla="*/ 0 w 719"/>
                              <a:gd name="T67" fmla="*/ 0 h 748"/>
                              <a:gd name="T68" fmla="*/ 0 w 719"/>
                              <a:gd name="T69" fmla="*/ 0 h 748"/>
                              <a:gd name="T70" fmla="*/ 0 w 719"/>
                              <a:gd name="T71" fmla="*/ 0 h 748"/>
                              <a:gd name="T72" fmla="*/ 0 w 719"/>
                              <a:gd name="T73" fmla="*/ 0 h 748"/>
                              <a:gd name="T74" fmla="*/ 0 w 719"/>
                              <a:gd name="T75" fmla="*/ 0 h 748"/>
                              <a:gd name="T76" fmla="*/ 0 w 719"/>
                              <a:gd name="T77" fmla="*/ 0 h 748"/>
                              <a:gd name="T78" fmla="*/ 0 w 719"/>
                              <a:gd name="T79" fmla="*/ 0 h 748"/>
                              <a:gd name="T80" fmla="*/ 0 w 719"/>
                              <a:gd name="T81" fmla="*/ 0 h 748"/>
                              <a:gd name="T82" fmla="*/ 0 w 719"/>
                              <a:gd name="T83" fmla="*/ 0 h 748"/>
                              <a:gd name="T84" fmla="*/ 0 w 719"/>
                              <a:gd name="T85" fmla="*/ 0 h 748"/>
                              <a:gd name="T86" fmla="*/ 0 w 719"/>
                              <a:gd name="T87" fmla="*/ 0 h 748"/>
                              <a:gd name="T88" fmla="*/ 0 w 719"/>
                              <a:gd name="T89" fmla="*/ 0 h 748"/>
                              <a:gd name="T90" fmla="*/ 0 w 719"/>
                              <a:gd name="T91" fmla="*/ 0 h 748"/>
                              <a:gd name="T92" fmla="*/ 0 w 719"/>
                              <a:gd name="T93" fmla="*/ 0 h 74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9"/>
                              <a:gd name="T142" fmla="*/ 0 h 748"/>
                              <a:gd name="T143" fmla="*/ 719 w 719"/>
                              <a:gd name="T144" fmla="*/ 748 h 74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9" h="748">
                                <a:moveTo>
                                  <a:pt x="615" y="109"/>
                                </a:moveTo>
                                <a:lnTo>
                                  <a:pt x="587" y="82"/>
                                </a:lnTo>
                                <a:lnTo>
                                  <a:pt x="572" y="70"/>
                                </a:lnTo>
                                <a:lnTo>
                                  <a:pt x="559" y="61"/>
                                </a:lnTo>
                                <a:lnTo>
                                  <a:pt x="543" y="50"/>
                                </a:lnTo>
                                <a:lnTo>
                                  <a:pt x="528" y="41"/>
                                </a:lnTo>
                                <a:lnTo>
                                  <a:pt x="497" y="27"/>
                                </a:lnTo>
                                <a:lnTo>
                                  <a:pt x="464" y="14"/>
                                </a:lnTo>
                                <a:lnTo>
                                  <a:pt x="431" y="6"/>
                                </a:lnTo>
                                <a:lnTo>
                                  <a:pt x="395" y="1"/>
                                </a:lnTo>
                                <a:lnTo>
                                  <a:pt x="360" y="0"/>
                                </a:lnTo>
                                <a:lnTo>
                                  <a:pt x="323" y="1"/>
                                </a:lnTo>
                                <a:lnTo>
                                  <a:pt x="287" y="6"/>
                                </a:lnTo>
                                <a:lnTo>
                                  <a:pt x="253" y="14"/>
                                </a:lnTo>
                                <a:lnTo>
                                  <a:pt x="222" y="27"/>
                                </a:lnTo>
                                <a:lnTo>
                                  <a:pt x="190" y="41"/>
                                </a:lnTo>
                                <a:lnTo>
                                  <a:pt x="160" y="61"/>
                                </a:lnTo>
                                <a:lnTo>
                                  <a:pt x="131" y="82"/>
                                </a:lnTo>
                                <a:lnTo>
                                  <a:pt x="105" y="109"/>
                                </a:lnTo>
                                <a:lnTo>
                                  <a:pt x="79" y="137"/>
                                </a:lnTo>
                                <a:lnTo>
                                  <a:pt x="59" y="166"/>
                                </a:lnTo>
                                <a:lnTo>
                                  <a:pt x="40" y="196"/>
                                </a:lnTo>
                                <a:lnTo>
                                  <a:pt x="26" y="229"/>
                                </a:lnTo>
                                <a:lnTo>
                                  <a:pt x="14" y="262"/>
                                </a:lnTo>
                                <a:lnTo>
                                  <a:pt x="7" y="298"/>
                                </a:lnTo>
                                <a:lnTo>
                                  <a:pt x="1" y="335"/>
                                </a:lnTo>
                                <a:lnTo>
                                  <a:pt x="0" y="374"/>
                                </a:lnTo>
                                <a:lnTo>
                                  <a:pt x="1" y="411"/>
                                </a:lnTo>
                                <a:lnTo>
                                  <a:pt x="7" y="448"/>
                                </a:lnTo>
                                <a:lnTo>
                                  <a:pt x="14" y="483"/>
                                </a:lnTo>
                                <a:lnTo>
                                  <a:pt x="26" y="517"/>
                                </a:lnTo>
                                <a:lnTo>
                                  <a:pt x="40" y="549"/>
                                </a:lnTo>
                                <a:lnTo>
                                  <a:pt x="48" y="564"/>
                                </a:lnTo>
                                <a:lnTo>
                                  <a:pt x="59" y="580"/>
                                </a:lnTo>
                                <a:lnTo>
                                  <a:pt x="68" y="595"/>
                                </a:lnTo>
                                <a:lnTo>
                                  <a:pt x="79" y="610"/>
                                </a:lnTo>
                                <a:lnTo>
                                  <a:pt x="105" y="638"/>
                                </a:lnTo>
                                <a:lnTo>
                                  <a:pt x="131" y="663"/>
                                </a:lnTo>
                                <a:lnTo>
                                  <a:pt x="160" y="685"/>
                                </a:lnTo>
                                <a:lnTo>
                                  <a:pt x="190" y="703"/>
                                </a:lnTo>
                                <a:lnTo>
                                  <a:pt x="222" y="720"/>
                                </a:lnTo>
                                <a:lnTo>
                                  <a:pt x="253" y="732"/>
                                </a:lnTo>
                                <a:lnTo>
                                  <a:pt x="287" y="740"/>
                                </a:lnTo>
                                <a:lnTo>
                                  <a:pt x="323" y="746"/>
                                </a:lnTo>
                                <a:lnTo>
                                  <a:pt x="360" y="748"/>
                                </a:lnTo>
                                <a:lnTo>
                                  <a:pt x="395" y="746"/>
                                </a:lnTo>
                                <a:lnTo>
                                  <a:pt x="431" y="740"/>
                                </a:lnTo>
                                <a:lnTo>
                                  <a:pt x="464" y="732"/>
                                </a:lnTo>
                                <a:lnTo>
                                  <a:pt x="497" y="720"/>
                                </a:lnTo>
                                <a:lnTo>
                                  <a:pt x="528" y="703"/>
                                </a:lnTo>
                                <a:lnTo>
                                  <a:pt x="543" y="693"/>
                                </a:lnTo>
                                <a:lnTo>
                                  <a:pt x="559" y="685"/>
                                </a:lnTo>
                                <a:lnTo>
                                  <a:pt x="572" y="674"/>
                                </a:lnTo>
                                <a:lnTo>
                                  <a:pt x="587" y="663"/>
                                </a:lnTo>
                                <a:lnTo>
                                  <a:pt x="600" y="650"/>
                                </a:lnTo>
                                <a:lnTo>
                                  <a:pt x="615" y="638"/>
                                </a:lnTo>
                                <a:lnTo>
                                  <a:pt x="639" y="610"/>
                                </a:lnTo>
                                <a:lnTo>
                                  <a:pt x="649" y="595"/>
                                </a:lnTo>
                                <a:lnTo>
                                  <a:pt x="659" y="580"/>
                                </a:lnTo>
                                <a:lnTo>
                                  <a:pt x="668" y="564"/>
                                </a:lnTo>
                                <a:lnTo>
                                  <a:pt x="677" y="549"/>
                                </a:lnTo>
                                <a:lnTo>
                                  <a:pt x="680" y="540"/>
                                </a:lnTo>
                                <a:lnTo>
                                  <a:pt x="684" y="533"/>
                                </a:lnTo>
                                <a:lnTo>
                                  <a:pt x="693" y="517"/>
                                </a:lnTo>
                                <a:lnTo>
                                  <a:pt x="703" y="483"/>
                                </a:lnTo>
                                <a:lnTo>
                                  <a:pt x="711" y="448"/>
                                </a:lnTo>
                                <a:lnTo>
                                  <a:pt x="717" y="411"/>
                                </a:lnTo>
                                <a:lnTo>
                                  <a:pt x="719" y="374"/>
                                </a:lnTo>
                                <a:lnTo>
                                  <a:pt x="717" y="335"/>
                                </a:lnTo>
                                <a:lnTo>
                                  <a:pt x="711" y="298"/>
                                </a:lnTo>
                                <a:lnTo>
                                  <a:pt x="703" y="262"/>
                                </a:lnTo>
                                <a:lnTo>
                                  <a:pt x="693" y="229"/>
                                </a:lnTo>
                                <a:lnTo>
                                  <a:pt x="677" y="196"/>
                                </a:lnTo>
                                <a:lnTo>
                                  <a:pt x="659" y="166"/>
                                </a:lnTo>
                                <a:lnTo>
                                  <a:pt x="639" y="137"/>
                                </a:lnTo>
                                <a:lnTo>
                                  <a:pt x="615" y="109"/>
                                </a:lnTo>
                                <a:close/>
                                <a:moveTo>
                                  <a:pt x="360" y="40"/>
                                </a:moveTo>
                                <a:lnTo>
                                  <a:pt x="391" y="41"/>
                                </a:lnTo>
                                <a:lnTo>
                                  <a:pt x="422" y="45"/>
                                </a:lnTo>
                                <a:lnTo>
                                  <a:pt x="453" y="53"/>
                                </a:lnTo>
                                <a:lnTo>
                                  <a:pt x="482" y="64"/>
                                </a:lnTo>
                                <a:lnTo>
                                  <a:pt x="509" y="77"/>
                                </a:lnTo>
                                <a:lnTo>
                                  <a:pt x="536" y="94"/>
                                </a:lnTo>
                                <a:lnTo>
                                  <a:pt x="561" y="114"/>
                                </a:lnTo>
                                <a:lnTo>
                                  <a:pt x="586" y="138"/>
                                </a:lnTo>
                                <a:lnTo>
                                  <a:pt x="606" y="162"/>
                                </a:lnTo>
                                <a:lnTo>
                                  <a:pt x="626" y="189"/>
                                </a:lnTo>
                                <a:lnTo>
                                  <a:pt x="642" y="216"/>
                                </a:lnTo>
                                <a:lnTo>
                                  <a:pt x="656" y="245"/>
                                </a:lnTo>
                                <a:lnTo>
                                  <a:pt x="666" y="275"/>
                                </a:lnTo>
                                <a:lnTo>
                                  <a:pt x="674" y="306"/>
                                </a:lnTo>
                                <a:lnTo>
                                  <a:pt x="678" y="339"/>
                                </a:lnTo>
                                <a:lnTo>
                                  <a:pt x="680" y="374"/>
                                </a:lnTo>
                                <a:lnTo>
                                  <a:pt x="678" y="406"/>
                                </a:lnTo>
                                <a:lnTo>
                                  <a:pt x="674" y="439"/>
                                </a:lnTo>
                                <a:lnTo>
                                  <a:pt x="670" y="454"/>
                                </a:lnTo>
                                <a:lnTo>
                                  <a:pt x="666" y="471"/>
                                </a:lnTo>
                                <a:lnTo>
                                  <a:pt x="656" y="501"/>
                                </a:lnTo>
                                <a:lnTo>
                                  <a:pt x="642" y="529"/>
                                </a:lnTo>
                                <a:lnTo>
                                  <a:pt x="626" y="558"/>
                                </a:lnTo>
                                <a:lnTo>
                                  <a:pt x="606" y="584"/>
                                </a:lnTo>
                                <a:lnTo>
                                  <a:pt x="586" y="610"/>
                                </a:lnTo>
                                <a:lnTo>
                                  <a:pt x="561" y="632"/>
                                </a:lnTo>
                                <a:lnTo>
                                  <a:pt x="536" y="652"/>
                                </a:lnTo>
                                <a:lnTo>
                                  <a:pt x="509" y="668"/>
                                </a:lnTo>
                                <a:lnTo>
                                  <a:pt x="482" y="683"/>
                                </a:lnTo>
                                <a:lnTo>
                                  <a:pt x="453" y="692"/>
                                </a:lnTo>
                                <a:lnTo>
                                  <a:pt x="437" y="697"/>
                                </a:lnTo>
                                <a:lnTo>
                                  <a:pt x="422" y="701"/>
                                </a:lnTo>
                                <a:lnTo>
                                  <a:pt x="391" y="705"/>
                                </a:lnTo>
                                <a:lnTo>
                                  <a:pt x="360" y="708"/>
                                </a:lnTo>
                                <a:lnTo>
                                  <a:pt x="327" y="705"/>
                                </a:lnTo>
                                <a:lnTo>
                                  <a:pt x="296" y="701"/>
                                </a:lnTo>
                                <a:lnTo>
                                  <a:pt x="265" y="692"/>
                                </a:lnTo>
                                <a:lnTo>
                                  <a:pt x="237" y="683"/>
                                </a:lnTo>
                                <a:lnTo>
                                  <a:pt x="209" y="668"/>
                                </a:lnTo>
                                <a:lnTo>
                                  <a:pt x="183" y="652"/>
                                </a:lnTo>
                                <a:lnTo>
                                  <a:pt x="157" y="632"/>
                                </a:lnTo>
                                <a:lnTo>
                                  <a:pt x="134" y="610"/>
                                </a:lnTo>
                                <a:lnTo>
                                  <a:pt x="112" y="584"/>
                                </a:lnTo>
                                <a:lnTo>
                                  <a:pt x="93" y="558"/>
                                </a:lnTo>
                                <a:lnTo>
                                  <a:pt x="76" y="529"/>
                                </a:lnTo>
                                <a:lnTo>
                                  <a:pt x="64" y="501"/>
                                </a:lnTo>
                                <a:lnTo>
                                  <a:pt x="53" y="471"/>
                                </a:lnTo>
                                <a:lnTo>
                                  <a:pt x="46" y="439"/>
                                </a:lnTo>
                                <a:lnTo>
                                  <a:pt x="42" y="406"/>
                                </a:lnTo>
                                <a:lnTo>
                                  <a:pt x="41" y="374"/>
                                </a:lnTo>
                                <a:lnTo>
                                  <a:pt x="42" y="339"/>
                                </a:lnTo>
                                <a:lnTo>
                                  <a:pt x="46" y="306"/>
                                </a:lnTo>
                                <a:lnTo>
                                  <a:pt x="53" y="275"/>
                                </a:lnTo>
                                <a:lnTo>
                                  <a:pt x="64" y="245"/>
                                </a:lnTo>
                                <a:lnTo>
                                  <a:pt x="76" y="216"/>
                                </a:lnTo>
                                <a:lnTo>
                                  <a:pt x="93" y="189"/>
                                </a:lnTo>
                                <a:lnTo>
                                  <a:pt x="112" y="162"/>
                                </a:lnTo>
                                <a:lnTo>
                                  <a:pt x="134" y="138"/>
                                </a:lnTo>
                                <a:lnTo>
                                  <a:pt x="157" y="114"/>
                                </a:lnTo>
                                <a:lnTo>
                                  <a:pt x="183" y="94"/>
                                </a:lnTo>
                                <a:lnTo>
                                  <a:pt x="209" y="77"/>
                                </a:lnTo>
                                <a:lnTo>
                                  <a:pt x="237" y="64"/>
                                </a:lnTo>
                                <a:lnTo>
                                  <a:pt x="265" y="53"/>
                                </a:lnTo>
                                <a:lnTo>
                                  <a:pt x="296" y="45"/>
                                </a:lnTo>
                                <a:lnTo>
                                  <a:pt x="327" y="41"/>
                                </a:lnTo>
                                <a:lnTo>
                                  <a:pt x="360" y="40"/>
                                </a:lnTo>
                                <a:close/>
                              </a:path>
                            </a:pathLst>
                          </a:custGeom>
                          <a:solidFill>
                            <a:srgbClr val="ADADAD"/>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50" name="Freeform 54"/>
                        <wps:cNvSpPr>
                          <a:spLocks noEditPoints="1"/>
                        </wps:cNvSpPr>
                        <wps:spPr bwMode="auto">
                          <a:xfrm>
                            <a:off x="1522" y="90"/>
                            <a:ext cx="58" cy="61"/>
                          </a:xfrm>
                          <a:custGeom>
                            <a:avLst/>
                            <a:gdLst>
                              <a:gd name="T0" fmla="*/ 0 w 639"/>
                              <a:gd name="T1" fmla="*/ 0 h 668"/>
                              <a:gd name="T2" fmla="*/ 0 w 639"/>
                              <a:gd name="T3" fmla="*/ 0 h 668"/>
                              <a:gd name="T4" fmla="*/ 0 w 639"/>
                              <a:gd name="T5" fmla="*/ 0 h 668"/>
                              <a:gd name="T6" fmla="*/ 0 w 639"/>
                              <a:gd name="T7" fmla="*/ 0 h 668"/>
                              <a:gd name="T8" fmla="*/ 0 w 639"/>
                              <a:gd name="T9" fmla="*/ 0 h 668"/>
                              <a:gd name="T10" fmla="*/ 0 w 639"/>
                              <a:gd name="T11" fmla="*/ 0 h 668"/>
                              <a:gd name="T12" fmla="*/ 0 w 639"/>
                              <a:gd name="T13" fmla="*/ 0 h 668"/>
                              <a:gd name="T14" fmla="*/ 0 w 639"/>
                              <a:gd name="T15" fmla="*/ 0 h 668"/>
                              <a:gd name="T16" fmla="*/ 0 w 639"/>
                              <a:gd name="T17" fmla="*/ 0 h 668"/>
                              <a:gd name="T18" fmla="*/ 0 w 639"/>
                              <a:gd name="T19" fmla="*/ 0 h 668"/>
                              <a:gd name="T20" fmla="*/ 0 w 639"/>
                              <a:gd name="T21" fmla="*/ 0 h 668"/>
                              <a:gd name="T22" fmla="*/ 0 w 639"/>
                              <a:gd name="T23" fmla="*/ 0 h 668"/>
                              <a:gd name="T24" fmla="*/ 0 w 639"/>
                              <a:gd name="T25" fmla="*/ 0 h 668"/>
                              <a:gd name="T26" fmla="*/ 0 w 639"/>
                              <a:gd name="T27" fmla="*/ 0 h 668"/>
                              <a:gd name="T28" fmla="*/ 0 w 639"/>
                              <a:gd name="T29" fmla="*/ 0 h 668"/>
                              <a:gd name="T30" fmla="*/ 0 w 639"/>
                              <a:gd name="T31" fmla="*/ 0 h 668"/>
                              <a:gd name="T32" fmla="*/ 0 w 639"/>
                              <a:gd name="T33" fmla="*/ 0 h 668"/>
                              <a:gd name="T34" fmla="*/ 0 w 639"/>
                              <a:gd name="T35" fmla="*/ 0 h 668"/>
                              <a:gd name="T36" fmla="*/ 0 w 639"/>
                              <a:gd name="T37" fmla="*/ 0 h 668"/>
                              <a:gd name="T38" fmla="*/ 0 w 639"/>
                              <a:gd name="T39" fmla="*/ 0 h 668"/>
                              <a:gd name="T40" fmla="*/ 0 w 639"/>
                              <a:gd name="T41" fmla="*/ 0 h 668"/>
                              <a:gd name="T42" fmla="*/ 0 w 639"/>
                              <a:gd name="T43" fmla="*/ 0 h 668"/>
                              <a:gd name="T44" fmla="*/ 0 w 639"/>
                              <a:gd name="T45" fmla="*/ 0 h 668"/>
                              <a:gd name="T46" fmla="*/ 0 w 639"/>
                              <a:gd name="T47" fmla="*/ 0 h 668"/>
                              <a:gd name="T48" fmla="*/ 0 w 639"/>
                              <a:gd name="T49" fmla="*/ 0 h 668"/>
                              <a:gd name="T50" fmla="*/ 0 w 639"/>
                              <a:gd name="T51" fmla="*/ 0 h 668"/>
                              <a:gd name="T52" fmla="*/ 0 w 639"/>
                              <a:gd name="T53" fmla="*/ 0 h 668"/>
                              <a:gd name="T54" fmla="*/ 0 w 639"/>
                              <a:gd name="T55" fmla="*/ 0 h 668"/>
                              <a:gd name="T56" fmla="*/ 0 w 639"/>
                              <a:gd name="T57" fmla="*/ 0 h 668"/>
                              <a:gd name="T58" fmla="*/ 0 w 639"/>
                              <a:gd name="T59" fmla="*/ 0 h 668"/>
                              <a:gd name="T60" fmla="*/ 0 w 639"/>
                              <a:gd name="T61" fmla="*/ 0 h 668"/>
                              <a:gd name="T62" fmla="*/ 0 w 639"/>
                              <a:gd name="T63" fmla="*/ 0 h 668"/>
                              <a:gd name="T64" fmla="*/ 0 w 639"/>
                              <a:gd name="T65" fmla="*/ 0 h 668"/>
                              <a:gd name="T66" fmla="*/ 0 w 639"/>
                              <a:gd name="T67" fmla="*/ 0 h 668"/>
                              <a:gd name="T68" fmla="*/ 0 w 639"/>
                              <a:gd name="T69" fmla="*/ 0 h 668"/>
                              <a:gd name="T70" fmla="*/ 0 w 639"/>
                              <a:gd name="T71" fmla="*/ 0 h 668"/>
                              <a:gd name="T72" fmla="*/ 0 w 639"/>
                              <a:gd name="T73" fmla="*/ 0 h 668"/>
                              <a:gd name="T74" fmla="*/ 0 w 639"/>
                              <a:gd name="T75" fmla="*/ 0 h 668"/>
                              <a:gd name="T76" fmla="*/ 0 w 639"/>
                              <a:gd name="T77" fmla="*/ 0 h 668"/>
                              <a:gd name="T78" fmla="*/ 0 w 639"/>
                              <a:gd name="T79" fmla="*/ 0 h 668"/>
                              <a:gd name="T80" fmla="*/ 0 w 639"/>
                              <a:gd name="T81" fmla="*/ 0 h 668"/>
                              <a:gd name="T82" fmla="*/ 0 w 639"/>
                              <a:gd name="T83" fmla="*/ 0 h 668"/>
                              <a:gd name="T84" fmla="*/ 0 w 639"/>
                              <a:gd name="T85" fmla="*/ 0 h 668"/>
                              <a:gd name="T86" fmla="*/ 0 w 639"/>
                              <a:gd name="T87" fmla="*/ 0 h 668"/>
                              <a:gd name="T88" fmla="*/ 0 w 639"/>
                              <a:gd name="T89" fmla="*/ 0 h 668"/>
                              <a:gd name="T90" fmla="*/ 0 w 639"/>
                              <a:gd name="T91" fmla="*/ 0 h 668"/>
                              <a:gd name="T92" fmla="*/ 0 w 639"/>
                              <a:gd name="T93" fmla="*/ 0 h 668"/>
                              <a:gd name="T94" fmla="*/ 0 w 639"/>
                              <a:gd name="T95" fmla="*/ 0 h 668"/>
                              <a:gd name="T96" fmla="*/ 0 w 639"/>
                              <a:gd name="T97" fmla="*/ 0 h 668"/>
                              <a:gd name="T98" fmla="*/ 0 w 639"/>
                              <a:gd name="T99" fmla="*/ 0 h 668"/>
                              <a:gd name="T100" fmla="*/ 0 w 639"/>
                              <a:gd name="T101" fmla="*/ 0 h 668"/>
                              <a:gd name="T102" fmla="*/ 0 w 639"/>
                              <a:gd name="T103" fmla="*/ 0 h 66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39"/>
                              <a:gd name="T157" fmla="*/ 0 h 668"/>
                              <a:gd name="T158" fmla="*/ 639 w 639"/>
                              <a:gd name="T159" fmla="*/ 668 h 66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39" h="668">
                                <a:moveTo>
                                  <a:pt x="545" y="98"/>
                                </a:moveTo>
                                <a:lnTo>
                                  <a:pt x="520" y="74"/>
                                </a:lnTo>
                                <a:lnTo>
                                  <a:pt x="495" y="54"/>
                                </a:lnTo>
                                <a:lnTo>
                                  <a:pt x="468" y="37"/>
                                </a:lnTo>
                                <a:lnTo>
                                  <a:pt x="441" y="24"/>
                                </a:lnTo>
                                <a:lnTo>
                                  <a:pt x="412" y="13"/>
                                </a:lnTo>
                                <a:lnTo>
                                  <a:pt x="381" y="5"/>
                                </a:lnTo>
                                <a:lnTo>
                                  <a:pt x="350" y="1"/>
                                </a:lnTo>
                                <a:lnTo>
                                  <a:pt x="319" y="0"/>
                                </a:lnTo>
                                <a:lnTo>
                                  <a:pt x="286" y="1"/>
                                </a:lnTo>
                                <a:lnTo>
                                  <a:pt x="255" y="5"/>
                                </a:lnTo>
                                <a:lnTo>
                                  <a:pt x="224" y="13"/>
                                </a:lnTo>
                                <a:lnTo>
                                  <a:pt x="196" y="24"/>
                                </a:lnTo>
                                <a:lnTo>
                                  <a:pt x="168" y="37"/>
                                </a:lnTo>
                                <a:lnTo>
                                  <a:pt x="142" y="54"/>
                                </a:lnTo>
                                <a:lnTo>
                                  <a:pt x="116" y="74"/>
                                </a:lnTo>
                                <a:lnTo>
                                  <a:pt x="93" y="98"/>
                                </a:lnTo>
                                <a:lnTo>
                                  <a:pt x="71" y="122"/>
                                </a:lnTo>
                                <a:lnTo>
                                  <a:pt x="52" y="149"/>
                                </a:lnTo>
                                <a:lnTo>
                                  <a:pt x="35" y="176"/>
                                </a:lnTo>
                                <a:lnTo>
                                  <a:pt x="23" y="205"/>
                                </a:lnTo>
                                <a:lnTo>
                                  <a:pt x="12" y="235"/>
                                </a:lnTo>
                                <a:lnTo>
                                  <a:pt x="5" y="266"/>
                                </a:lnTo>
                                <a:lnTo>
                                  <a:pt x="1" y="299"/>
                                </a:lnTo>
                                <a:lnTo>
                                  <a:pt x="0" y="334"/>
                                </a:lnTo>
                                <a:lnTo>
                                  <a:pt x="1" y="366"/>
                                </a:lnTo>
                                <a:lnTo>
                                  <a:pt x="5" y="399"/>
                                </a:lnTo>
                                <a:lnTo>
                                  <a:pt x="12" y="431"/>
                                </a:lnTo>
                                <a:lnTo>
                                  <a:pt x="23" y="461"/>
                                </a:lnTo>
                                <a:lnTo>
                                  <a:pt x="35" y="489"/>
                                </a:lnTo>
                                <a:lnTo>
                                  <a:pt x="52" y="518"/>
                                </a:lnTo>
                                <a:lnTo>
                                  <a:pt x="71" y="544"/>
                                </a:lnTo>
                                <a:lnTo>
                                  <a:pt x="93" y="570"/>
                                </a:lnTo>
                                <a:lnTo>
                                  <a:pt x="116" y="592"/>
                                </a:lnTo>
                                <a:lnTo>
                                  <a:pt x="142" y="612"/>
                                </a:lnTo>
                                <a:lnTo>
                                  <a:pt x="168" y="628"/>
                                </a:lnTo>
                                <a:lnTo>
                                  <a:pt x="196" y="643"/>
                                </a:lnTo>
                                <a:lnTo>
                                  <a:pt x="224" y="652"/>
                                </a:lnTo>
                                <a:lnTo>
                                  <a:pt x="255" y="661"/>
                                </a:lnTo>
                                <a:lnTo>
                                  <a:pt x="286" y="665"/>
                                </a:lnTo>
                                <a:lnTo>
                                  <a:pt x="319" y="668"/>
                                </a:lnTo>
                                <a:lnTo>
                                  <a:pt x="350" y="665"/>
                                </a:lnTo>
                                <a:lnTo>
                                  <a:pt x="381" y="661"/>
                                </a:lnTo>
                                <a:lnTo>
                                  <a:pt x="396" y="657"/>
                                </a:lnTo>
                                <a:lnTo>
                                  <a:pt x="412" y="652"/>
                                </a:lnTo>
                                <a:lnTo>
                                  <a:pt x="441" y="643"/>
                                </a:lnTo>
                                <a:lnTo>
                                  <a:pt x="468" y="628"/>
                                </a:lnTo>
                                <a:lnTo>
                                  <a:pt x="495" y="612"/>
                                </a:lnTo>
                                <a:lnTo>
                                  <a:pt x="520" y="592"/>
                                </a:lnTo>
                                <a:lnTo>
                                  <a:pt x="545" y="570"/>
                                </a:lnTo>
                                <a:lnTo>
                                  <a:pt x="565" y="544"/>
                                </a:lnTo>
                                <a:lnTo>
                                  <a:pt x="585" y="518"/>
                                </a:lnTo>
                                <a:lnTo>
                                  <a:pt x="601" y="489"/>
                                </a:lnTo>
                                <a:lnTo>
                                  <a:pt x="615" y="461"/>
                                </a:lnTo>
                                <a:lnTo>
                                  <a:pt x="625" y="431"/>
                                </a:lnTo>
                                <a:lnTo>
                                  <a:pt x="629" y="414"/>
                                </a:lnTo>
                                <a:lnTo>
                                  <a:pt x="633" y="399"/>
                                </a:lnTo>
                                <a:lnTo>
                                  <a:pt x="637" y="366"/>
                                </a:lnTo>
                                <a:lnTo>
                                  <a:pt x="639" y="334"/>
                                </a:lnTo>
                                <a:lnTo>
                                  <a:pt x="637" y="299"/>
                                </a:lnTo>
                                <a:lnTo>
                                  <a:pt x="633" y="266"/>
                                </a:lnTo>
                                <a:lnTo>
                                  <a:pt x="625" y="235"/>
                                </a:lnTo>
                                <a:lnTo>
                                  <a:pt x="615" y="205"/>
                                </a:lnTo>
                                <a:lnTo>
                                  <a:pt x="601" y="176"/>
                                </a:lnTo>
                                <a:lnTo>
                                  <a:pt x="585" y="149"/>
                                </a:lnTo>
                                <a:lnTo>
                                  <a:pt x="565" y="122"/>
                                </a:lnTo>
                                <a:lnTo>
                                  <a:pt x="545" y="98"/>
                                </a:lnTo>
                                <a:close/>
                                <a:moveTo>
                                  <a:pt x="319" y="42"/>
                                </a:moveTo>
                                <a:lnTo>
                                  <a:pt x="346" y="43"/>
                                </a:lnTo>
                                <a:lnTo>
                                  <a:pt x="373" y="47"/>
                                </a:lnTo>
                                <a:lnTo>
                                  <a:pt x="386" y="49"/>
                                </a:lnTo>
                                <a:lnTo>
                                  <a:pt x="399" y="53"/>
                                </a:lnTo>
                                <a:lnTo>
                                  <a:pt x="425" y="63"/>
                                </a:lnTo>
                                <a:lnTo>
                                  <a:pt x="449" y="75"/>
                                </a:lnTo>
                                <a:lnTo>
                                  <a:pt x="460" y="81"/>
                                </a:lnTo>
                                <a:lnTo>
                                  <a:pt x="473" y="90"/>
                                </a:lnTo>
                                <a:lnTo>
                                  <a:pt x="483" y="98"/>
                                </a:lnTo>
                                <a:lnTo>
                                  <a:pt x="495" y="108"/>
                                </a:lnTo>
                                <a:lnTo>
                                  <a:pt x="516" y="128"/>
                                </a:lnTo>
                                <a:lnTo>
                                  <a:pt x="535" y="149"/>
                                </a:lnTo>
                                <a:lnTo>
                                  <a:pt x="553" y="172"/>
                                </a:lnTo>
                                <a:lnTo>
                                  <a:pt x="566" y="196"/>
                                </a:lnTo>
                                <a:lnTo>
                                  <a:pt x="579" y="222"/>
                                </a:lnTo>
                                <a:lnTo>
                                  <a:pt x="587" y="247"/>
                                </a:lnTo>
                                <a:lnTo>
                                  <a:pt x="594" y="275"/>
                                </a:lnTo>
                                <a:lnTo>
                                  <a:pt x="598" y="303"/>
                                </a:lnTo>
                                <a:lnTo>
                                  <a:pt x="600" y="334"/>
                                </a:lnTo>
                                <a:lnTo>
                                  <a:pt x="598" y="362"/>
                                </a:lnTo>
                                <a:lnTo>
                                  <a:pt x="594" y="390"/>
                                </a:lnTo>
                                <a:lnTo>
                                  <a:pt x="590" y="403"/>
                                </a:lnTo>
                                <a:lnTo>
                                  <a:pt x="588" y="410"/>
                                </a:lnTo>
                                <a:lnTo>
                                  <a:pt x="587" y="411"/>
                                </a:lnTo>
                                <a:lnTo>
                                  <a:pt x="587" y="413"/>
                                </a:lnTo>
                                <a:lnTo>
                                  <a:pt x="587" y="417"/>
                                </a:lnTo>
                                <a:lnTo>
                                  <a:pt x="583" y="431"/>
                                </a:lnTo>
                                <a:lnTo>
                                  <a:pt x="579" y="445"/>
                                </a:lnTo>
                                <a:lnTo>
                                  <a:pt x="573" y="457"/>
                                </a:lnTo>
                                <a:lnTo>
                                  <a:pt x="566" y="470"/>
                                </a:lnTo>
                                <a:lnTo>
                                  <a:pt x="553" y="494"/>
                                </a:lnTo>
                                <a:lnTo>
                                  <a:pt x="544" y="504"/>
                                </a:lnTo>
                                <a:lnTo>
                                  <a:pt x="535" y="516"/>
                                </a:lnTo>
                                <a:lnTo>
                                  <a:pt x="526" y="527"/>
                                </a:lnTo>
                                <a:lnTo>
                                  <a:pt x="523" y="530"/>
                                </a:lnTo>
                                <a:lnTo>
                                  <a:pt x="521" y="533"/>
                                </a:lnTo>
                                <a:lnTo>
                                  <a:pt x="516" y="539"/>
                                </a:lnTo>
                                <a:lnTo>
                                  <a:pt x="505" y="548"/>
                                </a:lnTo>
                                <a:lnTo>
                                  <a:pt x="495" y="558"/>
                                </a:lnTo>
                                <a:lnTo>
                                  <a:pt x="483" y="566"/>
                                </a:lnTo>
                                <a:lnTo>
                                  <a:pt x="473" y="576"/>
                                </a:lnTo>
                                <a:lnTo>
                                  <a:pt x="460" y="583"/>
                                </a:lnTo>
                                <a:lnTo>
                                  <a:pt x="454" y="586"/>
                                </a:lnTo>
                                <a:lnTo>
                                  <a:pt x="449" y="590"/>
                                </a:lnTo>
                                <a:lnTo>
                                  <a:pt x="436" y="597"/>
                                </a:lnTo>
                                <a:lnTo>
                                  <a:pt x="425" y="603"/>
                                </a:lnTo>
                                <a:lnTo>
                                  <a:pt x="412" y="608"/>
                                </a:lnTo>
                                <a:lnTo>
                                  <a:pt x="399" y="612"/>
                                </a:lnTo>
                                <a:lnTo>
                                  <a:pt x="395" y="612"/>
                                </a:lnTo>
                                <a:lnTo>
                                  <a:pt x="393" y="612"/>
                                </a:lnTo>
                                <a:lnTo>
                                  <a:pt x="392" y="613"/>
                                </a:lnTo>
                                <a:lnTo>
                                  <a:pt x="386" y="615"/>
                                </a:lnTo>
                                <a:lnTo>
                                  <a:pt x="373" y="620"/>
                                </a:lnTo>
                                <a:lnTo>
                                  <a:pt x="346" y="623"/>
                                </a:lnTo>
                                <a:lnTo>
                                  <a:pt x="319" y="625"/>
                                </a:lnTo>
                                <a:lnTo>
                                  <a:pt x="290" y="623"/>
                                </a:lnTo>
                                <a:lnTo>
                                  <a:pt x="263" y="620"/>
                                </a:lnTo>
                                <a:lnTo>
                                  <a:pt x="236" y="612"/>
                                </a:lnTo>
                                <a:lnTo>
                                  <a:pt x="211" y="603"/>
                                </a:lnTo>
                                <a:lnTo>
                                  <a:pt x="186" y="590"/>
                                </a:lnTo>
                                <a:lnTo>
                                  <a:pt x="163" y="576"/>
                                </a:lnTo>
                                <a:lnTo>
                                  <a:pt x="141" y="558"/>
                                </a:lnTo>
                                <a:lnTo>
                                  <a:pt x="120" y="539"/>
                                </a:lnTo>
                                <a:lnTo>
                                  <a:pt x="101" y="516"/>
                                </a:lnTo>
                                <a:lnTo>
                                  <a:pt x="91" y="504"/>
                                </a:lnTo>
                                <a:lnTo>
                                  <a:pt x="84" y="494"/>
                                </a:lnTo>
                                <a:lnTo>
                                  <a:pt x="70" y="470"/>
                                </a:lnTo>
                                <a:lnTo>
                                  <a:pt x="58" y="445"/>
                                </a:lnTo>
                                <a:lnTo>
                                  <a:pt x="49" y="417"/>
                                </a:lnTo>
                                <a:lnTo>
                                  <a:pt x="45" y="403"/>
                                </a:lnTo>
                                <a:lnTo>
                                  <a:pt x="43" y="390"/>
                                </a:lnTo>
                                <a:lnTo>
                                  <a:pt x="39" y="362"/>
                                </a:lnTo>
                                <a:lnTo>
                                  <a:pt x="38" y="334"/>
                                </a:lnTo>
                                <a:lnTo>
                                  <a:pt x="39" y="303"/>
                                </a:lnTo>
                                <a:lnTo>
                                  <a:pt x="43" y="275"/>
                                </a:lnTo>
                                <a:lnTo>
                                  <a:pt x="49" y="247"/>
                                </a:lnTo>
                                <a:lnTo>
                                  <a:pt x="58" y="222"/>
                                </a:lnTo>
                                <a:lnTo>
                                  <a:pt x="70" y="196"/>
                                </a:lnTo>
                                <a:lnTo>
                                  <a:pt x="84" y="172"/>
                                </a:lnTo>
                                <a:lnTo>
                                  <a:pt x="101" y="149"/>
                                </a:lnTo>
                                <a:lnTo>
                                  <a:pt x="120" y="128"/>
                                </a:lnTo>
                                <a:lnTo>
                                  <a:pt x="141" y="108"/>
                                </a:lnTo>
                                <a:lnTo>
                                  <a:pt x="163" y="90"/>
                                </a:lnTo>
                                <a:lnTo>
                                  <a:pt x="186" y="75"/>
                                </a:lnTo>
                                <a:lnTo>
                                  <a:pt x="211" y="63"/>
                                </a:lnTo>
                                <a:lnTo>
                                  <a:pt x="236" y="53"/>
                                </a:lnTo>
                                <a:lnTo>
                                  <a:pt x="263" y="47"/>
                                </a:lnTo>
                                <a:lnTo>
                                  <a:pt x="290" y="43"/>
                                </a:lnTo>
                                <a:lnTo>
                                  <a:pt x="319" y="42"/>
                                </a:lnTo>
                                <a:close/>
                              </a:path>
                            </a:pathLst>
                          </a:custGeom>
                          <a:solidFill>
                            <a:srgbClr val="A9A9A9"/>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51" name="Freeform 55"/>
                        <wps:cNvSpPr>
                          <a:spLocks noEditPoints="1"/>
                        </wps:cNvSpPr>
                        <wps:spPr bwMode="auto">
                          <a:xfrm>
                            <a:off x="1525" y="94"/>
                            <a:ext cx="51" cy="53"/>
                          </a:xfrm>
                          <a:custGeom>
                            <a:avLst/>
                            <a:gdLst>
                              <a:gd name="T0" fmla="*/ 0 w 562"/>
                              <a:gd name="T1" fmla="*/ 0 h 583"/>
                              <a:gd name="T2" fmla="*/ 0 w 562"/>
                              <a:gd name="T3" fmla="*/ 0 h 583"/>
                              <a:gd name="T4" fmla="*/ 0 w 562"/>
                              <a:gd name="T5" fmla="*/ 0 h 583"/>
                              <a:gd name="T6" fmla="*/ 0 w 562"/>
                              <a:gd name="T7" fmla="*/ 0 h 583"/>
                              <a:gd name="T8" fmla="*/ 0 w 562"/>
                              <a:gd name="T9" fmla="*/ 0 h 583"/>
                              <a:gd name="T10" fmla="*/ 0 w 562"/>
                              <a:gd name="T11" fmla="*/ 0 h 583"/>
                              <a:gd name="T12" fmla="*/ 0 w 562"/>
                              <a:gd name="T13" fmla="*/ 0 h 583"/>
                              <a:gd name="T14" fmla="*/ 0 w 562"/>
                              <a:gd name="T15" fmla="*/ 0 h 583"/>
                              <a:gd name="T16" fmla="*/ 0 w 562"/>
                              <a:gd name="T17" fmla="*/ 0 h 583"/>
                              <a:gd name="T18" fmla="*/ 0 w 562"/>
                              <a:gd name="T19" fmla="*/ 0 h 583"/>
                              <a:gd name="T20" fmla="*/ 0 w 562"/>
                              <a:gd name="T21" fmla="*/ 0 h 583"/>
                              <a:gd name="T22" fmla="*/ 0 w 562"/>
                              <a:gd name="T23" fmla="*/ 0 h 583"/>
                              <a:gd name="T24" fmla="*/ 0 w 562"/>
                              <a:gd name="T25" fmla="*/ 0 h 583"/>
                              <a:gd name="T26" fmla="*/ 0 w 562"/>
                              <a:gd name="T27" fmla="*/ 0 h 583"/>
                              <a:gd name="T28" fmla="*/ 0 w 562"/>
                              <a:gd name="T29" fmla="*/ 0 h 583"/>
                              <a:gd name="T30" fmla="*/ 0 w 562"/>
                              <a:gd name="T31" fmla="*/ 0 h 583"/>
                              <a:gd name="T32" fmla="*/ 0 w 562"/>
                              <a:gd name="T33" fmla="*/ 0 h 583"/>
                              <a:gd name="T34" fmla="*/ 0 w 562"/>
                              <a:gd name="T35" fmla="*/ 0 h 583"/>
                              <a:gd name="T36" fmla="*/ 0 w 562"/>
                              <a:gd name="T37" fmla="*/ 0 h 583"/>
                              <a:gd name="T38" fmla="*/ 0 w 562"/>
                              <a:gd name="T39" fmla="*/ 0 h 583"/>
                              <a:gd name="T40" fmla="*/ 0 w 562"/>
                              <a:gd name="T41" fmla="*/ 0 h 583"/>
                              <a:gd name="T42" fmla="*/ 0 w 562"/>
                              <a:gd name="T43" fmla="*/ 0 h 583"/>
                              <a:gd name="T44" fmla="*/ 0 w 562"/>
                              <a:gd name="T45" fmla="*/ 0 h 583"/>
                              <a:gd name="T46" fmla="*/ 0 w 562"/>
                              <a:gd name="T47" fmla="*/ 0 h 583"/>
                              <a:gd name="T48" fmla="*/ 0 w 562"/>
                              <a:gd name="T49" fmla="*/ 0 h 583"/>
                              <a:gd name="T50" fmla="*/ 0 w 562"/>
                              <a:gd name="T51" fmla="*/ 0 h 583"/>
                              <a:gd name="T52" fmla="*/ 0 w 562"/>
                              <a:gd name="T53" fmla="*/ 0 h 583"/>
                              <a:gd name="T54" fmla="*/ 0 w 562"/>
                              <a:gd name="T55" fmla="*/ 0 h 583"/>
                              <a:gd name="T56" fmla="*/ 0 w 562"/>
                              <a:gd name="T57" fmla="*/ 0 h 583"/>
                              <a:gd name="T58" fmla="*/ 0 w 562"/>
                              <a:gd name="T59" fmla="*/ 0 h 583"/>
                              <a:gd name="T60" fmla="*/ 0 w 562"/>
                              <a:gd name="T61" fmla="*/ 0 h 583"/>
                              <a:gd name="T62" fmla="*/ 0 w 562"/>
                              <a:gd name="T63" fmla="*/ 0 h 583"/>
                              <a:gd name="T64" fmla="*/ 0 w 562"/>
                              <a:gd name="T65" fmla="*/ 0 h 583"/>
                              <a:gd name="T66" fmla="*/ 0 w 562"/>
                              <a:gd name="T67" fmla="*/ 0 h 583"/>
                              <a:gd name="T68" fmla="*/ 0 w 562"/>
                              <a:gd name="T69" fmla="*/ 0 h 583"/>
                              <a:gd name="T70" fmla="*/ 0 w 562"/>
                              <a:gd name="T71" fmla="*/ 0 h 583"/>
                              <a:gd name="T72" fmla="*/ 0 w 562"/>
                              <a:gd name="T73" fmla="*/ 0 h 583"/>
                              <a:gd name="T74" fmla="*/ 0 w 562"/>
                              <a:gd name="T75" fmla="*/ 0 h 583"/>
                              <a:gd name="T76" fmla="*/ 0 w 562"/>
                              <a:gd name="T77" fmla="*/ 0 h 583"/>
                              <a:gd name="T78" fmla="*/ 0 w 562"/>
                              <a:gd name="T79" fmla="*/ 0 h 583"/>
                              <a:gd name="T80" fmla="*/ 0 w 562"/>
                              <a:gd name="T81" fmla="*/ 0 h 583"/>
                              <a:gd name="T82" fmla="*/ 0 w 562"/>
                              <a:gd name="T83" fmla="*/ 0 h 583"/>
                              <a:gd name="T84" fmla="*/ 0 w 562"/>
                              <a:gd name="T85" fmla="*/ 0 h 583"/>
                              <a:gd name="T86" fmla="*/ 0 w 562"/>
                              <a:gd name="T87" fmla="*/ 0 h 583"/>
                              <a:gd name="T88" fmla="*/ 0 w 562"/>
                              <a:gd name="T89" fmla="*/ 0 h 583"/>
                              <a:gd name="T90" fmla="*/ 0 w 562"/>
                              <a:gd name="T91" fmla="*/ 0 h 583"/>
                              <a:gd name="T92" fmla="*/ 0 w 562"/>
                              <a:gd name="T93" fmla="*/ 0 h 583"/>
                              <a:gd name="T94" fmla="*/ 0 w 562"/>
                              <a:gd name="T95" fmla="*/ 0 h 583"/>
                              <a:gd name="T96" fmla="*/ 0 w 562"/>
                              <a:gd name="T97" fmla="*/ 0 h 583"/>
                              <a:gd name="T98" fmla="*/ 0 w 562"/>
                              <a:gd name="T99" fmla="*/ 0 h 583"/>
                              <a:gd name="T100" fmla="*/ 0 w 562"/>
                              <a:gd name="T101" fmla="*/ 0 h 583"/>
                              <a:gd name="T102" fmla="*/ 0 w 562"/>
                              <a:gd name="T103" fmla="*/ 0 h 583"/>
                              <a:gd name="T104" fmla="*/ 0 w 562"/>
                              <a:gd name="T105" fmla="*/ 0 h 583"/>
                              <a:gd name="T106" fmla="*/ 0 w 562"/>
                              <a:gd name="T107" fmla="*/ 0 h 5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62"/>
                              <a:gd name="T163" fmla="*/ 0 h 583"/>
                              <a:gd name="T164" fmla="*/ 562 w 562"/>
                              <a:gd name="T165" fmla="*/ 583 h 5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62" h="583">
                                <a:moveTo>
                                  <a:pt x="478" y="86"/>
                                </a:moveTo>
                                <a:lnTo>
                                  <a:pt x="457" y="66"/>
                                </a:lnTo>
                                <a:lnTo>
                                  <a:pt x="445" y="56"/>
                                </a:lnTo>
                                <a:lnTo>
                                  <a:pt x="435" y="48"/>
                                </a:lnTo>
                                <a:lnTo>
                                  <a:pt x="422" y="39"/>
                                </a:lnTo>
                                <a:lnTo>
                                  <a:pt x="411" y="33"/>
                                </a:lnTo>
                                <a:lnTo>
                                  <a:pt x="387" y="21"/>
                                </a:lnTo>
                                <a:lnTo>
                                  <a:pt x="361" y="11"/>
                                </a:lnTo>
                                <a:lnTo>
                                  <a:pt x="348" y="7"/>
                                </a:lnTo>
                                <a:lnTo>
                                  <a:pt x="335" y="5"/>
                                </a:lnTo>
                                <a:lnTo>
                                  <a:pt x="308" y="1"/>
                                </a:lnTo>
                                <a:lnTo>
                                  <a:pt x="281" y="0"/>
                                </a:lnTo>
                                <a:lnTo>
                                  <a:pt x="252" y="1"/>
                                </a:lnTo>
                                <a:lnTo>
                                  <a:pt x="225" y="5"/>
                                </a:lnTo>
                                <a:lnTo>
                                  <a:pt x="198" y="11"/>
                                </a:lnTo>
                                <a:lnTo>
                                  <a:pt x="173" y="21"/>
                                </a:lnTo>
                                <a:lnTo>
                                  <a:pt x="148" y="33"/>
                                </a:lnTo>
                                <a:lnTo>
                                  <a:pt x="125" y="48"/>
                                </a:lnTo>
                                <a:lnTo>
                                  <a:pt x="103" y="66"/>
                                </a:lnTo>
                                <a:lnTo>
                                  <a:pt x="82" y="86"/>
                                </a:lnTo>
                                <a:lnTo>
                                  <a:pt x="63" y="107"/>
                                </a:lnTo>
                                <a:lnTo>
                                  <a:pt x="46" y="130"/>
                                </a:lnTo>
                                <a:lnTo>
                                  <a:pt x="32" y="154"/>
                                </a:lnTo>
                                <a:lnTo>
                                  <a:pt x="20" y="180"/>
                                </a:lnTo>
                                <a:lnTo>
                                  <a:pt x="11" y="205"/>
                                </a:lnTo>
                                <a:lnTo>
                                  <a:pt x="5" y="233"/>
                                </a:lnTo>
                                <a:lnTo>
                                  <a:pt x="1" y="261"/>
                                </a:lnTo>
                                <a:lnTo>
                                  <a:pt x="0" y="292"/>
                                </a:lnTo>
                                <a:lnTo>
                                  <a:pt x="1" y="320"/>
                                </a:lnTo>
                                <a:lnTo>
                                  <a:pt x="5" y="348"/>
                                </a:lnTo>
                                <a:lnTo>
                                  <a:pt x="7" y="361"/>
                                </a:lnTo>
                                <a:lnTo>
                                  <a:pt x="11" y="375"/>
                                </a:lnTo>
                                <a:lnTo>
                                  <a:pt x="20" y="403"/>
                                </a:lnTo>
                                <a:lnTo>
                                  <a:pt x="32" y="428"/>
                                </a:lnTo>
                                <a:lnTo>
                                  <a:pt x="46" y="452"/>
                                </a:lnTo>
                                <a:lnTo>
                                  <a:pt x="53" y="462"/>
                                </a:lnTo>
                                <a:lnTo>
                                  <a:pt x="63" y="474"/>
                                </a:lnTo>
                                <a:lnTo>
                                  <a:pt x="82" y="497"/>
                                </a:lnTo>
                                <a:lnTo>
                                  <a:pt x="103" y="516"/>
                                </a:lnTo>
                                <a:lnTo>
                                  <a:pt x="125" y="534"/>
                                </a:lnTo>
                                <a:lnTo>
                                  <a:pt x="148" y="548"/>
                                </a:lnTo>
                                <a:lnTo>
                                  <a:pt x="173" y="561"/>
                                </a:lnTo>
                                <a:lnTo>
                                  <a:pt x="198" y="570"/>
                                </a:lnTo>
                                <a:lnTo>
                                  <a:pt x="225" y="578"/>
                                </a:lnTo>
                                <a:lnTo>
                                  <a:pt x="252" y="581"/>
                                </a:lnTo>
                                <a:lnTo>
                                  <a:pt x="281" y="583"/>
                                </a:lnTo>
                                <a:lnTo>
                                  <a:pt x="308" y="581"/>
                                </a:lnTo>
                                <a:lnTo>
                                  <a:pt x="335" y="578"/>
                                </a:lnTo>
                                <a:lnTo>
                                  <a:pt x="348" y="573"/>
                                </a:lnTo>
                                <a:lnTo>
                                  <a:pt x="354" y="571"/>
                                </a:lnTo>
                                <a:lnTo>
                                  <a:pt x="355" y="570"/>
                                </a:lnTo>
                                <a:lnTo>
                                  <a:pt x="357" y="570"/>
                                </a:lnTo>
                                <a:lnTo>
                                  <a:pt x="361" y="570"/>
                                </a:lnTo>
                                <a:lnTo>
                                  <a:pt x="374" y="566"/>
                                </a:lnTo>
                                <a:lnTo>
                                  <a:pt x="387" y="561"/>
                                </a:lnTo>
                                <a:lnTo>
                                  <a:pt x="398" y="555"/>
                                </a:lnTo>
                                <a:lnTo>
                                  <a:pt x="411" y="548"/>
                                </a:lnTo>
                                <a:lnTo>
                                  <a:pt x="416" y="544"/>
                                </a:lnTo>
                                <a:lnTo>
                                  <a:pt x="422" y="541"/>
                                </a:lnTo>
                                <a:lnTo>
                                  <a:pt x="435" y="534"/>
                                </a:lnTo>
                                <a:lnTo>
                                  <a:pt x="445" y="524"/>
                                </a:lnTo>
                                <a:lnTo>
                                  <a:pt x="457" y="516"/>
                                </a:lnTo>
                                <a:lnTo>
                                  <a:pt x="467" y="506"/>
                                </a:lnTo>
                                <a:lnTo>
                                  <a:pt x="478" y="497"/>
                                </a:lnTo>
                                <a:lnTo>
                                  <a:pt x="483" y="491"/>
                                </a:lnTo>
                                <a:lnTo>
                                  <a:pt x="485" y="488"/>
                                </a:lnTo>
                                <a:lnTo>
                                  <a:pt x="488" y="485"/>
                                </a:lnTo>
                                <a:lnTo>
                                  <a:pt x="497" y="474"/>
                                </a:lnTo>
                                <a:lnTo>
                                  <a:pt x="506" y="462"/>
                                </a:lnTo>
                                <a:lnTo>
                                  <a:pt x="515" y="452"/>
                                </a:lnTo>
                                <a:lnTo>
                                  <a:pt x="528" y="428"/>
                                </a:lnTo>
                                <a:lnTo>
                                  <a:pt x="535" y="415"/>
                                </a:lnTo>
                                <a:lnTo>
                                  <a:pt x="541" y="403"/>
                                </a:lnTo>
                                <a:lnTo>
                                  <a:pt x="545" y="389"/>
                                </a:lnTo>
                                <a:lnTo>
                                  <a:pt x="549" y="375"/>
                                </a:lnTo>
                                <a:lnTo>
                                  <a:pt x="549" y="371"/>
                                </a:lnTo>
                                <a:lnTo>
                                  <a:pt x="549" y="369"/>
                                </a:lnTo>
                                <a:lnTo>
                                  <a:pt x="550" y="368"/>
                                </a:lnTo>
                                <a:lnTo>
                                  <a:pt x="552" y="361"/>
                                </a:lnTo>
                                <a:lnTo>
                                  <a:pt x="556" y="348"/>
                                </a:lnTo>
                                <a:lnTo>
                                  <a:pt x="560" y="320"/>
                                </a:lnTo>
                                <a:lnTo>
                                  <a:pt x="562" y="292"/>
                                </a:lnTo>
                                <a:lnTo>
                                  <a:pt x="560" y="261"/>
                                </a:lnTo>
                                <a:lnTo>
                                  <a:pt x="556" y="233"/>
                                </a:lnTo>
                                <a:lnTo>
                                  <a:pt x="549" y="205"/>
                                </a:lnTo>
                                <a:lnTo>
                                  <a:pt x="541" y="180"/>
                                </a:lnTo>
                                <a:lnTo>
                                  <a:pt x="528" y="154"/>
                                </a:lnTo>
                                <a:lnTo>
                                  <a:pt x="515" y="130"/>
                                </a:lnTo>
                                <a:lnTo>
                                  <a:pt x="497" y="107"/>
                                </a:lnTo>
                                <a:lnTo>
                                  <a:pt x="478" y="86"/>
                                </a:lnTo>
                                <a:close/>
                                <a:moveTo>
                                  <a:pt x="281" y="43"/>
                                </a:moveTo>
                                <a:lnTo>
                                  <a:pt x="304" y="44"/>
                                </a:lnTo>
                                <a:lnTo>
                                  <a:pt x="328" y="47"/>
                                </a:lnTo>
                                <a:lnTo>
                                  <a:pt x="350" y="52"/>
                                </a:lnTo>
                                <a:lnTo>
                                  <a:pt x="372" y="60"/>
                                </a:lnTo>
                                <a:lnTo>
                                  <a:pt x="392" y="70"/>
                                </a:lnTo>
                                <a:lnTo>
                                  <a:pt x="413" y="83"/>
                                </a:lnTo>
                                <a:lnTo>
                                  <a:pt x="432" y="97"/>
                                </a:lnTo>
                                <a:lnTo>
                                  <a:pt x="451" y="116"/>
                                </a:lnTo>
                                <a:lnTo>
                                  <a:pt x="467" y="133"/>
                                </a:lnTo>
                                <a:lnTo>
                                  <a:pt x="481" y="153"/>
                                </a:lnTo>
                                <a:lnTo>
                                  <a:pt x="492" y="173"/>
                                </a:lnTo>
                                <a:lnTo>
                                  <a:pt x="503" y="195"/>
                                </a:lnTo>
                                <a:lnTo>
                                  <a:pt x="511" y="217"/>
                                </a:lnTo>
                                <a:lnTo>
                                  <a:pt x="516" y="241"/>
                                </a:lnTo>
                                <a:lnTo>
                                  <a:pt x="519" y="266"/>
                                </a:lnTo>
                                <a:lnTo>
                                  <a:pt x="521" y="292"/>
                                </a:lnTo>
                                <a:lnTo>
                                  <a:pt x="519" y="316"/>
                                </a:lnTo>
                                <a:lnTo>
                                  <a:pt x="517" y="328"/>
                                </a:lnTo>
                                <a:lnTo>
                                  <a:pt x="516" y="341"/>
                                </a:lnTo>
                                <a:lnTo>
                                  <a:pt x="513" y="352"/>
                                </a:lnTo>
                                <a:lnTo>
                                  <a:pt x="511" y="364"/>
                                </a:lnTo>
                                <a:lnTo>
                                  <a:pt x="507" y="374"/>
                                </a:lnTo>
                                <a:lnTo>
                                  <a:pt x="504" y="380"/>
                                </a:lnTo>
                                <a:lnTo>
                                  <a:pt x="503" y="386"/>
                                </a:lnTo>
                                <a:lnTo>
                                  <a:pt x="497" y="396"/>
                                </a:lnTo>
                                <a:lnTo>
                                  <a:pt x="492" y="407"/>
                                </a:lnTo>
                                <a:lnTo>
                                  <a:pt x="481" y="429"/>
                                </a:lnTo>
                                <a:lnTo>
                                  <a:pt x="467" y="448"/>
                                </a:lnTo>
                                <a:lnTo>
                                  <a:pt x="451" y="468"/>
                                </a:lnTo>
                                <a:lnTo>
                                  <a:pt x="441" y="476"/>
                                </a:lnTo>
                                <a:lnTo>
                                  <a:pt x="432" y="484"/>
                                </a:lnTo>
                                <a:lnTo>
                                  <a:pt x="413" y="498"/>
                                </a:lnTo>
                                <a:lnTo>
                                  <a:pt x="392" y="510"/>
                                </a:lnTo>
                                <a:lnTo>
                                  <a:pt x="382" y="516"/>
                                </a:lnTo>
                                <a:lnTo>
                                  <a:pt x="372" y="522"/>
                                </a:lnTo>
                                <a:lnTo>
                                  <a:pt x="350" y="530"/>
                                </a:lnTo>
                                <a:lnTo>
                                  <a:pt x="338" y="532"/>
                                </a:lnTo>
                                <a:lnTo>
                                  <a:pt x="328" y="535"/>
                                </a:lnTo>
                                <a:lnTo>
                                  <a:pt x="315" y="536"/>
                                </a:lnTo>
                                <a:lnTo>
                                  <a:pt x="304" y="539"/>
                                </a:lnTo>
                                <a:lnTo>
                                  <a:pt x="281" y="541"/>
                                </a:lnTo>
                                <a:lnTo>
                                  <a:pt x="256" y="539"/>
                                </a:lnTo>
                                <a:lnTo>
                                  <a:pt x="232" y="535"/>
                                </a:lnTo>
                                <a:lnTo>
                                  <a:pt x="209" y="530"/>
                                </a:lnTo>
                                <a:lnTo>
                                  <a:pt x="189" y="522"/>
                                </a:lnTo>
                                <a:lnTo>
                                  <a:pt x="167" y="510"/>
                                </a:lnTo>
                                <a:lnTo>
                                  <a:pt x="147" y="498"/>
                                </a:lnTo>
                                <a:lnTo>
                                  <a:pt x="128" y="484"/>
                                </a:lnTo>
                                <a:lnTo>
                                  <a:pt x="111" y="468"/>
                                </a:lnTo>
                                <a:lnTo>
                                  <a:pt x="93" y="448"/>
                                </a:lnTo>
                                <a:lnTo>
                                  <a:pt x="79" y="429"/>
                                </a:lnTo>
                                <a:lnTo>
                                  <a:pt x="67" y="407"/>
                                </a:lnTo>
                                <a:lnTo>
                                  <a:pt x="58" y="386"/>
                                </a:lnTo>
                                <a:lnTo>
                                  <a:pt x="50" y="364"/>
                                </a:lnTo>
                                <a:lnTo>
                                  <a:pt x="45" y="341"/>
                                </a:lnTo>
                                <a:lnTo>
                                  <a:pt x="42" y="316"/>
                                </a:lnTo>
                                <a:lnTo>
                                  <a:pt x="41" y="292"/>
                                </a:lnTo>
                                <a:lnTo>
                                  <a:pt x="42" y="266"/>
                                </a:lnTo>
                                <a:lnTo>
                                  <a:pt x="45" y="241"/>
                                </a:lnTo>
                                <a:lnTo>
                                  <a:pt x="50" y="217"/>
                                </a:lnTo>
                                <a:lnTo>
                                  <a:pt x="58" y="195"/>
                                </a:lnTo>
                                <a:lnTo>
                                  <a:pt x="67" y="173"/>
                                </a:lnTo>
                                <a:lnTo>
                                  <a:pt x="79" y="153"/>
                                </a:lnTo>
                                <a:lnTo>
                                  <a:pt x="93" y="133"/>
                                </a:lnTo>
                                <a:lnTo>
                                  <a:pt x="111" y="116"/>
                                </a:lnTo>
                                <a:lnTo>
                                  <a:pt x="128" y="97"/>
                                </a:lnTo>
                                <a:lnTo>
                                  <a:pt x="147" y="83"/>
                                </a:lnTo>
                                <a:lnTo>
                                  <a:pt x="167" y="70"/>
                                </a:lnTo>
                                <a:lnTo>
                                  <a:pt x="189" y="60"/>
                                </a:lnTo>
                                <a:lnTo>
                                  <a:pt x="209" y="52"/>
                                </a:lnTo>
                                <a:lnTo>
                                  <a:pt x="232" y="47"/>
                                </a:lnTo>
                                <a:lnTo>
                                  <a:pt x="256" y="44"/>
                                </a:lnTo>
                                <a:lnTo>
                                  <a:pt x="281" y="43"/>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52" name="Freeform 56"/>
                        <wps:cNvSpPr>
                          <a:spLocks noEditPoints="1"/>
                        </wps:cNvSpPr>
                        <wps:spPr bwMode="auto">
                          <a:xfrm>
                            <a:off x="1529" y="98"/>
                            <a:ext cx="43" cy="45"/>
                          </a:xfrm>
                          <a:custGeom>
                            <a:avLst/>
                            <a:gdLst>
                              <a:gd name="T0" fmla="*/ 0 w 480"/>
                              <a:gd name="T1" fmla="*/ 0 h 498"/>
                              <a:gd name="T2" fmla="*/ 0 w 480"/>
                              <a:gd name="T3" fmla="*/ 0 h 498"/>
                              <a:gd name="T4" fmla="*/ 0 w 480"/>
                              <a:gd name="T5" fmla="*/ 0 h 498"/>
                              <a:gd name="T6" fmla="*/ 0 w 480"/>
                              <a:gd name="T7" fmla="*/ 0 h 498"/>
                              <a:gd name="T8" fmla="*/ 0 w 480"/>
                              <a:gd name="T9" fmla="*/ 0 h 498"/>
                              <a:gd name="T10" fmla="*/ 0 w 480"/>
                              <a:gd name="T11" fmla="*/ 0 h 498"/>
                              <a:gd name="T12" fmla="*/ 0 w 480"/>
                              <a:gd name="T13" fmla="*/ 0 h 498"/>
                              <a:gd name="T14" fmla="*/ 0 w 480"/>
                              <a:gd name="T15" fmla="*/ 0 h 498"/>
                              <a:gd name="T16" fmla="*/ 0 w 480"/>
                              <a:gd name="T17" fmla="*/ 0 h 498"/>
                              <a:gd name="T18" fmla="*/ 0 w 480"/>
                              <a:gd name="T19" fmla="*/ 0 h 498"/>
                              <a:gd name="T20" fmla="*/ 0 w 480"/>
                              <a:gd name="T21" fmla="*/ 0 h 498"/>
                              <a:gd name="T22" fmla="*/ 0 w 480"/>
                              <a:gd name="T23" fmla="*/ 0 h 498"/>
                              <a:gd name="T24" fmla="*/ 0 w 480"/>
                              <a:gd name="T25" fmla="*/ 0 h 498"/>
                              <a:gd name="T26" fmla="*/ 0 w 480"/>
                              <a:gd name="T27" fmla="*/ 0 h 498"/>
                              <a:gd name="T28" fmla="*/ 0 w 480"/>
                              <a:gd name="T29" fmla="*/ 0 h 498"/>
                              <a:gd name="T30" fmla="*/ 0 w 480"/>
                              <a:gd name="T31" fmla="*/ 0 h 498"/>
                              <a:gd name="T32" fmla="*/ 0 w 480"/>
                              <a:gd name="T33" fmla="*/ 0 h 498"/>
                              <a:gd name="T34" fmla="*/ 0 w 480"/>
                              <a:gd name="T35" fmla="*/ 0 h 498"/>
                              <a:gd name="T36" fmla="*/ 0 w 480"/>
                              <a:gd name="T37" fmla="*/ 0 h 498"/>
                              <a:gd name="T38" fmla="*/ 0 w 480"/>
                              <a:gd name="T39" fmla="*/ 0 h 498"/>
                              <a:gd name="T40" fmla="*/ 0 w 480"/>
                              <a:gd name="T41" fmla="*/ 0 h 498"/>
                              <a:gd name="T42" fmla="*/ 0 w 480"/>
                              <a:gd name="T43" fmla="*/ 0 h 498"/>
                              <a:gd name="T44" fmla="*/ 0 w 480"/>
                              <a:gd name="T45" fmla="*/ 0 h 498"/>
                              <a:gd name="T46" fmla="*/ 0 w 480"/>
                              <a:gd name="T47" fmla="*/ 0 h 498"/>
                              <a:gd name="T48" fmla="*/ 0 w 480"/>
                              <a:gd name="T49" fmla="*/ 0 h 498"/>
                              <a:gd name="T50" fmla="*/ 0 w 480"/>
                              <a:gd name="T51" fmla="*/ 0 h 498"/>
                              <a:gd name="T52" fmla="*/ 0 w 480"/>
                              <a:gd name="T53" fmla="*/ 0 h 498"/>
                              <a:gd name="T54" fmla="*/ 0 w 480"/>
                              <a:gd name="T55" fmla="*/ 0 h 498"/>
                              <a:gd name="T56" fmla="*/ 0 w 480"/>
                              <a:gd name="T57" fmla="*/ 0 h 498"/>
                              <a:gd name="T58" fmla="*/ 0 w 480"/>
                              <a:gd name="T59" fmla="*/ 0 h 498"/>
                              <a:gd name="T60" fmla="*/ 0 w 480"/>
                              <a:gd name="T61" fmla="*/ 0 h 498"/>
                              <a:gd name="T62" fmla="*/ 0 w 480"/>
                              <a:gd name="T63" fmla="*/ 0 h 498"/>
                              <a:gd name="T64" fmla="*/ 0 w 480"/>
                              <a:gd name="T65" fmla="*/ 0 h 498"/>
                              <a:gd name="T66" fmla="*/ 0 w 480"/>
                              <a:gd name="T67" fmla="*/ 0 h 498"/>
                              <a:gd name="T68" fmla="*/ 0 w 480"/>
                              <a:gd name="T69" fmla="*/ 0 h 498"/>
                              <a:gd name="T70" fmla="*/ 0 w 480"/>
                              <a:gd name="T71" fmla="*/ 0 h 498"/>
                              <a:gd name="T72" fmla="*/ 0 w 480"/>
                              <a:gd name="T73" fmla="*/ 0 h 498"/>
                              <a:gd name="T74" fmla="*/ 0 w 480"/>
                              <a:gd name="T75" fmla="*/ 0 h 498"/>
                              <a:gd name="T76" fmla="*/ 0 w 480"/>
                              <a:gd name="T77" fmla="*/ 0 h 498"/>
                              <a:gd name="T78" fmla="*/ 0 w 480"/>
                              <a:gd name="T79" fmla="*/ 0 h 498"/>
                              <a:gd name="T80" fmla="*/ 0 w 480"/>
                              <a:gd name="T81" fmla="*/ 0 h 498"/>
                              <a:gd name="T82" fmla="*/ 0 w 480"/>
                              <a:gd name="T83" fmla="*/ 0 h 498"/>
                              <a:gd name="T84" fmla="*/ 0 w 480"/>
                              <a:gd name="T85" fmla="*/ 0 h 498"/>
                              <a:gd name="T86" fmla="*/ 0 w 480"/>
                              <a:gd name="T87" fmla="*/ 0 h 498"/>
                              <a:gd name="T88" fmla="*/ 0 w 480"/>
                              <a:gd name="T89" fmla="*/ 0 h 49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80"/>
                              <a:gd name="T136" fmla="*/ 0 h 498"/>
                              <a:gd name="T137" fmla="*/ 480 w 480"/>
                              <a:gd name="T138" fmla="*/ 498 h 49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80" h="498">
                                <a:moveTo>
                                  <a:pt x="410" y="73"/>
                                </a:moveTo>
                                <a:lnTo>
                                  <a:pt x="391" y="54"/>
                                </a:lnTo>
                                <a:lnTo>
                                  <a:pt x="372" y="40"/>
                                </a:lnTo>
                                <a:lnTo>
                                  <a:pt x="351" y="27"/>
                                </a:lnTo>
                                <a:lnTo>
                                  <a:pt x="331" y="17"/>
                                </a:lnTo>
                                <a:lnTo>
                                  <a:pt x="309" y="9"/>
                                </a:lnTo>
                                <a:lnTo>
                                  <a:pt x="287" y="4"/>
                                </a:lnTo>
                                <a:lnTo>
                                  <a:pt x="263" y="1"/>
                                </a:lnTo>
                                <a:lnTo>
                                  <a:pt x="240" y="0"/>
                                </a:lnTo>
                                <a:lnTo>
                                  <a:pt x="215" y="1"/>
                                </a:lnTo>
                                <a:lnTo>
                                  <a:pt x="191" y="4"/>
                                </a:lnTo>
                                <a:lnTo>
                                  <a:pt x="168" y="9"/>
                                </a:lnTo>
                                <a:lnTo>
                                  <a:pt x="148" y="17"/>
                                </a:lnTo>
                                <a:lnTo>
                                  <a:pt x="126" y="27"/>
                                </a:lnTo>
                                <a:lnTo>
                                  <a:pt x="106" y="40"/>
                                </a:lnTo>
                                <a:lnTo>
                                  <a:pt x="87" y="54"/>
                                </a:lnTo>
                                <a:lnTo>
                                  <a:pt x="70" y="73"/>
                                </a:lnTo>
                                <a:lnTo>
                                  <a:pt x="52" y="90"/>
                                </a:lnTo>
                                <a:lnTo>
                                  <a:pt x="38" y="110"/>
                                </a:lnTo>
                                <a:lnTo>
                                  <a:pt x="26" y="130"/>
                                </a:lnTo>
                                <a:lnTo>
                                  <a:pt x="17" y="152"/>
                                </a:lnTo>
                                <a:lnTo>
                                  <a:pt x="9" y="174"/>
                                </a:lnTo>
                                <a:lnTo>
                                  <a:pt x="4" y="198"/>
                                </a:lnTo>
                                <a:lnTo>
                                  <a:pt x="1" y="223"/>
                                </a:lnTo>
                                <a:lnTo>
                                  <a:pt x="0" y="249"/>
                                </a:lnTo>
                                <a:lnTo>
                                  <a:pt x="1" y="273"/>
                                </a:lnTo>
                                <a:lnTo>
                                  <a:pt x="4" y="298"/>
                                </a:lnTo>
                                <a:lnTo>
                                  <a:pt x="9" y="321"/>
                                </a:lnTo>
                                <a:lnTo>
                                  <a:pt x="17" y="343"/>
                                </a:lnTo>
                                <a:lnTo>
                                  <a:pt x="26" y="364"/>
                                </a:lnTo>
                                <a:lnTo>
                                  <a:pt x="38" y="386"/>
                                </a:lnTo>
                                <a:lnTo>
                                  <a:pt x="52" y="405"/>
                                </a:lnTo>
                                <a:lnTo>
                                  <a:pt x="70" y="425"/>
                                </a:lnTo>
                                <a:lnTo>
                                  <a:pt x="87" y="441"/>
                                </a:lnTo>
                                <a:lnTo>
                                  <a:pt x="106" y="455"/>
                                </a:lnTo>
                                <a:lnTo>
                                  <a:pt x="126" y="467"/>
                                </a:lnTo>
                                <a:lnTo>
                                  <a:pt x="148" y="479"/>
                                </a:lnTo>
                                <a:lnTo>
                                  <a:pt x="168" y="487"/>
                                </a:lnTo>
                                <a:lnTo>
                                  <a:pt x="191" y="492"/>
                                </a:lnTo>
                                <a:lnTo>
                                  <a:pt x="215" y="496"/>
                                </a:lnTo>
                                <a:lnTo>
                                  <a:pt x="240" y="498"/>
                                </a:lnTo>
                                <a:lnTo>
                                  <a:pt x="263" y="496"/>
                                </a:lnTo>
                                <a:lnTo>
                                  <a:pt x="274" y="493"/>
                                </a:lnTo>
                                <a:lnTo>
                                  <a:pt x="287" y="492"/>
                                </a:lnTo>
                                <a:lnTo>
                                  <a:pt x="297" y="489"/>
                                </a:lnTo>
                                <a:lnTo>
                                  <a:pt x="309" y="487"/>
                                </a:lnTo>
                                <a:lnTo>
                                  <a:pt x="331" y="479"/>
                                </a:lnTo>
                                <a:lnTo>
                                  <a:pt x="341" y="473"/>
                                </a:lnTo>
                                <a:lnTo>
                                  <a:pt x="351" y="467"/>
                                </a:lnTo>
                                <a:lnTo>
                                  <a:pt x="372" y="455"/>
                                </a:lnTo>
                                <a:lnTo>
                                  <a:pt x="391" y="441"/>
                                </a:lnTo>
                                <a:lnTo>
                                  <a:pt x="400" y="433"/>
                                </a:lnTo>
                                <a:lnTo>
                                  <a:pt x="410" y="425"/>
                                </a:lnTo>
                                <a:lnTo>
                                  <a:pt x="426" y="405"/>
                                </a:lnTo>
                                <a:lnTo>
                                  <a:pt x="440" y="386"/>
                                </a:lnTo>
                                <a:lnTo>
                                  <a:pt x="451" y="364"/>
                                </a:lnTo>
                                <a:lnTo>
                                  <a:pt x="456" y="353"/>
                                </a:lnTo>
                                <a:lnTo>
                                  <a:pt x="462" y="343"/>
                                </a:lnTo>
                                <a:lnTo>
                                  <a:pt x="463" y="337"/>
                                </a:lnTo>
                                <a:lnTo>
                                  <a:pt x="466" y="331"/>
                                </a:lnTo>
                                <a:lnTo>
                                  <a:pt x="470" y="321"/>
                                </a:lnTo>
                                <a:lnTo>
                                  <a:pt x="472" y="309"/>
                                </a:lnTo>
                                <a:lnTo>
                                  <a:pt x="475" y="298"/>
                                </a:lnTo>
                                <a:lnTo>
                                  <a:pt x="476" y="285"/>
                                </a:lnTo>
                                <a:lnTo>
                                  <a:pt x="478" y="273"/>
                                </a:lnTo>
                                <a:lnTo>
                                  <a:pt x="480" y="249"/>
                                </a:lnTo>
                                <a:lnTo>
                                  <a:pt x="478" y="223"/>
                                </a:lnTo>
                                <a:lnTo>
                                  <a:pt x="475" y="198"/>
                                </a:lnTo>
                                <a:lnTo>
                                  <a:pt x="470" y="174"/>
                                </a:lnTo>
                                <a:lnTo>
                                  <a:pt x="462" y="152"/>
                                </a:lnTo>
                                <a:lnTo>
                                  <a:pt x="451" y="130"/>
                                </a:lnTo>
                                <a:lnTo>
                                  <a:pt x="440" y="110"/>
                                </a:lnTo>
                                <a:lnTo>
                                  <a:pt x="426" y="90"/>
                                </a:lnTo>
                                <a:lnTo>
                                  <a:pt x="410" y="73"/>
                                </a:lnTo>
                                <a:close/>
                                <a:moveTo>
                                  <a:pt x="240" y="40"/>
                                </a:moveTo>
                                <a:lnTo>
                                  <a:pt x="259" y="40"/>
                                </a:lnTo>
                                <a:lnTo>
                                  <a:pt x="278" y="43"/>
                                </a:lnTo>
                                <a:lnTo>
                                  <a:pt x="297" y="48"/>
                                </a:lnTo>
                                <a:lnTo>
                                  <a:pt x="316" y="55"/>
                                </a:lnTo>
                                <a:lnTo>
                                  <a:pt x="333" y="63"/>
                                </a:lnTo>
                                <a:lnTo>
                                  <a:pt x="349" y="74"/>
                                </a:lnTo>
                                <a:lnTo>
                                  <a:pt x="365" y="86"/>
                                </a:lnTo>
                                <a:lnTo>
                                  <a:pt x="381" y="101"/>
                                </a:lnTo>
                                <a:lnTo>
                                  <a:pt x="395" y="116"/>
                                </a:lnTo>
                                <a:lnTo>
                                  <a:pt x="406" y="132"/>
                                </a:lnTo>
                                <a:lnTo>
                                  <a:pt x="416" y="150"/>
                                </a:lnTo>
                                <a:lnTo>
                                  <a:pt x="425" y="168"/>
                                </a:lnTo>
                                <a:lnTo>
                                  <a:pt x="430" y="187"/>
                                </a:lnTo>
                                <a:lnTo>
                                  <a:pt x="435" y="206"/>
                                </a:lnTo>
                                <a:lnTo>
                                  <a:pt x="439" y="227"/>
                                </a:lnTo>
                                <a:lnTo>
                                  <a:pt x="440" y="249"/>
                                </a:lnTo>
                                <a:lnTo>
                                  <a:pt x="439" y="268"/>
                                </a:lnTo>
                                <a:lnTo>
                                  <a:pt x="436" y="278"/>
                                </a:lnTo>
                                <a:lnTo>
                                  <a:pt x="435" y="289"/>
                                </a:lnTo>
                                <a:lnTo>
                                  <a:pt x="430" y="309"/>
                                </a:lnTo>
                                <a:lnTo>
                                  <a:pt x="425" y="328"/>
                                </a:lnTo>
                                <a:lnTo>
                                  <a:pt x="416" y="346"/>
                                </a:lnTo>
                                <a:lnTo>
                                  <a:pt x="406" y="363"/>
                                </a:lnTo>
                                <a:lnTo>
                                  <a:pt x="400" y="371"/>
                                </a:lnTo>
                                <a:lnTo>
                                  <a:pt x="395" y="379"/>
                                </a:lnTo>
                                <a:lnTo>
                                  <a:pt x="381" y="397"/>
                                </a:lnTo>
                                <a:lnTo>
                                  <a:pt x="365" y="411"/>
                                </a:lnTo>
                                <a:lnTo>
                                  <a:pt x="356" y="416"/>
                                </a:lnTo>
                                <a:lnTo>
                                  <a:pt x="349" y="423"/>
                                </a:lnTo>
                                <a:lnTo>
                                  <a:pt x="333" y="433"/>
                                </a:lnTo>
                                <a:lnTo>
                                  <a:pt x="316" y="442"/>
                                </a:lnTo>
                                <a:lnTo>
                                  <a:pt x="297" y="448"/>
                                </a:lnTo>
                                <a:lnTo>
                                  <a:pt x="278" y="453"/>
                                </a:lnTo>
                                <a:lnTo>
                                  <a:pt x="268" y="454"/>
                                </a:lnTo>
                                <a:lnTo>
                                  <a:pt x="259" y="456"/>
                                </a:lnTo>
                                <a:lnTo>
                                  <a:pt x="240" y="458"/>
                                </a:lnTo>
                                <a:lnTo>
                                  <a:pt x="219" y="456"/>
                                </a:lnTo>
                                <a:lnTo>
                                  <a:pt x="199" y="453"/>
                                </a:lnTo>
                                <a:lnTo>
                                  <a:pt x="181" y="448"/>
                                </a:lnTo>
                                <a:lnTo>
                                  <a:pt x="163" y="442"/>
                                </a:lnTo>
                                <a:lnTo>
                                  <a:pt x="145" y="433"/>
                                </a:lnTo>
                                <a:lnTo>
                                  <a:pt x="129" y="423"/>
                                </a:lnTo>
                                <a:lnTo>
                                  <a:pt x="113" y="411"/>
                                </a:lnTo>
                                <a:lnTo>
                                  <a:pt x="99" y="397"/>
                                </a:lnTo>
                                <a:lnTo>
                                  <a:pt x="83" y="379"/>
                                </a:lnTo>
                                <a:lnTo>
                                  <a:pt x="72" y="363"/>
                                </a:lnTo>
                                <a:lnTo>
                                  <a:pt x="61" y="346"/>
                                </a:lnTo>
                                <a:lnTo>
                                  <a:pt x="54" y="328"/>
                                </a:lnTo>
                                <a:lnTo>
                                  <a:pt x="47" y="309"/>
                                </a:lnTo>
                                <a:lnTo>
                                  <a:pt x="43" y="289"/>
                                </a:lnTo>
                                <a:lnTo>
                                  <a:pt x="39" y="268"/>
                                </a:lnTo>
                                <a:lnTo>
                                  <a:pt x="39" y="249"/>
                                </a:lnTo>
                                <a:lnTo>
                                  <a:pt x="43" y="206"/>
                                </a:lnTo>
                                <a:lnTo>
                                  <a:pt x="54" y="168"/>
                                </a:lnTo>
                                <a:lnTo>
                                  <a:pt x="72" y="132"/>
                                </a:lnTo>
                                <a:lnTo>
                                  <a:pt x="83" y="116"/>
                                </a:lnTo>
                                <a:lnTo>
                                  <a:pt x="99" y="101"/>
                                </a:lnTo>
                                <a:lnTo>
                                  <a:pt x="129" y="74"/>
                                </a:lnTo>
                                <a:lnTo>
                                  <a:pt x="163" y="55"/>
                                </a:lnTo>
                                <a:lnTo>
                                  <a:pt x="199" y="43"/>
                                </a:lnTo>
                                <a:lnTo>
                                  <a:pt x="240" y="40"/>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53" name="Freeform 57"/>
                        <wps:cNvSpPr>
                          <a:spLocks noEditPoints="1"/>
                        </wps:cNvSpPr>
                        <wps:spPr bwMode="auto">
                          <a:xfrm>
                            <a:off x="1532" y="101"/>
                            <a:ext cx="37" cy="38"/>
                          </a:xfrm>
                          <a:custGeom>
                            <a:avLst/>
                            <a:gdLst>
                              <a:gd name="T0" fmla="*/ 0 w 401"/>
                              <a:gd name="T1" fmla="*/ 0 h 418"/>
                              <a:gd name="T2" fmla="*/ 0 w 401"/>
                              <a:gd name="T3" fmla="*/ 0 h 418"/>
                              <a:gd name="T4" fmla="*/ 0 w 401"/>
                              <a:gd name="T5" fmla="*/ 0 h 418"/>
                              <a:gd name="T6" fmla="*/ 0 w 401"/>
                              <a:gd name="T7" fmla="*/ 0 h 418"/>
                              <a:gd name="T8" fmla="*/ 0 w 401"/>
                              <a:gd name="T9" fmla="*/ 0 h 418"/>
                              <a:gd name="T10" fmla="*/ 0 w 401"/>
                              <a:gd name="T11" fmla="*/ 0 h 418"/>
                              <a:gd name="T12" fmla="*/ 0 w 401"/>
                              <a:gd name="T13" fmla="*/ 0 h 418"/>
                              <a:gd name="T14" fmla="*/ 0 w 401"/>
                              <a:gd name="T15" fmla="*/ 0 h 418"/>
                              <a:gd name="T16" fmla="*/ 0 w 401"/>
                              <a:gd name="T17" fmla="*/ 0 h 418"/>
                              <a:gd name="T18" fmla="*/ 0 w 401"/>
                              <a:gd name="T19" fmla="*/ 0 h 418"/>
                              <a:gd name="T20" fmla="*/ 0 w 401"/>
                              <a:gd name="T21" fmla="*/ 0 h 418"/>
                              <a:gd name="T22" fmla="*/ 0 w 401"/>
                              <a:gd name="T23" fmla="*/ 0 h 418"/>
                              <a:gd name="T24" fmla="*/ 0 w 401"/>
                              <a:gd name="T25" fmla="*/ 0 h 418"/>
                              <a:gd name="T26" fmla="*/ 0 w 401"/>
                              <a:gd name="T27" fmla="*/ 0 h 418"/>
                              <a:gd name="T28" fmla="*/ 0 w 401"/>
                              <a:gd name="T29" fmla="*/ 0 h 418"/>
                              <a:gd name="T30" fmla="*/ 0 w 401"/>
                              <a:gd name="T31" fmla="*/ 0 h 418"/>
                              <a:gd name="T32" fmla="*/ 0 w 401"/>
                              <a:gd name="T33" fmla="*/ 0 h 418"/>
                              <a:gd name="T34" fmla="*/ 0 w 401"/>
                              <a:gd name="T35" fmla="*/ 0 h 418"/>
                              <a:gd name="T36" fmla="*/ 0 w 401"/>
                              <a:gd name="T37" fmla="*/ 0 h 418"/>
                              <a:gd name="T38" fmla="*/ 0 w 401"/>
                              <a:gd name="T39" fmla="*/ 0 h 418"/>
                              <a:gd name="T40" fmla="*/ 0 w 401"/>
                              <a:gd name="T41" fmla="*/ 0 h 418"/>
                              <a:gd name="T42" fmla="*/ 0 w 401"/>
                              <a:gd name="T43" fmla="*/ 0 h 418"/>
                              <a:gd name="T44" fmla="*/ 0 w 401"/>
                              <a:gd name="T45" fmla="*/ 0 h 418"/>
                              <a:gd name="T46" fmla="*/ 0 w 401"/>
                              <a:gd name="T47" fmla="*/ 0 h 418"/>
                              <a:gd name="T48" fmla="*/ 0 w 401"/>
                              <a:gd name="T49" fmla="*/ 0 h 418"/>
                              <a:gd name="T50" fmla="*/ 0 w 401"/>
                              <a:gd name="T51" fmla="*/ 0 h 418"/>
                              <a:gd name="T52" fmla="*/ 0 w 401"/>
                              <a:gd name="T53" fmla="*/ 0 h 418"/>
                              <a:gd name="T54" fmla="*/ 0 w 401"/>
                              <a:gd name="T55" fmla="*/ 0 h 418"/>
                              <a:gd name="T56" fmla="*/ 0 w 401"/>
                              <a:gd name="T57" fmla="*/ 0 h 418"/>
                              <a:gd name="T58" fmla="*/ 0 w 401"/>
                              <a:gd name="T59" fmla="*/ 0 h 418"/>
                              <a:gd name="T60" fmla="*/ 0 w 401"/>
                              <a:gd name="T61" fmla="*/ 0 h 418"/>
                              <a:gd name="T62" fmla="*/ 0 w 401"/>
                              <a:gd name="T63" fmla="*/ 0 h 418"/>
                              <a:gd name="T64" fmla="*/ 0 w 401"/>
                              <a:gd name="T65" fmla="*/ 0 h 418"/>
                              <a:gd name="T66" fmla="*/ 0 w 401"/>
                              <a:gd name="T67" fmla="*/ 0 h 418"/>
                              <a:gd name="T68" fmla="*/ 0 w 401"/>
                              <a:gd name="T69" fmla="*/ 0 h 418"/>
                              <a:gd name="T70" fmla="*/ 0 w 401"/>
                              <a:gd name="T71" fmla="*/ 0 h 418"/>
                              <a:gd name="T72" fmla="*/ 0 w 401"/>
                              <a:gd name="T73" fmla="*/ 0 h 418"/>
                              <a:gd name="T74" fmla="*/ 0 w 401"/>
                              <a:gd name="T75" fmla="*/ 0 h 418"/>
                              <a:gd name="T76" fmla="*/ 0 w 401"/>
                              <a:gd name="T77" fmla="*/ 0 h 418"/>
                              <a:gd name="T78" fmla="*/ 0 w 401"/>
                              <a:gd name="T79" fmla="*/ 0 h 418"/>
                              <a:gd name="T80" fmla="*/ 0 w 401"/>
                              <a:gd name="T81" fmla="*/ 0 h 418"/>
                              <a:gd name="T82" fmla="*/ 0 w 401"/>
                              <a:gd name="T83" fmla="*/ 0 h 418"/>
                              <a:gd name="T84" fmla="*/ 0 w 401"/>
                              <a:gd name="T85" fmla="*/ 0 h 41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01"/>
                              <a:gd name="T130" fmla="*/ 0 h 418"/>
                              <a:gd name="T131" fmla="*/ 401 w 401"/>
                              <a:gd name="T132" fmla="*/ 418 h 41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01" h="418">
                                <a:moveTo>
                                  <a:pt x="342" y="61"/>
                                </a:moveTo>
                                <a:lnTo>
                                  <a:pt x="326" y="46"/>
                                </a:lnTo>
                                <a:lnTo>
                                  <a:pt x="310" y="34"/>
                                </a:lnTo>
                                <a:lnTo>
                                  <a:pt x="294" y="23"/>
                                </a:lnTo>
                                <a:lnTo>
                                  <a:pt x="277" y="15"/>
                                </a:lnTo>
                                <a:lnTo>
                                  <a:pt x="258" y="8"/>
                                </a:lnTo>
                                <a:lnTo>
                                  <a:pt x="239" y="3"/>
                                </a:lnTo>
                                <a:lnTo>
                                  <a:pt x="220" y="0"/>
                                </a:lnTo>
                                <a:lnTo>
                                  <a:pt x="201" y="0"/>
                                </a:lnTo>
                                <a:lnTo>
                                  <a:pt x="160" y="3"/>
                                </a:lnTo>
                                <a:lnTo>
                                  <a:pt x="124" y="15"/>
                                </a:lnTo>
                                <a:lnTo>
                                  <a:pt x="90" y="34"/>
                                </a:lnTo>
                                <a:lnTo>
                                  <a:pt x="60" y="61"/>
                                </a:lnTo>
                                <a:lnTo>
                                  <a:pt x="44" y="76"/>
                                </a:lnTo>
                                <a:lnTo>
                                  <a:pt x="33" y="92"/>
                                </a:lnTo>
                                <a:lnTo>
                                  <a:pt x="15" y="128"/>
                                </a:lnTo>
                                <a:lnTo>
                                  <a:pt x="4" y="166"/>
                                </a:lnTo>
                                <a:lnTo>
                                  <a:pt x="0" y="209"/>
                                </a:lnTo>
                                <a:lnTo>
                                  <a:pt x="0" y="228"/>
                                </a:lnTo>
                                <a:lnTo>
                                  <a:pt x="4" y="249"/>
                                </a:lnTo>
                                <a:lnTo>
                                  <a:pt x="8" y="269"/>
                                </a:lnTo>
                                <a:lnTo>
                                  <a:pt x="15" y="288"/>
                                </a:lnTo>
                                <a:lnTo>
                                  <a:pt x="22" y="306"/>
                                </a:lnTo>
                                <a:lnTo>
                                  <a:pt x="33" y="323"/>
                                </a:lnTo>
                                <a:lnTo>
                                  <a:pt x="44" y="339"/>
                                </a:lnTo>
                                <a:lnTo>
                                  <a:pt x="60" y="357"/>
                                </a:lnTo>
                                <a:lnTo>
                                  <a:pt x="74" y="371"/>
                                </a:lnTo>
                                <a:lnTo>
                                  <a:pt x="90" y="383"/>
                                </a:lnTo>
                                <a:lnTo>
                                  <a:pt x="106" y="393"/>
                                </a:lnTo>
                                <a:lnTo>
                                  <a:pt x="124" y="402"/>
                                </a:lnTo>
                                <a:lnTo>
                                  <a:pt x="142" y="408"/>
                                </a:lnTo>
                                <a:lnTo>
                                  <a:pt x="160" y="413"/>
                                </a:lnTo>
                                <a:lnTo>
                                  <a:pt x="180" y="416"/>
                                </a:lnTo>
                                <a:lnTo>
                                  <a:pt x="201" y="418"/>
                                </a:lnTo>
                                <a:lnTo>
                                  <a:pt x="220" y="416"/>
                                </a:lnTo>
                                <a:lnTo>
                                  <a:pt x="229" y="414"/>
                                </a:lnTo>
                                <a:lnTo>
                                  <a:pt x="239" y="413"/>
                                </a:lnTo>
                                <a:lnTo>
                                  <a:pt x="258" y="408"/>
                                </a:lnTo>
                                <a:lnTo>
                                  <a:pt x="277" y="402"/>
                                </a:lnTo>
                                <a:lnTo>
                                  <a:pt x="294" y="393"/>
                                </a:lnTo>
                                <a:lnTo>
                                  <a:pt x="310" y="383"/>
                                </a:lnTo>
                                <a:lnTo>
                                  <a:pt x="317" y="376"/>
                                </a:lnTo>
                                <a:lnTo>
                                  <a:pt x="326" y="371"/>
                                </a:lnTo>
                                <a:lnTo>
                                  <a:pt x="342" y="357"/>
                                </a:lnTo>
                                <a:lnTo>
                                  <a:pt x="356" y="339"/>
                                </a:lnTo>
                                <a:lnTo>
                                  <a:pt x="361" y="331"/>
                                </a:lnTo>
                                <a:lnTo>
                                  <a:pt x="367" y="323"/>
                                </a:lnTo>
                                <a:lnTo>
                                  <a:pt x="377" y="306"/>
                                </a:lnTo>
                                <a:lnTo>
                                  <a:pt x="386" y="288"/>
                                </a:lnTo>
                                <a:lnTo>
                                  <a:pt x="391" y="269"/>
                                </a:lnTo>
                                <a:lnTo>
                                  <a:pt x="396" y="249"/>
                                </a:lnTo>
                                <a:lnTo>
                                  <a:pt x="397" y="238"/>
                                </a:lnTo>
                                <a:lnTo>
                                  <a:pt x="400" y="228"/>
                                </a:lnTo>
                                <a:lnTo>
                                  <a:pt x="401" y="209"/>
                                </a:lnTo>
                                <a:lnTo>
                                  <a:pt x="400" y="187"/>
                                </a:lnTo>
                                <a:lnTo>
                                  <a:pt x="396" y="166"/>
                                </a:lnTo>
                                <a:lnTo>
                                  <a:pt x="391" y="147"/>
                                </a:lnTo>
                                <a:lnTo>
                                  <a:pt x="386" y="128"/>
                                </a:lnTo>
                                <a:lnTo>
                                  <a:pt x="377" y="110"/>
                                </a:lnTo>
                                <a:lnTo>
                                  <a:pt x="367" y="92"/>
                                </a:lnTo>
                                <a:lnTo>
                                  <a:pt x="356" y="76"/>
                                </a:lnTo>
                                <a:lnTo>
                                  <a:pt x="342" y="61"/>
                                </a:lnTo>
                                <a:close/>
                                <a:moveTo>
                                  <a:pt x="201" y="42"/>
                                </a:moveTo>
                                <a:lnTo>
                                  <a:pt x="216" y="42"/>
                                </a:lnTo>
                                <a:lnTo>
                                  <a:pt x="231" y="45"/>
                                </a:lnTo>
                                <a:lnTo>
                                  <a:pt x="246" y="48"/>
                                </a:lnTo>
                                <a:lnTo>
                                  <a:pt x="261" y="54"/>
                                </a:lnTo>
                                <a:lnTo>
                                  <a:pt x="275" y="60"/>
                                </a:lnTo>
                                <a:lnTo>
                                  <a:pt x="288" y="68"/>
                                </a:lnTo>
                                <a:lnTo>
                                  <a:pt x="301" y="78"/>
                                </a:lnTo>
                                <a:lnTo>
                                  <a:pt x="314" y="91"/>
                                </a:lnTo>
                                <a:lnTo>
                                  <a:pt x="325" y="103"/>
                                </a:lnTo>
                                <a:lnTo>
                                  <a:pt x="334" y="116"/>
                                </a:lnTo>
                                <a:lnTo>
                                  <a:pt x="341" y="129"/>
                                </a:lnTo>
                                <a:lnTo>
                                  <a:pt x="349" y="145"/>
                                </a:lnTo>
                                <a:lnTo>
                                  <a:pt x="353" y="159"/>
                                </a:lnTo>
                                <a:lnTo>
                                  <a:pt x="357" y="175"/>
                                </a:lnTo>
                                <a:lnTo>
                                  <a:pt x="359" y="191"/>
                                </a:lnTo>
                                <a:lnTo>
                                  <a:pt x="360" y="209"/>
                                </a:lnTo>
                                <a:lnTo>
                                  <a:pt x="359" y="209"/>
                                </a:lnTo>
                                <a:lnTo>
                                  <a:pt x="359" y="210"/>
                                </a:lnTo>
                                <a:lnTo>
                                  <a:pt x="359" y="212"/>
                                </a:lnTo>
                                <a:lnTo>
                                  <a:pt x="359" y="216"/>
                                </a:lnTo>
                                <a:lnTo>
                                  <a:pt x="359" y="225"/>
                                </a:lnTo>
                                <a:lnTo>
                                  <a:pt x="357" y="241"/>
                                </a:lnTo>
                                <a:lnTo>
                                  <a:pt x="353" y="257"/>
                                </a:lnTo>
                                <a:lnTo>
                                  <a:pt x="349" y="273"/>
                                </a:lnTo>
                                <a:lnTo>
                                  <a:pt x="341" y="286"/>
                                </a:lnTo>
                                <a:lnTo>
                                  <a:pt x="337" y="292"/>
                                </a:lnTo>
                                <a:lnTo>
                                  <a:pt x="335" y="296"/>
                                </a:lnTo>
                                <a:lnTo>
                                  <a:pt x="334" y="300"/>
                                </a:lnTo>
                                <a:lnTo>
                                  <a:pt x="325" y="313"/>
                                </a:lnTo>
                                <a:lnTo>
                                  <a:pt x="314" y="326"/>
                                </a:lnTo>
                                <a:lnTo>
                                  <a:pt x="301" y="337"/>
                                </a:lnTo>
                                <a:lnTo>
                                  <a:pt x="288" y="347"/>
                                </a:lnTo>
                                <a:lnTo>
                                  <a:pt x="275" y="356"/>
                                </a:lnTo>
                                <a:lnTo>
                                  <a:pt x="271" y="357"/>
                                </a:lnTo>
                                <a:lnTo>
                                  <a:pt x="268" y="359"/>
                                </a:lnTo>
                                <a:lnTo>
                                  <a:pt x="261" y="363"/>
                                </a:lnTo>
                                <a:lnTo>
                                  <a:pt x="253" y="365"/>
                                </a:lnTo>
                                <a:lnTo>
                                  <a:pt x="249" y="366"/>
                                </a:lnTo>
                                <a:lnTo>
                                  <a:pt x="246" y="369"/>
                                </a:lnTo>
                                <a:lnTo>
                                  <a:pt x="231" y="373"/>
                                </a:lnTo>
                                <a:lnTo>
                                  <a:pt x="216" y="375"/>
                                </a:lnTo>
                                <a:lnTo>
                                  <a:pt x="201" y="376"/>
                                </a:lnTo>
                                <a:lnTo>
                                  <a:pt x="184" y="375"/>
                                </a:lnTo>
                                <a:lnTo>
                                  <a:pt x="169" y="373"/>
                                </a:lnTo>
                                <a:lnTo>
                                  <a:pt x="153" y="369"/>
                                </a:lnTo>
                                <a:lnTo>
                                  <a:pt x="139" y="363"/>
                                </a:lnTo>
                                <a:lnTo>
                                  <a:pt x="124" y="356"/>
                                </a:lnTo>
                                <a:lnTo>
                                  <a:pt x="111" y="347"/>
                                </a:lnTo>
                                <a:lnTo>
                                  <a:pt x="98" y="337"/>
                                </a:lnTo>
                                <a:lnTo>
                                  <a:pt x="87" y="326"/>
                                </a:lnTo>
                                <a:lnTo>
                                  <a:pt x="75" y="313"/>
                                </a:lnTo>
                                <a:lnTo>
                                  <a:pt x="66" y="300"/>
                                </a:lnTo>
                                <a:lnTo>
                                  <a:pt x="58" y="286"/>
                                </a:lnTo>
                                <a:lnTo>
                                  <a:pt x="52" y="273"/>
                                </a:lnTo>
                                <a:lnTo>
                                  <a:pt x="46" y="257"/>
                                </a:lnTo>
                                <a:lnTo>
                                  <a:pt x="43" y="241"/>
                                </a:lnTo>
                                <a:lnTo>
                                  <a:pt x="41" y="225"/>
                                </a:lnTo>
                                <a:lnTo>
                                  <a:pt x="41" y="209"/>
                                </a:lnTo>
                                <a:lnTo>
                                  <a:pt x="43" y="175"/>
                                </a:lnTo>
                                <a:lnTo>
                                  <a:pt x="46" y="159"/>
                                </a:lnTo>
                                <a:lnTo>
                                  <a:pt x="52" y="145"/>
                                </a:lnTo>
                                <a:lnTo>
                                  <a:pt x="58" y="129"/>
                                </a:lnTo>
                                <a:lnTo>
                                  <a:pt x="66" y="116"/>
                                </a:lnTo>
                                <a:lnTo>
                                  <a:pt x="87" y="91"/>
                                </a:lnTo>
                                <a:lnTo>
                                  <a:pt x="111" y="68"/>
                                </a:lnTo>
                                <a:lnTo>
                                  <a:pt x="139" y="54"/>
                                </a:lnTo>
                                <a:lnTo>
                                  <a:pt x="169" y="45"/>
                                </a:lnTo>
                                <a:lnTo>
                                  <a:pt x="201" y="42"/>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54" name="Freeform 58"/>
                        <wps:cNvSpPr>
                          <a:spLocks noEditPoints="1"/>
                        </wps:cNvSpPr>
                        <wps:spPr bwMode="auto">
                          <a:xfrm>
                            <a:off x="1536" y="105"/>
                            <a:ext cx="29" cy="30"/>
                          </a:xfrm>
                          <a:custGeom>
                            <a:avLst/>
                            <a:gdLst>
                              <a:gd name="T0" fmla="*/ 0 w 319"/>
                              <a:gd name="T1" fmla="*/ 0 h 334"/>
                              <a:gd name="T2" fmla="*/ 0 w 319"/>
                              <a:gd name="T3" fmla="*/ 0 h 334"/>
                              <a:gd name="T4" fmla="*/ 0 w 319"/>
                              <a:gd name="T5" fmla="*/ 0 h 334"/>
                              <a:gd name="T6" fmla="*/ 0 w 319"/>
                              <a:gd name="T7" fmla="*/ 0 h 334"/>
                              <a:gd name="T8" fmla="*/ 0 w 319"/>
                              <a:gd name="T9" fmla="*/ 0 h 334"/>
                              <a:gd name="T10" fmla="*/ 0 w 319"/>
                              <a:gd name="T11" fmla="*/ 0 h 334"/>
                              <a:gd name="T12" fmla="*/ 0 w 319"/>
                              <a:gd name="T13" fmla="*/ 0 h 334"/>
                              <a:gd name="T14" fmla="*/ 0 w 319"/>
                              <a:gd name="T15" fmla="*/ 0 h 334"/>
                              <a:gd name="T16" fmla="*/ 0 w 319"/>
                              <a:gd name="T17" fmla="*/ 0 h 334"/>
                              <a:gd name="T18" fmla="*/ 0 w 319"/>
                              <a:gd name="T19" fmla="*/ 0 h 334"/>
                              <a:gd name="T20" fmla="*/ 0 w 319"/>
                              <a:gd name="T21" fmla="*/ 0 h 334"/>
                              <a:gd name="T22" fmla="*/ 0 w 319"/>
                              <a:gd name="T23" fmla="*/ 0 h 334"/>
                              <a:gd name="T24" fmla="*/ 0 w 319"/>
                              <a:gd name="T25" fmla="*/ 0 h 334"/>
                              <a:gd name="T26" fmla="*/ 0 w 319"/>
                              <a:gd name="T27" fmla="*/ 0 h 334"/>
                              <a:gd name="T28" fmla="*/ 0 w 319"/>
                              <a:gd name="T29" fmla="*/ 0 h 334"/>
                              <a:gd name="T30" fmla="*/ 0 w 319"/>
                              <a:gd name="T31" fmla="*/ 0 h 334"/>
                              <a:gd name="T32" fmla="*/ 0 w 319"/>
                              <a:gd name="T33" fmla="*/ 0 h 334"/>
                              <a:gd name="T34" fmla="*/ 0 w 319"/>
                              <a:gd name="T35" fmla="*/ 0 h 334"/>
                              <a:gd name="T36" fmla="*/ 0 w 319"/>
                              <a:gd name="T37" fmla="*/ 0 h 334"/>
                              <a:gd name="T38" fmla="*/ 0 w 319"/>
                              <a:gd name="T39" fmla="*/ 0 h 334"/>
                              <a:gd name="T40" fmla="*/ 0 w 319"/>
                              <a:gd name="T41" fmla="*/ 0 h 334"/>
                              <a:gd name="T42" fmla="*/ 0 w 319"/>
                              <a:gd name="T43" fmla="*/ 0 h 334"/>
                              <a:gd name="T44" fmla="*/ 0 w 319"/>
                              <a:gd name="T45" fmla="*/ 0 h 334"/>
                              <a:gd name="T46" fmla="*/ 0 w 319"/>
                              <a:gd name="T47" fmla="*/ 0 h 334"/>
                              <a:gd name="T48" fmla="*/ 0 w 319"/>
                              <a:gd name="T49" fmla="*/ 0 h 334"/>
                              <a:gd name="T50" fmla="*/ 0 w 319"/>
                              <a:gd name="T51" fmla="*/ 0 h 334"/>
                              <a:gd name="T52" fmla="*/ 0 w 319"/>
                              <a:gd name="T53" fmla="*/ 0 h 334"/>
                              <a:gd name="T54" fmla="*/ 0 w 319"/>
                              <a:gd name="T55" fmla="*/ 0 h 334"/>
                              <a:gd name="T56" fmla="*/ 0 w 319"/>
                              <a:gd name="T57" fmla="*/ 0 h 334"/>
                              <a:gd name="T58" fmla="*/ 0 w 319"/>
                              <a:gd name="T59" fmla="*/ 0 h 334"/>
                              <a:gd name="T60" fmla="*/ 0 w 319"/>
                              <a:gd name="T61" fmla="*/ 0 h 334"/>
                              <a:gd name="T62" fmla="*/ 0 w 319"/>
                              <a:gd name="T63" fmla="*/ 0 h 334"/>
                              <a:gd name="T64" fmla="*/ 0 w 319"/>
                              <a:gd name="T65" fmla="*/ 0 h 334"/>
                              <a:gd name="T66" fmla="*/ 0 w 319"/>
                              <a:gd name="T67" fmla="*/ 0 h 334"/>
                              <a:gd name="T68" fmla="*/ 0 w 319"/>
                              <a:gd name="T69" fmla="*/ 0 h 334"/>
                              <a:gd name="T70" fmla="*/ 0 w 319"/>
                              <a:gd name="T71" fmla="*/ 0 h 334"/>
                              <a:gd name="T72" fmla="*/ 0 w 319"/>
                              <a:gd name="T73" fmla="*/ 0 h 334"/>
                              <a:gd name="T74" fmla="*/ 0 w 319"/>
                              <a:gd name="T75" fmla="*/ 0 h 334"/>
                              <a:gd name="T76" fmla="*/ 0 w 319"/>
                              <a:gd name="T77" fmla="*/ 0 h 334"/>
                              <a:gd name="T78" fmla="*/ 0 w 319"/>
                              <a:gd name="T79" fmla="*/ 0 h 334"/>
                              <a:gd name="T80" fmla="*/ 0 w 319"/>
                              <a:gd name="T81" fmla="*/ 0 h 334"/>
                              <a:gd name="T82" fmla="*/ 0 w 319"/>
                              <a:gd name="T83" fmla="*/ 0 h 33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19"/>
                              <a:gd name="T127" fmla="*/ 0 h 334"/>
                              <a:gd name="T128" fmla="*/ 319 w 319"/>
                              <a:gd name="T129" fmla="*/ 334 h 33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19" h="334">
                                <a:moveTo>
                                  <a:pt x="273" y="49"/>
                                </a:moveTo>
                                <a:lnTo>
                                  <a:pt x="260" y="36"/>
                                </a:lnTo>
                                <a:lnTo>
                                  <a:pt x="247" y="26"/>
                                </a:lnTo>
                                <a:lnTo>
                                  <a:pt x="234" y="18"/>
                                </a:lnTo>
                                <a:lnTo>
                                  <a:pt x="220" y="12"/>
                                </a:lnTo>
                                <a:lnTo>
                                  <a:pt x="205" y="6"/>
                                </a:lnTo>
                                <a:lnTo>
                                  <a:pt x="190" y="3"/>
                                </a:lnTo>
                                <a:lnTo>
                                  <a:pt x="175" y="0"/>
                                </a:lnTo>
                                <a:lnTo>
                                  <a:pt x="160" y="0"/>
                                </a:lnTo>
                                <a:lnTo>
                                  <a:pt x="128" y="3"/>
                                </a:lnTo>
                                <a:lnTo>
                                  <a:pt x="98" y="12"/>
                                </a:lnTo>
                                <a:lnTo>
                                  <a:pt x="70" y="26"/>
                                </a:lnTo>
                                <a:lnTo>
                                  <a:pt x="46" y="49"/>
                                </a:lnTo>
                                <a:lnTo>
                                  <a:pt x="25" y="74"/>
                                </a:lnTo>
                                <a:lnTo>
                                  <a:pt x="17" y="87"/>
                                </a:lnTo>
                                <a:lnTo>
                                  <a:pt x="11" y="103"/>
                                </a:lnTo>
                                <a:lnTo>
                                  <a:pt x="5" y="117"/>
                                </a:lnTo>
                                <a:lnTo>
                                  <a:pt x="2" y="133"/>
                                </a:lnTo>
                                <a:lnTo>
                                  <a:pt x="0" y="167"/>
                                </a:lnTo>
                                <a:lnTo>
                                  <a:pt x="0" y="183"/>
                                </a:lnTo>
                                <a:lnTo>
                                  <a:pt x="2" y="199"/>
                                </a:lnTo>
                                <a:lnTo>
                                  <a:pt x="5" y="215"/>
                                </a:lnTo>
                                <a:lnTo>
                                  <a:pt x="11" y="231"/>
                                </a:lnTo>
                                <a:lnTo>
                                  <a:pt x="17" y="244"/>
                                </a:lnTo>
                                <a:lnTo>
                                  <a:pt x="25" y="258"/>
                                </a:lnTo>
                                <a:lnTo>
                                  <a:pt x="34" y="271"/>
                                </a:lnTo>
                                <a:lnTo>
                                  <a:pt x="46" y="284"/>
                                </a:lnTo>
                                <a:lnTo>
                                  <a:pt x="57" y="295"/>
                                </a:lnTo>
                                <a:lnTo>
                                  <a:pt x="70" y="305"/>
                                </a:lnTo>
                                <a:lnTo>
                                  <a:pt x="83" y="314"/>
                                </a:lnTo>
                                <a:lnTo>
                                  <a:pt x="98" y="321"/>
                                </a:lnTo>
                                <a:lnTo>
                                  <a:pt x="112" y="327"/>
                                </a:lnTo>
                                <a:lnTo>
                                  <a:pt x="128" y="331"/>
                                </a:lnTo>
                                <a:lnTo>
                                  <a:pt x="143" y="333"/>
                                </a:lnTo>
                                <a:lnTo>
                                  <a:pt x="160" y="334"/>
                                </a:lnTo>
                                <a:lnTo>
                                  <a:pt x="175" y="333"/>
                                </a:lnTo>
                                <a:lnTo>
                                  <a:pt x="190" y="331"/>
                                </a:lnTo>
                                <a:lnTo>
                                  <a:pt x="205" y="327"/>
                                </a:lnTo>
                                <a:lnTo>
                                  <a:pt x="208" y="324"/>
                                </a:lnTo>
                                <a:lnTo>
                                  <a:pt x="212" y="323"/>
                                </a:lnTo>
                                <a:lnTo>
                                  <a:pt x="220" y="321"/>
                                </a:lnTo>
                                <a:lnTo>
                                  <a:pt x="227" y="317"/>
                                </a:lnTo>
                                <a:lnTo>
                                  <a:pt x="230" y="315"/>
                                </a:lnTo>
                                <a:lnTo>
                                  <a:pt x="234" y="314"/>
                                </a:lnTo>
                                <a:lnTo>
                                  <a:pt x="247" y="305"/>
                                </a:lnTo>
                                <a:lnTo>
                                  <a:pt x="260" y="295"/>
                                </a:lnTo>
                                <a:lnTo>
                                  <a:pt x="273" y="284"/>
                                </a:lnTo>
                                <a:lnTo>
                                  <a:pt x="284" y="271"/>
                                </a:lnTo>
                                <a:lnTo>
                                  <a:pt x="293" y="258"/>
                                </a:lnTo>
                                <a:lnTo>
                                  <a:pt x="294" y="254"/>
                                </a:lnTo>
                                <a:lnTo>
                                  <a:pt x="296" y="250"/>
                                </a:lnTo>
                                <a:lnTo>
                                  <a:pt x="300" y="244"/>
                                </a:lnTo>
                                <a:lnTo>
                                  <a:pt x="308" y="231"/>
                                </a:lnTo>
                                <a:lnTo>
                                  <a:pt x="312" y="215"/>
                                </a:lnTo>
                                <a:lnTo>
                                  <a:pt x="316" y="199"/>
                                </a:lnTo>
                                <a:lnTo>
                                  <a:pt x="318" y="183"/>
                                </a:lnTo>
                                <a:lnTo>
                                  <a:pt x="318" y="174"/>
                                </a:lnTo>
                                <a:lnTo>
                                  <a:pt x="318" y="170"/>
                                </a:lnTo>
                                <a:lnTo>
                                  <a:pt x="318" y="168"/>
                                </a:lnTo>
                                <a:lnTo>
                                  <a:pt x="318" y="167"/>
                                </a:lnTo>
                                <a:lnTo>
                                  <a:pt x="319" y="167"/>
                                </a:lnTo>
                                <a:lnTo>
                                  <a:pt x="318" y="149"/>
                                </a:lnTo>
                                <a:lnTo>
                                  <a:pt x="316" y="133"/>
                                </a:lnTo>
                                <a:lnTo>
                                  <a:pt x="312" y="117"/>
                                </a:lnTo>
                                <a:lnTo>
                                  <a:pt x="308" y="103"/>
                                </a:lnTo>
                                <a:lnTo>
                                  <a:pt x="300" y="87"/>
                                </a:lnTo>
                                <a:lnTo>
                                  <a:pt x="293" y="74"/>
                                </a:lnTo>
                                <a:lnTo>
                                  <a:pt x="284" y="61"/>
                                </a:lnTo>
                                <a:lnTo>
                                  <a:pt x="273" y="49"/>
                                </a:lnTo>
                                <a:close/>
                                <a:moveTo>
                                  <a:pt x="160" y="42"/>
                                </a:moveTo>
                                <a:lnTo>
                                  <a:pt x="183" y="44"/>
                                </a:lnTo>
                                <a:lnTo>
                                  <a:pt x="193" y="46"/>
                                </a:lnTo>
                                <a:lnTo>
                                  <a:pt x="205" y="50"/>
                                </a:lnTo>
                                <a:lnTo>
                                  <a:pt x="214" y="55"/>
                                </a:lnTo>
                                <a:lnTo>
                                  <a:pt x="224" y="61"/>
                                </a:lnTo>
                                <a:lnTo>
                                  <a:pt x="234" y="69"/>
                                </a:lnTo>
                                <a:lnTo>
                                  <a:pt x="244" y="79"/>
                                </a:lnTo>
                                <a:lnTo>
                                  <a:pt x="259" y="97"/>
                                </a:lnTo>
                                <a:lnTo>
                                  <a:pt x="269" y="118"/>
                                </a:lnTo>
                                <a:lnTo>
                                  <a:pt x="275" y="141"/>
                                </a:lnTo>
                                <a:lnTo>
                                  <a:pt x="277" y="154"/>
                                </a:lnTo>
                                <a:lnTo>
                                  <a:pt x="279" y="167"/>
                                </a:lnTo>
                                <a:lnTo>
                                  <a:pt x="277" y="169"/>
                                </a:lnTo>
                                <a:lnTo>
                                  <a:pt x="277" y="172"/>
                                </a:lnTo>
                                <a:lnTo>
                                  <a:pt x="277" y="179"/>
                                </a:lnTo>
                                <a:lnTo>
                                  <a:pt x="275" y="192"/>
                                </a:lnTo>
                                <a:lnTo>
                                  <a:pt x="272" y="203"/>
                                </a:lnTo>
                                <a:lnTo>
                                  <a:pt x="270" y="208"/>
                                </a:lnTo>
                                <a:lnTo>
                                  <a:pt x="269" y="215"/>
                                </a:lnTo>
                                <a:lnTo>
                                  <a:pt x="266" y="219"/>
                                </a:lnTo>
                                <a:lnTo>
                                  <a:pt x="264" y="224"/>
                                </a:lnTo>
                                <a:lnTo>
                                  <a:pt x="259" y="235"/>
                                </a:lnTo>
                                <a:lnTo>
                                  <a:pt x="244" y="255"/>
                                </a:lnTo>
                                <a:lnTo>
                                  <a:pt x="234" y="262"/>
                                </a:lnTo>
                                <a:lnTo>
                                  <a:pt x="232" y="262"/>
                                </a:lnTo>
                                <a:lnTo>
                                  <a:pt x="231" y="262"/>
                                </a:lnTo>
                                <a:lnTo>
                                  <a:pt x="231" y="264"/>
                                </a:lnTo>
                                <a:lnTo>
                                  <a:pt x="229" y="266"/>
                                </a:lnTo>
                                <a:lnTo>
                                  <a:pt x="224" y="270"/>
                                </a:lnTo>
                                <a:lnTo>
                                  <a:pt x="214" y="277"/>
                                </a:lnTo>
                                <a:lnTo>
                                  <a:pt x="209" y="279"/>
                                </a:lnTo>
                                <a:lnTo>
                                  <a:pt x="205" y="282"/>
                                </a:lnTo>
                                <a:lnTo>
                                  <a:pt x="198" y="283"/>
                                </a:lnTo>
                                <a:lnTo>
                                  <a:pt x="193" y="285"/>
                                </a:lnTo>
                                <a:lnTo>
                                  <a:pt x="183" y="289"/>
                                </a:lnTo>
                                <a:lnTo>
                                  <a:pt x="170" y="291"/>
                                </a:lnTo>
                                <a:lnTo>
                                  <a:pt x="160" y="292"/>
                                </a:lnTo>
                                <a:lnTo>
                                  <a:pt x="148" y="291"/>
                                </a:lnTo>
                                <a:lnTo>
                                  <a:pt x="135" y="289"/>
                                </a:lnTo>
                                <a:lnTo>
                                  <a:pt x="113" y="282"/>
                                </a:lnTo>
                                <a:lnTo>
                                  <a:pt x="103" y="277"/>
                                </a:lnTo>
                                <a:lnTo>
                                  <a:pt x="93" y="270"/>
                                </a:lnTo>
                                <a:lnTo>
                                  <a:pt x="76" y="255"/>
                                </a:lnTo>
                                <a:lnTo>
                                  <a:pt x="59" y="235"/>
                                </a:lnTo>
                                <a:lnTo>
                                  <a:pt x="53" y="224"/>
                                </a:lnTo>
                                <a:lnTo>
                                  <a:pt x="49" y="215"/>
                                </a:lnTo>
                                <a:lnTo>
                                  <a:pt x="45" y="203"/>
                                </a:lnTo>
                                <a:lnTo>
                                  <a:pt x="43" y="192"/>
                                </a:lnTo>
                                <a:lnTo>
                                  <a:pt x="40" y="179"/>
                                </a:lnTo>
                                <a:lnTo>
                                  <a:pt x="40" y="167"/>
                                </a:lnTo>
                                <a:lnTo>
                                  <a:pt x="43" y="141"/>
                                </a:lnTo>
                                <a:lnTo>
                                  <a:pt x="49" y="118"/>
                                </a:lnTo>
                                <a:lnTo>
                                  <a:pt x="59" y="97"/>
                                </a:lnTo>
                                <a:lnTo>
                                  <a:pt x="76" y="79"/>
                                </a:lnTo>
                                <a:lnTo>
                                  <a:pt x="93" y="61"/>
                                </a:lnTo>
                                <a:lnTo>
                                  <a:pt x="113" y="50"/>
                                </a:lnTo>
                                <a:lnTo>
                                  <a:pt x="135" y="44"/>
                                </a:lnTo>
                                <a:lnTo>
                                  <a:pt x="160" y="42"/>
                                </a:lnTo>
                                <a:close/>
                              </a:path>
                            </a:pathLst>
                          </a:custGeom>
                          <a:solidFill>
                            <a:srgbClr val="9C9C9C"/>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55" name="Freeform 59"/>
                        <wps:cNvSpPr>
                          <a:spLocks noEditPoints="1"/>
                        </wps:cNvSpPr>
                        <wps:spPr bwMode="auto">
                          <a:xfrm>
                            <a:off x="1540" y="109"/>
                            <a:ext cx="21" cy="23"/>
                          </a:xfrm>
                          <a:custGeom>
                            <a:avLst/>
                            <a:gdLst>
                              <a:gd name="T0" fmla="*/ 0 w 239"/>
                              <a:gd name="T1" fmla="*/ 0 h 250"/>
                              <a:gd name="T2" fmla="*/ 0 w 239"/>
                              <a:gd name="T3" fmla="*/ 0 h 250"/>
                              <a:gd name="T4" fmla="*/ 0 w 239"/>
                              <a:gd name="T5" fmla="*/ 0 h 250"/>
                              <a:gd name="T6" fmla="*/ 0 w 239"/>
                              <a:gd name="T7" fmla="*/ 0 h 250"/>
                              <a:gd name="T8" fmla="*/ 0 w 239"/>
                              <a:gd name="T9" fmla="*/ 0 h 250"/>
                              <a:gd name="T10" fmla="*/ 0 w 239"/>
                              <a:gd name="T11" fmla="*/ 0 h 250"/>
                              <a:gd name="T12" fmla="*/ 0 w 239"/>
                              <a:gd name="T13" fmla="*/ 0 h 250"/>
                              <a:gd name="T14" fmla="*/ 0 w 239"/>
                              <a:gd name="T15" fmla="*/ 0 h 250"/>
                              <a:gd name="T16" fmla="*/ 0 w 239"/>
                              <a:gd name="T17" fmla="*/ 0 h 250"/>
                              <a:gd name="T18" fmla="*/ 0 w 239"/>
                              <a:gd name="T19" fmla="*/ 0 h 250"/>
                              <a:gd name="T20" fmla="*/ 0 w 239"/>
                              <a:gd name="T21" fmla="*/ 0 h 250"/>
                              <a:gd name="T22" fmla="*/ 0 w 239"/>
                              <a:gd name="T23" fmla="*/ 0 h 250"/>
                              <a:gd name="T24" fmla="*/ 0 w 239"/>
                              <a:gd name="T25" fmla="*/ 0 h 250"/>
                              <a:gd name="T26" fmla="*/ 0 w 239"/>
                              <a:gd name="T27" fmla="*/ 0 h 250"/>
                              <a:gd name="T28" fmla="*/ 0 w 239"/>
                              <a:gd name="T29" fmla="*/ 0 h 250"/>
                              <a:gd name="T30" fmla="*/ 0 w 239"/>
                              <a:gd name="T31" fmla="*/ 0 h 250"/>
                              <a:gd name="T32" fmla="*/ 0 w 239"/>
                              <a:gd name="T33" fmla="*/ 0 h 250"/>
                              <a:gd name="T34" fmla="*/ 0 w 239"/>
                              <a:gd name="T35" fmla="*/ 0 h 250"/>
                              <a:gd name="T36" fmla="*/ 0 w 239"/>
                              <a:gd name="T37" fmla="*/ 0 h 250"/>
                              <a:gd name="T38" fmla="*/ 0 w 239"/>
                              <a:gd name="T39" fmla="*/ 0 h 250"/>
                              <a:gd name="T40" fmla="*/ 0 w 239"/>
                              <a:gd name="T41" fmla="*/ 0 h 250"/>
                              <a:gd name="T42" fmla="*/ 0 w 239"/>
                              <a:gd name="T43" fmla="*/ 0 h 250"/>
                              <a:gd name="T44" fmla="*/ 0 w 239"/>
                              <a:gd name="T45" fmla="*/ 0 h 250"/>
                              <a:gd name="T46" fmla="*/ 0 w 239"/>
                              <a:gd name="T47" fmla="*/ 0 h 250"/>
                              <a:gd name="T48" fmla="*/ 0 w 239"/>
                              <a:gd name="T49" fmla="*/ 0 h 250"/>
                              <a:gd name="T50" fmla="*/ 0 w 239"/>
                              <a:gd name="T51" fmla="*/ 0 h 250"/>
                              <a:gd name="T52" fmla="*/ 0 w 239"/>
                              <a:gd name="T53" fmla="*/ 0 h 250"/>
                              <a:gd name="T54" fmla="*/ 0 w 239"/>
                              <a:gd name="T55" fmla="*/ 0 h 250"/>
                              <a:gd name="T56" fmla="*/ 0 w 239"/>
                              <a:gd name="T57" fmla="*/ 0 h 250"/>
                              <a:gd name="T58" fmla="*/ 0 w 239"/>
                              <a:gd name="T59" fmla="*/ 0 h 250"/>
                              <a:gd name="T60" fmla="*/ 0 w 239"/>
                              <a:gd name="T61" fmla="*/ 0 h 250"/>
                              <a:gd name="T62" fmla="*/ 0 w 239"/>
                              <a:gd name="T63" fmla="*/ 0 h 250"/>
                              <a:gd name="T64" fmla="*/ 0 w 239"/>
                              <a:gd name="T65" fmla="*/ 0 h 250"/>
                              <a:gd name="T66" fmla="*/ 0 w 239"/>
                              <a:gd name="T67" fmla="*/ 0 h 250"/>
                              <a:gd name="T68" fmla="*/ 0 w 239"/>
                              <a:gd name="T69" fmla="*/ 0 h 250"/>
                              <a:gd name="T70" fmla="*/ 0 w 239"/>
                              <a:gd name="T71" fmla="*/ 0 h 250"/>
                              <a:gd name="T72" fmla="*/ 0 w 239"/>
                              <a:gd name="T73" fmla="*/ 0 h 250"/>
                              <a:gd name="T74" fmla="*/ 0 w 239"/>
                              <a:gd name="T75" fmla="*/ 0 h 250"/>
                              <a:gd name="T76" fmla="*/ 0 w 239"/>
                              <a:gd name="T77" fmla="*/ 0 h 250"/>
                              <a:gd name="T78" fmla="*/ 0 w 239"/>
                              <a:gd name="T79" fmla="*/ 0 h 250"/>
                              <a:gd name="T80" fmla="*/ 0 w 239"/>
                              <a:gd name="T81" fmla="*/ 0 h 250"/>
                              <a:gd name="T82" fmla="*/ 0 w 239"/>
                              <a:gd name="T83" fmla="*/ 0 h 250"/>
                              <a:gd name="T84" fmla="*/ 0 w 239"/>
                              <a:gd name="T85" fmla="*/ 0 h 250"/>
                              <a:gd name="T86" fmla="*/ 0 w 239"/>
                              <a:gd name="T87" fmla="*/ 0 h 250"/>
                              <a:gd name="T88" fmla="*/ 0 w 239"/>
                              <a:gd name="T89" fmla="*/ 0 h 250"/>
                              <a:gd name="T90" fmla="*/ 0 w 239"/>
                              <a:gd name="T91" fmla="*/ 0 h 250"/>
                              <a:gd name="T92" fmla="*/ 0 w 239"/>
                              <a:gd name="T93" fmla="*/ 0 h 250"/>
                              <a:gd name="T94" fmla="*/ 0 w 239"/>
                              <a:gd name="T95" fmla="*/ 0 h 250"/>
                              <a:gd name="T96" fmla="*/ 0 w 239"/>
                              <a:gd name="T97" fmla="*/ 0 h 250"/>
                              <a:gd name="T98" fmla="*/ 0 w 239"/>
                              <a:gd name="T99" fmla="*/ 0 h 250"/>
                              <a:gd name="T100" fmla="*/ 0 w 239"/>
                              <a:gd name="T101" fmla="*/ 0 h 25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9"/>
                              <a:gd name="T154" fmla="*/ 0 h 250"/>
                              <a:gd name="T155" fmla="*/ 239 w 239"/>
                              <a:gd name="T156" fmla="*/ 250 h 25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9" h="250">
                                <a:moveTo>
                                  <a:pt x="204" y="37"/>
                                </a:moveTo>
                                <a:lnTo>
                                  <a:pt x="194" y="27"/>
                                </a:lnTo>
                                <a:lnTo>
                                  <a:pt x="184" y="19"/>
                                </a:lnTo>
                                <a:lnTo>
                                  <a:pt x="174" y="13"/>
                                </a:lnTo>
                                <a:lnTo>
                                  <a:pt x="165" y="8"/>
                                </a:lnTo>
                                <a:lnTo>
                                  <a:pt x="153" y="4"/>
                                </a:lnTo>
                                <a:lnTo>
                                  <a:pt x="143" y="2"/>
                                </a:lnTo>
                                <a:lnTo>
                                  <a:pt x="120" y="0"/>
                                </a:lnTo>
                                <a:lnTo>
                                  <a:pt x="95" y="2"/>
                                </a:lnTo>
                                <a:lnTo>
                                  <a:pt x="73" y="8"/>
                                </a:lnTo>
                                <a:lnTo>
                                  <a:pt x="53" y="19"/>
                                </a:lnTo>
                                <a:lnTo>
                                  <a:pt x="36" y="37"/>
                                </a:lnTo>
                                <a:lnTo>
                                  <a:pt x="19" y="55"/>
                                </a:lnTo>
                                <a:lnTo>
                                  <a:pt x="9" y="76"/>
                                </a:lnTo>
                                <a:lnTo>
                                  <a:pt x="3" y="99"/>
                                </a:lnTo>
                                <a:lnTo>
                                  <a:pt x="0" y="125"/>
                                </a:lnTo>
                                <a:lnTo>
                                  <a:pt x="0" y="137"/>
                                </a:lnTo>
                                <a:lnTo>
                                  <a:pt x="3" y="150"/>
                                </a:lnTo>
                                <a:lnTo>
                                  <a:pt x="5" y="161"/>
                                </a:lnTo>
                                <a:lnTo>
                                  <a:pt x="9" y="173"/>
                                </a:lnTo>
                                <a:lnTo>
                                  <a:pt x="13" y="182"/>
                                </a:lnTo>
                                <a:lnTo>
                                  <a:pt x="19" y="193"/>
                                </a:lnTo>
                                <a:lnTo>
                                  <a:pt x="36" y="213"/>
                                </a:lnTo>
                                <a:lnTo>
                                  <a:pt x="53" y="228"/>
                                </a:lnTo>
                                <a:lnTo>
                                  <a:pt x="63" y="235"/>
                                </a:lnTo>
                                <a:lnTo>
                                  <a:pt x="73" y="240"/>
                                </a:lnTo>
                                <a:lnTo>
                                  <a:pt x="95" y="247"/>
                                </a:lnTo>
                                <a:lnTo>
                                  <a:pt x="108" y="249"/>
                                </a:lnTo>
                                <a:lnTo>
                                  <a:pt x="120" y="250"/>
                                </a:lnTo>
                                <a:lnTo>
                                  <a:pt x="130" y="249"/>
                                </a:lnTo>
                                <a:lnTo>
                                  <a:pt x="143" y="247"/>
                                </a:lnTo>
                                <a:lnTo>
                                  <a:pt x="153" y="243"/>
                                </a:lnTo>
                                <a:lnTo>
                                  <a:pt x="158" y="241"/>
                                </a:lnTo>
                                <a:lnTo>
                                  <a:pt x="165" y="240"/>
                                </a:lnTo>
                                <a:lnTo>
                                  <a:pt x="169" y="237"/>
                                </a:lnTo>
                                <a:lnTo>
                                  <a:pt x="174" y="235"/>
                                </a:lnTo>
                                <a:lnTo>
                                  <a:pt x="184" y="228"/>
                                </a:lnTo>
                                <a:lnTo>
                                  <a:pt x="189" y="224"/>
                                </a:lnTo>
                                <a:lnTo>
                                  <a:pt x="191" y="222"/>
                                </a:lnTo>
                                <a:lnTo>
                                  <a:pt x="191" y="220"/>
                                </a:lnTo>
                                <a:lnTo>
                                  <a:pt x="192" y="220"/>
                                </a:lnTo>
                                <a:lnTo>
                                  <a:pt x="194" y="220"/>
                                </a:lnTo>
                                <a:lnTo>
                                  <a:pt x="204" y="213"/>
                                </a:lnTo>
                                <a:lnTo>
                                  <a:pt x="219" y="193"/>
                                </a:lnTo>
                                <a:lnTo>
                                  <a:pt x="224" y="182"/>
                                </a:lnTo>
                                <a:lnTo>
                                  <a:pt x="226" y="177"/>
                                </a:lnTo>
                                <a:lnTo>
                                  <a:pt x="229" y="173"/>
                                </a:lnTo>
                                <a:lnTo>
                                  <a:pt x="230" y="166"/>
                                </a:lnTo>
                                <a:lnTo>
                                  <a:pt x="232" y="161"/>
                                </a:lnTo>
                                <a:lnTo>
                                  <a:pt x="235" y="150"/>
                                </a:lnTo>
                                <a:lnTo>
                                  <a:pt x="237" y="137"/>
                                </a:lnTo>
                                <a:lnTo>
                                  <a:pt x="237" y="130"/>
                                </a:lnTo>
                                <a:lnTo>
                                  <a:pt x="237" y="127"/>
                                </a:lnTo>
                                <a:lnTo>
                                  <a:pt x="239" y="125"/>
                                </a:lnTo>
                                <a:lnTo>
                                  <a:pt x="237" y="112"/>
                                </a:lnTo>
                                <a:lnTo>
                                  <a:pt x="235" y="99"/>
                                </a:lnTo>
                                <a:lnTo>
                                  <a:pt x="229" y="76"/>
                                </a:lnTo>
                                <a:lnTo>
                                  <a:pt x="219" y="55"/>
                                </a:lnTo>
                                <a:lnTo>
                                  <a:pt x="204" y="37"/>
                                </a:lnTo>
                                <a:close/>
                                <a:moveTo>
                                  <a:pt x="120" y="42"/>
                                </a:moveTo>
                                <a:lnTo>
                                  <a:pt x="135" y="43"/>
                                </a:lnTo>
                                <a:lnTo>
                                  <a:pt x="149" y="48"/>
                                </a:lnTo>
                                <a:lnTo>
                                  <a:pt x="155" y="50"/>
                                </a:lnTo>
                                <a:lnTo>
                                  <a:pt x="163" y="54"/>
                                </a:lnTo>
                                <a:lnTo>
                                  <a:pt x="169" y="58"/>
                                </a:lnTo>
                                <a:lnTo>
                                  <a:pt x="176" y="65"/>
                                </a:lnTo>
                                <a:lnTo>
                                  <a:pt x="185" y="77"/>
                                </a:lnTo>
                                <a:lnTo>
                                  <a:pt x="194" y="92"/>
                                </a:lnTo>
                                <a:lnTo>
                                  <a:pt x="198" y="107"/>
                                </a:lnTo>
                                <a:lnTo>
                                  <a:pt x="200" y="125"/>
                                </a:lnTo>
                                <a:lnTo>
                                  <a:pt x="199" y="125"/>
                                </a:lnTo>
                                <a:lnTo>
                                  <a:pt x="199" y="126"/>
                                </a:lnTo>
                                <a:lnTo>
                                  <a:pt x="199" y="128"/>
                                </a:lnTo>
                                <a:lnTo>
                                  <a:pt x="199" y="132"/>
                                </a:lnTo>
                                <a:lnTo>
                                  <a:pt x="198" y="141"/>
                                </a:lnTo>
                                <a:lnTo>
                                  <a:pt x="194" y="156"/>
                                </a:lnTo>
                                <a:lnTo>
                                  <a:pt x="190" y="163"/>
                                </a:lnTo>
                                <a:lnTo>
                                  <a:pt x="185" y="170"/>
                                </a:lnTo>
                                <a:lnTo>
                                  <a:pt x="180" y="177"/>
                                </a:lnTo>
                                <a:lnTo>
                                  <a:pt x="176" y="185"/>
                                </a:lnTo>
                                <a:lnTo>
                                  <a:pt x="169" y="189"/>
                                </a:lnTo>
                                <a:lnTo>
                                  <a:pt x="163" y="193"/>
                                </a:lnTo>
                                <a:lnTo>
                                  <a:pt x="158" y="194"/>
                                </a:lnTo>
                                <a:lnTo>
                                  <a:pt x="155" y="197"/>
                                </a:lnTo>
                                <a:lnTo>
                                  <a:pt x="149" y="201"/>
                                </a:lnTo>
                                <a:lnTo>
                                  <a:pt x="135" y="205"/>
                                </a:lnTo>
                                <a:lnTo>
                                  <a:pt x="120" y="207"/>
                                </a:lnTo>
                                <a:lnTo>
                                  <a:pt x="103" y="205"/>
                                </a:lnTo>
                                <a:lnTo>
                                  <a:pt x="89" y="201"/>
                                </a:lnTo>
                                <a:lnTo>
                                  <a:pt x="74" y="193"/>
                                </a:lnTo>
                                <a:lnTo>
                                  <a:pt x="63" y="185"/>
                                </a:lnTo>
                                <a:lnTo>
                                  <a:pt x="51" y="170"/>
                                </a:lnTo>
                                <a:lnTo>
                                  <a:pt x="44" y="156"/>
                                </a:lnTo>
                                <a:lnTo>
                                  <a:pt x="40" y="141"/>
                                </a:lnTo>
                                <a:lnTo>
                                  <a:pt x="39" y="125"/>
                                </a:lnTo>
                                <a:lnTo>
                                  <a:pt x="40" y="107"/>
                                </a:lnTo>
                                <a:lnTo>
                                  <a:pt x="44" y="92"/>
                                </a:lnTo>
                                <a:lnTo>
                                  <a:pt x="51" y="77"/>
                                </a:lnTo>
                                <a:lnTo>
                                  <a:pt x="63" y="65"/>
                                </a:lnTo>
                                <a:lnTo>
                                  <a:pt x="74" y="54"/>
                                </a:lnTo>
                                <a:lnTo>
                                  <a:pt x="89" y="48"/>
                                </a:lnTo>
                                <a:lnTo>
                                  <a:pt x="103" y="43"/>
                                </a:lnTo>
                                <a:lnTo>
                                  <a:pt x="120" y="42"/>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56" name="Freeform 60"/>
                        <wps:cNvSpPr>
                          <a:spLocks noEditPoints="1"/>
                        </wps:cNvSpPr>
                        <wps:spPr bwMode="auto">
                          <a:xfrm>
                            <a:off x="1543" y="113"/>
                            <a:ext cx="15" cy="15"/>
                          </a:xfrm>
                          <a:custGeom>
                            <a:avLst/>
                            <a:gdLst>
                              <a:gd name="T0" fmla="*/ 0 w 161"/>
                              <a:gd name="T1" fmla="*/ 0 h 165"/>
                              <a:gd name="T2" fmla="*/ 0 w 161"/>
                              <a:gd name="T3" fmla="*/ 0 h 165"/>
                              <a:gd name="T4" fmla="*/ 0 w 161"/>
                              <a:gd name="T5" fmla="*/ 0 h 165"/>
                              <a:gd name="T6" fmla="*/ 0 w 161"/>
                              <a:gd name="T7" fmla="*/ 0 h 165"/>
                              <a:gd name="T8" fmla="*/ 0 w 161"/>
                              <a:gd name="T9" fmla="*/ 0 h 165"/>
                              <a:gd name="T10" fmla="*/ 0 w 161"/>
                              <a:gd name="T11" fmla="*/ 0 h 165"/>
                              <a:gd name="T12" fmla="*/ 0 w 161"/>
                              <a:gd name="T13" fmla="*/ 0 h 165"/>
                              <a:gd name="T14" fmla="*/ 0 w 161"/>
                              <a:gd name="T15" fmla="*/ 0 h 165"/>
                              <a:gd name="T16" fmla="*/ 0 w 161"/>
                              <a:gd name="T17" fmla="*/ 0 h 165"/>
                              <a:gd name="T18" fmla="*/ 0 w 161"/>
                              <a:gd name="T19" fmla="*/ 0 h 165"/>
                              <a:gd name="T20" fmla="*/ 0 w 161"/>
                              <a:gd name="T21" fmla="*/ 0 h 165"/>
                              <a:gd name="T22" fmla="*/ 0 w 161"/>
                              <a:gd name="T23" fmla="*/ 0 h 165"/>
                              <a:gd name="T24" fmla="*/ 0 w 161"/>
                              <a:gd name="T25" fmla="*/ 0 h 165"/>
                              <a:gd name="T26" fmla="*/ 0 w 161"/>
                              <a:gd name="T27" fmla="*/ 0 h 165"/>
                              <a:gd name="T28" fmla="*/ 0 w 161"/>
                              <a:gd name="T29" fmla="*/ 0 h 165"/>
                              <a:gd name="T30" fmla="*/ 0 w 161"/>
                              <a:gd name="T31" fmla="*/ 0 h 165"/>
                              <a:gd name="T32" fmla="*/ 0 w 161"/>
                              <a:gd name="T33" fmla="*/ 0 h 165"/>
                              <a:gd name="T34" fmla="*/ 0 w 161"/>
                              <a:gd name="T35" fmla="*/ 0 h 165"/>
                              <a:gd name="T36" fmla="*/ 0 w 161"/>
                              <a:gd name="T37" fmla="*/ 0 h 165"/>
                              <a:gd name="T38" fmla="*/ 0 w 161"/>
                              <a:gd name="T39" fmla="*/ 0 h 165"/>
                              <a:gd name="T40" fmla="*/ 0 w 161"/>
                              <a:gd name="T41" fmla="*/ 0 h 165"/>
                              <a:gd name="T42" fmla="*/ 0 w 161"/>
                              <a:gd name="T43" fmla="*/ 0 h 165"/>
                              <a:gd name="T44" fmla="*/ 0 w 161"/>
                              <a:gd name="T45" fmla="*/ 0 h 165"/>
                              <a:gd name="T46" fmla="*/ 0 w 161"/>
                              <a:gd name="T47" fmla="*/ 0 h 165"/>
                              <a:gd name="T48" fmla="*/ 0 w 161"/>
                              <a:gd name="T49" fmla="*/ 0 h 165"/>
                              <a:gd name="T50" fmla="*/ 0 w 161"/>
                              <a:gd name="T51" fmla="*/ 0 h 165"/>
                              <a:gd name="T52" fmla="*/ 0 w 161"/>
                              <a:gd name="T53" fmla="*/ 0 h 165"/>
                              <a:gd name="T54" fmla="*/ 0 w 161"/>
                              <a:gd name="T55" fmla="*/ 0 h 165"/>
                              <a:gd name="T56" fmla="*/ 0 w 161"/>
                              <a:gd name="T57" fmla="*/ 0 h 165"/>
                              <a:gd name="T58" fmla="*/ 0 w 161"/>
                              <a:gd name="T59" fmla="*/ 0 h 165"/>
                              <a:gd name="T60" fmla="*/ 0 w 161"/>
                              <a:gd name="T61" fmla="*/ 0 h 165"/>
                              <a:gd name="T62" fmla="*/ 0 w 161"/>
                              <a:gd name="T63" fmla="*/ 0 h 165"/>
                              <a:gd name="T64" fmla="*/ 0 w 161"/>
                              <a:gd name="T65" fmla="*/ 0 h 165"/>
                              <a:gd name="T66" fmla="*/ 0 w 161"/>
                              <a:gd name="T67" fmla="*/ 0 h 165"/>
                              <a:gd name="T68" fmla="*/ 0 w 161"/>
                              <a:gd name="T69" fmla="*/ 0 h 165"/>
                              <a:gd name="T70" fmla="*/ 0 w 161"/>
                              <a:gd name="T71" fmla="*/ 0 h 165"/>
                              <a:gd name="T72" fmla="*/ 0 w 161"/>
                              <a:gd name="T73" fmla="*/ 0 h 165"/>
                              <a:gd name="T74" fmla="*/ 0 w 161"/>
                              <a:gd name="T75" fmla="*/ 0 h 165"/>
                              <a:gd name="T76" fmla="*/ 0 w 161"/>
                              <a:gd name="T77" fmla="*/ 0 h 165"/>
                              <a:gd name="T78" fmla="*/ 0 w 161"/>
                              <a:gd name="T79" fmla="*/ 0 h 165"/>
                              <a:gd name="T80" fmla="*/ 0 w 161"/>
                              <a:gd name="T81" fmla="*/ 0 h 16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1"/>
                              <a:gd name="T124" fmla="*/ 0 h 165"/>
                              <a:gd name="T125" fmla="*/ 161 w 161"/>
                              <a:gd name="T126" fmla="*/ 165 h 16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1" h="165">
                                <a:moveTo>
                                  <a:pt x="137" y="23"/>
                                </a:moveTo>
                                <a:lnTo>
                                  <a:pt x="130" y="16"/>
                                </a:lnTo>
                                <a:lnTo>
                                  <a:pt x="124" y="12"/>
                                </a:lnTo>
                                <a:lnTo>
                                  <a:pt x="116" y="8"/>
                                </a:lnTo>
                                <a:lnTo>
                                  <a:pt x="110" y="6"/>
                                </a:lnTo>
                                <a:lnTo>
                                  <a:pt x="96" y="1"/>
                                </a:lnTo>
                                <a:lnTo>
                                  <a:pt x="81" y="0"/>
                                </a:lnTo>
                                <a:lnTo>
                                  <a:pt x="64" y="1"/>
                                </a:lnTo>
                                <a:lnTo>
                                  <a:pt x="50" y="6"/>
                                </a:lnTo>
                                <a:lnTo>
                                  <a:pt x="35" y="12"/>
                                </a:lnTo>
                                <a:lnTo>
                                  <a:pt x="24" y="23"/>
                                </a:lnTo>
                                <a:lnTo>
                                  <a:pt x="12" y="35"/>
                                </a:lnTo>
                                <a:lnTo>
                                  <a:pt x="5" y="50"/>
                                </a:lnTo>
                                <a:lnTo>
                                  <a:pt x="1" y="65"/>
                                </a:lnTo>
                                <a:lnTo>
                                  <a:pt x="0" y="83"/>
                                </a:lnTo>
                                <a:lnTo>
                                  <a:pt x="1" y="99"/>
                                </a:lnTo>
                                <a:lnTo>
                                  <a:pt x="5" y="114"/>
                                </a:lnTo>
                                <a:lnTo>
                                  <a:pt x="12" y="128"/>
                                </a:lnTo>
                                <a:lnTo>
                                  <a:pt x="24" y="143"/>
                                </a:lnTo>
                                <a:lnTo>
                                  <a:pt x="35" y="151"/>
                                </a:lnTo>
                                <a:lnTo>
                                  <a:pt x="50" y="159"/>
                                </a:lnTo>
                                <a:lnTo>
                                  <a:pt x="64" y="163"/>
                                </a:lnTo>
                                <a:lnTo>
                                  <a:pt x="81" y="165"/>
                                </a:lnTo>
                                <a:lnTo>
                                  <a:pt x="96" y="163"/>
                                </a:lnTo>
                                <a:lnTo>
                                  <a:pt x="110" y="159"/>
                                </a:lnTo>
                                <a:lnTo>
                                  <a:pt x="116" y="155"/>
                                </a:lnTo>
                                <a:lnTo>
                                  <a:pt x="119" y="152"/>
                                </a:lnTo>
                                <a:lnTo>
                                  <a:pt x="124" y="151"/>
                                </a:lnTo>
                                <a:lnTo>
                                  <a:pt x="130" y="147"/>
                                </a:lnTo>
                                <a:lnTo>
                                  <a:pt x="137" y="143"/>
                                </a:lnTo>
                                <a:lnTo>
                                  <a:pt x="141" y="135"/>
                                </a:lnTo>
                                <a:lnTo>
                                  <a:pt x="146" y="128"/>
                                </a:lnTo>
                                <a:lnTo>
                                  <a:pt x="151" y="121"/>
                                </a:lnTo>
                                <a:lnTo>
                                  <a:pt x="155" y="114"/>
                                </a:lnTo>
                                <a:lnTo>
                                  <a:pt x="159" y="99"/>
                                </a:lnTo>
                                <a:lnTo>
                                  <a:pt x="160" y="90"/>
                                </a:lnTo>
                                <a:lnTo>
                                  <a:pt x="160" y="86"/>
                                </a:lnTo>
                                <a:lnTo>
                                  <a:pt x="160" y="84"/>
                                </a:lnTo>
                                <a:lnTo>
                                  <a:pt x="160" y="83"/>
                                </a:lnTo>
                                <a:lnTo>
                                  <a:pt x="161" y="83"/>
                                </a:lnTo>
                                <a:lnTo>
                                  <a:pt x="159" y="65"/>
                                </a:lnTo>
                                <a:lnTo>
                                  <a:pt x="155" y="50"/>
                                </a:lnTo>
                                <a:lnTo>
                                  <a:pt x="146" y="35"/>
                                </a:lnTo>
                                <a:lnTo>
                                  <a:pt x="137" y="23"/>
                                </a:lnTo>
                                <a:close/>
                                <a:moveTo>
                                  <a:pt x="53" y="54"/>
                                </a:moveTo>
                                <a:lnTo>
                                  <a:pt x="58" y="47"/>
                                </a:lnTo>
                                <a:lnTo>
                                  <a:pt x="65" y="44"/>
                                </a:lnTo>
                                <a:lnTo>
                                  <a:pt x="81" y="40"/>
                                </a:lnTo>
                                <a:lnTo>
                                  <a:pt x="88" y="40"/>
                                </a:lnTo>
                                <a:lnTo>
                                  <a:pt x="96" y="44"/>
                                </a:lnTo>
                                <a:lnTo>
                                  <a:pt x="102" y="47"/>
                                </a:lnTo>
                                <a:lnTo>
                                  <a:pt x="108" y="54"/>
                                </a:lnTo>
                                <a:lnTo>
                                  <a:pt x="113" y="60"/>
                                </a:lnTo>
                                <a:lnTo>
                                  <a:pt x="117" y="66"/>
                                </a:lnTo>
                                <a:lnTo>
                                  <a:pt x="121" y="74"/>
                                </a:lnTo>
                                <a:lnTo>
                                  <a:pt x="122" y="83"/>
                                </a:lnTo>
                                <a:lnTo>
                                  <a:pt x="121" y="83"/>
                                </a:lnTo>
                                <a:lnTo>
                                  <a:pt x="121" y="84"/>
                                </a:lnTo>
                                <a:lnTo>
                                  <a:pt x="121" y="86"/>
                                </a:lnTo>
                                <a:lnTo>
                                  <a:pt x="121" y="90"/>
                                </a:lnTo>
                                <a:lnTo>
                                  <a:pt x="118" y="94"/>
                                </a:lnTo>
                                <a:lnTo>
                                  <a:pt x="117" y="98"/>
                                </a:lnTo>
                                <a:lnTo>
                                  <a:pt x="113" y="104"/>
                                </a:lnTo>
                                <a:lnTo>
                                  <a:pt x="108" y="111"/>
                                </a:lnTo>
                                <a:lnTo>
                                  <a:pt x="102" y="116"/>
                                </a:lnTo>
                                <a:lnTo>
                                  <a:pt x="96" y="121"/>
                                </a:lnTo>
                                <a:lnTo>
                                  <a:pt x="91" y="122"/>
                                </a:lnTo>
                                <a:lnTo>
                                  <a:pt x="88" y="124"/>
                                </a:lnTo>
                                <a:lnTo>
                                  <a:pt x="84" y="124"/>
                                </a:lnTo>
                                <a:lnTo>
                                  <a:pt x="82" y="124"/>
                                </a:lnTo>
                                <a:lnTo>
                                  <a:pt x="81" y="124"/>
                                </a:lnTo>
                                <a:lnTo>
                                  <a:pt x="81" y="125"/>
                                </a:lnTo>
                                <a:lnTo>
                                  <a:pt x="73" y="124"/>
                                </a:lnTo>
                                <a:lnTo>
                                  <a:pt x="65" y="121"/>
                                </a:lnTo>
                                <a:lnTo>
                                  <a:pt x="58" y="116"/>
                                </a:lnTo>
                                <a:lnTo>
                                  <a:pt x="53" y="111"/>
                                </a:lnTo>
                                <a:lnTo>
                                  <a:pt x="47" y="104"/>
                                </a:lnTo>
                                <a:lnTo>
                                  <a:pt x="44" y="98"/>
                                </a:lnTo>
                                <a:lnTo>
                                  <a:pt x="40" y="90"/>
                                </a:lnTo>
                                <a:lnTo>
                                  <a:pt x="40" y="83"/>
                                </a:lnTo>
                                <a:lnTo>
                                  <a:pt x="44" y="66"/>
                                </a:lnTo>
                                <a:lnTo>
                                  <a:pt x="53" y="54"/>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57" name="Freeform 61"/>
                        <wps:cNvSpPr>
                          <a:spLocks/>
                        </wps:cNvSpPr>
                        <wps:spPr bwMode="auto">
                          <a:xfrm>
                            <a:off x="1547" y="116"/>
                            <a:ext cx="7" cy="8"/>
                          </a:xfrm>
                          <a:custGeom>
                            <a:avLst/>
                            <a:gdLst>
                              <a:gd name="T0" fmla="*/ 0 w 82"/>
                              <a:gd name="T1" fmla="*/ 0 h 85"/>
                              <a:gd name="T2" fmla="*/ 0 w 82"/>
                              <a:gd name="T3" fmla="*/ 0 h 85"/>
                              <a:gd name="T4" fmla="*/ 0 w 82"/>
                              <a:gd name="T5" fmla="*/ 0 h 85"/>
                              <a:gd name="T6" fmla="*/ 0 w 82"/>
                              <a:gd name="T7" fmla="*/ 0 h 85"/>
                              <a:gd name="T8" fmla="*/ 0 w 82"/>
                              <a:gd name="T9" fmla="*/ 0 h 85"/>
                              <a:gd name="T10" fmla="*/ 0 w 82"/>
                              <a:gd name="T11" fmla="*/ 0 h 85"/>
                              <a:gd name="T12" fmla="*/ 0 w 82"/>
                              <a:gd name="T13" fmla="*/ 0 h 85"/>
                              <a:gd name="T14" fmla="*/ 0 w 82"/>
                              <a:gd name="T15" fmla="*/ 0 h 85"/>
                              <a:gd name="T16" fmla="*/ 0 w 82"/>
                              <a:gd name="T17" fmla="*/ 0 h 85"/>
                              <a:gd name="T18" fmla="*/ 0 w 82"/>
                              <a:gd name="T19" fmla="*/ 0 h 85"/>
                              <a:gd name="T20" fmla="*/ 0 w 82"/>
                              <a:gd name="T21" fmla="*/ 0 h 85"/>
                              <a:gd name="T22" fmla="*/ 0 w 82"/>
                              <a:gd name="T23" fmla="*/ 0 h 85"/>
                              <a:gd name="T24" fmla="*/ 0 w 82"/>
                              <a:gd name="T25" fmla="*/ 0 h 85"/>
                              <a:gd name="T26" fmla="*/ 0 w 82"/>
                              <a:gd name="T27" fmla="*/ 0 h 85"/>
                              <a:gd name="T28" fmla="*/ 0 w 82"/>
                              <a:gd name="T29" fmla="*/ 0 h 85"/>
                              <a:gd name="T30" fmla="*/ 0 w 82"/>
                              <a:gd name="T31" fmla="*/ 0 h 85"/>
                              <a:gd name="T32" fmla="*/ 0 w 82"/>
                              <a:gd name="T33" fmla="*/ 0 h 85"/>
                              <a:gd name="T34" fmla="*/ 0 w 82"/>
                              <a:gd name="T35" fmla="*/ 0 h 85"/>
                              <a:gd name="T36" fmla="*/ 0 w 82"/>
                              <a:gd name="T37" fmla="*/ 0 h 85"/>
                              <a:gd name="T38" fmla="*/ 0 w 82"/>
                              <a:gd name="T39" fmla="*/ 0 h 85"/>
                              <a:gd name="T40" fmla="*/ 0 w 82"/>
                              <a:gd name="T41" fmla="*/ 0 h 85"/>
                              <a:gd name="T42" fmla="*/ 0 w 82"/>
                              <a:gd name="T43" fmla="*/ 0 h 85"/>
                              <a:gd name="T44" fmla="*/ 0 w 82"/>
                              <a:gd name="T45" fmla="*/ 0 h 85"/>
                              <a:gd name="T46" fmla="*/ 0 w 82"/>
                              <a:gd name="T47" fmla="*/ 0 h 85"/>
                              <a:gd name="T48" fmla="*/ 0 w 82"/>
                              <a:gd name="T49" fmla="*/ 0 h 85"/>
                              <a:gd name="T50" fmla="*/ 0 w 82"/>
                              <a:gd name="T51" fmla="*/ 0 h 85"/>
                              <a:gd name="T52" fmla="*/ 0 w 82"/>
                              <a:gd name="T53" fmla="*/ 0 h 85"/>
                              <a:gd name="T54" fmla="*/ 0 w 82"/>
                              <a:gd name="T55" fmla="*/ 0 h 85"/>
                              <a:gd name="T56" fmla="*/ 0 w 82"/>
                              <a:gd name="T57" fmla="*/ 0 h 85"/>
                              <a:gd name="T58" fmla="*/ 0 w 82"/>
                              <a:gd name="T59" fmla="*/ 0 h 85"/>
                              <a:gd name="T60" fmla="*/ 0 w 82"/>
                              <a:gd name="T61" fmla="*/ 0 h 85"/>
                              <a:gd name="T62" fmla="*/ 0 w 82"/>
                              <a:gd name="T63" fmla="*/ 0 h 85"/>
                              <a:gd name="T64" fmla="*/ 0 w 82"/>
                              <a:gd name="T65" fmla="*/ 0 h 85"/>
                              <a:gd name="T66" fmla="*/ 0 w 82"/>
                              <a:gd name="T67" fmla="*/ 0 h 85"/>
                              <a:gd name="T68" fmla="*/ 0 w 82"/>
                              <a:gd name="T69" fmla="*/ 0 h 85"/>
                              <a:gd name="T70" fmla="*/ 0 w 82"/>
                              <a:gd name="T71" fmla="*/ 0 h 85"/>
                              <a:gd name="T72" fmla="*/ 0 w 82"/>
                              <a:gd name="T73" fmla="*/ 0 h 85"/>
                              <a:gd name="T74" fmla="*/ 0 w 82"/>
                              <a:gd name="T75" fmla="*/ 0 h 8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2"/>
                              <a:gd name="T115" fmla="*/ 0 h 85"/>
                              <a:gd name="T116" fmla="*/ 82 w 82"/>
                              <a:gd name="T117" fmla="*/ 85 h 8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2" h="85">
                                <a:moveTo>
                                  <a:pt x="41" y="0"/>
                                </a:moveTo>
                                <a:lnTo>
                                  <a:pt x="25" y="4"/>
                                </a:lnTo>
                                <a:lnTo>
                                  <a:pt x="18" y="7"/>
                                </a:lnTo>
                                <a:lnTo>
                                  <a:pt x="13" y="14"/>
                                </a:lnTo>
                                <a:lnTo>
                                  <a:pt x="4" y="26"/>
                                </a:lnTo>
                                <a:lnTo>
                                  <a:pt x="0" y="43"/>
                                </a:lnTo>
                                <a:lnTo>
                                  <a:pt x="0" y="50"/>
                                </a:lnTo>
                                <a:lnTo>
                                  <a:pt x="4" y="58"/>
                                </a:lnTo>
                                <a:lnTo>
                                  <a:pt x="7" y="64"/>
                                </a:lnTo>
                                <a:lnTo>
                                  <a:pt x="13" y="71"/>
                                </a:lnTo>
                                <a:lnTo>
                                  <a:pt x="18" y="76"/>
                                </a:lnTo>
                                <a:lnTo>
                                  <a:pt x="25" y="81"/>
                                </a:lnTo>
                                <a:lnTo>
                                  <a:pt x="33" y="84"/>
                                </a:lnTo>
                                <a:lnTo>
                                  <a:pt x="41" y="85"/>
                                </a:lnTo>
                                <a:lnTo>
                                  <a:pt x="41" y="84"/>
                                </a:lnTo>
                                <a:lnTo>
                                  <a:pt x="42" y="84"/>
                                </a:lnTo>
                                <a:lnTo>
                                  <a:pt x="44" y="84"/>
                                </a:lnTo>
                                <a:lnTo>
                                  <a:pt x="48" y="84"/>
                                </a:lnTo>
                                <a:lnTo>
                                  <a:pt x="51" y="82"/>
                                </a:lnTo>
                                <a:lnTo>
                                  <a:pt x="56" y="81"/>
                                </a:lnTo>
                                <a:lnTo>
                                  <a:pt x="62" y="76"/>
                                </a:lnTo>
                                <a:lnTo>
                                  <a:pt x="68" y="71"/>
                                </a:lnTo>
                                <a:lnTo>
                                  <a:pt x="73" y="64"/>
                                </a:lnTo>
                                <a:lnTo>
                                  <a:pt x="77" y="58"/>
                                </a:lnTo>
                                <a:lnTo>
                                  <a:pt x="78" y="54"/>
                                </a:lnTo>
                                <a:lnTo>
                                  <a:pt x="81" y="50"/>
                                </a:lnTo>
                                <a:lnTo>
                                  <a:pt x="81" y="46"/>
                                </a:lnTo>
                                <a:lnTo>
                                  <a:pt x="81" y="44"/>
                                </a:lnTo>
                                <a:lnTo>
                                  <a:pt x="81" y="43"/>
                                </a:lnTo>
                                <a:lnTo>
                                  <a:pt x="82" y="43"/>
                                </a:lnTo>
                                <a:lnTo>
                                  <a:pt x="81" y="34"/>
                                </a:lnTo>
                                <a:lnTo>
                                  <a:pt x="77" y="26"/>
                                </a:lnTo>
                                <a:lnTo>
                                  <a:pt x="73" y="20"/>
                                </a:lnTo>
                                <a:lnTo>
                                  <a:pt x="68" y="14"/>
                                </a:lnTo>
                                <a:lnTo>
                                  <a:pt x="62" y="7"/>
                                </a:lnTo>
                                <a:lnTo>
                                  <a:pt x="56" y="4"/>
                                </a:lnTo>
                                <a:lnTo>
                                  <a:pt x="48" y="0"/>
                                </a:lnTo>
                                <a:lnTo>
                                  <a:pt x="41" y="0"/>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58" name="Freeform 62"/>
                        <wps:cNvSpPr>
                          <a:spLocks noEditPoints="1"/>
                        </wps:cNvSpPr>
                        <wps:spPr bwMode="auto">
                          <a:xfrm>
                            <a:off x="1435" y="631"/>
                            <a:ext cx="231" cy="241"/>
                          </a:xfrm>
                          <a:custGeom>
                            <a:avLst/>
                            <a:gdLst>
                              <a:gd name="T0" fmla="*/ 0 w 2544"/>
                              <a:gd name="T1" fmla="*/ 0 h 2650"/>
                              <a:gd name="T2" fmla="*/ 0 w 2544"/>
                              <a:gd name="T3" fmla="*/ 0 h 2650"/>
                              <a:gd name="T4" fmla="*/ 0 w 2544"/>
                              <a:gd name="T5" fmla="*/ 0 h 2650"/>
                              <a:gd name="T6" fmla="*/ 0 w 2544"/>
                              <a:gd name="T7" fmla="*/ 0 h 2650"/>
                              <a:gd name="T8" fmla="*/ 0 w 2544"/>
                              <a:gd name="T9" fmla="*/ 0 h 2650"/>
                              <a:gd name="T10" fmla="*/ 0 w 2544"/>
                              <a:gd name="T11" fmla="*/ 0 h 2650"/>
                              <a:gd name="T12" fmla="*/ 0 w 2544"/>
                              <a:gd name="T13" fmla="*/ 0 h 2650"/>
                              <a:gd name="T14" fmla="*/ 0 w 2544"/>
                              <a:gd name="T15" fmla="*/ 0 h 2650"/>
                              <a:gd name="T16" fmla="*/ 0 w 2544"/>
                              <a:gd name="T17" fmla="*/ 0 h 2650"/>
                              <a:gd name="T18" fmla="*/ 0 w 2544"/>
                              <a:gd name="T19" fmla="*/ 0 h 2650"/>
                              <a:gd name="T20" fmla="*/ 0 w 2544"/>
                              <a:gd name="T21" fmla="*/ 0 h 2650"/>
                              <a:gd name="T22" fmla="*/ 0 w 2544"/>
                              <a:gd name="T23" fmla="*/ 0 h 2650"/>
                              <a:gd name="T24" fmla="*/ 0 w 2544"/>
                              <a:gd name="T25" fmla="*/ 0 h 2650"/>
                              <a:gd name="T26" fmla="*/ 0 w 2544"/>
                              <a:gd name="T27" fmla="*/ 0 h 2650"/>
                              <a:gd name="T28" fmla="*/ 0 w 2544"/>
                              <a:gd name="T29" fmla="*/ 0 h 2650"/>
                              <a:gd name="T30" fmla="*/ 0 w 2544"/>
                              <a:gd name="T31" fmla="*/ 0 h 2650"/>
                              <a:gd name="T32" fmla="*/ 0 w 2544"/>
                              <a:gd name="T33" fmla="*/ 0 h 2650"/>
                              <a:gd name="T34" fmla="*/ 0 w 2544"/>
                              <a:gd name="T35" fmla="*/ 0 h 2650"/>
                              <a:gd name="T36" fmla="*/ 0 w 2544"/>
                              <a:gd name="T37" fmla="*/ 0 h 2650"/>
                              <a:gd name="T38" fmla="*/ 0 w 2544"/>
                              <a:gd name="T39" fmla="*/ 0 h 2650"/>
                              <a:gd name="T40" fmla="*/ 0 w 2544"/>
                              <a:gd name="T41" fmla="*/ 0 h 2650"/>
                              <a:gd name="T42" fmla="*/ 0 w 2544"/>
                              <a:gd name="T43" fmla="*/ 0 h 2650"/>
                              <a:gd name="T44" fmla="*/ 0 w 2544"/>
                              <a:gd name="T45" fmla="*/ 0 h 2650"/>
                              <a:gd name="T46" fmla="*/ 0 w 2544"/>
                              <a:gd name="T47" fmla="*/ 0 h 2650"/>
                              <a:gd name="T48" fmla="*/ 0 w 2544"/>
                              <a:gd name="T49" fmla="*/ 0 h 2650"/>
                              <a:gd name="T50" fmla="*/ 0 w 2544"/>
                              <a:gd name="T51" fmla="*/ 0 h 2650"/>
                              <a:gd name="T52" fmla="*/ 0 w 2544"/>
                              <a:gd name="T53" fmla="*/ 0 h 2650"/>
                              <a:gd name="T54" fmla="*/ 0 w 2544"/>
                              <a:gd name="T55" fmla="*/ 0 h 2650"/>
                              <a:gd name="T56" fmla="*/ 0 w 2544"/>
                              <a:gd name="T57" fmla="*/ 0 h 2650"/>
                              <a:gd name="T58" fmla="*/ 0 w 2544"/>
                              <a:gd name="T59" fmla="*/ 0 h 2650"/>
                              <a:gd name="T60" fmla="*/ 0 w 2544"/>
                              <a:gd name="T61" fmla="*/ 0 h 2650"/>
                              <a:gd name="T62" fmla="*/ 0 w 2544"/>
                              <a:gd name="T63" fmla="*/ 0 h 2650"/>
                              <a:gd name="T64" fmla="*/ 0 w 2544"/>
                              <a:gd name="T65" fmla="*/ 0 h 2650"/>
                              <a:gd name="T66" fmla="*/ 0 w 2544"/>
                              <a:gd name="T67" fmla="*/ 0 h 2650"/>
                              <a:gd name="T68" fmla="*/ 0 w 2544"/>
                              <a:gd name="T69" fmla="*/ 0 h 2650"/>
                              <a:gd name="T70" fmla="*/ 0 w 2544"/>
                              <a:gd name="T71" fmla="*/ 0 h 2650"/>
                              <a:gd name="T72" fmla="*/ 0 w 2544"/>
                              <a:gd name="T73" fmla="*/ 0 h 2650"/>
                              <a:gd name="T74" fmla="*/ 0 w 2544"/>
                              <a:gd name="T75" fmla="*/ 0 h 2650"/>
                              <a:gd name="T76" fmla="*/ 0 w 2544"/>
                              <a:gd name="T77" fmla="*/ 0 h 2650"/>
                              <a:gd name="T78" fmla="*/ 0 w 2544"/>
                              <a:gd name="T79" fmla="*/ 0 h 2650"/>
                              <a:gd name="T80" fmla="*/ 0 w 2544"/>
                              <a:gd name="T81" fmla="*/ 0 h 2650"/>
                              <a:gd name="T82" fmla="*/ 0 w 2544"/>
                              <a:gd name="T83" fmla="*/ 0 h 2650"/>
                              <a:gd name="T84" fmla="*/ 0 w 2544"/>
                              <a:gd name="T85" fmla="*/ 0 h 2650"/>
                              <a:gd name="T86" fmla="*/ 0 w 2544"/>
                              <a:gd name="T87" fmla="*/ 0 h 2650"/>
                              <a:gd name="T88" fmla="*/ 0 w 2544"/>
                              <a:gd name="T89" fmla="*/ 0 h 2650"/>
                              <a:gd name="T90" fmla="*/ 0 w 2544"/>
                              <a:gd name="T91" fmla="*/ 0 h 2650"/>
                              <a:gd name="T92" fmla="*/ 0 w 2544"/>
                              <a:gd name="T93" fmla="*/ 0 h 2650"/>
                              <a:gd name="T94" fmla="*/ 0 w 2544"/>
                              <a:gd name="T95" fmla="*/ 0 h 2650"/>
                              <a:gd name="T96" fmla="*/ 0 w 2544"/>
                              <a:gd name="T97" fmla="*/ 0 h 2650"/>
                              <a:gd name="T98" fmla="*/ 0 w 2544"/>
                              <a:gd name="T99" fmla="*/ 0 h 2650"/>
                              <a:gd name="T100" fmla="*/ 0 w 2544"/>
                              <a:gd name="T101" fmla="*/ 0 h 2650"/>
                              <a:gd name="T102" fmla="*/ 0 w 2544"/>
                              <a:gd name="T103" fmla="*/ 0 h 2650"/>
                              <a:gd name="T104" fmla="*/ 0 w 2544"/>
                              <a:gd name="T105" fmla="*/ 0 h 2650"/>
                              <a:gd name="T106" fmla="*/ 0 w 2544"/>
                              <a:gd name="T107" fmla="*/ 0 h 265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544"/>
                              <a:gd name="T163" fmla="*/ 0 h 2650"/>
                              <a:gd name="T164" fmla="*/ 2544 w 2544"/>
                              <a:gd name="T165" fmla="*/ 2650 h 265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544" h="2650">
                                <a:moveTo>
                                  <a:pt x="2170" y="385"/>
                                </a:moveTo>
                                <a:lnTo>
                                  <a:pt x="2122" y="338"/>
                                </a:lnTo>
                                <a:lnTo>
                                  <a:pt x="2097" y="315"/>
                                </a:lnTo>
                                <a:lnTo>
                                  <a:pt x="2073" y="294"/>
                                </a:lnTo>
                                <a:lnTo>
                                  <a:pt x="2023" y="253"/>
                                </a:lnTo>
                                <a:lnTo>
                                  <a:pt x="1974" y="216"/>
                                </a:lnTo>
                                <a:lnTo>
                                  <a:pt x="1922" y="180"/>
                                </a:lnTo>
                                <a:lnTo>
                                  <a:pt x="1869" y="148"/>
                                </a:lnTo>
                                <a:lnTo>
                                  <a:pt x="1815" y="120"/>
                                </a:lnTo>
                                <a:lnTo>
                                  <a:pt x="1759" y="95"/>
                                </a:lnTo>
                                <a:lnTo>
                                  <a:pt x="1702" y="72"/>
                                </a:lnTo>
                                <a:lnTo>
                                  <a:pt x="1644" y="53"/>
                                </a:lnTo>
                                <a:lnTo>
                                  <a:pt x="1585" y="36"/>
                                </a:lnTo>
                                <a:lnTo>
                                  <a:pt x="1525" y="23"/>
                                </a:lnTo>
                                <a:lnTo>
                                  <a:pt x="1462" y="12"/>
                                </a:lnTo>
                                <a:lnTo>
                                  <a:pt x="1400" y="5"/>
                                </a:lnTo>
                                <a:lnTo>
                                  <a:pt x="1368" y="1"/>
                                </a:lnTo>
                                <a:lnTo>
                                  <a:pt x="1336" y="0"/>
                                </a:lnTo>
                                <a:lnTo>
                                  <a:pt x="1272" y="0"/>
                                </a:lnTo>
                                <a:lnTo>
                                  <a:pt x="1205" y="0"/>
                                </a:lnTo>
                                <a:lnTo>
                                  <a:pt x="1142" y="5"/>
                                </a:lnTo>
                                <a:lnTo>
                                  <a:pt x="1079" y="12"/>
                                </a:lnTo>
                                <a:lnTo>
                                  <a:pt x="1017" y="23"/>
                                </a:lnTo>
                                <a:lnTo>
                                  <a:pt x="956" y="36"/>
                                </a:lnTo>
                                <a:lnTo>
                                  <a:pt x="897" y="53"/>
                                </a:lnTo>
                                <a:lnTo>
                                  <a:pt x="839" y="72"/>
                                </a:lnTo>
                                <a:lnTo>
                                  <a:pt x="782" y="95"/>
                                </a:lnTo>
                                <a:lnTo>
                                  <a:pt x="726" y="120"/>
                                </a:lnTo>
                                <a:lnTo>
                                  <a:pt x="672" y="148"/>
                                </a:lnTo>
                                <a:lnTo>
                                  <a:pt x="618" y="180"/>
                                </a:lnTo>
                                <a:lnTo>
                                  <a:pt x="567" y="216"/>
                                </a:lnTo>
                                <a:lnTo>
                                  <a:pt x="515" y="253"/>
                                </a:lnTo>
                                <a:lnTo>
                                  <a:pt x="467" y="294"/>
                                </a:lnTo>
                                <a:lnTo>
                                  <a:pt x="418" y="338"/>
                                </a:lnTo>
                                <a:lnTo>
                                  <a:pt x="372" y="385"/>
                                </a:lnTo>
                                <a:lnTo>
                                  <a:pt x="325" y="435"/>
                                </a:lnTo>
                                <a:lnTo>
                                  <a:pt x="281" y="488"/>
                                </a:lnTo>
                                <a:lnTo>
                                  <a:pt x="241" y="541"/>
                                </a:lnTo>
                                <a:lnTo>
                                  <a:pt x="205" y="596"/>
                                </a:lnTo>
                                <a:lnTo>
                                  <a:pt x="179" y="636"/>
                                </a:lnTo>
                                <a:lnTo>
                                  <a:pt x="156" y="677"/>
                                </a:lnTo>
                                <a:lnTo>
                                  <a:pt x="134" y="718"/>
                                </a:lnTo>
                                <a:lnTo>
                                  <a:pt x="114" y="761"/>
                                </a:lnTo>
                                <a:lnTo>
                                  <a:pt x="94" y="803"/>
                                </a:lnTo>
                                <a:lnTo>
                                  <a:pt x="79" y="848"/>
                                </a:lnTo>
                                <a:lnTo>
                                  <a:pt x="51" y="938"/>
                                </a:lnTo>
                                <a:lnTo>
                                  <a:pt x="37" y="984"/>
                                </a:lnTo>
                                <a:lnTo>
                                  <a:pt x="28" y="1030"/>
                                </a:lnTo>
                                <a:lnTo>
                                  <a:pt x="19" y="1077"/>
                                </a:lnTo>
                                <a:lnTo>
                                  <a:pt x="12" y="1126"/>
                                </a:lnTo>
                                <a:lnTo>
                                  <a:pt x="6" y="1174"/>
                                </a:lnTo>
                                <a:lnTo>
                                  <a:pt x="3" y="1224"/>
                                </a:lnTo>
                                <a:lnTo>
                                  <a:pt x="0" y="1274"/>
                                </a:lnTo>
                                <a:lnTo>
                                  <a:pt x="0" y="1326"/>
                                </a:lnTo>
                                <a:lnTo>
                                  <a:pt x="1" y="1393"/>
                                </a:lnTo>
                                <a:lnTo>
                                  <a:pt x="2" y="1425"/>
                                </a:lnTo>
                                <a:lnTo>
                                  <a:pt x="5" y="1459"/>
                                </a:lnTo>
                                <a:lnTo>
                                  <a:pt x="12" y="1524"/>
                                </a:lnTo>
                                <a:lnTo>
                                  <a:pt x="16" y="1556"/>
                                </a:lnTo>
                                <a:lnTo>
                                  <a:pt x="23" y="1588"/>
                                </a:lnTo>
                                <a:lnTo>
                                  <a:pt x="28" y="1619"/>
                                </a:lnTo>
                                <a:lnTo>
                                  <a:pt x="35" y="1650"/>
                                </a:lnTo>
                                <a:lnTo>
                                  <a:pt x="51" y="1712"/>
                                </a:lnTo>
                                <a:lnTo>
                                  <a:pt x="59" y="1742"/>
                                </a:lnTo>
                                <a:lnTo>
                                  <a:pt x="69" y="1772"/>
                                </a:lnTo>
                                <a:lnTo>
                                  <a:pt x="80" y="1801"/>
                                </a:lnTo>
                                <a:lnTo>
                                  <a:pt x="92" y="1832"/>
                                </a:lnTo>
                                <a:lnTo>
                                  <a:pt x="116" y="1888"/>
                                </a:lnTo>
                                <a:lnTo>
                                  <a:pt x="144" y="1945"/>
                                </a:lnTo>
                                <a:lnTo>
                                  <a:pt x="174" y="2000"/>
                                </a:lnTo>
                                <a:lnTo>
                                  <a:pt x="209" y="2055"/>
                                </a:lnTo>
                                <a:lnTo>
                                  <a:pt x="244" y="2107"/>
                                </a:lnTo>
                                <a:lnTo>
                                  <a:pt x="284" y="2159"/>
                                </a:lnTo>
                                <a:lnTo>
                                  <a:pt x="326" y="2210"/>
                                </a:lnTo>
                                <a:lnTo>
                                  <a:pt x="372" y="2260"/>
                                </a:lnTo>
                                <a:lnTo>
                                  <a:pt x="418" y="2306"/>
                                </a:lnTo>
                                <a:lnTo>
                                  <a:pt x="467" y="2351"/>
                                </a:lnTo>
                                <a:lnTo>
                                  <a:pt x="515" y="2391"/>
                                </a:lnTo>
                                <a:lnTo>
                                  <a:pt x="567" y="2430"/>
                                </a:lnTo>
                                <a:lnTo>
                                  <a:pt x="618" y="2464"/>
                                </a:lnTo>
                                <a:lnTo>
                                  <a:pt x="672" y="2496"/>
                                </a:lnTo>
                                <a:lnTo>
                                  <a:pt x="726" y="2525"/>
                                </a:lnTo>
                                <a:lnTo>
                                  <a:pt x="782" y="2552"/>
                                </a:lnTo>
                                <a:lnTo>
                                  <a:pt x="839" y="2574"/>
                                </a:lnTo>
                                <a:lnTo>
                                  <a:pt x="897" y="2594"/>
                                </a:lnTo>
                                <a:lnTo>
                                  <a:pt x="956" y="2611"/>
                                </a:lnTo>
                                <a:lnTo>
                                  <a:pt x="1017" y="2625"/>
                                </a:lnTo>
                                <a:lnTo>
                                  <a:pt x="1079" y="2635"/>
                                </a:lnTo>
                                <a:lnTo>
                                  <a:pt x="1142" y="2643"/>
                                </a:lnTo>
                                <a:lnTo>
                                  <a:pt x="1205" y="2648"/>
                                </a:lnTo>
                                <a:lnTo>
                                  <a:pt x="1272" y="2650"/>
                                </a:lnTo>
                                <a:lnTo>
                                  <a:pt x="1336" y="2648"/>
                                </a:lnTo>
                                <a:lnTo>
                                  <a:pt x="1368" y="2645"/>
                                </a:lnTo>
                                <a:lnTo>
                                  <a:pt x="1400" y="2643"/>
                                </a:lnTo>
                                <a:lnTo>
                                  <a:pt x="1462" y="2635"/>
                                </a:lnTo>
                                <a:lnTo>
                                  <a:pt x="1525" y="2625"/>
                                </a:lnTo>
                                <a:lnTo>
                                  <a:pt x="1585" y="2611"/>
                                </a:lnTo>
                                <a:lnTo>
                                  <a:pt x="1614" y="2602"/>
                                </a:lnTo>
                                <a:lnTo>
                                  <a:pt x="1629" y="2598"/>
                                </a:lnTo>
                                <a:lnTo>
                                  <a:pt x="1636" y="2595"/>
                                </a:lnTo>
                                <a:lnTo>
                                  <a:pt x="1644" y="2594"/>
                                </a:lnTo>
                                <a:lnTo>
                                  <a:pt x="1702" y="2574"/>
                                </a:lnTo>
                                <a:lnTo>
                                  <a:pt x="1730" y="2563"/>
                                </a:lnTo>
                                <a:lnTo>
                                  <a:pt x="1759" y="2552"/>
                                </a:lnTo>
                                <a:lnTo>
                                  <a:pt x="1787" y="2538"/>
                                </a:lnTo>
                                <a:lnTo>
                                  <a:pt x="1815" y="2525"/>
                                </a:lnTo>
                                <a:lnTo>
                                  <a:pt x="1869" y="2496"/>
                                </a:lnTo>
                                <a:lnTo>
                                  <a:pt x="1881" y="2488"/>
                                </a:lnTo>
                                <a:lnTo>
                                  <a:pt x="1887" y="2483"/>
                                </a:lnTo>
                                <a:lnTo>
                                  <a:pt x="1895" y="2480"/>
                                </a:lnTo>
                                <a:lnTo>
                                  <a:pt x="1922" y="2464"/>
                                </a:lnTo>
                                <a:lnTo>
                                  <a:pt x="1974" y="2430"/>
                                </a:lnTo>
                                <a:lnTo>
                                  <a:pt x="2023" y="2391"/>
                                </a:lnTo>
                                <a:lnTo>
                                  <a:pt x="2073" y="2351"/>
                                </a:lnTo>
                                <a:lnTo>
                                  <a:pt x="2079" y="2344"/>
                                </a:lnTo>
                                <a:lnTo>
                                  <a:pt x="2085" y="2339"/>
                                </a:lnTo>
                                <a:lnTo>
                                  <a:pt x="2097" y="2328"/>
                                </a:lnTo>
                                <a:lnTo>
                                  <a:pt x="2122" y="2306"/>
                                </a:lnTo>
                                <a:lnTo>
                                  <a:pt x="2170" y="2260"/>
                                </a:lnTo>
                                <a:lnTo>
                                  <a:pt x="2215" y="2210"/>
                                </a:lnTo>
                                <a:lnTo>
                                  <a:pt x="2236" y="2184"/>
                                </a:lnTo>
                                <a:lnTo>
                                  <a:pt x="2246" y="2171"/>
                                </a:lnTo>
                                <a:lnTo>
                                  <a:pt x="2251" y="2165"/>
                                </a:lnTo>
                                <a:lnTo>
                                  <a:pt x="2257" y="2159"/>
                                </a:lnTo>
                                <a:lnTo>
                                  <a:pt x="2296" y="2107"/>
                                </a:lnTo>
                                <a:lnTo>
                                  <a:pt x="2333" y="2055"/>
                                </a:lnTo>
                                <a:lnTo>
                                  <a:pt x="2366" y="2000"/>
                                </a:lnTo>
                                <a:lnTo>
                                  <a:pt x="2382" y="1972"/>
                                </a:lnTo>
                                <a:lnTo>
                                  <a:pt x="2385" y="1965"/>
                                </a:lnTo>
                                <a:lnTo>
                                  <a:pt x="2389" y="1958"/>
                                </a:lnTo>
                                <a:lnTo>
                                  <a:pt x="2398" y="1945"/>
                                </a:lnTo>
                                <a:lnTo>
                                  <a:pt x="2425" y="1888"/>
                                </a:lnTo>
                                <a:lnTo>
                                  <a:pt x="2451" y="1832"/>
                                </a:lnTo>
                                <a:lnTo>
                                  <a:pt x="2461" y="1801"/>
                                </a:lnTo>
                                <a:lnTo>
                                  <a:pt x="2471" y="1772"/>
                                </a:lnTo>
                                <a:lnTo>
                                  <a:pt x="2481" y="1742"/>
                                </a:lnTo>
                                <a:lnTo>
                                  <a:pt x="2491" y="1712"/>
                                </a:lnTo>
                                <a:lnTo>
                                  <a:pt x="2492" y="1704"/>
                                </a:lnTo>
                                <a:lnTo>
                                  <a:pt x="2494" y="1696"/>
                                </a:lnTo>
                                <a:lnTo>
                                  <a:pt x="2498" y="1681"/>
                                </a:lnTo>
                                <a:lnTo>
                                  <a:pt x="2507" y="1650"/>
                                </a:lnTo>
                                <a:lnTo>
                                  <a:pt x="2513" y="1619"/>
                                </a:lnTo>
                                <a:lnTo>
                                  <a:pt x="2520" y="1588"/>
                                </a:lnTo>
                                <a:lnTo>
                                  <a:pt x="2524" y="1556"/>
                                </a:lnTo>
                                <a:lnTo>
                                  <a:pt x="2527" y="1539"/>
                                </a:lnTo>
                                <a:lnTo>
                                  <a:pt x="2530" y="1524"/>
                                </a:lnTo>
                                <a:lnTo>
                                  <a:pt x="2538" y="1459"/>
                                </a:lnTo>
                                <a:lnTo>
                                  <a:pt x="2540" y="1425"/>
                                </a:lnTo>
                                <a:lnTo>
                                  <a:pt x="2542" y="1393"/>
                                </a:lnTo>
                                <a:lnTo>
                                  <a:pt x="2542" y="1375"/>
                                </a:lnTo>
                                <a:lnTo>
                                  <a:pt x="2542" y="1366"/>
                                </a:lnTo>
                                <a:lnTo>
                                  <a:pt x="2543" y="1359"/>
                                </a:lnTo>
                                <a:lnTo>
                                  <a:pt x="2544" y="1326"/>
                                </a:lnTo>
                                <a:lnTo>
                                  <a:pt x="2542" y="1257"/>
                                </a:lnTo>
                                <a:lnTo>
                                  <a:pt x="2538" y="1190"/>
                                </a:lnTo>
                                <a:lnTo>
                                  <a:pt x="2530" y="1124"/>
                                </a:lnTo>
                                <a:lnTo>
                                  <a:pt x="2520" y="1060"/>
                                </a:lnTo>
                                <a:lnTo>
                                  <a:pt x="2507" y="996"/>
                                </a:lnTo>
                                <a:lnTo>
                                  <a:pt x="2491" y="935"/>
                                </a:lnTo>
                                <a:lnTo>
                                  <a:pt x="2471" y="874"/>
                                </a:lnTo>
                                <a:lnTo>
                                  <a:pt x="2451" y="815"/>
                                </a:lnTo>
                                <a:lnTo>
                                  <a:pt x="2425" y="756"/>
                                </a:lnTo>
                                <a:lnTo>
                                  <a:pt x="2398" y="700"/>
                                </a:lnTo>
                                <a:lnTo>
                                  <a:pt x="2366" y="643"/>
                                </a:lnTo>
                                <a:lnTo>
                                  <a:pt x="2333" y="590"/>
                                </a:lnTo>
                                <a:lnTo>
                                  <a:pt x="2296" y="535"/>
                                </a:lnTo>
                                <a:lnTo>
                                  <a:pt x="2257" y="484"/>
                                </a:lnTo>
                                <a:lnTo>
                                  <a:pt x="2215" y="433"/>
                                </a:lnTo>
                                <a:lnTo>
                                  <a:pt x="2170" y="385"/>
                                </a:lnTo>
                                <a:close/>
                                <a:moveTo>
                                  <a:pt x="1272" y="31"/>
                                </a:moveTo>
                                <a:lnTo>
                                  <a:pt x="1334" y="32"/>
                                </a:lnTo>
                                <a:lnTo>
                                  <a:pt x="1397" y="36"/>
                                </a:lnTo>
                                <a:lnTo>
                                  <a:pt x="1427" y="38"/>
                                </a:lnTo>
                                <a:lnTo>
                                  <a:pt x="1458" y="43"/>
                                </a:lnTo>
                                <a:lnTo>
                                  <a:pt x="1518" y="54"/>
                                </a:lnTo>
                                <a:lnTo>
                                  <a:pt x="1577" y="67"/>
                                </a:lnTo>
                                <a:lnTo>
                                  <a:pt x="1635" y="83"/>
                                </a:lnTo>
                                <a:lnTo>
                                  <a:pt x="1691" y="102"/>
                                </a:lnTo>
                                <a:lnTo>
                                  <a:pt x="1747" y="124"/>
                                </a:lnTo>
                                <a:lnTo>
                                  <a:pt x="1773" y="135"/>
                                </a:lnTo>
                                <a:lnTo>
                                  <a:pt x="1800" y="148"/>
                                </a:lnTo>
                                <a:lnTo>
                                  <a:pt x="1826" y="161"/>
                                </a:lnTo>
                                <a:lnTo>
                                  <a:pt x="1853" y="177"/>
                                </a:lnTo>
                                <a:lnTo>
                                  <a:pt x="1905" y="207"/>
                                </a:lnTo>
                                <a:lnTo>
                                  <a:pt x="1930" y="223"/>
                                </a:lnTo>
                                <a:lnTo>
                                  <a:pt x="1956" y="242"/>
                                </a:lnTo>
                                <a:lnTo>
                                  <a:pt x="1980" y="259"/>
                                </a:lnTo>
                                <a:lnTo>
                                  <a:pt x="2005" y="279"/>
                                </a:lnTo>
                                <a:lnTo>
                                  <a:pt x="2054" y="319"/>
                                </a:lnTo>
                                <a:lnTo>
                                  <a:pt x="2101" y="361"/>
                                </a:lnTo>
                                <a:lnTo>
                                  <a:pt x="2148" y="408"/>
                                </a:lnTo>
                                <a:lnTo>
                                  <a:pt x="2191" y="455"/>
                                </a:lnTo>
                                <a:lnTo>
                                  <a:pt x="2232" y="505"/>
                                </a:lnTo>
                                <a:lnTo>
                                  <a:pt x="2270" y="555"/>
                                </a:lnTo>
                                <a:lnTo>
                                  <a:pt x="2306" y="607"/>
                                </a:lnTo>
                                <a:lnTo>
                                  <a:pt x="2337" y="659"/>
                                </a:lnTo>
                                <a:lnTo>
                                  <a:pt x="2368" y="714"/>
                                </a:lnTo>
                                <a:lnTo>
                                  <a:pt x="2395" y="768"/>
                                </a:lnTo>
                                <a:lnTo>
                                  <a:pt x="2419" y="826"/>
                                </a:lnTo>
                                <a:lnTo>
                                  <a:pt x="2440" y="882"/>
                                </a:lnTo>
                                <a:lnTo>
                                  <a:pt x="2459" y="942"/>
                                </a:lnTo>
                                <a:lnTo>
                                  <a:pt x="2475" y="1002"/>
                                </a:lnTo>
                                <a:lnTo>
                                  <a:pt x="2488" y="1064"/>
                                </a:lnTo>
                                <a:lnTo>
                                  <a:pt x="2497" y="1126"/>
                                </a:lnTo>
                                <a:lnTo>
                                  <a:pt x="2505" y="1190"/>
                                </a:lnTo>
                                <a:lnTo>
                                  <a:pt x="2509" y="1254"/>
                                </a:lnTo>
                                <a:lnTo>
                                  <a:pt x="2511" y="1322"/>
                                </a:lnTo>
                                <a:lnTo>
                                  <a:pt x="2509" y="1387"/>
                                </a:lnTo>
                                <a:lnTo>
                                  <a:pt x="2505" y="1452"/>
                                </a:lnTo>
                                <a:lnTo>
                                  <a:pt x="2501" y="1484"/>
                                </a:lnTo>
                                <a:lnTo>
                                  <a:pt x="2497" y="1516"/>
                                </a:lnTo>
                                <a:lnTo>
                                  <a:pt x="2488" y="1580"/>
                                </a:lnTo>
                                <a:lnTo>
                                  <a:pt x="2475" y="1640"/>
                                </a:lnTo>
                                <a:lnTo>
                                  <a:pt x="2466" y="1670"/>
                                </a:lnTo>
                                <a:lnTo>
                                  <a:pt x="2459" y="1700"/>
                                </a:lnTo>
                                <a:lnTo>
                                  <a:pt x="2440" y="1759"/>
                                </a:lnTo>
                                <a:lnTo>
                                  <a:pt x="2419" y="1818"/>
                                </a:lnTo>
                                <a:lnTo>
                                  <a:pt x="2407" y="1845"/>
                                </a:lnTo>
                                <a:lnTo>
                                  <a:pt x="2395" y="1873"/>
                                </a:lnTo>
                                <a:lnTo>
                                  <a:pt x="2387" y="1886"/>
                                </a:lnTo>
                                <a:lnTo>
                                  <a:pt x="2381" y="1900"/>
                                </a:lnTo>
                                <a:lnTo>
                                  <a:pt x="2368" y="1929"/>
                                </a:lnTo>
                                <a:lnTo>
                                  <a:pt x="2337" y="1983"/>
                                </a:lnTo>
                                <a:lnTo>
                                  <a:pt x="2322" y="2009"/>
                                </a:lnTo>
                                <a:lnTo>
                                  <a:pt x="2313" y="2022"/>
                                </a:lnTo>
                                <a:lnTo>
                                  <a:pt x="2309" y="2029"/>
                                </a:lnTo>
                                <a:lnTo>
                                  <a:pt x="2306" y="2036"/>
                                </a:lnTo>
                                <a:lnTo>
                                  <a:pt x="2287" y="2061"/>
                                </a:lnTo>
                                <a:lnTo>
                                  <a:pt x="2270" y="2087"/>
                                </a:lnTo>
                                <a:lnTo>
                                  <a:pt x="2232" y="2138"/>
                                </a:lnTo>
                                <a:lnTo>
                                  <a:pt x="2212" y="2161"/>
                                </a:lnTo>
                                <a:lnTo>
                                  <a:pt x="2191" y="2186"/>
                                </a:lnTo>
                                <a:lnTo>
                                  <a:pt x="2169" y="2210"/>
                                </a:lnTo>
                                <a:lnTo>
                                  <a:pt x="2148" y="2235"/>
                                </a:lnTo>
                                <a:lnTo>
                                  <a:pt x="2124" y="2257"/>
                                </a:lnTo>
                                <a:lnTo>
                                  <a:pt x="2101" y="2280"/>
                                </a:lnTo>
                                <a:lnTo>
                                  <a:pt x="2054" y="2322"/>
                                </a:lnTo>
                                <a:lnTo>
                                  <a:pt x="2029" y="2342"/>
                                </a:lnTo>
                                <a:lnTo>
                                  <a:pt x="2005" y="2362"/>
                                </a:lnTo>
                                <a:lnTo>
                                  <a:pt x="1980" y="2380"/>
                                </a:lnTo>
                                <a:lnTo>
                                  <a:pt x="1956" y="2400"/>
                                </a:lnTo>
                                <a:lnTo>
                                  <a:pt x="1949" y="2403"/>
                                </a:lnTo>
                                <a:lnTo>
                                  <a:pt x="1942" y="2407"/>
                                </a:lnTo>
                                <a:lnTo>
                                  <a:pt x="1930" y="2416"/>
                                </a:lnTo>
                                <a:lnTo>
                                  <a:pt x="1905" y="2432"/>
                                </a:lnTo>
                                <a:lnTo>
                                  <a:pt x="1853" y="2464"/>
                                </a:lnTo>
                                <a:lnTo>
                                  <a:pt x="1826" y="2478"/>
                                </a:lnTo>
                                <a:lnTo>
                                  <a:pt x="1812" y="2484"/>
                                </a:lnTo>
                                <a:lnTo>
                                  <a:pt x="1800" y="2492"/>
                                </a:lnTo>
                                <a:lnTo>
                                  <a:pt x="1773" y="2505"/>
                                </a:lnTo>
                                <a:lnTo>
                                  <a:pt x="1747" y="2518"/>
                                </a:lnTo>
                                <a:lnTo>
                                  <a:pt x="1691" y="2539"/>
                                </a:lnTo>
                                <a:lnTo>
                                  <a:pt x="1635" y="2558"/>
                                </a:lnTo>
                                <a:lnTo>
                                  <a:pt x="1577" y="2575"/>
                                </a:lnTo>
                                <a:lnTo>
                                  <a:pt x="1518" y="2589"/>
                                </a:lnTo>
                                <a:lnTo>
                                  <a:pt x="1458" y="2599"/>
                                </a:lnTo>
                                <a:lnTo>
                                  <a:pt x="1427" y="2602"/>
                                </a:lnTo>
                                <a:lnTo>
                                  <a:pt x="1397" y="2606"/>
                                </a:lnTo>
                                <a:lnTo>
                                  <a:pt x="1334" y="2611"/>
                                </a:lnTo>
                                <a:lnTo>
                                  <a:pt x="1272" y="2613"/>
                                </a:lnTo>
                                <a:lnTo>
                                  <a:pt x="1208" y="2611"/>
                                </a:lnTo>
                                <a:lnTo>
                                  <a:pt x="1145" y="2606"/>
                                </a:lnTo>
                                <a:lnTo>
                                  <a:pt x="1083" y="2599"/>
                                </a:lnTo>
                                <a:lnTo>
                                  <a:pt x="1024" y="2589"/>
                                </a:lnTo>
                                <a:lnTo>
                                  <a:pt x="964" y="2575"/>
                                </a:lnTo>
                                <a:lnTo>
                                  <a:pt x="907" y="2558"/>
                                </a:lnTo>
                                <a:lnTo>
                                  <a:pt x="850" y="2539"/>
                                </a:lnTo>
                                <a:lnTo>
                                  <a:pt x="796" y="2518"/>
                                </a:lnTo>
                                <a:lnTo>
                                  <a:pt x="741" y="2492"/>
                                </a:lnTo>
                                <a:lnTo>
                                  <a:pt x="688" y="2464"/>
                                </a:lnTo>
                                <a:lnTo>
                                  <a:pt x="636" y="2432"/>
                                </a:lnTo>
                                <a:lnTo>
                                  <a:pt x="586" y="2400"/>
                                </a:lnTo>
                                <a:lnTo>
                                  <a:pt x="536" y="2362"/>
                                </a:lnTo>
                                <a:lnTo>
                                  <a:pt x="488" y="2322"/>
                                </a:lnTo>
                                <a:lnTo>
                                  <a:pt x="441" y="2280"/>
                                </a:lnTo>
                                <a:lnTo>
                                  <a:pt x="396" y="2235"/>
                                </a:lnTo>
                                <a:lnTo>
                                  <a:pt x="351" y="2186"/>
                                </a:lnTo>
                                <a:lnTo>
                                  <a:pt x="329" y="2161"/>
                                </a:lnTo>
                                <a:lnTo>
                                  <a:pt x="310" y="2138"/>
                                </a:lnTo>
                                <a:lnTo>
                                  <a:pt x="271" y="2087"/>
                                </a:lnTo>
                                <a:lnTo>
                                  <a:pt x="252" y="2061"/>
                                </a:lnTo>
                                <a:lnTo>
                                  <a:pt x="236" y="2036"/>
                                </a:lnTo>
                                <a:lnTo>
                                  <a:pt x="218" y="2009"/>
                                </a:lnTo>
                                <a:lnTo>
                                  <a:pt x="203" y="1983"/>
                                </a:lnTo>
                                <a:lnTo>
                                  <a:pt x="173" y="1929"/>
                                </a:lnTo>
                                <a:lnTo>
                                  <a:pt x="159" y="1900"/>
                                </a:lnTo>
                                <a:lnTo>
                                  <a:pt x="146" y="1873"/>
                                </a:lnTo>
                                <a:lnTo>
                                  <a:pt x="122" y="1818"/>
                                </a:lnTo>
                                <a:lnTo>
                                  <a:pt x="101" y="1759"/>
                                </a:lnTo>
                                <a:lnTo>
                                  <a:pt x="82" y="1700"/>
                                </a:lnTo>
                                <a:lnTo>
                                  <a:pt x="66" y="1640"/>
                                </a:lnTo>
                                <a:lnTo>
                                  <a:pt x="54" y="1580"/>
                                </a:lnTo>
                                <a:lnTo>
                                  <a:pt x="43" y="1516"/>
                                </a:lnTo>
                                <a:lnTo>
                                  <a:pt x="39" y="1484"/>
                                </a:lnTo>
                                <a:lnTo>
                                  <a:pt x="37" y="1452"/>
                                </a:lnTo>
                                <a:lnTo>
                                  <a:pt x="33" y="1387"/>
                                </a:lnTo>
                                <a:lnTo>
                                  <a:pt x="32" y="1322"/>
                                </a:lnTo>
                                <a:lnTo>
                                  <a:pt x="33" y="1254"/>
                                </a:lnTo>
                                <a:lnTo>
                                  <a:pt x="37" y="1190"/>
                                </a:lnTo>
                                <a:lnTo>
                                  <a:pt x="43" y="1126"/>
                                </a:lnTo>
                                <a:lnTo>
                                  <a:pt x="54" y="1064"/>
                                </a:lnTo>
                                <a:lnTo>
                                  <a:pt x="66" y="1002"/>
                                </a:lnTo>
                                <a:lnTo>
                                  <a:pt x="82" y="942"/>
                                </a:lnTo>
                                <a:lnTo>
                                  <a:pt x="101" y="882"/>
                                </a:lnTo>
                                <a:lnTo>
                                  <a:pt x="122" y="826"/>
                                </a:lnTo>
                                <a:lnTo>
                                  <a:pt x="146" y="768"/>
                                </a:lnTo>
                                <a:lnTo>
                                  <a:pt x="173" y="714"/>
                                </a:lnTo>
                                <a:lnTo>
                                  <a:pt x="203" y="659"/>
                                </a:lnTo>
                                <a:lnTo>
                                  <a:pt x="236" y="607"/>
                                </a:lnTo>
                                <a:lnTo>
                                  <a:pt x="271" y="555"/>
                                </a:lnTo>
                                <a:lnTo>
                                  <a:pt x="310" y="505"/>
                                </a:lnTo>
                                <a:lnTo>
                                  <a:pt x="351" y="455"/>
                                </a:lnTo>
                                <a:lnTo>
                                  <a:pt x="396" y="408"/>
                                </a:lnTo>
                                <a:lnTo>
                                  <a:pt x="441" y="361"/>
                                </a:lnTo>
                                <a:lnTo>
                                  <a:pt x="488" y="319"/>
                                </a:lnTo>
                                <a:lnTo>
                                  <a:pt x="536" y="279"/>
                                </a:lnTo>
                                <a:lnTo>
                                  <a:pt x="586" y="242"/>
                                </a:lnTo>
                                <a:lnTo>
                                  <a:pt x="636" y="207"/>
                                </a:lnTo>
                                <a:lnTo>
                                  <a:pt x="688" y="177"/>
                                </a:lnTo>
                                <a:lnTo>
                                  <a:pt x="741" y="148"/>
                                </a:lnTo>
                                <a:lnTo>
                                  <a:pt x="796" y="124"/>
                                </a:lnTo>
                                <a:lnTo>
                                  <a:pt x="850" y="102"/>
                                </a:lnTo>
                                <a:lnTo>
                                  <a:pt x="907" y="83"/>
                                </a:lnTo>
                                <a:lnTo>
                                  <a:pt x="964" y="67"/>
                                </a:lnTo>
                                <a:lnTo>
                                  <a:pt x="1024" y="54"/>
                                </a:lnTo>
                                <a:lnTo>
                                  <a:pt x="1083" y="43"/>
                                </a:lnTo>
                                <a:lnTo>
                                  <a:pt x="1145" y="36"/>
                                </a:lnTo>
                                <a:lnTo>
                                  <a:pt x="1208" y="32"/>
                                </a:lnTo>
                                <a:lnTo>
                                  <a:pt x="1272" y="31"/>
                                </a:lnTo>
                                <a:close/>
                              </a:path>
                            </a:pathLst>
                          </a:custGeom>
                          <a:solidFill>
                            <a:srgbClr val="FEFEFE"/>
                          </a:solidFill>
                          <a:ln w="9525">
                            <a:solidFill>
                              <a:srgbClr val="DDDDDD"/>
                            </a:solidFill>
                            <a:round/>
                            <a:headEnd/>
                            <a:tailEnd/>
                          </a:ln>
                        </wps:spPr>
                        <wps:bodyPr/>
                      </wps:wsp>
                      <wps:wsp>
                        <wps:cNvPr id="159" name="Freeform 63"/>
                        <wps:cNvSpPr>
                          <a:spLocks noEditPoints="1"/>
                        </wps:cNvSpPr>
                        <wps:spPr bwMode="auto">
                          <a:xfrm>
                            <a:off x="1438" y="634"/>
                            <a:ext cx="225" cy="235"/>
                          </a:xfrm>
                          <a:custGeom>
                            <a:avLst/>
                            <a:gdLst>
                              <a:gd name="T0" fmla="*/ 0 w 2479"/>
                              <a:gd name="T1" fmla="*/ 0 h 2582"/>
                              <a:gd name="T2" fmla="*/ 0 w 2479"/>
                              <a:gd name="T3" fmla="*/ 0 h 2582"/>
                              <a:gd name="T4" fmla="*/ 0 w 2479"/>
                              <a:gd name="T5" fmla="*/ 0 h 2582"/>
                              <a:gd name="T6" fmla="*/ 0 w 2479"/>
                              <a:gd name="T7" fmla="*/ 0 h 2582"/>
                              <a:gd name="T8" fmla="*/ 0 w 2479"/>
                              <a:gd name="T9" fmla="*/ 0 h 2582"/>
                              <a:gd name="T10" fmla="*/ 0 w 2479"/>
                              <a:gd name="T11" fmla="*/ 0 h 2582"/>
                              <a:gd name="T12" fmla="*/ 0 w 2479"/>
                              <a:gd name="T13" fmla="*/ 0 h 2582"/>
                              <a:gd name="T14" fmla="*/ 0 w 2479"/>
                              <a:gd name="T15" fmla="*/ 0 h 2582"/>
                              <a:gd name="T16" fmla="*/ 0 w 2479"/>
                              <a:gd name="T17" fmla="*/ 0 h 2582"/>
                              <a:gd name="T18" fmla="*/ 0 w 2479"/>
                              <a:gd name="T19" fmla="*/ 0 h 2582"/>
                              <a:gd name="T20" fmla="*/ 0 w 2479"/>
                              <a:gd name="T21" fmla="*/ 0 h 2582"/>
                              <a:gd name="T22" fmla="*/ 0 w 2479"/>
                              <a:gd name="T23" fmla="*/ 0 h 2582"/>
                              <a:gd name="T24" fmla="*/ 0 w 2479"/>
                              <a:gd name="T25" fmla="*/ 0 h 2582"/>
                              <a:gd name="T26" fmla="*/ 0 w 2479"/>
                              <a:gd name="T27" fmla="*/ 0 h 2582"/>
                              <a:gd name="T28" fmla="*/ 0 w 2479"/>
                              <a:gd name="T29" fmla="*/ 0 h 2582"/>
                              <a:gd name="T30" fmla="*/ 0 w 2479"/>
                              <a:gd name="T31" fmla="*/ 0 h 2582"/>
                              <a:gd name="T32" fmla="*/ 0 w 2479"/>
                              <a:gd name="T33" fmla="*/ 0 h 2582"/>
                              <a:gd name="T34" fmla="*/ 0 w 2479"/>
                              <a:gd name="T35" fmla="*/ 0 h 2582"/>
                              <a:gd name="T36" fmla="*/ 0 w 2479"/>
                              <a:gd name="T37" fmla="*/ 0 h 2582"/>
                              <a:gd name="T38" fmla="*/ 0 w 2479"/>
                              <a:gd name="T39" fmla="*/ 0 h 2582"/>
                              <a:gd name="T40" fmla="*/ 0 w 2479"/>
                              <a:gd name="T41" fmla="*/ 0 h 2582"/>
                              <a:gd name="T42" fmla="*/ 0 w 2479"/>
                              <a:gd name="T43" fmla="*/ 0 h 2582"/>
                              <a:gd name="T44" fmla="*/ 0 w 2479"/>
                              <a:gd name="T45" fmla="*/ 0 h 2582"/>
                              <a:gd name="T46" fmla="*/ 0 w 2479"/>
                              <a:gd name="T47" fmla="*/ 0 h 2582"/>
                              <a:gd name="T48" fmla="*/ 0 w 2479"/>
                              <a:gd name="T49" fmla="*/ 0 h 2582"/>
                              <a:gd name="T50" fmla="*/ 0 w 2479"/>
                              <a:gd name="T51" fmla="*/ 0 h 2582"/>
                              <a:gd name="T52" fmla="*/ 0 w 2479"/>
                              <a:gd name="T53" fmla="*/ 0 h 2582"/>
                              <a:gd name="T54" fmla="*/ 0 w 2479"/>
                              <a:gd name="T55" fmla="*/ 0 h 2582"/>
                              <a:gd name="T56" fmla="*/ 0 w 2479"/>
                              <a:gd name="T57" fmla="*/ 0 h 2582"/>
                              <a:gd name="T58" fmla="*/ 0 w 2479"/>
                              <a:gd name="T59" fmla="*/ 0 h 2582"/>
                              <a:gd name="T60" fmla="*/ 0 w 2479"/>
                              <a:gd name="T61" fmla="*/ 0 h 2582"/>
                              <a:gd name="T62" fmla="*/ 0 w 2479"/>
                              <a:gd name="T63" fmla="*/ 0 h 2582"/>
                              <a:gd name="T64" fmla="*/ 0 w 2479"/>
                              <a:gd name="T65" fmla="*/ 0 h 2582"/>
                              <a:gd name="T66" fmla="*/ 0 w 2479"/>
                              <a:gd name="T67" fmla="*/ 0 h 2582"/>
                              <a:gd name="T68" fmla="*/ 0 w 2479"/>
                              <a:gd name="T69" fmla="*/ 0 h 2582"/>
                              <a:gd name="T70" fmla="*/ 0 w 2479"/>
                              <a:gd name="T71" fmla="*/ 0 h 2582"/>
                              <a:gd name="T72" fmla="*/ 0 w 2479"/>
                              <a:gd name="T73" fmla="*/ 0 h 2582"/>
                              <a:gd name="T74" fmla="*/ 0 w 2479"/>
                              <a:gd name="T75" fmla="*/ 0 h 2582"/>
                              <a:gd name="T76" fmla="*/ 0 w 2479"/>
                              <a:gd name="T77" fmla="*/ 0 h 2582"/>
                              <a:gd name="T78" fmla="*/ 0 w 2479"/>
                              <a:gd name="T79" fmla="*/ 0 h 2582"/>
                              <a:gd name="T80" fmla="*/ 0 w 2479"/>
                              <a:gd name="T81" fmla="*/ 0 h 2582"/>
                              <a:gd name="T82" fmla="*/ 0 w 2479"/>
                              <a:gd name="T83" fmla="*/ 0 h 2582"/>
                              <a:gd name="T84" fmla="*/ 0 w 2479"/>
                              <a:gd name="T85" fmla="*/ 0 h 2582"/>
                              <a:gd name="T86" fmla="*/ 0 w 2479"/>
                              <a:gd name="T87" fmla="*/ 0 h 2582"/>
                              <a:gd name="T88" fmla="*/ 0 w 2479"/>
                              <a:gd name="T89" fmla="*/ 0 h 2582"/>
                              <a:gd name="T90" fmla="*/ 0 w 2479"/>
                              <a:gd name="T91" fmla="*/ 0 h 2582"/>
                              <a:gd name="T92" fmla="*/ 0 w 2479"/>
                              <a:gd name="T93" fmla="*/ 0 h 2582"/>
                              <a:gd name="T94" fmla="*/ 0 w 2479"/>
                              <a:gd name="T95" fmla="*/ 0 h 2582"/>
                              <a:gd name="T96" fmla="*/ 0 w 2479"/>
                              <a:gd name="T97" fmla="*/ 0 h 2582"/>
                              <a:gd name="T98" fmla="*/ 0 w 2479"/>
                              <a:gd name="T99" fmla="*/ 0 h 2582"/>
                              <a:gd name="T100" fmla="*/ 0 w 2479"/>
                              <a:gd name="T101" fmla="*/ 0 h 2582"/>
                              <a:gd name="T102" fmla="*/ 0 w 2479"/>
                              <a:gd name="T103" fmla="*/ 0 h 2582"/>
                              <a:gd name="T104" fmla="*/ 0 w 2479"/>
                              <a:gd name="T105" fmla="*/ 0 h 258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479"/>
                              <a:gd name="T160" fmla="*/ 0 h 2582"/>
                              <a:gd name="T161" fmla="*/ 2479 w 2479"/>
                              <a:gd name="T162" fmla="*/ 2582 h 258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479" h="2582">
                                <a:moveTo>
                                  <a:pt x="2116" y="377"/>
                                </a:moveTo>
                                <a:lnTo>
                                  <a:pt x="2069" y="330"/>
                                </a:lnTo>
                                <a:lnTo>
                                  <a:pt x="2022" y="288"/>
                                </a:lnTo>
                                <a:lnTo>
                                  <a:pt x="1973" y="248"/>
                                </a:lnTo>
                                <a:lnTo>
                                  <a:pt x="1948" y="228"/>
                                </a:lnTo>
                                <a:lnTo>
                                  <a:pt x="1924" y="211"/>
                                </a:lnTo>
                                <a:lnTo>
                                  <a:pt x="1898" y="192"/>
                                </a:lnTo>
                                <a:lnTo>
                                  <a:pt x="1873" y="176"/>
                                </a:lnTo>
                                <a:lnTo>
                                  <a:pt x="1821" y="146"/>
                                </a:lnTo>
                                <a:lnTo>
                                  <a:pt x="1794" y="130"/>
                                </a:lnTo>
                                <a:lnTo>
                                  <a:pt x="1768" y="117"/>
                                </a:lnTo>
                                <a:lnTo>
                                  <a:pt x="1741" y="104"/>
                                </a:lnTo>
                                <a:lnTo>
                                  <a:pt x="1715" y="93"/>
                                </a:lnTo>
                                <a:lnTo>
                                  <a:pt x="1659" y="71"/>
                                </a:lnTo>
                                <a:lnTo>
                                  <a:pt x="1603" y="52"/>
                                </a:lnTo>
                                <a:lnTo>
                                  <a:pt x="1545" y="36"/>
                                </a:lnTo>
                                <a:lnTo>
                                  <a:pt x="1486" y="23"/>
                                </a:lnTo>
                                <a:lnTo>
                                  <a:pt x="1426" y="12"/>
                                </a:lnTo>
                                <a:lnTo>
                                  <a:pt x="1395" y="7"/>
                                </a:lnTo>
                                <a:lnTo>
                                  <a:pt x="1365" y="5"/>
                                </a:lnTo>
                                <a:lnTo>
                                  <a:pt x="1302" y="1"/>
                                </a:lnTo>
                                <a:lnTo>
                                  <a:pt x="1240" y="0"/>
                                </a:lnTo>
                                <a:lnTo>
                                  <a:pt x="1176" y="1"/>
                                </a:lnTo>
                                <a:lnTo>
                                  <a:pt x="1113" y="5"/>
                                </a:lnTo>
                                <a:lnTo>
                                  <a:pt x="1051" y="12"/>
                                </a:lnTo>
                                <a:lnTo>
                                  <a:pt x="992" y="23"/>
                                </a:lnTo>
                                <a:lnTo>
                                  <a:pt x="932" y="36"/>
                                </a:lnTo>
                                <a:lnTo>
                                  <a:pt x="875" y="52"/>
                                </a:lnTo>
                                <a:lnTo>
                                  <a:pt x="818" y="71"/>
                                </a:lnTo>
                                <a:lnTo>
                                  <a:pt x="764" y="93"/>
                                </a:lnTo>
                                <a:lnTo>
                                  <a:pt x="709" y="117"/>
                                </a:lnTo>
                                <a:lnTo>
                                  <a:pt x="656" y="146"/>
                                </a:lnTo>
                                <a:lnTo>
                                  <a:pt x="604" y="176"/>
                                </a:lnTo>
                                <a:lnTo>
                                  <a:pt x="554" y="211"/>
                                </a:lnTo>
                                <a:lnTo>
                                  <a:pt x="504" y="248"/>
                                </a:lnTo>
                                <a:lnTo>
                                  <a:pt x="456" y="288"/>
                                </a:lnTo>
                                <a:lnTo>
                                  <a:pt x="409" y="330"/>
                                </a:lnTo>
                                <a:lnTo>
                                  <a:pt x="364" y="377"/>
                                </a:lnTo>
                                <a:lnTo>
                                  <a:pt x="319" y="424"/>
                                </a:lnTo>
                                <a:lnTo>
                                  <a:pt x="278" y="474"/>
                                </a:lnTo>
                                <a:lnTo>
                                  <a:pt x="239" y="524"/>
                                </a:lnTo>
                                <a:lnTo>
                                  <a:pt x="204" y="576"/>
                                </a:lnTo>
                                <a:lnTo>
                                  <a:pt x="171" y="628"/>
                                </a:lnTo>
                                <a:lnTo>
                                  <a:pt x="141" y="683"/>
                                </a:lnTo>
                                <a:lnTo>
                                  <a:pt x="114" y="737"/>
                                </a:lnTo>
                                <a:lnTo>
                                  <a:pt x="90" y="795"/>
                                </a:lnTo>
                                <a:lnTo>
                                  <a:pt x="69" y="851"/>
                                </a:lnTo>
                                <a:lnTo>
                                  <a:pt x="50" y="911"/>
                                </a:lnTo>
                                <a:lnTo>
                                  <a:pt x="34" y="971"/>
                                </a:lnTo>
                                <a:lnTo>
                                  <a:pt x="22" y="1033"/>
                                </a:lnTo>
                                <a:lnTo>
                                  <a:pt x="11" y="1095"/>
                                </a:lnTo>
                                <a:lnTo>
                                  <a:pt x="5" y="1159"/>
                                </a:lnTo>
                                <a:lnTo>
                                  <a:pt x="1" y="1223"/>
                                </a:lnTo>
                                <a:lnTo>
                                  <a:pt x="0" y="1291"/>
                                </a:lnTo>
                                <a:lnTo>
                                  <a:pt x="1" y="1356"/>
                                </a:lnTo>
                                <a:lnTo>
                                  <a:pt x="5" y="1421"/>
                                </a:lnTo>
                                <a:lnTo>
                                  <a:pt x="7" y="1453"/>
                                </a:lnTo>
                                <a:lnTo>
                                  <a:pt x="11" y="1485"/>
                                </a:lnTo>
                                <a:lnTo>
                                  <a:pt x="22" y="1549"/>
                                </a:lnTo>
                                <a:lnTo>
                                  <a:pt x="34" y="1609"/>
                                </a:lnTo>
                                <a:lnTo>
                                  <a:pt x="50" y="1669"/>
                                </a:lnTo>
                                <a:lnTo>
                                  <a:pt x="69" y="1728"/>
                                </a:lnTo>
                                <a:lnTo>
                                  <a:pt x="90" y="1787"/>
                                </a:lnTo>
                                <a:lnTo>
                                  <a:pt x="114" y="1842"/>
                                </a:lnTo>
                                <a:lnTo>
                                  <a:pt x="127" y="1869"/>
                                </a:lnTo>
                                <a:lnTo>
                                  <a:pt x="141" y="1898"/>
                                </a:lnTo>
                                <a:lnTo>
                                  <a:pt x="171" y="1952"/>
                                </a:lnTo>
                                <a:lnTo>
                                  <a:pt x="186" y="1978"/>
                                </a:lnTo>
                                <a:lnTo>
                                  <a:pt x="204" y="2005"/>
                                </a:lnTo>
                                <a:lnTo>
                                  <a:pt x="220" y="2030"/>
                                </a:lnTo>
                                <a:lnTo>
                                  <a:pt x="239" y="2056"/>
                                </a:lnTo>
                                <a:lnTo>
                                  <a:pt x="278" y="2107"/>
                                </a:lnTo>
                                <a:lnTo>
                                  <a:pt x="297" y="2130"/>
                                </a:lnTo>
                                <a:lnTo>
                                  <a:pt x="319" y="2155"/>
                                </a:lnTo>
                                <a:lnTo>
                                  <a:pt x="364" y="2204"/>
                                </a:lnTo>
                                <a:lnTo>
                                  <a:pt x="409" y="2249"/>
                                </a:lnTo>
                                <a:lnTo>
                                  <a:pt x="456" y="2291"/>
                                </a:lnTo>
                                <a:lnTo>
                                  <a:pt x="504" y="2331"/>
                                </a:lnTo>
                                <a:lnTo>
                                  <a:pt x="554" y="2369"/>
                                </a:lnTo>
                                <a:lnTo>
                                  <a:pt x="604" y="2401"/>
                                </a:lnTo>
                                <a:lnTo>
                                  <a:pt x="656" y="2433"/>
                                </a:lnTo>
                                <a:lnTo>
                                  <a:pt x="709" y="2461"/>
                                </a:lnTo>
                                <a:lnTo>
                                  <a:pt x="764" y="2487"/>
                                </a:lnTo>
                                <a:lnTo>
                                  <a:pt x="818" y="2508"/>
                                </a:lnTo>
                                <a:lnTo>
                                  <a:pt x="875" y="2527"/>
                                </a:lnTo>
                                <a:lnTo>
                                  <a:pt x="932" y="2544"/>
                                </a:lnTo>
                                <a:lnTo>
                                  <a:pt x="992" y="2558"/>
                                </a:lnTo>
                                <a:lnTo>
                                  <a:pt x="1051" y="2568"/>
                                </a:lnTo>
                                <a:lnTo>
                                  <a:pt x="1113" y="2575"/>
                                </a:lnTo>
                                <a:lnTo>
                                  <a:pt x="1176" y="2580"/>
                                </a:lnTo>
                                <a:lnTo>
                                  <a:pt x="1240" y="2582"/>
                                </a:lnTo>
                                <a:lnTo>
                                  <a:pt x="1302" y="2580"/>
                                </a:lnTo>
                                <a:lnTo>
                                  <a:pt x="1365" y="2575"/>
                                </a:lnTo>
                                <a:lnTo>
                                  <a:pt x="1395" y="2571"/>
                                </a:lnTo>
                                <a:lnTo>
                                  <a:pt x="1426" y="2568"/>
                                </a:lnTo>
                                <a:lnTo>
                                  <a:pt x="1486" y="2558"/>
                                </a:lnTo>
                                <a:lnTo>
                                  <a:pt x="1545" y="2544"/>
                                </a:lnTo>
                                <a:lnTo>
                                  <a:pt x="1603" y="2527"/>
                                </a:lnTo>
                                <a:lnTo>
                                  <a:pt x="1659" y="2508"/>
                                </a:lnTo>
                                <a:lnTo>
                                  <a:pt x="1715" y="2487"/>
                                </a:lnTo>
                                <a:lnTo>
                                  <a:pt x="1741" y="2474"/>
                                </a:lnTo>
                                <a:lnTo>
                                  <a:pt x="1768" y="2461"/>
                                </a:lnTo>
                                <a:lnTo>
                                  <a:pt x="1780" y="2453"/>
                                </a:lnTo>
                                <a:lnTo>
                                  <a:pt x="1794" y="2447"/>
                                </a:lnTo>
                                <a:lnTo>
                                  <a:pt x="1821" y="2433"/>
                                </a:lnTo>
                                <a:lnTo>
                                  <a:pt x="1873" y="2401"/>
                                </a:lnTo>
                                <a:lnTo>
                                  <a:pt x="1898" y="2385"/>
                                </a:lnTo>
                                <a:lnTo>
                                  <a:pt x="1910" y="2376"/>
                                </a:lnTo>
                                <a:lnTo>
                                  <a:pt x="1917" y="2372"/>
                                </a:lnTo>
                                <a:lnTo>
                                  <a:pt x="1924" y="2369"/>
                                </a:lnTo>
                                <a:lnTo>
                                  <a:pt x="1948" y="2349"/>
                                </a:lnTo>
                                <a:lnTo>
                                  <a:pt x="1973" y="2331"/>
                                </a:lnTo>
                                <a:lnTo>
                                  <a:pt x="1997" y="2311"/>
                                </a:lnTo>
                                <a:lnTo>
                                  <a:pt x="2022" y="2291"/>
                                </a:lnTo>
                                <a:lnTo>
                                  <a:pt x="2069" y="2249"/>
                                </a:lnTo>
                                <a:lnTo>
                                  <a:pt x="2092" y="2226"/>
                                </a:lnTo>
                                <a:lnTo>
                                  <a:pt x="2116" y="2204"/>
                                </a:lnTo>
                                <a:lnTo>
                                  <a:pt x="2137" y="2179"/>
                                </a:lnTo>
                                <a:lnTo>
                                  <a:pt x="2159" y="2155"/>
                                </a:lnTo>
                                <a:lnTo>
                                  <a:pt x="2180" y="2130"/>
                                </a:lnTo>
                                <a:lnTo>
                                  <a:pt x="2200" y="2107"/>
                                </a:lnTo>
                                <a:lnTo>
                                  <a:pt x="2238" y="2056"/>
                                </a:lnTo>
                                <a:lnTo>
                                  <a:pt x="2255" y="2030"/>
                                </a:lnTo>
                                <a:lnTo>
                                  <a:pt x="2274" y="2005"/>
                                </a:lnTo>
                                <a:lnTo>
                                  <a:pt x="2277" y="1998"/>
                                </a:lnTo>
                                <a:lnTo>
                                  <a:pt x="2281" y="1991"/>
                                </a:lnTo>
                                <a:lnTo>
                                  <a:pt x="2290" y="1978"/>
                                </a:lnTo>
                                <a:lnTo>
                                  <a:pt x="2305" y="1952"/>
                                </a:lnTo>
                                <a:lnTo>
                                  <a:pt x="2336" y="1898"/>
                                </a:lnTo>
                                <a:lnTo>
                                  <a:pt x="2349" y="1869"/>
                                </a:lnTo>
                                <a:lnTo>
                                  <a:pt x="2355" y="1855"/>
                                </a:lnTo>
                                <a:lnTo>
                                  <a:pt x="2363" y="1842"/>
                                </a:lnTo>
                                <a:lnTo>
                                  <a:pt x="2375" y="1814"/>
                                </a:lnTo>
                                <a:lnTo>
                                  <a:pt x="2387" y="1787"/>
                                </a:lnTo>
                                <a:lnTo>
                                  <a:pt x="2408" y="1728"/>
                                </a:lnTo>
                                <a:lnTo>
                                  <a:pt x="2427" y="1669"/>
                                </a:lnTo>
                                <a:lnTo>
                                  <a:pt x="2434" y="1639"/>
                                </a:lnTo>
                                <a:lnTo>
                                  <a:pt x="2443" y="1609"/>
                                </a:lnTo>
                                <a:lnTo>
                                  <a:pt x="2456" y="1549"/>
                                </a:lnTo>
                                <a:lnTo>
                                  <a:pt x="2465" y="1485"/>
                                </a:lnTo>
                                <a:lnTo>
                                  <a:pt x="2469" y="1453"/>
                                </a:lnTo>
                                <a:lnTo>
                                  <a:pt x="2473" y="1421"/>
                                </a:lnTo>
                                <a:lnTo>
                                  <a:pt x="2477" y="1356"/>
                                </a:lnTo>
                                <a:lnTo>
                                  <a:pt x="2479" y="1291"/>
                                </a:lnTo>
                                <a:lnTo>
                                  <a:pt x="2477" y="1223"/>
                                </a:lnTo>
                                <a:lnTo>
                                  <a:pt x="2473" y="1159"/>
                                </a:lnTo>
                                <a:lnTo>
                                  <a:pt x="2465" y="1095"/>
                                </a:lnTo>
                                <a:lnTo>
                                  <a:pt x="2456" y="1033"/>
                                </a:lnTo>
                                <a:lnTo>
                                  <a:pt x="2443" y="971"/>
                                </a:lnTo>
                                <a:lnTo>
                                  <a:pt x="2427" y="911"/>
                                </a:lnTo>
                                <a:lnTo>
                                  <a:pt x="2408" y="851"/>
                                </a:lnTo>
                                <a:lnTo>
                                  <a:pt x="2387" y="795"/>
                                </a:lnTo>
                                <a:lnTo>
                                  <a:pt x="2363" y="737"/>
                                </a:lnTo>
                                <a:lnTo>
                                  <a:pt x="2336" y="683"/>
                                </a:lnTo>
                                <a:lnTo>
                                  <a:pt x="2305" y="628"/>
                                </a:lnTo>
                                <a:lnTo>
                                  <a:pt x="2274" y="576"/>
                                </a:lnTo>
                                <a:lnTo>
                                  <a:pt x="2238" y="524"/>
                                </a:lnTo>
                                <a:lnTo>
                                  <a:pt x="2200" y="474"/>
                                </a:lnTo>
                                <a:lnTo>
                                  <a:pt x="2159" y="424"/>
                                </a:lnTo>
                                <a:lnTo>
                                  <a:pt x="2116" y="377"/>
                                </a:lnTo>
                                <a:close/>
                                <a:moveTo>
                                  <a:pt x="1240" y="40"/>
                                </a:moveTo>
                                <a:lnTo>
                                  <a:pt x="1300" y="41"/>
                                </a:lnTo>
                                <a:lnTo>
                                  <a:pt x="1361" y="46"/>
                                </a:lnTo>
                                <a:lnTo>
                                  <a:pt x="1390" y="48"/>
                                </a:lnTo>
                                <a:lnTo>
                                  <a:pt x="1420" y="52"/>
                                </a:lnTo>
                                <a:lnTo>
                                  <a:pt x="1449" y="56"/>
                                </a:lnTo>
                                <a:lnTo>
                                  <a:pt x="1479" y="63"/>
                                </a:lnTo>
                                <a:lnTo>
                                  <a:pt x="1535" y="75"/>
                                </a:lnTo>
                                <a:lnTo>
                                  <a:pt x="1591" y="91"/>
                                </a:lnTo>
                                <a:lnTo>
                                  <a:pt x="1646" y="110"/>
                                </a:lnTo>
                                <a:lnTo>
                                  <a:pt x="1700" y="131"/>
                                </a:lnTo>
                                <a:lnTo>
                                  <a:pt x="1752" y="155"/>
                                </a:lnTo>
                                <a:lnTo>
                                  <a:pt x="1803" y="183"/>
                                </a:lnTo>
                                <a:lnTo>
                                  <a:pt x="1853" y="212"/>
                                </a:lnTo>
                                <a:lnTo>
                                  <a:pt x="1903" y="246"/>
                                </a:lnTo>
                                <a:lnTo>
                                  <a:pt x="1926" y="262"/>
                                </a:lnTo>
                                <a:lnTo>
                                  <a:pt x="1950" y="280"/>
                                </a:lnTo>
                                <a:lnTo>
                                  <a:pt x="1973" y="299"/>
                                </a:lnTo>
                                <a:lnTo>
                                  <a:pt x="1997" y="320"/>
                                </a:lnTo>
                                <a:lnTo>
                                  <a:pt x="2042" y="361"/>
                                </a:lnTo>
                                <a:lnTo>
                                  <a:pt x="2088" y="407"/>
                                </a:lnTo>
                                <a:lnTo>
                                  <a:pt x="2130" y="452"/>
                                </a:lnTo>
                                <a:lnTo>
                                  <a:pt x="2169" y="500"/>
                                </a:lnTo>
                                <a:lnTo>
                                  <a:pt x="2206" y="548"/>
                                </a:lnTo>
                                <a:lnTo>
                                  <a:pt x="2241" y="598"/>
                                </a:lnTo>
                                <a:lnTo>
                                  <a:pt x="2271" y="648"/>
                                </a:lnTo>
                                <a:lnTo>
                                  <a:pt x="2300" y="701"/>
                                </a:lnTo>
                                <a:lnTo>
                                  <a:pt x="2326" y="755"/>
                                </a:lnTo>
                                <a:lnTo>
                                  <a:pt x="2350" y="810"/>
                                </a:lnTo>
                                <a:lnTo>
                                  <a:pt x="2370" y="866"/>
                                </a:lnTo>
                                <a:lnTo>
                                  <a:pt x="2387" y="923"/>
                                </a:lnTo>
                                <a:lnTo>
                                  <a:pt x="2402" y="981"/>
                                </a:lnTo>
                                <a:lnTo>
                                  <a:pt x="2416" y="1041"/>
                                </a:lnTo>
                                <a:lnTo>
                                  <a:pt x="2425" y="1100"/>
                                </a:lnTo>
                                <a:lnTo>
                                  <a:pt x="2432" y="1162"/>
                                </a:lnTo>
                                <a:lnTo>
                                  <a:pt x="2436" y="1226"/>
                                </a:lnTo>
                                <a:lnTo>
                                  <a:pt x="2438" y="1291"/>
                                </a:lnTo>
                                <a:lnTo>
                                  <a:pt x="2436" y="1354"/>
                                </a:lnTo>
                                <a:lnTo>
                                  <a:pt x="2432" y="1417"/>
                                </a:lnTo>
                                <a:lnTo>
                                  <a:pt x="2428" y="1447"/>
                                </a:lnTo>
                                <a:lnTo>
                                  <a:pt x="2426" y="1463"/>
                                </a:lnTo>
                                <a:lnTo>
                                  <a:pt x="2425" y="1470"/>
                                </a:lnTo>
                                <a:lnTo>
                                  <a:pt x="2425" y="1479"/>
                                </a:lnTo>
                                <a:lnTo>
                                  <a:pt x="2416" y="1540"/>
                                </a:lnTo>
                                <a:lnTo>
                                  <a:pt x="2402" y="1599"/>
                                </a:lnTo>
                                <a:lnTo>
                                  <a:pt x="2387" y="1657"/>
                                </a:lnTo>
                                <a:lnTo>
                                  <a:pt x="2370" y="1714"/>
                                </a:lnTo>
                                <a:lnTo>
                                  <a:pt x="2350" y="1770"/>
                                </a:lnTo>
                                <a:lnTo>
                                  <a:pt x="2338" y="1797"/>
                                </a:lnTo>
                                <a:lnTo>
                                  <a:pt x="2331" y="1810"/>
                                </a:lnTo>
                                <a:lnTo>
                                  <a:pt x="2328" y="1816"/>
                                </a:lnTo>
                                <a:lnTo>
                                  <a:pt x="2326" y="1824"/>
                                </a:lnTo>
                                <a:lnTo>
                                  <a:pt x="2313" y="1850"/>
                                </a:lnTo>
                                <a:lnTo>
                                  <a:pt x="2300" y="1877"/>
                                </a:lnTo>
                                <a:lnTo>
                                  <a:pt x="2271" y="1929"/>
                                </a:lnTo>
                                <a:lnTo>
                                  <a:pt x="2241" y="1981"/>
                                </a:lnTo>
                                <a:lnTo>
                                  <a:pt x="2223" y="2005"/>
                                </a:lnTo>
                                <a:lnTo>
                                  <a:pt x="2218" y="2011"/>
                                </a:lnTo>
                                <a:lnTo>
                                  <a:pt x="2214" y="2017"/>
                                </a:lnTo>
                                <a:lnTo>
                                  <a:pt x="2206" y="2030"/>
                                </a:lnTo>
                                <a:lnTo>
                                  <a:pt x="2187" y="2054"/>
                                </a:lnTo>
                                <a:lnTo>
                                  <a:pt x="2182" y="2060"/>
                                </a:lnTo>
                                <a:lnTo>
                                  <a:pt x="2178" y="2066"/>
                                </a:lnTo>
                                <a:lnTo>
                                  <a:pt x="2169" y="2079"/>
                                </a:lnTo>
                                <a:lnTo>
                                  <a:pt x="2130" y="2127"/>
                                </a:lnTo>
                                <a:lnTo>
                                  <a:pt x="2088" y="2175"/>
                                </a:lnTo>
                                <a:lnTo>
                                  <a:pt x="2042" y="2219"/>
                                </a:lnTo>
                                <a:lnTo>
                                  <a:pt x="1997" y="2260"/>
                                </a:lnTo>
                                <a:lnTo>
                                  <a:pt x="1984" y="2269"/>
                                </a:lnTo>
                                <a:lnTo>
                                  <a:pt x="1978" y="2273"/>
                                </a:lnTo>
                                <a:lnTo>
                                  <a:pt x="1973" y="2278"/>
                                </a:lnTo>
                                <a:lnTo>
                                  <a:pt x="1950" y="2298"/>
                                </a:lnTo>
                                <a:lnTo>
                                  <a:pt x="1937" y="2307"/>
                                </a:lnTo>
                                <a:lnTo>
                                  <a:pt x="1931" y="2311"/>
                                </a:lnTo>
                                <a:lnTo>
                                  <a:pt x="1926" y="2316"/>
                                </a:lnTo>
                                <a:lnTo>
                                  <a:pt x="1903" y="2335"/>
                                </a:lnTo>
                                <a:lnTo>
                                  <a:pt x="1853" y="2366"/>
                                </a:lnTo>
                                <a:lnTo>
                                  <a:pt x="1803" y="2397"/>
                                </a:lnTo>
                                <a:lnTo>
                                  <a:pt x="1777" y="2410"/>
                                </a:lnTo>
                                <a:lnTo>
                                  <a:pt x="1752" y="2424"/>
                                </a:lnTo>
                                <a:lnTo>
                                  <a:pt x="1700" y="2449"/>
                                </a:lnTo>
                                <a:lnTo>
                                  <a:pt x="1646" y="2470"/>
                                </a:lnTo>
                                <a:lnTo>
                                  <a:pt x="1618" y="2478"/>
                                </a:lnTo>
                                <a:lnTo>
                                  <a:pt x="1591" y="2488"/>
                                </a:lnTo>
                                <a:lnTo>
                                  <a:pt x="1535" y="2503"/>
                                </a:lnTo>
                                <a:lnTo>
                                  <a:pt x="1479" y="2518"/>
                                </a:lnTo>
                                <a:lnTo>
                                  <a:pt x="1449" y="2522"/>
                                </a:lnTo>
                                <a:lnTo>
                                  <a:pt x="1420" y="2527"/>
                                </a:lnTo>
                                <a:lnTo>
                                  <a:pt x="1412" y="2527"/>
                                </a:lnTo>
                                <a:lnTo>
                                  <a:pt x="1404" y="2529"/>
                                </a:lnTo>
                                <a:lnTo>
                                  <a:pt x="1390" y="2531"/>
                                </a:lnTo>
                                <a:lnTo>
                                  <a:pt x="1361" y="2535"/>
                                </a:lnTo>
                                <a:lnTo>
                                  <a:pt x="1300" y="2539"/>
                                </a:lnTo>
                                <a:lnTo>
                                  <a:pt x="1240" y="2542"/>
                                </a:lnTo>
                                <a:lnTo>
                                  <a:pt x="1178" y="2539"/>
                                </a:lnTo>
                                <a:lnTo>
                                  <a:pt x="1117" y="2535"/>
                                </a:lnTo>
                                <a:lnTo>
                                  <a:pt x="1057" y="2527"/>
                                </a:lnTo>
                                <a:lnTo>
                                  <a:pt x="1000" y="2518"/>
                                </a:lnTo>
                                <a:lnTo>
                                  <a:pt x="942" y="2503"/>
                                </a:lnTo>
                                <a:lnTo>
                                  <a:pt x="887" y="2488"/>
                                </a:lnTo>
                                <a:lnTo>
                                  <a:pt x="832" y="2470"/>
                                </a:lnTo>
                                <a:lnTo>
                                  <a:pt x="779" y="2449"/>
                                </a:lnTo>
                                <a:lnTo>
                                  <a:pt x="726" y="2424"/>
                                </a:lnTo>
                                <a:lnTo>
                                  <a:pt x="675" y="2397"/>
                                </a:lnTo>
                                <a:lnTo>
                                  <a:pt x="624" y="2366"/>
                                </a:lnTo>
                                <a:lnTo>
                                  <a:pt x="575" y="2335"/>
                                </a:lnTo>
                                <a:lnTo>
                                  <a:pt x="526" y="2298"/>
                                </a:lnTo>
                                <a:lnTo>
                                  <a:pt x="480" y="2260"/>
                                </a:lnTo>
                                <a:lnTo>
                                  <a:pt x="435" y="2219"/>
                                </a:lnTo>
                                <a:lnTo>
                                  <a:pt x="391" y="2175"/>
                                </a:lnTo>
                                <a:lnTo>
                                  <a:pt x="347" y="2127"/>
                                </a:lnTo>
                                <a:lnTo>
                                  <a:pt x="308" y="2079"/>
                                </a:lnTo>
                                <a:lnTo>
                                  <a:pt x="288" y="2054"/>
                                </a:lnTo>
                                <a:lnTo>
                                  <a:pt x="270" y="2030"/>
                                </a:lnTo>
                                <a:lnTo>
                                  <a:pt x="253" y="2005"/>
                                </a:lnTo>
                                <a:lnTo>
                                  <a:pt x="237" y="1981"/>
                                </a:lnTo>
                                <a:lnTo>
                                  <a:pt x="205" y="1929"/>
                                </a:lnTo>
                                <a:lnTo>
                                  <a:pt x="177" y="1877"/>
                                </a:lnTo>
                                <a:lnTo>
                                  <a:pt x="151" y="1824"/>
                                </a:lnTo>
                                <a:lnTo>
                                  <a:pt x="138" y="1797"/>
                                </a:lnTo>
                                <a:lnTo>
                                  <a:pt x="128" y="1770"/>
                                </a:lnTo>
                                <a:lnTo>
                                  <a:pt x="107" y="1714"/>
                                </a:lnTo>
                                <a:lnTo>
                                  <a:pt x="89" y="1657"/>
                                </a:lnTo>
                                <a:lnTo>
                                  <a:pt x="74" y="1599"/>
                                </a:lnTo>
                                <a:lnTo>
                                  <a:pt x="62" y="1540"/>
                                </a:lnTo>
                                <a:lnTo>
                                  <a:pt x="52" y="1479"/>
                                </a:lnTo>
                                <a:lnTo>
                                  <a:pt x="48" y="1447"/>
                                </a:lnTo>
                                <a:lnTo>
                                  <a:pt x="46" y="1417"/>
                                </a:lnTo>
                                <a:lnTo>
                                  <a:pt x="42" y="1354"/>
                                </a:lnTo>
                                <a:lnTo>
                                  <a:pt x="41" y="1291"/>
                                </a:lnTo>
                                <a:lnTo>
                                  <a:pt x="42" y="1226"/>
                                </a:lnTo>
                                <a:lnTo>
                                  <a:pt x="46" y="1162"/>
                                </a:lnTo>
                                <a:lnTo>
                                  <a:pt x="52" y="1100"/>
                                </a:lnTo>
                                <a:lnTo>
                                  <a:pt x="62" y="1041"/>
                                </a:lnTo>
                                <a:lnTo>
                                  <a:pt x="74" y="981"/>
                                </a:lnTo>
                                <a:lnTo>
                                  <a:pt x="89" y="923"/>
                                </a:lnTo>
                                <a:lnTo>
                                  <a:pt x="107" y="866"/>
                                </a:lnTo>
                                <a:lnTo>
                                  <a:pt x="128" y="810"/>
                                </a:lnTo>
                                <a:lnTo>
                                  <a:pt x="151" y="755"/>
                                </a:lnTo>
                                <a:lnTo>
                                  <a:pt x="177" y="701"/>
                                </a:lnTo>
                                <a:lnTo>
                                  <a:pt x="205" y="648"/>
                                </a:lnTo>
                                <a:lnTo>
                                  <a:pt x="237" y="598"/>
                                </a:lnTo>
                                <a:lnTo>
                                  <a:pt x="270" y="548"/>
                                </a:lnTo>
                                <a:lnTo>
                                  <a:pt x="308" y="500"/>
                                </a:lnTo>
                                <a:lnTo>
                                  <a:pt x="347" y="452"/>
                                </a:lnTo>
                                <a:lnTo>
                                  <a:pt x="391" y="407"/>
                                </a:lnTo>
                                <a:lnTo>
                                  <a:pt x="435" y="361"/>
                                </a:lnTo>
                                <a:lnTo>
                                  <a:pt x="480" y="320"/>
                                </a:lnTo>
                                <a:lnTo>
                                  <a:pt x="526" y="280"/>
                                </a:lnTo>
                                <a:lnTo>
                                  <a:pt x="575" y="246"/>
                                </a:lnTo>
                                <a:lnTo>
                                  <a:pt x="624" y="212"/>
                                </a:lnTo>
                                <a:lnTo>
                                  <a:pt x="675" y="183"/>
                                </a:lnTo>
                                <a:lnTo>
                                  <a:pt x="726" y="155"/>
                                </a:lnTo>
                                <a:lnTo>
                                  <a:pt x="779" y="131"/>
                                </a:lnTo>
                                <a:lnTo>
                                  <a:pt x="832" y="110"/>
                                </a:lnTo>
                                <a:lnTo>
                                  <a:pt x="887" y="91"/>
                                </a:lnTo>
                                <a:lnTo>
                                  <a:pt x="942" y="75"/>
                                </a:lnTo>
                                <a:lnTo>
                                  <a:pt x="1000" y="63"/>
                                </a:lnTo>
                                <a:lnTo>
                                  <a:pt x="1057" y="52"/>
                                </a:lnTo>
                                <a:lnTo>
                                  <a:pt x="1117" y="46"/>
                                </a:lnTo>
                                <a:lnTo>
                                  <a:pt x="1178" y="41"/>
                                </a:lnTo>
                                <a:lnTo>
                                  <a:pt x="1240" y="4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60" name="Freeform 64"/>
                        <wps:cNvSpPr>
                          <a:spLocks noEditPoints="1"/>
                        </wps:cNvSpPr>
                        <wps:spPr bwMode="auto">
                          <a:xfrm>
                            <a:off x="1442" y="638"/>
                            <a:ext cx="218" cy="227"/>
                          </a:xfrm>
                          <a:custGeom>
                            <a:avLst/>
                            <a:gdLst>
                              <a:gd name="T0" fmla="*/ 0 w 2397"/>
                              <a:gd name="T1" fmla="*/ 0 h 2502"/>
                              <a:gd name="T2" fmla="*/ 0 w 2397"/>
                              <a:gd name="T3" fmla="*/ 0 h 2502"/>
                              <a:gd name="T4" fmla="*/ 0 w 2397"/>
                              <a:gd name="T5" fmla="*/ 0 h 2502"/>
                              <a:gd name="T6" fmla="*/ 0 w 2397"/>
                              <a:gd name="T7" fmla="*/ 0 h 2502"/>
                              <a:gd name="T8" fmla="*/ 0 w 2397"/>
                              <a:gd name="T9" fmla="*/ 0 h 2502"/>
                              <a:gd name="T10" fmla="*/ 0 w 2397"/>
                              <a:gd name="T11" fmla="*/ 0 h 2502"/>
                              <a:gd name="T12" fmla="*/ 0 w 2397"/>
                              <a:gd name="T13" fmla="*/ 0 h 2502"/>
                              <a:gd name="T14" fmla="*/ 0 w 2397"/>
                              <a:gd name="T15" fmla="*/ 0 h 2502"/>
                              <a:gd name="T16" fmla="*/ 0 w 2397"/>
                              <a:gd name="T17" fmla="*/ 0 h 2502"/>
                              <a:gd name="T18" fmla="*/ 0 w 2397"/>
                              <a:gd name="T19" fmla="*/ 0 h 2502"/>
                              <a:gd name="T20" fmla="*/ 0 w 2397"/>
                              <a:gd name="T21" fmla="*/ 0 h 2502"/>
                              <a:gd name="T22" fmla="*/ 0 w 2397"/>
                              <a:gd name="T23" fmla="*/ 0 h 2502"/>
                              <a:gd name="T24" fmla="*/ 0 w 2397"/>
                              <a:gd name="T25" fmla="*/ 0 h 2502"/>
                              <a:gd name="T26" fmla="*/ 0 w 2397"/>
                              <a:gd name="T27" fmla="*/ 0 h 2502"/>
                              <a:gd name="T28" fmla="*/ 0 w 2397"/>
                              <a:gd name="T29" fmla="*/ 0 h 2502"/>
                              <a:gd name="T30" fmla="*/ 0 w 2397"/>
                              <a:gd name="T31" fmla="*/ 0 h 2502"/>
                              <a:gd name="T32" fmla="*/ 0 w 2397"/>
                              <a:gd name="T33" fmla="*/ 0 h 2502"/>
                              <a:gd name="T34" fmla="*/ 0 w 2397"/>
                              <a:gd name="T35" fmla="*/ 0 h 2502"/>
                              <a:gd name="T36" fmla="*/ 0 w 2397"/>
                              <a:gd name="T37" fmla="*/ 0 h 2502"/>
                              <a:gd name="T38" fmla="*/ 0 w 2397"/>
                              <a:gd name="T39" fmla="*/ 0 h 2502"/>
                              <a:gd name="T40" fmla="*/ 0 w 2397"/>
                              <a:gd name="T41" fmla="*/ 0 h 2502"/>
                              <a:gd name="T42" fmla="*/ 0 w 2397"/>
                              <a:gd name="T43" fmla="*/ 0 h 2502"/>
                              <a:gd name="T44" fmla="*/ 0 w 2397"/>
                              <a:gd name="T45" fmla="*/ 0 h 2502"/>
                              <a:gd name="T46" fmla="*/ 0 w 2397"/>
                              <a:gd name="T47" fmla="*/ 0 h 2502"/>
                              <a:gd name="T48" fmla="*/ 0 w 2397"/>
                              <a:gd name="T49" fmla="*/ 0 h 2502"/>
                              <a:gd name="T50" fmla="*/ 0 w 2397"/>
                              <a:gd name="T51" fmla="*/ 0 h 2502"/>
                              <a:gd name="T52" fmla="*/ 0 w 2397"/>
                              <a:gd name="T53" fmla="*/ 0 h 2502"/>
                              <a:gd name="T54" fmla="*/ 0 w 2397"/>
                              <a:gd name="T55" fmla="*/ 0 h 2502"/>
                              <a:gd name="T56" fmla="*/ 0 w 2397"/>
                              <a:gd name="T57" fmla="*/ 0 h 2502"/>
                              <a:gd name="T58" fmla="*/ 0 w 2397"/>
                              <a:gd name="T59" fmla="*/ 0 h 2502"/>
                              <a:gd name="T60" fmla="*/ 0 w 2397"/>
                              <a:gd name="T61" fmla="*/ 0 h 2502"/>
                              <a:gd name="T62" fmla="*/ 0 w 2397"/>
                              <a:gd name="T63" fmla="*/ 0 h 2502"/>
                              <a:gd name="T64" fmla="*/ 0 w 2397"/>
                              <a:gd name="T65" fmla="*/ 0 h 2502"/>
                              <a:gd name="T66" fmla="*/ 0 w 2397"/>
                              <a:gd name="T67" fmla="*/ 0 h 2502"/>
                              <a:gd name="T68" fmla="*/ 0 w 2397"/>
                              <a:gd name="T69" fmla="*/ 0 h 2502"/>
                              <a:gd name="T70" fmla="*/ 0 w 2397"/>
                              <a:gd name="T71" fmla="*/ 0 h 2502"/>
                              <a:gd name="T72" fmla="*/ 0 w 2397"/>
                              <a:gd name="T73" fmla="*/ 0 h 2502"/>
                              <a:gd name="T74" fmla="*/ 0 w 2397"/>
                              <a:gd name="T75" fmla="*/ 0 h 2502"/>
                              <a:gd name="T76" fmla="*/ 0 w 2397"/>
                              <a:gd name="T77" fmla="*/ 0 h 2502"/>
                              <a:gd name="T78" fmla="*/ 0 w 2397"/>
                              <a:gd name="T79" fmla="*/ 0 h 2502"/>
                              <a:gd name="T80" fmla="*/ 0 w 2397"/>
                              <a:gd name="T81" fmla="*/ 0 h 2502"/>
                              <a:gd name="T82" fmla="*/ 0 w 2397"/>
                              <a:gd name="T83" fmla="*/ 0 h 2502"/>
                              <a:gd name="T84" fmla="*/ 0 w 2397"/>
                              <a:gd name="T85" fmla="*/ 0 h 2502"/>
                              <a:gd name="T86" fmla="*/ 0 w 2397"/>
                              <a:gd name="T87" fmla="*/ 0 h 2502"/>
                              <a:gd name="T88" fmla="*/ 0 w 2397"/>
                              <a:gd name="T89" fmla="*/ 0 h 2502"/>
                              <a:gd name="T90" fmla="*/ 0 w 2397"/>
                              <a:gd name="T91" fmla="*/ 0 h 2502"/>
                              <a:gd name="T92" fmla="*/ 0 w 2397"/>
                              <a:gd name="T93" fmla="*/ 0 h 2502"/>
                              <a:gd name="T94" fmla="*/ 0 w 2397"/>
                              <a:gd name="T95" fmla="*/ 0 h 2502"/>
                              <a:gd name="T96" fmla="*/ 0 w 2397"/>
                              <a:gd name="T97" fmla="*/ 0 h 2502"/>
                              <a:gd name="T98" fmla="*/ 0 w 2397"/>
                              <a:gd name="T99" fmla="*/ 0 h 2502"/>
                              <a:gd name="T100" fmla="*/ 0 w 2397"/>
                              <a:gd name="T101" fmla="*/ 0 h 2502"/>
                              <a:gd name="T102" fmla="*/ 0 w 2397"/>
                              <a:gd name="T103" fmla="*/ 0 h 2502"/>
                              <a:gd name="T104" fmla="*/ 0 w 2397"/>
                              <a:gd name="T105" fmla="*/ 0 h 2502"/>
                              <a:gd name="T106" fmla="*/ 0 w 2397"/>
                              <a:gd name="T107" fmla="*/ 0 h 2502"/>
                              <a:gd name="T108" fmla="*/ 0 w 2397"/>
                              <a:gd name="T109" fmla="*/ 0 h 2502"/>
                              <a:gd name="T110" fmla="*/ 0 w 2397"/>
                              <a:gd name="T111" fmla="*/ 0 h 2502"/>
                              <a:gd name="T112" fmla="*/ 0 w 2397"/>
                              <a:gd name="T113" fmla="*/ 0 h 2502"/>
                              <a:gd name="T114" fmla="*/ 0 w 2397"/>
                              <a:gd name="T115" fmla="*/ 0 h 2502"/>
                              <a:gd name="T116" fmla="*/ 0 w 2397"/>
                              <a:gd name="T117" fmla="*/ 0 h 2502"/>
                              <a:gd name="T118" fmla="*/ 0 w 2397"/>
                              <a:gd name="T119" fmla="*/ 0 h 2502"/>
                              <a:gd name="T120" fmla="*/ 0 w 2397"/>
                              <a:gd name="T121" fmla="*/ 0 h 250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397"/>
                              <a:gd name="T184" fmla="*/ 0 h 2502"/>
                              <a:gd name="T185" fmla="*/ 2397 w 2397"/>
                              <a:gd name="T186" fmla="*/ 2502 h 250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397" h="2502">
                                <a:moveTo>
                                  <a:pt x="2047" y="367"/>
                                </a:moveTo>
                                <a:lnTo>
                                  <a:pt x="2001" y="321"/>
                                </a:lnTo>
                                <a:lnTo>
                                  <a:pt x="1956" y="280"/>
                                </a:lnTo>
                                <a:lnTo>
                                  <a:pt x="1932" y="259"/>
                                </a:lnTo>
                                <a:lnTo>
                                  <a:pt x="1909" y="240"/>
                                </a:lnTo>
                                <a:lnTo>
                                  <a:pt x="1885" y="222"/>
                                </a:lnTo>
                                <a:lnTo>
                                  <a:pt x="1862" y="206"/>
                                </a:lnTo>
                                <a:lnTo>
                                  <a:pt x="1812" y="172"/>
                                </a:lnTo>
                                <a:lnTo>
                                  <a:pt x="1762" y="143"/>
                                </a:lnTo>
                                <a:lnTo>
                                  <a:pt x="1711" y="115"/>
                                </a:lnTo>
                                <a:lnTo>
                                  <a:pt x="1659" y="91"/>
                                </a:lnTo>
                                <a:lnTo>
                                  <a:pt x="1605" y="70"/>
                                </a:lnTo>
                                <a:lnTo>
                                  <a:pt x="1550" y="51"/>
                                </a:lnTo>
                                <a:lnTo>
                                  <a:pt x="1494" y="35"/>
                                </a:lnTo>
                                <a:lnTo>
                                  <a:pt x="1438" y="23"/>
                                </a:lnTo>
                                <a:lnTo>
                                  <a:pt x="1408" y="16"/>
                                </a:lnTo>
                                <a:lnTo>
                                  <a:pt x="1379" y="12"/>
                                </a:lnTo>
                                <a:lnTo>
                                  <a:pt x="1349" y="8"/>
                                </a:lnTo>
                                <a:lnTo>
                                  <a:pt x="1320" y="6"/>
                                </a:lnTo>
                                <a:lnTo>
                                  <a:pt x="1259" y="1"/>
                                </a:lnTo>
                                <a:lnTo>
                                  <a:pt x="1199" y="0"/>
                                </a:lnTo>
                                <a:lnTo>
                                  <a:pt x="1137" y="1"/>
                                </a:lnTo>
                                <a:lnTo>
                                  <a:pt x="1076" y="6"/>
                                </a:lnTo>
                                <a:lnTo>
                                  <a:pt x="1016" y="12"/>
                                </a:lnTo>
                                <a:lnTo>
                                  <a:pt x="959" y="23"/>
                                </a:lnTo>
                                <a:lnTo>
                                  <a:pt x="901" y="35"/>
                                </a:lnTo>
                                <a:lnTo>
                                  <a:pt x="846" y="51"/>
                                </a:lnTo>
                                <a:lnTo>
                                  <a:pt x="791" y="70"/>
                                </a:lnTo>
                                <a:lnTo>
                                  <a:pt x="738" y="91"/>
                                </a:lnTo>
                                <a:lnTo>
                                  <a:pt x="685" y="115"/>
                                </a:lnTo>
                                <a:lnTo>
                                  <a:pt x="634" y="143"/>
                                </a:lnTo>
                                <a:lnTo>
                                  <a:pt x="583" y="172"/>
                                </a:lnTo>
                                <a:lnTo>
                                  <a:pt x="534" y="206"/>
                                </a:lnTo>
                                <a:lnTo>
                                  <a:pt x="485" y="240"/>
                                </a:lnTo>
                                <a:lnTo>
                                  <a:pt x="439" y="280"/>
                                </a:lnTo>
                                <a:lnTo>
                                  <a:pt x="394" y="321"/>
                                </a:lnTo>
                                <a:lnTo>
                                  <a:pt x="350" y="367"/>
                                </a:lnTo>
                                <a:lnTo>
                                  <a:pt x="306" y="412"/>
                                </a:lnTo>
                                <a:lnTo>
                                  <a:pt x="267" y="460"/>
                                </a:lnTo>
                                <a:lnTo>
                                  <a:pt x="229" y="508"/>
                                </a:lnTo>
                                <a:lnTo>
                                  <a:pt x="196" y="558"/>
                                </a:lnTo>
                                <a:lnTo>
                                  <a:pt x="164" y="608"/>
                                </a:lnTo>
                                <a:lnTo>
                                  <a:pt x="136" y="661"/>
                                </a:lnTo>
                                <a:lnTo>
                                  <a:pt x="110" y="715"/>
                                </a:lnTo>
                                <a:lnTo>
                                  <a:pt x="87" y="770"/>
                                </a:lnTo>
                                <a:lnTo>
                                  <a:pt x="66" y="826"/>
                                </a:lnTo>
                                <a:lnTo>
                                  <a:pt x="48" y="883"/>
                                </a:lnTo>
                                <a:lnTo>
                                  <a:pt x="33" y="941"/>
                                </a:lnTo>
                                <a:lnTo>
                                  <a:pt x="21" y="1001"/>
                                </a:lnTo>
                                <a:lnTo>
                                  <a:pt x="11" y="1060"/>
                                </a:lnTo>
                                <a:lnTo>
                                  <a:pt x="5" y="1122"/>
                                </a:lnTo>
                                <a:lnTo>
                                  <a:pt x="1" y="1186"/>
                                </a:lnTo>
                                <a:lnTo>
                                  <a:pt x="0" y="1251"/>
                                </a:lnTo>
                                <a:lnTo>
                                  <a:pt x="1" y="1314"/>
                                </a:lnTo>
                                <a:lnTo>
                                  <a:pt x="5" y="1377"/>
                                </a:lnTo>
                                <a:lnTo>
                                  <a:pt x="7" y="1407"/>
                                </a:lnTo>
                                <a:lnTo>
                                  <a:pt x="11" y="1439"/>
                                </a:lnTo>
                                <a:lnTo>
                                  <a:pt x="21" y="1500"/>
                                </a:lnTo>
                                <a:lnTo>
                                  <a:pt x="33" y="1559"/>
                                </a:lnTo>
                                <a:lnTo>
                                  <a:pt x="48" y="1617"/>
                                </a:lnTo>
                                <a:lnTo>
                                  <a:pt x="66" y="1674"/>
                                </a:lnTo>
                                <a:lnTo>
                                  <a:pt x="87" y="1730"/>
                                </a:lnTo>
                                <a:lnTo>
                                  <a:pt x="97" y="1757"/>
                                </a:lnTo>
                                <a:lnTo>
                                  <a:pt x="110" y="1784"/>
                                </a:lnTo>
                                <a:lnTo>
                                  <a:pt x="136" y="1837"/>
                                </a:lnTo>
                                <a:lnTo>
                                  <a:pt x="164" y="1889"/>
                                </a:lnTo>
                                <a:lnTo>
                                  <a:pt x="196" y="1941"/>
                                </a:lnTo>
                                <a:lnTo>
                                  <a:pt x="212" y="1965"/>
                                </a:lnTo>
                                <a:lnTo>
                                  <a:pt x="229" y="1990"/>
                                </a:lnTo>
                                <a:lnTo>
                                  <a:pt x="247" y="2014"/>
                                </a:lnTo>
                                <a:lnTo>
                                  <a:pt x="267" y="2039"/>
                                </a:lnTo>
                                <a:lnTo>
                                  <a:pt x="306" y="2087"/>
                                </a:lnTo>
                                <a:lnTo>
                                  <a:pt x="350" y="2135"/>
                                </a:lnTo>
                                <a:lnTo>
                                  <a:pt x="394" y="2179"/>
                                </a:lnTo>
                                <a:lnTo>
                                  <a:pt x="439" y="2220"/>
                                </a:lnTo>
                                <a:lnTo>
                                  <a:pt x="485" y="2258"/>
                                </a:lnTo>
                                <a:lnTo>
                                  <a:pt x="534" y="2295"/>
                                </a:lnTo>
                                <a:lnTo>
                                  <a:pt x="583" y="2326"/>
                                </a:lnTo>
                                <a:lnTo>
                                  <a:pt x="634" y="2357"/>
                                </a:lnTo>
                                <a:lnTo>
                                  <a:pt x="685" y="2384"/>
                                </a:lnTo>
                                <a:lnTo>
                                  <a:pt x="738" y="2409"/>
                                </a:lnTo>
                                <a:lnTo>
                                  <a:pt x="791" y="2430"/>
                                </a:lnTo>
                                <a:lnTo>
                                  <a:pt x="846" y="2448"/>
                                </a:lnTo>
                                <a:lnTo>
                                  <a:pt x="901" y="2463"/>
                                </a:lnTo>
                                <a:lnTo>
                                  <a:pt x="959" y="2478"/>
                                </a:lnTo>
                                <a:lnTo>
                                  <a:pt x="1016" y="2487"/>
                                </a:lnTo>
                                <a:lnTo>
                                  <a:pt x="1076" y="2495"/>
                                </a:lnTo>
                                <a:lnTo>
                                  <a:pt x="1137" y="2499"/>
                                </a:lnTo>
                                <a:lnTo>
                                  <a:pt x="1199" y="2502"/>
                                </a:lnTo>
                                <a:lnTo>
                                  <a:pt x="1259" y="2499"/>
                                </a:lnTo>
                                <a:lnTo>
                                  <a:pt x="1320" y="2495"/>
                                </a:lnTo>
                                <a:lnTo>
                                  <a:pt x="1349" y="2491"/>
                                </a:lnTo>
                                <a:lnTo>
                                  <a:pt x="1363" y="2489"/>
                                </a:lnTo>
                                <a:lnTo>
                                  <a:pt x="1371" y="2487"/>
                                </a:lnTo>
                                <a:lnTo>
                                  <a:pt x="1379" y="2487"/>
                                </a:lnTo>
                                <a:lnTo>
                                  <a:pt x="1408" y="2482"/>
                                </a:lnTo>
                                <a:lnTo>
                                  <a:pt x="1438" y="2478"/>
                                </a:lnTo>
                                <a:lnTo>
                                  <a:pt x="1494" y="2463"/>
                                </a:lnTo>
                                <a:lnTo>
                                  <a:pt x="1550" y="2448"/>
                                </a:lnTo>
                                <a:lnTo>
                                  <a:pt x="1577" y="2438"/>
                                </a:lnTo>
                                <a:lnTo>
                                  <a:pt x="1605" y="2430"/>
                                </a:lnTo>
                                <a:lnTo>
                                  <a:pt x="1659" y="2409"/>
                                </a:lnTo>
                                <a:lnTo>
                                  <a:pt x="1711" y="2384"/>
                                </a:lnTo>
                                <a:lnTo>
                                  <a:pt x="1736" y="2370"/>
                                </a:lnTo>
                                <a:lnTo>
                                  <a:pt x="1762" y="2357"/>
                                </a:lnTo>
                                <a:lnTo>
                                  <a:pt x="1812" y="2326"/>
                                </a:lnTo>
                                <a:lnTo>
                                  <a:pt x="1862" y="2295"/>
                                </a:lnTo>
                                <a:lnTo>
                                  <a:pt x="1885" y="2276"/>
                                </a:lnTo>
                                <a:lnTo>
                                  <a:pt x="1890" y="2271"/>
                                </a:lnTo>
                                <a:lnTo>
                                  <a:pt x="1896" y="2267"/>
                                </a:lnTo>
                                <a:lnTo>
                                  <a:pt x="1909" y="2258"/>
                                </a:lnTo>
                                <a:lnTo>
                                  <a:pt x="1932" y="2238"/>
                                </a:lnTo>
                                <a:lnTo>
                                  <a:pt x="1937" y="2233"/>
                                </a:lnTo>
                                <a:lnTo>
                                  <a:pt x="1943" y="2229"/>
                                </a:lnTo>
                                <a:lnTo>
                                  <a:pt x="1956" y="2220"/>
                                </a:lnTo>
                                <a:lnTo>
                                  <a:pt x="2001" y="2179"/>
                                </a:lnTo>
                                <a:lnTo>
                                  <a:pt x="2047" y="2135"/>
                                </a:lnTo>
                                <a:lnTo>
                                  <a:pt x="2089" y="2087"/>
                                </a:lnTo>
                                <a:lnTo>
                                  <a:pt x="2128" y="2039"/>
                                </a:lnTo>
                                <a:lnTo>
                                  <a:pt x="2137" y="2026"/>
                                </a:lnTo>
                                <a:lnTo>
                                  <a:pt x="2141" y="2020"/>
                                </a:lnTo>
                                <a:lnTo>
                                  <a:pt x="2146" y="2014"/>
                                </a:lnTo>
                                <a:lnTo>
                                  <a:pt x="2165" y="1990"/>
                                </a:lnTo>
                                <a:lnTo>
                                  <a:pt x="2173" y="1977"/>
                                </a:lnTo>
                                <a:lnTo>
                                  <a:pt x="2177" y="1971"/>
                                </a:lnTo>
                                <a:lnTo>
                                  <a:pt x="2182" y="1965"/>
                                </a:lnTo>
                                <a:lnTo>
                                  <a:pt x="2200" y="1941"/>
                                </a:lnTo>
                                <a:lnTo>
                                  <a:pt x="2230" y="1889"/>
                                </a:lnTo>
                                <a:lnTo>
                                  <a:pt x="2259" y="1837"/>
                                </a:lnTo>
                                <a:lnTo>
                                  <a:pt x="2272" y="1810"/>
                                </a:lnTo>
                                <a:lnTo>
                                  <a:pt x="2285" y="1784"/>
                                </a:lnTo>
                                <a:lnTo>
                                  <a:pt x="2287" y="1776"/>
                                </a:lnTo>
                                <a:lnTo>
                                  <a:pt x="2290" y="1770"/>
                                </a:lnTo>
                                <a:lnTo>
                                  <a:pt x="2297" y="1757"/>
                                </a:lnTo>
                                <a:lnTo>
                                  <a:pt x="2309" y="1730"/>
                                </a:lnTo>
                                <a:lnTo>
                                  <a:pt x="2329" y="1674"/>
                                </a:lnTo>
                                <a:lnTo>
                                  <a:pt x="2346" y="1617"/>
                                </a:lnTo>
                                <a:lnTo>
                                  <a:pt x="2361" y="1559"/>
                                </a:lnTo>
                                <a:lnTo>
                                  <a:pt x="2375" y="1500"/>
                                </a:lnTo>
                                <a:lnTo>
                                  <a:pt x="2384" y="1439"/>
                                </a:lnTo>
                                <a:lnTo>
                                  <a:pt x="2384" y="1430"/>
                                </a:lnTo>
                                <a:lnTo>
                                  <a:pt x="2385" y="1423"/>
                                </a:lnTo>
                                <a:lnTo>
                                  <a:pt x="2387" y="1407"/>
                                </a:lnTo>
                                <a:lnTo>
                                  <a:pt x="2391" y="1377"/>
                                </a:lnTo>
                                <a:lnTo>
                                  <a:pt x="2395" y="1314"/>
                                </a:lnTo>
                                <a:lnTo>
                                  <a:pt x="2397" y="1251"/>
                                </a:lnTo>
                                <a:lnTo>
                                  <a:pt x="2395" y="1186"/>
                                </a:lnTo>
                                <a:lnTo>
                                  <a:pt x="2391" y="1122"/>
                                </a:lnTo>
                                <a:lnTo>
                                  <a:pt x="2384" y="1060"/>
                                </a:lnTo>
                                <a:lnTo>
                                  <a:pt x="2375" y="1001"/>
                                </a:lnTo>
                                <a:lnTo>
                                  <a:pt x="2361" y="941"/>
                                </a:lnTo>
                                <a:lnTo>
                                  <a:pt x="2346" y="883"/>
                                </a:lnTo>
                                <a:lnTo>
                                  <a:pt x="2329" y="826"/>
                                </a:lnTo>
                                <a:lnTo>
                                  <a:pt x="2309" y="770"/>
                                </a:lnTo>
                                <a:lnTo>
                                  <a:pt x="2285" y="715"/>
                                </a:lnTo>
                                <a:lnTo>
                                  <a:pt x="2259" y="661"/>
                                </a:lnTo>
                                <a:lnTo>
                                  <a:pt x="2230" y="608"/>
                                </a:lnTo>
                                <a:lnTo>
                                  <a:pt x="2200" y="558"/>
                                </a:lnTo>
                                <a:lnTo>
                                  <a:pt x="2165" y="508"/>
                                </a:lnTo>
                                <a:lnTo>
                                  <a:pt x="2128" y="460"/>
                                </a:lnTo>
                                <a:lnTo>
                                  <a:pt x="2089" y="412"/>
                                </a:lnTo>
                                <a:lnTo>
                                  <a:pt x="2047" y="367"/>
                                </a:lnTo>
                                <a:close/>
                                <a:moveTo>
                                  <a:pt x="1199" y="42"/>
                                </a:moveTo>
                                <a:lnTo>
                                  <a:pt x="1257" y="44"/>
                                </a:lnTo>
                                <a:lnTo>
                                  <a:pt x="1315" y="48"/>
                                </a:lnTo>
                                <a:lnTo>
                                  <a:pt x="1343" y="50"/>
                                </a:lnTo>
                                <a:lnTo>
                                  <a:pt x="1373" y="54"/>
                                </a:lnTo>
                                <a:lnTo>
                                  <a:pt x="1430" y="64"/>
                                </a:lnTo>
                                <a:lnTo>
                                  <a:pt x="1484" y="76"/>
                                </a:lnTo>
                                <a:lnTo>
                                  <a:pt x="1538" y="91"/>
                                </a:lnTo>
                                <a:lnTo>
                                  <a:pt x="1564" y="99"/>
                                </a:lnTo>
                                <a:lnTo>
                                  <a:pt x="1591" y="109"/>
                                </a:lnTo>
                                <a:lnTo>
                                  <a:pt x="1617" y="119"/>
                                </a:lnTo>
                                <a:lnTo>
                                  <a:pt x="1644" y="131"/>
                                </a:lnTo>
                                <a:lnTo>
                                  <a:pt x="1694" y="153"/>
                                </a:lnTo>
                                <a:lnTo>
                                  <a:pt x="1744" y="180"/>
                                </a:lnTo>
                                <a:lnTo>
                                  <a:pt x="1791" y="209"/>
                                </a:lnTo>
                                <a:lnTo>
                                  <a:pt x="1839" y="242"/>
                                </a:lnTo>
                                <a:lnTo>
                                  <a:pt x="1885" y="275"/>
                                </a:lnTo>
                                <a:lnTo>
                                  <a:pt x="1931" y="313"/>
                                </a:lnTo>
                                <a:lnTo>
                                  <a:pt x="1974" y="354"/>
                                </a:lnTo>
                                <a:lnTo>
                                  <a:pt x="2018" y="397"/>
                                </a:lnTo>
                                <a:lnTo>
                                  <a:pt x="2059" y="441"/>
                                </a:lnTo>
                                <a:lnTo>
                                  <a:pt x="2097" y="486"/>
                                </a:lnTo>
                                <a:lnTo>
                                  <a:pt x="2132" y="533"/>
                                </a:lnTo>
                                <a:lnTo>
                                  <a:pt x="2167" y="582"/>
                                </a:lnTo>
                                <a:lnTo>
                                  <a:pt x="2197" y="631"/>
                                </a:lnTo>
                                <a:lnTo>
                                  <a:pt x="2225" y="682"/>
                                </a:lnTo>
                                <a:lnTo>
                                  <a:pt x="2250" y="733"/>
                                </a:lnTo>
                                <a:lnTo>
                                  <a:pt x="2274" y="786"/>
                                </a:lnTo>
                                <a:lnTo>
                                  <a:pt x="2292" y="840"/>
                                </a:lnTo>
                                <a:lnTo>
                                  <a:pt x="2310" y="895"/>
                                </a:lnTo>
                                <a:lnTo>
                                  <a:pt x="2325" y="951"/>
                                </a:lnTo>
                                <a:lnTo>
                                  <a:pt x="2337" y="1009"/>
                                </a:lnTo>
                                <a:lnTo>
                                  <a:pt x="2345" y="1067"/>
                                </a:lnTo>
                                <a:lnTo>
                                  <a:pt x="2353" y="1127"/>
                                </a:lnTo>
                                <a:lnTo>
                                  <a:pt x="2357" y="1188"/>
                                </a:lnTo>
                                <a:lnTo>
                                  <a:pt x="2359" y="1251"/>
                                </a:lnTo>
                                <a:lnTo>
                                  <a:pt x="2357" y="1312"/>
                                </a:lnTo>
                                <a:lnTo>
                                  <a:pt x="2353" y="1373"/>
                                </a:lnTo>
                                <a:lnTo>
                                  <a:pt x="2349" y="1402"/>
                                </a:lnTo>
                                <a:lnTo>
                                  <a:pt x="2345" y="1432"/>
                                </a:lnTo>
                                <a:lnTo>
                                  <a:pt x="2337" y="1491"/>
                                </a:lnTo>
                                <a:lnTo>
                                  <a:pt x="2325" y="1548"/>
                                </a:lnTo>
                                <a:lnTo>
                                  <a:pt x="2310" y="1604"/>
                                </a:lnTo>
                                <a:lnTo>
                                  <a:pt x="2305" y="1617"/>
                                </a:lnTo>
                                <a:lnTo>
                                  <a:pt x="2301" y="1631"/>
                                </a:lnTo>
                                <a:lnTo>
                                  <a:pt x="2292" y="1660"/>
                                </a:lnTo>
                                <a:lnTo>
                                  <a:pt x="2274" y="1714"/>
                                </a:lnTo>
                                <a:lnTo>
                                  <a:pt x="2250" y="1766"/>
                                </a:lnTo>
                                <a:lnTo>
                                  <a:pt x="2225" y="1819"/>
                                </a:lnTo>
                                <a:lnTo>
                                  <a:pt x="2197" y="1869"/>
                                </a:lnTo>
                                <a:lnTo>
                                  <a:pt x="2167" y="1919"/>
                                </a:lnTo>
                                <a:lnTo>
                                  <a:pt x="2132" y="1966"/>
                                </a:lnTo>
                                <a:lnTo>
                                  <a:pt x="2123" y="1977"/>
                                </a:lnTo>
                                <a:lnTo>
                                  <a:pt x="2115" y="1989"/>
                                </a:lnTo>
                                <a:lnTo>
                                  <a:pt x="2097" y="2013"/>
                                </a:lnTo>
                                <a:lnTo>
                                  <a:pt x="2059" y="2059"/>
                                </a:lnTo>
                                <a:lnTo>
                                  <a:pt x="2018" y="2105"/>
                                </a:lnTo>
                                <a:lnTo>
                                  <a:pt x="1974" y="2146"/>
                                </a:lnTo>
                                <a:lnTo>
                                  <a:pt x="1931" y="2186"/>
                                </a:lnTo>
                                <a:lnTo>
                                  <a:pt x="1885" y="2223"/>
                                </a:lnTo>
                                <a:lnTo>
                                  <a:pt x="1839" y="2259"/>
                                </a:lnTo>
                                <a:lnTo>
                                  <a:pt x="1791" y="2289"/>
                                </a:lnTo>
                                <a:lnTo>
                                  <a:pt x="1744" y="2319"/>
                                </a:lnTo>
                                <a:lnTo>
                                  <a:pt x="1694" y="2345"/>
                                </a:lnTo>
                                <a:lnTo>
                                  <a:pt x="1644" y="2370"/>
                                </a:lnTo>
                                <a:lnTo>
                                  <a:pt x="1617" y="2380"/>
                                </a:lnTo>
                                <a:lnTo>
                                  <a:pt x="1603" y="2384"/>
                                </a:lnTo>
                                <a:lnTo>
                                  <a:pt x="1591" y="2390"/>
                                </a:lnTo>
                                <a:lnTo>
                                  <a:pt x="1564" y="2398"/>
                                </a:lnTo>
                                <a:lnTo>
                                  <a:pt x="1550" y="2403"/>
                                </a:lnTo>
                                <a:lnTo>
                                  <a:pt x="1538" y="2408"/>
                                </a:lnTo>
                                <a:lnTo>
                                  <a:pt x="1484" y="2423"/>
                                </a:lnTo>
                                <a:lnTo>
                                  <a:pt x="1430" y="2436"/>
                                </a:lnTo>
                                <a:lnTo>
                                  <a:pt x="1401" y="2441"/>
                                </a:lnTo>
                                <a:lnTo>
                                  <a:pt x="1373" y="2445"/>
                                </a:lnTo>
                                <a:lnTo>
                                  <a:pt x="1343" y="2448"/>
                                </a:lnTo>
                                <a:lnTo>
                                  <a:pt x="1315" y="2453"/>
                                </a:lnTo>
                                <a:lnTo>
                                  <a:pt x="1257" y="2457"/>
                                </a:lnTo>
                                <a:lnTo>
                                  <a:pt x="1199" y="2459"/>
                                </a:lnTo>
                                <a:lnTo>
                                  <a:pt x="1139" y="2457"/>
                                </a:lnTo>
                                <a:lnTo>
                                  <a:pt x="1081" y="2453"/>
                                </a:lnTo>
                                <a:lnTo>
                                  <a:pt x="1022" y="2445"/>
                                </a:lnTo>
                                <a:lnTo>
                                  <a:pt x="967" y="2436"/>
                                </a:lnTo>
                                <a:lnTo>
                                  <a:pt x="911" y="2423"/>
                                </a:lnTo>
                                <a:lnTo>
                                  <a:pt x="857" y="2408"/>
                                </a:lnTo>
                                <a:lnTo>
                                  <a:pt x="804" y="2390"/>
                                </a:lnTo>
                                <a:lnTo>
                                  <a:pt x="753" y="2370"/>
                                </a:lnTo>
                                <a:lnTo>
                                  <a:pt x="701" y="2345"/>
                                </a:lnTo>
                                <a:lnTo>
                                  <a:pt x="652" y="2319"/>
                                </a:lnTo>
                                <a:lnTo>
                                  <a:pt x="603" y="2289"/>
                                </a:lnTo>
                                <a:lnTo>
                                  <a:pt x="557" y="2259"/>
                                </a:lnTo>
                                <a:lnTo>
                                  <a:pt x="510" y="2223"/>
                                </a:lnTo>
                                <a:lnTo>
                                  <a:pt x="465" y="2186"/>
                                </a:lnTo>
                                <a:lnTo>
                                  <a:pt x="421" y="2146"/>
                                </a:lnTo>
                                <a:lnTo>
                                  <a:pt x="379" y="2105"/>
                                </a:lnTo>
                                <a:lnTo>
                                  <a:pt x="337" y="2059"/>
                                </a:lnTo>
                                <a:lnTo>
                                  <a:pt x="299" y="2013"/>
                                </a:lnTo>
                                <a:lnTo>
                                  <a:pt x="263" y="1966"/>
                                </a:lnTo>
                                <a:lnTo>
                                  <a:pt x="229" y="1919"/>
                                </a:lnTo>
                                <a:lnTo>
                                  <a:pt x="198" y="1869"/>
                                </a:lnTo>
                                <a:lnTo>
                                  <a:pt x="170" y="1819"/>
                                </a:lnTo>
                                <a:lnTo>
                                  <a:pt x="145" y="1766"/>
                                </a:lnTo>
                                <a:lnTo>
                                  <a:pt x="123" y="1714"/>
                                </a:lnTo>
                                <a:lnTo>
                                  <a:pt x="102" y="1660"/>
                                </a:lnTo>
                                <a:lnTo>
                                  <a:pt x="85" y="1604"/>
                                </a:lnTo>
                                <a:lnTo>
                                  <a:pt x="70" y="1548"/>
                                </a:lnTo>
                                <a:lnTo>
                                  <a:pt x="59" y="1491"/>
                                </a:lnTo>
                                <a:lnTo>
                                  <a:pt x="49" y="1432"/>
                                </a:lnTo>
                                <a:lnTo>
                                  <a:pt x="45" y="1402"/>
                                </a:lnTo>
                                <a:lnTo>
                                  <a:pt x="43" y="1373"/>
                                </a:lnTo>
                                <a:lnTo>
                                  <a:pt x="39" y="1312"/>
                                </a:lnTo>
                                <a:lnTo>
                                  <a:pt x="38" y="1251"/>
                                </a:lnTo>
                                <a:lnTo>
                                  <a:pt x="39" y="1188"/>
                                </a:lnTo>
                                <a:lnTo>
                                  <a:pt x="43" y="1127"/>
                                </a:lnTo>
                                <a:lnTo>
                                  <a:pt x="49" y="1067"/>
                                </a:lnTo>
                                <a:lnTo>
                                  <a:pt x="59" y="1009"/>
                                </a:lnTo>
                                <a:lnTo>
                                  <a:pt x="70" y="951"/>
                                </a:lnTo>
                                <a:lnTo>
                                  <a:pt x="85" y="895"/>
                                </a:lnTo>
                                <a:lnTo>
                                  <a:pt x="102" y="840"/>
                                </a:lnTo>
                                <a:lnTo>
                                  <a:pt x="123" y="786"/>
                                </a:lnTo>
                                <a:lnTo>
                                  <a:pt x="145" y="733"/>
                                </a:lnTo>
                                <a:lnTo>
                                  <a:pt x="170" y="682"/>
                                </a:lnTo>
                                <a:lnTo>
                                  <a:pt x="198" y="631"/>
                                </a:lnTo>
                                <a:lnTo>
                                  <a:pt x="229" y="582"/>
                                </a:lnTo>
                                <a:lnTo>
                                  <a:pt x="263" y="533"/>
                                </a:lnTo>
                                <a:lnTo>
                                  <a:pt x="299" y="486"/>
                                </a:lnTo>
                                <a:lnTo>
                                  <a:pt x="337" y="441"/>
                                </a:lnTo>
                                <a:lnTo>
                                  <a:pt x="379" y="397"/>
                                </a:lnTo>
                                <a:lnTo>
                                  <a:pt x="421" y="354"/>
                                </a:lnTo>
                                <a:lnTo>
                                  <a:pt x="465" y="313"/>
                                </a:lnTo>
                                <a:lnTo>
                                  <a:pt x="510" y="275"/>
                                </a:lnTo>
                                <a:lnTo>
                                  <a:pt x="557" y="242"/>
                                </a:lnTo>
                                <a:lnTo>
                                  <a:pt x="603" y="209"/>
                                </a:lnTo>
                                <a:lnTo>
                                  <a:pt x="652" y="180"/>
                                </a:lnTo>
                                <a:lnTo>
                                  <a:pt x="701" y="153"/>
                                </a:lnTo>
                                <a:lnTo>
                                  <a:pt x="753" y="131"/>
                                </a:lnTo>
                                <a:lnTo>
                                  <a:pt x="804" y="109"/>
                                </a:lnTo>
                                <a:lnTo>
                                  <a:pt x="857" y="91"/>
                                </a:lnTo>
                                <a:lnTo>
                                  <a:pt x="911" y="76"/>
                                </a:lnTo>
                                <a:lnTo>
                                  <a:pt x="967" y="64"/>
                                </a:lnTo>
                                <a:lnTo>
                                  <a:pt x="1022" y="54"/>
                                </a:lnTo>
                                <a:lnTo>
                                  <a:pt x="1081" y="48"/>
                                </a:lnTo>
                                <a:lnTo>
                                  <a:pt x="1139" y="44"/>
                                </a:lnTo>
                                <a:lnTo>
                                  <a:pt x="1199" y="42"/>
                                </a:lnTo>
                                <a:close/>
                              </a:path>
                            </a:pathLst>
                          </a:custGeom>
                          <a:solidFill>
                            <a:srgbClr val="F5F5F5"/>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61" name="Freeform 65"/>
                        <wps:cNvSpPr>
                          <a:spLocks noEditPoints="1"/>
                        </wps:cNvSpPr>
                        <wps:spPr bwMode="auto">
                          <a:xfrm>
                            <a:off x="1445" y="641"/>
                            <a:ext cx="211" cy="220"/>
                          </a:xfrm>
                          <a:custGeom>
                            <a:avLst/>
                            <a:gdLst>
                              <a:gd name="T0" fmla="*/ 0 w 2321"/>
                              <a:gd name="T1" fmla="*/ 0 h 2417"/>
                              <a:gd name="T2" fmla="*/ 0 w 2321"/>
                              <a:gd name="T3" fmla="*/ 0 h 2417"/>
                              <a:gd name="T4" fmla="*/ 0 w 2321"/>
                              <a:gd name="T5" fmla="*/ 0 h 2417"/>
                              <a:gd name="T6" fmla="*/ 0 w 2321"/>
                              <a:gd name="T7" fmla="*/ 0 h 2417"/>
                              <a:gd name="T8" fmla="*/ 0 w 2321"/>
                              <a:gd name="T9" fmla="*/ 0 h 2417"/>
                              <a:gd name="T10" fmla="*/ 0 w 2321"/>
                              <a:gd name="T11" fmla="*/ 0 h 2417"/>
                              <a:gd name="T12" fmla="*/ 0 w 2321"/>
                              <a:gd name="T13" fmla="*/ 0 h 2417"/>
                              <a:gd name="T14" fmla="*/ 0 w 2321"/>
                              <a:gd name="T15" fmla="*/ 0 h 2417"/>
                              <a:gd name="T16" fmla="*/ 0 w 2321"/>
                              <a:gd name="T17" fmla="*/ 0 h 2417"/>
                              <a:gd name="T18" fmla="*/ 0 w 2321"/>
                              <a:gd name="T19" fmla="*/ 0 h 2417"/>
                              <a:gd name="T20" fmla="*/ 0 w 2321"/>
                              <a:gd name="T21" fmla="*/ 0 h 2417"/>
                              <a:gd name="T22" fmla="*/ 0 w 2321"/>
                              <a:gd name="T23" fmla="*/ 0 h 2417"/>
                              <a:gd name="T24" fmla="*/ 0 w 2321"/>
                              <a:gd name="T25" fmla="*/ 0 h 2417"/>
                              <a:gd name="T26" fmla="*/ 0 w 2321"/>
                              <a:gd name="T27" fmla="*/ 0 h 2417"/>
                              <a:gd name="T28" fmla="*/ 0 w 2321"/>
                              <a:gd name="T29" fmla="*/ 0 h 2417"/>
                              <a:gd name="T30" fmla="*/ 0 w 2321"/>
                              <a:gd name="T31" fmla="*/ 0 h 2417"/>
                              <a:gd name="T32" fmla="*/ 0 w 2321"/>
                              <a:gd name="T33" fmla="*/ 0 h 2417"/>
                              <a:gd name="T34" fmla="*/ 0 w 2321"/>
                              <a:gd name="T35" fmla="*/ 0 h 2417"/>
                              <a:gd name="T36" fmla="*/ 0 w 2321"/>
                              <a:gd name="T37" fmla="*/ 0 h 2417"/>
                              <a:gd name="T38" fmla="*/ 0 w 2321"/>
                              <a:gd name="T39" fmla="*/ 0 h 2417"/>
                              <a:gd name="T40" fmla="*/ 0 w 2321"/>
                              <a:gd name="T41" fmla="*/ 0 h 2417"/>
                              <a:gd name="T42" fmla="*/ 0 w 2321"/>
                              <a:gd name="T43" fmla="*/ 0 h 2417"/>
                              <a:gd name="T44" fmla="*/ 0 w 2321"/>
                              <a:gd name="T45" fmla="*/ 0 h 2417"/>
                              <a:gd name="T46" fmla="*/ 0 w 2321"/>
                              <a:gd name="T47" fmla="*/ 0 h 2417"/>
                              <a:gd name="T48" fmla="*/ 0 w 2321"/>
                              <a:gd name="T49" fmla="*/ 0 h 2417"/>
                              <a:gd name="T50" fmla="*/ 0 w 2321"/>
                              <a:gd name="T51" fmla="*/ 0 h 2417"/>
                              <a:gd name="T52" fmla="*/ 0 w 2321"/>
                              <a:gd name="T53" fmla="*/ 0 h 2417"/>
                              <a:gd name="T54" fmla="*/ 0 w 2321"/>
                              <a:gd name="T55" fmla="*/ 0 h 2417"/>
                              <a:gd name="T56" fmla="*/ 0 w 2321"/>
                              <a:gd name="T57" fmla="*/ 0 h 2417"/>
                              <a:gd name="T58" fmla="*/ 0 w 2321"/>
                              <a:gd name="T59" fmla="*/ 0 h 2417"/>
                              <a:gd name="T60" fmla="*/ 0 w 2321"/>
                              <a:gd name="T61" fmla="*/ 0 h 2417"/>
                              <a:gd name="T62" fmla="*/ 0 w 2321"/>
                              <a:gd name="T63" fmla="*/ 0 h 2417"/>
                              <a:gd name="T64" fmla="*/ 0 w 2321"/>
                              <a:gd name="T65" fmla="*/ 0 h 2417"/>
                              <a:gd name="T66" fmla="*/ 0 w 2321"/>
                              <a:gd name="T67" fmla="*/ 0 h 2417"/>
                              <a:gd name="T68" fmla="*/ 0 w 2321"/>
                              <a:gd name="T69" fmla="*/ 0 h 2417"/>
                              <a:gd name="T70" fmla="*/ 0 w 2321"/>
                              <a:gd name="T71" fmla="*/ 0 h 2417"/>
                              <a:gd name="T72" fmla="*/ 0 w 2321"/>
                              <a:gd name="T73" fmla="*/ 0 h 2417"/>
                              <a:gd name="T74" fmla="*/ 0 w 2321"/>
                              <a:gd name="T75" fmla="*/ 0 h 2417"/>
                              <a:gd name="T76" fmla="*/ 0 w 2321"/>
                              <a:gd name="T77" fmla="*/ 0 h 2417"/>
                              <a:gd name="T78" fmla="*/ 0 w 2321"/>
                              <a:gd name="T79" fmla="*/ 0 h 2417"/>
                              <a:gd name="T80" fmla="*/ 0 w 2321"/>
                              <a:gd name="T81" fmla="*/ 0 h 2417"/>
                              <a:gd name="T82" fmla="*/ 0 w 2321"/>
                              <a:gd name="T83" fmla="*/ 0 h 2417"/>
                              <a:gd name="T84" fmla="*/ 0 w 2321"/>
                              <a:gd name="T85" fmla="*/ 0 h 2417"/>
                              <a:gd name="T86" fmla="*/ 0 w 2321"/>
                              <a:gd name="T87" fmla="*/ 0 h 2417"/>
                              <a:gd name="T88" fmla="*/ 0 w 2321"/>
                              <a:gd name="T89" fmla="*/ 0 h 2417"/>
                              <a:gd name="T90" fmla="*/ 0 w 2321"/>
                              <a:gd name="T91" fmla="*/ 0 h 2417"/>
                              <a:gd name="T92" fmla="*/ 0 w 2321"/>
                              <a:gd name="T93" fmla="*/ 0 h 2417"/>
                              <a:gd name="T94" fmla="*/ 0 w 2321"/>
                              <a:gd name="T95" fmla="*/ 0 h 2417"/>
                              <a:gd name="T96" fmla="*/ 0 w 2321"/>
                              <a:gd name="T97" fmla="*/ 0 h 2417"/>
                              <a:gd name="T98" fmla="*/ 0 w 2321"/>
                              <a:gd name="T99" fmla="*/ 0 h 2417"/>
                              <a:gd name="T100" fmla="*/ 0 w 2321"/>
                              <a:gd name="T101" fmla="*/ 0 h 2417"/>
                              <a:gd name="T102" fmla="*/ 0 w 2321"/>
                              <a:gd name="T103" fmla="*/ 0 h 2417"/>
                              <a:gd name="T104" fmla="*/ 0 w 2321"/>
                              <a:gd name="T105" fmla="*/ 0 h 2417"/>
                              <a:gd name="T106" fmla="*/ 0 w 2321"/>
                              <a:gd name="T107" fmla="*/ 0 h 2417"/>
                              <a:gd name="T108" fmla="*/ 0 w 2321"/>
                              <a:gd name="T109" fmla="*/ 0 h 2417"/>
                              <a:gd name="T110" fmla="*/ 0 w 2321"/>
                              <a:gd name="T111" fmla="*/ 0 h 2417"/>
                              <a:gd name="T112" fmla="*/ 0 w 2321"/>
                              <a:gd name="T113" fmla="*/ 0 h 2417"/>
                              <a:gd name="T114" fmla="*/ 0 w 2321"/>
                              <a:gd name="T115" fmla="*/ 0 h 2417"/>
                              <a:gd name="T116" fmla="*/ 0 w 2321"/>
                              <a:gd name="T117" fmla="*/ 0 h 2417"/>
                              <a:gd name="T118" fmla="*/ 0 w 2321"/>
                              <a:gd name="T119" fmla="*/ 0 h 2417"/>
                              <a:gd name="T120" fmla="*/ 0 w 2321"/>
                              <a:gd name="T121" fmla="*/ 0 h 241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321"/>
                              <a:gd name="T184" fmla="*/ 0 h 2417"/>
                              <a:gd name="T185" fmla="*/ 2321 w 2321"/>
                              <a:gd name="T186" fmla="*/ 2417 h 241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321" h="2417">
                                <a:moveTo>
                                  <a:pt x="1980" y="355"/>
                                </a:moveTo>
                                <a:lnTo>
                                  <a:pt x="1936" y="312"/>
                                </a:lnTo>
                                <a:lnTo>
                                  <a:pt x="1893" y="271"/>
                                </a:lnTo>
                                <a:lnTo>
                                  <a:pt x="1847" y="233"/>
                                </a:lnTo>
                                <a:lnTo>
                                  <a:pt x="1801" y="200"/>
                                </a:lnTo>
                                <a:lnTo>
                                  <a:pt x="1753" y="167"/>
                                </a:lnTo>
                                <a:lnTo>
                                  <a:pt x="1706" y="138"/>
                                </a:lnTo>
                                <a:lnTo>
                                  <a:pt x="1656" y="111"/>
                                </a:lnTo>
                                <a:lnTo>
                                  <a:pt x="1606" y="89"/>
                                </a:lnTo>
                                <a:lnTo>
                                  <a:pt x="1579" y="77"/>
                                </a:lnTo>
                                <a:lnTo>
                                  <a:pt x="1553" y="67"/>
                                </a:lnTo>
                                <a:lnTo>
                                  <a:pt x="1526" y="57"/>
                                </a:lnTo>
                                <a:lnTo>
                                  <a:pt x="1500" y="49"/>
                                </a:lnTo>
                                <a:lnTo>
                                  <a:pt x="1446" y="34"/>
                                </a:lnTo>
                                <a:lnTo>
                                  <a:pt x="1392" y="22"/>
                                </a:lnTo>
                                <a:lnTo>
                                  <a:pt x="1335" y="12"/>
                                </a:lnTo>
                                <a:lnTo>
                                  <a:pt x="1305" y="8"/>
                                </a:lnTo>
                                <a:lnTo>
                                  <a:pt x="1277" y="6"/>
                                </a:lnTo>
                                <a:lnTo>
                                  <a:pt x="1219" y="2"/>
                                </a:lnTo>
                                <a:lnTo>
                                  <a:pt x="1161" y="0"/>
                                </a:lnTo>
                                <a:lnTo>
                                  <a:pt x="1101" y="2"/>
                                </a:lnTo>
                                <a:lnTo>
                                  <a:pt x="1043" y="6"/>
                                </a:lnTo>
                                <a:lnTo>
                                  <a:pt x="984" y="12"/>
                                </a:lnTo>
                                <a:lnTo>
                                  <a:pt x="929" y="22"/>
                                </a:lnTo>
                                <a:lnTo>
                                  <a:pt x="873" y="34"/>
                                </a:lnTo>
                                <a:lnTo>
                                  <a:pt x="819" y="49"/>
                                </a:lnTo>
                                <a:lnTo>
                                  <a:pt x="766" y="67"/>
                                </a:lnTo>
                                <a:lnTo>
                                  <a:pt x="715" y="89"/>
                                </a:lnTo>
                                <a:lnTo>
                                  <a:pt x="663" y="111"/>
                                </a:lnTo>
                                <a:lnTo>
                                  <a:pt x="614" y="138"/>
                                </a:lnTo>
                                <a:lnTo>
                                  <a:pt x="565" y="167"/>
                                </a:lnTo>
                                <a:lnTo>
                                  <a:pt x="519" y="200"/>
                                </a:lnTo>
                                <a:lnTo>
                                  <a:pt x="472" y="233"/>
                                </a:lnTo>
                                <a:lnTo>
                                  <a:pt x="427" y="271"/>
                                </a:lnTo>
                                <a:lnTo>
                                  <a:pt x="383" y="312"/>
                                </a:lnTo>
                                <a:lnTo>
                                  <a:pt x="341" y="355"/>
                                </a:lnTo>
                                <a:lnTo>
                                  <a:pt x="299" y="399"/>
                                </a:lnTo>
                                <a:lnTo>
                                  <a:pt x="261" y="444"/>
                                </a:lnTo>
                                <a:lnTo>
                                  <a:pt x="225" y="491"/>
                                </a:lnTo>
                                <a:lnTo>
                                  <a:pt x="191" y="540"/>
                                </a:lnTo>
                                <a:lnTo>
                                  <a:pt x="160" y="589"/>
                                </a:lnTo>
                                <a:lnTo>
                                  <a:pt x="132" y="640"/>
                                </a:lnTo>
                                <a:lnTo>
                                  <a:pt x="107" y="691"/>
                                </a:lnTo>
                                <a:lnTo>
                                  <a:pt x="85" y="744"/>
                                </a:lnTo>
                                <a:lnTo>
                                  <a:pt x="64" y="798"/>
                                </a:lnTo>
                                <a:lnTo>
                                  <a:pt x="47" y="853"/>
                                </a:lnTo>
                                <a:lnTo>
                                  <a:pt x="32" y="909"/>
                                </a:lnTo>
                                <a:lnTo>
                                  <a:pt x="21" y="967"/>
                                </a:lnTo>
                                <a:lnTo>
                                  <a:pt x="11" y="1025"/>
                                </a:lnTo>
                                <a:lnTo>
                                  <a:pt x="5" y="1085"/>
                                </a:lnTo>
                                <a:lnTo>
                                  <a:pt x="1" y="1146"/>
                                </a:lnTo>
                                <a:lnTo>
                                  <a:pt x="0" y="1209"/>
                                </a:lnTo>
                                <a:lnTo>
                                  <a:pt x="1" y="1270"/>
                                </a:lnTo>
                                <a:lnTo>
                                  <a:pt x="5" y="1331"/>
                                </a:lnTo>
                                <a:lnTo>
                                  <a:pt x="7" y="1360"/>
                                </a:lnTo>
                                <a:lnTo>
                                  <a:pt x="11" y="1390"/>
                                </a:lnTo>
                                <a:lnTo>
                                  <a:pt x="21" y="1449"/>
                                </a:lnTo>
                                <a:lnTo>
                                  <a:pt x="32" y="1506"/>
                                </a:lnTo>
                                <a:lnTo>
                                  <a:pt x="47" y="1562"/>
                                </a:lnTo>
                                <a:lnTo>
                                  <a:pt x="64" y="1618"/>
                                </a:lnTo>
                                <a:lnTo>
                                  <a:pt x="85" y="1672"/>
                                </a:lnTo>
                                <a:lnTo>
                                  <a:pt x="107" y="1724"/>
                                </a:lnTo>
                                <a:lnTo>
                                  <a:pt x="132" y="1777"/>
                                </a:lnTo>
                                <a:lnTo>
                                  <a:pt x="160" y="1827"/>
                                </a:lnTo>
                                <a:lnTo>
                                  <a:pt x="191" y="1877"/>
                                </a:lnTo>
                                <a:lnTo>
                                  <a:pt x="225" y="1924"/>
                                </a:lnTo>
                                <a:lnTo>
                                  <a:pt x="261" y="1971"/>
                                </a:lnTo>
                                <a:lnTo>
                                  <a:pt x="299" y="2017"/>
                                </a:lnTo>
                                <a:lnTo>
                                  <a:pt x="341" y="2063"/>
                                </a:lnTo>
                                <a:lnTo>
                                  <a:pt x="383" y="2104"/>
                                </a:lnTo>
                                <a:lnTo>
                                  <a:pt x="427" y="2144"/>
                                </a:lnTo>
                                <a:lnTo>
                                  <a:pt x="472" y="2181"/>
                                </a:lnTo>
                                <a:lnTo>
                                  <a:pt x="519" y="2217"/>
                                </a:lnTo>
                                <a:lnTo>
                                  <a:pt x="565" y="2247"/>
                                </a:lnTo>
                                <a:lnTo>
                                  <a:pt x="614" y="2277"/>
                                </a:lnTo>
                                <a:lnTo>
                                  <a:pt x="663" y="2303"/>
                                </a:lnTo>
                                <a:lnTo>
                                  <a:pt x="715" y="2328"/>
                                </a:lnTo>
                                <a:lnTo>
                                  <a:pt x="766" y="2348"/>
                                </a:lnTo>
                                <a:lnTo>
                                  <a:pt x="819" y="2366"/>
                                </a:lnTo>
                                <a:lnTo>
                                  <a:pt x="873" y="2381"/>
                                </a:lnTo>
                                <a:lnTo>
                                  <a:pt x="929" y="2394"/>
                                </a:lnTo>
                                <a:lnTo>
                                  <a:pt x="984" y="2403"/>
                                </a:lnTo>
                                <a:lnTo>
                                  <a:pt x="1043" y="2411"/>
                                </a:lnTo>
                                <a:lnTo>
                                  <a:pt x="1101" y="2415"/>
                                </a:lnTo>
                                <a:lnTo>
                                  <a:pt x="1161" y="2417"/>
                                </a:lnTo>
                                <a:lnTo>
                                  <a:pt x="1219" y="2415"/>
                                </a:lnTo>
                                <a:lnTo>
                                  <a:pt x="1277" y="2411"/>
                                </a:lnTo>
                                <a:lnTo>
                                  <a:pt x="1305" y="2406"/>
                                </a:lnTo>
                                <a:lnTo>
                                  <a:pt x="1335" y="2403"/>
                                </a:lnTo>
                                <a:lnTo>
                                  <a:pt x="1363" y="2399"/>
                                </a:lnTo>
                                <a:lnTo>
                                  <a:pt x="1392" y="2394"/>
                                </a:lnTo>
                                <a:lnTo>
                                  <a:pt x="1446" y="2381"/>
                                </a:lnTo>
                                <a:lnTo>
                                  <a:pt x="1500" y="2366"/>
                                </a:lnTo>
                                <a:lnTo>
                                  <a:pt x="1512" y="2361"/>
                                </a:lnTo>
                                <a:lnTo>
                                  <a:pt x="1526" y="2356"/>
                                </a:lnTo>
                                <a:lnTo>
                                  <a:pt x="1553" y="2348"/>
                                </a:lnTo>
                                <a:lnTo>
                                  <a:pt x="1565" y="2342"/>
                                </a:lnTo>
                                <a:lnTo>
                                  <a:pt x="1579" y="2338"/>
                                </a:lnTo>
                                <a:lnTo>
                                  <a:pt x="1606" y="2328"/>
                                </a:lnTo>
                                <a:lnTo>
                                  <a:pt x="1656" y="2303"/>
                                </a:lnTo>
                                <a:lnTo>
                                  <a:pt x="1706" y="2277"/>
                                </a:lnTo>
                                <a:lnTo>
                                  <a:pt x="1753" y="2247"/>
                                </a:lnTo>
                                <a:lnTo>
                                  <a:pt x="1801" y="2217"/>
                                </a:lnTo>
                                <a:lnTo>
                                  <a:pt x="1847" y="2181"/>
                                </a:lnTo>
                                <a:lnTo>
                                  <a:pt x="1893" y="2144"/>
                                </a:lnTo>
                                <a:lnTo>
                                  <a:pt x="1936" y="2104"/>
                                </a:lnTo>
                                <a:lnTo>
                                  <a:pt x="1980" y="2063"/>
                                </a:lnTo>
                                <a:lnTo>
                                  <a:pt x="2021" y="2017"/>
                                </a:lnTo>
                                <a:lnTo>
                                  <a:pt x="2059" y="1971"/>
                                </a:lnTo>
                                <a:lnTo>
                                  <a:pt x="2077" y="1947"/>
                                </a:lnTo>
                                <a:lnTo>
                                  <a:pt x="2085" y="1935"/>
                                </a:lnTo>
                                <a:lnTo>
                                  <a:pt x="2094" y="1924"/>
                                </a:lnTo>
                                <a:lnTo>
                                  <a:pt x="2129" y="1877"/>
                                </a:lnTo>
                                <a:lnTo>
                                  <a:pt x="2159" y="1827"/>
                                </a:lnTo>
                                <a:lnTo>
                                  <a:pt x="2187" y="1777"/>
                                </a:lnTo>
                                <a:lnTo>
                                  <a:pt x="2212" y="1724"/>
                                </a:lnTo>
                                <a:lnTo>
                                  <a:pt x="2236" y="1672"/>
                                </a:lnTo>
                                <a:lnTo>
                                  <a:pt x="2254" y="1618"/>
                                </a:lnTo>
                                <a:lnTo>
                                  <a:pt x="2263" y="1589"/>
                                </a:lnTo>
                                <a:lnTo>
                                  <a:pt x="2267" y="1575"/>
                                </a:lnTo>
                                <a:lnTo>
                                  <a:pt x="2272" y="1562"/>
                                </a:lnTo>
                                <a:lnTo>
                                  <a:pt x="2287" y="1506"/>
                                </a:lnTo>
                                <a:lnTo>
                                  <a:pt x="2299" y="1449"/>
                                </a:lnTo>
                                <a:lnTo>
                                  <a:pt x="2307" y="1390"/>
                                </a:lnTo>
                                <a:lnTo>
                                  <a:pt x="2311" y="1360"/>
                                </a:lnTo>
                                <a:lnTo>
                                  <a:pt x="2315" y="1331"/>
                                </a:lnTo>
                                <a:lnTo>
                                  <a:pt x="2319" y="1270"/>
                                </a:lnTo>
                                <a:lnTo>
                                  <a:pt x="2321" y="1209"/>
                                </a:lnTo>
                                <a:lnTo>
                                  <a:pt x="2319" y="1146"/>
                                </a:lnTo>
                                <a:lnTo>
                                  <a:pt x="2315" y="1085"/>
                                </a:lnTo>
                                <a:lnTo>
                                  <a:pt x="2307" y="1025"/>
                                </a:lnTo>
                                <a:lnTo>
                                  <a:pt x="2299" y="967"/>
                                </a:lnTo>
                                <a:lnTo>
                                  <a:pt x="2287" y="909"/>
                                </a:lnTo>
                                <a:lnTo>
                                  <a:pt x="2272" y="853"/>
                                </a:lnTo>
                                <a:lnTo>
                                  <a:pt x="2254" y="798"/>
                                </a:lnTo>
                                <a:lnTo>
                                  <a:pt x="2236" y="744"/>
                                </a:lnTo>
                                <a:lnTo>
                                  <a:pt x="2212" y="691"/>
                                </a:lnTo>
                                <a:lnTo>
                                  <a:pt x="2187" y="640"/>
                                </a:lnTo>
                                <a:lnTo>
                                  <a:pt x="2159" y="589"/>
                                </a:lnTo>
                                <a:lnTo>
                                  <a:pt x="2129" y="540"/>
                                </a:lnTo>
                                <a:lnTo>
                                  <a:pt x="2094" y="491"/>
                                </a:lnTo>
                                <a:lnTo>
                                  <a:pt x="2059" y="444"/>
                                </a:lnTo>
                                <a:lnTo>
                                  <a:pt x="2021" y="399"/>
                                </a:lnTo>
                                <a:lnTo>
                                  <a:pt x="1980" y="355"/>
                                </a:lnTo>
                                <a:close/>
                                <a:moveTo>
                                  <a:pt x="1161" y="43"/>
                                </a:moveTo>
                                <a:lnTo>
                                  <a:pt x="1217" y="44"/>
                                </a:lnTo>
                                <a:lnTo>
                                  <a:pt x="1273" y="47"/>
                                </a:lnTo>
                                <a:lnTo>
                                  <a:pt x="1300" y="49"/>
                                </a:lnTo>
                                <a:lnTo>
                                  <a:pt x="1328" y="54"/>
                                </a:lnTo>
                                <a:lnTo>
                                  <a:pt x="1383" y="64"/>
                                </a:lnTo>
                                <a:lnTo>
                                  <a:pt x="1436" y="76"/>
                                </a:lnTo>
                                <a:lnTo>
                                  <a:pt x="1488" y="90"/>
                                </a:lnTo>
                                <a:lnTo>
                                  <a:pt x="1513" y="97"/>
                                </a:lnTo>
                                <a:lnTo>
                                  <a:pt x="1539" y="107"/>
                                </a:lnTo>
                                <a:lnTo>
                                  <a:pt x="1590" y="128"/>
                                </a:lnTo>
                                <a:lnTo>
                                  <a:pt x="1638" y="149"/>
                                </a:lnTo>
                                <a:lnTo>
                                  <a:pt x="1686" y="175"/>
                                </a:lnTo>
                                <a:lnTo>
                                  <a:pt x="1709" y="188"/>
                                </a:lnTo>
                                <a:lnTo>
                                  <a:pt x="1733" y="203"/>
                                </a:lnTo>
                                <a:lnTo>
                                  <a:pt x="1779" y="234"/>
                                </a:lnTo>
                                <a:lnTo>
                                  <a:pt x="1801" y="250"/>
                                </a:lnTo>
                                <a:lnTo>
                                  <a:pt x="1824" y="267"/>
                                </a:lnTo>
                                <a:lnTo>
                                  <a:pt x="1868" y="303"/>
                                </a:lnTo>
                                <a:lnTo>
                                  <a:pt x="1889" y="321"/>
                                </a:lnTo>
                                <a:lnTo>
                                  <a:pt x="1910" y="342"/>
                                </a:lnTo>
                                <a:lnTo>
                                  <a:pt x="1953" y="384"/>
                                </a:lnTo>
                                <a:lnTo>
                                  <a:pt x="1991" y="427"/>
                                </a:lnTo>
                                <a:lnTo>
                                  <a:pt x="2029" y="471"/>
                                </a:lnTo>
                                <a:lnTo>
                                  <a:pt x="2063" y="516"/>
                                </a:lnTo>
                                <a:lnTo>
                                  <a:pt x="2095" y="563"/>
                                </a:lnTo>
                                <a:lnTo>
                                  <a:pt x="2123" y="610"/>
                                </a:lnTo>
                                <a:lnTo>
                                  <a:pt x="2152" y="658"/>
                                </a:lnTo>
                                <a:lnTo>
                                  <a:pt x="2175" y="709"/>
                                </a:lnTo>
                                <a:lnTo>
                                  <a:pt x="2198" y="761"/>
                                </a:lnTo>
                                <a:lnTo>
                                  <a:pt x="2216" y="812"/>
                                </a:lnTo>
                                <a:lnTo>
                                  <a:pt x="2234" y="865"/>
                                </a:lnTo>
                                <a:lnTo>
                                  <a:pt x="2247" y="920"/>
                                </a:lnTo>
                                <a:lnTo>
                                  <a:pt x="2260" y="976"/>
                                </a:lnTo>
                                <a:lnTo>
                                  <a:pt x="2268" y="1032"/>
                                </a:lnTo>
                                <a:lnTo>
                                  <a:pt x="2275" y="1089"/>
                                </a:lnTo>
                                <a:lnTo>
                                  <a:pt x="2278" y="1148"/>
                                </a:lnTo>
                                <a:lnTo>
                                  <a:pt x="2280" y="1209"/>
                                </a:lnTo>
                                <a:lnTo>
                                  <a:pt x="2278" y="1268"/>
                                </a:lnTo>
                                <a:lnTo>
                                  <a:pt x="2275" y="1326"/>
                                </a:lnTo>
                                <a:lnTo>
                                  <a:pt x="2271" y="1355"/>
                                </a:lnTo>
                                <a:lnTo>
                                  <a:pt x="2269" y="1369"/>
                                </a:lnTo>
                                <a:lnTo>
                                  <a:pt x="2268" y="1384"/>
                                </a:lnTo>
                                <a:lnTo>
                                  <a:pt x="2264" y="1412"/>
                                </a:lnTo>
                                <a:lnTo>
                                  <a:pt x="2260" y="1442"/>
                                </a:lnTo>
                                <a:lnTo>
                                  <a:pt x="2247" y="1496"/>
                                </a:lnTo>
                                <a:lnTo>
                                  <a:pt x="2234" y="1550"/>
                                </a:lnTo>
                                <a:lnTo>
                                  <a:pt x="2224" y="1576"/>
                                </a:lnTo>
                                <a:lnTo>
                                  <a:pt x="2216" y="1604"/>
                                </a:lnTo>
                                <a:lnTo>
                                  <a:pt x="2207" y="1630"/>
                                </a:lnTo>
                                <a:lnTo>
                                  <a:pt x="2198" y="1657"/>
                                </a:lnTo>
                                <a:lnTo>
                                  <a:pt x="2175" y="1707"/>
                                </a:lnTo>
                                <a:lnTo>
                                  <a:pt x="2152" y="1757"/>
                                </a:lnTo>
                                <a:lnTo>
                                  <a:pt x="2137" y="1781"/>
                                </a:lnTo>
                                <a:lnTo>
                                  <a:pt x="2133" y="1786"/>
                                </a:lnTo>
                                <a:lnTo>
                                  <a:pt x="2130" y="1793"/>
                                </a:lnTo>
                                <a:lnTo>
                                  <a:pt x="2123" y="1806"/>
                                </a:lnTo>
                                <a:lnTo>
                                  <a:pt x="2095" y="1854"/>
                                </a:lnTo>
                                <a:lnTo>
                                  <a:pt x="2063" y="1899"/>
                                </a:lnTo>
                                <a:lnTo>
                                  <a:pt x="2029" y="1945"/>
                                </a:lnTo>
                                <a:lnTo>
                                  <a:pt x="2010" y="1967"/>
                                </a:lnTo>
                                <a:lnTo>
                                  <a:pt x="1991" y="1990"/>
                                </a:lnTo>
                                <a:lnTo>
                                  <a:pt x="1972" y="2011"/>
                                </a:lnTo>
                                <a:lnTo>
                                  <a:pt x="1953" y="2034"/>
                                </a:lnTo>
                                <a:lnTo>
                                  <a:pt x="1931" y="2054"/>
                                </a:lnTo>
                                <a:lnTo>
                                  <a:pt x="1910" y="2075"/>
                                </a:lnTo>
                                <a:lnTo>
                                  <a:pt x="1889" y="2094"/>
                                </a:lnTo>
                                <a:lnTo>
                                  <a:pt x="1868" y="2114"/>
                                </a:lnTo>
                                <a:lnTo>
                                  <a:pt x="1824" y="2150"/>
                                </a:lnTo>
                                <a:lnTo>
                                  <a:pt x="1801" y="2166"/>
                                </a:lnTo>
                                <a:lnTo>
                                  <a:pt x="1779" y="2183"/>
                                </a:lnTo>
                                <a:lnTo>
                                  <a:pt x="1767" y="2190"/>
                                </a:lnTo>
                                <a:lnTo>
                                  <a:pt x="1761" y="2193"/>
                                </a:lnTo>
                                <a:lnTo>
                                  <a:pt x="1756" y="2197"/>
                                </a:lnTo>
                                <a:lnTo>
                                  <a:pt x="1733" y="2213"/>
                                </a:lnTo>
                                <a:lnTo>
                                  <a:pt x="1720" y="2219"/>
                                </a:lnTo>
                                <a:lnTo>
                                  <a:pt x="1714" y="2222"/>
                                </a:lnTo>
                                <a:lnTo>
                                  <a:pt x="1709" y="2227"/>
                                </a:lnTo>
                                <a:lnTo>
                                  <a:pt x="1686" y="2241"/>
                                </a:lnTo>
                                <a:lnTo>
                                  <a:pt x="1638" y="2266"/>
                                </a:lnTo>
                                <a:lnTo>
                                  <a:pt x="1590" y="2290"/>
                                </a:lnTo>
                                <a:lnTo>
                                  <a:pt x="1564" y="2299"/>
                                </a:lnTo>
                                <a:lnTo>
                                  <a:pt x="1539" y="2308"/>
                                </a:lnTo>
                                <a:lnTo>
                                  <a:pt x="1513" y="2317"/>
                                </a:lnTo>
                                <a:lnTo>
                                  <a:pt x="1488" y="2327"/>
                                </a:lnTo>
                                <a:lnTo>
                                  <a:pt x="1436" y="2341"/>
                                </a:lnTo>
                                <a:lnTo>
                                  <a:pt x="1409" y="2348"/>
                                </a:lnTo>
                                <a:lnTo>
                                  <a:pt x="1383" y="2354"/>
                                </a:lnTo>
                                <a:lnTo>
                                  <a:pt x="1355" y="2358"/>
                                </a:lnTo>
                                <a:lnTo>
                                  <a:pt x="1328" y="2363"/>
                                </a:lnTo>
                                <a:lnTo>
                                  <a:pt x="1314" y="2364"/>
                                </a:lnTo>
                                <a:lnTo>
                                  <a:pt x="1300" y="2366"/>
                                </a:lnTo>
                                <a:lnTo>
                                  <a:pt x="1273" y="2370"/>
                                </a:lnTo>
                                <a:lnTo>
                                  <a:pt x="1217" y="2374"/>
                                </a:lnTo>
                                <a:lnTo>
                                  <a:pt x="1161" y="2376"/>
                                </a:lnTo>
                                <a:lnTo>
                                  <a:pt x="1103" y="2374"/>
                                </a:lnTo>
                                <a:lnTo>
                                  <a:pt x="1047" y="2370"/>
                                </a:lnTo>
                                <a:lnTo>
                                  <a:pt x="991" y="2363"/>
                                </a:lnTo>
                                <a:lnTo>
                                  <a:pt x="937" y="2354"/>
                                </a:lnTo>
                                <a:lnTo>
                                  <a:pt x="882" y="2341"/>
                                </a:lnTo>
                                <a:lnTo>
                                  <a:pt x="830" y="2327"/>
                                </a:lnTo>
                                <a:lnTo>
                                  <a:pt x="779" y="2308"/>
                                </a:lnTo>
                                <a:lnTo>
                                  <a:pt x="730" y="2290"/>
                                </a:lnTo>
                                <a:lnTo>
                                  <a:pt x="680" y="2266"/>
                                </a:lnTo>
                                <a:lnTo>
                                  <a:pt x="632" y="2241"/>
                                </a:lnTo>
                                <a:lnTo>
                                  <a:pt x="585" y="2213"/>
                                </a:lnTo>
                                <a:lnTo>
                                  <a:pt x="541" y="2183"/>
                                </a:lnTo>
                                <a:lnTo>
                                  <a:pt x="495" y="2150"/>
                                </a:lnTo>
                                <a:lnTo>
                                  <a:pt x="452" y="2114"/>
                                </a:lnTo>
                                <a:lnTo>
                                  <a:pt x="410" y="2075"/>
                                </a:lnTo>
                                <a:lnTo>
                                  <a:pt x="369" y="2034"/>
                                </a:lnTo>
                                <a:lnTo>
                                  <a:pt x="328" y="1990"/>
                                </a:lnTo>
                                <a:lnTo>
                                  <a:pt x="309" y="1967"/>
                                </a:lnTo>
                                <a:lnTo>
                                  <a:pt x="291" y="1945"/>
                                </a:lnTo>
                                <a:lnTo>
                                  <a:pt x="257" y="1899"/>
                                </a:lnTo>
                                <a:lnTo>
                                  <a:pt x="225" y="1854"/>
                                </a:lnTo>
                                <a:lnTo>
                                  <a:pt x="194" y="1806"/>
                                </a:lnTo>
                                <a:lnTo>
                                  <a:pt x="180" y="1781"/>
                                </a:lnTo>
                                <a:lnTo>
                                  <a:pt x="167" y="1757"/>
                                </a:lnTo>
                                <a:lnTo>
                                  <a:pt x="143" y="1707"/>
                                </a:lnTo>
                                <a:lnTo>
                                  <a:pt x="123" y="1657"/>
                                </a:lnTo>
                                <a:lnTo>
                                  <a:pt x="103" y="1604"/>
                                </a:lnTo>
                                <a:lnTo>
                                  <a:pt x="94" y="1576"/>
                                </a:lnTo>
                                <a:lnTo>
                                  <a:pt x="86" y="1550"/>
                                </a:lnTo>
                                <a:lnTo>
                                  <a:pt x="72" y="1496"/>
                                </a:lnTo>
                                <a:lnTo>
                                  <a:pt x="60" y="1442"/>
                                </a:lnTo>
                                <a:lnTo>
                                  <a:pt x="51" y="1384"/>
                                </a:lnTo>
                                <a:lnTo>
                                  <a:pt x="47" y="1355"/>
                                </a:lnTo>
                                <a:lnTo>
                                  <a:pt x="45" y="1326"/>
                                </a:lnTo>
                                <a:lnTo>
                                  <a:pt x="42" y="1268"/>
                                </a:lnTo>
                                <a:lnTo>
                                  <a:pt x="41" y="1209"/>
                                </a:lnTo>
                                <a:lnTo>
                                  <a:pt x="42" y="1148"/>
                                </a:lnTo>
                                <a:lnTo>
                                  <a:pt x="45" y="1089"/>
                                </a:lnTo>
                                <a:lnTo>
                                  <a:pt x="51" y="1032"/>
                                </a:lnTo>
                                <a:lnTo>
                                  <a:pt x="60" y="976"/>
                                </a:lnTo>
                                <a:lnTo>
                                  <a:pt x="72" y="920"/>
                                </a:lnTo>
                                <a:lnTo>
                                  <a:pt x="86" y="865"/>
                                </a:lnTo>
                                <a:lnTo>
                                  <a:pt x="103" y="812"/>
                                </a:lnTo>
                                <a:lnTo>
                                  <a:pt x="123" y="761"/>
                                </a:lnTo>
                                <a:lnTo>
                                  <a:pt x="143" y="709"/>
                                </a:lnTo>
                                <a:lnTo>
                                  <a:pt x="167" y="658"/>
                                </a:lnTo>
                                <a:lnTo>
                                  <a:pt x="194" y="610"/>
                                </a:lnTo>
                                <a:lnTo>
                                  <a:pt x="225" y="563"/>
                                </a:lnTo>
                                <a:lnTo>
                                  <a:pt x="257" y="516"/>
                                </a:lnTo>
                                <a:lnTo>
                                  <a:pt x="291" y="471"/>
                                </a:lnTo>
                                <a:lnTo>
                                  <a:pt x="328" y="427"/>
                                </a:lnTo>
                                <a:lnTo>
                                  <a:pt x="369" y="384"/>
                                </a:lnTo>
                                <a:lnTo>
                                  <a:pt x="410" y="342"/>
                                </a:lnTo>
                                <a:lnTo>
                                  <a:pt x="452" y="303"/>
                                </a:lnTo>
                                <a:lnTo>
                                  <a:pt x="495" y="267"/>
                                </a:lnTo>
                                <a:lnTo>
                                  <a:pt x="541" y="234"/>
                                </a:lnTo>
                                <a:lnTo>
                                  <a:pt x="585" y="203"/>
                                </a:lnTo>
                                <a:lnTo>
                                  <a:pt x="632" y="175"/>
                                </a:lnTo>
                                <a:lnTo>
                                  <a:pt x="680" y="149"/>
                                </a:lnTo>
                                <a:lnTo>
                                  <a:pt x="730" y="128"/>
                                </a:lnTo>
                                <a:lnTo>
                                  <a:pt x="779" y="107"/>
                                </a:lnTo>
                                <a:lnTo>
                                  <a:pt x="830" y="90"/>
                                </a:lnTo>
                                <a:lnTo>
                                  <a:pt x="882" y="76"/>
                                </a:lnTo>
                                <a:lnTo>
                                  <a:pt x="937" y="64"/>
                                </a:lnTo>
                                <a:lnTo>
                                  <a:pt x="991" y="54"/>
                                </a:lnTo>
                                <a:lnTo>
                                  <a:pt x="1047" y="47"/>
                                </a:lnTo>
                                <a:lnTo>
                                  <a:pt x="1103" y="44"/>
                                </a:lnTo>
                                <a:lnTo>
                                  <a:pt x="1161" y="43"/>
                                </a:lnTo>
                                <a:close/>
                              </a:path>
                            </a:pathLst>
                          </a:custGeom>
                          <a:solidFill>
                            <a:srgbClr val="F1F1F1"/>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62" name="Freeform 66"/>
                        <wps:cNvSpPr>
                          <a:spLocks noEditPoints="1"/>
                        </wps:cNvSpPr>
                        <wps:spPr bwMode="auto">
                          <a:xfrm>
                            <a:off x="1449" y="645"/>
                            <a:ext cx="203" cy="212"/>
                          </a:xfrm>
                          <a:custGeom>
                            <a:avLst/>
                            <a:gdLst>
                              <a:gd name="T0" fmla="*/ 0 w 2239"/>
                              <a:gd name="T1" fmla="*/ 0 h 2333"/>
                              <a:gd name="T2" fmla="*/ 0 w 2239"/>
                              <a:gd name="T3" fmla="*/ 0 h 2333"/>
                              <a:gd name="T4" fmla="*/ 0 w 2239"/>
                              <a:gd name="T5" fmla="*/ 0 h 2333"/>
                              <a:gd name="T6" fmla="*/ 0 w 2239"/>
                              <a:gd name="T7" fmla="*/ 0 h 2333"/>
                              <a:gd name="T8" fmla="*/ 0 w 2239"/>
                              <a:gd name="T9" fmla="*/ 0 h 2333"/>
                              <a:gd name="T10" fmla="*/ 0 w 2239"/>
                              <a:gd name="T11" fmla="*/ 0 h 2333"/>
                              <a:gd name="T12" fmla="*/ 0 w 2239"/>
                              <a:gd name="T13" fmla="*/ 0 h 2333"/>
                              <a:gd name="T14" fmla="*/ 0 w 2239"/>
                              <a:gd name="T15" fmla="*/ 0 h 2333"/>
                              <a:gd name="T16" fmla="*/ 0 w 2239"/>
                              <a:gd name="T17" fmla="*/ 0 h 2333"/>
                              <a:gd name="T18" fmla="*/ 0 w 2239"/>
                              <a:gd name="T19" fmla="*/ 0 h 2333"/>
                              <a:gd name="T20" fmla="*/ 0 w 2239"/>
                              <a:gd name="T21" fmla="*/ 0 h 2333"/>
                              <a:gd name="T22" fmla="*/ 0 w 2239"/>
                              <a:gd name="T23" fmla="*/ 0 h 2333"/>
                              <a:gd name="T24" fmla="*/ 0 w 2239"/>
                              <a:gd name="T25" fmla="*/ 0 h 2333"/>
                              <a:gd name="T26" fmla="*/ 0 w 2239"/>
                              <a:gd name="T27" fmla="*/ 0 h 2333"/>
                              <a:gd name="T28" fmla="*/ 0 w 2239"/>
                              <a:gd name="T29" fmla="*/ 0 h 2333"/>
                              <a:gd name="T30" fmla="*/ 0 w 2239"/>
                              <a:gd name="T31" fmla="*/ 0 h 2333"/>
                              <a:gd name="T32" fmla="*/ 0 w 2239"/>
                              <a:gd name="T33" fmla="*/ 0 h 2333"/>
                              <a:gd name="T34" fmla="*/ 0 w 2239"/>
                              <a:gd name="T35" fmla="*/ 0 h 2333"/>
                              <a:gd name="T36" fmla="*/ 0 w 2239"/>
                              <a:gd name="T37" fmla="*/ 0 h 2333"/>
                              <a:gd name="T38" fmla="*/ 0 w 2239"/>
                              <a:gd name="T39" fmla="*/ 0 h 2333"/>
                              <a:gd name="T40" fmla="*/ 0 w 2239"/>
                              <a:gd name="T41" fmla="*/ 0 h 2333"/>
                              <a:gd name="T42" fmla="*/ 0 w 2239"/>
                              <a:gd name="T43" fmla="*/ 0 h 2333"/>
                              <a:gd name="T44" fmla="*/ 0 w 2239"/>
                              <a:gd name="T45" fmla="*/ 0 h 2333"/>
                              <a:gd name="T46" fmla="*/ 0 w 2239"/>
                              <a:gd name="T47" fmla="*/ 0 h 2333"/>
                              <a:gd name="T48" fmla="*/ 0 w 2239"/>
                              <a:gd name="T49" fmla="*/ 0 h 2333"/>
                              <a:gd name="T50" fmla="*/ 0 w 2239"/>
                              <a:gd name="T51" fmla="*/ 0 h 2333"/>
                              <a:gd name="T52" fmla="*/ 0 w 2239"/>
                              <a:gd name="T53" fmla="*/ 0 h 2333"/>
                              <a:gd name="T54" fmla="*/ 0 w 2239"/>
                              <a:gd name="T55" fmla="*/ 0 h 2333"/>
                              <a:gd name="T56" fmla="*/ 0 w 2239"/>
                              <a:gd name="T57" fmla="*/ 0 h 2333"/>
                              <a:gd name="T58" fmla="*/ 0 w 2239"/>
                              <a:gd name="T59" fmla="*/ 0 h 2333"/>
                              <a:gd name="T60" fmla="*/ 0 w 2239"/>
                              <a:gd name="T61" fmla="*/ 0 h 2333"/>
                              <a:gd name="T62" fmla="*/ 0 w 2239"/>
                              <a:gd name="T63" fmla="*/ 0 h 2333"/>
                              <a:gd name="T64" fmla="*/ 0 w 2239"/>
                              <a:gd name="T65" fmla="*/ 0 h 2333"/>
                              <a:gd name="T66" fmla="*/ 0 w 2239"/>
                              <a:gd name="T67" fmla="*/ 0 h 2333"/>
                              <a:gd name="T68" fmla="*/ 0 w 2239"/>
                              <a:gd name="T69" fmla="*/ 0 h 2333"/>
                              <a:gd name="T70" fmla="*/ 0 w 2239"/>
                              <a:gd name="T71" fmla="*/ 0 h 2333"/>
                              <a:gd name="T72" fmla="*/ 0 w 2239"/>
                              <a:gd name="T73" fmla="*/ 0 h 2333"/>
                              <a:gd name="T74" fmla="*/ 0 w 2239"/>
                              <a:gd name="T75" fmla="*/ 0 h 2333"/>
                              <a:gd name="T76" fmla="*/ 0 w 2239"/>
                              <a:gd name="T77" fmla="*/ 0 h 2333"/>
                              <a:gd name="T78" fmla="*/ 0 w 2239"/>
                              <a:gd name="T79" fmla="*/ 0 h 2333"/>
                              <a:gd name="T80" fmla="*/ 0 w 2239"/>
                              <a:gd name="T81" fmla="*/ 0 h 2333"/>
                              <a:gd name="T82" fmla="*/ 0 w 2239"/>
                              <a:gd name="T83" fmla="*/ 0 h 2333"/>
                              <a:gd name="T84" fmla="*/ 0 w 2239"/>
                              <a:gd name="T85" fmla="*/ 0 h 2333"/>
                              <a:gd name="T86" fmla="*/ 0 w 2239"/>
                              <a:gd name="T87" fmla="*/ 0 h 2333"/>
                              <a:gd name="T88" fmla="*/ 0 w 2239"/>
                              <a:gd name="T89" fmla="*/ 0 h 2333"/>
                              <a:gd name="T90" fmla="*/ 0 w 2239"/>
                              <a:gd name="T91" fmla="*/ 0 h 2333"/>
                              <a:gd name="T92" fmla="*/ 0 w 2239"/>
                              <a:gd name="T93" fmla="*/ 0 h 2333"/>
                              <a:gd name="T94" fmla="*/ 0 w 2239"/>
                              <a:gd name="T95" fmla="*/ 0 h 2333"/>
                              <a:gd name="T96" fmla="*/ 0 w 2239"/>
                              <a:gd name="T97" fmla="*/ 0 h 2333"/>
                              <a:gd name="T98" fmla="*/ 0 w 2239"/>
                              <a:gd name="T99" fmla="*/ 0 h 2333"/>
                              <a:gd name="T100" fmla="*/ 0 w 2239"/>
                              <a:gd name="T101" fmla="*/ 0 h 2333"/>
                              <a:gd name="T102" fmla="*/ 0 w 2239"/>
                              <a:gd name="T103" fmla="*/ 0 h 2333"/>
                              <a:gd name="T104" fmla="*/ 0 w 2239"/>
                              <a:gd name="T105" fmla="*/ 0 h 2333"/>
                              <a:gd name="T106" fmla="*/ 0 w 2239"/>
                              <a:gd name="T107" fmla="*/ 0 h 2333"/>
                              <a:gd name="T108" fmla="*/ 0 w 2239"/>
                              <a:gd name="T109" fmla="*/ 0 h 2333"/>
                              <a:gd name="T110" fmla="*/ 0 w 2239"/>
                              <a:gd name="T111" fmla="*/ 0 h 233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239"/>
                              <a:gd name="T169" fmla="*/ 0 h 2333"/>
                              <a:gd name="T170" fmla="*/ 2239 w 2239"/>
                              <a:gd name="T171" fmla="*/ 2333 h 233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239" h="2333">
                                <a:moveTo>
                                  <a:pt x="1912" y="341"/>
                                </a:moveTo>
                                <a:lnTo>
                                  <a:pt x="1869" y="299"/>
                                </a:lnTo>
                                <a:lnTo>
                                  <a:pt x="1848" y="278"/>
                                </a:lnTo>
                                <a:lnTo>
                                  <a:pt x="1827" y="260"/>
                                </a:lnTo>
                                <a:lnTo>
                                  <a:pt x="1783" y="224"/>
                                </a:lnTo>
                                <a:lnTo>
                                  <a:pt x="1760" y="207"/>
                                </a:lnTo>
                                <a:lnTo>
                                  <a:pt x="1738" y="191"/>
                                </a:lnTo>
                                <a:lnTo>
                                  <a:pt x="1692" y="160"/>
                                </a:lnTo>
                                <a:lnTo>
                                  <a:pt x="1668" y="145"/>
                                </a:lnTo>
                                <a:lnTo>
                                  <a:pt x="1645" y="132"/>
                                </a:lnTo>
                                <a:lnTo>
                                  <a:pt x="1597" y="106"/>
                                </a:lnTo>
                                <a:lnTo>
                                  <a:pt x="1549" y="85"/>
                                </a:lnTo>
                                <a:lnTo>
                                  <a:pt x="1498" y="64"/>
                                </a:lnTo>
                                <a:lnTo>
                                  <a:pt x="1472" y="54"/>
                                </a:lnTo>
                                <a:lnTo>
                                  <a:pt x="1447" y="47"/>
                                </a:lnTo>
                                <a:lnTo>
                                  <a:pt x="1395" y="33"/>
                                </a:lnTo>
                                <a:lnTo>
                                  <a:pt x="1342" y="21"/>
                                </a:lnTo>
                                <a:lnTo>
                                  <a:pt x="1287" y="11"/>
                                </a:lnTo>
                                <a:lnTo>
                                  <a:pt x="1259" y="6"/>
                                </a:lnTo>
                                <a:lnTo>
                                  <a:pt x="1232" y="4"/>
                                </a:lnTo>
                                <a:lnTo>
                                  <a:pt x="1176" y="1"/>
                                </a:lnTo>
                                <a:lnTo>
                                  <a:pt x="1120" y="0"/>
                                </a:lnTo>
                                <a:lnTo>
                                  <a:pt x="1062" y="1"/>
                                </a:lnTo>
                                <a:lnTo>
                                  <a:pt x="1006" y="4"/>
                                </a:lnTo>
                                <a:lnTo>
                                  <a:pt x="950" y="11"/>
                                </a:lnTo>
                                <a:lnTo>
                                  <a:pt x="896" y="21"/>
                                </a:lnTo>
                                <a:lnTo>
                                  <a:pt x="841" y="33"/>
                                </a:lnTo>
                                <a:lnTo>
                                  <a:pt x="789" y="47"/>
                                </a:lnTo>
                                <a:lnTo>
                                  <a:pt x="738" y="64"/>
                                </a:lnTo>
                                <a:lnTo>
                                  <a:pt x="689" y="85"/>
                                </a:lnTo>
                                <a:lnTo>
                                  <a:pt x="639" y="106"/>
                                </a:lnTo>
                                <a:lnTo>
                                  <a:pt x="591" y="132"/>
                                </a:lnTo>
                                <a:lnTo>
                                  <a:pt x="544" y="160"/>
                                </a:lnTo>
                                <a:lnTo>
                                  <a:pt x="500" y="191"/>
                                </a:lnTo>
                                <a:lnTo>
                                  <a:pt x="454" y="224"/>
                                </a:lnTo>
                                <a:lnTo>
                                  <a:pt x="411" y="260"/>
                                </a:lnTo>
                                <a:lnTo>
                                  <a:pt x="369" y="299"/>
                                </a:lnTo>
                                <a:lnTo>
                                  <a:pt x="328" y="341"/>
                                </a:lnTo>
                                <a:lnTo>
                                  <a:pt x="287" y="384"/>
                                </a:lnTo>
                                <a:lnTo>
                                  <a:pt x="250" y="428"/>
                                </a:lnTo>
                                <a:lnTo>
                                  <a:pt x="216" y="473"/>
                                </a:lnTo>
                                <a:lnTo>
                                  <a:pt x="184" y="520"/>
                                </a:lnTo>
                                <a:lnTo>
                                  <a:pt x="153" y="567"/>
                                </a:lnTo>
                                <a:lnTo>
                                  <a:pt x="126" y="615"/>
                                </a:lnTo>
                                <a:lnTo>
                                  <a:pt x="102" y="666"/>
                                </a:lnTo>
                                <a:lnTo>
                                  <a:pt x="82" y="718"/>
                                </a:lnTo>
                                <a:lnTo>
                                  <a:pt x="62" y="769"/>
                                </a:lnTo>
                                <a:lnTo>
                                  <a:pt x="45" y="822"/>
                                </a:lnTo>
                                <a:lnTo>
                                  <a:pt x="31" y="877"/>
                                </a:lnTo>
                                <a:lnTo>
                                  <a:pt x="19" y="933"/>
                                </a:lnTo>
                                <a:lnTo>
                                  <a:pt x="10" y="989"/>
                                </a:lnTo>
                                <a:lnTo>
                                  <a:pt x="4" y="1046"/>
                                </a:lnTo>
                                <a:lnTo>
                                  <a:pt x="1" y="1105"/>
                                </a:lnTo>
                                <a:lnTo>
                                  <a:pt x="0" y="1166"/>
                                </a:lnTo>
                                <a:lnTo>
                                  <a:pt x="1" y="1225"/>
                                </a:lnTo>
                                <a:lnTo>
                                  <a:pt x="4" y="1283"/>
                                </a:lnTo>
                                <a:lnTo>
                                  <a:pt x="6" y="1312"/>
                                </a:lnTo>
                                <a:lnTo>
                                  <a:pt x="10" y="1341"/>
                                </a:lnTo>
                                <a:lnTo>
                                  <a:pt x="19" y="1399"/>
                                </a:lnTo>
                                <a:lnTo>
                                  <a:pt x="31" y="1453"/>
                                </a:lnTo>
                                <a:lnTo>
                                  <a:pt x="45" y="1507"/>
                                </a:lnTo>
                                <a:lnTo>
                                  <a:pt x="53" y="1533"/>
                                </a:lnTo>
                                <a:lnTo>
                                  <a:pt x="62" y="1561"/>
                                </a:lnTo>
                                <a:lnTo>
                                  <a:pt x="82" y="1614"/>
                                </a:lnTo>
                                <a:lnTo>
                                  <a:pt x="102" y="1664"/>
                                </a:lnTo>
                                <a:lnTo>
                                  <a:pt x="126" y="1714"/>
                                </a:lnTo>
                                <a:lnTo>
                                  <a:pt x="139" y="1738"/>
                                </a:lnTo>
                                <a:lnTo>
                                  <a:pt x="153" y="1763"/>
                                </a:lnTo>
                                <a:lnTo>
                                  <a:pt x="184" y="1811"/>
                                </a:lnTo>
                                <a:lnTo>
                                  <a:pt x="216" y="1856"/>
                                </a:lnTo>
                                <a:lnTo>
                                  <a:pt x="250" y="1902"/>
                                </a:lnTo>
                                <a:lnTo>
                                  <a:pt x="268" y="1924"/>
                                </a:lnTo>
                                <a:lnTo>
                                  <a:pt x="287" y="1947"/>
                                </a:lnTo>
                                <a:lnTo>
                                  <a:pt x="328" y="1991"/>
                                </a:lnTo>
                                <a:lnTo>
                                  <a:pt x="369" y="2032"/>
                                </a:lnTo>
                                <a:lnTo>
                                  <a:pt x="411" y="2071"/>
                                </a:lnTo>
                                <a:lnTo>
                                  <a:pt x="454" y="2107"/>
                                </a:lnTo>
                                <a:lnTo>
                                  <a:pt x="500" y="2140"/>
                                </a:lnTo>
                                <a:lnTo>
                                  <a:pt x="544" y="2170"/>
                                </a:lnTo>
                                <a:lnTo>
                                  <a:pt x="591" y="2198"/>
                                </a:lnTo>
                                <a:lnTo>
                                  <a:pt x="639" y="2223"/>
                                </a:lnTo>
                                <a:lnTo>
                                  <a:pt x="689" y="2247"/>
                                </a:lnTo>
                                <a:lnTo>
                                  <a:pt x="738" y="2265"/>
                                </a:lnTo>
                                <a:lnTo>
                                  <a:pt x="789" y="2284"/>
                                </a:lnTo>
                                <a:lnTo>
                                  <a:pt x="841" y="2298"/>
                                </a:lnTo>
                                <a:lnTo>
                                  <a:pt x="896" y="2311"/>
                                </a:lnTo>
                                <a:lnTo>
                                  <a:pt x="950" y="2320"/>
                                </a:lnTo>
                                <a:lnTo>
                                  <a:pt x="1006" y="2327"/>
                                </a:lnTo>
                                <a:lnTo>
                                  <a:pt x="1062" y="2331"/>
                                </a:lnTo>
                                <a:lnTo>
                                  <a:pt x="1120" y="2333"/>
                                </a:lnTo>
                                <a:lnTo>
                                  <a:pt x="1176" y="2331"/>
                                </a:lnTo>
                                <a:lnTo>
                                  <a:pt x="1232" y="2327"/>
                                </a:lnTo>
                                <a:lnTo>
                                  <a:pt x="1259" y="2323"/>
                                </a:lnTo>
                                <a:lnTo>
                                  <a:pt x="1273" y="2321"/>
                                </a:lnTo>
                                <a:lnTo>
                                  <a:pt x="1287" y="2320"/>
                                </a:lnTo>
                                <a:lnTo>
                                  <a:pt x="1314" y="2315"/>
                                </a:lnTo>
                                <a:lnTo>
                                  <a:pt x="1342" y="2311"/>
                                </a:lnTo>
                                <a:lnTo>
                                  <a:pt x="1368" y="2305"/>
                                </a:lnTo>
                                <a:lnTo>
                                  <a:pt x="1395" y="2298"/>
                                </a:lnTo>
                                <a:lnTo>
                                  <a:pt x="1447" y="2284"/>
                                </a:lnTo>
                                <a:lnTo>
                                  <a:pt x="1472" y="2274"/>
                                </a:lnTo>
                                <a:lnTo>
                                  <a:pt x="1498" y="2265"/>
                                </a:lnTo>
                                <a:lnTo>
                                  <a:pt x="1523" y="2256"/>
                                </a:lnTo>
                                <a:lnTo>
                                  <a:pt x="1549" y="2247"/>
                                </a:lnTo>
                                <a:lnTo>
                                  <a:pt x="1597" y="2223"/>
                                </a:lnTo>
                                <a:lnTo>
                                  <a:pt x="1645" y="2198"/>
                                </a:lnTo>
                                <a:lnTo>
                                  <a:pt x="1668" y="2184"/>
                                </a:lnTo>
                                <a:lnTo>
                                  <a:pt x="1673" y="2179"/>
                                </a:lnTo>
                                <a:lnTo>
                                  <a:pt x="1679" y="2176"/>
                                </a:lnTo>
                                <a:lnTo>
                                  <a:pt x="1692" y="2170"/>
                                </a:lnTo>
                                <a:lnTo>
                                  <a:pt x="1715" y="2154"/>
                                </a:lnTo>
                                <a:lnTo>
                                  <a:pt x="1720" y="2150"/>
                                </a:lnTo>
                                <a:lnTo>
                                  <a:pt x="1726" y="2147"/>
                                </a:lnTo>
                                <a:lnTo>
                                  <a:pt x="1738" y="2140"/>
                                </a:lnTo>
                                <a:lnTo>
                                  <a:pt x="1760" y="2123"/>
                                </a:lnTo>
                                <a:lnTo>
                                  <a:pt x="1783" y="2107"/>
                                </a:lnTo>
                                <a:lnTo>
                                  <a:pt x="1827" y="2071"/>
                                </a:lnTo>
                                <a:lnTo>
                                  <a:pt x="1848" y="2051"/>
                                </a:lnTo>
                                <a:lnTo>
                                  <a:pt x="1869" y="2032"/>
                                </a:lnTo>
                                <a:lnTo>
                                  <a:pt x="1890" y="2011"/>
                                </a:lnTo>
                                <a:lnTo>
                                  <a:pt x="1912" y="1991"/>
                                </a:lnTo>
                                <a:lnTo>
                                  <a:pt x="1931" y="1968"/>
                                </a:lnTo>
                                <a:lnTo>
                                  <a:pt x="1950" y="1947"/>
                                </a:lnTo>
                                <a:lnTo>
                                  <a:pt x="1969" y="1924"/>
                                </a:lnTo>
                                <a:lnTo>
                                  <a:pt x="1988" y="1902"/>
                                </a:lnTo>
                                <a:lnTo>
                                  <a:pt x="2022" y="1856"/>
                                </a:lnTo>
                                <a:lnTo>
                                  <a:pt x="2054" y="1811"/>
                                </a:lnTo>
                                <a:lnTo>
                                  <a:pt x="2082" y="1763"/>
                                </a:lnTo>
                                <a:lnTo>
                                  <a:pt x="2089" y="1750"/>
                                </a:lnTo>
                                <a:lnTo>
                                  <a:pt x="2092" y="1743"/>
                                </a:lnTo>
                                <a:lnTo>
                                  <a:pt x="2096" y="1738"/>
                                </a:lnTo>
                                <a:lnTo>
                                  <a:pt x="2111" y="1714"/>
                                </a:lnTo>
                                <a:lnTo>
                                  <a:pt x="2134" y="1664"/>
                                </a:lnTo>
                                <a:lnTo>
                                  <a:pt x="2157" y="1614"/>
                                </a:lnTo>
                                <a:lnTo>
                                  <a:pt x="2166" y="1587"/>
                                </a:lnTo>
                                <a:lnTo>
                                  <a:pt x="2175" y="1561"/>
                                </a:lnTo>
                                <a:lnTo>
                                  <a:pt x="2183" y="1533"/>
                                </a:lnTo>
                                <a:lnTo>
                                  <a:pt x="2193" y="1507"/>
                                </a:lnTo>
                                <a:lnTo>
                                  <a:pt x="2206" y="1453"/>
                                </a:lnTo>
                                <a:lnTo>
                                  <a:pt x="2219" y="1399"/>
                                </a:lnTo>
                                <a:lnTo>
                                  <a:pt x="2223" y="1369"/>
                                </a:lnTo>
                                <a:lnTo>
                                  <a:pt x="2227" y="1341"/>
                                </a:lnTo>
                                <a:lnTo>
                                  <a:pt x="2228" y="1326"/>
                                </a:lnTo>
                                <a:lnTo>
                                  <a:pt x="2230" y="1312"/>
                                </a:lnTo>
                                <a:lnTo>
                                  <a:pt x="2234" y="1283"/>
                                </a:lnTo>
                                <a:lnTo>
                                  <a:pt x="2237" y="1225"/>
                                </a:lnTo>
                                <a:lnTo>
                                  <a:pt x="2239" y="1166"/>
                                </a:lnTo>
                                <a:lnTo>
                                  <a:pt x="2237" y="1105"/>
                                </a:lnTo>
                                <a:lnTo>
                                  <a:pt x="2234" y="1046"/>
                                </a:lnTo>
                                <a:lnTo>
                                  <a:pt x="2227" y="989"/>
                                </a:lnTo>
                                <a:lnTo>
                                  <a:pt x="2219" y="933"/>
                                </a:lnTo>
                                <a:lnTo>
                                  <a:pt x="2206" y="877"/>
                                </a:lnTo>
                                <a:lnTo>
                                  <a:pt x="2193" y="822"/>
                                </a:lnTo>
                                <a:lnTo>
                                  <a:pt x="2175" y="769"/>
                                </a:lnTo>
                                <a:lnTo>
                                  <a:pt x="2157" y="718"/>
                                </a:lnTo>
                                <a:lnTo>
                                  <a:pt x="2134" y="666"/>
                                </a:lnTo>
                                <a:lnTo>
                                  <a:pt x="2111" y="615"/>
                                </a:lnTo>
                                <a:lnTo>
                                  <a:pt x="2082" y="567"/>
                                </a:lnTo>
                                <a:lnTo>
                                  <a:pt x="2054" y="520"/>
                                </a:lnTo>
                                <a:lnTo>
                                  <a:pt x="2022" y="473"/>
                                </a:lnTo>
                                <a:lnTo>
                                  <a:pt x="1988" y="428"/>
                                </a:lnTo>
                                <a:lnTo>
                                  <a:pt x="1950" y="384"/>
                                </a:lnTo>
                                <a:lnTo>
                                  <a:pt x="1912" y="341"/>
                                </a:lnTo>
                                <a:close/>
                                <a:moveTo>
                                  <a:pt x="1120" y="41"/>
                                </a:moveTo>
                                <a:lnTo>
                                  <a:pt x="1174" y="42"/>
                                </a:lnTo>
                                <a:lnTo>
                                  <a:pt x="1228" y="46"/>
                                </a:lnTo>
                                <a:lnTo>
                                  <a:pt x="1281" y="51"/>
                                </a:lnTo>
                                <a:lnTo>
                                  <a:pt x="1334" y="61"/>
                                </a:lnTo>
                                <a:lnTo>
                                  <a:pt x="1359" y="65"/>
                                </a:lnTo>
                                <a:lnTo>
                                  <a:pt x="1385" y="72"/>
                                </a:lnTo>
                                <a:lnTo>
                                  <a:pt x="1436" y="86"/>
                                </a:lnTo>
                                <a:lnTo>
                                  <a:pt x="1485" y="102"/>
                                </a:lnTo>
                                <a:lnTo>
                                  <a:pt x="1534" y="123"/>
                                </a:lnTo>
                                <a:lnTo>
                                  <a:pt x="1579" y="143"/>
                                </a:lnTo>
                                <a:lnTo>
                                  <a:pt x="1626" y="168"/>
                                </a:lnTo>
                                <a:lnTo>
                                  <a:pt x="1671" y="196"/>
                                </a:lnTo>
                                <a:lnTo>
                                  <a:pt x="1716" y="225"/>
                                </a:lnTo>
                                <a:lnTo>
                                  <a:pt x="1758" y="257"/>
                                </a:lnTo>
                                <a:lnTo>
                                  <a:pt x="1779" y="273"/>
                                </a:lnTo>
                                <a:lnTo>
                                  <a:pt x="1801" y="291"/>
                                </a:lnTo>
                                <a:lnTo>
                                  <a:pt x="1841" y="329"/>
                                </a:lnTo>
                                <a:lnTo>
                                  <a:pt x="1882" y="370"/>
                                </a:lnTo>
                                <a:lnTo>
                                  <a:pt x="1919" y="410"/>
                                </a:lnTo>
                                <a:lnTo>
                                  <a:pt x="1956" y="452"/>
                                </a:lnTo>
                                <a:lnTo>
                                  <a:pt x="1988" y="496"/>
                                </a:lnTo>
                                <a:lnTo>
                                  <a:pt x="2020" y="542"/>
                                </a:lnTo>
                                <a:lnTo>
                                  <a:pt x="2048" y="587"/>
                                </a:lnTo>
                                <a:lnTo>
                                  <a:pt x="2075" y="635"/>
                                </a:lnTo>
                                <a:lnTo>
                                  <a:pt x="2098" y="683"/>
                                </a:lnTo>
                                <a:lnTo>
                                  <a:pt x="2120" y="733"/>
                                </a:lnTo>
                                <a:lnTo>
                                  <a:pt x="2138" y="782"/>
                                </a:lnTo>
                                <a:lnTo>
                                  <a:pt x="2154" y="833"/>
                                </a:lnTo>
                                <a:lnTo>
                                  <a:pt x="2168" y="885"/>
                                </a:lnTo>
                                <a:lnTo>
                                  <a:pt x="2179" y="940"/>
                                </a:lnTo>
                                <a:lnTo>
                                  <a:pt x="2187" y="994"/>
                                </a:lnTo>
                                <a:lnTo>
                                  <a:pt x="2195" y="1051"/>
                                </a:lnTo>
                                <a:lnTo>
                                  <a:pt x="2198" y="1107"/>
                                </a:lnTo>
                                <a:lnTo>
                                  <a:pt x="2200" y="1166"/>
                                </a:lnTo>
                                <a:lnTo>
                                  <a:pt x="2198" y="1222"/>
                                </a:lnTo>
                                <a:lnTo>
                                  <a:pt x="2195" y="1279"/>
                                </a:lnTo>
                                <a:lnTo>
                                  <a:pt x="2191" y="1306"/>
                                </a:lnTo>
                                <a:lnTo>
                                  <a:pt x="2187" y="1334"/>
                                </a:lnTo>
                                <a:lnTo>
                                  <a:pt x="2183" y="1362"/>
                                </a:lnTo>
                                <a:lnTo>
                                  <a:pt x="2179" y="1390"/>
                                </a:lnTo>
                                <a:lnTo>
                                  <a:pt x="2168" y="1442"/>
                                </a:lnTo>
                                <a:lnTo>
                                  <a:pt x="2160" y="1468"/>
                                </a:lnTo>
                                <a:lnTo>
                                  <a:pt x="2154" y="1495"/>
                                </a:lnTo>
                                <a:lnTo>
                                  <a:pt x="2146" y="1520"/>
                                </a:lnTo>
                                <a:lnTo>
                                  <a:pt x="2138" y="1546"/>
                                </a:lnTo>
                                <a:lnTo>
                                  <a:pt x="2134" y="1552"/>
                                </a:lnTo>
                                <a:lnTo>
                                  <a:pt x="2132" y="1558"/>
                                </a:lnTo>
                                <a:lnTo>
                                  <a:pt x="2128" y="1571"/>
                                </a:lnTo>
                                <a:lnTo>
                                  <a:pt x="2120" y="1598"/>
                                </a:lnTo>
                                <a:lnTo>
                                  <a:pt x="2098" y="1645"/>
                                </a:lnTo>
                                <a:lnTo>
                                  <a:pt x="2087" y="1669"/>
                                </a:lnTo>
                                <a:lnTo>
                                  <a:pt x="2080" y="1681"/>
                                </a:lnTo>
                                <a:lnTo>
                                  <a:pt x="2075" y="1694"/>
                                </a:lnTo>
                                <a:lnTo>
                                  <a:pt x="2068" y="1705"/>
                                </a:lnTo>
                                <a:lnTo>
                                  <a:pt x="2062" y="1717"/>
                                </a:lnTo>
                                <a:lnTo>
                                  <a:pt x="2048" y="1741"/>
                                </a:lnTo>
                                <a:lnTo>
                                  <a:pt x="2034" y="1764"/>
                                </a:lnTo>
                                <a:lnTo>
                                  <a:pt x="2020" y="1788"/>
                                </a:lnTo>
                                <a:lnTo>
                                  <a:pt x="2003" y="1810"/>
                                </a:lnTo>
                                <a:lnTo>
                                  <a:pt x="1995" y="1821"/>
                                </a:lnTo>
                                <a:lnTo>
                                  <a:pt x="1991" y="1826"/>
                                </a:lnTo>
                                <a:lnTo>
                                  <a:pt x="1988" y="1833"/>
                                </a:lnTo>
                                <a:lnTo>
                                  <a:pt x="1971" y="1854"/>
                                </a:lnTo>
                                <a:lnTo>
                                  <a:pt x="1963" y="1865"/>
                                </a:lnTo>
                                <a:lnTo>
                                  <a:pt x="1959" y="1871"/>
                                </a:lnTo>
                                <a:lnTo>
                                  <a:pt x="1956" y="1877"/>
                                </a:lnTo>
                                <a:lnTo>
                                  <a:pt x="1937" y="1898"/>
                                </a:lnTo>
                                <a:lnTo>
                                  <a:pt x="1919" y="1920"/>
                                </a:lnTo>
                                <a:lnTo>
                                  <a:pt x="1901" y="1940"/>
                                </a:lnTo>
                                <a:lnTo>
                                  <a:pt x="1882" y="1962"/>
                                </a:lnTo>
                                <a:lnTo>
                                  <a:pt x="1861" y="1980"/>
                                </a:lnTo>
                                <a:lnTo>
                                  <a:pt x="1841" y="2000"/>
                                </a:lnTo>
                                <a:lnTo>
                                  <a:pt x="1821" y="2018"/>
                                </a:lnTo>
                                <a:lnTo>
                                  <a:pt x="1801" y="2038"/>
                                </a:lnTo>
                                <a:lnTo>
                                  <a:pt x="1795" y="2041"/>
                                </a:lnTo>
                                <a:lnTo>
                                  <a:pt x="1789" y="2046"/>
                                </a:lnTo>
                                <a:lnTo>
                                  <a:pt x="1779" y="2054"/>
                                </a:lnTo>
                                <a:lnTo>
                                  <a:pt x="1758" y="2072"/>
                                </a:lnTo>
                                <a:lnTo>
                                  <a:pt x="1752" y="2075"/>
                                </a:lnTo>
                                <a:lnTo>
                                  <a:pt x="1747" y="2079"/>
                                </a:lnTo>
                                <a:lnTo>
                                  <a:pt x="1736" y="2088"/>
                                </a:lnTo>
                                <a:lnTo>
                                  <a:pt x="1716" y="2104"/>
                                </a:lnTo>
                                <a:lnTo>
                                  <a:pt x="1693" y="2119"/>
                                </a:lnTo>
                                <a:lnTo>
                                  <a:pt x="1671" y="2134"/>
                                </a:lnTo>
                                <a:lnTo>
                                  <a:pt x="1648" y="2147"/>
                                </a:lnTo>
                                <a:lnTo>
                                  <a:pt x="1637" y="2153"/>
                                </a:lnTo>
                                <a:lnTo>
                                  <a:pt x="1626" y="2161"/>
                                </a:lnTo>
                                <a:lnTo>
                                  <a:pt x="1614" y="2166"/>
                                </a:lnTo>
                                <a:lnTo>
                                  <a:pt x="1602" y="2173"/>
                                </a:lnTo>
                                <a:lnTo>
                                  <a:pt x="1579" y="2185"/>
                                </a:lnTo>
                                <a:lnTo>
                                  <a:pt x="1534" y="2208"/>
                                </a:lnTo>
                                <a:lnTo>
                                  <a:pt x="1509" y="2216"/>
                                </a:lnTo>
                                <a:lnTo>
                                  <a:pt x="1496" y="2221"/>
                                </a:lnTo>
                                <a:lnTo>
                                  <a:pt x="1490" y="2223"/>
                                </a:lnTo>
                                <a:lnTo>
                                  <a:pt x="1485" y="2226"/>
                                </a:lnTo>
                                <a:lnTo>
                                  <a:pt x="1460" y="2235"/>
                                </a:lnTo>
                                <a:lnTo>
                                  <a:pt x="1436" y="2244"/>
                                </a:lnTo>
                                <a:lnTo>
                                  <a:pt x="1410" y="2250"/>
                                </a:lnTo>
                                <a:lnTo>
                                  <a:pt x="1385" y="2258"/>
                                </a:lnTo>
                                <a:lnTo>
                                  <a:pt x="1372" y="2260"/>
                                </a:lnTo>
                                <a:lnTo>
                                  <a:pt x="1359" y="2263"/>
                                </a:lnTo>
                                <a:lnTo>
                                  <a:pt x="1334" y="2270"/>
                                </a:lnTo>
                                <a:lnTo>
                                  <a:pt x="1307" y="2273"/>
                                </a:lnTo>
                                <a:lnTo>
                                  <a:pt x="1281" y="2277"/>
                                </a:lnTo>
                                <a:lnTo>
                                  <a:pt x="1254" y="2281"/>
                                </a:lnTo>
                                <a:lnTo>
                                  <a:pt x="1228" y="2285"/>
                                </a:lnTo>
                                <a:lnTo>
                                  <a:pt x="1174" y="2288"/>
                                </a:lnTo>
                                <a:lnTo>
                                  <a:pt x="1120" y="2290"/>
                                </a:lnTo>
                                <a:lnTo>
                                  <a:pt x="1064" y="2288"/>
                                </a:lnTo>
                                <a:lnTo>
                                  <a:pt x="1010" y="2285"/>
                                </a:lnTo>
                                <a:lnTo>
                                  <a:pt x="956" y="2277"/>
                                </a:lnTo>
                                <a:lnTo>
                                  <a:pt x="904" y="2270"/>
                                </a:lnTo>
                                <a:lnTo>
                                  <a:pt x="852" y="2258"/>
                                </a:lnTo>
                                <a:lnTo>
                                  <a:pt x="802" y="2244"/>
                                </a:lnTo>
                                <a:lnTo>
                                  <a:pt x="752" y="2226"/>
                                </a:lnTo>
                                <a:lnTo>
                                  <a:pt x="704" y="2208"/>
                                </a:lnTo>
                                <a:lnTo>
                                  <a:pt x="656" y="2185"/>
                                </a:lnTo>
                                <a:lnTo>
                                  <a:pt x="611" y="2161"/>
                                </a:lnTo>
                                <a:lnTo>
                                  <a:pt x="565" y="2134"/>
                                </a:lnTo>
                                <a:lnTo>
                                  <a:pt x="521" y="2104"/>
                                </a:lnTo>
                                <a:lnTo>
                                  <a:pt x="478" y="2072"/>
                                </a:lnTo>
                                <a:lnTo>
                                  <a:pt x="436" y="2038"/>
                                </a:lnTo>
                                <a:lnTo>
                                  <a:pt x="396" y="2000"/>
                                </a:lnTo>
                                <a:lnTo>
                                  <a:pt x="357" y="1962"/>
                                </a:lnTo>
                                <a:lnTo>
                                  <a:pt x="336" y="1940"/>
                                </a:lnTo>
                                <a:lnTo>
                                  <a:pt x="318" y="1920"/>
                                </a:lnTo>
                                <a:lnTo>
                                  <a:pt x="281" y="1877"/>
                                </a:lnTo>
                                <a:lnTo>
                                  <a:pt x="264" y="1854"/>
                                </a:lnTo>
                                <a:lnTo>
                                  <a:pt x="248" y="1833"/>
                                </a:lnTo>
                                <a:lnTo>
                                  <a:pt x="218" y="1788"/>
                                </a:lnTo>
                                <a:lnTo>
                                  <a:pt x="202" y="1764"/>
                                </a:lnTo>
                                <a:lnTo>
                                  <a:pt x="189" y="1741"/>
                                </a:lnTo>
                                <a:lnTo>
                                  <a:pt x="163" y="1694"/>
                                </a:lnTo>
                                <a:lnTo>
                                  <a:pt x="139" y="1645"/>
                                </a:lnTo>
                                <a:lnTo>
                                  <a:pt x="119" y="1598"/>
                                </a:lnTo>
                                <a:lnTo>
                                  <a:pt x="99" y="1546"/>
                                </a:lnTo>
                                <a:lnTo>
                                  <a:pt x="84" y="1495"/>
                                </a:lnTo>
                                <a:lnTo>
                                  <a:pt x="70" y="1442"/>
                                </a:lnTo>
                                <a:lnTo>
                                  <a:pt x="60" y="1390"/>
                                </a:lnTo>
                                <a:lnTo>
                                  <a:pt x="51" y="1334"/>
                                </a:lnTo>
                                <a:lnTo>
                                  <a:pt x="46" y="1306"/>
                                </a:lnTo>
                                <a:lnTo>
                                  <a:pt x="44" y="1279"/>
                                </a:lnTo>
                                <a:lnTo>
                                  <a:pt x="41" y="1222"/>
                                </a:lnTo>
                                <a:lnTo>
                                  <a:pt x="40" y="1166"/>
                                </a:lnTo>
                                <a:lnTo>
                                  <a:pt x="41" y="1107"/>
                                </a:lnTo>
                                <a:lnTo>
                                  <a:pt x="44" y="1051"/>
                                </a:lnTo>
                                <a:lnTo>
                                  <a:pt x="51" y="994"/>
                                </a:lnTo>
                                <a:lnTo>
                                  <a:pt x="60" y="940"/>
                                </a:lnTo>
                                <a:lnTo>
                                  <a:pt x="70" y="885"/>
                                </a:lnTo>
                                <a:lnTo>
                                  <a:pt x="84" y="833"/>
                                </a:lnTo>
                                <a:lnTo>
                                  <a:pt x="99" y="782"/>
                                </a:lnTo>
                                <a:lnTo>
                                  <a:pt x="119" y="733"/>
                                </a:lnTo>
                                <a:lnTo>
                                  <a:pt x="139" y="683"/>
                                </a:lnTo>
                                <a:lnTo>
                                  <a:pt x="163" y="635"/>
                                </a:lnTo>
                                <a:lnTo>
                                  <a:pt x="189" y="587"/>
                                </a:lnTo>
                                <a:lnTo>
                                  <a:pt x="218" y="542"/>
                                </a:lnTo>
                                <a:lnTo>
                                  <a:pt x="248" y="496"/>
                                </a:lnTo>
                                <a:lnTo>
                                  <a:pt x="281" y="452"/>
                                </a:lnTo>
                                <a:lnTo>
                                  <a:pt x="318" y="410"/>
                                </a:lnTo>
                                <a:lnTo>
                                  <a:pt x="357" y="370"/>
                                </a:lnTo>
                                <a:lnTo>
                                  <a:pt x="396" y="329"/>
                                </a:lnTo>
                                <a:lnTo>
                                  <a:pt x="436" y="291"/>
                                </a:lnTo>
                                <a:lnTo>
                                  <a:pt x="478" y="257"/>
                                </a:lnTo>
                                <a:lnTo>
                                  <a:pt x="521" y="225"/>
                                </a:lnTo>
                                <a:lnTo>
                                  <a:pt x="565" y="196"/>
                                </a:lnTo>
                                <a:lnTo>
                                  <a:pt x="611" y="168"/>
                                </a:lnTo>
                                <a:lnTo>
                                  <a:pt x="656" y="143"/>
                                </a:lnTo>
                                <a:lnTo>
                                  <a:pt x="704" y="123"/>
                                </a:lnTo>
                                <a:lnTo>
                                  <a:pt x="752" y="102"/>
                                </a:lnTo>
                                <a:lnTo>
                                  <a:pt x="802" y="86"/>
                                </a:lnTo>
                                <a:lnTo>
                                  <a:pt x="852" y="72"/>
                                </a:lnTo>
                                <a:lnTo>
                                  <a:pt x="904" y="61"/>
                                </a:lnTo>
                                <a:lnTo>
                                  <a:pt x="956" y="51"/>
                                </a:lnTo>
                                <a:lnTo>
                                  <a:pt x="1010" y="46"/>
                                </a:lnTo>
                                <a:lnTo>
                                  <a:pt x="1064" y="42"/>
                                </a:lnTo>
                                <a:lnTo>
                                  <a:pt x="1120" y="41"/>
                                </a:lnTo>
                                <a:close/>
                              </a:path>
                            </a:pathLst>
                          </a:custGeom>
                          <a:solidFill>
                            <a:srgbClr val="EEEEEE"/>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63" name="Freeform 67"/>
                        <wps:cNvSpPr>
                          <a:spLocks noEditPoints="1"/>
                        </wps:cNvSpPr>
                        <wps:spPr bwMode="auto">
                          <a:xfrm>
                            <a:off x="1452" y="649"/>
                            <a:ext cx="197" cy="204"/>
                          </a:xfrm>
                          <a:custGeom>
                            <a:avLst/>
                            <a:gdLst>
                              <a:gd name="T0" fmla="*/ 0 w 2160"/>
                              <a:gd name="T1" fmla="*/ 0 h 2249"/>
                              <a:gd name="T2" fmla="*/ 0 w 2160"/>
                              <a:gd name="T3" fmla="*/ 0 h 2249"/>
                              <a:gd name="T4" fmla="*/ 0 w 2160"/>
                              <a:gd name="T5" fmla="*/ 0 h 2249"/>
                              <a:gd name="T6" fmla="*/ 0 w 2160"/>
                              <a:gd name="T7" fmla="*/ 0 h 2249"/>
                              <a:gd name="T8" fmla="*/ 0 w 2160"/>
                              <a:gd name="T9" fmla="*/ 0 h 2249"/>
                              <a:gd name="T10" fmla="*/ 0 w 2160"/>
                              <a:gd name="T11" fmla="*/ 0 h 2249"/>
                              <a:gd name="T12" fmla="*/ 0 w 2160"/>
                              <a:gd name="T13" fmla="*/ 0 h 2249"/>
                              <a:gd name="T14" fmla="*/ 0 w 2160"/>
                              <a:gd name="T15" fmla="*/ 0 h 2249"/>
                              <a:gd name="T16" fmla="*/ 0 w 2160"/>
                              <a:gd name="T17" fmla="*/ 0 h 2249"/>
                              <a:gd name="T18" fmla="*/ 0 w 2160"/>
                              <a:gd name="T19" fmla="*/ 0 h 2249"/>
                              <a:gd name="T20" fmla="*/ 0 w 2160"/>
                              <a:gd name="T21" fmla="*/ 0 h 2249"/>
                              <a:gd name="T22" fmla="*/ 0 w 2160"/>
                              <a:gd name="T23" fmla="*/ 0 h 2249"/>
                              <a:gd name="T24" fmla="*/ 0 w 2160"/>
                              <a:gd name="T25" fmla="*/ 0 h 2249"/>
                              <a:gd name="T26" fmla="*/ 0 w 2160"/>
                              <a:gd name="T27" fmla="*/ 0 h 2249"/>
                              <a:gd name="T28" fmla="*/ 0 w 2160"/>
                              <a:gd name="T29" fmla="*/ 0 h 2249"/>
                              <a:gd name="T30" fmla="*/ 0 w 2160"/>
                              <a:gd name="T31" fmla="*/ 0 h 2249"/>
                              <a:gd name="T32" fmla="*/ 0 w 2160"/>
                              <a:gd name="T33" fmla="*/ 0 h 2249"/>
                              <a:gd name="T34" fmla="*/ 0 w 2160"/>
                              <a:gd name="T35" fmla="*/ 0 h 2249"/>
                              <a:gd name="T36" fmla="*/ 0 w 2160"/>
                              <a:gd name="T37" fmla="*/ 0 h 2249"/>
                              <a:gd name="T38" fmla="*/ 0 w 2160"/>
                              <a:gd name="T39" fmla="*/ 0 h 2249"/>
                              <a:gd name="T40" fmla="*/ 0 w 2160"/>
                              <a:gd name="T41" fmla="*/ 0 h 2249"/>
                              <a:gd name="T42" fmla="*/ 0 w 2160"/>
                              <a:gd name="T43" fmla="*/ 0 h 2249"/>
                              <a:gd name="T44" fmla="*/ 0 w 2160"/>
                              <a:gd name="T45" fmla="*/ 0 h 2249"/>
                              <a:gd name="T46" fmla="*/ 0 w 2160"/>
                              <a:gd name="T47" fmla="*/ 0 h 2249"/>
                              <a:gd name="T48" fmla="*/ 0 w 2160"/>
                              <a:gd name="T49" fmla="*/ 0 h 2249"/>
                              <a:gd name="T50" fmla="*/ 0 w 2160"/>
                              <a:gd name="T51" fmla="*/ 0 h 2249"/>
                              <a:gd name="T52" fmla="*/ 0 w 2160"/>
                              <a:gd name="T53" fmla="*/ 0 h 2249"/>
                              <a:gd name="T54" fmla="*/ 0 w 2160"/>
                              <a:gd name="T55" fmla="*/ 0 h 2249"/>
                              <a:gd name="T56" fmla="*/ 0 w 2160"/>
                              <a:gd name="T57" fmla="*/ 0 h 2249"/>
                              <a:gd name="T58" fmla="*/ 0 w 2160"/>
                              <a:gd name="T59" fmla="*/ 0 h 2249"/>
                              <a:gd name="T60" fmla="*/ 0 w 2160"/>
                              <a:gd name="T61" fmla="*/ 0 h 2249"/>
                              <a:gd name="T62" fmla="*/ 0 w 2160"/>
                              <a:gd name="T63" fmla="*/ 0 h 2249"/>
                              <a:gd name="T64" fmla="*/ 0 w 2160"/>
                              <a:gd name="T65" fmla="*/ 0 h 2249"/>
                              <a:gd name="T66" fmla="*/ 0 w 2160"/>
                              <a:gd name="T67" fmla="*/ 0 h 2249"/>
                              <a:gd name="T68" fmla="*/ 0 w 2160"/>
                              <a:gd name="T69" fmla="*/ 0 h 2249"/>
                              <a:gd name="T70" fmla="*/ 0 w 2160"/>
                              <a:gd name="T71" fmla="*/ 0 h 2249"/>
                              <a:gd name="T72" fmla="*/ 0 w 2160"/>
                              <a:gd name="T73" fmla="*/ 0 h 2249"/>
                              <a:gd name="T74" fmla="*/ 0 w 2160"/>
                              <a:gd name="T75" fmla="*/ 0 h 2249"/>
                              <a:gd name="T76" fmla="*/ 0 w 2160"/>
                              <a:gd name="T77" fmla="*/ 0 h 2249"/>
                              <a:gd name="T78" fmla="*/ 0 w 2160"/>
                              <a:gd name="T79" fmla="*/ 0 h 2249"/>
                              <a:gd name="T80" fmla="*/ 0 w 2160"/>
                              <a:gd name="T81" fmla="*/ 0 h 2249"/>
                              <a:gd name="T82" fmla="*/ 0 w 2160"/>
                              <a:gd name="T83" fmla="*/ 0 h 2249"/>
                              <a:gd name="T84" fmla="*/ 0 w 2160"/>
                              <a:gd name="T85" fmla="*/ 0 h 2249"/>
                              <a:gd name="T86" fmla="*/ 0 w 2160"/>
                              <a:gd name="T87" fmla="*/ 0 h 2249"/>
                              <a:gd name="T88" fmla="*/ 0 w 2160"/>
                              <a:gd name="T89" fmla="*/ 0 h 2249"/>
                              <a:gd name="T90" fmla="*/ 0 w 2160"/>
                              <a:gd name="T91" fmla="*/ 0 h 2249"/>
                              <a:gd name="T92" fmla="*/ 0 w 2160"/>
                              <a:gd name="T93" fmla="*/ 0 h 2249"/>
                              <a:gd name="T94" fmla="*/ 0 w 2160"/>
                              <a:gd name="T95" fmla="*/ 0 h 2249"/>
                              <a:gd name="T96" fmla="*/ 0 w 2160"/>
                              <a:gd name="T97" fmla="*/ 0 h 2249"/>
                              <a:gd name="T98" fmla="*/ 0 w 2160"/>
                              <a:gd name="T99" fmla="*/ 0 h 2249"/>
                              <a:gd name="T100" fmla="*/ 0 w 2160"/>
                              <a:gd name="T101" fmla="*/ 0 h 2249"/>
                              <a:gd name="T102" fmla="*/ 0 w 2160"/>
                              <a:gd name="T103" fmla="*/ 0 h 2249"/>
                              <a:gd name="T104" fmla="*/ 0 w 2160"/>
                              <a:gd name="T105" fmla="*/ 0 h 2249"/>
                              <a:gd name="T106" fmla="*/ 0 w 2160"/>
                              <a:gd name="T107" fmla="*/ 0 h 2249"/>
                              <a:gd name="T108" fmla="*/ 0 w 2160"/>
                              <a:gd name="T109" fmla="*/ 0 h 2249"/>
                              <a:gd name="T110" fmla="*/ 0 w 2160"/>
                              <a:gd name="T111" fmla="*/ 0 h 2249"/>
                              <a:gd name="T112" fmla="*/ 0 w 2160"/>
                              <a:gd name="T113" fmla="*/ 0 h 2249"/>
                              <a:gd name="T114" fmla="*/ 0 w 2160"/>
                              <a:gd name="T115" fmla="*/ 0 h 2249"/>
                              <a:gd name="T116" fmla="*/ 0 w 2160"/>
                              <a:gd name="T117" fmla="*/ 0 h 224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160"/>
                              <a:gd name="T178" fmla="*/ 0 h 2249"/>
                              <a:gd name="T179" fmla="*/ 2160 w 2160"/>
                              <a:gd name="T180" fmla="*/ 2249 h 224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160" h="2249">
                                <a:moveTo>
                                  <a:pt x="1842" y="329"/>
                                </a:moveTo>
                                <a:lnTo>
                                  <a:pt x="1801" y="288"/>
                                </a:lnTo>
                                <a:lnTo>
                                  <a:pt x="1761" y="250"/>
                                </a:lnTo>
                                <a:lnTo>
                                  <a:pt x="1739" y="232"/>
                                </a:lnTo>
                                <a:lnTo>
                                  <a:pt x="1718" y="216"/>
                                </a:lnTo>
                                <a:lnTo>
                                  <a:pt x="1676" y="184"/>
                                </a:lnTo>
                                <a:lnTo>
                                  <a:pt x="1631" y="155"/>
                                </a:lnTo>
                                <a:lnTo>
                                  <a:pt x="1586" y="127"/>
                                </a:lnTo>
                                <a:lnTo>
                                  <a:pt x="1539" y="102"/>
                                </a:lnTo>
                                <a:lnTo>
                                  <a:pt x="1494" y="82"/>
                                </a:lnTo>
                                <a:lnTo>
                                  <a:pt x="1445" y="61"/>
                                </a:lnTo>
                                <a:lnTo>
                                  <a:pt x="1396" y="45"/>
                                </a:lnTo>
                                <a:lnTo>
                                  <a:pt x="1345" y="31"/>
                                </a:lnTo>
                                <a:lnTo>
                                  <a:pt x="1319" y="24"/>
                                </a:lnTo>
                                <a:lnTo>
                                  <a:pt x="1294" y="20"/>
                                </a:lnTo>
                                <a:lnTo>
                                  <a:pt x="1241" y="10"/>
                                </a:lnTo>
                                <a:lnTo>
                                  <a:pt x="1188" y="5"/>
                                </a:lnTo>
                                <a:lnTo>
                                  <a:pt x="1134" y="1"/>
                                </a:lnTo>
                                <a:lnTo>
                                  <a:pt x="1080" y="0"/>
                                </a:lnTo>
                                <a:lnTo>
                                  <a:pt x="1024" y="1"/>
                                </a:lnTo>
                                <a:lnTo>
                                  <a:pt x="970" y="5"/>
                                </a:lnTo>
                                <a:lnTo>
                                  <a:pt x="916" y="10"/>
                                </a:lnTo>
                                <a:lnTo>
                                  <a:pt x="864" y="20"/>
                                </a:lnTo>
                                <a:lnTo>
                                  <a:pt x="812" y="31"/>
                                </a:lnTo>
                                <a:lnTo>
                                  <a:pt x="762" y="45"/>
                                </a:lnTo>
                                <a:lnTo>
                                  <a:pt x="712" y="61"/>
                                </a:lnTo>
                                <a:lnTo>
                                  <a:pt x="664" y="82"/>
                                </a:lnTo>
                                <a:lnTo>
                                  <a:pt x="616" y="102"/>
                                </a:lnTo>
                                <a:lnTo>
                                  <a:pt x="571" y="127"/>
                                </a:lnTo>
                                <a:lnTo>
                                  <a:pt x="525" y="155"/>
                                </a:lnTo>
                                <a:lnTo>
                                  <a:pt x="481" y="184"/>
                                </a:lnTo>
                                <a:lnTo>
                                  <a:pt x="438" y="216"/>
                                </a:lnTo>
                                <a:lnTo>
                                  <a:pt x="396" y="250"/>
                                </a:lnTo>
                                <a:lnTo>
                                  <a:pt x="356" y="288"/>
                                </a:lnTo>
                                <a:lnTo>
                                  <a:pt x="317" y="329"/>
                                </a:lnTo>
                                <a:lnTo>
                                  <a:pt x="278" y="369"/>
                                </a:lnTo>
                                <a:lnTo>
                                  <a:pt x="241" y="411"/>
                                </a:lnTo>
                                <a:lnTo>
                                  <a:pt x="208" y="455"/>
                                </a:lnTo>
                                <a:lnTo>
                                  <a:pt x="178" y="501"/>
                                </a:lnTo>
                                <a:lnTo>
                                  <a:pt x="149" y="546"/>
                                </a:lnTo>
                                <a:lnTo>
                                  <a:pt x="123" y="594"/>
                                </a:lnTo>
                                <a:lnTo>
                                  <a:pt x="99" y="642"/>
                                </a:lnTo>
                                <a:lnTo>
                                  <a:pt x="79" y="692"/>
                                </a:lnTo>
                                <a:lnTo>
                                  <a:pt x="59" y="741"/>
                                </a:lnTo>
                                <a:lnTo>
                                  <a:pt x="44" y="792"/>
                                </a:lnTo>
                                <a:lnTo>
                                  <a:pt x="30" y="844"/>
                                </a:lnTo>
                                <a:lnTo>
                                  <a:pt x="20" y="899"/>
                                </a:lnTo>
                                <a:lnTo>
                                  <a:pt x="11" y="953"/>
                                </a:lnTo>
                                <a:lnTo>
                                  <a:pt x="4" y="1010"/>
                                </a:lnTo>
                                <a:lnTo>
                                  <a:pt x="1" y="1066"/>
                                </a:lnTo>
                                <a:lnTo>
                                  <a:pt x="0" y="1125"/>
                                </a:lnTo>
                                <a:lnTo>
                                  <a:pt x="1" y="1181"/>
                                </a:lnTo>
                                <a:lnTo>
                                  <a:pt x="4" y="1238"/>
                                </a:lnTo>
                                <a:lnTo>
                                  <a:pt x="6" y="1265"/>
                                </a:lnTo>
                                <a:lnTo>
                                  <a:pt x="11" y="1293"/>
                                </a:lnTo>
                                <a:lnTo>
                                  <a:pt x="20" y="1349"/>
                                </a:lnTo>
                                <a:lnTo>
                                  <a:pt x="30" y="1401"/>
                                </a:lnTo>
                                <a:lnTo>
                                  <a:pt x="44" y="1454"/>
                                </a:lnTo>
                                <a:lnTo>
                                  <a:pt x="59" y="1505"/>
                                </a:lnTo>
                                <a:lnTo>
                                  <a:pt x="79" y="1557"/>
                                </a:lnTo>
                                <a:lnTo>
                                  <a:pt x="99" y="1604"/>
                                </a:lnTo>
                                <a:lnTo>
                                  <a:pt x="123" y="1653"/>
                                </a:lnTo>
                                <a:lnTo>
                                  <a:pt x="149" y="1700"/>
                                </a:lnTo>
                                <a:lnTo>
                                  <a:pt x="162" y="1723"/>
                                </a:lnTo>
                                <a:lnTo>
                                  <a:pt x="178" y="1747"/>
                                </a:lnTo>
                                <a:lnTo>
                                  <a:pt x="208" y="1792"/>
                                </a:lnTo>
                                <a:lnTo>
                                  <a:pt x="224" y="1813"/>
                                </a:lnTo>
                                <a:lnTo>
                                  <a:pt x="241" y="1836"/>
                                </a:lnTo>
                                <a:lnTo>
                                  <a:pt x="278" y="1879"/>
                                </a:lnTo>
                                <a:lnTo>
                                  <a:pt x="296" y="1899"/>
                                </a:lnTo>
                                <a:lnTo>
                                  <a:pt x="317" y="1921"/>
                                </a:lnTo>
                                <a:lnTo>
                                  <a:pt x="356" y="1959"/>
                                </a:lnTo>
                                <a:lnTo>
                                  <a:pt x="396" y="1997"/>
                                </a:lnTo>
                                <a:lnTo>
                                  <a:pt x="438" y="2031"/>
                                </a:lnTo>
                                <a:lnTo>
                                  <a:pt x="481" y="2063"/>
                                </a:lnTo>
                                <a:lnTo>
                                  <a:pt x="525" y="2093"/>
                                </a:lnTo>
                                <a:lnTo>
                                  <a:pt x="571" y="2120"/>
                                </a:lnTo>
                                <a:lnTo>
                                  <a:pt x="616" y="2144"/>
                                </a:lnTo>
                                <a:lnTo>
                                  <a:pt x="664" y="2167"/>
                                </a:lnTo>
                                <a:lnTo>
                                  <a:pt x="712" y="2185"/>
                                </a:lnTo>
                                <a:lnTo>
                                  <a:pt x="762" y="2203"/>
                                </a:lnTo>
                                <a:lnTo>
                                  <a:pt x="812" y="2217"/>
                                </a:lnTo>
                                <a:lnTo>
                                  <a:pt x="864" y="2229"/>
                                </a:lnTo>
                                <a:lnTo>
                                  <a:pt x="916" y="2236"/>
                                </a:lnTo>
                                <a:lnTo>
                                  <a:pt x="970" y="2244"/>
                                </a:lnTo>
                                <a:lnTo>
                                  <a:pt x="1024" y="2247"/>
                                </a:lnTo>
                                <a:lnTo>
                                  <a:pt x="1080" y="2249"/>
                                </a:lnTo>
                                <a:lnTo>
                                  <a:pt x="1134" y="2247"/>
                                </a:lnTo>
                                <a:lnTo>
                                  <a:pt x="1188" y="2244"/>
                                </a:lnTo>
                                <a:lnTo>
                                  <a:pt x="1214" y="2240"/>
                                </a:lnTo>
                                <a:lnTo>
                                  <a:pt x="1241" y="2236"/>
                                </a:lnTo>
                                <a:lnTo>
                                  <a:pt x="1267" y="2232"/>
                                </a:lnTo>
                                <a:lnTo>
                                  <a:pt x="1294" y="2229"/>
                                </a:lnTo>
                                <a:lnTo>
                                  <a:pt x="1319" y="2222"/>
                                </a:lnTo>
                                <a:lnTo>
                                  <a:pt x="1332" y="2219"/>
                                </a:lnTo>
                                <a:lnTo>
                                  <a:pt x="1345" y="2217"/>
                                </a:lnTo>
                                <a:lnTo>
                                  <a:pt x="1370" y="2209"/>
                                </a:lnTo>
                                <a:lnTo>
                                  <a:pt x="1396" y="2203"/>
                                </a:lnTo>
                                <a:lnTo>
                                  <a:pt x="1420" y="2194"/>
                                </a:lnTo>
                                <a:lnTo>
                                  <a:pt x="1445" y="2185"/>
                                </a:lnTo>
                                <a:lnTo>
                                  <a:pt x="1450" y="2182"/>
                                </a:lnTo>
                                <a:lnTo>
                                  <a:pt x="1456" y="2180"/>
                                </a:lnTo>
                                <a:lnTo>
                                  <a:pt x="1469" y="2175"/>
                                </a:lnTo>
                                <a:lnTo>
                                  <a:pt x="1494" y="2167"/>
                                </a:lnTo>
                                <a:lnTo>
                                  <a:pt x="1539" y="2144"/>
                                </a:lnTo>
                                <a:lnTo>
                                  <a:pt x="1562" y="2132"/>
                                </a:lnTo>
                                <a:lnTo>
                                  <a:pt x="1574" y="2125"/>
                                </a:lnTo>
                                <a:lnTo>
                                  <a:pt x="1586" y="2120"/>
                                </a:lnTo>
                                <a:lnTo>
                                  <a:pt x="1597" y="2112"/>
                                </a:lnTo>
                                <a:lnTo>
                                  <a:pt x="1608" y="2106"/>
                                </a:lnTo>
                                <a:lnTo>
                                  <a:pt x="1631" y="2093"/>
                                </a:lnTo>
                                <a:lnTo>
                                  <a:pt x="1653" y="2078"/>
                                </a:lnTo>
                                <a:lnTo>
                                  <a:pt x="1676" y="2063"/>
                                </a:lnTo>
                                <a:lnTo>
                                  <a:pt x="1696" y="2047"/>
                                </a:lnTo>
                                <a:lnTo>
                                  <a:pt x="1707" y="2038"/>
                                </a:lnTo>
                                <a:lnTo>
                                  <a:pt x="1712" y="2034"/>
                                </a:lnTo>
                                <a:lnTo>
                                  <a:pt x="1718" y="2031"/>
                                </a:lnTo>
                                <a:lnTo>
                                  <a:pt x="1739" y="2013"/>
                                </a:lnTo>
                                <a:lnTo>
                                  <a:pt x="1749" y="2005"/>
                                </a:lnTo>
                                <a:lnTo>
                                  <a:pt x="1755" y="2000"/>
                                </a:lnTo>
                                <a:lnTo>
                                  <a:pt x="1761" y="1997"/>
                                </a:lnTo>
                                <a:lnTo>
                                  <a:pt x="1781" y="1977"/>
                                </a:lnTo>
                                <a:lnTo>
                                  <a:pt x="1801" y="1959"/>
                                </a:lnTo>
                                <a:lnTo>
                                  <a:pt x="1821" y="1939"/>
                                </a:lnTo>
                                <a:lnTo>
                                  <a:pt x="1842" y="1921"/>
                                </a:lnTo>
                                <a:lnTo>
                                  <a:pt x="1861" y="1899"/>
                                </a:lnTo>
                                <a:lnTo>
                                  <a:pt x="1879" y="1879"/>
                                </a:lnTo>
                                <a:lnTo>
                                  <a:pt x="1897" y="1857"/>
                                </a:lnTo>
                                <a:lnTo>
                                  <a:pt x="1916" y="1836"/>
                                </a:lnTo>
                                <a:lnTo>
                                  <a:pt x="1919" y="1830"/>
                                </a:lnTo>
                                <a:lnTo>
                                  <a:pt x="1923" y="1824"/>
                                </a:lnTo>
                                <a:lnTo>
                                  <a:pt x="1931" y="1813"/>
                                </a:lnTo>
                                <a:lnTo>
                                  <a:pt x="1948" y="1792"/>
                                </a:lnTo>
                                <a:lnTo>
                                  <a:pt x="1951" y="1785"/>
                                </a:lnTo>
                                <a:lnTo>
                                  <a:pt x="1955" y="1780"/>
                                </a:lnTo>
                                <a:lnTo>
                                  <a:pt x="1963" y="1769"/>
                                </a:lnTo>
                                <a:lnTo>
                                  <a:pt x="1980" y="1747"/>
                                </a:lnTo>
                                <a:lnTo>
                                  <a:pt x="1994" y="1723"/>
                                </a:lnTo>
                                <a:lnTo>
                                  <a:pt x="2008" y="1700"/>
                                </a:lnTo>
                                <a:lnTo>
                                  <a:pt x="2022" y="1676"/>
                                </a:lnTo>
                                <a:lnTo>
                                  <a:pt x="2028" y="1664"/>
                                </a:lnTo>
                                <a:lnTo>
                                  <a:pt x="2035" y="1653"/>
                                </a:lnTo>
                                <a:lnTo>
                                  <a:pt x="2040" y="1640"/>
                                </a:lnTo>
                                <a:lnTo>
                                  <a:pt x="2047" y="1628"/>
                                </a:lnTo>
                                <a:lnTo>
                                  <a:pt x="2058" y="1604"/>
                                </a:lnTo>
                                <a:lnTo>
                                  <a:pt x="2080" y="1557"/>
                                </a:lnTo>
                                <a:lnTo>
                                  <a:pt x="2088" y="1530"/>
                                </a:lnTo>
                                <a:lnTo>
                                  <a:pt x="2092" y="1517"/>
                                </a:lnTo>
                                <a:lnTo>
                                  <a:pt x="2094" y="1511"/>
                                </a:lnTo>
                                <a:lnTo>
                                  <a:pt x="2098" y="1505"/>
                                </a:lnTo>
                                <a:lnTo>
                                  <a:pt x="2106" y="1479"/>
                                </a:lnTo>
                                <a:lnTo>
                                  <a:pt x="2114" y="1454"/>
                                </a:lnTo>
                                <a:lnTo>
                                  <a:pt x="2120" y="1427"/>
                                </a:lnTo>
                                <a:lnTo>
                                  <a:pt x="2128" y="1401"/>
                                </a:lnTo>
                                <a:lnTo>
                                  <a:pt x="2139" y="1349"/>
                                </a:lnTo>
                                <a:lnTo>
                                  <a:pt x="2143" y="1321"/>
                                </a:lnTo>
                                <a:lnTo>
                                  <a:pt x="2147" y="1293"/>
                                </a:lnTo>
                                <a:lnTo>
                                  <a:pt x="2151" y="1265"/>
                                </a:lnTo>
                                <a:lnTo>
                                  <a:pt x="2155" y="1238"/>
                                </a:lnTo>
                                <a:lnTo>
                                  <a:pt x="2158" y="1181"/>
                                </a:lnTo>
                                <a:lnTo>
                                  <a:pt x="2160" y="1125"/>
                                </a:lnTo>
                                <a:lnTo>
                                  <a:pt x="2158" y="1066"/>
                                </a:lnTo>
                                <a:lnTo>
                                  <a:pt x="2155" y="1010"/>
                                </a:lnTo>
                                <a:lnTo>
                                  <a:pt x="2147" y="953"/>
                                </a:lnTo>
                                <a:lnTo>
                                  <a:pt x="2139" y="899"/>
                                </a:lnTo>
                                <a:lnTo>
                                  <a:pt x="2128" y="844"/>
                                </a:lnTo>
                                <a:lnTo>
                                  <a:pt x="2114" y="792"/>
                                </a:lnTo>
                                <a:lnTo>
                                  <a:pt x="2098" y="741"/>
                                </a:lnTo>
                                <a:lnTo>
                                  <a:pt x="2080" y="692"/>
                                </a:lnTo>
                                <a:lnTo>
                                  <a:pt x="2058" y="642"/>
                                </a:lnTo>
                                <a:lnTo>
                                  <a:pt x="2035" y="594"/>
                                </a:lnTo>
                                <a:lnTo>
                                  <a:pt x="2008" y="546"/>
                                </a:lnTo>
                                <a:lnTo>
                                  <a:pt x="1980" y="501"/>
                                </a:lnTo>
                                <a:lnTo>
                                  <a:pt x="1948" y="455"/>
                                </a:lnTo>
                                <a:lnTo>
                                  <a:pt x="1916" y="411"/>
                                </a:lnTo>
                                <a:lnTo>
                                  <a:pt x="1879" y="369"/>
                                </a:lnTo>
                                <a:lnTo>
                                  <a:pt x="1842" y="329"/>
                                </a:lnTo>
                                <a:close/>
                                <a:moveTo>
                                  <a:pt x="1815" y="359"/>
                                </a:moveTo>
                                <a:lnTo>
                                  <a:pt x="1851" y="398"/>
                                </a:lnTo>
                                <a:lnTo>
                                  <a:pt x="1886" y="440"/>
                                </a:lnTo>
                                <a:lnTo>
                                  <a:pt x="1917" y="481"/>
                                </a:lnTo>
                                <a:lnTo>
                                  <a:pt x="1947" y="524"/>
                                </a:lnTo>
                                <a:lnTo>
                                  <a:pt x="1973" y="568"/>
                                </a:lnTo>
                                <a:lnTo>
                                  <a:pt x="1999" y="614"/>
                                </a:lnTo>
                                <a:lnTo>
                                  <a:pt x="2021" y="660"/>
                                </a:lnTo>
                                <a:lnTo>
                                  <a:pt x="2042" y="708"/>
                                </a:lnTo>
                                <a:lnTo>
                                  <a:pt x="2060" y="756"/>
                                </a:lnTo>
                                <a:lnTo>
                                  <a:pt x="2076" y="805"/>
                                </a:lnTo>
                                <a:lnTo>
                                  <a:pt x="2088" y="855"/>
                                </a:lnTo>
                                <a:lnTo>
                                  <a:pt x="2100" y="907"/>
                                </a:lnTo>
                                <a:lnTo>
                                  <a:pt x="2107" y="960"/>
                                </a:lnTo>
                                <a:lnTo>
                                  <a:pt x="2114" y="1014"/>
                                </a:lnTo>
                                <a:lnTo>
                                  <a:pt x="2117" y="1068"/>
                                </a:lnTo>
                                <a:lnTo>
                                  <a:pt x="2119" y="1125"/>
                                </a:lnTo>
                                <a:lnTo>
                                  <a:pt x="2117" y="1179"/>
                                </a:lnTo>
                                <a:lnTo>
                                  <a:pt x="2114" y="1234"/>
                                </a:lnTo>
                                <a:lnTo>
                                  <a:pt x="2110" y="1260"/>
                                </a:lnTo>
                                <a:lnTo>
                                  <a:pt x="2108" y="1273"/>
                                </a:lnTo>
                                <a:lnTo>
                                  <a:pt x="2107" y="1279"/>
                                </a:lnTo>
                                <a:lnTo>
                                  <a:pt x="2107" y="1287"/>
                                </a:lnTo>
                                <a:lnTo>
                                  <a:pt x="2103" y="1313"/>
                                </a:lnTo>
                                <a:lnTo>
                                  <a:pt x="2101" y="1326"/>
                                </a:lnTo>
                                <a:lnTo>
                                  <a:pt x="2100" y="1333"/>
                                </a:lnTo>
                                <a:lnTo>
                                  <a:pt x="2100" y="1340"/>
                                </a:lnTo>
                                <a:lnTo>
                                  <a:pt x="2093" y="1365"/>
                                </a:lnTo>
                                <a:lnTo>
                                  <a:pt x="2088" y="1391"/>
                                </a:lnTo>
                                <a:lnTo>
                                  <a:pt x="2082" y="1416"/>
                                </a:lnTo>
                                <a:lnTo>
                                  <a:pt x="2076" y="1442"/>
                                </a:lnTo>
                                <a:lnTo>
                                  <a:pt x="2067" y="1466"/>
                                </a:lnTo>
                                <a:lnTo>
                                  <a:pt x="2063" y="1478"/>
                                </a:lnTo>
                                <a:lnTo>
                                  <a:pt x="2060" y="1491"/>
                                </a:lnTo>
                                <a:lnTo>
                                  <a:pt x="2051" y="1515"/>
                                </a:lnTo>
                                <a:lnTo>
                                  <a:pt x="2042" y="1540"/>
                                </a:lnTo>
                                <a:lnTo>
                                  <a:pt x="2036" y="1551"/>
                                </a:lnTo>
                                <a:lnTo>
                                  <a:pt x="2033" y="1557"/>
                                </a:lnTo>
                                <a:lnTo>
                                  <a:pt x="2031" y="1563"/>
                                </a:lnTo>
                                <a:lnTo>
                                  <a:pt x="2021" y="1587"/>
                                </a:lnTo>
                                <a:lnTo>
                                  <a:pt x="2014" y="1598"/>
                                </a:lnTo>
                                <a:lnTo>
                                  <a:pt x="2011" y="1603"/>
                                </a:lnTo>
                                <a:lnTo>
                                  <a:pt x="2009" y="1610"/>
                                </a:lnTo>
                                <a:lnTo>
                                  <a:pt x="1999" y="1634"/>
                                </a:lnTo>
                                <a:lnTo>
                                  <a:pt x="1985" y="1656"/>
                                </a:lnTo>
                                <a:lnTo>
                                  <a:pt x="1973" y="1678"/>
                                </a:lnTo>
                                <a:lnTo>
                                  <a:pt x="1959" y="1700"/>
                                </a:lnTo>
                                <a:lnTo>
                                  <a:pt x="1947" y="1723"/>
                                </a:lnTo>
                                <a:lnTo>
                                  <a:pt x="1939" y="1733"/>
                                </a:lnTo>
                                <a:lnTo>
                                  <a:pt x="1931" y="1744"/>
                                </a:lnTo>
                                <a:lnTo>
                                  <a:pt x="1917" y="1765"/>
                                </a:lnTo>
                                <a:lnTo>
                                  <a:pt x="1908" y="1775"/>
                                </a:lnTo>
                                <a:lnTo>
                                  <a:pt x="1901" y="1786"/>
                                </a:lnTo>
                                <a:lnTo>
                                  <a:pt x="1886" y="1808"/>
                                </a:lnTo>
                                <a:lnTo>
                                  <a:pt x="1851" y="1849"/>
                                </a:lnTo>
                                <a:lnTo>
                                  <a:pt x="1815" y="1890"/>
                                </a:lnTo>
                                <a:lnTo>
                                  <a:pt x="1775" y="1929"/>
                                </a:lnTo>
                                <a:lnTo>
                                  <a:pt x="1736" y="1964"/>
                                </a:lnTo>
                                <a:lnTo>
                                  <a:pt x="1694" y="1997"/>
                                </a:lnTo>
                                <a:lnTo>
                                  <a:pt x="1673" y="2012"/>
                                </a:lnTo>
                                <a:lnTo>
                                  <a:pt x="1663" y="2020"/>
                                </a:lnTo>
                                <a:lnTo>
                                  <a:pt x="1654" y="2029"/>
                                </a:lnTo>
                                <a:lnTo>
                                  <a:pt x="1610" y="2056"/>
                                </a:lnTo>
                                <a:lnTo>
                                  <a:pt x="1588" y="2069"/>
                                </a:lnTo>
                                <a:lnTo>
                                  <a:pt x="1567" y="2083"/>
                                </a:lnTo>
                                <a:lnTo>
                                  <a:pt x="1545" y="2094"/>
                                </a:lnTo>
                                <a:lnTo>
                                  <a:pt x="1538" y="2096"/>
                                </a:lnTo>
                                <a:lnTo>
                                  <a:pt x="1533" y="2099"/>
                                </a:lnTo>
                                <a:lnTo>
                                  <a:pt x="1523" y="2106"/>
                                </a:lnTo>
                                <a:lnTo>
                                  <a:pt x="1500" y="2117"/>
                                </a:lnTo>
                                <a:lnTo>
                                  <a:pt x="1494" y="2119"/>
                                </a:lnTo>
                                <a:lnTo>
                                  <a:pt x="1488" y="2122"/>
                                </a:lnTo>
                                <a:lnTo>
                                  <a:pt x="1478" y="2129"/>
                                </a:lnTo>
                                <a:lnTo>
                                  <a:pt x="1454" y="2137"/>
                                </a:lnTo>
                                <a:lnTo>
                                  <a:pt x="1431" y="2147"/>
                                </a:lnTo>
                                <a:lnTo>
                                  <a:pt x="1419" y="2150"/>
                                </a:lnTo>
                                <a:lnTo>
                                  <a:pt x="1407" y="2155"/>
                                </a:lnTo>
                                <a:lnTo>
                                  <a:pt x="1385" y="2163"/>
                                </a:lnTo>
                                <a:lnTo>
                                  <a:pt x="1360" y="2170"/>
                                </a:lnTo>
                                <a:lnTo>
                                  <a:pt x="1336" y="2177"/>
                                </a:lnTo>
                                <a:lnTo>
                                  <a:pt x="1311" y="2182"/>
                                </a:lnTo>
                                <a:lnTo>
                                  <a:pt x="1287" y="2188"/>
                                </a:lnTo>
                                <a:lnTo>
                                  <a:pt x="1280" y="2188"/>
                                </a:lnTo>
                                <a:lnTo>
                                  <a:pt x="1273" y="2190"/>
                                </a:lnTo>
                                <a:lnTo>
                                  <a:pt x="1261" y="2192"/>
                                </a:lnTo>
                                <a:lnTo>
                                  <a:pt x="1236" y="2196"/>
                                </a:lnTo>
                                <a:lnTo>
                                  <a:pt x="1229" y="2196"/>
                                </a:lnTo>
                                <a:lnTo>
                                  <a:pt x="1222" y="2197"/>
                                </a:lnTo>
                                <a:lnTo>
                                  <a:pt x="1210" y="2199"/>
                                </a:lnTo>
                                <a:lnTo>
                                  <a:pt x="1185" y="2204"/>
                                </a:lnTo>
                                <a:lnTo>
                                  <a:pt x="1158" y="2205"/>
                                </a:lnTo>
                                <a:lnTo>
                                  <a:pt x="1132" y="2207"/>
                                </a:lnTo>
                                <a:lnTo>
                                  <a:pt x="1080" y="2209"/>
                                </a:lnTo>
                                <a:lnTo>
                                  <a:pt x="1026" y="2207"/>
                                </a:lnTo>
                                <a:lnTo>
                                  <a:pt x="973" y="2204"/>
                                </a:lnTo>
                                <a:lnTo>
                                  <a:pt x="921" y="2196"/>
                                </a:lnTo>
                                <a:lnTo>
                                  <a:pt x="871" y="2188"/>
                                </a:lnTo>
                                <a:lnTo>
                                  <a:pt x="821" y="2177"/>
                                </a:lnTo>
                                <a:lnTo>
                                  <a:pt x="773" y="2163"/>
                                </a:lnTo>
                                <a:lnTo>
                                  <a:pt x="726" y="2147"/>
                                </a:lnTo>
                                <a:lnTo>
                                  <a:pt x="680" y="2129"/>
                                </a:lnTo>
                                <a:lnTo>
                                  <a:pt x="633" y="2106"/>
                                </a:lnTo>
                                <a:lnTo>
                                  <a:pt x="588" y="2083"/>
                                </a:lnTo>
                                <a:lnTo>
                                  <a:pt x="545" y="2056"/>
                                </a:lnTo>
                                <a:lnTo>
                                  <a:pt x="503" y="2029"/>
                                </a:lnTo>
                                <a:lnTo>
                                  <a:pt x="462" y="1997"/>
                                </a:lnTo>
                                <a:lnTo>
                                  <a:pt x="421" y="1964"/>
                                </a:lnTo>
                                <a:lnTo>
                                  <a:pt x="382" y="1929"/>
                                </a:lnTo>
                                <a:lnTo>
                                  <a:pt x="344" y="1890"/>
                                </a:lnTo>
                                <a:lnTo>
                                  <a:pt x="307" y="1849"/>
                                </a:lnTo>
                                <a:lnTo>
                                  <a:pt x="272" y="1808"/>
                                </a:lnTo>
                                <a:lnTo>
                                  <a:pt x="240" y="1765"/>
                                </a:lnTo>
                                <a:lnTo>
                                  <a:pt x="225" y="1744"/>
                                </a:lnTo>
                                <a:lnTo>
                                  <a:pt x="211" y="1723"/>
                                </a:lnTo>
                                <a:lnTo>
                                  <a:pt x="183" y="1678"/>
                                </a:lnTo>
                                <a:lnTo>
                                  <a:pt x="170" y="1656"/>
                                </a:lnTo>
                                <a:lnTo>
                                  <a:pt x="158" y="1634"/>
                                </a:lnTo>
                                <a:lnTo>
                                  <a:pt x="136" y="1587"/>
                                </a:lnTo>
                                <a:lnTo>
                                  <a:pt x="117" y="1540"/>
                                </a:lnTo>
                                <a:lnTo>
                                  <a:pt x="106" y="1515"/>
                                </a:lnTo>
                                <a:lnTo>
                                  <a:pt x="98" y="1491"/>
                                </a:lnTo>
                                <a:lnTo>
                                  <a:pt x="82" y="1442"/>
                                </a:lnTo>
                                <a:lnTo>
                                  <a:pt x="69" y="1391"/>
                                </a:lnTo>
                                <a:lnTo>
                                  <a:pt x="59" y="1340"/>
                                </a:lnTo>
                                <a:lnTo>
                                  <a:pt x="50" y="1287"/>
                                </a:lnTo>
                                <a:lnTo>
                                  <a:pt x="45" y="1234"/>
                                </a:lnTo>
                                <a:lnTo>
                                  <a:pt x="42" y="1179"/>
                                </a:lnTo>
                                <a:lnTo>
                                  <a:pt x="41" y="1125"/>
                                </a:lnTo>
                                <a:lnTo>
                                  <a:pt x="42" y="1068"/>
                                </a:lnTo>
                                <a:lnTo>
                                  <a:pt x="45" y="1014"/>
                                </a:lnTo>
                                <a:lnTo>
                                  <a:pt x="50" y="960"/>
                                </a:lnTo>
                                <a:lnTo>
                                  <a:pt x="59" y="907"/>
                                </a:lnTo>
                                <a:lnTo>
                                  <a:pt x="69" y="855"/>
                                </a:lnTo>
                                <a:lnTo>
                                  <a:pt x="82" y="805"/>
                                </a:lnTo>
                                <a:lnTo>
                                  <a:pt x="98" y="756"/>
                                </a:lnTo>
                                <a:lnTo>
                                  <a:pt x="117" y="708"/>
                                </a:lnTo>
                                <a:lnTo>
                                  <a:pt x="136" y="660"/>
                                </a:lnTo>
                                <a:lnTo>
                                  <a:pt x="158" y="614"/>
                                </a:lnTo>
                                <a:lnTo>
                                  <a:pt x="183" y="568"/>
                                </a:lnTo>
                                <a:lnTo>
                                  <a:pt x="211" y="524"/>
                                </a:lnTo>
                                <a:lnTo>
                                  <a:pt x="240" y="481"/>
                                </a:lnTo>
                                <a:lnTo>
                                  <a:pt x="272" y="440"/>
                                </a:lnTo>
                                <a:lnTo>
                                  <a:pt x="307" y="398"/>
                                </a:lnTo>
                                <a:lnTo>
                                  <a:pt x="344" y="359"/>
                                </a:lnTo>
                                <a:lnTo>
                                  <a:pt x="382" y="319"/>
                                </a:lnTo>
                                <a:lnTo>
                                  <a:pt x="421" y="283"/>
                                </a:lnTo>
                                <a:lnTo>
                                  <a:pt x="462" y="249"/>
                                </a:lnTo>
                                <a:lnTo>
                                  <a:pt x="503" y="219"/>
                                </a:lnTo>
                                <a:lnTo>
                                  <a:pt x="545" y="189"/>
                                </a:lnTo>
                                <a:lnTo>
                                  <a:pt x="588" y="163"/>
                                </a:lnTo>
                                <a:lnTo>
                                  <a:pt x="633" y="141"/>
                                </a:lnTo>
                                <a:lnTo>
                                  <a:pt x="680" y="120"/>
                                </a:lnTo>
                                <a:lnTo>
                                  <a:pt x="726" y="100"/>
                                </a:lnTo>
                                <a:lnTo>
                                  <a:pt x="773" y="84"/>
                                </a:lnTo>
                                <a:lnTo>
                                  <a:pt x="821" y="70"/>
                                </a:lnTo>
                                <a:lnTo>
                                  <a:pt x="871" y="60"/>
                                </a:lnTo>
                                <a:lnTo>
                                  <a:pt x="921" y="50"/>
                                </a:lnTo>
                                <a:lnTo>
                                  <a:pt x="973" y="45"/>
                                </a:lnTo>
                                <a:lnTo>
                                  <a:pt x="1026" y="42"/>
                                </a:lnTo>
                                <a:lnTo>
                                  <a:pt x="1080" y="40"/>
                                </a:lnTo>
                                <a:lnTo>
                                  <a:pt x="1132" y="42"/>
                                </a:lnTo>
                                <a:lnTo>
                                  <a:pt x="1185" y="45"/>
                                </a:lnTo>
                                <a:lnTo>
                                  <a:pt x="1236" y="50"/>
                                </a:lnTo>
                                <a:lnTo>
                                  <a:pt x="1287" y="60"/>
                                </a:lnTo>
                                <a:lnTo>
                                  <a:pt x="1336" y="70"/>
                                </a:lnTo>
                                <a:lnTo>
                                  <a:pt x="1385" y="84"/>
                                </a:lnTo>
                                <a:lnTo>
                                  <a:pt x="1431" y="100"/>
                                </a:lnTo>
                                <a:lnTo>
                                  <a:pt x="1454" y="109"/>
                                </a:lnTo>
                                <a:lnTo>
                                  <a:pt x="1478" y="120"/>
                                </a:lnTo>
                                <a:lnTo>
                                  <a:pt x="1523" y="141"/>
                                </a:lnTo>
                                <a:lnTo>
                                  <a:pt x="1567" y="163"/>
                                </a:lnTo>
                                <a:lnTo>
                                  <a:pt x="1588" y="175"/>
                                </a:lnTo>
                                <a:lnTo>
                                  <a:pt x="1610" y="189"/>
                                </a:lnTo>
                                <a:lnTo>
                                  <a:pt x="1654" y="219"/>
                                </a:lnTo>
                                <a:lnTo>
                                  <a:pt x="1673" y="233"/>
                                </a:lnTo>
                                <a:lnTo>
                                  <a:pt x="1694" y="249"/>
                                </a:lnTo>
                                <a:lnTo>
                                  <a:pt x="1736" y="283"/>
                                </a:lnTo>
                                <a:lnTo>
                                  <a:pt x="1775" y="319"/>
                                </a:lnTo>
                                <a:lnTo>
                                  <a:pt x="1815" y="359"/>
                                </a:ln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64" name="Freeform 68"/>
                        <wps:cNvSpPr>
                          <a:spLocks noEditPoints="1"/>
                        </wps:cNvSpPr>
                        <wps:spPr bwMode="auto">
                          <a:xfrm>
                            <a:off x="1456" y="653"/>
                            <a:ext cx="189" cy="197"/>
                          </a:xfrm>
                          <a:custGeom>
                            <a:avLst/>
                            <a:gdLst>
                              <a:gd name="T0" fmla="*/ 0 w 2078"/>
                              <a:gd name="T1" fmla="*/ 0 h 2169"/>
                              <a:gd name="T2" fmla="*/ 0 w 2078"/>
                              <a:gd name="T3" fmla="*/ 0 h 2169"/>
                              <a:gd name="T4" fmla="*/ 0 w 2078"/>
                              <a:gd name="T5" fmla="*/ 0 h 2169"/>
                              <a:gd name="T6" fmla="*/ 0 w 2078"/>
                              <a:gd name="T7" fmla="*/ 0 h 2169"/>
                              <a:gd name="T8" fmla="*/ 0 w 2078"/>
                              <a:gd name="T9" fmla="*/ 0 h 2169"/>
                              <a:gd name="T10" fmla="*/ 0 w 2078"/>
                              <a:gd name="T11" fmla="*/ 0 h 2169"/>
                              <a:gd name="T12" fmla="*/ 0 w 2078"/>
                              <a:gd name="T13" fmla="*/ 0 h 2169"/>
                              <a:gd name="T14" fmla="*/ 0 w 2078"/>
                              <a:gd name="T15" fmla="*/ 0 h 2169"/>
                              <a:gd name="T16" fmla="*/ 0 w 2078"/>
                              <a:gd name="T17" fmla="*/ 0 h 2169"/>
                              <a:gd name="T18" fmla="*/ 0 w 2078"/>
                              <a:gd name="T19" fmla="*/ 0 h 2169"/>
                              <a:gd name="T20" fmla="*/ 0 w 2078"/>
                              <a:gd name="T21" fmla="*/ 0 h 2169"/>
                              <a:gd name="T22" fmla="*/ 0 w 2078"/>
                              <a:gd name="T23" fmla="*/ 0 h 2169"/>
                              <a:gd name="T24" fmla="*/ 0 w 2078"/>
                              <a:gd name="T25" fmla="*/ 0 h 2169"/>
                              <a:gd name="T26" fmla="*/ 0 w 2078"/>
                              <a:gd name="T27" fmla="*/ 0 h 2169"/>
                              <a:gd name="T28" fmla="*/ 0 w 2078"/>
                              <a:gd name="T29" fmla="*/ 0 h 2169"/>
                              <a:gd name="T30" fmla="*/ 0 w 2078"/>
                              <a:gd name="T31" fmla="*/ 0 h 2169"/>
                              <a:gd name="T32" fmla="*/ 0 w 2078"/>
                              <a:gd name="T33" fmla="*/ 0 h 2169"/>
                              <a:gd name="T34" fmla="*/ 0 w 2078"/>
                              <a:gd name="T35" fmla="*/ 0 h 2169"/>
                              <a:gd name="T36" fmla="*/ 0 w 2078"/>
                              <a:gd name="T37" fmla="*/ 0 h 2169"/>
                              <a:gd name="T38" fmla="*/ 0 w 2078"/>
                              <a:gd name="T39" fmla="*/ 0 h 2169"/>
                              <a:gd name="T40" fmla="*/ 0 w 2078"/>
                              <a:gd name="T41" fmla="*/ 0 h 2169"/>
                              <a:gd name="T42" fmla="*/ 0 w 2078"/>
                              <a:gd name="T43" fmla="*/ 0 h 2169"/>
                              <a:gd name="T44" fmla="*/ 0 w 2078"/>
                              <a:gd name="T45" fmla="*/ 0 h 2169"/>
                              <a:gd name="T46" fmla="*/ 0 w 2078"/>
                              <a:gd name="T47" fmla="*/ 0 h 2169"/>
                              <a:gd name="T48" fmla="*/ 0 w 2078"/>
                              <a:gd name="T49" fmla="*/ 0 h 2169"/>
                              <a:gd name="T50" fmla="*/ 0 w 2078"/>
                              <a:gd name="T51" fmla="*/ 0 h 2169"/>
                              <a:gd name="T52" fmla="*/ 0 w 2078"/>
                              <a:gd name="T53" fmla="*/ 0 h 2169"/>
                              <a:gd name="T54" fmla="*/ 0 w 2078"/>
                              <a:gd name="T55" fmla="*/ 0 h 2169"/>
                              <a:gd name="T56" fmla="*/ 0 w 2078"/>
                              <a:gd name="T57" fmla="*/ 0 h 2169"/>
                              <a:gd name="T58" fmla="*/ 0 w 2078"/>
                              <a:gd name="T59" fmla="*/ 0 h 2169"/>
                              <a:gd name="T60" fmla="*/ 0 w 2078"/>
                              <a:gd name="T61" fmla="*/ 0 h 2169"/>
                              <a:gd name="T62" fmla="*/ 0 w 2078"/>
                              <a:gd name="T63" fmla="*/ 0 h 2169"/>
                              <a:gd name="T64" fmla="*/ 0 w 2078"/>
                              <a:gd name="T65" fmla="*/ 0 h 2169"/>
                              <a:gd name="T66" fmla="*/ 0 w 2078"/>
                              <a:gd name="T67" fmla="*/ 0 h 2169"/>
                              <a:gd name="T68" fmla="*/ 0 w 2078"/>
                              <a:gd name="T69" fmla="*/ 0 h 2169"/>
                              <a:gd name="T70" fmla="*/ 0 w 2078"/>
                              <a:gd name="T71" fmla="*/ 0 h 2169"/>
                              <a:gd name="T72" fmla="*/ 0 w 2078"/>
                              <a:gd name="T73" fmla="*/ 0 h 2169"/>
                              <a:gd name="T74" fmla="*/ 0 w 2078"/>
                              <a:gd name="T75" fmla="*/ 0 h 2169"/>
                              <a:gd name="T76" fmla="*/ 0 w 2078"/>
                              <a:gd name="T77" fmla="*/ 0 h 2169"/>
                              <a:gd name="T78" fmla="*/ 0 w 2078"/>
                              <a:gd name="T79" fmla="*/ 0 h 2169"/>
                              <a:gd name="T80" fmla="*/ 0 w 2078"/>
                              <a:gd name="T81" fmla="*/ 0 h 2169"/>
                              <a:gd name="T82" fmla="*/ 0 w 2078"/>
                              <a:gd name="T83" fmla="*/ 0 h 2169"/>
                              <a:gd name="T84" fmla="*/ 0 w 2078"/>
                              <a:gd name="T85" fmla="*/ 0 h 2169"/>
                              <a:gd name="T86" fmla="*/ 0 w 2078"/>
                              <a:gd name="T87" fmla="*/ 0 h 2169"/>
                              <a:gd name="T88" fmla="*/ 0 w 2078"/>
                              <a:gd name="T89" fmla="*/ 0 h 2169"/>
                              <a:gd name="T90" fmla="*/ 0 w 2078"/>
                              <a:gd name="T91" fmla="*/ 0 h 2169"/>
                              <a:gd name="T92" fmla="*/ 0 w 2078"/>
                              <a:gd name="T93" fmla="*/ 0 h 2169"/>
                              <a:gd name="T94" fmla="*/ 0 w 2078"/>
                              <a:gd name="T95" fmla="*/ 0 h 2169"/>
                              <a:gd name="T96" fmla="*/ 0 w 2078"/>
                              <a:gd name="T97" fmla="*/ 0 h 2169"/>
                              <a:gd name="T98" fmla="*/ 0 w 2078"/>
                              <a:gd name="T99" fmla="*/ 0 h 2169"/>
                              <a:gd name="T100" fmla="*/ 0 w 2078"/>
                              <a:gd name="T101" fmla="*/ 0 h 2169"/>
                              <a:gd name="T102" fmla="*/ 0 w 2078"/>
                              <a:gd name="T103" fmla="*/ 0 h 2169"/>
                              <a:gd name="T104" fmla="*/ 0 w 2078"/>
                              <a:gd name="T105" fmla="*/ 0 h 2169"/>
                              <a:gd name="T106" fmla="*/ 0 w 2078"/>
                              <a:gd name="T107" fmla="*/ 0 h 2169"/>
                              <a:gd name="T108" fmla="*/ 0 w 2078"/>
                              <a:gd name="T109" fmla="*/ 0 h 2169"/>
                              <a:gd name="T110" fmla="*/ 0 w 2078"/>
                              <a:gd name="T111" fmla="*/ 0 h 216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078"/>
                              <a:gd name="T169" fmla="*/ 0 h 2169"/>
                              <a:gd name="T170" fmla="*/ 2078 w 2078"/>
                              <a:gd name="T171" fmla="*/ 2169 h 2169"/>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078" h="2169">
                                <a:moveTo>
                                  <a:pt x="2078" y="1085"/>
                                </a:moveTo>
                                <a:lnTo>
                                  <a:pt x="2076" y="1028"/>
                                </a:lnTo>
                                <a:lnTo>
                                  <a:pt x="2073" y="974"/>
                                </a:lnTo>
                                <a:lnTo>
                                  <a:pt x="2066" y="920"/>
                                </a:lnTo>
                                <a:lnTo>
                                  <a:pt x="2059" y="867"/>
                                </a:lnTo>
                                <a:lnTo>
                                  <a:pt x="2047" y="815"/>
                                </a:lnTo>
                                <a:lnTo>
                                  <a:pt x="2035" y="765"/>
                                </a:lnTo>
                                <a:lnTo>
                                  <a:pt x="2019" y="716"/>
                                </a:lnTo>
                                <a:lnTo>
                                  <a:pt x="2001" y="668"/>
                                </a:lnTo>
                                <a:lnTo>
                                  <a:pt x="1980" y="620"/>
                                </a:lnTo>
                                <a:lnTo>
                                  <a:pt x="1958" y="574"/>
                                </a:lnTo>
                                <a:lnTo>
                                  <a:pt x="1932" y="528"/>
                                </a:lnTo>
                                <a:lnTo>
                                  <a:pt x="1906" y="484"/>
                                </a:lnTo>
                                <a:lnTo>
                                  <a:pt x="1876" y="441"/>
                                </a:lnTo>
                                <a:lnTo>
                                  <a:pt x="1845" y="400"/>
                                </a:lnTo>
                                <a:lnTo>
                                  <a:pt x="1810" y="358"/>
                                </a:lnTo>
                                <a:lnTo>
                                  <a:pt x="1774" y="319"/>
                                </a:lnTo>
                                <a:lnTo>
                                  <a:pt x="1734" y="279"/>
                                </a:lnTo>
                                <a:lnTo>
                                  <a:pt x="1695" y="243"/>
                                </a:lnTo>
                                <a:lnTo>
                                  <a:pt x="1653" y="209"/>
                                </a:lnTo>
                                <a:lnTo>
                                  <a:pt x="1632" y="193"/>
                                </a:lnTo>
                                <a:lnTo>
                                  <a:pt x="1613" y="179"/>
                                </a:lnTo>
                                <a:lnTo>
                                  <a:pt x="1569" y="149"/>
                                </a:lnTo>
                                <a:lnTo>
                                  <a:pt x="1547" y="135"/>
                                </a:lnTo>
                                <a:lnTo>
                                  <a:pt x="1526" y="123"/>
                                </a:lnTo>
                                <a:lnTo>
                                  <a:pt x="1482" y="101"/>
                                </a:lnTo>
                                <a:lnTo>
                                  <a:pt x="1437" y="80"/>
                                </a:lnTo>
                                <a:lnTo>
                                  <a:pt x="1413" y="69"/>
                                </a:lnTo>
                                <a:lnTo>
                                  <a:pt x="1390" y="60"/>
                                </a:lnTo>
                                <a:lnTo>
                                  <a:pt x="1344" y="44"/>
                                </a:lnTo>
                                <a:lnTo>
                                  <a:pt x="1295" y="30"/>
                                </a:lnTo>
                                <a:lnTo>
                                  <a:pt x="1246" y="20"/>
                                </a:lnTo>
                                <a:lnTo>
                                  <a:pt x="1195" y="10"/>
                                </a:lnTo>
                                <a:lnTo>
                                  <a:pt x="1144" y="5"/>
                                </a:lnTo>
                                <a:lnTo>
                                  <a:pt x="1091" y="2"/>
                                </a:lnTo>
                                <a:lnTo>
                                  <a:pt x="1039" y="0"/>
                                </a:lnTo>
                                <a:lnTo>
                                  <a:pt x="985" y="2"/>
                                </a:lnTo>
                                <a:lnTo>
                                  <a:pt x="932" y="5"/>
                                </a:lnTo>
                                <a:lnTo>
                                  <a:pt x="880" y="10"/>
                                </a:lnTo>
                                <a:lnTo>
                                  <a:pt x="830" y="20"/>
                                </a:lnTo>
                                <a:lnTo>
                                  <a:pt x="780" y="30"/>
                                </a:lnTo>
                                <a:lnTo>
                                  <a:pt x="732" y="44"/>
                                </a:lnTo>
                                <a:lnTo>
                                  <a:pt x="685" y="60"/>
                                </a:lnTo>
                                <a:lnTo>
                                  <a:pt x="639" y="80"/>
                                </a:lnTo>
                                <a:lnTo>
                                  <a:pt x="592" y="101"/>
                                </a:lnTo>
                                <a:lnTo>
                                  <a:pt x="547" y="123"/>
                                </a:lnTo>
                                <a:lnTo>
                                  <a:pt x="504" y="149"/>
                                </a:lnTo>
                                <a:lnTo>
                                  <a:pt x="462" y="179"/>
                                </a:lnTo>
                                <a:lnTo>
                                  <a:pt x="421" y="209"/>
                                </a:lnTo>
                                <a:lnTo>
                                  <a:pt x="380" y="243"/>
                                </a:lnTo>
                                <a:lnTo>
                                  <a:pt x="341" y="279"/>
                                </a:lnTo>
                                <a:lnTo>
                                  <a:pt x="303" y="319"/>
                                </a:lnTo>
                                <a:lnTo>
                                  <a:pt x="266" y="358"/>
                                </a:lnTo>
                                <a:lnTo>
                                  <a:pt x="231" y="400"/>
                                </a:lnTo>
                                <a:lnTo>
                                  <a:pt x="199" y="441"/>
                                </a:lnTo>
                                <a:lnTo>
                                  <a:pt x="170" y="484"/>
                                </a:lnTo>
                                <a:lnTo>
                                  <a:pt x="142" y="528"/>
                                </a:lnTo>
                                <a:lnTo>
                                  <a:pt x="117" y="574"/>
                                </a:lnTo>
                                <a:lnTo>
                                  <a:pt x="95" y="620"/>
                                </a:lnTo>
                                <a:lnTo>
                                  <a:pt x="76" y="668"/>
                                </a:lnTo>
                                <a:lnTo>
                                  <a:pt x="57" y="716"/>
                                </a:lnTo>
                                <a:lnTo>
                                  <a:pt x="41" y="765"/>
                                </a:lnTo>
                                <a:lnTo>
                                  <a:pt x="28" y="815"/>
                                </a:lnTo>
                                <a:lnTo>
                                  <a:pt x="18" y="867"/>
                                </a:lnTo>
                                <a:lnTo>
                                  <a:pt x="9" y="920"/>
                                </a:lnTo>
                                <a:lnTo>
                                  <a:pt x="4" y="974"/>
                                </a:lnTo>
                                <a:lnTo>
                                  <a:pt x="1" y="1028"/>
                                </a:lnTo>
                                <a:lnTo>
                                  <a:pt x="0" y="1085"/>
                                </a:lnTo>
                                <a:lnTo>
                                  <a:pt x="1" y="1139"/>
                                </a:lnTo>
                                <a:lnTo>
                                  <a:pt x="4" y="1194"/>
                                </a:lnTo>
                                <a:lnTo>
                                  <a:pt x="9" y="1247"/>
                                </a:lnTo>
                                <a:lnTo>
                                  <a:pt x="18" y="1300"/>
                                </a:lnTo>
                                <a:lnTo>
                                  <a:pt x="28" y="1351"/>
                                </a:lnTo>
                                <a:lnTo>
                                  <a:pt x="41" y="1402"/>
                                </a:lnTo>
                                <a:lnTo>
                                  <a:pt x="57" y="1451"/>
                                </a:lnTo>
                                <a:lnTo>
                                  <a:pt x="65" y="1475"/>
                                </a:lnTo>
                                <a:lnTo>
                                  <a:pt x="76" y="1500"/>
                                </a:lnTo>
                                <a:lnTo>
                                  <a:pt x="95" y="1547"/>
                                </a:lnTo>
                                <a:lnTo>
                                  <a:pt x="117" y="1594"/>
                                </a:lnTo>
                                <a:lnTo>
                                  <a:pt x="129" y="1616"/>
                                </a:lnTo>
                                <a:lnTo>
                                  <a:pt x="142" y="1638"/>
                                </a:lnTo>
                                <a:lnTo>
                                  <a:pt x="170" y="1683"/>
                                </a:lnTo>
                                <a:lnTo>
                                  <a:pt x="184" y="1704"/>
                                </a:lnTo>
                                <a:lnTo>
                                  <a:pt x="199" y="1725"/>
                                </a:lnTo>
                                <a:lnTo>
                                  <a:pt x="231" y="1768"/>
                                </a:lnTo>
                                <a:lnTo>
                                  <a:pt x="266" y="1809"/>
                                </a:lnTo>
                                <a:lnTo>
                                  <a:pt x="303" y="1850"/>
                                </a:lnTo>
                                <a:lnTo>
                                  <a:pt x="341" y="1889"/>
                                </a:lnTo>
                                <a:lnTo>
                                  <a:pt x="380" y="1924"/>
                                </a:lnTo>
                                <a:lnTo>
                                  <a:pt x="421" y="1957"/>
                                </a:lnTo>
                                <a:lnTo>
                                  <a:pt x="462" y="1989"/>
                                </a:lnTo>
                                <a:lnTo>
                                  <a:pt x="504" y="2016"/>
                                </a:lnTo>
                                <a:lnTo>
                                  <a:pt x="547" y="2043"/>
                                </a:lnTo>
                                <a:lnTo>
                                  <a:pt x="592" y="2066"/>
                                </a:lnTo>
                                <a:lnTo>
                                  <a:pt x="639" y="2089"/>
                                </a:lnTo>
                                <a:lnTo>
                                  <a:pt x="685" y="2107"/>
                                </a:lnTo>
                                <a:lnTo>
                                  <a:pt x="732" y="2123"/>
                                </a:lnTo>
                                <a:lnTo>
                                  <a:pt x="780" y="2137"/>
                                </a:lnTo>
                                <a:lnTo>
                                  <a:pt x="830" y="2148"/>
                                </a:lnTo>
                                <a:lnTo>
                                  <a:pt x="880" y="2156"/>
                                </a:lnTo>
                                <a:lnTo>
                                  <a:pt x="932" y="2164"/>
                                </a:lnTo>
                                <a:lnTo>
                                  <a:pt x="985" y="2167"/>
                                </a:lnTo>
                                <a:lnTo>
                                  <a:pt x="1039" y="2169"/>
                                </a:lnTo>
                                <a:lnTo>
                                  <a:pt x="1091" y="2167"/>
                                </a:lnTo>
                                <a:lnTo>
                                  <a:pt x="1117" y="2165"/>
                                </a:lnTo>
                                <a:lnTo>
                                  <a:pt x="1144" y="2164"/>
                                </a:lnTo>
                                <a:lnTo>
                                  <a:pt x="1169" y="2159"/>
                                </a:lnTo>
                                <a:lnTo>
                                  <a:pt x="1181" y="2157"/>
                                </a:lnTo>
                                <a:lnTo>
                                  <a:pt x="1188" y="2156"/>
                                </a:lnTo>
                                <a:lnTo>
                                  <a:pt x="1195" y="2156"/>
                                </a:lnTo>
                                <a:lnTo>
                                  <a:pt x="1220" y="2152"/>
                                </a:lnTo>
                                <a:lnTo>
                                  <a:pt x="1232" y="2150"/>
                                </a:lnTo>
                                <a:lnTo>
                                  <a:pt x="1239" y="2148"/>
                                </a:lnTo>
                                <a:lnTo>
                                  <a:pt x="1246" y="2148"/>
                                </a:lnTo>
                                <a:lnTo>
                                  <a:pt x="1270" y="2142"/>
                                </a:lnTo>
                                <a:lnTo>
                                  <a:pt x="1295" y="2137"/>
                                </a:lnTo>
                                <a:lnTo>
                                  <a:pt x="1319" y="2130"/>
                                </a:lnTo>
                                <a:lnTo>
                                  <a:pt x="1344" y="2123"/>
                                </a:lnTo>
                                <a:lnTo>
                                  <a:pt x="1366" y="2115"/>
                                </a:lnTo>
                                <a:lnTo>
                                  <a:pt x="1378" y="2110"/>
                                </a:lnTo>
                                <a:lnTo>
                                  <a:pt x="1390" y="2107"/>
                                </a:lnTo>
                                <a:lnTo>
                                  <a:pt x="1413" y="2097"/>
                                </a:lnTo>
                                <a:lnTo>
                                  <a:pt x="1437" y="2089"/>
                                </a:lnTo>
                                <a:lnTo>
                                  <a:pt x="1447" y="2082"/>
                                </a:lnTo>
                                <a:lnTo>
                                  <a:pt x="1453" y="2079"/>
                                </a:lnTo>
                                <a:lnTo>
                                  <a:pt x="1459" y="2077"/>
                                </a:lnTo>
                                <a:lnTo>
                                  <a:pt x="1482" y="2066"/>
                                </a:lnTo>
                                <a:lnTo>
                                  <a:pt x="1492" y="2059"/>
                                </a:lnTo>
                                <a:lnTo>
                                  <a:pt x="1497" y="2056"/>
                                </a:lnTo>
                                <a:lnTo>
                                  <a:pt x="1504" y="2054"/>
                                </a:lnTo>
                                <a:lnTo>
                                  <a:pt x="1526" y="2043"/>
                                </a:lnTo>
                                <a:lnTo>
                                  <a:pt x="1547" y="2029"/>
                                </a:lnTo>
                                <a:lnTo>
                                  <a:pt x="1569" y="2016"/>
                                </a:lnTo>
                                <a:lnTo>
                                  <a:pt x="1613" y="1989"/>
                                </a:lnTo>
                                <a:lnTo>
                                  <a:pt x="1622" y="1980"/>
                                </a:lnTo>
                                <a:lnTo>
                                  <a:pt x="1632" y="1972"/>
                                </a:lnTo>
                                <a:lnTo>
                                  <a:pt x="1653" y="1957"/>
                                </a:lnTo>
                                <a:lnTo>
                                  <a:pt x="1695" y="1924"/>
                                </a:lnTo>
                                <a:lnTo>
                                  <a:pt x="1734" y="1889"/>
                                </a:lnTo>
                                <a:lnTo>
                                  <a:pt x="1774" y="1850"/>
                                </a:lnTo>
                                <a:lnTo>
                                  <a:pt x="1810" y="1809"/>
                                </a:lnTo>
                                <a:lnTo>
                                  <a:pt x="1845" y="1768"/>
                                </a:lnTo>
                                <a:lnTo>
                                  <a:pt x="1860" y="1746"/>
                                </a:lnTo>
                                <a:lnTo>
                                  <a:pt x="1867" y="1735"/>
                                </a:lnTo>
                                <a:lnTo>
                                  <a:pt x="1876" y="1725"/>
                                </a:lnTo>
                                <a:lnTo>
                                  <a:pt x="1890" y="1704"/>
                                </a:lnTo>
                                <a:lnTo>
                                  <a:pt x="1898" y="1693"/>
                                </a:lnTo>
                                <a:lnTo>
                                  <a:pt x="1906" y="1683"/>
                                </a:lnTo>
                                <a:lnTo>
                                  <a:pt x="1918" y="1660"/>
                                </a:lnTo>
                                <a:lnTo>
                                  <a:pt x="1932" y="1638"/>
                                </a:lnTo>
                                <a:lnTo>
                                  <a:pt x="1944" y="1616"/>
                                </a:lnTo>
                                <a:lnTo>
                                  <a:pt x="1958" y="1594"/>
                                </a:lnTo>
                                <a:lnTo>
                                  <a:pt x="1968" y="1570"/>
                                </a:lnTo>
                                <a:lnTo>
                                  <a:pt x="1970" y="1563"/>
                                </a:lnTo>
                                <a:lnTo>
                                  <a:pt x="1973" y="1558"/>
                                </a:lnTo>
                                <a:lnTo>
                                  <a:pt x="1980" y="1547"/>
                                </a:lnTo>
                                <a:lnTo>
                                  <a:pt x="1990" y="1523"/>
                                </a:lnTo>
                                <a:lnTo>
                                  <a:pt x="1992" y="1517"/>
                                </a:lnTo>
                                <a:lnTo>
                                  <a:pt x="1995" y="1511"/>
                                </a:lnTo>
                                <a:lnTo>
                                  <a:pt x="2001" y="1500"/>
                                </a:lnTo>
                                <a:lnTo>
                                  <a:pt x="2010" y="1475"/>
                                </a:lnTo>
                                <a:lnTo>
                                  <a:pt x="2019" y="1451"/>
                                </a:lnTo>
                                <a:lnTo>
                                  <a:pt x="2022" y="1438"/>
                                </a:lnTo>
                                <a:lnTo>
                                  <a:pt x="2026" y="1426"/>
                                </a:lnTo>
                                <a:lnTo>
                                  <a:pt x="2035" y="1402"/>
                                </a:lnTo>
                                <a:lnTo>
                                  <a:pt x="2041" y="1376"/>
                                </a:lnTo>
                                <a:lnTo>
                                  <a:pt x="2047" y="1351"/>
                                </a:lnTo>
                                <a:lnTo>
                                  <a:pt x="2052" y="1325"/>
                                </a:lnTo>
                                <a:lnTo>
                                  <a:pt x="2059" y="1300"/>
                                </a:lnTo>
                                <a:lnTo>
                                  <a:pt x="2059" y="1293"/>
                                </a:lnTo>
                                <a:lnTo>
                                  <a:pt x="2060" y="1286"/>
                                </a:lnTo>
                                <a:lnTo>
                                  <a:pt x="2062" y="1273"/>
                                </a:lnTo>
                                <a:lnTo>
                                  <a:pt x="2066" y="1247"/>
                                </a:lnTo>
                                <a:lnTo>
                                  <a:pt x="2066" y="1239"/>
                                </a:lnTo>
                                <a:lnTo>
                                  <a:pt x="2067" y="1233"/>
                                </a:lnTo>
                                <a:lnTo>
                                  <a:pt x="2069" y="1220"/>
                                </a:lnTo>
                                <a:lnTo>
                                  <a:pt x="2073" y="1194"/>
                                </a:lnTo>
                                <a:lnTo>
                                  <a:pt x="2076" y="1139"/>
                                </a:lnTo>
                                <a:lnTo>
                                  <a:pt x="2078" y="1085"/>
                                </a:lnTo>
                                <a:close/>
                                <a:moveTo>
                                  <a:pt x="1747" y="1821"/>
                                </a:moveTo>
                                <a:lnTo>
                                  <a:pt x="1727" y="1839"/>
                                </a:lnTo>
                                <a:lnTo>
                                  <a:pt x="1708" y="1857"/>
                                </a:lnTo>
                                <a:lnTo>
                                  <a:pt x="1671" y="1892"/>
                                </a:lnTo>
                                <a:lnTo>
                                  <a:pt x="1631" y="1923"/>
                                </a:lnTo>
                                <a:lnTo>
                                  <a:pt x="1592" y="1954"/>
                                </a:lnTo>
                                <a:lnTo>
                                  <a:pt x="1550" y="1981"/>
                                </a:lnTo>
                                <a:lnTo>
                                  <a:pt x="1509" y="2006"/>
                                </a:lnTo>
                                <a:lnTo>
                                  <a:pt x="1465" y="2029"/>
                                </a:lnTo>
                                <a:lnTo>
                                  <a:pt x="1454" y="2033"/>
                                </a:lnTo>
                                <a:lnTo>
                                  <a:pt x="1443" y="2039"/>
                                </a:lnTo>
                                <a:lnTo>
                                  <a:pt x="1423" y="2050"/>
                                </a:lnTo>
                                <a:lnTo>
                                  <a:pt x="1377" y="2066"/>
                                </a:lnTo>
                                <a:lnTo>
                                  <a:pt x="1331" y="2082"/>
                                </a:lnTo>
                                <a:lnTo>
                                  <a:pt x="1307" y="2089"/>
                                </a:lnTo>
                                <a:lnTo>
                                  <a:pt x="1284" y="2095"/>
                                </a:lnTo>
                                <a:lnTo>
                                  <a:pt x="1272" y="2097"/>
                                </a:lnTo>
                                <a:lnTo>
                                  <a:pt x="1266" y="2098"/>
                                </a:lnTo>
                                <a:lnTo>
                                  <a:pt x="1260" y="2101"/>
                                </a:lnTo>
                                <a:lnTo>
                                  <a:pt x="1238" y="2107"/>
                                </a:lnTo>
                                <a:lnTo>
                                  <a:pt x="1213" y="2110"/>
                                </a:lnTo>
                                <a:lnTo>
                                  <a:pt x="1189" y="2115"/>
                                </a:lnTo>
                                <a:lnTo>
                                  <a:pt x="1164" y="2118"/>
                                </a:lnTo>
                                <a:lnTo>
                                  <a:pt x="1151" y="2119"/>
                                </a:lnTo>
                                <a:lnTo>
                                  <a:pt x="1140" y="2121"/>
                                </a:lnTo>
                                <a:lnTo>
                                  <a:pt x="1126" y="2121"/>
                                </a:lnTo>
                                <a:lnTo>
                                  <a:pt x="1114" y="2122"/>
                                </a:lnTo>
                                <a:lnTo>
                                  <a:pt x="1089" y="2125"/>
                                </a:lnTo>
                                <a:lnTo>
                                  <a:pt x="1039" y="2127"/>
                                </a:lnTo>
                                <a:lnTo>
                                  <a:pt x="987" y="2125"/>
                                </a:lnTo>
                                <a:lnTo>
                                  <a:pt x="936" y="2121"/>
                                </a:lnTo>
                                <a:lnTo>
                                  <a:pt x="886" y="2115"/>
                                </a:lnTo>
                                <a:lnTo>
                                  <a:pt x="838" y="2107"/>
                                </a:lnTo>
                                <a:lnTo>
                                  <a:pt x="791" y="2095"/>
                                </a:lnTo>
                                <a:lnTo>
                                  <a:pt x="744" y="2082"/>
                                </a:lnTo>
                                <a:lnTo>
                                  <a:pt x="698" y="2066"/>
                                </a:lnTo>
                                <a:lnTo>
                                  <a:pt x="654" y="2050"/>
                                </a:lnTo>
                                <a:lnTo>
                                  <a:pt x="610" y="2029"/>
                                </a:lnTo>
                                <a:lnTo>
                                  <a:pt x="567" y="2006"/>
                                </a:lnTo>
                                <a:lnTo>
                                  <a:pt x="526" y="1981"/>
                                </a:lnTo>
                                <a:lnTo>
                                  <a:pt x="485" y="1954"/>
                                </a:lnTo>
                                <a:lnTo>
                                  <a:pt x="444" y="1923"/>
                                </a:lnTo>
                                <a:lnTo>
                                  <a:pt x="406" y="1892"/>
                                </a:lnTo>
                                <a:lnTo>
                                  <a:pt x="368" y="1857"/>
                                </a:lnTo>
                                <a:lnTo>
                                  <a:pt x="331" y="1821"/>
                                </a:lnTo>
                                <a:lnTo>
                                  <a:pt x="295" y="1782"/>
                                </a:lnTo>
                                <a:lnTo>
                                  <a:pt x="262" y="1743"/>
                                </a:lnTo>
                                <a:lnTo>
                                  <a:pt x="230" y="1701"/>
                                </a:lnTo>
                                <a:lnTo>
                                  <a:pt x="202" y="1660"/>
                                </a:lnTo>
                                <a:lnTo>
                                  <a:pt x="176" y="1617"/>
                                </a:lnTo>
                                <a:lnTo>
                                  <a:pt x="152" y="1573"/>
                                </a:lnTo>
                                <a:lnTo>
                                  <a:pt x="131" y="1529"/>
                                </a:lnTo>
                                <a:lnTo>
                                  <a:pt x="120" y="1506"/>
                                </a:lnTo>
                                <a:lnTo>
                                  <a:pt x="112" y="1484"/>
                                </a:lnTo>
                                <a:lnTo>
                                  <a:pt x="94" y="1436"/>
                                </a:lnTo>
                                <a:lnTo>
                                  <a:pt x="86" y="1412"/>
                                </a:lnTo>
                                <a:lnTo>
                                  <a:pt x="80" y="1389"/>
                                </a:lnTo>
                                <a:lnTo>
                                  <a:pt x="66" y="1340"/>
                                </a:lnTo>
                                <a:lnTo>
                                  <a:pt x="57" y="1291"/>
                                </a:lnTo>
                                <a:lnTo>
                                  <a:pt x="52" y="1265"/>
                                </a:lnTo>
                                <a:lnTo>
                                  <a:pt x="48" y="1240"/>
                                </a:lnTo>
                                <a:lnTo>
                                  <a:pt x="43" y="1189"/>
                                </a:lnTo>
                                <a:lnTo>
                                  <a:pt x="40" y="1137"/>
                                </a:lnTo>
                                <a:lnTo>
                                  <a:pt x="39" y="1085"/>
                                </a:lnTo>
                                <a:lnTo>
                                  <a:pt x="40" y="1030"/>
                                </a:lnTo>
                                <a:lnTo>
                                  <a:pt x="43" y="978"/>
                                </a:lnTo>
                                <a:lnTo>
                                  <a:pt x="48" y="926"/>
                                </a:lnTo>
                                <a:lnTo>
                                  <a:pt x="57" y="876"/>
                                </a:lnTo>
                                <a:lnTo>
                                  <a:pt x="66" y="826"/>
                                </a:lnTo>
                                <a:lnTo>
                                  <a:pt x="80" y="778"/>
                                </a:lnTo>
                                <a:lnTo>
                                  <a:pt x="94" y="730"/>
                                </a:lnTo>
                                <a:lnTo>
                                  <a:pt x="112" y="685"/>
                                </a:lnTo>
                                <a:lnTo>
                                  <a:pt x="131" y="638"/>
                                </a:lnTo>
                                <a:lnTo>
                                  <a:pt x="152" y="593"/>
                                </a:lnTo>
                                <a:lnTo>
                                  <a:pt x="176" y="550"/>
                                </a:lnTo>
                                <a:lnTo>
                                  <a:pt x="202" y="508"/>
                                </a:lnTo>
                                <a:lnTo>
                                  <a:pt x="230" y="466"/>
                                </a:lnTo>
                                <a:lnTo>
                                  <a:pt x="262" y="426"/>
                                </a:lnTo>
                                <a:lnTo>
                                  <a:pt x="295" y="387"/>
                                </a:lnTo>
                                <a:lnTo>
                                  <a:pt x="331" y="349"/>
                                </a:lnTo>
                                <a:lnTo>
                                  <a:pt x="368" y="310"/>
                                </a:lnTo>
                                <a:lnTo>
                                  <a:pt x="406" y="276"/>
                                </a:lnTo>
                                <a:lnTo>
                                  <a:pt x="444" y="243"/>
                                </a:lnTo>
                                <a:lnTo>
                                  <a:pt x="485" y="214"/>
                                </a:lnTo>
                                <a:lnTo>
                                  <a:pt x="526" y="186"/>
                                </a:lnTo>
                                <a:lnTo>
                                  <a:pt x="567" y="161"/>
                                </a:lnTo>
                                <a:lnTo>
                                  <a:pt x="610" y="139"/>
                                </a:lnTo>
                                <a:lnTo>
                                  <a:pt x="654" y="119"/>
                                </a:lnTo>
                                <a:lnTo>
                                  <a:pt x="698" y="101"/>
                                </a:lnTo>
                                <a:lnTo>
                                  <a:pt x="744" y="85"/>
                                </a:lnTo>
                                <a:lnTo>
                                  <a:pt x="791" y="71"/>
                                </a:lnTo>
                                <a:lnTo>
                                  <a:pt x="838" y="61"/>
                                </a:lnTo>
                                <a:lnTo>
                                  <a:pt x="886" y="53"/>
                                </a:lnTo>
                                <a:lnTo>
                                  <a:pt x="936" y="47"/>
                                </a:lnTo>
                                <a:lnTo>
                                  <a:pt x="987" y="44"/>
                                </a:lnTo>
                                <a:lnTo>
                                  <a:pt x="1039" y="43"/>
                                </a:lnTo>
                                <a:lnTo>
                                  <a:pt x="1089" y="44"/>
                                </a:lnTo>
                                <a:lnTo>
                                  <a:pt x="1140" y="47"/>
                                </a:lnTo>
                                <a:lnTo>
                                  <a:pt x="1189" y="53"/>
                                </a:lnTo>
                                <a:lnTo>
                                  <a:pt x="1213" y="56"/>
                                </a:lnTo>
                                <a:lnTo>
                                  <a:pt x="1238" y="61"/>
                                </a:lnTo>
                                <a:lnTo>
                                  <a:pt x="1284" y="71"/>
                                </a:lnTo>
                                <a:lnTo>
                                  <a:pt x="1331" y="85"/>
                                </a:lnTo>
                                <a:lnTo>
                                  <a:pt x="1377" y="101"/>
                                </a:lnTo>
                                <a:lnTo>
                                  <a:pt x="1423" y="119"/>
                                </a:lnTo>
                                <a:lnTo>
                                  <a:pt x="1443" y="128"/>
                                </a:lnTo>
                                <a:lnTo>
                                  <a:pt x="1465" y="139"/>
                                </a:lnTo>
                                <a:lnTo>
                                  <a:pt x="1509" y="161"/>
                                </a:lnTo>
                                <a:lnTo>
                                  <a:pt x="1550" y="186"/>
                                </a:lnTo>
                                <a:lnTo>
                                  <a:pt x="1592" y="214"/>
                                </a:lnTo>
                                <a:lnTo>
                                  <a:pt x="1631" y="243"/>
                                </a:lnTo>
                                <a:lnTo>
                                  <a:pt x="1671" y="276"/>
                                </a:lnTo>
                                <a:lnTo>
                                  <a:pt x="1708" y="310"/>
                                </a:lnTo>
                                <a:lnTo>
                                  <a:pt x="1747" y="349"/>
                                </a:lnTo>
                                <a:lnTo>
                                  <a:pt x="1781" y="387"/>
                                </a:lnTo>
                                <a:lnTo>
                                  <a:pt x="1814" y="426"/>
                                </a:lnTo>
                                <a:lnTo>
                                  <a:pt x="1845" y="466"/>
                                </a:lnTo>
                                <a:lnTo>
                                  <a:pt x="1874" y="508"/>
                                </a:lnTo>
                                <a:lnTo>
                                  <a:pt x="1900" y="550"/>
                                </a:lnTo>
                                <a:lnTo>
                                  <a:pt x="1924" y="593"/>
                                </a:lnTo>
                                <a:lnTo>
                                  <a:pt x="1945" y="638"/>
                                </a:lnTo>
                                <a:lnTo>
                                  <a:pt x="1965" y="685"/>
                                </a:lnTo>
                                <a:lnTo>
                                  <a:pt x="1981" y="730"/>
                                </a:lnTo>
                                <a:lnTo>
                                  <a:pt x="1996" y="778"/>
                                </a:lnTo>
                                <a:lnTo>
                                  <a:pt x="2008" y="826"/>
                                </a:lnTo>
                                <a:lnTo>
                                  <a:pt x="2019" y="876"/>
                                </a:lnTo>
                                <a:lnTo>
                                  <a:pt x="2026" y="926"/>
                                </a:lnTo>
                                <a:lnTo>
                                  <a:pt x="2033" y="978"/>
                                </a:lnTo>
                                <a:lnTo>
                                  <a:pt x="2036" y="1030"/>
                                </a:lnTo>
                                <a:lnTo>
                                  <a:pt x="2038" y="1085"/>
                                </a:lnTo>
                                <a:lnTo>
                                  <a:pt x="2036" y="1137"/>
                                </a:lnTo>
                                <a:lnTo>
                                  <a:pt x="2033" y="1189"/>
                                </a:lnTo>
                                <a:lnTo>
                                  <a:pt x="2031" y="1201"/>
                                </a:lnTo>
                                <a:lnTo>
                                  <a:pt x="2030" y="1214"/>
                                </a:lnTo>
                                <a:lnTo>
                                  <a:pt x="2026" y="1240"/>
                                </a:lnTo>
                                <a:lnTo>
                                  <a:pt x="2022" y="1265"/>
                                </a:lnTo>
                                <a:lnTo>
                                  <a:pt x="2019" y="1291"/>
                                </a:lnTo>
                                <a:lnTo>
                                  <a:pt x="2013" y="1315"/>
                                </a:lnTo>
                                <a:lnTo>
                                  <a:pt x="2011" y="1321"/>
                                </a:lnTo>
                                <a:lnTo>
                                  <a:pt x="2010" y="1327"/>
                                </a:lnTo>
                                <a:lnTo>
                                  <a:pt x="2008" y="1340"/>
                                </a:lnTo>
                                <a:lnTo>
                                  <a:pt x="2001" y="1364"/>
                                </a:lnTo>
                                <a:lnTo>
                                  <a:pt x="1999" y="1370"/>
                                </a:lnTo>
                                <a:lnTo>
                                  <a:pt x="1998" y="1376"/>
                                </a:lnTo>
                                <a:lnTo>
                                  <a:pt x="1996" y="1389"/>
                                </a:lnTo>
                                <a:lnTo>
                                  <a:pt x="1988" y="1412"/>
                                </a:lnTo>
                                <a:lnTo>
                                  <a:pt x="1981" y="1436"/>
                                </a:lnTo>
                                <a:lnTo>
                                  <a:pt x="1965" y="1484"/>
                                </a:lnTo>
                                <a:lnTo>
                                  <a:pt x="1955" y="1506"/>
                                </a:lnTo>
                                <a:lnTo>
                                  <a:pt x="1950" y="1517"/>
                                </a:lnTo>
                                <a:lnTo>
                                  <a:pt x="1945" y="1529"/>
                                </a:lnTo>
                                <a:lnTo>
                                  <a:pt x="1934" y="1550"/>
                                </a:lnTo>
                                <a:lnTo>
                                  <a:pt x="1924" y="1573"/>
                                </a:lnTo>
                                <a:lnTo>
                                  <a:pt x="1900" y="1617"/>
                                </a:lnTo>
                                <a:lnTo>
                                  <a:pt x="1874" y="1660"/>
                                </a:lnTo>
                                <a:lnTo>
                                  <a:pt x="1845" y="1701"/>
                                </a:lnTo>
                                <a:lnTo>
                                  <a:pt x="1814" y="1743"/>
                                </a:lnTo>
                                <a:lnTo>
                                  <a:pt x="1781" y="1782"/>
                                </a:lnTo>
                                <a:lnTo>
                                  <a:pt x="1747" y="1821"/>
                                </a:lnTo>
                                <a:close/>
                              </a:path>
                            </a:pathLst>
                          </a:custGeom>
                          <a:solidFill>
                            <a:srgbClr val="E7E7E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65" name="Freeform 69"/>
                        <wps:cNvSpPr>
                          <a:spLocks noEditPoints="1"/>
                        </wps:cNvSpPr>
                        <wps:spPr bwMode="auto">
                          <a:xfrm>
                            <a:off x="1460" y="657"/>
                            <a:ext cx="181" cy="189"/>
                          </a:xfrm>
                          <a:custGeom>
                            <a:avLst/>
                            <a:gdLst>
                              <a:gd name="T0" fmla="*/ 0 w 1999"/>
                              <a:gd name="T1" fmla="*/ 0 h 2084"/>
                              <a:gd name="T2" fmla="*/ 0 w 1999"/>
                              <a:gd name="T3" fmla="*/ 0 h 2084"/>
                              <a:gd name="T4" fmla="*/ 0 w 1999"/>
                              <a:gd name="T5" fmla="*/ 0 h 2084"/>
                              <a:gd name="T6" fmla="*/ 0 w 1999"/>
                              <a:gd name="T7" fmla="*/ 0 h 2084"/>
                              <a:gd name="T8" fmla="*/ 0 w 1999"/>
                              <a:gd name="T9" fmla="*/ 0 h 2084"/>
                              <a:gd name="T10" fmla="*/ 0 w 1999"/>
                              <a:gd name="T11" fmla="*/ 0 h 2084"/>
                              <a:gd name="T12" fmla="*/ 0 w 1999"/>
                              <a:gd name="T13" fmla="*/ 0 h 2084"/>
                              <a:gd name="T14" fmla="*/ 0 w 1999"/>
                              <a:gd name="T15" fmla="*/ 0 h 2084"/>
                              <a:gd name="T16" fmla="*/ 0 w 1999"/>
                              <a:gd name="T17" fmla="*/ 0 h 2084"/>
                              <a:gd name="T18" fmla="*/ 0 w 1999"/>
                              <a:gd name="T19" fmla="*/ 0 h 2084"/>
                              <a:gd name="T20" fmla="*/ 0 w 1999"/>
                              <a:gd name="T21" fmla="*/ 0 h 2084"/>
                              <a:gd name="T22" fmla="*/ 0 w 1999"/>
                              <a:gd name="T23" fmla="*/ 0 h 2084"/>
                              <a:gd name="T24" fmla="*/ 0 w 1999"/>
                              <a:gd name="T25" fmla="*/ 0 h 2084"/>
                              <a:gd name="T26" fmla="*/ 0 w 1999"/>
                              <a:gd name="T27" fmla="*/ 0 h 2084"/>
                              <a:gd name="T28" fmla="*/ 0 w 1999"/>
                              <a:gd name="T29" fmla="*/ 0 h 2084"/>
                              <a:gd name="T30" fmla="*/ 0 w 1999"/>
                              <a:gd name="T31" fmla="*/ 0 h 2084"/>
                              <a:gd name="T32" fmla="*/ 0 w 1999"/>
                              <a:gd name="T33" fmla="*/ 0 h 2084"/>
                              <a:gd name="T34" fmla="*/ 0 w 1999"/>
                              <a:gd name="T35" fmla="*/ 0 h 2084"/>
                              <a:gd name="T36" fmla="*/ 0 w 1999"/>
                              <a:gd name="T37" fmla="*/ 0 h 2084"/>
                              <a:gd name="T38" fmla="*/ 0 w 1999"/>
                              <a:gd name="T39" fmla="*/ 0 h 2084"/>
                              <a:gd name="T40" fmla="*/ 0 w 1999"/>
                              <a:gd name="T41" fmla="*/ 0 h 2084"/>
                              <a:gd name="T42" fmla="*/ 0 w 1999"/>
                              <a:gd name="T43" fmla="*/ 0 h 2084"/>
                              <a:gd name="T44" fmla="*/ 0 w 1999"/>
                              <a:gd name="T45" fmla="*/ 0 h 2084"/>
                              <a:gd name="T46" fmla="*/ 0 w 1999"/>
                              <a:gd name="T47" fmla="*/ 0 h 2084"/>
                              <a:gd name="T48" fmla="*/ 0 w 1999"/>
                              <a:gd name="T49" fmla="*/ 0 h 2084"/>
                              <a:gd name="T50" fmla="*/ 0 w 1999"/>
                              <a:gd name="T51" fmla="*/ 0 h 2084"/>
                              <a:gd name="T52" fmla="*/ 0 w 1999"/>
                              <a:gd name="T53" fmla="*/ 0 h 2084"/>
                              <a:gd name="T54" fmla="*/ 0 w 1999"/>
                              <a:gd name="T55" fmla="*/ 0 h 2084"/>
                              <a:gd name="T56" fmla="*/ 0 w 1999"/>
                              <a:gd name="T57" fmla="*/ 0 h 2084"/>
                              <a:gd name="T58" fmla="*/ 0 w 1999"/>
                              <a:gd name="T59" fmla="*/ 0 h 2084"/>
                              <a:gd name="T60" fmla="*/ 0 w 1999"/>
                              <a:gd name="T61" fmla="*/ 0 h 2084"/>
                              <a:gd name="T62" fmla="*/ 0 w 1999"/>
                              <a:gd name="T63" fmla="*/ 0 h 2084"/>
                              <a:gd name="T64" fmla="*/ 0 w 1999"/>
                              <a:gd name="T65" fmla="*/ 0 h 2084"/>
                              <a:gd name="T66" fmla="*/ 0 w 1999"/>
                              <a:gd name="T67" fmla="*/ 0 h 2084"/>
                              <a:gd name="T68" fmla="*/ 0 w 1999"/>
                              <a:gd name="T69" fmla="*/ 0 h 2084"/>
                              <a:gd name="T70" fmla="*/ 0 w 1999"/>
                              <a:gd name="T71" fmla="*/ 0 h 2084"/>
                              <a:gd name="T72" fmla="*/ 0 w 1999"/>
                              <a:gd name="T73" fmla="*/ 0 h 2084"/>
                              <a:gd name="T74" fmla="*/ 0 w 1999"/>
                              <a:gd name="T75" fmla="*/ 0 h 2084"/>
                              <a:gd name="T76" fmla="*/ 0 w 1999"/>
                              <a:gd name="T77" fmla="*/ 0 h 2084"/>
                              <a:gd name="T78" fmla="*/ 0 w 1999"/>
                              <a:gd name="T79" fmla="*/ 0 h 2084"/>
                              <a:gd name="T80" fmla="*/ 0 w 1999"/>
                              <a:gd name="T81" fmla="*/ 0 h 2084"/>
                              <a:gd name="T82" fmla="*/ 0 w 1999"/>
                              <a:gd name="T83" fmla="*/ 0 h 2084"/>
                              <a:gd name="T84" fmla="*/ 0 w 1999"/>
                              <a:gd name="T85" fmla="*/ 0 h 2084"/>
                              <a:gd name="T86" fmla="*/ 0 w 1999"/>
                              <a:gd name="T87" fmla="*/ 0 h 2084"/>
                              <a:gd name="T88" fmla="*/ 0 w 1999"/>
                              <a:gd name="T89" fmla="*/ 0 h 2084"/>
                              <a:gd name="T90" fmla="*/ 0 w 1999"/>
                              <a:gd name="T91" fmla="*/ 0 h 2084"/>
                              <a:gd name="T92" fmla="*/ 0 w 1999"/>
                              <a:gd name="T93" fmla="*/ 0 h 2084"/>
                              <a:gd name="T94" fmla="*/ 0 w 1999"/>
                              <a:gd name="T95" fmla="*/ 0 h 2084"/>
                              <a:gd name="T96" fmla="*/ 0 w 1999"/>
                              <a:gd name="T97" fmla="*/ 0 h 2084"/>
                              <a:gd name="T98" fmla="*/ 0 w 1999"/>
                              <a:gd name="T99" fmla="*/ 0 h 2084"/>
                              <a:gd name="T100" fmla="*/ 0 w 1999"/>
                              <a:gd name="T101" fmla="*/ 0 h 2084"/>
                              <a:gd name="T102" fmla="*/ 0 w 1999"/>
                              <a:gd name="T103" fmla="*/ 0 h 2084"/>
                              <a:gd name="T104" fmla="*/ 0 w 1999"/>
                              <a:gd name="T105" fmla="*/ 0 h 2084"/>
                              <a:gd name="T106" fmla="*/ 0 w 1999"/>
                              <a:gd name="T107" fmla="*/ 0 h 2084"/>
                              <a:gd name="T108" fmla="*/ 0 w 1999"/>
                              <a:gd name="T109" fmla="*/ 0 h 2084"/>
                              <a:gd name="T110" fmla="*/ 0 w 1999"/>
                              <a:gd name="T111" fmla="*/ 0 h 2084"/>
                              <a:gd name="T112" fmla="*/ 0 w 1999"/>
                              <a:gd name="T113" fmla="*/ 0 h 2084"/>
                              <a:gd name="T114" fmla="*/ 0 w 1999"/>
                              <a:gd name="T115" fmla="*/ 0 h 2084"/>
                              <a:gd name="T116" fmla="*/ 0 w 1999"/>
                              <a:gd name="T117" fmla="*/ 0 h 2084"/>
                              <a:gd name="T118" fmla="*/ 0 w 1999"/>
                              <a:gd name="T119" fmla="*/ 0 h 2084"/>
                              <a:gd name="T120" fmla="*/ 0 w 1999"/>
                              <a:gd name="T121" fmla="*/ 0 h 208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99"/>
                              <a:gd name="T184" fmla="*/ 0 h 2084"/>
                              <a:gd name="T185" fmla="*/ 1999 w 1999"/>
                              <a:gd name="T186" fmla="*/ 2084 h 208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99" h="2084">
                                <a:moveTo>
                                  <a:pt x="1000" y="2084"/>
                                </a:moveTo>
                                <a:lnTo>
                                  <a:pt x="1050" y="2082"/>
                                </a:lnTo>
                                <a:lnTo>
                                  <a:pt x="1075" y="2079"/>
                                </a:lnTo>
                                <a:lnTo>
                                  <a:pt x="1087" y="2078"/>
                                </a:lnTo>
                                <a:lnTo>
                                  <a:pt x="1101" y="2078"/>
                                </a:lnTo>
                                <a:lnTo>
                                  <a:pt x="1112" y="2076"/>
                                </a:lnTo>
                                <a:lnTo>
                                  <a:pt x="1125" y="2075"/>
                                </a:lnTo>
                                <a:lnTo>
                                  <a:pt x="1150" y="2072"/>
                                </a:lnTo>
                                <a:lnTo>
                                  <a:pt x="1174" y="2067"/>
                                </a:lnTo>
                                <a:lnTo>
                                  <a:pt x="1199" y="2064"/>
                                </a:lnTo>
                                <a:lnTo>
                                  <a:pt x="1221" y="2058"/>
                                </a:lnTo>
                                <a:lnTo>
                                  <a:pt x="1227" y="2055"/>
                                </a:lnTo>
                                <a:lnTo>
                                  <a:pt x="1233" y="2054"/>
                                </a:lnTo>
                                <a:lnTo>
                                  <a:pt x="1245" y="2052"/>
                                </a:lnTo>
                                <a:lnTo>
                                  <a:pt x="1268" y="2046"/>
                                </a:lnTo>
                                <a:lnTo>
                                  <a:pt x="1292" y="2039"/>
                                </a:lnTo>
                                <a:lnTo>
                                  <a:pt x="1338" y="2023"/>
                                </a:lnTo>
                                <a:lnTo>
                                  <a:pt x="1384" y="2007"/>
                                </a:lnTo>
                                <a:lnTo>
                                  <a:pt x="1404" y="1996"/>
                                </a:lnTo>
                                <a:lnTo>
                                  <a:pt x="1415" y="1990"/>
                                </a:lnTo>
                                <a:lnTo>
                                  <a:pt x="1426" y="1986"/>
                                </a:lnTo>
                                <a:lnTo>
                                  <a:pt x="1470" y="1963"/>
                                </a:lnTo>
                                <a:lnTo>
                                  <a:pt x="1511" y="1938"/>
                                </a:lnTo>
                                <a:lnTo>
                                  <a:pt x="1553" y="1911"/>
                                </a:lnTo>
                                <a:lnTo>
                                  <a:pt x="1592" y="1880"/>
                                </a:lnTo>
                                <a:lnTo>
                                  <a:pt x="1632" y="1849"/>
                                </a:lnTo>
                                <a:lnTo>
                                  <a:pt x="1669" y="1814"/>
                                </a:lnTo>
                                <a:lnTo>
                                  <a:pt x="1688" y="1796"/>
                                </a:lnTo>
                                <a:lnTo>
                                  <a:pt x="1708" y="1778"/>
                                </a:lnTo>
                                <a:lnTo>
                                  <a:pt x="1742" y="1739"/>
                                </a:lnTo>
                                <a:lnTo>
                                  <a:pt x="1775" y="1700"/>
                                </a:lnTo>
                                <a:lnTo>
                                  <a:pt x="1806" y="1658"/>
                                </a:lnTo>
                                <a:lnTo>
                                  <a:pt x="1835" y="1617"/>
                                </a:lnTo>
                                <a:lnTo>
                                  <a:pt x="1861" y="1574"/>
                                </a:lnTo>
                                <a:lnTo>
                                  <a:pt x="1885" y="1530"/>
                                </a:lnTo>
                                <a:lnTo>
                                  <a:pt x="1895" y="1507"/>
                                </a:lnTo>
                                <a:lnTo>
                                  <a:pt x="1906" y="1486"/>
                                </a:lnTo>
                                <a:lnTo>
                                  <a:pt x="1911" y="1474"/>
                                </a:lnTo>
                                <a:lnTo>
                                  <a:pt x="1916" y="1463"/>
                                </a:lnTo>
                                <a:lnTo>
                                  <a:pt x="1926" y="1441"/>
                                </a:lnTo>
                                <a:lnTo>
                                  <a:pt x="1942" y="1393"/>
                                </a:lnTo>
                                <a:lnTo>
                                  <a:pt x="1949" y="1369"/>
                                </a:lnTo>
                                <a:lnTo>
                                  <a:pt x="1957" y="1346"/>
                                </a:lnTo>
                                <a:lnTo>
                                  <a:pt x="1959" y="1333"/>
                                </a:lnTo>
                                <a:lnTo>
                                  <a:pt x="1960" y="1327"/>
                                </a:lnTo>
                                <a:lnTo>
                                  <a:pt x="1962" y="1321"/>
                                </a:lnTo>
                                <a:lnTo>
                                  <a:pt x="1969" y="1297"/>
                                </a:lnTo>
                                <a:lnTo>
                                  <a:pt x="1971" y="1284"/>
                                </a:lnTo>
                                <a:lnTo>
                                  <a:pt x="1972" y="1278"/>
                                </a:lnTo>
                                <a:lnTo>
                                  <a:pt x="1974" y="1272"/>
                                </a:lnTo>
                                <a:lnTo>
                                  <a:pt x="1980" y="1248"/>
                                </a:lnTo>
                                <a:lnTo>
                                  <a:pt x="1983" y="1222"/>
                                </a:lnTo>
                                <a:lnTo>
                                  <a:pt x="1987" y="1197"/>
                                </a:lnTo>
                                <a:lnTo>
                                  <a:pt x="1991" y="1171"/>
                                </a:lnTo>
                                <a:lnTo>
                                  <a:pt x="1992" y="1158"/>
                                </a:lnTo>
                                <a:lnTo>
                                  <a:pt x="1994" y="1146"/>
                                </a:lnTo>
                                <a:lnTo>
                                  <a:pt x="1997" y="1094"/>
                                </a:lnTo>
                                <a:lnTo>
                                  <a:pt x="1999" y="1042"/>
                                </a:lnTo>
                                <a:lnTo>
                                  <a:pt x="1997" y="987"/>
                                </a:lnTo>
                                <a:lnTo>
                                  <a:pt x="1994" y="935"/>
                                </a:lnTo>
                                <a:lnTo>
                                  <a:pt x="1987" y="883"/>
                                </a:lnTo>
                                <a:lnTo>
                                  <a:pt x="1980" y="833"/>
                                </a:lnTo>
                                <a:lnTo>
                                  <a:pt x="1969" y="783"/>
                                </a:lnTo>
                                <a:lnTo>
                                  <a:pt x="1957" y="735"/>
                                </a:lnTo>
                                <a:lnTo>
                                  <a:pt x="1942" y="687"/>
                                </a:lnTo>
                                <a:lnTo>
                                  <a:pt x="1926" y="642"/>
                                </a:lnTo>
                                <a:lnTo>
                                  <a:pt x="1906" y="595"/>
                                </a:lnTo>
                                <a:lnTo>
                                  <a:pt x="1885" y="550"/>
                                </a:lnTo>
                                <a:lnTo>
                                  <a:pt x="1861" y="507"/>
                                </a:lnTo>
                                <a:lnTo>
                                  <a:pt x="1835" y="465"/>
                                </a:lnTo>
                                <a:lnTo>
                                  <a:pt x="1806" y="423"/>
                                </a:lnTo>
                                <a:lnTo>
                                  <a:pt x="1775" y="383"/>
                                </a:lnTo>
                                <a:lnTo>
                                  <a:pt x="1742" y="344"/>
                                </a:lnTo>
                                <a:lnTo>
                                  <a:pt x="1708" y="306"/>
                                </a:lnTo>
                                <a:lnTo>
                                  <a:pt x="1669" y="267"/>
                                </a:lnTo>
                                <a:lnTo>
                                  <a:pt x="1632" y="233"/>
                                </a:lnTo>
                                <a:lnTo>
                                  <a:pt x="1592" y="200"/>
                                </a:lnTo>
                                <a:lnTo>
                                  <a:pt x="1553" y="171"/>
                                </a:lnTo>
                                <a:lnTo>
                                  <a:pt x="1511" y="143"/>
                                </a:lnTo>
                                <a:lnTo>
                                  <a:pt x="1470" y="118"/>
                                </a:lnTo>
                                <a:lnTo>
                                  <a:pt x="1426" y="96"/>
                                </a:lnTo>
                                <a:lnTo>
                                  <a:pt x="1404" y="85"/>
                                </a:lnTo>
                                <a:lnTo>
                                  <a:pt x="1384" y="76"/>
                                </a:lnTo>
                                <a:lnTo>
                                  <a:pt x="1338" y="58"/>
                                </a:lnTo>
                                <a:lnTo>
                                  <a:pt x="1292" y="42"/>
                                </a:lnTo>
                                <a:lnTo>
                                  <a:pt x="1245" y="28"/>
                                </a:lnTo>
                                <a:lnTo>
                                  <a:pt x="1199" y="18"/>
                                </a:lnTo>
                                <a:lnTo>
                                  <a:pt x="1174" y="13"/>
                                </a:lnTo>
                                <a:lnTo>
                                  <a:pt x="1150" y="10"/>
                                </a:lnTo>
                                <a:lnTo>
                                  <a:pt x="1101" y="4"/>
                                </a:lnTo>
                                <a:lnTo>
                                  <a:pt x="1050" y="1"/>
                                </a:lnTo>
                                <a:lnTo>
                                  <a:pt x="1000" y="0"/>
                                </a:lnTo>
                                <a:lnTo>
                                  <a:pt x="948" y="1"/>
                                </a:lnTo>
                                <a:lnTo>
                                  <a:pt x="897" y="4"/>
                                </a:lnTo>
                                <a:lnTo>
                                  <a:pt x="847" y="10"/>
                                </a:lnTo>
                                <a:lnTo>
                                  <a:pt x="799" y="18"/>
                                </a:lnTo>
                                <a:lnTo>
                                  <a:pt x="752" y="28"/>
                                </a:lnTo>
                                <a:lnTo>
                                  <a:pt x="705" y="42"/>
                                </a:lnTo>
                                <a:lnTo>
                                  <a:pt x="659" y="58"/>
                                </a:lnTo>
                                <a:lnTo>
                                  <a:pt x="615" y="76"/>
                                </a:lnTo>
                                <a:lnTo>
                                  <a:pt x="571" y="96"/>
                                </a:lnTo>
                                <a:lnTo>
                                  <a:pt x="528" y="118"/>
                                </a:lnTo>
                                <a:lnTo>
                                  <a:pt x="487" y="143"/>
                                </a:lnTo>
                                <a:lnTo>
                                  <a:pt x="446" y="171"/>
                                </a:lnTo>
                                <a:lnTo>
                                  <a:pt x="405" y="200"/>
                                </a:lnTo>
                                <a:lnTo>
                                  <a:pt x="367" y="233"/>
                                </a:lnTo>
                                <a:lnTo>
                                  <a:pt x="329" y="267"/>
                                </a:lnTo>
                                <a:lnTo>
                                  <a:pt x="292" y="306"/>
                                </a:lnTo>
                                <a:lnTo>
                                  <a:pt x="256" y="344"/>
                                </a:lnTo>
                                <a:lnTo>
                                  <a:pt x="223" y="383"/>
                                </a:lnTo>
                                <a:lnTo>
                                  <a:pt x="191" y="423"/>
                                </a:lnTo>
                                <a:lnTo>
                                  <a:pt x="163" y="465"/>
                                </a:lnTo>
                                <a:lnTo>
                                  <a:pt x="137" y="507"/>
                                </a:lnTo>
                                <a:lnTo>
                                  <a:pt x="113" y="550"/>
                                </a:lnTo>
                                <a:lnTo>
                                  <a:pt x="92" y="595"/>
                                </a:lnTo>
                                <a:lnTo>
                                  <a:pt x="73" y="642"/>
                                </a:lnTo>
                                <a:lnTo>
                                  <a:pt x="55" y="687"/>
                                </a:lnTo>
                                <a:lnTo>
                                  <a:pt x="41" y="735"/>
                                </a:lnTo>
                                <a:lnTo>
                                  <a:pt x="27" y="783"/>
                                </a:lnTo>
                                <a:lnTo>
                                  <a:pt x="18" y="833"/>
                                </a:lnTo>
                                <a:lnTo>
                                  <a:pt x="9" y="883"/>
                                </a:lnTo>
                                <a:lnTo>
                                  <a:pt x="4" y="935"/>
                                </a:lnTo>
                                <a:lnTo>
                                  <a:pt x="1" y="987"/>
                                </a:lnTo>
                                <a:lnTo>
                                  <a:pt x="0" y="1042"/>
                                </a:lnTo>
                                <a:lnTo>
                                  <a:pt x="1" y="1094"/>
                                </a:lnTo>
                                <a:lnTo>
                                  <a:pt x="4" y="1146"/>
                                </a:lnTo>
                                <a:lnTo>
                                  <a:pt x="9" y="1197"/>
                                </a:lnTo>
                                <a:lnTo>
                                  <a:pt x="13" y="1222"/>
                                </a:lnTo>
                                <a:lnTo>
                                  <a:pt x="18" y="1248"/>
                                </a:lnTo>
                                <a:lnTo>
                                  <a:pt x="27" y="1297"/>
                                </a:lnTo>
                                <a:lnTo>
                                  <a:pt x="41" y="1346"/>
                                </a:lnTo>
                                <a:lnTo>
                                  <a:pt x="47" y="1369"/>
                                </a:lnTo>
                                <a:lnTo>
                                  <a:pt x="55" y="1393"/>
                                </a:lnTo>
                                <a:lnTo>
                                  <a:pt x="73" y="1441"/>
                                </a:lnTo>
                                <a:lnTo>
                                  <a:pt x="81" y="1463"/>
                                </a:lnTo>
                                <a:lnTo>
                                  <a:pt x="92" y="1486"/>
                                </a:lnTo>
                                <a:lnTo>
                                  <a:pt x="113" y="1530"/>
                                </a:lnTo>
                                <a:lnTo>
                                  <a:pt x="137" y="1574"/>
                                </a:lnTo>
                                <a:lnTo>
                                  <a:pt x="163" y="1617"/>
                                </a:lnTo>
                                <a:lnTo>
                                  <a:pt x="191" y="1658"/>
                                </a:lnTo>
                                <a:lnTo>
                                  <a:pt x="223" y="1700"/>
                                </a:lnTo>
                                <a:lnTo>
                                  <a:pt x="256" y="1739"/>
                                </a:lnTo>
                                <a:lnTo>
                                  <a:pt x="292" y="1778"/>
                                </a:lnTo>
                                <a:lnTo>
                                  <a:pt x="329" y="1814"/>
                                </a:lnTo>
                                <a:lnTo>
                                  <a:pt x="367" y="1849"/>
                                </a:lnTo>
                                <a:lnTo>
                                  <a:pt x="405" y="1880"/>
                                </a:lnTo>
                                <a:lnTo>
                                  <a:pt x="446" y="1911"/>
                                </a:lnTo>
                                <a:lnTo>
                                  <a:pt x="487" y="1938"/>
                                </a:lnTo>
                                <a:lnTo>
                                  <a:pt x="528" y="1963"/>
                                </a:lnTo>
                                <a:lnTo>
                                  <a:pt x="571" y="1986"/>
                                </a:lnTo>
                                <a:lnTo>
                                  <a:pt x="615" y="2007"/>
                                </a:lnTo>
                                <a:lnTo>
                                  <a:pt x="659" y="2023"/>
                                </a:lnTo>
                                <a:lnTo>
                                  <a:pt x="705" y="2039"/>
                                </a:lnTo>
                                <a:lnTo>
                                  <a:pt x="752" y="2052"/>
                                </a:lnTo>
                                <a:lnTo>
                                  <a:pt x="799" y="2064"/>
                                </a:lnTo>
                                <a:lnTo>
                                  <a:pt x="847" y="2072"/>
                                </a:lnTo>
                                <a:lnTo>
                                  <a:pt x="897" y="2078"/>
                                </a:lnTo>
                                <a:lnTo>
                                  <a:pt x="948" y="2082"/>
                                </a:lnTo>
                                <a:lnTo>
                                  <a:pt x="1000" y="2084"/>
                                </a:lnTo>
                                <a:close/>
                                <a:moveTo>
                                  <a:pt x="1678" y="1750"/>
                                </a:moveTo>
                                <a:lnTo>
                                  <a:pt x="1659" y="1766"/>
                                </a:lnTo>
                                <a:lnTo>
                                  <a:pt x="1641" y="1784"/>
                                </a:lnTo>
                                <a:lnTo>
                                  <a:pt x="1623" y="1800"/>
                                </a:lnTo>
                                <a:lnTo>
                                  <a:pt x="1605" y="1817"/>
                                </a:lnTo>
                                <a:lnTo>
                                  <a:pt x="1585" y="1833"/>
                                </a:lnTo>
                                <a:lnTo>
                                  <a:pt x="1566" y="1848"/>
                                </a:lnTo>
                                <a:lnTo>
                                  <a:pt x="1529" y="1877"/>
                                </a:lnTo>
                                <a:lnTo>
                                  <a:pt x="1490" y="1902"/>
                                </a:lnTo>
                                <a:lnTo>
                                  <a:pt x="1450" y="1927"/>
                                </a:lnTo>
                                <a:lnTo>
                                  <a:pt x="1408" y="1948"/>
                                </a:lnTo>
                                <a:lnTo>
                                  <a:pt x="1388" y="1958"/>
                                </a:lnTo>
                                <a:lnTo>
                                  <a:pt x="1368" y="1968"/>
                                </a:lnTo>
                                <a:lnTo>
                                  <a:pt x="1324" y="1985"/>
                                </a:lnTo>
                                <a:lnTo>
                                  <a:pt x="1281" y="1999"/>
                                </a:lnTo>
                                <a:lnTo>
                                  <a:pt x="1235" y="2011"/>
                                </a:lnTo>
                                <a:lnTo>
                                  <a:pt x="1212" y="2016"/>
                                </a:lnTo>
                                <a:lnTo>
                                  <a:pt x="1190" y="2023"/>
                                </a:lnTo>
                                <a:lnTo>
                                  <a:pt x="1178" y="2024"/>
                                </a:lnTo>
                                <a:lnTo>
                                  <a:pt x="1166" y="2026"/>
                                </a:lnTo>
                                <a:lnTo>
                                  <a:pt x="1143" y="2030"/>
                                </a:lnTo>
                                <a:lnTo>
                                  <a:pt x="1120" y="2033"/>
                                </a:lnTo>
                                <a:lnTo>
                                  <a:pt x="1097" y="2036"/>
                                </a:lnTo>
                                <a:lnTo>
                                  <a:pt x="1072" y="2037"/>
                                </a:lnTo>
                                <a:lnTo>
                                  <a:pt x="1048" y="2039"/>
                                </a:lnTo>
                                <a:lnTo>
                                  <a:pt x="1000" y="2041"/>
                                </a:lnTo>
                                <a:lnTo>
                                  <a:pt x="950" y="2039"/>
                                </a:lnTo>
                                <a:lnTo>
                                  <a:pt x="901" y="2036"/>
                                </a:lnTo>
                                <a:lnTo>
                                  <a:pt x="853" y="2030"/>
                                </a:lnTo>
                                <a:lnTo>
                                  <a:pt x="808" y="2023"/>
                                </a:lnTo>
                                <a:lnTo>
                                  <a:pt x="761" y="2011"/>
                                </a:lnTo>
                                <a:lnTo>
                                  <a:pt x="716" y="1999"/>
                                </a:lnTo>
                                <a:lnTo>
                                  <a:pt x="673" y="1985"/>
                                </a:lnTo>
                                <a:lnTo>
                                  <a:pt x="631" y="1968"/>
                                </a:lnTo>
                                <a:lnTo>
                                  <a:pt x="588" y="1948"/>
                                </a:lnTo>
                                <a:lnTo>
                                  <a:pt x="547" y="1927"/>
                                </a:lnTo>
                                <a:lnTo>
                                  <a:pt x="506" y="1902"/>
                                </a:lnTo>
                                <a:lnTo>
                                  <a:pt x="468" y="1877"/>
                                </a:lnTo>
                                <a:lnTo>
                                  <a:pt x="429" y="1848"/>
                                </a:lnTo>
                                <a:lnTo>
                                  <a:pt x="392" y="1817"/>
                                </a:lnTo>
                                <a:lnTo>
                                  <a:pt x="356" y="1784"/>
                                </a:lnTo>
                                <a:lnTo>
                                  <a:pt x="321" y="1750"/>
                                </a:lnTo>
                                <a:lnTo>
                                  <a:pt x="287" y="1712"/>
                                </a:lnTo>
                                <a:lnTo>
                                  <a:pt x="255" y="1674"/>
                                </a:lnTo>
                                <a:lnTo>
                                  <a:pt x="225" y="1633"/>
                                </a:lnTo>
                                <a:lnTo>
                                  <a:pt x="198" y="1594"/>
                                </a:lnTo>
                                <a:lnTo>
                                  <a:pt x="172" y="1553"/>
                                </a:lnTo>
                                <a:lnTo>
                                  <a:pt x="150" y="1512"/>
                                </a:lnTo>
                                <a:lnTo>
                                  <a:pt x="128" y="1468"/>
                                </a:lnTo>
                                <a:lnTo>
                                  <a:pt x="110" y="1426"/>
                                </a:lnTo>
                                <a:lnTo>
                                  <a:pt x="93" y="1380"/>
                                </a:lnTo>
                                <a:lnTo>
                                  <a:pt x="79" y="1334"/>
                                </a:lnTo>
                                <a:lnTo>
                                  <a:pt x="72" y="1310"/>
                                </a:lnTo>
                                <a:lnTo>
                                  <a:pt x="67" y="1288"/>
                                </a:lnTo>
                                <a:lnTo>
                                  <a:pt x="57" y="1241"/>
                                </a:lnTo>
                                <a:lnTo>
                                  <a:pt x="50" y="1192"/>
                                </a:lnTo>
                                <a:lnTo>
                                  <a:pt x="45" y="1143"/>
                                </a:lnTo>
                                <a:lnTo>
                                  <a:pt x="42" y="1092"/>
                                </a:lnTo>
                                <a:lnTo>
                                  <a:pt x="41" y="1042"/>
                                </a:lnTo>
                                <a:lnTo>
                                  <a:pt x="42" y="990"/>
                                </a:lnTo>
                                <a:lnTo>
                                  <a:pt x="45" y="938"/>
                                </a:lnTo>
                                <a:lnTo>
                                  <a:pt x="50" y="888"/>
                                </a:lnTo>
                                <a:lnTo>
                                  <a:pt x="57" y="841"/>
                                </a:lnTo>
                                <a:lnTo>
                                  <a:pt x="67" y="793"/>
                                </a:lnTo>
                                <a:lnTo>
                                  <a:pt x="79" y="746"/>
                                </a:lnTo>
                                <a:lnTo>
                                  <a:pt x="93" y="700"/>
                                </a:lnTo>
                                <a:lnTo>
                                  <a:pt x="110" y="657"/>
                                </a:lnTo>
                                <a:lnTo>
                                  <a:pt x="128" y="612"/>
                                </a:lnTo>
                                <a:lnTo>
                                  <a:pt x="150" y="570"/>
                                </a:lnTo>
                                <a:lnTo>
                                  <a:pt x="172" y="527"/>
                                </a:lnTo>
                                <a:lnTo>
                                  <a:pt x="198" y="487"/>
                                </a:lnTo>
                                <a:lnTo>
                                  <a:pt x="225" y="447"/>
                                </a:lnTo>
                                <a:lnTo>
                                  <a:pt x="255" y="408"/>
                                </a:lnTo>
                                <a:lnTo>
                                  <a:pt x="287" y="370"/>
                                </a:lnTo>
                                <a:lnTo>
                                  <a:pt x="321" y="334"/>
                                </a:lnTo>
                                <a:lnTo>
                                  <a:pt x="356" y="298"/>
                                </a:lnTo>
                                <a:lnTo>
                                  <a:pt x="392" y="264"/>
                                </a:lnTo>
                                <a:lnTo>
                                  <a:pt x="429" y="233"/>
                                </a:lnTo>
                                <a:lnTo>
                                  <a:pt x="468" y="205"/>
                                </a:lnTo>
                                <a:lnTo>
                                  <a:pt x="506" y="178"/>
                                </a:lnTo>
                                <a:lnTo>
                                  <a:pt x="547" y="155"/>
                                </a:lnTo>
                                <a:lnTo>
                                  <a:pt x="588" y="134"/>
                                </a:lnTo>
                                <a:lnTo>
                                  <a:pt x="631" y="115"/>
                                </a:lnTo>
                                <a:lnTo>
                                  <a:pt x="673" y="97"/>
                                </a:lnTo>
                                <a:lnTo>
                                  <a:pt x="716" y="83"/>
                                </a:lnTo>
                                <a:lnTo>
                                  <a:pt x="761" y="70"/>
                                </a:lnTo>
                                <a:lnTo>
                                  <a:pt x="808" y="60"/>
                                </a:lnTo>
                                <a:lnTo>
                                  <a:pt x="853" y="52"/>
                                </a:lnTo>
                                <a:lnTo>
                                  <a:pt x="901" y="47"/>
                                </a:lnTo>
                                <a:lnTo>
                                  <a:pt x="950" y="43"/>
                                </a:lnTo>
                                <a:lnTo>
                                  <a:pt x="1000" y="42"/>
                                </a:lnTo>
                                <a:lnTo>
                                  <a:pt x="1048" y="43"/>
                                </a:lnTo>
                                <a:lnTo>
                                  <a:pt x="1097" y="47"/>
                                </a:lnTo>
                                <a:lnTo>
                                  <a:pt x="1143" y="52"/>
                                </a:lnTo>
                                <a:lnTo>
                                  <a:pt x="1190" y="60"/>
                                </a:lnTo>
                                <a:lnTo>
                                  <a:pt x="1235" y="70"/>
                                </a:lnTo>
                                <a:lnTo>
                                  <a:pt x="1281" y="83"/>
                                </a:lnTo>
                                <a:lnTo>
                                  <a:pt x="1324" y="97"/>
                                </a:lnTo>
                                <a:lnTo>
                                  <a:pt x="1368" y="115"/>
                                </a:lnTo>
                                <a:lnTo>
                                  <a:pt x="1408" y="134"/>
                                </a:lnTo>
                                <a:lnTo>
                                  <a:pt x="1450" y="155"/>
                                </a:lnTo>
                                <a:lnTo>
                                  <a:pt x="1490" y="178"/>
                                </a:lnTo>
                                <a:lnTo>
                                  <a:pt x="1529" y="205"/>
                                </a:lnTo>
                                <a:lnTo>
                                  <a:pt x="1566" y="233"/>
                                </a:lnTo>
                                <a:lnTo>
                                  <a:pt x="1605" y="264"/>
                                </a:lnTo>
                                <a:lnTo>
                                  <a:pt x="1641" y="298"/>
                                </a:lnTo>
                                <a:lnTo>
                                  <a:pt x="1678" y="334"/>
                                </a:lnTo>
                                <a:lnTo>
                                  <a:pt x="1711" y="370"/>
                                </a:lnTo>
                                <a:lnTo>
                                  <a:pt x="1743" y="408"/>
                                </a:lnTo>
                                <a:lnTo>
                                  <a:pt x="1773" y="447"/>
                                </a:lnTo>
                                <a:lnTo>
                                  <a:pt x="1801" y="487"/>
                                </a:lnTo>
                                <a:lnTo>
                                  <a:pt x="1825" y="527"/>
                                </a:lnTo>
                                <a:lnTo>
                                  <a:pt x="1849" y="570"/>
                                </a:lnTo>
                                <a:lnTo>
                                  <a:pt x="1870" y="612"/>
                                </a:lnTo>
                                <a:lnTo>
                                  <a:pt x="1890" y="657"/>
                                </a:lnTo>
                                <a:lnTo>
                                  <a:pt x="1905" y="700"/>
                                </a:lnTo>
                                <a:lnTo>
                                  <a:pt x="1920" y="746"/>
                                </a:lnTo>
                                <a:lnTo>
                                  <a:pt x="1931" y="793"/>
                                </a:lnTo>
                                <a:lnTo>
                                  <a:pt x="1943" y="841"/>
                                </a:lnTo>
                                <a:lnTo>
                                  <a:pt x="1950" y="888"/>
                                </a:lnTo>
                                <a:lnTo>
                                  <a:pt x="1955" y="938"/>
                                </a:lnTo>
                                <a:lnTo>
                                  <a:pt x="1958" y="990"/>
                                </a:lnTo>
                                <a:lnTo>
                                  <a:pt x="1960" y="1042"/>
                                </a:lnTo>
                                <a:lnTo>
                                  <a:pt x="1958" y="1092"/>
                                </a:lnTo>
                                <a:lnTo>
                                  <a:pt x="1956" y="1117"/>
                                </a:lnTo>
                                <a:lnTo>
                                  <a:pt x="1955" y="1143"/>
                                </a:lnTo>
                                <a:lnTo>
                                  <a:pt x="1952" y="1167"/>
                                </a:lnTo>
                                <a:lnTo>
                                  <a:pt x="1950" y="1192"/>
                                </a:lnTo>
                                <a:lnTo>
                                  <a:pt x="1946" y="1216"/>
                                </a:lnTo>
                                <a:lnTo>
                                  <a:pt x="1944" y="1228"/>
                                </a:lnTo>
                                <a:lnTo>
                                  <a:pt x="1943" y="1241"/>
                                </a:lnTo>
                                <a:lnTo>
                                  <a:pt x="1936" y="1264"/>
                                </a:lnTo>
                                <a:lnTo>
                                  <a:pt x="1931" y="1288"/>
                                </a:lnTo>
                                <a:lnTo>
                                  <a:pt x="1925" y="1310"/>
                                </a:lnTo>
                                <a:lnTo>
                                  <a:pt x="1920" y="1334"/>
                                </a:lnTo>
                                <a:lnTo>
                                  <a:pt x="1905" y="1380"/>
                                </a:lnTo>
                                <a:lnTo>
                                  <a:pt x="1890" y="1426"/>
                                </a:lnTo>
                                <a:lnTo>
                                  <a:pt x="1879" y="1446"/>
                                </a:lnTo>
                                <a:lnTo>
                                  <a:pt x="1870" y="1468"/>
                                </a:lnTo>
                                <a:lnTo>
                                  <a:pt x="1849" y="1512"/>
                                </a:lnTo>
                                <a:lnTo>
                                  <a:pt x="1825" y="1553"/>
                                </a:lnTo>
                                <a:lnTo>
                                  <a:pt x="1801" y="1594"/>
                                </a:lnTo>
                                <a:lnTo>
                                  <a:pt x="1773" y="1633"/>
                                </a:lnTo>
                                <a:lnTo>
                                  <a:pt x="1758" y="1653"/>
                                </a:lnTo>
                                <a:lnTo>
                                  <a:pt x="1743" y="1674"/>
                                </a:lnTo>
                                <a:lnTo>
                                  <a:pt x="1727" y="1692"/>
                                </a:lnTo>
                                <a:lnTo>
                                  <a:pt x="1711" y="1712"/>
                                </a:lnTo>
                                <a:lnTo>
                                  <a:pt x="1694" y="1730"/>
                                </a:lnTo>
                                <a:lnTo>
                                  <a:pt x="1678" y="1750"/>
                                </a:lnTo>
                                <a:close/>
                              </a:path>
                            </a:pathLst>
                          </a:custGeom>
                          <a:solidFill>
                            <a:srgbClr val="E4E4E4"/>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66" name="Freeform 70"/>
                        <wps:cNvSpPr>
                          <a:spLocks noEditPoints="1"/>
                        </wps:cNvSpPr>
                        <wps:spPr bwMode="auto">
                          <a:xfrm>
                            <a:off x="1463" y="660"/>
                            <a:ext cx="175" cy="182"/>
                          </a:xfrm>
                          <a:custGeom>
                            <a:avLst/>
                            <a:gdLst>
                              <a:gd name="T0" fmla="*/ 0 w 1919"/>
                              <a:gd name="T1" fmla="*/ 0 h 1999"/>
                              <a:gd name="T2" fmla="*/ 0 w 1919"/>
                              <a:gd name="T3" fmla="*/ 0 h 1999"/>
                              <a:gd name="T4" fmla="*/ 0 w 1919"/>
                              <a:gd name="T5" fmla="*/ 0 h 1999"/>
                              <a:gd name="T6" fmla="*/ 0 w 1919"/>
                              <a:gd name="T7" fmla="*/ 0 h 1999"/>
                              <a:gd name="T8" fmla="*/ 0 w 1919"/>
                              <a:gd name="T9" fmla="*/ 0 h 1999"/>
                              <a:gd name="T10" fmla="*/ 0 w 1919"/>
                              <a:gd name="T11" fmla="*/ 0 h 1999"/>
                              <a:gd name="T12" fmla="*/ 0 w 1919"/>
                              <a:gd name="T13" fmla="*/ 0 h 1999"/>
                              <a:gd name="T14" fmla="*/ 0 w 1919"/>
                              <a:gd name="T15" fmla="*/ 0 h 1999"/>
                              <a:gd name="T16" fmla="*/ 0 w 1919"/>
                              <a:gd name="T17" fmla="*/ 0 h 1999"/>
                              <a:gd name="T18" fmla="*/ 0 w 1919"/>
                              <a:gd name="T19" fmla="*/ 0 h 1999"/>
                              <a:gd name="T20" fmla="*/ 0 w 1919"/>
                              <a:gd name="T21" fmla="*/ 0 h 1999"/>
                              <a:gd name="T22" fmla="*/ 0 w 1919"/>
                              <a:gd name="T23" fmla="*/ 0 h 1999"/>
                              <a:gd name="T24" fmla="*/ 0 w 1919"/>
                              <a:gd name="T25" fmla="*/ 0 h 1999"/>
                              <a:gd name="T26" fmla="*/ 0 w 1919"/>
                              <a:gd name="T27" fmla="*/ 0 h 1999"/>
                              <a:gd name="T28" fmla="*/ 0 w 1919"/>
                              <a:gd name="T29" fmla="*/ 0 h 1999"/>
                              <a:gd name="T30" fmla="*/ 0 w 1919"/>
                              <a:gd name="T31" fmla="*/ 0 h 1999"/>
                              <a:gd name="T32" fmla="*/ 0 w 1919"/>
                              <a:gd name="T33" fmla="*/ 0 h 1999"/>
                              <a:gd name="T34" fmla="*/ 0 w 1919"/>
                              <a:gd name="T35" fmla="*/ 0 h 1999"/>
                              <a:gd name="T36" fmla="*/ 0 w 1919"/>
                              <a:gd name="T37" fmla="*/ 0 h 1999"/>
                              <a:gd name="T38" fmla="*/ 0 w 1919"/>
                              <a:gd name="T39" fmla="*/ 0 h 1999"/>
                              <a:gd name="T40" fmla="*/ 0 w 1919"/>
                              <a:gd name="T41" fmla="*/ 0 h 1999"/>
                              <a:gd name="T42" fmla="*/ 0 w 1919"/>
                              <a:gd name="T43" fmla="*/ 0 h 1999"/>
                              <a:gd name="T44" fmla="*/ 0 w 1919"/>
                              <a:gd name="T45" fmla="*/ 0 h 1999"/>
                              <a:gd name="T46" fmla="*/ 0 w 1919"/>
                              <a:gd name="T47" fmla="*/ 0 h 1999"/>
                              <a:gd name="T48" fmla="*/ 0 w 1919"/>
                              <a:gd name="T49" fmla="*/ 0 h 1999"/>
                              <a:gd name="T50" fmla="*/ 0 w 1919"/>
                              <a:gd name="T51" fmla="*/ 0 h 1999"/>
                              <a:gd name="T52" fmla="*/ 0 w 1919"/>
                              <a:gd name="T53" fmla="*/ 0 h 1999"/>
                              <a:gd name="T54" fmla="*/ 0 w 1919"/>
                              <a:gd name="T55" fmla="*/ 0 h 1999"/>
                              <a:gd name="T56" fmla="*/ 0 w 1919"/>
                              <a:gd name="T57" fmla="*/ 0 h 1999"/>
                              <a:gd name="T58" fmla="*/ 0 w 1919"/>
                              <a:gd name="T59" fmla="*/ 0 h 1999"/>
                              <a:gd name="T60" fmla="*/ 0 w 1919"/>
                              <a:gd name="T61" fmla="*/ 0 h 1999"/>
                              <a:gd name="T62" fmla="*/ 0 w 1919"/>
                              <a:gd name="T63" fmla="*/ 0 h 1999"/>
                              <a:gd name="T64" fmla="*/ 0 w 1919"/>
                              <a:gd name="T65" fmla="*/ 0 h 1999"/>
                              <a:gd name="T66" fmla="*/ 0 w 1919"/>
                              <a:gd name="T67" fmla="*/ 0 h 1999"/>
                              <a:gd name="T68" fmla="*/ 0 w 1919"/>
                              <a:gd name="T69" fmla="*/ 0 h 1999"/>
                              <a:gd name="T70" fmla="*/ 0 w 1919"/>
                              <a:gd name="T71" fmla="*/ 0 h 1999"/>
                              <a:gd name="T72" fmla="*/ 0 w 1919"/>
                              <a:gd name="T73" fmla="*/ 0 h 1999"/>
                              <a:gd name="T74" fmla="*/ 0 w 1919"/>
                              <a:gd name="T75" fmla="*/ 0 h 1999"/>
                              <a:gd name="T76" fmla="*/ 0 w 1919"/>
                              <a:gd name="T77" fmla="*/ 0 h 1999"/>
                              <a:gd name="T78" fmla="*/ 0 w 1919"/>
                              <a:gd name="T79" fmla="*/ 0 h 1999"/>
                              <a:gd name="T80" fmla="*/ 0 w 1919"/>
                              <a:gd name="T81" fmla="*/ 0 h 1999"/>
                              <a:gd name="T82" fmla="*/ 0 w 1919"/>
                              <a:gd name="T83" fmla="*/ 0 h 1999"/>
                              <a:gd name="T84" fmla="*/ 0 w 1919"/>
                              <a:gd name="T85" fmla="*/ 0 h 1999"/>
                              <a:gd name="T86" fmla="*/ 0 w 1919"/>
                              <a:gd name="T87" fmla="*/ 0 h 1999"/>
                              <a:gd name="T88" fmla="*/ 0 w 1919"/>
                              <a:gd name="T89" fmla="*/ 0 h 1999"/>
                              <a:gd name="T90" fmla="*/ 0 w 1919"/>
                              <a:gd name="T91" fmla="*/ 0 h 1999"/>
                              <a:gd name="T92" fmla="*/ 0 w 1919"/>
                              <a:gd name="T93" fmla="*/ 0 h 1999"/>
                              <a:gd name="T94" fmla="*/ 0 w 1919"/>
                              <a:gd name="T95" fmla="*/ 0 h 1999"/>
                              <a:gd name="T96" fmla="*/ 0 w 1919"/>
                              <a:gd name="T97" fmla="*/ 0 h 1999"/>
                              <a:gd name="T98" fmla="*/ 0 w 1919"/>
                              <a:gd name="T99" fmla="*/ 0 h 1999"/>
                              <a:gd name="T100" fmla="*/ 0 w 1919"/>
                              <a:gd name="T101" fmla="*/ 0 h 1999"/>
                              <a:gd name="T102" fmla="*/ 0 w 1919"/>
                              <a:gd name="T103" fmla="*/ 0 h 1999"/>
                              <a:gd name="T104" fmla="*/ 0 w 1919"/>
                              <a:gd name="T105" fmla="*/ 0 h 1999"/>
                              <a:gd name="T106" fmla="*/ 0 w 1919"/>
                              <a:gd name="T107" fmla="*/ 0 h 1999"/>
                              <a:gd name="T108" fmla="*/ 0 w 1919"/>
                              <a:gd name="T109" fmla="*/ 0 h 1999"/>
                              <a:gd name="T110" fmla="*/ 0 w 1919"/>
                              <a:gd name="T111" fmla="*/ 0 h 1999"/>
                              <a:gd name="T112" fmla="*/ 0 w 1919"/>
                              <a:gd name="T113" fmla="*/ 0 h 1999"/>
                              <a:gd name="T114" fmla="*/ 0 w 1919"/>
                              <a:gd name="T115" fmla="*/ 0 h 1999"/>
                              <a:gd name="T116" fmla="*/ 0 w 1919"/>
                              <a:gd name="T117" fmla="*/ 0 h 1999"/>
                              <a:gd name="T118" fmla="*/ 0 w 1919"/>
                              <a:gd name="T119" fmla="*/ 0 h 1999"/>
                              <a:gd name="T120" fmla="*/ 0 w 1919"/>
                              <a:gd name="T121" fmla="*/ 0 h 199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19"/>
                              <a:gd name="T184" fmla="*/ 0 h 1999"/>
                              <a:gd name="T185" fmla="*/ 1919 w 1919"/>
                              <a:gd name="T186" fmla="*/ 1999 h 199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19" h="1999">
                                <a:moveTo>
                                  <a:pt x="959" y="1999"/>
                                </a:moveTo>
                                <a:lnTo>
                                  <a:pt x="1007" y="1997"/>
                                </a:lnTo>
                                <a:lnTo>
                                  <a:pt x="1031" y="1995"/>
                                </a:lnTo>
                                <a:lnTo>
                                  <a:pt x="1056" y="1994"/>
                                </a:lnTo>
                                <a:lnTo>
                                  <a:pt x="1079" y="1991"/>
                                </a:lnTo>
                                <a:lnTo>
                                  <a:pt x="1102" y="1988"/>
                                </a:lnTo>
                                <a:lnTo>
                                  <a:pt x="1125" y="1984"/>
                                </a:lnTo>
                                <a:lnTo>
                                  <a:pt x="1137" y="1982"/>
                                </a:lnTo>
                                <a:lnTo>
                                  <a:pt x="1149" y="1981"/>
                                </a:lnTo>
                                <a:lnTo>
                                  <a:pt x="1171" y="1974"/>
                                </a:lnTo>
                                <a:lnTo>
                                  <a:pt x="1194" y="1969"/>
                                </a:lnTo>
                                <a:lnTo>
                                  <a:pt x="1240" y="1957"/>
                                </a:lnTo>
                                <a:lnTo>
                                  <a:pt x="1283" y="1943"/>
                                </a:lnTo>
                                <a:lnTo>
                                  <a:pt x="1327" y="1926"/>
                                </a:lnTo>
                                <a:lnTo>
                                  <a:pt x="1347" y="1916"/>
                                </a:lnTo>
                                <a:lnTo>
                                  <a:pt x="1367" y="1906"/>
                                </a:lnTo>
                                <a:lnTo>
                                  <a:pt x="1409" y="1885"/>
                                </a:lnTo>
                                <a:lnTo>
                                  <a:pt x="1449" y="1860"/>
                                </a:lnTo>
                                <a:lnTo>
                                  <a:pt x="1488" y="1835"/>
                                </a:lnTo>
                                <a:lnTo>
                                  <a:pt x="1525" y="1806"/>
                                </a:lnTo>
                                <a:lnTo>
                                  <a:pt x="1544" y="1791"/>
                                </a:lnTo>
                                <a:lnTo>
                                  <a:pt x="1564" y="1775"/>
                                </a:lnTo>
                                <a:lnTo>
                                  <a:pt x="1582" y="1758"/>
                                </a:lnTo>
                                <a:lnTo>
                                  <a:pt x="1600" y="1742"/>
                                </a:lnTo>
                                <a:lnTo>
                                  <a:pt x="1618" y="1724"/>
                                </a:lnTo>
                                <a:lnTo>
                                  <a:pt x="1637" y="1708"/>
                                </a:lnTo>
                                <a:lnTo>
                                  <a:pt x="1653" y="1688"/>
                                </a:lnTo>
                                <a:lnTo>
                                  <a:pt x="1670" y="1670"/>
                                </a:lnTo>
                                <a:lnTo>
                                  <a:pt x="1686" y="1650"/>
                                </a:lnTo>
                                <a:lnTo>
                                  <a:pt x="1702" y="1632"/>
                                </a:lnTo>
                                <a:lnTo>
                                  <a:pt x="1717" y="1611"/>
                                </a:lnTo>
                                <a:lnTo>
                                  <a:pt x="1732" y="1591"/>
                                </a:lnTo>
                                <a:lnTo>
                                  <a:pt x="1760" y="1552"/>
                                </a:lnTo>
                                <a:lnTo>
                                  <a:pt x="1784" y="1511"/>
                                </a:lnTo>
                                <a:lnTo>
                                  <a:pt x="1808" y="1470"/>
                                </a:lnTo>
                                <a:lnTo>
                                  <a:pt x="1829" y="1426"/>
                                </a:lnTo>
                                <a:lnTo>
                                  <a:pt x="1838" y="1404"/>
                                </a:lnTo>
                                <a:lnTo>
                                  <a:pt x="1849" y="1384"/>
                                </a:lnTo>
                                <a:lnTo>
                                  <a:pt x="1864" y="1338"/>
                                </a:lnTo>
                                <a:lnTo>
                                  <a:pt x="1879" y="1292"/>
                                </a:lnTo>
                                <a:lnTo>
                                  <a:pt x="1884" y="1268"/>
                                </a:lnTo>
                                <a:lnTo>
                                  <a:pt x="1890" y="1246"/>
                                </a:lnTo>
                                <a:lnTo>
                                  <a:pt x="1895" y="1222"/>
                                </a:lnTo>
                                <a:lnTo>
                                  <a:pt x="1902" y="1199"/>
                                </a:lnTo>
                                <a:lnTo>
                                  <a:pt x="1903" y="1186"/>
                                </a:lnTo>
                                <a:lnTo>
                                  <a:pt x="1905" y="1174"/>
                                </a:lnTo>
                                <a:lnTo>
                                  <a:pt x="1909" y="1150"/>
                                </a:lnTo>
                                <a:lnTo>
                                  <a:pt x="1911" y="1125"/>
                                </a:lnTo>
                                <a:lnTo>
                                  <a:pt x="1914" y="1101"/>
                                </a:lnTo>
                                <a:lnTo>
                                  <a:pt x="1915" y="1075"/>
                                </a:lnTo>
                                <a:lnTo>
                                  <a:pt x="1917" y="1050"/>
                                </a:lnTo>
                                <a:lnTo>
                                  <a:pt x="1919" y="1000"/>
                                </a:lnTo>
                                <a:lnTo>
                                  <a:pt x="1917" y="948"/>
                                </a:lnTo>
                                <a:lnTo>
                                  <a:pt x="1914" y="896"/>
                                </a:lnTo>
                                <a:lnTo>
                                  <a:pt x="1909" y="846"/>
                                </a:lnTo>
                                <a:lnTo>
                                  <a:pt x="1902" y="799"/>
                                </a:lnTo>
                                <a:lnTo>
                                  <a:pt x="1890" y="751"/>
                                </a:lnTo>
                                <a:lnTo>
                                  <a:pt x="1879" y="704"/>
                                </a:lnTo>
                                <a:lnTo>
                                  <a:pt x="1864" y="658"/>
                                </a:lnTo>
                                <a:lnTo>
                                  <a:pt x="1849" y="615"/>
                                </a:lnTo>
                                <a:lnTo>
                                  <a:pt x="1829" y="570"/>
                                </a:lnTo>
                                <a:lnTo>
                                  <a:pt x="1808" y="528"/>
                                </a:lnTo>
                                <a:lnTo>
                                  <a:pt x="1784" y="485"/>
                                </a:lnTo>
                                <a:lnTo>
                                  <a:pt x="1760" y="445"/>
                                </a:lnTo>
                                <a:lnTo>
                                  <a:pt x="1732" y="405"/>
                                </a:lnTo>
                                <a:lnTo>
                                  <a:pt x="1702" y="366"/>
                                </a:lnTo>
                                <a:lnTo>
                                  <a:pt x="1670" y="328"/>
                                </a:lnTo>
                                <a:lnTo>
                                  <a:pt x="1637" y="292"/>
                                </a:lnTo>
                                <a:lnTo>
                                  <a:pt x="1600" y="256"/>
                                </a:lnTo>
                                <a:lnTo>
                                  <a:pt x="1564" y="222"/>
                                </a:lnTo>
                                <a:lnTo>
                                  <a:pt x="1525" y="191"/>
                                </a:lnTo>
                                <a:lnTo>
                                  <a:pt x="1488" y="163"/>
                                </a:lnTo>
                                <a:lnTo>
                                  <a:pt x="1449" y="136"/>
                                </a:lnTo>
                                <a:lnTo>
                                  <a:pt x="1409" y="113"/>
                                </a:lnTo>
                                <a:lnTo>
                                  <a:pt x="1367" y="92"/>
                                </a:lnTo>
                                <a:lnTo>
                                  <a:pt x="1327" y="73"/>
                                </a:lnTo>
                                <a:lnTo>
                                  <a:pt x="1283" y="55"/>
                                </a:lnTo>
                                <a:lnTo>
                                  <a:pt x="1240" y="41"/>
                                </a:lnTo>
                                <a:lnTo>
                                  <a:pt x="1194" y="28"/>
                                </a:lnTo>
                                <a:lnTo>
                                  <a:pt x="1149" y="18"/>
                                </a:lnTo>
                                <a:lnTo>
                                  <a:pt x="1102" y="10"/>
                                </a:lnTo>
                                <a:lnTo>
                                  <a:pt x="1056" y="5"/>
                                </a:lnTo>
                                <a:lnTo>
                                  <a:pt x="1007" y="1"/>
                                </a:lnTo>
                                <a:lnTo>
                                  <a:pt x="959" y="0"/>
                                </a:lnTo>
                                <a:lnTo>
                                  <a:pt x="909" y="1"/>
                                </a:lnTo>
                                <a:lnTo>
                                  <a:pt x="860" y="5"/>
                                </a:lnTo>
                                <a:lnTo>
                                  <a:pt x="812" y="10"/>
                                </a:lnTo>
                                <a:lnTo>
                                  <a:pt x="767" y="18"/>
                                </a:lnTo>
                                <a:lnTo>
                                  <a:pt x="720" y="28"/>
                                </a:lnTo>
                                <a:lnTo>
                                  <a:pt x="675" y="41"/>
                                </a:lnTo>
                                <a:lnTo>
                                  <a:pt x="632" y="55"/>
                                </a:lnTo>
                                <a:lnTo>
                                  <a:pt x="590" y="73"/>
                                </a:lnTo>
                                <a:lnTo>
                                  <a:pt x="547" y="92"/>
                                </a:lnTo>
                                <a:lnTo>
                                  <a:pt x="506" y="113"/>
                                </a:lnTo>
                                <a:lnTo>
                                  <a:pt x="465" y="136"/>
                                </a:lnTo>
                                <a:lnTo>
                                  <a:pt x="427" y="163"/>
                                </a:lnTo>
                                <a:lnTo>
                                  <a:pt x="388" y="191"/>
                                </a:lnTo>
                                <a:lnTo>
                                  <a:pt x="351" y="222"/>
                                </a:lnTo>
                                <a:lnTo>
                                  <a:pt x="315" y="256"/>
                                </a:lnTo>
                                <a:lnTo>
                                  <a:pt x="280" y="292"/>
                                </a:lnTo>
                                <a:lnTo>
                                  <a:pt x="246" y="328"/>
                                </a:lnTo>
                                <a:lnTo>
                                  <a:pt x="214" y="366"/>
                                </a:lnTo>
                                <a:lnTo>
                                  <a:pt x="184" y="405"/>
                                </a:lnTo>
                                <a:lnTo>
                                  <a:pt x="157" y="445"/>
                                </a:lnTo>
                                <a:lnTo>
                                  <a:pt x="131" y="485"/>
                                </a:lnTo>
                                <a:lnTo>
                                  <a:pt x="109" y="528"/>
                                </a:lnTo>
                                <a:lnTo>
                                  <a:pt x="87" y="570"/>
                                </a:lnTo>
                                <a:lnTo>
                                  <a:pt x="69" y="615"/>
                                </a:lnTo>
                                <a:lnTo>
                                  <a:pt x="52" y="658"/>
                                </a:lnTo>
                                <a:lnTo>
                                  <a:pt x="38" y="704"/>
                                </a:lnTo>
                                <a:lnTo>
                                  <a:pt x="26" y="751"/>
                                </a:lnTo>
                                <a:lnTo>
                                  <a:pt x="16" y="799"/>
                                </a:lnTo>
                                <a:lnTo>
                                  <a:pt x="9" y="846"/>
                                </a:lnTo>
                                <a:lnTo>
                                  <a:pt x="4" y="896"/>
                                </a:lnTo>
                                <a:lnTo>
                                  <a:pt x="1" y="948"/>
                                </a:lnTo>
                                <a:lnTo>
                                  <a:pt x="0" y="1000"/>
                                </a:lnTo>
                                <a:lnTo>
                                  <a:pt x="1" y="1050"/>
                                </a:lnTo>
                                <a:lnTo>
                                  <a:pt x="4" y="1101"/>
                                </a:lnTo>
                                <a:lnTo>
                                  <a:pt x="9" y="1150"/>
                                </a:lnTo>
                                <a:lnTo>
                                  <a:pt x="16" y="1199"/>
                                </a:lnTo>
                                <a:lnTo>
                                  <a:pt x="26" y="1246"/>
                                </a:lnTo>
                                <a:lnTo>
                                  <a:pt x="31" y="1268"/>
                                </a:lnTo>
                                <a:lnTo>
                                  <a:pt x="38" y="1292"/>
                                </a:lnTo>
                                <a:lnTo>
                                  <a:pt x="52" y="1338"/>
                                </a:lnTo>
                                <a:lnTo>
                                  <a:pt x="69" y="1384"/>
                                </a:lnTo>
                                <a:lnTo>
                                  <a:pt x="87" y="1426"/>
                                </a:lnTo>
                                <a:lnTo>
                                  <a:pt x="109" y="1470"/>
                                </a:lnTo>
                                <a:lnTo>
                                  <a:pt x="131" y="1511"/>
                                </a:lnTo>
                                <a:lnTo>
                                  <a:pt x="157" y="1552"/>
                                </a:lnTo>
                                <a:lnTo>
                                  <a:pt x="184" y="1591"/>
                                </a:lnTo>
                                <a:lnTo>
                                  <a:pt x="214" y="1632"/>
                                </a:lnTo>
                                <a:lnTo>
                                  <a:pt x="246" y="1670"/>
                                </a:lnTo>
                                <a:lnTo>
                                  <a:pt x="280" y="1708"/>
                                </a:lnTo>
                                <a:lnTo>
                                  <a:pt x="315" y="1742"/>
                                </a:lnTo>
                                <a:lnTo>
                                  <a:pt x="351" y="1775"/>
                                </a:lnTo>
                                <a:lnTo>
                                  <a:pt x="388" y="1806"/>
                                </a:lnTo>
                                <a:lnTo>
                                  <a:pt x="427" y="1835"/>
                                </a:lnTo>
                                <a:lnTo>
                                  <a:pt x="465" y="1860"/>
                                </a:lnTo>
                                <a:lnTo>
                                  <a:pt x="506" y="1885"/>
                                </a:lnTo>
                                <a:lnTo>
                                  <a:pt x="547" y="1906"/>
                                </a:lnTo>
                                <a:lnTo>
                                  <a:pt x="590" y="1926"/>
                                </a:lnTo>
                                <a:lnTo>
                                  <a:pt x="632" y="1943"/>
                                </a:lnTo>
                                <a:lnTo>
                                  <a:pt x="675" y="1957"/>
                                </a:lnTo>
                                <a:lnTo>
                                  <a:pt x="720" y="1969"/>
                                </a:lnTo>
                                <a:lnTo>
                                  <a:pt x="767" y="1981"/>
                                </a:lnTo>
                                <a:lnTo>
                                  <a:pt x="812" y="1988"/>
                                </a:lnTo>
                                <a:lnTo>
                                  <a:pt x="860" y="1994"/>
                                </a:lnTo>
                                <a:lnTo>
                                  <a:pt x="909" y="1997"/>
                                </a:lnTo>
                                <a:lnTo>
                                  <a:pt x="959" y="1999"/>
                                </a:lnTo>
                                <a:close/>
                                <a:moveTo>
                                  <a:pt x="1610" y="1677"/>
                                </a:moveTo>
                                <a:lnTo>
                                  <a:pt x="1574" y="1711"/>
                                </a:lnTo>
                                <a:lnTo>
                                  <a:pt x="1557" y="1726"/>
                                </a:lnTo>
                                <a:lnTo>
                                  <a:pt x="1540" y="1743"/>
                                </a:lnTo>
                                <a:lnTo>
                                  <a:pt x="1521" y="1757"/>
                                </a:lnTo>
                                <a:lnTo>
                                  <a:pt x="1504" y="1772"/>
                                </a:lnTo>
                                <a:lnTo>
                                  <a:pt x="1485" y="1785"/>
                                </a:lnTo>
                                <a:lnTo>
                                  <a:pt x="1476" y="1792"/>
                                </a:lnTo>
                                <a:lnTo>
                                  <a:pt x="1467" y="1799"/>
                                </a:lnTo>
                                <a:lnTo>
                                  <a:pt x="1457" y="1805"/>
                                </a:lnTo>
                                <a:lnTo>
                                  <a:pt x="1448" y="1811"/>
                                </a:lnTo>
                                <a:lnTo>
                                  <a:pt x="1429" y="1824"/>
                                </a:lnTo>
                                <a:lnTo>
                                  <a:pt x="1409" y="1835"/>
                                </a:lnTo>
                                <a:lnTo>
                                  <a:pt x="1390" y="1847"/>
                                </a:lnTo>
                                <a:lnTo>
                                  <a:pt x="1351" y="1868"/>
                                </a:lnTo>
                                <a:lnTo>
                                  <a:pt x="1311" y="1888"/>
                                </a:lnTo>
                                <a:lnTo>
                                  <a:pt x="1270" y="1905"/>
                                </a:lnTo>
                                <a:lnTo>
                                  <a:pt x="1228" y="1919"/>
                                </a:lnTo>
                                <a:lnTo>
                                  <a:pt x="1185" y="1931"/>
                                </a:lnTo>
                                <a:lnTo>
                                  <a:pt x="1163" y="1935"/>
                                </a:lnTo>
                                <a:lnTo>
                                  <a:pt x="1142" y="1941"/>
                                </a:lnTo>
                                <a:lnTo>
                                  <a:pt x="1096" y="1948"/>
                                </a:lnTo>
                                <a:lnTo>
                                  <a:pt x="1073" y="1950"/>
                                </a:lnTo>
                                <a:lnTo>
                                  <a:pt x="1067" y="1950"/>
                                </a:lnTo>
                                <a:lnTo>
                                  <a:pt x="1062" y="1951"/>
                                </a:lnTo>
                                <a:lnTo>
                                  <a:pt x="1052" y="1954"/>
                                </a:lnTo>
                                <a:lnTo>
                                  <a:pt x="1039" y="1954"/>
                                </a:lnTo>
                                <a:lnTo>
                                  <a:pt x="1033" y="1954"/>
                                </a:lnTo>
                                <a:lnTo>
                                  <a:pt x="1028" y="1955"/>
                                </a:lnTo>
                                <a:lnTo>
                                  <a:pt x="1005" y="1957"/>
                                </a:lnTo>
                                <a:lnTo>
                                  <a:pt x="959" y="1959"/>
                                </a:lnTo>
                                <a:lnTo>
                                  <a:pt x="911" y="1957"/>
                                </a:lnTo>
                                <a:lnTo>
                                  <a:pt x="864" y="1954"/>
                                </a:lnTo>
                                <a:lnTo>
                                  <a:pt x="819" y="1948"/>
                                </a:lnTo>
                                <a:lnTo>
                                  <a:pt x="774" y="1941"/>
                                </a:lnTo>
                                <a:lnTo>
                                  <a:pt x="729" y="1931"/>
                                </a:lnTo>
                                <a:lnTo>
                                  <a:pt x="687" y="1919"/>
                                </a:lnTo>
                                <a:lnTo>
                                  <a:pt x="645" y="1905"/>
                                </a:lnTo>
                                <a:lnTo>
                                  <a:pt x="605" y="1888"/>
                                </a:lnTo>
                                <a:lnTo>
                                  <a:pt x="564" y="1868"/>
                                </a:lnTo>
                                <a:lnTo>
                                  <a:pt x="525" y="1847"/>
                                </a:lnTo>
                                <a:lnTo>
                                  <a:pt x="486" y="1824"/>
                                </a:lnTo>
                                <a:lnTo>
                                  <a:pt x="449" y="1799"/>
                                </a:lnTo>
                                <a:lnTo>
                                  <a:pt x="411" y="1772"/>
                                </a:lnTo>
                                <a:lnTo>
                                  <a:pt x="376" y="1743"/>
                                </a:lnTo>
                                <a:lnTo>
                                  <a:pt x="342" y="1711"/>
                                </a:lnTo>
                                <a:lnTo>
                                  <a:pt x="308" y="1677"/>
                                </a:lnTo>
                                <a:lnTo>
                                  <a:pt x="274" y="1640"/>
                                </a:lnTo>
                                <a:lnTo>
                                  <a:pt x="244" y="1605"/>
                                </a:lnTo>
                                <a:lnTo>
                                  <a:pt x="216" y="1566"/>
                                </a:lnTo>
                                <a:lnTo>
                                  <a:pt x="190" y="1529"/>
                                </a:lnTo>
                                <a:lnTo>
                                  <a:pt x="176" y="1509"/>
                                </a:lnTo>
                                <a:lnTo>
                                  <a:pt x="165" y="1489"/>
                                </a:lnTo>
                                <a:lnTo>
                                  <a:pt x="143" y="1450"/>
                                </a:lnTo>
                                <a:lnTo>
                                  <a:pt x="123" y="1409"/>
                                </a:lnTo>
                                <a:lnTo>
                                  <a:pt x="106" y="1367"/>
                                </a:lnTo>
                                <a:lnTo>
                                  <a:pt x="89" y="1324"/>
                                </a:lnTo>
                                <a:lnTo>
                                  <a:pt x="76" y="1280"/>
                                </a:lnTo>
                                <a:lnTo>
                                  <a:pt x="64" y="1235"/>
                                </a:lnTo>
                                <a:lnTo>
                                  <a:pt x="55" y="1190"/>
                                </a:lnTo>
                                <a:lnTo>
                                  <a:pt x="47" y="1143"/>
                                </a:lnTo>
                                <a:lnTo>
                                  <a:pt x="42" y="1097"/>
                                </a:lnTo>
                                <a:lnTo>
                                  <a:pt x="39" y="1048"/>
                                </a:lnTo>
                                <a:lnTo>
                                  <a:pt x="38" y="1000"/>
                                </a:lnTo>
                                <a:lnTo>
                                  <a:pt x="39" y="950"/>
                                </a:lnTo>
                                <a:lnTo>
                                  <a:pt x="42" y="901"/>
                                </a:lnTo>
                                <a:lnTo>
                                  <a:pt x="47" y="853"/>
                                </a:lnTo>
                                <a:lnTo>
                                  <a:pt x="55" y="807"/>
                                </a:lnTo>
                                <a:lnTo>
                                  <a:pt x="64" y="762"/>
                                </a:lnTo>
                                <a:lnTo>
                                  <a:pt x="76" y="717"/>
                                </a:lnTo>
                                <a:lnTo>
                                  <a:pt x="89" y="674"/>
                                </a:lnTo>
                                <a:lnTo>
                                  <a:pt x="106" y="631"/>
                                </a:lnTo>
                                <a:lnTo>
                                  <a:pt x="123" y="589"/>
                                </a:lnTo>
                                <a:lnTo>
                                  <a:pt x="143" y="547"/>
                                </a:lnTo>
                                <a:lnTo>
                                  <a:pt x="165" y="507"/>
                                </a:lnTo>
                                <a:lnTo>
                                  <a:pt x="190" y="469"/>
                                </a:lnTo>
                                <a:lnTo>
                                  <a:pt x="216" y="430"/>
                                </a:lnTo>
                                <a:lnTo>
                                  <a:pt x="244" y="393"/>
                                </a:lnTo>
                                <a:lnTo>
                                  <a:pt x="274" y="357"/>
                                </a:lnTo>
                                <a:lnTo>
                                  <a:pt x="308" y="322"/>
                                </a:lnTo>
                                <a:lnTo>
                                  <a:pt x="342" y="286"/>
                                </a:lnTo>
                                <a:lnTo>
                                  <a:pt x="376" y="255"/>
                                </a:lnTo>
                                <a:lnTo>
                                  <a:pt x="411" y="225"/>
                                </a:lnTo>
                                <a:lnTo>
                                  <a:pt x="449" y="198"/>
                                </a:lnTo>
                                <a:lnTo>
                                  <a:pt x="486" y="172"/>
                                </a:lnTo>
                                <a:lnTo>
                                  <a:pt x="525" y="149"/>
                                </a:lnTo>
                                <a:lnTo>
                                  <a:pt x="564" y="129"/>
                                </a:lnTo>
                                <a:lnTo>
                                  <a:pt x="605" y="110"/>
                                </a:lnTo>
                                <a:lnTo>
                                  <a:pt x="645" y="94"/>
                                </a:lnTo>
                                <a:lnTo>
                                  <a:pt x="687" y="80"/>
                                </a:lnTo>
                                <a:lnTo>
                                  <a:pt x="729" y="68"/>
                                </a:lnTo>
                                <a:lnTo>
                                  <a:pt x="774" y="58"/>
                                </a:lnTo>
                                <a:lnTo>
                                  <a:pt x="819" y="50"/>
                                </a:lnTo>
                                <a:lnTo>
                                  <a:pt x="864" y="45"/>
                                </a:lnTo>
                                <a:lnTo>
                                  <a:pt x="911" y="42"/>
                                </a:lnTo>
                                <a:lnTo>
                                  <a:pt x="959" y="41"/>
                                </a:lnTo>
                                <a:lnTo>
                                  <a:pt x="1005" y="42"/>
                                </a:lnTo>
                                <a:lnTo>
                                  <a:pt x="1052" y="45"/>
                                </a:lnTo>
                                <a:lnTo>
                                  <a:pt x="1096" y="50"/>
                                </a:lnTo>
                                <a:lnTo>
                                  <a:pt x="1142" y="58"/>
                                </a:lnTo>
                                <a:lnTo>
                                  <a:pt x="1185" y="68"/>
                                </a:lnTo>
                                <a:lnTo>
                                  <a:pt x="1228" y="80"/>
                                </a:lnTo>
                                <a:lnTo>
                                  <a:pt x="1270" y="94"/>
                                </a:lnTo>
                                <a:lnTo>
                                  <a:pt x="1311" y="110"/>
                                </a:lnTo>
                                <a:lnTo>
                                  <a:pt x="1351" y="129"/>
                                </a:lnTo>
                                <a:lnTo>
                                  <a:pt x="1390" y="149"/>
                                </a:lnTo>
                                <a:lnTo>
                                  <a:pt x="1429" y="172"/>
                                </a:lnTo>
                                <a:lnTo>
                                  <a:pt x="1448" y="184"/>
                                </a:lnTo>
                                <a:lnTo>
                                  <a:pt x="1467" y="198"/>
                                </a:lnTo>
                                <a:lnTo>
                                  <a:pt x="1504" y="225"/>
                                </a:lnTo>
                                <a:lnTo>
                                  <a:pt x="1540" y="255"/>
                                </a:lnTo>
                                <a:lnTo>
                                  <a:pt x="1574" y="286"/>
                                </a:lnTo>
                                <a:lnTo>
                                  <a:pt x="1610" y="322"/>
                                </a:lnTo>
                                <a:lnTo>
                                  <a:pt x="1642" y="357"/>
                                </a:lnTo>
                                <a:lnTo>
                                  <a:pt x="1672" y="393"/>
                                </a:lnTo>
                                <a:lnTo>
                                  <a:pt x="1700" y="430"/>
                                </a:lnTo>
                                <a:lnTo>
                                  <a:pt x="1726" y="469"/>
                                </a:lnTo>
                                <a:lnTo>
                                  <a:pt x="1750" y="507"/>
                                </a:lnTo>
                                <a:lnTo>
                                  <a:pt x="1772" y="547"/>
                                </a:lnTo>
                                <a:lnTo>
                                  <a:pt x="1792" y="589"/>
                                </a:lnTo>
                                <a:lnTo>
                                  <a:pt x="1811" y="631"/>
                                </a:lnTo>
                                <a:lnTo>
                                  <a:pt x="1827" y="674"/>
                                </a:lnTo>
                                <a:lnTo>
                                  <a:pt x="1840" y="717"/>
                                </a:lnTo>
                                <a:lnTo>
                                  <a:pt x="1852" y="762"/>
                                </a:lnTo>
                                <a:lnTo>
                                  <a:pt x="1861" y="807"/>
                                </a:lnTo>
                                <a:lnTo>
                                  <a:pt x="1868" y="853"/>
                                </a:lnTo>
                                <a:lnTo>
                                  <a:pt x="1874" y="901"/>
                                </a:lnTo>
                                <a:lnTo>
                                  <a:pt x="1877" y="950"/>
                                </a:lnTo>
                                <a:lnTo>
                                  <a:pt x="1879" y="1000"/>
                                </a:lnTo>
                                <a:lnTo>
                                  <a:pt x="1877" y="1048"/>
                                </a:lnTo>
                                <a:lnTo>
                                  <a:pt x="1875" y="1072"/>
                                </a:lnTo>
                                <a:lnTo>
                                  <a:pt x="1874" y="1077"/>
                                </a:lnTo>
                                <a:lnTo>
                                  <a:pt x="1874" y="1084"/>
                                </a:lnTo>
                                <a:lnTo>
                                  <a:pt x="1874" y="1097"/>
                                </a:lnTo>
                                <a:lnTo>
                                  <a:pt x="1872" y="1107"/>
                                </a:lnTo>
                                <a:lnTo>
                                  <a:pt x="1871" y="1113"/>
                                </a:lnTo>
                                <a:lnTo>
                                  <a:pt x="1871" y="1119"/>
                                </a:lnTo>
                                <a:lnTo>
                                  <a:pt x="1868" y="1143"/>
                                </a:lnTo>
                                <a:lnTo>
                                  <a:pt x="1864" y="1166"/>
                                </a:lnTo>
                                <a:lnTo>
                                  <a:pt x="1861" y="1190"/>
                                </a:lnTo>
                                <a:lnTo>
                                  <a:pt x="1856" y="1212"/>
                                </a:lnTo>
                                <a:lnTo>
                                  <a:pt x="1852" y="1235"/>
                                </a:lnTo>
                                <a:lnTo>
                                  <a:pt x="1840" y="1280"/>
                                </a:lnTo>
                                <a:lnTo>
                                  <a:pt x="1827" y="1324"/>
                                </a:lnTo>
                                <a:lnTo>
                                  <a:pt x="1811" y="1367"/>
                                </a:lnTo>
                                <a:lnTo>
                                  <a:pt x="1792" y="1409"/>
                                </a:lnTo>
                                <a:lnTo>
                                  <a:pt x="1772" y="1450"/>
                                </a:lnTo>
                                <a:lnTo>
                                  <a:pt x="1750" y="1489"/>
                                </a:lnTo>
                                <a:lnTo>
                                  <a:pt x="1738" y="1509"/>
                                </a:lnTo>
                                <a:lnTo>
                                  <a:pt x="1731" y="1519"/>
                                </a:lnTo>
                                <a:lnTo>
                                  <a:pt x="1726" y="1529"/>
                                </a:lnTo>
                                <a:lnTo>
                                  <a:pt x="1700" y="1566"/>
                                </a:lnTo>
                                <a:lnTo>
                                  <a:pt x="1686" y="1585"/>
                                </a:lnTo>
                                <a:lnTo>
                                  <a:pt x="1672" y="1605"/>
                                </a:lnTo>
                                <a:lnTo>
                                  <a:pt x="1656" y="1622"/>
                                </a:lnTo>
                                <a:lnTo>
                                  <a:pt x="1642" y="1640"/>
                                </a:lnTo>
                                <a:lnTo>
                                  <a:pt x="1610" y="1677"/>
                                </a:lnTo>
                                <a:close/>
                              </a:path>
                            </a:pathLst>
                          </a:custGeom>
                          <a:solidFill>
                            <a:srgbClr val="E0E0E0"/>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67" name="Freeform 71"/>
                        <wps:cNvSpPr>
                          <a:spLocks noEditPoints="1"/>
                        </wps:cNvSpPr>
                        <wps:spPr bwMode="auto">
                          <a:xfrm>
                            <a:off x="1467" y="664"/>
                            <a:ext cx="167" cy="174"/>
                          </a:xfrm>
                          <a:custGeom>
                            <a:avLst/>
                            <a:gdLst>
                              <a:gd name="T0" fmla="*/ 0 w 1841"/>
                              <a:gd name="T1" fmla="*/ 0 h 1918"/>
                              <a:gd name="T2" fmla="*/ 0 w 1841"/>
                              <a:gd name="T3" fmla="*/ 0 h 1918"/>
                              <a:gd name="T4" fmla="*/ 0 w 1841"/>
                              <a:gd name="T5" fmla="*/ 0 h 1918"/>
                              <a:gd name="T6" fmla="*/ 0 w 1841"/>
                              <a:gd name="T7" fmla="*/ 0 h 1918"/>
                              <a:gd name="T8" fmla="*/ 0 w 1841"/>
                              <a:gd name="T9" fmla="*/ 0 h 1918"/>
                              <a:gd name="T10" fmla="*/ 0 w 1841"/>
                              <a:gd name="T11" fmla="*/ 0 h 1918"/>
                              <a:gd name="T12" fmla="*/ 0 w 1841"/>
                              <a:gd name="T13" fmla="*/ 0 h 1918"/>
                              <a:gd name="T14" fmla="*/ 0 w 1841"/>
                              <a:gd name="T15" fmla="*/ 0 h 1918"/>
                              <a:gd name="T16" fmla="*/ 0 w 1841"/>
                              <a:gd name="T17" fmla="*/ 0 h 1918"/>
                              <a:gd name="T18" fmla="*/ 0 w 1841"/>
                              <a:gd name="T19" fmla="*/ 0 h 1918"/>
                              <a:gd name="T20" fmla="*/ 0 w 1841"/>
                              <a:gd name="T21" fmla="*/ 0 h 1918"/>
                              <a:gd name="T22" fmla="*/ 0 w 1841"/>
                              <a:gd name="T23" fmla="*/ 0 h 1918"/>
                              <a:gd name="T24" fmla="*/ 0 w 1841"/>
                              <a:gd name="T25" fmla="*/ 0 h 1918"/>
                              <a:gd name="T26" fmla="*/ 0 w 1841"/>
                              <a:gd name="T27" fmla="*/ 0 h 1918"/>
                              <a:gd name="T28" fmla="*/ 0 w 1841"/>
                              <a:gd name="T29" fmla="*/ 0 h 1918"/>
                              <a:gd name="T30" fmla="*/ 0 w 1841"/>
                              <a:gd name="T31" fmla="*/ 0 h 1918"/>
                              <a:gd name="T32" fmla="*/ 0 w 1841"/>
                              <a:gd name="T33" fmla="*/ 0 h 1918"/>
                              <a:gd name="T34" fmla="*/ 0 w 1841"/>
                              <a:gd name="T35" fmla="*/ 0 h 1918"/>
                              <a:gd name="T36" fmla="*/ 0 w 1841"/>
                              <a:gd name="T37" fmla="*/ 0 h 1918"/>
                              <a:gd name="T38" fmla="*/ 0 w 1841"/>
                              <a:gd name="T39" fmla="*/ 0 h 1918"/>
                              <a:gd name="T40" fmla="*/ 0 w 1841"/>
                              <a:gd name="T41" fmla="*/ 0 h 1918"/>
                              <a:gd name="T42" fmla="*/ 0 w 1841"/>
                              <a:gd name="T43" fmla="*/ 0 h 1918"/>
                              <a:gd name="T44" fmla="*/ 0 w 1841"/>
                              <a:gd name="T45" fmla="*/ 0 h 1918"/>
                              <a:gd name="T46" fmla="*/ 0 w 1841"/>
                              <a:gd name="T47" fmla="*/ 0 h 1918"/>
                              <a:gd name="T48" fmla="*/ 0 w 1841"/>
                              <a:gd name="T49" fmla="*/ 0 h 1918"/>
                              <a:gd name="T50" fmla="*/ 0 w 1841"/>
                              <a:gd name="T51" fmla="*/ 0 h 1918"/>
                              <a:gd name="T52" fmla="*/ 0 w 1841"/>
                              <a:gd name="T53" fmla="*/ 0 h 1918"/>
                              <a:gd name="T54" fmla="*/ 0 w 1841"/>
                              <a:gd name="T55" fmla="*/ 0 h 1918"/>
                              <a:gd name="T56" fmla="*/ 0 w 1841"/>
                              <a:gd name="T57" fmla="*/ 0 h 1918"/>
                              <a:gd name="T58" fmla="*/ 0 w 1841"/>
                              <a:gd name="T59" fmla="*/ 0 h 1918"/>
                              <a:gd name="T60" fmla="*/ 0 w 1841"/>
                              <a:gd name="T61" fmla="*/ 0 h 1918"/>
                              <a:gd name="T62" fmla="*/ 0 w 1841"/>
                              <a:gd name="T63" fmla="*/ 0 h 1918"/>
                              <a:gd name="T64" fmla="*/ 0 w 1841"/>
                              <a:gd name="T65" fmla="*/ 0 h 1918"/>
                              <a:gd name="T66" fmla="*/ 0 w 1841"/>
                              <a:gd name="T67" fmla="*/ 0 h 1918"/>
                              <a:gd name="T68" fmla="*/ 0 w 1841"/>
                              <a:gd name="T69" fmla="*/ 0 h 1918"/>
                              <a:gd name="T70" fmla="*/ 0 w 1841"/>
                              <a:gd name="T71" fmla="*/ 0 h 1918"/>
                              <a:gd name="T72" fmla="*/ 0 w 1841"/>
                              <a:gd name="T73" fmla="*/ 0 h 1918"/>
                              <a:gd name="T74" fmla="*/ 0 w 1841"/>
                              <a:gd name="T75" fmla="*/ 0 h 1918"/>
                              <a:gd name="T76" fmla="*/ 0 w 1841"/>
                              <a:gd name="T77" fmla="*/ 0 h 1918"/>
                              <a:gd name="T78" fmla="*/ 0 w 1841"/>
                              <a:gd name="T79" fmla="*/ 0 h 1918"/>
                              <a:gd name="T80" fmla="*/ 0 w 1841"/>
                              <a:gd name="T81" fmla="*/ 0 h 1918"/>
                              <a:gd name="T82" fmla="*/ 0 w 1841"/>
                              <a:gd name="T83" fmla="*/ 0 h 1918"/>
                              <a:gd name="T84" fmla="*/ 0 w 1841"/>
                              <a:gd name="T85" fmla="*/ 0 h 1918"/>
                              <a:gd name="T86" fmla="*/ 0 w 1841"/>
                              <a:gd name="T87" fmla="*/ 0 h 1918"/>
                              <a:gd name="T88" fmla="*/ 0 w 1841"/>
                              <a:gd name="T89" fmla="*/ 0 h 1918"/>
                              <a:gd name="T90" fmla="*/ 0 w 1841"/>
                              <a:gd name="T91" fmla="*/ 0 h 1918"/>
                              <a:gd name="T92" fmla="*/ 0 w 1841"/>
                              <a:gd name="T93" fmla="*/ 0 h 1918"/>
                              <a:gd name="T94" fmla="*/ 0 w 1841"/>
                              <a:gd name="T95" fmla="*/ 0 h 1918"/>
                              <a:gd name="T96" fmla="*/ 0 w 1841"/>
                              <a:gd name="T97" fmla="*/ 0 h 1918"/>
                              <a:gd name="T98" fmla="*/ 0 w 1841"/>
                              <a:gd name="T99" fmla="*/ 0 h 1918"/>
                              <a:gd name="T100" fmla="*/ 0 w 1841"/>
                              <a:gd name="T101" fmla="*/ 0 h 1918"/>
                              <a:gd name="T102" fmla="*/ 0 w 1841"/>
                              <a:gd name="T103" fmla="*/ 0 h 1918"/>
                              <a:gd name="T104" fmla="*/ 0 w 1841"/>
                              <a:gd name="T105" fmla="*/ 0 h 1918"/>
                              <a:gd name="T106" fmla="*/ 0 w 1841"/>
                              <a:gd name="T107" fmla="*/ 0 h 1918"/>
                              <a:gd name="T108" fmla="*/ 0 w 1841"/>
                              <a:gd name="T109" fmla="*/ 0 h 1918"/>
                              <a:gd name="T110" fmla="*/ 0 w 1841"/>
                              <a:gd name="T111" fmla="*/ 0 h 1918"/>
                              <a:gd name="T112" fmla="*/ 0 w 1841"/>
                              <a:gd name="T113" fmla="*/ 0 h 1918"/>
                              <a:gd name="T114" fmla="*/ 0 w 1841"/>
                              <a:gd name="T115" fmla="*/ 0 h 1918"/>
                              <a:gd name="T116" fmla="*/ 0 w 1841"/>
                              <a:gd name="T117" fmla="*/ 0 h 1918"/>
                              <a:gd name="T118" fmla="*/ 0 w 1841"/>
                              <a:gd name="T119" fmla="*/ 0 h 1918"/>
                              <a:gd name="T120" fmla="*/ 0 w 1841"/>
                              <a:gd name="T121" fmla="*/ 0 h 1918"/>
                              <a:gd name="T122" fmla="*/ 0 w 1841"/>
                              <a:gd name="T123" fmla="*/ 0 h 1918"/>
                              <a:gd name="T124" fmla="*/ 0 w 1841"/>
                              <a:gd name="T125" fmla="*/ 0 h 191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841"/>
                              <a:gd name="T190" fmla="*/ 0 h 1918"/>
                              <a:gd name="T191" fmla="*/ 1841 w 1841"/>
                              <a:gd name="T192" fmla="*/ 1918 h 191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841" h="1918">
                                <a:moveTo>
                                  <a:pt x="921" y="1918"/>
                                </a:moveTo>
                                <a:lnTo>
                                  <a:pt x="967" y="1916"/>
                                </a:lnTo>
                                <a:lnTo>
                                  <a:pt x="990" y="1914"/>
                                </a:lnTo>
                                <a:lnTo>
                                  <a:pt x="995" y="1913"/>
                                </a:lnTo>
                                <a:lnTo>
                                  <a:pt x="1001" y="1913"/>
                                </a:lnTo>
                                <a:lnTo>
                                  <a:pt x="1014" y="1913"/>
                                </a:lnTo>
                                <a:lnTo>
                                  <a:pt x="1024" y="1910"/>
                                </a:lnTo>
                                <a:lnTo>
                                  <a:pt x="1029" y="1909"/>
                                </a:lnTo>
                                <a:lnTo>
                                  <a:pt x="1035" y="1909"/>
                                </a:lnTo>
                                <a:lnTo>
                                  <a:pt x="1058" y="1907"/>
                                </a:lnTo>
                                <a:lnTo>
                                  <a:pt x="1104" y="1900"/>
                                </a:lnTo>
                                <a:lnTo>
                                  <a:pt x="1125" y="1894"/>
                                </a:lnTo>
                                <a:lnTo>
                                  <a:pt x="1147" y="1890"/>
                                </a:lnTo>
                                <a:lnTo>
                                  <a:pt x="1190" y="1878"/>
                                </a:lnTo>
                                <a:lnTo>
                                  <a:pt x="1232" y="1864"/>
                                </a:lnTo>
                                <a:lnTo>
                                  <a:pt x="1273" y="1847"/>
                                </a:lnTo>
                                <a:lnTo>
                                  <a:pt x="1313" y="1827"/>
                                </a:lnTo>
                                <a:lnTo>
                                  <a:pt x="1352" y="1806"/>
                                </a:lnTo>
                                <a:lnTo>
                                  <a:pt x="1371" y="1794"/>
                                </a:lnTo>
                                <a:lnTo>
                                  <a:pt x="1391" y="1783"/>
                                </a:lnTo>
                                <a:lnTo>
                                  <a:pt x="1410" y="1770"/>
                                </a:lnTo>
                                <a:lnTo>
                                  <a:pt x="1419" y="1764"/>
                                </a:lnTo>
                                <a:lnTo>
                                  <a:pt x="1429" y="1758"/>
                                </a:lnTo>
                                <a:lnTo>
                                  <a:pt x="1438" y="1751"/>
                                </a:lnTo>
                                <a:lnTo>
                                  <a:pt x="1447" y="1744"/>
                                </a:lnTo>
                                <a:lnTo>
                                  <a:pt x="1466" y="1731"/>
                                </a:lnTo>
                                <a:lnTo>
                                  <a:pt x="1483" y="1716"/>
                                </a:lnTo>
                                <a:lnTo>
                                  <a:pt x="1502" y="1702"/>
                                </a:lnTo>
                                <a:lnTo>
                                  <a:pt x="1519" y="1685"/>
                                </a:lnTo>
                                <a:lnTo>
                                  <a:pt x="1536" y="1670"/>
                                </a:lnTo>
                                <a:lnTo>
                                  <a:pt x="1572" y="1636"/>
                                </a:lnTo>
                                <a:lnTo>
                                  <a:pt x="1604" y="1599"/>
                                </a:lnTo>
                                <a:lnTo>
                                  <a:pt x="1618" y="1581"/>
                                </a:lnTo>
                                <a:lnTo>
                                  <a:pt x="1634" y="1564"/>
                                </a:lnTo>
                                <a:lnTo>
                                  <a:pt x="1648" y="1544"/>
                                </a:lnTo>
                                <a:lnTo>
                                  <a:pt x="1662" y="1525"/>
                                </a:lnTo>
                                <a:lnTo>
                                  <a:pt x="1688" y="1488"/>
                                </a:lnTo>
                                <a:lnTo>
                                  <a:pt x="1693" y="1478"/>
                                </a:lnTo>
                                <a:lnTo>
                                  <a:pt x="1700" y="1468"/>
                                </a:lnTo>
                                <a:lnTo>
                                  <a:pt x="1712" y="1448"/>
                                </a:lnTo>
                                <a:lnTo>
                                  <a:pt x="1734" y="1409"/>
                                </a:lnTo>
                                <a:lnTo>
                                  <a:pt x="1754" y="1368"/>
                                </a:lnTo>
                                <a:lnTo>
                                  <a:pt x="1773" y="1326"/>
                                </a:lnTo>
                                <a:lnTo>
                                  <a:pt x="1789" y="1283"/>
                                </a:lnTo>
                                <a:lnTo>
                                  <a:pt x="1802" y="1239"/>
                                </a:lnTo>
                                <a:lnTo>
                                  <a:pt x="1814" y="1194"/>
                                </a:lnTo>
                                <a:lnTo>
                                  <a:pt x="1818" y="1171"/>
                                </a:lnTo>
                                <a:lnTo>
                                  <a:pt x="1823" y="1149"/>
                                </a:lnTo>
                                <a:lnTo>
                                  <a:pt x="1826" y="1125"/>
                                </a:lnTo>
                                <a:lnTo>
                                  <a:pt x="1830" y="1102"/>
                                </a:lnTo>
                                <a:lnTo>
                                  <a:pt x="1833" y="1078"/>
                                </a:lnTo>
                                <a:lnTo>
                                  <a:pt x="1833" y="1072"/>
                                </a:lnTo>
                                <a:lnTo>
                                  <a:pt x="1834" y="1066"/>
                                </a:lnTo>
                                <a:lnTo>
                                  <a:pt x="1836" y="1056"/>
                                </a:lnTo>
                                <a:lnTo>
                                  <a:pt x="1836" y="1043"/>
                                </a:lnTo>
                                <a:lnTo>
                                  <a:pt x="1836" y="1036"/>
                                </a:lnTo>
                                <a:lnTo>
                                  <a:pt x="1837" y="1031"/>
                                </a:lnTo>
                                <a:lnTo>
                                  <a:pt x="1839" y="1007"/>
                                </a:lnTo>
                                <a:lnTo>
                                  <a:pt x="1841" y="959"/>
                                </a:lnTo>
                                <a:lnTo>
                                  <a:pt x="1839" y="909"/>
                                </a:lnTo>
                                <a:lnTo>
                                  <a:pt x="1836" y="860"/>
                                </a:lnTo>
                                <a:lnTo>
                                  <a:pt x="1830" y="812"/>
                                </a:lnTo>
                                <a:lnTo>
                                  <a:pt x="1823" y="766"/>
                                </a:lnTo>
                                <a:lnTo>
                                  <a:pt x="1814" y="721"/>
                                </a:lnTo>
                                <a:lnTo>
                                  <a:pt x="1802" y="676"/>
                                </a:lnTo>
                                <a:lnTo>
                                  <a:pt x="1789" y="633"/>
                                </a:lnTo>
                                <a:lnTo>
                                  <a:pt x="1773" y="590"/>
                                </a:lnTo>
                                <a:lnTo>
                                  <a:pt x="1754" y="548"/>
                                </a:lnTo>
                                <a:lnTo>
                                  <a:pt x="1734" y="506"/>
                                </a:lnTo>
                                <a:lnTo>
                                  <a:pt x="1712" y="466"/>
                                </a:lnTo>
                                <a:lnTo>
                                  <a:pt x="1688" y="428"/>
                                </a:lnTo>
                                <a:lnTo>
                                  <a:pt x="1662" y="389"/>
                                </a:lnTo>
                                <a:lnTo>
                                  <a:pt x="1634" y="352"/>
                                </a:lnTo>
                                <a:lnTo>
                                  <a:pt x="1604" y="316"/>
                                </a:lnTo>
                                <a:lnTo>
                                  <a:pt x="1572" y="281"/>
                                </a:lnTo>
                                <a:lnTo>
                                  <a:pt x="1536" y="245"/>
                                </a:lnTo>
                                <a:lnTo>
                                  <a:pt x="1502" y="214"/>
                                </a:lnTo>
                                <a:lnTo>
                                  <a:pt x="1466" y="184"/>
                                </a:lnTo>
                                <a:lnTo>
                                  <a:pt x="1429" y="157"/>
                                </a:lnTo>
                                <a:lnTo>
                                  <a:pt x="1410" y="143"/>
                                </a:lnTo>
                                <a:lnTo>
                                  <a:pt x="1391" y="131"/>
                                </a:lnTo>
                                <a:lnTo>
                                  <a:pt x="1352" y="108"/>
                                </a:lnTo>
                                <a:lnTo>
                                  <a:pt x="1313" y="88"/>
                                </a:lnTo>
                                <a:lnTo>
                                  <a:pt x="1273" y="69"/>
                                </a:lnTo>
                                <a:lnTo>
                                  <a:pt x="1232" y="53"/>
                                </a:lnTo>
                                <a:lnTo>
                                  <a:pt x="1190" y="39"/>
                                </a:lnTo>
                                <a:lnTo>
                                  <a:pt x="1147" y="27"/>
                                </a:lnTo>
                                <a:lnTo>
                                  <a:pt x="1104" y="17"/>
                                </a:lnTo>
                                <a:lnTo>
                                  <a:pt x="1058" y="9"/>
                                </a:lnTo>
                                <a:lnTo>
                                  <a:pt x="1014" y="4"/>
                                </a:lnTo>
                                <a:lnTo>
                                  <a:pt x="967" y="1"/>
                                </a:lnTo>
                                <a:lnTo>
                                  <a:pt x="921" y="0"/>
                                </a:lnTo>
                                <a:lnTo>
                                  <a:pt x="873" y="1"/>
                                </a:lnTo>
                                <a:lnTo>
                                  <a:pt x="826" y="4"/>
                                </a:lnTo>
                                <a:lnTo>
                                  <a:pt x="781" y="9"/>
                                </a:lnTo>
                                <a:lnTo>
                                  <a:pt x="736" y="17"/>
                                </a:lnTo>
                                <a:lnTo>
                                  <a:pt x="691" y="27"/>
                                </a:lnTo>
                                <a:lnTo>
                                  <a:pt x="649" y="39"/>
                                </a:lnTo>
                                <a:lnTo>
                                  <a:pt x="607" y="53"/>
                                </a:lnTo>
                                <a:lnTo>
                                  <a:pt x="567" y="69"/>
                                </a:lnTo>
                                <a:lnTo>
                                  <a:pt x="526" y="88"/>
                                </a:lnTo>
                                <a:lnTo>
                                  <a:pt x="487" y="108"/>
                                </a:lnTo>
                                <a:lnTo>
                                  <a:pt x="448" y="131"/>
                                </a:lnTo>
                                <a:lnTo>
                                  <a:pt x="411" y="157"/>
                                </a:lnTo>
                                <a:lnTo>
                                  <a:pt x="373" y="184"/>
                                </a:lnTo>
                                <a:lnTo>
                                  <a:pt x="338" y="214"/>
                                </a:lnTo>
                                <a:lnTo>
                                  <a:pt x="304" y="245"/>
                                </a:lnTo>
                                <a:lnTo>
                                  <a:pt x="270" y="281"/>
                                </a:lnTo>
                                <a:lnTo>
                                  <a:pt x="236" y="316"/>
                                </a:lnTo>
                                <a:lnTo>
                                  <a:pt x="206" y="352"/>
                                </a:lnTo>
                                <a:lnTo>
                                  <a:pt x="178" y="389"/>
                                </a:lnTo>
                                <a:lnTo>
                                  <a:pt x="152" y="428"/>
                                </a:lnTo>
                                <a:lnTo>
                                  <a:pt x="127" y="466"/>
                                </a:lnTo>
                                <a:lnTo>
                                  <a:pt x="105" y="506"/>
                                </a:lnTo>
                                <a:lnTo>
                                  <a:pt x="85" y="548"/>
                                </a:lnTo>
                                <a:lnTo>
                                  <a:pt x="68" y="590"/>
                                </a:lnTo>
                                <a:lnTo>
                                  <a:pt x="51" y="633"/>
                                </a:lnTo>
                                <a:lnTo>
                                  <a:pt x="38" y="676"/>
                                </a:lnTo>
                                <a:lnTo>
                                  <a:pt x="26" y="721"/>
                                </a:lnTo>
                                <a:lnTo>
                                  <a:pt x="17" y="766"/>
                                </a:lnTo>
                                <a:lnTo>
                                  <a:pt x="9" y="812"/>
                                </a:lnTo>
                                <a:lnTo>
                                  <a:pt x="4" y="860"/>
                                </a:lnTo>
                                <a:lnTo>
                                  <a:pt x="1" y="909"/>
                                </a:lnTo>
                                <a:lnTo>
                                  <a:pt x="0" y="959"/>
                                </a:lnTo>
                                <a:lnTo>
                                  <a:pt x="1" y="1007"/>
                                </a:lnTo>
                                <a:lnTo>
                                  <a:pt x="4" y="1056"/>
                                </a:lnTo>
                                <a:lnTo>
                                  <a:pt x="9" y="1102"/>
                                </a:lnTo>
                                <a:lnTo>
                                  <a:pt x="17" y="1149"/>
                                </a:lnTo>
                                <a:lnTo>
                                  <a:pt x="26" y="1194"/>
                                </a:lnTo>
                                <a:lnTo>
                                  <a:pt x="38" y="1239"/>
                                </a:lnTo>
                                <a:lnTo>
                                  <a:pt x="51" y="1283"/>
                                </a:lnTo>
                                <a:lnTo>
                                  <a:pt x="68" y="1326"/>
                                </a:lnTo>
                                <a:lnTo>
                                  <a:pt x="85" y="1368"/>
                                </a:lnTo>
                                <a:lnTo>
                                  <a:pt x="105" y="1409"/>
                                </a:lnTo>
                                <a:lnTo>
                                  <a:pt x="127" y="1448"/>
                                </a:lnTo>
                                <a:lnTo>
                                  <a:pt x="138" y="1468"/>
                                </a:lnTo>
                                <a:lnTo>
                                  <a:pt x="152" y="1488"/>
                                </a:lnTo>
                                <a:lnTo>
                                  <a:pt x="178" y="1525"/>
                                </a:lnTo>
                                <a:lnTo>
                                  <a:pt x="206" y="1564"/>
                                </a:lnTo>
                                <a:lnTo>
                                  <a:pt x="236" y="1599"/>
                                </a:lnTo>
                                <a:lnTo>
                                  <a:pt x="270" y="1636"/>
                                </a:lnTo>
                                <a:lnTo>
                                  <a:pt x="304" y="1670"/>
                                </a:lnTo>
                                <a:lnTo>
                                  <a:pt x="338" y="1702"/>
                                </a:lnTo>
                                <a:lnTo>
                                  <a:pt x="373" y="1731"/>
                                </a:lnTo>
                                <a:lnTo>
                                  <a:pt x="411" y="1758"/>
                                </a:lnTo>
                                <a:lnTo>
                                  <a:pt x="448" y="1783"/>
                                </a:lnTo>
                                <a:lnTo>
                                  <a:pt x="487" y="1806"/>
                                </a:lnTo>
                                <a:lnTo>
                                  <a:pt x="526" y="1827"/>
                                </a:lnTo>
                                <a:lnTo>
                                  <a:pt x="567" y="1847"/>
                                </a:lnTo>
                                <a:lnTo>
                                  <a:pt x="607" y="1864"/>
                                </a:lnTo>
                                <a:lnTo>
                                  <a:pt x="649" y="1878"/>
                                </a:lnTo>
                                <a:lnTo>
                                  <a:pt x="691" y="1890"/>
                                </a:lnTo>
                                <a:lnTo>
                                  <a:pt x="736" y="1900"/>
                                </a:lnTo>
                                <a:lnTo>
                                  <a:pt x="781" y="1907"/>
                                </a:lnTo>
                                <a:lnTo>
                                  <a:pt x="826" y="1913"/>
                                </a:lnTo>
                                <a:lnTo>
                                  <a:pt x="873" y="1916"/>
                                </a:lnTo>
                                <a:lnTo>
                                  <a:pt x="921" y="1918"/>
                                </a:lnTo>
                                <a:close/>
                                <a:moveTo>
                                  <a:pt x="1543" y="1607"/>
                                </a:moveTo>
                                <a:lnTo>
                                  <a:pt x="1509" y="1639"/>
                                </a:lnTo>
                                <a:lnTo>
                                  <a:pt x="1476" y="1669"/>
                                </a:lnTo>
                                <a:lnTo>
                                  <a:pt x="1441" y="1696"/>
                                </a:lnTo>
                                <a:lnTo>
                                  <a:pt x="1423" y="1709"/>
                                </a:lnTo>
                                <a:lnTo>
                                  <a:pt x="1406" y="1723"/>
                                </a:lnTo>
                                <a:lnTo>
                                  <a:pt x="1388" y="1734"/>
                                </a:lnTo>
                                <a:lnTo>
                                  <a:pt x="1382" y="1736"/>
                                </a:lnTo>
                                <a:lnTo>
                                  <a:pt x="1378" y="1740"/>
                                </a:lnTo>
                                <a:lnTo>
                                  <a:pt x="1370" y="1746"/>
                                </a:lnTo>
                                <a:lnTo>
                                  <a:pt x="1351" y="1757"/>
                                </a:lnTo>
                                <a:lnTo>
                                  <a:pt x="1346" y="1759"/>
                                </a:lnTo>
                                <a:lnTo>
                                  <a:pt x="1342" y="1763"/>
                                </a:lnTo>
                                <a:lnTo>
                                  <a:pt x="1334" y="1769"/>
                                </a:lnTo>
                                <a:lnTo>
                                  <a:pt x="1323" y="1773"/>
                                </a:lnTo>
                                <a:lnTo>
                                  <a:pt x="1318" y="1776"/>
                                </a:lnTo>
                                <a:lnTo>
                                  <a:pt x="1314" y="1779"/>
                                </a:lnTo>
                                <a:lnTo>
                                  <a:pt x="1295" y="1790"/>
                                </a:lnTo>
                                <a:lnTo>
                                  <a:pt x="1258" y="1808"/>
                                </a:lnTo>
                                <a:lnTo>
                                  <a:pt x="1237" y="1815"/>
                                </a:lnTo>
                                <a:lnTo>
                                  <a:pt x="1227" y="1818"/>
                                </a:lnTo>
                                <a:lnTo>
                                  <a:pt x="1217" y="1822"/>
                                </a:lnTo>
                                <a:lnTo>
                                  <a:pt x="1178" y="1837"/>
                                </a:lnTo>
                                <a:lnTo>
                                  <a:pt x="1136" y="1848"/>
                                </a:lnTo>
                                <a:lnTo>
                                  <a:pt x="1115" y="1853"/>
                                </a:lnTo>
                                <a:lnTo>
                                  <a:pt x="1105" y="1855"/>
                                </a:lnTo>
                                <a:lnTo>
                                  <a:pt x="1100" y="1856"/>
                                </a:lnTo>
                                <a:lnTo>
                                  <a:pt x="1096" y="1858"/>
                                </a:lnTo>
                                <a:lnTo>
                                  <a:pt x="1052" y="1866"/>
                                </a:lnTo>
                                <a:lnTo>
                                  <a:pt x="1030" y="1868"/>
                                </a:lnTo>
                                <a:lnTo>
                                  <a:pt x="1009" y="1871"/>
                                </a:lnTo>
                                <a:lnTo>
                                  <a:pt x="986" y="1872"/>
                                </a:lnTo>
                                <a:lnTo>
                                  <a:pt x="965" y="1875"/>
                                </a:lnTo>
                                <a:lnTo>
                                  <a:pt x="921" y="1876"/>
                                </a:lnTo>
                                <a:lnTo>
                                  <a:pt x="875" y="1875"/>
                                </a:lnTo>
                                <a:lnTo>
                                  <a:pt x="831" y="1871"/>
                                </a:lnTo>
                                <a:lnTo>
                                  <a:pt x="787" y="1866"/>
                                </a:lnTo>
                                <a:lnTo>
                                  <a:pt x="744" y="1858"/>
                                </a:lnTo>
                                <a:lnTo>
                                  <a:pt x="702" y="1848"/>
                                </a:lnTo>
                                <a:lnTo>
                                  <a:pt x="661" y="1837"/>
                                </a:lnTo>
                                <a:lnTo>
                                  <a:pt x="621" y="1822"/>
                                </a:lnTo>
                                <a:lnTo>
                                  <a:pt x="582" y="1808"/>
                                </a:lnTo>
                                <a:lnTo>
                                  <a:pt x="543" y="1790"/>
                                </a:lnTo>
                                <a:lnTo>
                                  <a:pt x="505" y="1769"/>
                                </a:lnTo>
                                <a:lnTo>
                                  <a:pt x="469" y="1746"/>
                                </a:lnTo>
                                <a:lnTo>
                                  <a:pt x="434" y="1723"/>
                                </a:lnTo>
                                <a:lnTo>
                                  <a:pt x="398" y="1696"/>
                                </a:lnTo>
                                <a:lnTo>
                                  <a:pt x="364" y="1669"/>
                                </a:lnTo>
                                <a:lnTo>
                                  <a:pt x="331" y="1639"/>
                                </a:lnTo>
                                <a:lnTo>
                                  <a:pt x="299" y="1607"/>
                                </a:lnTo>
                                <a:lnTo>
                                  <a:pt x="267" y="1572"/>
                                </a:lnTo>
                                <a:lnTo>
                                  <a:pt x="237" y="1537"/>
                                </a:lnTo>
                                <a:lnTo>
                                  <a:pt x="209" y="1500"/>
                                </a:lnTo>
                                <a:lnTo>
                                  <a:pt x="185" y="1465"/>
                                </a:lnTo>
                                <a:lnTo>
                                  <a:pt x="161" y="1426"/>
                                </a:lnTo>
                                <a:lnTo>
                                  <a:pt x="140" y="1388"/>
                                </a:lnTo>
                                <a:lnTo>
                                  <a:pt x="121" y="1349"/>
                                </a:lnTo>
                                <a:lnTo>
                                  <a:pt x="105" y="1310"/>
                                </a:lnTo>
                                <a:lnTo>
                                  <a:pt x="90" y="1268"/>
                                </a:lnTo>
                                <a:lnTo>
                                  <a:pt x="76" y="1226"/>
                                </a:lnTo>
                                <a:lnTo>
                                  <a:pt x="65" y="1183"/>
                                </a:lnTo>
                                <a:lnTo>
                                  <a:pt x="56" y="1140"/>
                                </a:lnTo>
                                <a:lnTo>
                                  <a:pt x="49" y="1096"/>
                                </a:lnTo>
                                <a:lnTo>
                                  <a:pt x="44" y="1051"/>
                                </a:lnTo>
                                <a:lnTo>
                                  <a:pt x="41" y="1004"/>
                                </a:lnTo>
                                <a:lnTo>
                                  <a:pt x="41" y="959"/>
                                </a:lnTo>
                                <a:lnTo>
                                  <a:pt x="44" y="864"/>
                                </a:lnTo>
                                <a:lnTo>
                                  <a:pt x="49" y="819"/>
                                </a:lnTo>
                                <a:lnTo>
                                  <a:pt x="56" y="775"/>
                                </a:lnTo>
                                <a:lnTo>
                                  <a:pt x="65" y="730"/>
                                </a:lnTo>
                                <a:lnTo>
                                  <a:pt x="76" y="688"/>
                                </a:lnTo>
                                <a:lnTo>
                                  <a:pt x="90" y="647"/>
                                </a:lnTo>
                                <a:lnTo>
                                  <a:pt x="105" y="606"/>
                                </a:lnTo>
                                <a:lnTo>
                                  <a:pt x="121" y="565"/>
                                </a:lnTo>
                                <a:lnTo>
                                  <a:pt x="140" y="526"/>
                                </a:lnTo>
                                <a:lnTo>
                                  <a:pt x="185" y="451"/>
                                </a:lnTo>
                                <a:lnTo>
                                  <a:pt x="209" y="414"/>
                                </a:lnTo>
                                <a:lnTo>
                                  <a:pt x="237" y="378"/>
                                </a:lnTo>
                                <a:lnTo>
                                  <a:pt x="267" y="343"/>
                                </a:lnTo>
                                <a:lnTo>
                                  <a:pt x="299" y="311"/>
                                </a:lnTo>
                                <a:lnTo>
                                  <a:pt x="331" y="277"/>
                                </a:lnTo>
                                <a:lnTo>
                                  <a:pt x="364" y="246"/>
                                </a:lnTo>
                                <a:lnTo>
                                  <a:pt x="398" y="217"/>
                                </a:lnTo>
                                <a:lnTo>
                                  <a:pt x="434" y="192"/>
                                </a:lnTo>
                                <a:lnTo>
                                  <a:pt x="505" y="145"/>
                                </a:lnTo>
                                <a:lnTo>
                                  <a:pt x="543" y="125"/>
                                </a:lnTo>
                                <a:lnTo>
                                  <a:pt x="582" y="108"/>
                                </a:lnTo>
                                <a:lnTo>
                                  <a:pt x="621" y="92"/>
                                </a:lnTo>
                                <a:lnTo>
                                  <a:pt x="661" y="78"/>
                                </a:lnTo>
                                <a:lnTo>
                                  <a:pt x="702" y="66"/>
                                </a:lnTo>
                                <a:lnTo>
                                  <a:pt x="744" y="58"/>
                                </a:lnTo>
                                <a:lnTo>
                                  <a:pt x="787" y="51"/>
                                </a:lnTo>
                                <a:lnTo>
                                  <a:pt x="831" y="45"/>
                                </a:lnTo>
                                <a:lnTo>
                                  <a:pt x="921" y="42"/>
                                </a:lnTo>
                                <a:lnTo>
                                  <a:pt x="965" y="42"/>
                                </a:lnTo>
                                <a:lnTo>
                                  <a:pt x="1009" y="45"/>
                                </a:lnTo>
                                <a:lnTo>
                                  <a:pt x="1052" y="51"/>
                                </a:lnTo>
                                <a:lnTo>
                                  <a:pt x="1096" y="58"/>
                                </a:lnTo>
                                <a:lnTo>
                                  <a:pt x="1136" y="66"/>
                                </a:lnTo>
                                <a:lnTo>
                                  <a:pt x="1178" y="78"/>
                                </a:lnTo>
                                <a:lnTo>
                                  <a:pt x="1217" y="92"/>
                                </a:lnTo>
                                <a:lnTo>
                                  <a:pt x="1258" y="108"/>
                                </a:lnTo>
                                <a:lnTo>
                                  <a:pt x="1295" y="125"/>
                                </a:lnTo>
                                <a:lnTo>
                                  <a:pt x="1334" y="145"/>
                                </a:lnTo>
                                <a:lnTo>
                                  <a:pt x="1370" y="167"/>
                                </a:lnTo>
                                <a:lnTo>
                                  <a:pt x="1406" y="192"/>
                                </a:lnTo>
                                <a:lnTo>
                                  <a:pt x="1441" y="217"/>
                                </a:lnTo>
                                <a:lnTo>
                                  <a:pt x="1476" y="246"/>
                                </a:lnTo>
                                <a:lnTo>
                                  <a:pt x="1509" y="277"/>
                                </a:lnTo>
                                <a:lnTo>
                                  <a:pt x="1543" y="311"/>
                                </a:lnTo>
                                <a:lnTo>
                                  <a:pt x="1573" y="343"/>
                                </a:lnTo>
                                <a:lnTo>
                                  <a:pt x="1603" y="378"/>
                                </a:lnTo>
                                <a:lnTo>
                                  <a:pt x="1629" y="414"/>
                                </a:lnTo>
                                <a:lnTo>
                                  <a:pt x="1655" y="451"/>
                                </a:lnTo>
                                <a:lnTo>
                                  <a:pt x="1677" y="488"/>
                                </a:lnTo>
                                <a:lnTo>
                                  <a:pt x="1698" y="526"/>
                                </a:lnTo>
                                <a:lnTo>
                                  <a:pt x="1718" y="565"/>
                                </a:lnTo>
                                <a:lnTo>
                                  <a:pt x="1736" y="606"/>
                                </a:lnTo>
                                <a:lnTo>
                                  <a:pt x="1749" y="647"/>
                                </a:lnTo>
                                <a:lnTo>
                                  <a:pt x="1763" y="688"/>
                                </a:lnTo>
                                <a:lnTo>
                                  <a:pt x="1774" y="730"/>
                                </a:lnTo>
                                <a:lnTo>
                                  <a:pt x="1784" y="775"/>
                                </a:lnTo>
                                <a:lnTo>
                                  <a:pt x="1791" y="819"/>
                                </a:lnTo>
                                <a:lnTo>
                                  <a:pt x="1796" y="864"/>
                                </a:lnTo>
                                <a:lnTo>
                                  <a:pt x="1799" y="911"/>
                                </a:lnTo>
                                <a:lnTo>
                                  <a:pt x="1800" y="959"/>
                                </a:lnTo>
                                <a:lnTo>
                                  <a:pt x="1799" y="1004"/>
                                </a:lnTo>
                                <a:lnTo>
                                  <a:pt x="1797" y="1027"/>
                                </a:lnTo>
                                <a:lnTo>
                                  <a:pt x="1796" y="1051"/>
                                </a:lnTo>
                                <a:lnTo>
                                  <a:pt x="1793" y="1073"/>
                                </a:lnTo>
                                <a:lnTo>
                                  <a:pt x="1791" y="1096"/>
                                </a:lnTo>
                                <a:lnTo>
                                  <a:pt x="1787" y="1118"/>
                                </a:lnTo>
                                <a:lnTo>
                                  <a:pt x="1785" y="1128"/>
                                </a:lnTo>
                                <a:lnTo>
                                  <a:pt x="1784" y="1134"/>
                                </a:lnTo>
                                <a:lnTo>
                                  <a:pt x="1784" y="1140"/>
                                </a:lnTo>
                                <a:lnTo>
                                  <a:pt x="1782" y="1145"/>
                                </a:lnTo>
                                <a:lnTo>
                                  <a:pt x="1781" y="1150"/>
                                </a:lnTo>
                                <a:lnTo>
                                  <a:pt x="1778" y="1161"/>
                                </a:lnTo>
                                <a:lnTo>
                                  <a:pt x="1774" y="1183"/>
                                </a:lnTo>
                                <a:lnTo>
                                  <a:pt x="1763" y="1226"/>
                                </a:lnTo>
                                <a:lnTo>
                                  <a:pt x="1749" y="1268"/>
                                </a:lnTo>
                                <a:lnTo>
                                  <a:pt x="1745" y="1277"/>
                                </a:lnTo>
                                <a:lnTo>
                                  <a:pt x="1742" y="1288"/>
                                </a:lnTo>
                                <a:lnTo>
                                  <a:pt x="1736" y="1310"/>
                                </a:lnTo>
                                <a:lnTo>
                                  <a:pt x="1718" y="1349"/>
                                </a:lnTo>
                                <a:lnTo>
                                  <a:pt x="1698" y="1388"/>
                                </a:lnTo>
                                <a:lnTo>
                                  <a:pt x="1692" y="1397"/>
                                </a:lnTo>
                                <a:lnTo>
                                  <a:pt x="1689" y="1401"/>
                                </a:lnTo>
                                <a:lnTo>
                                  <a:pt x="1687" y="1407"/>
                                </a:lnTo>
                                <a:lnTo>
                                  <a:pt x="1677" y="1426"/>
                                </a:lnTo>
                                <a:lnTo>
                                  <a:pt x="1670" y="1435"/>
                                </a:lnTo>
                                <a:lnTo>
                                  <a:pt x="1667" y="1440"/>
                                </a:lnTo>
                                <a:lnTo>
                                  <a:pt x="1665" y="1445"/>
                                </a:lnTo>
                                <a:lnTo>
                                  <a:pt x="1655" y="1465"/>
                                </a:lnTo>
                                <a:lnTo>
                                  <a:pt x="1641" y="1482"/>
                                </a:lnTo>
                                <a:lnTo>
                                  <a:pt x="1629" y="1500"/>
                                </a:lnTo>
                                <a:lnTo>
                                  <a:pt x="1603" y="1537"/>
                                </a:lnTo>
                                <a:lnTo>
                                  <a:pt x="1573" y="1572"/>
                                </a:lnTo>
                                <a:lnTo>
                                  <a:pt x="1543" y="1607"/>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68" name="Freeform 72"/>
                        <wps:cNvSpPr>
                          <a:spLocks noEditPoints="1"/>
                        </wps:cNvSpPr>
                        <wps:spPr bwMode="auto">
                          <a:xfrm>
                            <a:off x="1471" y="668"/>
                            <a:ext cx="160" cy="167"/>
                          </a:xfrm>
                          <a:custGeom>
                            <a:avLst/>
                            <a:gdLst>
                              <a:gd name="T0" fmla="*/ 0 w 1759"/>
                              <a:gd name="T1" fmla="*/ 0 h 1834"/>
                              <a:gd name="T2" fmla="*/ 0 w 1759"/>
                              <a:gd name="T3" fmla="*/ 0 h 1834"/>
                              <a:gd name="T4" fmla="*/ 0 w 1759"/>
                              <a:gd name="T5" fmla="*/ 0 h 1834"/>
                              <a:gd name="T6" fmla="*/ 0 w 1759"/>
                              <a:gd name="T7" fmla="*/ 0 h 1834"/>
                              <a:gd name="T8" fmla="*/ 0 w 1759"/>
                              <a:gd name="T9" fmla="*/ 0 h 1834"/>
                              <a:gd name="T10" fmla="*/ 0 w 1759"/>
                              <a:gd name="T11" fmla="*/ 0 h 1834"/>
                              <a:gd name="T12" fmla="*/ 0 w 1759"/>
                              <a:gd name="T13" fmla="*/ 0 h 1834"/>
                              <a:gd name="T14" fmla="*/ 0 w 1759"/>
                              <a:gd name="T15" fmla="*/ 0 h 1834"/>
                              <a:gd name="T16" fmla="*/ 0 w 1759"/>
                              <a:gd name="T17" fmla="*/ 0 h 1834"/>
                              <a:gd name="T18" fmla="*/ 0 w 1759"/>
                              <a:gd name="T19" fmla="*/ 0 h 1834"/>
                              <a:gd name="T20" fmla="*/ 0 w 1759"/>
                              <a:gd name="T21" fmla="*/ 0 h 1834"/>
                              <a:gd name="T22" fmla="*/ 0 w 1759"/>
                              <a:gd name="T23" fmla="*/ 0 h 1834"/>
                              <a:gd name="T24" fmla="*/ 0 w 1759"/>
                              <a:gd name="T25" fmla="*/ 0 h 1834"/>
                              <a:gd name="T26" fmla="*/ 0 w 1759"/>
                              <a:gd name="T27" fmla="*/ 0 h 1834"/>
                              <a:gd name="T28" fmla="*/ 0 w 1759"/>
                              <a:gd name="T29" fmla="*/ 0 h 1834"/>
                              <a:gd name="T30" fmla="*/ 0 w 1759"/>
                              <a:gd name="T31" fmla="*/ 0 h 1834"/>
                              <a:gd name="T32" fmla="*/ 0 w 1759"/>
                              <a:gd name="T33" fmla="*/ 0 h 1834"/>
                              <a:gd name="T34" fmla="*/ 0 w 1759"/>
                              <a:gd name="T35" fmla="*/ 0 h 1834"/>
                              <a:gd name="T36" fmla="*/ 0 w 1759"/>
                              <a:gd name="T37" fmla="*/ 0 h 1834"/>
                              <a:gd name="T38" fmla="*/ 0 w 1759"/>
                              <a:gd name="T39" fmla="*/ 0 h 1834"/>
                              <a:gd name="T40" fmla="*/ 0 w 1759"/>
                              <a:gd name="T41" fmla="*/ 0 h 1834"/>
                              <a:gd name="T42" fmla="*/ 0 w 1759"/>
                              <a:gd name="T43" fmla="*/ 0 h 1834"/>
                              <a:gd name="T44" fmla="*/ 0 w 1759"/>
                              <a:gd name="T45" fmla="*/ 0 h 1834"/>
                              <a:gd name="T46" fmla="*/ 0 w 1759"/>
                              <a:gd name="T47" fmla="*/ 0 h 1834"/>
                              <a:gd name="T48" fmla="*/ 0 w 1759"/>
                              <a:gd name="T49" fmla="*/ 0 h 1834"/>
                              <a:gd name="T50" fmla="*/ 0 w 1759"/>
                              <a:gd name="T51" fmla="*/ 0 h 1834"/>
                              <a:gd name="T52" fmla="*/ 0 w 1759"/>
                              <a:gd name="T53" fmla="*/ 0 h 1834"/>
                              <a:gd name="T54" fmla="*/ 0 w 1759"/>
                              <a:gd name="T55" fmla="*/ 0 h 1834"/>
                              <a:gd name="T56" fmla="*/ 0 w 1759"/>
                              <a:gd name="T57" fmla="*/ 0 h 1834"/>
                              <a:gd name="T58" fmla="*/ 0 w 1759"/>
                              <a:gd name="T59" fmla="*/ 0 h 1834"/>
                              <a:gd name="T60" fmla="*/ 0 w 1759"/>
                              <a:gd name="T61" fmla="*/ 0 h 1834"/>
                              <a:gd name="T62" fmla="*/ 0 w 1759"/>
                              <a:gd name="T63" fmla="*/ 0 h 1834"/>
                              <a:gd name="T64" fmla="*/ 0 w 1759"/>
                              <a:gd name="T65" fmla="*/ 0 h 1834"/>
                              <a:gd name="T66" fmla="*/ 0 w 1759"/>
                              <a:gd name="T67" fmla="*/ 0 h 1834"/>
                              <a:gd name="T68" fmla="*/ 0 w 1759"/>
                              <a:gd name="T69" fmla="*/ 0 h 1834"/>
                              <a:gd name="T70" fmla="*/ 0 w 1759"/>
                              <a:gd name="T71" fmla="*/ 0 h 1834"/>
                              <a:gd name="T72" fmla="*/ 0 w 1759"/>
                              <a:gd name="T73" fmla="*/ 0 h 1834"/>
                              <a:gd name="T74" fmla="*/ 0 w 1759"/>
                              <a:gd name="T75" fmla="*/ 0 h 1834"/>
                              <a:gd name="T76" fmla="*/ 0 w 1759"/>
                              <a:gd name="T77" fmla="*/ 0 h 1834"/>
                              <a:gd name="T78" fmla="*/ 0 w 1759"/>
                              <a:gd name="T79" fmla="*/ 0 h 1834"/>
                              <a:gd name="T80" fmla="*/ 0 w 1759"/>
                              <a:gd name="T81" fmla="*/ 0 h 1834"/>
                              <a:gd name="T82" fmla="*/ 0 w 1759"/>
                              <a:gd name="T83" fmla="*/ 0 h 1834"/>
                              <a:gd name="T84" fmla="*/ 0 w 1759"/>
                              <a:gd name="T85" fmla="*/ 0 h 1834"/>
                              <a:gd name="T86" fmla="*/ 0 w 1759"/>
                              <a:gd name="T87" fmla="*/ 0 h 1834"/>
                              <a:gd name="T88" fmla="*/ 0 w 1759"/>
                              <a:gd name="T89" fmla="*/ 0 h 1834"/>
                              <a:gd name="T90" fmla="*/ 0 w 1759"/>
                              <a:gd name="T91" fmla="*/ 0 h 1834"/>
                              <a:gd name="T92" fmla="*/ 0 w 1759"/>
                              <a:gd name="T93" fmla="*/ 0 h 1834"/>
                              <a:gd name="T94" fmla="*/ 0 w 1759"/>
                              <a:gd name="T95" fmla="*/ 0 h 1834"/>
                              <a:gd name="T96" fmla="*/ 0 w 1759"/>
                              <a:gd name="T97" fmla="*/ 0 h 1834"/>
                              <a:gd name="T98" fmla="*/ 0 w 1759"/>
                              <a:gd name="T99" fmla="*/ 0 h 1834"/>
                              <a:gd name="T100" fmla="*/ 0 w 1759"/>
                              <a:gd name="T101" fmla="*/ 0 h 1834"/>
                              <a:gd name="T102" fmla="*/ 0 w 1759"/>
                              <a:gd name="T103" fmla="*/ 0 h 1834"/>
                              <a:gd name="T104" fmla="*/ 0 w 1759"/>
                              <a:gd name="T105" fmla="*/ 0 h 1834"/>
                              <a:gd name="T106" fmla="*/ 0 w 1759"/>
                              <a:gd name="T107" fmla="*/ 0 h 1834"/>
                              <a:gd name="T108" fmla="*/ 0 w 1759"/>
                              <a:gd name="T109" fmla="*/ 0 h 1834"/>
                              <a:gd name="T110" fmla="*/ 0 w 1759"/>
                              <a:gd name="T111" fmla="*/ 0 h 1834"/>
                              <a:gd name="T112" fmla="*/ 0 w 1759"/>
                              <a:gd name="T113" fmla="*/ 0 h 1834"/>
                              <a:gd name="T114" fmla="*/ 0 w 1759"/>
                              <a:gd name="T115" fmla="*/ 0 h 1834"/>
                              <a:gd name="T116" fmla="*/ 0 w 1759"/>
                              <a:gd name="T117" fmla="*/ 0 h 1834"/>
                              <a:gd name="T118" fmla="*/ 0 w 1759"/>
                              <a:gd name="T119" fmla="*/ 0 h 183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759"/>
                              <a:gd name="T181" fmla="*/ 0 h 1834"/>
                              <a:gd name="T182" fmla="*/ 1759 w 1759"/>
                              <a:gd name="T183" fmla="*/ 1834 h 183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759" h="1834">
                                <a:moveTo>
                                  <a:pt x="880" y="1834"/>
                                </a:moveTo>
                                <a:lnTo>
                                  <a:pt x="924" y="1833"/>
                                </a:lnTo>
                                <a:lnTo>
                                  <a:pt x="945" y="1830"/>
                                </a:lnTo>
                                <a:lnTo>
                                  <a:pt x="968" y="1829"/>
                                </a:lnTo>
                                <a:lnTo>
                                  <a:pt x="989" y="1826"/>
                                </a:lnTo>
                                <a:lnTo>
                                  <a:pt x="1011" y="1824"/>
                                </a:lnTo>
                                <a:lnTo>
                                  <a:pt x="1055" y="1816"/>
                                </a:lnTo>
                                <a:lnTo>
                                  <a:pt x="1059" y="1814"/>
                                </a:lnTo>
                                <a:lnTo>
                                  <a:pt x="1064" y="1813"/>
                                </a:lnTo>
                                <a:lnTo>
                                  <a:pt x="1074" y="1811"/>
                                </a:lnTo>
                                <a:lnTo>
                                  <a:pt x="1095" y="1806"/>
                                </a:lnTo>
                                <a:lnTo>
                                  <a:pt x="1137" y="1795"/>
                                </a:lnTo>
                                <a:lnTo>
                                  <a:pt x="1176" y="1780"/>
                                </a:lnTo>
                                <a:lnTo>
                                  <a:pt x="1186" y="1776"/>
                                </a:lnTo>
                                <a:lnTo>
                                  <a:pt x="1196" y="1773"/>
                                </a:lnTo>
                                <a:lnTo>
                                  <a:pt x="1217" y="1766"/>
                                </a:lnTo>
                                <a:lnTo>
                                  <a:pt x="1254" y="1748"/>
                                </a:lnTo>
                                <a:lnTo>
                                  <a:pt x="1273" y="1737"/>
                                </a:lnTo>
                                <a:lnTo>
                                  <a:pt x="1277" y="1734"/>
                                </a:lnTo>
                                <a:lnTo>
                                  <a:pt x="1282" y="1731"/>
                                </a:lnTo>
                                <a:lnTo>
                                  <a:pt x="1293" y="1727"/>
                                </a:lnTo>
                                <a:lnTo>
                                  <a:pt x="1301" y="1721"/>
                                </a:lnTo>
                                <a:lnTo>
                                  <a:pt x="1305" y="1717"/>
                                </a:lnTo>
                                <a:lnTo>
                                  <a:pt x="1310" y="1715"/>
                                </a:lnTo>
                                <a:lnTo>
                                  <a:pt x="1329" y="1704"/>
                                </a:lnTo>
                                <a:lnTo>
                                  <a:pt x="1337" y="1698"/>
                                </a:lnTo>
                                <a:lnTo>
                                  <a:pt x="1341" y="1694"/>
                                </a:lnTo>
                                <a:lnTo>
                                  <a:pt x="1347" y="1692"/>
                                </a:lnTo>
                                <a:lnTo>
                                  <a:pt x="1365" y="1681"/>
                                </a:lnTo>
                                <a:lnTo>
                                  <a:pt x="1382" y="1667"/>
                                </a:lnTo>
                                <a:lnTo>
                                  <a:pt x="1400" y="1654"/>
                                </a:lnTo>
                                <a:lnTo>
                                  <a:pt x="1435" y="1627"/>
                                </a:lnTo>
                                <a:lnTo>
                                  <a:pt x="1468" y="1597"/>
                                </a:lnTo>
                                <a:lnTo>
                                  <a:pt x="1502" y="1565"/>
                                </a:lnTo>
                                <a:lnTo>
                                  <a:pt x="1532" y="1530"/>
                                </a:lnTo>
                                <a:lnTo>
                                  <a:pt x="1562" y="1495"/>
                                </a:lnTo>
                                <a:lnTo>
                                  <a:pt x="1588" y="1458"/>
                                </a:lnTo>
                                <a:lnTo>
                                  <a:pt x="1600" y="1440"/>
                                </a:lnTo>
                                <a:lnTo>
                                  <a:pt x="1614" y="1423"/>
                                </a:lnTo>
                                <a:lnTo>
                                  <a:pt x="1624" y="1403"/>
                                </a:lnTo>
                                <a:lnTo>
                                  <a:pt x="1626" y="1398"/>
                                </a:lnTo>
                                <a:lnTo>
                                  <a:pt x="1629" y="1393"/>
                                </a:lnTo>
                                <a:lnTo>
                                  <a:pt x="1636" y="1384"/>
                                </a:lnTo>
                                <a:lnTo>
                                  <a:pt x="1646" y="1365"/>
                                </a:lnTo>
                                <a:lnTo>
                                  <a:pt x="1648" y="1359"/>
                                </a:lnTo>
                                <a:lnTo>
                                  <a:pt x="1651" y="1355"/>
                                </a:lnTo>
                                <a:lnTo>
                                  <a:pt x="1657" y="1346"/>
                                </a:lnTo>
                                <a:lnTo>
                                  <a:pt x="1677" y="1307"/>
                                </a:lnTo>
                                <a:lnTo>
                                  <a:pt x="1695" y="1268"/>
                                </a:lnTo>
                                <a:lnTo>
                                  <a:pt x="1701" y="1246"/>
                                </a:lnTo>
                                <a:lnTo>
                                  <a:pt x="1704" y="1235"/>
                                </a:lnTo>
                                <a:lnTo>
                                  <a:pt x="1708" y="1226"/>
                                </a:lnTo>
                                <a:lnTo>
                                  <a:pt x="1722" y="1184"/>
                                </a:lnTo>
                                <a:lnTo>
                                  <a:pt x="1733" y="1141"/>
                                </a:lnTo>
                                <a:lnTo>
                                  <a:pt x="1737" y="1119"/>
                                </a:lnTo>
                                <a:lnTo>
                                  <a:pt x="1740" y="1108"/>
                                </a:lnTo>
                                <a:lnTo>
                                  <a:pt x="1741" y="1103"/>
                                </a:lnTo>
                                <a:lnTo>
                                  <a:pt x="1743" y="1098"/>
                                </a:lnTo>
                                <a:lnTo>
                                  <a:pt x="1743" y="1092"/>
                                </a:lnTo>
                                <a:lnTo>
                                  <a:pt x="1744" y="1086"/>
                                </a:lnTo>
                                <a:lnTo>
                                  <a:pt x="1746" y="1076"/>
                                </a:lnTo>
                                <a:lnTo>
                                  <a:pt x="1750" y="1054"/>
                                </a:lnTo>
                                <a:lnTo>
                                  <a:pt x="1752" y="1031"/>
                                </a:lnTo>
                                <a:lnTo>
                                  <a:pt x="1755" y="1009"/>
                                </a:lnTo>
                                <a:lnTo>
                                  <a:pt x="1756" y="985"/>
                                </a:lnTo>
                                <a:lnTo>
                                  <a:pt x="1758" y="962"/>
                                </a:lnTo>
                                <a:lnTo>
                                  <a:pt x="1759" y="917"/>
                                </a:lnTo>
                                <a:lnTo>
                                  <a:pt x="1758" y="869"/>
                                </a:lnTo>
                                <a:lnTo>
                                  <a:pt x="1755" y="822"/>
                                </a:lnTo>
                                <a:lnTo>
                                  <a:pt x="1750" y="777"/>
                                </a:lnTo>
                                <a:lnTo>
                                  <a:pt x="1743" y="733"/>
                                </a:lnTo>
                                <a:lnTo>
                                  <a:pt x="1733" y="688"/>
                                </a:lnTo>
                                <a:lnTo>
                                  <a:pt x="1722" y="646"/>
                                </a:lnTo>
                                <a:lnTo>
                                  <a:pt x="1708" y="605"/>
                                </a:lnTo>
                                <a:lnTo>
                                  <a:pt x="1695" y="564"/>
                                </a:lnTo>
                                <a:lnTo>
                                  <a:pt x="1677" y="523"/>
                                </a:lnTo>
                                <a:lnTo>
                                  <a:pt x="1657" y="484"/>
                                </a:lnTo>
                                <a:lnTo>
                                  <a:pt x="1636" y="446"/>
                                </a:lnTo>
                                <a:lnTo>
                                  <a:pt x="1614" y="409"/>
                                </a:lnTo>
                                <a:lnTo>
                                  <a:pt x="1588" y="372"/>
                                </a:lnTo>
                                <a:lnTo>
                                  <a:pt x="1562" y="336"/>
                                </a:lnTo>
                                <a:lnTo>
                                  <a:pt x="1532" y="301"/>
                                </a:lnTo>
                                <a:lnTo>
                                  <a:pt x="1502" y="269"/>
                                </a:lnTo>
                                <a:lnTo>
                                  <a:pt x="1468" y="235"/>
                                </a:lnTo>
                                <a:lnTo>
                                  <a:pt x="1435" y="204"/>
                                </a:lnTo>
                                <a:lnTo>
                                  <a:pt x="1400" y="175"/>
                                </a:lnTo>
                                <a:lnTo>
                                  <a:pt x="1365" y="150"/>
                                </a:lnTo>
                                <a:lnTo>
                                  <a:pt x="1329" y="125"/>
                                </a:lnTo>
                                <a:lnTo>
                                  <a:pt x="1293" y="103"/>
                                </a:lnTo>
                                <a:lnTo>
                                  <a:pt x="1254" y="83"/>
                                </a:lnTo>
                                <a:lnTo>
                                  <a:pt x="1217" y="66"/>
                                </a:lnTo>
                                <a:lnTo>
                                  <a:pt x="1176" y="50"/>
                                </a:lnTo>
                                <a:lnTo>
                                  <a:pt x="1137" y="36"/>
                                </a:lnTo>
                                <a:lnTo>
                                  <a:pt x="1095" y="24"/>
                                </a:lnTo>
                                <a:lnTo>
                                  <a:pt x="1055" y="16"/>
                                </a:lnTo>
                                <a:lnTo>
                                  <a:pt x="1011" y="9"/>
                                </a:lnTo>
                                <a:lnTo>
                                  <a:pt x="968" y="3"/>
                                </a:lnTo>
                                <a:lnTo>
                                  <a:pt x="924" y="0"/>
                                </a:lnTo>
                                <a:lnTo>
                                  <a:pt x="880" y="0"/>
                                </a:lnTo>
                                <a:lnTo>
                                  <a:pt x="790" y="3"/>
                                </a:lnTo>
                                <a:lnTo>
                                  <a:pt x="746" y="9"/>
                                </a:lnTo>
                                <a:lnTo>
                                  <a:pt x="703" y="16"/>
                                </a:lnTo>
                                <a:lnTo>
                                  <a:pt x="661" y="24"/>
                                </a:lnTo>
                                <a:lnTo>
                                  <a:pt x="620" y="36"/>
                                </a:lnTo>
                                <a:lnTo>
                                  <a:pt x="580" y="50"/>
                                </a:lnTo>
                                <a:lnTo>
                                  <a:pt x="541" y="66"/>
                                </a:lnTo>
                                <a:lnTo>
                                  <a:pt x="502" y="83"/>
                                </a:lnTo>
                                <a:lnTo>
                                  <a:pt x="464" y="103"/>
                                </a:lnTo>
                                <a:lnTo>
                                  <a:pt x="393" y="150"/>
                                </a:lnTo>
                                <a:lnTo>
                                  <a:pt x="357" y="175"/>
                                </a:lnTo>
                                <a:lnTo>
                                  <a:pt x="323" y="204"/>
                                </a:lnTo>
                                <a:lnTo>
                                  <a:pt x="290" y="235"/>
                                </a:lnTo>
                                <a:lnTo>
                                  <a:pt x="258" y="269"/>
                                </a:lnTo>
                                <a:lnTo>
                                  <a:pt x="226" y="301"/>
                                </a:lnTo>
                                <a:lnTo>
                                  <a:pt x="196" y="336"/>
                                </a:lnTo>
                                <a:lnTo>
                                  <a:pt x="168" y="372"/>
                                </a:lnTo>
                                <a:lnTo>
                                  <a:pt x="144" y="409"/>
                                </a:lnTo>
                                <a:lnTo>
                                  <a:pt x="99" y="484"/>
                                </a:lnTo>
                                <a:lnTo>
                                  <a:pt x="80" y="523"/>
                                </a:lnTo>
                                <a:lnTo>
                                  <a:pt x="64" y="564"/>
                                </a:lnTo>
                                <a:lnTo>
                                  <a:pt x="49" y="605"/>
                                </a:lnTo>
                                <a:lnTo>
                                  <a:pt x="35" y="646"/>
                                </a:lnTo>
                                <a:lnTo>
                                  <a:pt x="24" y="688"/>
                                </a:lnTo>
                                <a:lnTo>
                                  <a:pt x="15" y="733"/>
                                </a:lnTo>
                                <a:lnTo>
                                  <a:pt x="8" y="777"/>
                                </a:lnTo>
                                <a:lnTo>
                                  <a:pt x="3" y="822"/>
                                </a:lnTo>
                                <a:lnTo>
                                  <a:pt x="0" y="917"/>
                                </a:lnTo>
                                <a:lnTo>
                                  <a:pt x="0" y="962"/>
                                </a:lnTo>
                                <a:lnTo>
                                  <a:pt x="3" y="1009"/>
                                </a:lnTo>
                                <a:lnTo>
                                  <a:pt x="8" y="1054"/>
                                </a:lnTo>
                                <a:lnTo>
                                  <a:pt x="15" y="1098"/>
                                </a:lnTo>
                                <a:lnTo>
                                  <a:pt x="24" y="1141"/>
                                </a:lnTo>
                                <a:lnTo>
                                  <a:pt x="35" y="1184"/>
                                </a:lnTo>
                                <a:lnTo>
                                  <a:pt x="49" y="1226"/>
                                </a:lnTo>
                                <a:lnTo>
                                  <a:pt x="64" y="1268"/>
                                </a:lnTo>
                                <a:lnTo>
                                  <a:pt x="80" y="1307"/>
                                </a:lnTo>
                                <a:lnTo>
                                  <a:pt x="99" y="1346"/>
                                </a:lnTo>
                                <a:lnTo>
                                  <a:pt x="120" y="1384"/>
                                </a:lnTo>
                                <a:lnTo>
                                  <a:pt x="144" y="1423"/>
                                </a:lnTo>
                                <a:lnTo>
                                  <a:pt x="168" y="1458"/>
                                </a:lnTo>
                                <a:lnTo>
                                  <a:pt x="196" y="1495"/>
                                </a:lnTo>
                                <a:lnTo>
                                  <a:pt x="226" y="1530"/>
                                </a:lnTo>
                                <a:lnTo>
                                  <a:pt x="258" y="1565"/>
                                </a:lnTo>
                                <a:lnTo>
                                  <a:pt x="290" y="1597"/>
                                </a:lnTo>
                                <a:lnTo>
                                  <a:pt x="323" y="1627"/>
                                </a:lnTo>
                                <a:lnTo>
                                  <a:pt x="357" y="1654"/>
                                </a:lnTo>
                                <a:lnTo>
                                  <a:pt x="393" y="1681"/>
                                </a:lnTo>
                                <a:lnTo>
                                  <a:pt x="428" y="1704"/>
                                </a:lnTo>
                                <a:lnTo>
                                  <a:pt x="464" y="1727"/>
                                </a:lnTo>
                                <a:lnTo>
                                  <a:pt x="502" y="1748"/>
                                </a:lnTo>
                                <a:lnTo>
                                  <a:pt x="541" y="1766"/>
                                </a:lnTo>
                                <a:lnTo>
                                  <a:pt x="580" y="1780"/>
                                </a:lnTo>
                                <a:lnTo>
                                  <a:pt x="620" y="1795"/>
                                </a:lnTo>
                                <a:lnTo>
                                  <a:pt x="661" y="1806"/>
                                </a:lnTo>
                                <a:lnTo>
                                  <a:pt x="703" y="1816"/>
                                </a:lnTo>
                                <a:lnTo>
                                  <a:pt x="746" y="1824"/>
                                </a:lnTo>
                                <a:lnTo>
                                  <a:pt x="790" y="1829"/>
                                </a:lnTo>
                                <a:lnTo>
                                  <a:pt x="834" y="1833"/>
                                </a:lnTo>
                                <a:lnTo>
                                  <a:pt x="880" y="1834"/>
                                </a:lnTo>
                                <a:close/>
                                <a:moveTo>
                                  <a:pt x="1473" y="1537"/>
                                </a:moveTo>
                                <a:lnTo>
                                  <a:pt x="1457" y="1551"/>
                                </a:lnTo>
                                <a:lnTo>
                                  <a:pt x="1441" y="1566"/>
                                </a:lnTo>
                                <a:lnTo>
                                  <a:pt x="1410" y="1595"/>
                                </a:lnTo>
                                <a:lnTo>
                                  <a:pt x="1377" y="1623"/>
                                </a:lnTo>
                                <a:lnTo>
                                  <a:pt x="1344" y="1648"/>
                                </a:lnTo>
                                <a:lnTo>
                                  <a:pt x="1308" y="1671"/>
                                </a:lnTo>
                                <a:lnTo>
                                  <a:pt x="1299" y="1675"/>
                                </a:lnTo>
                                <a:lnTo>
                                  <a:pt x="1291" y="1680"/>
                                </a:lnTo>
                                <a:lnTo>
                                  <a:pt x="1274" y="1691"/>
                                </a:lnTo>
                                <a:lnTo>
                                  <a:pt x="1255" y="1700"/>
                                </a:lnTo>
                                <a:lnTo>
                                  <a:pt x="1246" y="1704"/>
                                </a:lnTo>
                                <a:lnTo>
                                  <a:pt x="1238" y="1710"/>
                                </a:lnTo>
                                <a:lnTo>
                                  <a:pt x="1202" y="1727"/>
                                </a:lnTo>
                                <a:lnTo>
                                  <a:pt x="1182" y="1734"/>
                                </a:lnTo>
                                <a:lnTo>
                                  <a:pt x="1164" y="1741"/>
                                </a:lnTo>
                                <a:lnTo>
                                  <a:pt x="1125" y="1754"/>
                                </a:lnTo>
                                <a:lnTo>
                                  <a:pt x="1086" y="1765"/>
                                </a:lnTo>
                                <a:lnTo>
                                  <a:pt x="1046" y="1775"/>
                                </a:lnTo>
                                <a:lnTo>
                                  <a:pt x="1005" y="1781"/>
                                </a:lnTo>
                                <a:lnTo>
                                  <a:pt x="984" y="1784"/>
                                </a:lnTo>
                                <a:lnTo>
                                  <a:pt x="974" y="1785"/>
                                </a:lnTo>
                                <a:lnTo>
                                  <a:pt x="964" y="1787"/>
                                </a:lnTo>
                                <a:lnTo>
                                  <a:pt x="953" y="1787"/>
                                </a:lnTo>
                                <a:lnTo>
                                  <a:pt x="942" y="1788"/>
                                </a:lnTo>
                                <a:lnTo>
                                  <a:pt x="922" y="1790"/>
                                </a:lnTo>
                                <a:lnTo>
                                  <a:pt x="880" y="1791"/>
                                </a:lnTo>
                                <a:lnTo>
                                  <a:pt x="836" y="1790"/>
                                </a:lnTo>
                                <a:lnTo>
                                  <a:pt x="794" y="1787"/>
                                </a:lnTo>
                                <a:lnTo>
                                  <a:pt x="752" y="1781"/>
                                </a:lnTo>
                                <a:lnTo>
                                  <a:pt x="712" y="1775"/>
                                </a:lnTo>
                                <a:lnTo>
                                  <a:pt x="671" y="1765"/>
                                </a:lnTo>
                                <a:lnTo>
                                  <a:pt x="632" y="1754"/>
                                </a:lnTo>
                                <a:lnTo>
                                  <a:pt x="593" y="1741"/>
                                </a:lnTo>
                                <a:lnTo>
                                  <a:pt x="557" y="1727"/>
                                </a:lnTo>
                                <a:lnTo>
                                  <a:pt x="519" y="1710"/>
                                </a:lnTo>
                                <a:lnTo>
                                  <a:pt x="483" y="1691"/>
                                </a:lnTo>
                                <a:lnTo>
                                  <a:pt x="448" y="1671"/>
                                </a:lnTo>
                                <a:lnTo>
                                  <a:pt x="414" y="1648"/>
                                </a:lnTo>
                                <a:lnTo>
                                  <a:pt x="380" y="1623"/>
                                </a:lnTo>
                                <a:lnTo>
                                  <a:pt x="348" y="1595"/>
                                </a:lnTo>
                                <a:lnTo>
                                  <a:pt x="316" y="1566"/>
                                </a:lnTo>
                                <a:lnTo>
                                  <a:pt x="285" y="1537"/>
                                </a:lnTo>
                                <a:lnTo>
                                  <a:pt x="255" y="1503"/>
                                </a:lnTo>
                                <a:lnTo>
                                  <a:pt x="227" y="1470"/>
                                </a:lnTo>
                                <a:lnTo>
                                  <a:pt x="201" y="1436"/>
                                </a:lnTo>
                                <a:lnTo>
                                  <a:pt x="177" y="1401"/>
                                </a:lnTo>
                                <a:lnTo>
                                  <a:pt x="155" y="1364"/>
                                </a:lnTo>
                                <a:lnTo>
                                  <a:pt x="135" y="1328"/>
                                </a:lnTo>
                                <a:lnTo>
                                  <a:pt x="117" y="1290"/>
                                </a:lnTo>
                                <a:lnTo>
                                  <a:pt x="102" y="1253"/>
                                </a:lnTo>
                                <a:lnTo>
                                  <a:pt x="86" y="1213"/>
                                </a:lnTo>
                                <a:lnTo>
                                  <a:pt x="73" y="1173"/>
                                </a:lnTo>
                                <a:lnTo>
                                  <a:pt x="62" y="1132"/>
                                </a:lnTo>
                                <a:lnTo>
                                  <a:pt x="55" y="1091"/>
                                </a:lnTo>
                                <a:lnTo>
                                  <a:pt x="47" y="1047"/>
                                </a:lnTo>
                                <a:lnTo>
                                  <a:pt x="43" y="1005"/>
                                </a:lnTo>
                                <a:lnTo>
                                  <a:pt x="40" y="960"/>
                                </a:lnTo>
                                <a:lnTo>
                                  <a:pt x="40" y="917"/>
                                </a:lnTo>
                                <a:lnTo>
                                  <a:pt x="43" y="827"/>
                                </a:lnTo>
                                <a:lnTo>
                                  <a:pt x="55" y="741"/>
                                </a:lnTo>
                                <a:lnTo>
                                  <a:pt x="62" y="698"/>
                                </a:lnTo>
                                <a:lnTo>
                                  <a:pt x="73" y="658"/>
                                </a:lnTo>
                                <a:lnTo>
                                  <a:pt x="86" y="618"/>
                                </a:lnTo>
                                <a:lnTo>
                                  <a:pt x="102" y="580"/>
                                </a:lnTo>
                                <a:lnTo>
                                  <a:pt x="117" y="541"/>
                                </a:lnTo>
                                <a:lnTo>
                                  <a:pt x="135" y="504"/>
                                </a:lnTo>
                                <a:lnTo>
                                  <a:pt x="155" y="467"/>
                                </a:lnTo>
                                <a:lnTo>
                                  <a:pt x="177" y="432"/>
                                </a:lnTo>
                                <a:lnTo>
                                  <a:pt x="201" y="396"/>
                                </a:lnTo>
                                <a:lnTo>
                                  <a:pt x="227" y="362"/>
                                </a:lnTo>
                                <a:lnTo>
                                  <a:pt x="255" y="328"/>
                                </a:lnTo>
                                <a:lnTo>
                                  <a:pt x="285" y="297"/>
                                </a:lnTo>
                                <a:lnTo>
                                  <a:pt x="316" y="265"/>
                                </a:lnTo>
                                <a:lnTo>
                                  <a:pt x="348" y="236"/>
                                </a:lnTo>
                                <a:lnTo>
                                  <a:pt x="380" y="209"/>
                                </a:lnTo>
                                <a:lnTo>
                                  <a:pt x="414" y="185"/>
                                </a:lnTo>
                                <a:lnTo>
                                  <a:pt x="448" y="161"/>
                                </a:lnTo>
                                <a:lnTo>
                                  <a:pt x="483" y="140"/>
                                </a:lnTo>
                                <a:lnTo>
                                  <a:pt x="519" y="122"/>
                                </a:lnTo>
                                <a:lnTo>
                                  <a:pt x="557" y="105"/>
                                </a:lnTo>
                                <a:lnTo>
                                  <a:pt x="593" y="89"/>
                                </a:lnTo>
                                <a:lnTo>
                                  <a:pt x="632" y="77"/>
                                </a:lnTo>
                                <a:lnTo>
                                  <a:pt x="671" y="65"/>
                                </a:lnTo>
                                <a:lnTo>
                                  <a:pt x="712" y="58"/>
                                </a:lnTo>
                                <a:lnTo>
                                  <a:pt x="794" y="46"/>
                                </a:lnTo>
                                <a:lnTo>
                                  <a:pt x="880" y="42"/>
                                </a:lnTo>
                                <a:lnTo>
                                  <a:pt x="922" y="42"/>
                                </a:lnTo>
                                <a:lnTo>
                                  <a:pt x="964" y="46"/>
                                </a:lnTo>
                                <a:lnTo>
                                  <a:pt x="1005" y="50"/>
                                </a:lnTo>
                                <a:lnTo>
                                  <a:pt x="1046" y="58"/>
                                </a:lnTo>
                                <a:lnTo>
                                  <a:pt x="1086" y="65"/>
                                </a:lnTo>
                                <a:lnTo>
                                  <a:pt x="1125" y="77"/>
                                </a:lnTo>
                                <a:lnTo>
                                  <a:pt x="1164" y="89"/>
                                </a:lnTo>
                                <a:lnTo>
                                  <a:pt x="1202" y="105"/>
                                </a:lnTo>
                                <a:lnTo>
                                  <a:pt x="1238" y="122"/>
                                </a:lnTo>
                                <a:lnTo>
                                  <a:pt x="1274" y="140"/>
                                </a:lnTo>
                                <a:lnTo>
                                  <a:pt x="1308" y="161"/>
                                </a:lnTo>
                                <a:lnTo>
                                  <a:pt x="1344" y="185"/>
                                </a:lnTo>
                                <a:lnTo>
                                  <a:pt x="1377" y="209"/>
                                </a:lnTo>
                                <a:lnTo>
                                  <a:pt x="1410" y="236"/>
                                </a:lnTo>
                                <a:lnTo>
                                  <a:pt x="1441" y="265"/>
                                </a:lnTo>
                                <a:lnTo>
                                  <a:pt x="1473" y="297"/>
                                </a:lnTo>
                                <a:lnTo>
                                  <a:pt x="1503" y="328"/>
                                </a:lnTo>
                                <a:lnTo>
                                  <a:pt x="1531" y="362"/>
                                </a:lnTo>
                                <a:lnTo>
                                  <a:pt x="1557" y="396"/>
                                </a:lnTo>
                                <a:lnTo>
                                  <a:pt x="1581" y="432"/>
                                </a:lnTo>
                                <a:lnTo>
                                  <a:pt x="1602" y="467"/>
                                </a:lnTo>
                                <a:lnTo>
                                  <a:pt x="1622" y="504"/>
                                </a:lnTo>
                                <a:lnTo>
                                  <a:pt x="1640" y="541"/>
                                </a:lnTo>
                                <a:lnTo>
                                  <a:pt x="1657" y="580"/>
                                </a:lnTo>
                                <a:lnTo>
                                  <a:pt x="1671" y="618"/>
                                </a:lnTo>
                                <a:lnTo>
                                  <a:pt x="1684" y="658"/>
                                </a:lnTo>
                                <a:lnTo>
                                  <a:pt x="1695" y="698"/>
                                </a:lnTo>
                                <a:lnTo>
                                  <a:pt x="1704" y="741"/>
                                </a:lnTo>
                                <a:lnTo>
                                  <a:pt x="1710" y="783"/>
                                </a:lnTo>
                                <a:lnTo>
                                  <a:pt x="1716" y="827"/>
                                </a:lnTo>
                                <a:lnTo>
                                  <a:pt x="1719" y="871"/>
                                </a:lnTo>
                                <a:lnTo>
                                  <a:pt x="1720" y="917"/>
                                </a:lnTo>
                                <a:lnTo>
                                  <a:pt x="1719" y="960"/>
                                </a:lnTo>
                                <a:lnTo>
                                  <a:pt x="1717" y="982"/>
                                </a:lnTo>
                                <a:lnTo>
                                  <a:pt x="1716" y="993"/>
                                </a:lnTo>
                                <a:lnTo>
                                  <a:pt x="1716" y="1005"/>
                                </a:lnTo>
                                <a:lnTo>
                                  <a:pt x="1714" y="1015"/>
                                </a:lnTo>
                                <a:lnTo>
                                  <a:pt x="1713" y="1026"/>
                                </a:lnTo>
                                <a:lnTo>
                                  <a:pt x="1710" y="1047"/>
                                </a:lnTo>
                                <a:lnTo>
                                  <a:pt x="1704" y="1091"/>
                                </a:lnTo>
                                <a:lnTo>
                                  <a:pt x="1695" y="1132"/>
                                </a:lnTo>
                                <a:lnTo>
                                  <a:pt x="1684" y="1173"/>
                                </a:lnTo>
                                <a:lnTo>
                                  <a:pt x="1671" y="1213"/>
                                </a:lnTo>
                                <a:lnTo>
                                  <a:pt x="1664" y="1232"/>
                                </a:lnTo>
                                <a:lnTo>
                                  <a:pt x="1657" y="1253"/>
                                </a:lnTo>
                                <a:lnTo>
                                  <a:pt x="1640" y="1290"/>
                                </a:lnTo>
                                <a:lnTo>
                                  <a:pt x="1635" y="1299"/>
                                </a:lnTo>
                                <a:lnTo>
                                  <a:pt x="1630" y="1308"/>
                                </a:lnTo>
                                <a:lnTo>
                                  <a:pt x="1622" y="1328"/>
                                </a:lnTo>
                                <a:lnTo>
                                  <a:pt x="1612" y="1345"/>
                                </a:lnTo>
                                <a:lnTo>
                                  <a:pt x="1607" y="1354"/>
                                </a:lnTo>
                                <a:lnTo>
                                  <a:pt x="1602" y="1364"/>
                                </a:lnTo>
                                <a:lnTo>
                                  <a:pt x="1581" y="1401"/>
                                </a:lnTo>
                                <a:lnTo>
                                  <a:pt x="1557" y="1436"/>
                                </a:lnTo>
                                <a:lnTo>
                                  <a:pt x="1531" y="1470"/>
                                </a:lnTo>
                                <a:lnTo>
                                  <a:pt x="1503" y="1503"/>
                                </a:lnTo>
                                <a:lnTo>
                                  <a:pt x="1473" y="1537"/>
                                </a:lnTo>
                                <a:close/>
                              </a:path>
                            </a:pathLst>
                          </a:custGeom>
                          <a:solidFill>
                            <a:srgbClr val="D9D9D9"/>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69" name="Freeform 73"/>
                        <wps:cNvSpPr>
                          <a:spLocks noEditPoints="1"/>
                        </wps:cNvSpPr>
                        <wps:spPr bwMode="auto">
                          <a:xfrm>
                            <a:off x="1474" y="672"/>
                            <a:ext cx="153" cy="159"/>
                          </a:xfrm>
                          <a:custGeom>
                            <a:avLst/>
                            <a:gdLst>
                              <a:gd name="T0" fmla="*/ 0 w 1680"/>
                              <a:gd name="T1" fmla="*/ 0 h 1749"/>
                              <a:gd name="T2" fmla="*/ 0 w 1680"/>
                              <a:gd name="T3" fmla="*/ 0 h 1749"/>
                              <a:gd name="T4" fmla="*/ 0 w 1680"/>
                              <a:gd name="T5" fmla="*/ 0 h 1749"/>
                              <a:gd name="T6" fmla="*/ 0 w 1680"/>
                              <a:gd name="T7" fmla="*/ 0 h 1749"/>
                              <a:gd name="T8" fmla="*/ 0 w 1680"/>
                              <a:gd name="T9" fmla="*/ 0 h 1749"/>
                              <a:gd name="T10" fmla="*/ 0 w 1680"/>
                              <a:gd name="T11" fmla="*/ 0 h 1749"/>
                              <a:gd name="T12" fmla="*/ 0 w 1680"/>
                              <a:gd name="T13" fmla="*/ 0 h 1749"/>
                              <a:gd name="T14" fmla="*/ 0 w 1680"/>
                              <a:gd name="T15" fmla="*/ 0 h 1749"/>
                              <a:gd name="T16" fmla="*/ 0 w 1680"/>
                              <a:gd name="T17" fmla="*/ 0 h 1749"/>
                              <a:gd name="T18" fmla="*/ 0 w 1680"/>
                              <a:gd name="T19" fmla="*/ 0 h 1749"/>
                              <a:gd name="T20" fmla="*/ 0 w 1680"/>
                              <a:gd name="T21" fmla="*/ 0 h 1749"/>
                              <a:gd name="T22" fmla="*/ 0 w 1680"/>
                              <a:gd name="T23" fmla="*/ 0 h 1749"/>
                              <a:gd name="T24" fmla="*/ 0 w 1680"/>
                              <a:gd name="T25" fmla="*/ 0 h 1749"/>
                              <a:gd name="T26" fmla="*/ 0 w 1680"/>
                              <a:gd name="T27" fmla="*/ 0 h 1749"/>
                              <a:gd name="T28" fmla="*/ 0 w 1680"/>
                              <a:gd name="T29" fmla="*/ 0 h 1749"/>
                              <a:gd name="T30" fmla="*/ 0 w 1680"/>
                              <a:gd name="T31" fmla="*/ 0 h 1749"/>
                              <a:gd name="T32" fmla="*/ 0 w 1680"/>
                              <a:gd name="T33" fmla="*/ 0 h 1749"/>
                              <a:gd name="T34" fmla="*/ 0 w 1680"/>
                              <a:gd name="T35" fmla="*/ 0 h 1749"/>
                              <a:gd name="T36" fmla="*/ 0 w 1680"/>
                              <a:gd name="T37" fmla="*/ 0 h 1749"/>
                              <a:gd name="T38" fmla="*/ 0 w 1680"/>
                              <a:gd name="T39" fmla="*/ 0 h 1749"/>
                              <a:gd name="T40" fmla="*/ 0 w 1680"/>
                              <a:gd name="T41" fmla="*/ 0 h 1749"/>
                              <a:gd name="T42" fmla="*/ 0 w 1680"/>
                              <a:gd name="T43" fmla="*/ 0 h 1749"/>
                              <a:gd name="T44" fmla="*/ 0 w 1680"/>
                              <a:gd name="T45" fmla="*/ 0 h 1749"/>
                              <a:gd name="T46" fmla="*/ 0 w 1680"/>
                              <a:gd name="T47" fmla="*/ 0 h 1749"/>
                              <a:gd name="T48" fmla="*/ 0 w 1680"/>
                              <a:gd name="T49" fmla="*/ 0 h 1749"/>
                              <a:gd name="T50" fmla="*/ 0 w 1680"/>
                              <a:gd name="T51" fmla="*/ 0 h 1749"/>
                              <a:gd name="T52" fmla="*/ 0 w 1680"/>
                              <a:gd name="T53" fmla="*/ 0 h 1749"/>
                              <a:gd name="T54" fmla="*/ 0 w 1680"/>
                              <a:gd name="T55" fmla="*/ 0 h 1749"/>
                              <a:gd name="T56" fmla="*/ 0 w 1680"/>
                              <a:gd name="T57" fmla="*/ 0 h 1749"/>
                              <a:gd name="T58" fmla="*/ 0 w 1680"/>
                              <a:gd name="T59" fmla="*/ 0 h 1749"/>
                              <a:gd name="T60" fmla="*/ 0 w 1680"/>
                              <a:gd name="T61" fmla="*/ 0 h 1749"/>
                              <a:gd name="T62" fmla="*/ 0 w 1680"/>
                              <a:gd name="T63" fmla="*/ 0 h 1749"/>
                              <a:gd name="T64" fmla="*/ 0 w 1680"/>
                              <a:gd name="T65" fmla="*/ 0 h 1749"/>
                              <a:gd name="T66" fmla="*/ 0 w 1680"/>
                              <a:gd name="T67" fmla="*/ 0 h 1749"/>
                              <a:gd name="T68" fmla="*/ 0 w 1680"/>
                              <a:gd name="T69" fmla="*/ 0 h 1749"/>
                              <a:gd name="T70" fmla="*/ 0 w 1680"/>
                              <a:gd name="T71" fmla="*/ 0 h 1749"/>
                              <a:gd name="T72" fmla="*/ 0 w 1680"/>
                              <a:gd name="T73" fmla="*/ 0 h 1749"/>
                              <a:gd name="T74" fmla="*/ 0 w 1680"/>
                              <a:gd name="T75" fmla="*/ 0 h 1749"/>
                              <a:gd name="T76" fmla="*/ 0 w 1680"/>
                              <a:gd name="T77" fmla="*/ 0 h 1749"/>
                              <a:gd name="T78" fmla="*/ 0 w 1680"/>
                              <a:gd name="T79" fmla="*/ 0 h 1749"/>
                              <a:gd name="T80" fmla="*/ 0 w 1680"/>
                              <a:gd name="T81" fmla="*/ 0 h 1749"/>
                              <a:gd name="T82" fmla="*/ 0 w 1680"/>
                              <a:gd name="T83" fmla="*/ 0 h 1749"/>
                              <a:gd name="T84" fmla="*/ 0 w 1680"/>
                              <a:gd name="T85" fmla="*/ 0 h 1749"/>
                              <a:gd name="T86" fmla="*/ 0 w 1680"/>
                              <a:gd name="T87" fmla="*/ 0 h 1749"/>
                              <a:gd name="T88" fmla="*/ 0 w 1680"/>
                              <a:gd name="T89" fmla="*/ 0 h 1749"/>
                              <a:gd name="T90" fmla="*/ 0 w 1680"/>
                              <a:gd name="T91" fmla="*/ 0 h 1749"/>
                              <a:gd name="T92" fmla="*/ 0 w 1680"/>
                              <a:gd name="T93" fmla="*/ 0 h 1749"/>
                              <a:gd name="T94" fmla="*/ 0 w 1680"/>
                              <a:gd name="T95" fmla="*/ 0 h 1749"/>
                              <a:gd name="T96" fmla="*/ 0 w 1680"/>
                              <a:gd name="T97" fmla="*/ 0 h 1749"/>
                              <a:gd name="T98" fmla="*/ 0 w 1680"/>
                              <a:gd name="T99" fmla="*/ 0 h 1749"/>
                              <a:gd name="T100" fmla="*/ 0 w 1680"/>
                              <a:gd name="T101" fmla="*/ 0 h 1749"/>
                              <a:gd name="T102" fmla="*/ 0 w 1680"/>
                              <a:gd name="T103" fmla="*/ 0 h 1749"/>
                              <a:gd name="T104" fmla="*/ 0 w 1680"/>
                              <a:gd name="T105" fmla="*/ 0 h 1749"/>
                              <a:gd name="T106" fmla="*/ 0 w 1680"/>
                              <a:gd name="T107" fmla="*/ 0 h 1749"/>
                              <a:gd name="T108" fmla="*/ 0 w 1680"/>
                              <a:gd name="T109" fmla="*/ 0 h 1749"/>
                              <a:gd name="T110" fmla="*/ 0 w 1680"/>
                              <a:gd name="T111" fmla="*/ 0 h 1749"/>
                              <a:gd name="T112" fmla="*/ 0 w 1680"/>
                              <a:gd name="T113" fmla="*/ 0 h 174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680"/>
                              <a:gd name="T172" fmla="*/ 0 h 1749"/>
                              <a:gd name="T173" fmla="*/ 1680 w 1680"/>
                              <a:gd name="T174" fmla="*/ 1749 h 174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680" h="1749">
                                <a:moveTo>
                                  <a:pt x="840" y="1749"/>
                                </a:moveTo>
                                <a:lnTo>
                                  <a:pt x="882" y="1748"/>
                                </a:lnTo>
                                <a:lnTo>
                                  <a:pt x="902" y="1746"/>
                                </a:lnTo>
                                <a:lnTo>
                                  <a:pt x="913" y="1745"/>
                                </a:lnTo>
                                <a:lnTo>
                                  <a:pt x="924" y="1745"/>
                                </a:lnTo>
                                <a:lnTo>
                                  <a:pt x="934" y="1743"/>
                                </a:lnTo>
                                <a:lnTo>
                                  <a:pt x="944" y="1742"/>
                                </a:lnTo>
                                <a:lnTo>
                                  <a:pt x="965" y="1739"/>
                                </a:lnTo>
                                <a:lnTo>
                                  <a:pt x="1006" y="1733"/>
                                </a:lnTo>
                                <a:lnTo>
                                  <a:pt x="1046" y="1723"/>
                                </a:lnTo>
                                <a:lnTo>
                                  <a:pt x="1085" y="1712"/>
                                </a:lnTo>
                                <a:lnTo>
                                  <a:pt x="1124" y="1699"/>
                                </a:lnTo>
                                <a:lnTo>
                                  <a:pt x="1142" y="1692"/>
                                </a:lnTo>
                                <a:lnTo>
                                  <a:pt x="1162" y="1685"/>
                                </a:lnTo>
                                <a:lnTo>
                                  <a:pt x="1198" y="1668"/>
                                </a:lnTo>
                                <a:lnTo>
                                  <a:pt x="1206" y="1662"/>
                                </a:lnTo>
                                <a:lnTo>
                                  <a:pt x="1215" y="1658"/>
                                </a:lnTo>
                                <a:lnTo>
                                  <a:pt x="1234" y="1649"/>
                                </a:lnTo>
                                <a:lnTo>
                                  <a:pt x="1251" y="1638"/>
                                </a:lnTo>
                                <a:lnTo>
                                  <a:pt x="1259" y="1633"/>
                                </a:lnTo>
                                <a:lnTo>
                                  <a:pt x="1268" y="1629"/>
                                </a:lnTo>
                                <a:lnTo>
                                  <a:pt x="1304" y="1606"/>
                                </a:lnTo>
                                <a:lnTo>
                                  <a:pt x="1337" y="1581"/>
                                </a:lnTo>
                                <a:lnTo>
                                  <a:pt x="1370" y="1553"/>
                                </a:lnTo>
                                <a:lnTo>
                                  <a:pt x="1401" y="1524"/>
                                </a:lnTo>
                                <a:lnTo>
                                  <a:pt x="1417" y="1509"/>
                                </a:lnTo>
                                <a:lnTo>
                                  <a:pt x="1433" y="1495"/>
                                </a:lnTo>
                                <a:lnTo>
                                  <a:pt x="1463" y="1461"/>
                                </a:lnTo>
                                <a:lnTo>
                                  <a:pt x="1491" y="1428"/>
                                </a:lnTo>
                                <a:lnTo>
                                  <a:pt x="1517" y="1394"/>
                                </a:lnTo>
                                <a:lnTo>
                                  <a:pt x="1541" y="1359"/>
                                </a:lnTo>
                                <a:lnTo>
                                  <a:pt x="1562" y="1322"/>
                                </a:lnTo>
                                <a:lnTo>
                                  <a:pt x="1567" y="1312"/>
                                </a:lnTo>
                                <a:lnTo>
                                  <a:pt x="1572" y="1303"/>
                                </a:lnTo>
                                <a:lnTo>
                                  <a:pt x="1582" y="1286"/>
                                </a:lnTo>
                                <a:lnTo>
                                  <a:pt x="1590" y="1266"/>
                                </a:lnTo>
                                <a:lnTo>
                                  <a:pt x="1595" y="1257"/>
                                </a:lnTo>
                                <a:lnTo>
                                  <a:pt x="1600" y="1248"/>
                                </a:lnTo>
                                <a:lnTo>
                                  <a:pt x="1617" y="1211"/>
                                </a:lnTo>
                                <a:lnTo>
                                  <a:pt x="1624" y="1190"/>
                                </a:lnTo>
                                <a:lnTo>
                                  <a:pt x="1631" y="1171"/>
                                </a:lnTo>
                                <a:lnTo>
                                  <a:pt x="1644" y="1131"/>
                                </a:lnTo>
                                <a:lnTo>
                                  <a:pt x="1655" y="1090"/>
                                </a:lnTo>
                                <a:lnTo>
                                  <a:pt x="1664" y="1049"/>
                                </a:lnTo>
                                <a:lnTo>
                                  <a:pt x="1670" y="1005"/>
                                </a:lnTo>
                                <a:lnTo>
                                  <a:pt x="1673" y="984"/>
                                </a:lnTo>
                                <a:lnTo>
                                  <a:pt x="1674" y="973"/>
                                </a:lnTo>
                                <a:lnTo>
                                  <a:pt x="1676" y="963"/>
                                </a:lnTo>
                                <a:lnTo>
                                  <a:pt x="1676" y="951"/>
                                </a:lnTo>
                                <a:lnTo>
                                  <a:pt x="1677" y="940"/>
                                </a:lnTo>
                                <a:lnTo>
                                  <a:pt x="1679" y="918"/>
                                </a:lnTo>
                                <a:lnTo>
                                  <a:pt x="1680" y="875"/>
                                </a:lnTo>
                                <a:lnTo>
                                  <a:pt x="1679" y="829"/>
                                </a:lnTo>
                                <a:lnTo>
                                  <a:pt x="1676" y="785"/>
                                </a:lnTo>
                                <a:lnTo>
                                  <a:pt x="1670" y="741"/>
                                </a:lnTo>
                                <a:lnTo>
                                  <a:pt x="1664" y="699"/>
                                </a:lnTo>
                                <a:lnTo>
                                  <a:pt x="1655" y="656"/>
                                </a:lnTo>
                                <a:lnTo>
                                  <a:pt x="1644" y="616"/>
                                </a:lnTo>
                                <a:lnTo>
                                  <a:pt x="1631" y="576"/>
                                </a:lnTo>
                                <a:lnTo>
                                  <a:pt x="1617" y="538"/>
                                </a:lnTo>
                                <a:lnTo>
                                  <a:pt x="1600" y="499"/>
                                </a:lnTo>
                                <a:lnTo>
                                  <a:pt x="1582" y="462"/>
                                </a:lnTo>
                                <a:lnTo>
                                  <a:pt x="1562" y="425"/>
                                </a:lnTo>
                                <a:lnTo>
                                  <a:pt x="1541" y="390"/>
                                </a:lnTo>
                                <a:lnTo>
                                  <a:pt x="1517" y="354"/>
                                </a:lnTo>
                                <a:lnTo>
                                  <a:pt x="1491" y="320"/>
                                </a:lnTo>
                                <a:lnTo>
                                  <a:pt x="1463" y="286"/>
                                </a:lnTo>
                                <a:lnTo>
                                  <a:pt x="1433" y="255"/>
                                </a:lnTo>
                                <a:lnTo>
                                  <a:pt x="1401" y="223"/>
                                </a:lnTo>
                                <a:lnTo>
                                  <a:pt x="1370" y="194"/>
                                </a:lnTo>
                                <a:lnTo>
                                  <a:pt x="1337" y="167"/>
                                </a:lnTo>
                                <a:lnTo>
                                  <a:pt x="1304" y="143"/>
                                </a:lnTo>
                                <a:lnTo>
                                  <a:pt x="1268" y="119"/>
                                </a:lnTo>
                                <a:lnTo>
                                  <a:pt x="1234" y="98"/>
                                </a:lnTo>
                                <a:lnTo>
                                  <a:pt x="1198" y="80"/>
                                </a:lnTo>
                                <a:lnTo>
                                  <a:pt x="1162" y="63"/>
                                </a:lnTo>
                                <a:lnTo>
                                  <a:pt x="1124" y="47"/>
                                </a:lnTo>
                                <a:lnTo>
                                  <a:pt x="1085" y="35"/>
                                </a:lnTo>
                                <a:lnTo>
                                  <a:pt x="1046" y="23"/>
                                </a:lnTo>
                                <a:lnTo>
                                  <a:pt x="1006" y="16"/>
                                </a:lnTo>
                                <a:lnTo>
                                  <a:pt x="965" y="8"/>
                                </a:lnTo>
                                <a:lnTo>
                                  <a:pt x="924" y="4"/>
                                </a:lnTo>
                                <a:lnTo>
                                  <a:pt x="882" y="0"/>
                                </a:lnTo>
                                <a:lnTo>
                                  <a:pt x="840" y="0"/>
                                </a:lnTo>
                                <a:lnTo>
                                  <a:pt x="754" y="4"/>
                                </a:lnTo>
                                <a:lnTo>
                                  <a:pt x="672" y="16"/>
                                </a:lnTo>
                                <a:lnTo>
                                  <a:pt x="631" y="23"/>
                                </a:lnTo>
                                <a:lnTo>
                                  <a:pt x="592" y="35"/>
                                </a:lnTo>
                                <a:lnTo>
                                  <a:pt x="553" y="47"/>
                                </a:lnTo>
                                <a:lnTo>
                                  <a:pt x="517" y="63"/>
                                </a:lnTo>
                                <a:lnTo>
                                  <a:pt x="479" y="80"/>
                                </a:lnTo>
                                <a:lnTo>
                                  <a:pt x="443" y="98"/>
                                </a:lnTo>
                                <a:lnTo>
                                  <a:pt x="408" y="119"/>
                                </a:lnTo>
                                <a:lnTo>
                                  <a:pt x="374" y="143"/>
                                </a:lnTo>
                                <a:lnTo>
                                  <a:pt x="340" y="167"/>
                                </a:lnTo>
                                <a:lnTo>
                                  <a:pt x="308" y="194"/>
                                </a:lnTo>
                                <a:lnTo>
                                  <a:pt x="276" y="223"/>
                                </a:lnTo>
                                <a:lnTo>
                                  <a:pt x="245" y="255"/>
                                </a:lnTo>
                                <a:lnTo>
                                  <a:pt x="215" y="286"/>
                                </a:lnTo>
                                <a:lnTo>
                                  <a:pt x="187" y="320"/>
                                </a:lnTo>
                                <a:lnTo>
                                  <a:pt x="161" y="354"/>
                                </a:lnTo>
                                <a:lnTo>
                                  <a:pt x="137" y="390"/>
                                </a:lnTo>
                                <a:lnTo>
                                  <a:pt x="115" y="425"/>
                                </a:lnTo>
                                <a:lnTo>
                                  <a:pt x="95" y="462"/>
                                </a:lnTo>
                                <a:lnTo>
                                  <a:pt x="77" y="499"/>
                                </a:lnTo>
                                <a:lnTo>
                                  <a:pt x="62" y="538"/>
                                </a:lnTo>
                                <a:lnTo>
                                  <a:pt x="46" y="576"/>
                                </a:lnTo>
                                <a:lnTo>
                                  <a:pt x="33" y="616"/>
                                </a:lnTo>
                                <a:lnTo>
                                  <a:pt x="22" y="656"/>
                                </a:lnTo>
                                <a:lnTo>
                                  <a:pt x="15" y="699"/>
                                </a:lnTo>
                                <a:lnTo>
                                  <a:pt x="3" y="785"/>
                                </a:lnTo>
                                <a:lnTo>
                                  <a:pt x="0" y="875"/>
                                </a:lnTo>
                                <a:lnTo>
                                  <a:pt x="0" y="918"/>
                                </a:lnTo>
                                <a:lnTo>
                                  <a:pt x="3" y="963"/>
                                </a:lnTo>
                                <a:lnTo>
                                  <a:pt x="7" y="1005"/>
                                </a:lnTo>
                                <a:lnTo>
                                  <a:pt x="15" y="1049"/>
                                </a:lnTo>
                                <a:lnTo>
                                  <a:pt x="22" y="1090"/>
                                </a:lnTo>
                                <a:lnTo>
                                  <a:pt x="33" y="1131"/>
                                </a:lnTo>
                                <a:lnTo>
                                  <a:pt x="46" y="1171"/>
                                </a:lnTo>
                                <a:lnTo>
                                  <a:pt x="62" y="1211"/>
                                </a:lnTo>
                                <a:lnTo>
                                  <a:pt x="77" y="1248"/>
                                </a:lnTo>
                                <a:lnTo>
                                  <a:pt x="95" y="1286"/>
                                </a:lnTo>
                                <a:lnTo>
                                  <a:pt x="115" y="1322"/>
                                </a:lnTo>
                                <a:lnTo>
                                  <a:pt x="137" y="1359"/>
                                </a:lnTo>
                                <a:lnTo>
                                  <a:pt x="161" y="1394"/>
                                </a:lnTo>
                                <a:lnTo>
                                  <a:pt x="187" y="1428"/>
                                </a:lnTo>
                                <a:lnTo>
                                  <a:pt x="215" y="1461"/>
                                </a:lnTo>
                                <a:lnTo>
                                  <a:pt x="245" y="1495"/>
                                </a:lnTo>
                                <a:lnTo>
                                  <a:pt x="276" y="1524"/>
                                </a:lnTo>
                                <a:lnTo>
                                  <a:pt x="308" y="1553"/>
                                </a:lnTo>
                                <a:lnTo>
                                  <a:pt x="340" y="1581"/>
                                </a:lnTo>
                                <a:lnTo>
                                  <a:pt x="374" y="1606"/>
                                </a:lnTo>
                                <a:lnTo>
                                  <a:pt x="408" y="1629"/>
                                </a:lnTo>
                                <a:lnTo>
                                  <a:pt x="443" y="1649"/>
                                </a:lnTo>
                                <a:lnTo>
                                  <a:pt x="479" y="1668"/>
                                </a:lnTo>
                                <a:lnTo>
                                  <a:pt x="517" y="1685"/>
                                </a:lnTo>
                                <a:lnTo>
                                  <a:pt x="553" y="1699"/>
                                </a:lnTo>
                                <a:lnTo>
                                  <a:pt x="592" y="1712"/>
                                </a:lnTo>
                                <a:lnTo>
                                  <a:pt x="631" y="1723"/>
                                </a:lnTo>
                                <a:lnTo>
                                  <a:pt x="672" y="1733"/>
                                </a:lnTo>
                                <a:lnTo>
                                  <a:pt x="712" y="1739"/>
                                </a:lnTo>
                                <a:lnTo>
                                  <a:pt x="754" y="1745"/>
                                </a:lnTo>
                                <a:lnTo>
                                  <a:pt x="796" y="1748"/>
                                </a:lnTo>
                                <a:lnTo>
                                  <a:pt x="840" y="1749"/>
                                </a:lnTo>
                                <a:close/>
                                <a:moveTo>
                                  <a:pt x="1404" y="1464"/>
                                </a:moveTo>
                                <a:lnTo>
                                  <a:pt x="1396" y="1471"/>
                                </a:lnTo>
                                <a:lnTo>
                                  <a:pt x="1392" y="1474"/>
                                </a:lnTo>
                                <a:lnTo>
                                  <a:pt x="1389" y="1478"/>
                                </a:lnTo>
                                <a:lnTo>
                                  <a:pt x="1374" y="1494"/>
                                </a:lnTo>
                                <a:lnTo>
                                  <a:pt x="1359" y="1507"/>
                                </a:lnTo>
                                <a:lnTo>
                                  <a:pt x="1344" y="1521"/>
                                </a:lnTo>
                                <a:lnTo>
                                  <a:pt x="1313" y="1546"/>
                                </a:lnTo>
                                <a:lnTo>
                                  <a:pt x="1282" y="1571"/>
                                </a:lnTo>
                                <a:lnTo>
                                  <a:pt x="1248" y="1592"/>
                                </a:lnTo>
                                <a:lnTo>
                                  <a:pt x="1215" y="1612"/>
                                </a:lnTo>
                                <a:lnTo>
                                  <a:pt x="1198" y="1621"/>
                                </a:lnTo>
                                <a:lnTo>
                                  <a:pt x="1181" y="1631"/>
                                </a:lnTo>
                                <a:lnTo>
                                  <a:pt x="1176" y="1632"/>
                                </a:lnTo>
                                <a:lnTo>
                                  <a:pt x="1172" y="1634"/>
                                </a:lnTo>
                                <a:lnTo>
                                  <a:pt x="1163" y="1638"/>
                                </a:lnTo>
                                <a:lnTo>
                                  <a:pt x="1147" y="1647"/>
                                </a:lnTo>
                                <a:lnTo>
                                  <a:pt x="1128" y="1654"/>
                                </a:lnTo>
                                <a:lnTo>
                                  <a:pt x="1123" y="1655"/>
                                </a:lnTo>
                                <a:lnTo>
                                  <a:pt x="1119" y="1657"/>
                                </a:lnTo>
                                <a:lnTo>
                                  <a:pt x="1110" y="1661"/>
                                </a:lnTo>
                                <a:lnTo>
                                  <a:pt x="1092" y="1667"/>
                                </a:lnTo>
                                <a:lnTo>
                                  <a:pt x="1074" y="1673"/>
                                </a:lnTo>
                                <a:lnTo>
                                  <a:pt x="1036" y="1683"/>
                                </a:lnTo>
                                <a:lnTo>
                                  <a:pt x="999" y="1693"/>
                                </a:lnTo>
                                <a:lnTo>
                                  <a:pt x="960" y="1698"/>
                                </a:lnTo>
                                <a:lnTo>
                                  <a:pt x="920" y="1704"/>
                                </a:lnTo>
                                <a:lnTo>
                                  <a:pt x="899" y="1705"/>
                                </a:lnTo>
                                <a:lnTo>
                                  <a:pt x="880" y="1707"/>
                                </a:lnTo>
                                <a:lnTo>
                                  <a:pt x="840" y="1708"/>
                                </a:lnTo>
                                <a:lnTo>
                                  <a:pt x="798" y="1707"/>
                                </a:lnTo>
                                <a:lnTo>
                                  <a:pt x="758" y="1704"/>
                                </a:lnTo>
                                <a:lnTo>
                                  <a:pt x="718" y="1698"/>
                                </a:lnTo>
                                <a:lnTo>
                                  <a:pt x="680" y="1693"/>
                                </a:lnTo>
                                <a:lnTo>
                                  <a:pt x="641" y="1683"/>
                                </a:lnTo>
                                <a:lnTo>
                                  <a:pt x="604" y="1673"/>
                                </a:lnTo>
                                <a:lnTo>
                                  <a:pt x="568" y="1661"/>
                                </a:lnTo>
                                <a:lnTo>
                                  <a:pt x="532" y="1647"/>
                                </a:lnTo>
                                <a:lnTo>
                                  <a:pt x="497" y="1631"/>
                                </a:lnTo>
                                <a:lnTo>
                                  <a:pt x="463" y="1612"/>
                                </a:lnTo>
                                <a:lnTo>
                                  <a:pt x="429" y="1592"/>
                                </a:lnTo>
                                <a:lnTo>
                                  <a:pt x="397" y="1571"/>
                                </a:lnTo>
                                <a:lnTo>
                                  <a:pt x="365" y="1546"/>
                                </a:lnTo>
                                <a:lnTo>
                                  <a:pt x="334" y="1521"/>
                                </a:lnTo>
                                <a:lnTo>
                                  <a:pt x="304" y="1494"/>
                                </a:lnTo>
                                <a:lnTo>
                                  <a:pt x="275" y="1464"/>
                                </a:lnTo>
                                <a:lnTo>
                                  <a:pt x="244" y="1433"/>
                                </a:lnTo>
                                <a:lnTo>
                                  <a:pt x="218" y="1401"/>
                                </a:lnTo>
                                <a:lnTo>
                                  <a:pt x="194" y="1369"/>
                                </a:lnTo>
                                <a:lnTo>
                                  <a:pt x="172" y="1336"/>
                                </a:lnTo>
                                <a:lnTo>
                                  <a:pt x="150" y="1301"/>
                                </a:lnTo>
                                <a:lnTo>
                                  <a:pt x="131" y="1266"/>
                                </a:lnTo>
                                <a:lnTo>
                                  <a:pt x="113" y="1230"/>
                                </a:lnTo>
                                <a:lnTo>
                                  <a:pt x="99" y="1195"/>
                                </a:lnTo>
                                <a:lnTo>
                                  <a:pt x="84" y="1157"/>
                                </a:lnTo>
                                <a:lnTo>
                                  <a:pt x="73" y="1118"/>
                                </a:lnTo>
                                <a:lnTo>
                                  <a:pt x="63" y="1079"/>
                                </a:lnTo>
                                <a:lnTo>
                                  <a:pt x="55" y="1040"/>
                                </a:lnTo>
                                <a:lnTo>
                                  <a:pt x="48" y="999"/>
                                </a:lnTo>
                                <a:lnTo>
                                  <a:pt x="44" y="959"/>
                                </a:lnTo>
                                <a:lnTo>
                                  <a:pt x="41" y="916"/>
                                </a:lnTo>
                                <a:lnTo>
                                  <a:pt x="41" y="875"/>
                                </a:lnTo>
                                <a:lnTo>
                                  <a:pt x="44" y="789"/>
                                </a:lnTo>
                                <a:lnTo>
                                  <a:pt x="55" y="707"/>
                                </a:lnTo>
                                <a:lnTo>
                                  <a:pt x="63" y="667"/>
                                </a:lnTo>
                                <a:lnTo>
                                  <a:pt x="73" y="629"/>
                                </a:lnTo>
                                <a:lnTo>
                                  <a:pt x="84" y="591"/>
                                </a:lnTo>
                                <a:lnTo>
                                  <a:pt x="99" y="555"/>
                                </a:lnTo>
                                <a:lnTo>
                                  <a:pt x="131" y="482"/>
                                </a:lnTo>
                                <a:lnTo>
                                  <a:pt x="172" y="414"/>
                                </a:lnTo>
                                <a:lnTo>
                                  <a:pt x="194" y="380"/>
                                </a:lnTo>
                                <a:lnTo>
                                  <a:pt x="218" y="348"/>
                                </a:lnTo>
                                <a:lnTo>
                                  <a:pt x="244" y="317"/>
                                </a:lnTo>
                                <a:lnTo>
                                  <a:pt x="275" y="286"/>
                                </a:lnTo>
                                <a:lnTo>
                                  <a:pt x="334" y="229"/>
                                </a:lnTo>
                                <a:lnTo>
                                  <a:pt x="397" y="180"/>
                                </a:lnTo>
                                <a:lnTo>
                                  <a:pt x="463" y="137"/>
                                </a:lnTo>
                                <a:lnTo>
                                  <a:pt x="532" y="104"/>
                                </a:lnTo>
                                <a:lnTo>
                                  <a:pt x="604" y="77"/>
                                </a:lnTo>
                                <a:lnTo>
                                  <a:pt x="680" y="58"/>
                                </a:lnTo>
                                <a:lnTo>
                                  <a:pt x="758" y="46"/>
                                </a:lnTo>
                                <a:lnTo>
                                  <a:pt x="840" y="43"/>
                                </a:lnTo>
                                <a:lnTo>
                                  <a:pt x="880" y="43"/>
                                </a:lnTo>
                                <a:lnTo>
                                  <a:pt x="920" y="46"/>
                                </a:lnTo>
                                <a:lnTo>
                                  <a:pt x="960" y="50"/>
                                </a:lnTo>
                                <a:lnTo>
                                  <a:pt x="999" y="58"/>
                                </a:lnTo>
                                <a:lnTo>
                                  <a:pt x="1036" y="66"/>
                                </a:lnTo>
                                <a:lnTo>
                                  <a:pt x="1074" y="77"/>
                                </a:lnTo>
                                <a:lnTo>
                                  <a:pt x="1110" y="88"/>
                                </a:lnTo>
                                <a:lnTo>
                                  <a:pt x="1147" y="104"/>
                                </a:lnTo>
                                <a:lnTo>
                                  <a:pt x="1181" y="119"/>
                                </a:lnTo>
                                <a:lnTo>
                                  <a:pt x="1215" y="137"/>
                                </a:lnTo>
                                <a:lnTo>
                                  <a:pt x="1248" y="157"/>
                                </a:lnTo>
                                <a:lnTo>
                                  <a:pt x="1282" y="180"/>
                                </a:lnTo>
                                <a:lnTo>
                                  <a:pt x="1313" y="203"/>
                                </a:lnTo>
                                <a:lnTo>
                                  <a:pt x="1344" y="229"/>
                                </a:lnTo>
                                <a:lnTo>
                                  <a:pt x="1374" y="256"/>
                                </a:lnTo>
                                <a:lnTo>
                                  <a:pt x="1404" y="286"/>
                                </a:lnTo>
                                <a:lnTo>
                                  <a:pt x="1432" y="317"/>
                                </a:lnTo>
                                <a:lnTo>
                                  <a:pt x="1458" y="348"/>
                                </a:lnTo>
                                <a:lnTo>
                                  <a:pt x="1482" y="380"/>
                                </a:lnTo>
                                <a:lnTo>
                                  <a:pt x="1506" y="414"/>
                                </a:lnTo>
                                <a:lnTo>
                                  <a:pt x="1527" y="447"/>
                                </a:lnTo>
                                <a:lnTo>
                                  <a:pt x="1547" y="482"/>
                                </a:lnTo>
                                <a:lnTo>
                                  <a:pt x="1564" y="518"/>
                                </a:lnTo>
                                <a:lnTo>
                                  <a:pt x="1580" y="555"/>
                                </a:lnTo>
                                <a:lnTo>
                                  <a:pt x="1594" y="591"/>
                                </a:lnTo>
                                <a:lnTo>
                                  <a:pt x="1605" y="629"/>
                                </a:lnTo>
                                <a:lnTo>
                                  <a:pt x="1614" y="667"/>
                                </a:lnTo>
                                <a:lnTo>
                                  <a:pt x="1624" y="707"/>
                                </a:lnTo>
                                <a:lnTo>
                                  <a:pt x="1630" y="748"/>
                                </a:lnTo>
                                <a:lnTo>
                                  <a:pt x="1635" y="789"/>
                                </a:lnTo>
                                <a:lnTo>
                                  <a:pt x="1638" y="831"/>
                                </a:lnTo>
                                <a:lnTo>
                                  <a:pt x="1639" y="875"/>
                                </a:lnTo>
                                <a:lnTo>
                                  <a:pt x="1638" y="916"/>
                                </a:lnTo>
                                <a:lnTo>
                                  <a:pt x="1636" y="937"/>
                                </a:lnTo>
                                <a:lnTo>
                                  <a:pt x="1635" y="959"/>
                                </a:lnTo>
                                <a:lnTo>
                                  <a:pt x="1632" y="978"/>
                                </a:lnTo>
                                <a:lnTo>
                                  <a:pt x="1630" y="999"/>
                                </a:lnTo>
                                <a:lnTo>
                                  <a:pt x="1624" y="1040"/>
                                </a:lnTo>
                                <a:lnTo>
                                  <a:pt x="1614" y="1079"/>
                                </a:lnTo>
                                <a:lnTo>
                                  <a:pt x="1605" y="1118"/>
                                </a:lnTo>
                                <a:lnTo>
                                  <a:pt x="1599" y="1137"/>
                                </a:lnTo>
                                <a:lnTo>
                                  <a:pt x="1594" y="1157"/>
                                </a:lnTo>
                                <a:lnTo>
                                  <a:pt x="1589" y="1165"/>
                                </a:lnTo>
                                <a:lnTo>
                                  <a:pt x="1587" y="1170"/>
                                </a:lnTo>
                                <a:lnTo>
                                  <a:pt x="1586" y="1175"/>
                                </a:lnTo>
                                <a:lnTo>
                                  <a:pt x="1580" y="1195"/>
                                </a:lnTo>
                                <a:lnTo>
                                  <a:pt x="1572" y="1212"/>
                                </a:lnTo>
                                <a:lnTo>
                                  <a:pt x="1568" y="1221"/>
                                </a:lnTo>
                                <a:lnTo>
                                  <a:pt x="1565" y="1225"/>
                                </a:lnTo>
                                <a:lnTo>
                                  <a:pt x="1564" y="1230"/>
                                </a:lnTo>
                                <a:lnTo>
                                  <a:pt x="1555" y="1248"/>
                                </a:lnTo>
                                <a:lnTo>
                                  <a:pt x="1547" y="1266"/>
                                </a:lnTo>
                                <a:lnTo>
                                  <a:pt x="1527" y="1301"/>
                                </a:lnTo>
                                <a:lnTo>
                                  <a:pt x="1506" y="1336"/>
                                </a:lnTo>
                                <a:lnTo>
                                  <a:pt x="1482" y="1369"/>
                                </a:lnTo>
                                <a:lnTo>
                                  <a:pt x="1458" y="1401"/>
                                </a:lnTo>
                                <a:lnTo>
                                  <a:pt x="1445" y="1416"/>
                                </a:lnTo>
                                <a:lnTo>
                                  <a:pt x="1432" y="1433"/>
                                </a:lnTo>
                                <a:lnTo>
                                  <a:pt x="1418" y="1448"/>
                                </a:lnTo>
                                <a:lnTo>
                                  <a:pt x="1414" y="1451"/>
                                </a:lnTo>
                                <a:lnTo>
                                  <a:pt x="1411" y="1456"/>
                                </a:lnTo>
                                <a:lnTo>
                                  <a:pt x="1404" y="1464"/>
                                </a:lnTo>
                                <a:close/>
                              </a:path>
                            </a:pathLst>
                          </a:custGeom>
                          <a:solidFill>
                            <a:srgbClr val="D6D6D6"/>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70" name="Freeform 74"/>
                        <wps:cNvSpPr>
                          <a:spLocks noEditPoints="1"/>
                        </wps:cNvSpPr>
                        <wps:spPr bwMode="auto">
                          <a:xfrm>
                            <a:off x="1478" y="676"/>
                            <a:ext cx="145" cy="151"/>
                          </a:xfrm>
                          <a:custGeom>
                            <a:avLst/>
                            <a:gdLst>
                              <a:gd name="T0" fmla="*/ 0 w 1598"/>
                              <a:gd name="T1" fmla="*/ 0 h 1665"/>
                              <a:gd name="T2" fmla="*/ 0 w 1598"/>
                              <a:gd name="T3" fmla="*/ 0 h 1665"/>
                              <a:gd name="T4" fmla="*/ 0 w 1598"/>
                              <a:gd name="T5" fmla="*/ 0 h 1665"/>
                              <a:gd name="T6" fmla="*/ 0 w 1598"/>
                              <a:gd name="T7" fmla="*/ 0 h 1665"/>
                              <a:gd name="T8" fmla="*/ 0 w 1598"/>
                              <a:gd name="T9" fmla="*/ 0 h 1665"/>
                              <a:gd name="T10" fmla="*/ 0 w 1598"/>
                              <a:gd name="T11" fmla="*/ 0 h 1665"/>
                              <a:gd name="T12" fmla="*/ 0 w 1598"/>
                              <a:gd name="T13" fmla="*/ 0 h 1665"/>
                              <a:gd name="T14" fmla="*/ 0 w 1598"/>
                              <a:gd name="T15" fmla="*/ 0 h 1665"/>
                              <a:gd name="T16" fmla="*/ 0 w 1598"/>
                              <a:gd name="T17" fmla="*/ 0 h 1665"/>
                              <a:gd name="T18" fmla="*/ 0 w 1598"/>
                              <a:gd name="T19" fmla="*/ 0 h 1665"/>
                              <a:gd name="T20" fmla="*/ 0 w 1598"/>
                              <a:gd name="T21" fmla="*/ 0 h 1665"/>
                              <a:gd name="T22" fmla="*/ 0 w 1598"/>
                              <a:gd name="T23" fmla="*/ 0 h 1665"/>
                              <a:gd name="T24" fmla="*/ 0 w 1598"/>
                              <a:gd name="T25" fmla="*/ 0 h 1665"/>
                              <a:gd name="T26" fmla="*/ 0 w 1598"/>
                              <a:gd name="T27" fmla="*/ 0 h 1665"/>
                              <a:gd name="T28" fmla="*/ 0 w 1598"/>
                              <a:gd name="T29" fmla="*/ 0 h 1665"/>
                              <a:gd name="T30" fmla="*/ 0 w 1598"/>
                              <a:gd name="T31" fmla="*/ 0 h 1665"/>
                              <a:gd name="T32" fmla="*/ 0 w 1598"/>
                              <a:gd name="T33" fmla="*/ 0 h 1665"/>
                              <a:gd name="T34" fmla="*/ 0 w 1598"/>
                              <a:gd name="T35" fmla="*/ 0 h 1665"/>
                              <a:gd name="T36" fmla="*/ 0 w 1598"/>
                              <a:gd name="T37" fmla="*/ 0 h 1665"/>
                              <a:gd name="T38" fmla="*/ 0 w 1598"/>
                              <a:gd name="T39" fmla="*/ 0 h 1665"/>
                              <a:gd name="T40" fmla="*/ 0 w 1598"/>
                              <a:gd name="T41" fmla="*/ 0 h 1665"/>
                              <a:gd name="T42" fmla="*/ 0 w 1598"/>
                              <a:gd name="T43" fmla="*/ 0 h 1665"/>
                              <a:gd name="T44" fmla="*/ 0 w 1598"/>
                              <a:gd name="T45" fmla="*/ 0 h 1665"/>
                              <a:gd name="T46" fmla="*/ 0 w 1598"/>
                              <a:gd name="T47" fmla="*/ 0 h 1665"/>
                              <a:gd name="T48" fmla="*/ 0 w 1598"/>
                              <a:gd name="T49" fmla="*/ 0 h 1665"/>
                              <a:gd name="T50" fmla="*/ 0 w 1598"/>
                              <a:gd name="T51" fmla="*/ 0 h 1665"/>
                              <a:gd name="T52" fmla="*/ 0 w 1598"/>
                              <a:gd name="T53" fmla="*/ 0 h 1665"/>
                              <a:gd name="T54" fmla="*/ 0 w 1598"/>
                              <a:gd name="T55" fmla="*/ 0 h 1665"/>
                              <a:gd name="T56" fmla="*/ 0 w 1598"/>
                              <a:gd name="T57" fmla="*/ 0 h 1665"/>
                              <a:gd name="T58" fmla="*/ 0 w 1598"/>
                              <a:gd name="T59" fmla="*/ 0 h 1665"/>
                              <a:gd name="T60" fmla="*/ 0 w 1598"/>
                              <a:gd name="T61" fmla="*/ 0 h 1665"/>
                              <a:gd name="T62" fmla="*/ 0 w 1598"/>
                              <a:gd name="T63" fmla="*/ 0 h 1665"/>
                              <a:gd name="T64" fmla="*/ 0 w 1598"/>
                              <a:gd name="T65" fmla="*/ 0 h 1665"/>
                              <a:gd name="T66" fmla="*/ 0 w 1598"/>
                              <a:gd name="T67" fmla="*/ 0 h 1665"/>
                              <a:gd name="T68" fmla="*/ 0 w 1598"/>
                              <a:gd name="T69" fmla="*/ 0 h 1665"/>
                              <a:gd name="T70" fmla="*/ 0 w 1598"/>
                              <a:gd name="T71" fmla="*/ 0 h 1665"/>
                              <a:gd name="T72" fmla="*/ 0 w 1598"/>
                              <a:gd name="T73" fmla="*/ 0 h 1665"/>
                              <a:gd name="T74" fmla="*/ 0 w 1598"/>
                              <a:gd name="T75" fmla="*/ 0 h 1665"/>
                              <a:gd name="T76" fmla="*/ 0 w 1598"/>
                              <a:gd name="T77" fmla="*/ 0 h 1665"/>
                              <a:gd name="T78" fmla="*/ 0 w 1598"/>
                              <a:gd name="T79" fmla="*/ 0 h 1665"/>
                              <a:gd name="T80" fmla="*/ 0 w 1598"/>
                              <a:gd name="T81" fmla="*/ 0 h 1665"/>
                              <a:gd name="T82" fmla="*/ 0 w 1598"/>
                              <a:gd name="T83" fmla="*/ 0 h 1665"/>
                              <a:gd name="T84" fmla="*/ 0 w 1598"/>
                              <a:gd name="T85" fmla="*/ 0 h 1665"/>
                              <a:gd name="T86" fmla="*/ 0 w 1598"/>
                              <a:gd name="T87" fmla="*/ 0 h 1665"/>
                              <a:gd name="T88" fmla="*/ 0 w 1598"/>
                              <a:gd name="T89" fmla="*/ 0 h 1665"/>
                              <a:gd name="T90" fmla="*/ 0 w 1598"/>
                              <a:gd name="T91" fmla="*/ 0 h 1665"/>
                              <a:gd name="T92" fmla="*/ 0 w 1598"/>
                              <a:gd name="T93" fmla="*/ 0 h 1665"/>
                              <a:gd name="T94" fmla="*/ 0 w 1598"/>
                              <a:gd name="T95" fmla="*/ 0 h 1665"/>
                              <a:gd name="T96" fmla="*/ 0 w 1598"/>
                              <a:gd name="T97" fmla="*/ 0 h 1665"/>
                              <a:gd name="T98" fmla="*/ 0 w 1598"/>
                              <a:gd name="T99" fmla="*/ 0 h 1665"/>
                              <a:gd name="T100" fmla="*/ 0 w 1598"/>
                              <a:gd name="T101" fmla="*/ 0 h 1665"/>
                              <a:gd name="T102" fmla="*/ 0 w 1598"/>
                              <a:gd name="T103" fmla="*/ 0 h 1665"/>
                              <a:gd name="T104" fmla="*/ 0 w 1598"/>
                              <a:gd name="T105" fmla="*/ 0 h 1665"/>
                              <a:gd name="T106" fmla="*/ 0 w 1598"/>
                              <a:gd name="T107" fmla="*/ 0 h 1665"/>
                              <a:gd name="T108" fmla="*/ 0 w 1598"/>
                              <a:gd name="T109" fmla="*/ 0 h 1665"/>
                              <a:gd name="T110" fmla="*/ 0 w 1598"/>
                              <a:gd name="T111" fmla="*/ 0 h 1665"/>
                              <a:gd name="T112" fmla="*/ 0 w 1598"/>
                              <a:gd name="T113" fmla="*/ 0 h 166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598"/>
                              <a:gd name="T172" fmla="*/ 0 h 1665"/>
                              <a:gd name="T173" fmla="*/ 1598 w 1598"/>
                              <a:gd name="T174" fmla="*/ 1665 h 166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598" h="1665">
                                <a:moveTo>
                                  <a:pt x="799" y="1665"/>
                                </a:moveTo>
                                <a:lnTo>
                                  <a:pt x="839" y="1664"/>
                                </a:lnTo>
                                <a:lnTo>
                                  <a:pt x="858" y="1662"/>
                                </a:lnTo>
                                <a:lnTo>
                                  <a:pt x="879" y="1661"/>
                                </a:lnTo>
                                <a:lnTo>
                                  <a:pt x="919" y="1655"/>
                                </a:lnTo>
                                <a:lnTo>
                                  <a:pt x="958" y="1650"/>
                                </a:lnTo>
                                <a:lnTo>
                                  <a:pt x="995" y="1640"/>
                                </a:lnTo>
                                <a:lnTo>
                                  <a:pt x="1033" y="1630"/>
                                </a:lnTo>
                                <a:lnTo>
                                  <a:pt x="1051" y="1624"/>
                                </a:lnTo>
                                <a:lnTo>
                                  <a:pt x="1069" y="1618"/>
                                </a:lnTo>
                                <a:lnTo>
                                  <a:pt x="1078" y="1614"/>
                                </a:lnTo>
                                <a:lnTo>
                                  <a:pt x="1082" y="1612"/>
                                </a:lnTo>
                                <a:lnTo>
                                  <a:pt x="1087" y="1611"/>
                                </a:lnTo>
                                <a:lnTo>
                                  <a:pt x="1106" y="1604"/>
                                </a:lnTo>
                                <a:lnTo>
                                  <a:pt x="1122" y="1595"/>
                                </a:lnTo>
                                <a:lnTo>
                                  <a:pt x="1131" y="1591"/>
                                </a:lnTo>
                                <a:lnTo>
                                  <a:pt x="1135" y="1589"/>
                                </a:lnTo>
                                <a:lnTo>
                                  <a:pt x="1140" y="1588"/>
                                </a:lnTo>
                                <a:lnTo>
                                  <a:pt x="1157" y="1578"/>
                                </a:lnTo>
                                <a:lnTo>
                                  <a:pt x="1174" y="1569"/>
                                </a:lnTo>
                                <a:lnTo>
                                  <a:pt x="1207" y="1549"/>
                                </a:lnTo>
                                <a:lnTo>
                                  <a:pt x="1241" y="1528"/>
                                </a:lnTo>
                                <a:lnTo>
                                  <a:pt x="1272" y="1503"/>
                                </a:lnTo>
                                <a:lnTo>
                                  <a:pt x="1303" y="1478"/>
                                </a:lnTo>
                                <a:lnTo>
                                  <a:pt x="1318" y="1464"/>
                                </a:lnTo>
                                <a:lnTo>
                                  <a:pt x="1333" y="1451"/>
                                </a:lnTo>
                                <a:lnTo>
                                  <a:pt x="1348" y="1435"/>
                                </a:lnTo>
                                <a:lnTo>
                                  <a:pt x="1351" y="1431"/>
                                </a:lnTo>
                                <a:lnTo>
                                  <a:pt x="1355" y="1428"/>
                                </a:lnTo>
                                <a:lnTo>
                                  <a:pt x="1363" y="1421"/>
                                </a:lnTo>
                                <a:lnTo>
                                  <a:pt x="1370" y="1413"/>
                                </a:lnTo>
                                <a:lnTo>
                                  <a:pt x="1373" y="1408"/>
                                </a:lnTo>
                                <a:lnTo>
                                  <a:pt x="1377" y="1405"/>
                                </a:lnTo>
                                <a:lnTo>
                                  <a:pt x="1391" y="1390"/>
                                </a:lnTo>
                                <a:lnTo>
                                  <a:pt x="1404" y="1373"/>
                                </a:lnTo>
                                <a:lnTo>
                                  <a:pt x="1417" y="1358"/>
                                </a:lnTo>
                                <a:lnTo>
                                  <a:pt x="1441" y="1326"/>
                                </a:lnTo>
                                <a:lnTo>
                                  <a:pt x="1465" y="1293"/>
                                </a:lnTo>
                                <a:lnTo>
                                  <a:pt x="1486" y="1258"/>
                                </a:lnTo>
                                <a:lnTo>
                                  <a:pt x="1506" y="1223"/>
                                </a:lnTo>
                                <a:lnTo>
                                  <a:pt x="1514" y="1205"/>
                                </a:lnTo>
                                <a:lnTo>
                                  <a:pt x="1523" y="1187"/>
                                </a:lnTo>
                                <a:lnTo>
                                  <a:pt x="1524" y="1182"/>
                                </a:lnTo>
                                <a:lnTo>
                                  <a:pt x="1527" y="1178"/>
                                </a:lnTo>
                                <a:lnTo>
                                  <a:pt x="1531" y="1169"/>
                                </a:lnTo>
                                <a:lnTo>
                                  <a:pt x="1539" y="1152"/>
                                </a:lnTo>
                                <a:lnTo>
                                  <a:pt x="1545" y="1132"/>
                                </a:lnTo>
                                <a:lnTo>
                                  <a:pt x="1546" y="1127"/>
                                </a:lnTo>
                                <a:lnTo>
                                  <a:pt x="1548" y="1122"/>
                                </a:lnTo>
                                <a:lnTo>
                                  <a:pt x="1553" y="1114"/>
                                </a:lnTo>
                                <a:lnTo>
                                  <a:pt x="1558" y="1094"/>
                                </a:lnTo>
                                <a:lnTo>
                                  <a:pt x="1564" y="1075"/>
                                </a:lnTo>
                                <a:lnTo>
                                  <a:pt x="1573" y="1036"/>
                                </a:lnTo>
                                <a:lnTo>
                                  <a:pt x="1583" y="997"/>
                                </a:lnTo>
                                <a:lnTo>
                                  <a:pt x="1589" y="956"/>
                                </a:lnTo>
                                <a:lnTo>
                                  <a:pt x="1591" y="935"/>
                                </a:lnTo>
                                <a:lnTo>
                                  <a:pt x="1594" y="916"/>
                                </a:lnTo>
                                <a:lnTo>
                                  <a:pt x="1595" y="894"/>
                                </a:lnTo>
                                <a:lnTo>
                                  <a:pt x="1597" y="873"/>
                                </a:lnTo>
                                <a:lnTo>
                                  <a:pt x="1598" y="832"/>
                                </a:lnTo>
                                <a:lnTo>
                                  <a:pt x="1597" y="788"/>
                                </a:lnTo>
                                <a:lnTo>
                                  <a:pt x="1594" y="746"/>
                                </a:lnTo>
                                <a:lnTo>
                                  <a:pt x="1589" y="705"/>
                                </a:lnTo>
                                <a:lnTo>
                                  <a:pt x="1583" y="664"/>
                                </a:lnTo>
                                <a:lnTo>
                                  <a:pt x="1573" y="624"/>
                                </a:lnTo>
                                <a:lnTo>
                                  <a:pt x="1564" y="586"/>
                                </a:lnTo>
                                <a:lnTo>
                                  <a:pt x="1553" y="548"/>
                                </a:lnTo>
                                <a:lnTo>
                                  <a:pt x="1539" y="512"/>
                                </a:lnTo>
                                <a:lnTo>
                                  <a:pt x="1523" y="475"/>
                                </a:lnTo>
                                <a:lnTo>
                                  <a:pt x="1506" y="439"/>
                                </a:lnTo>
                                <a:lnTo>
                                  <a:pt x="1486" y="404"/>
                                </a:lnTo>
                                <a:lnTo>
                                  <a:pt x="1465" y="371"/>
                                </a:lnTo>
                                <a:lnTo>
                                  <a:pt x="1441" y="337"/>
                                </a:lnTo>
                                <a:lnTo>
                                  <a:pt x="1417" y="305"/>
                                </a:lnTo>
                                <a:lnTo>
                                  <a:pt x="1391" y="274"/>
                                </a:lnTo>
                                <a:lnTo>
                                  <a:pt x="1363" y="243"/>
                                </a:lnTo>
                                <a:lnTo>
                                  <a:pt x="1333" y="213"/>
                                </a:lnTo>
                                <a:lnTo>
                                  <a:pt x="1303" y="186"/>
                                </a:lnTo>
                                <a:lnTo>
                                  <a:pt x="1272" y="160"/>
                                </a:lnTo>
                                <a:lnTo>
                                  <a:pt x="1241" y="137"/>
                                </a:lnTo>
                                <a:lnTo>
                                  <a:pt x="1207" y="114"/>
                                </a:lnTo>
                                <a:lnTo>
                                  <a:pt x="1174" y="94"/>
                                </a:lnTo>
                                <a:lnTo>
                                  <a:pt x="1140" y="76"/>
                                </a:lnTo>
                                <a:lnTo>
                                  <a:pt x="1106" y="61"/>
                                </a:lnTo>
                                <a:lnTo>
                                  <a:pt x="1069" y="45"/>
                                </a:lnTo>
                                <a:lnTo>
                                  <a:pt x="1033" y="34"/>
                                </a:lnTo>
                                <a:lnTo>
                                  <a:pt x="995" y="23"/>
                                </a:lnTo>
                                <a:lnTo>
                                  <a:pt x="958" y="15"/>
                                </a:lnTo>
                                <a:lnTo>
                                  <a:pt x="919" y="7"/>
                                </a:lnTo>
                                <a:lnTo>
                                  <a:pt x="879" y="3"/>
                                </a:lnTo>
                                <a:lnTo>
                                  <a:pt x="839" y="0"/>
                                </a:lnTo>
                                <a:lnTo>
                                  <a:pt x="799" y="0"/>
                                </a:lnTo>
                                <a:lnTo>
                                  <a:pt x="717" y="3"/>
                                </a:lnTo>
                                <a:lnTo>
                                  <a:pt x="639" y="15"/>
                                </a:lnTo>
                                <a:lnTo>
                                  <a:pt x="563" y="34"/>
                                </a:lnTo>
                                <a:lnTo>
                                  <a:pt x="491" y="61"/>
                                </a:lnTo>
                                <a:lnTo>
                                  <a:pt x="422" y="94"/>
                                </a:lnTo>
                                <a:lnTo>
                                  <a:pt x="356" y="137"/>
                                </a:lnTo>
                                <a:lnTo>
                                  <a:pt x="293" y="186"/>
                                </a:lnTo>
                                <a:lnTo>
                                  <a:pt x="234" y="243"/>
                                </a:lnTo>
                                <a:lnTo>
                                  <a:pt x="203" y="274"/>
                                </a:lnTo>
                                <a:lnTo>
                                  <a:pt x="177" y="305"/>
                                </a:lnTo>
                                <a:lnTo>
                                  <a:pt x="153" y="337"/>
                                </a:lnTo>
                                <a:lnTo>
                                  <a:pt x="131" y="371"/>
                                </a:lnTo>
                                <a:lnTo>
                                  <a:pt x="90" y="439"/>
                                </a:lnTo>
                                <a:lnTo>
                                  <a:pt x="58" y="512"/>
                                </a:lnTo>
                                <a:lnTo>
                                  <a:pt x="43" y="548"/>
                                </a:lnTo>
                                <a:lnTo>
                                  <a:pt x="32" y="586"/>
                                </a:lnTo>
                                <a:lnTo>
                                  <a:pt x="22" y="624"/>
                                </a:lnTo>
                                <a:lnTo>
                                  <a:pt x="14" y="664"/>
                                </a:lnTo>
                                <a:lnTo>
                                  <a:pt x="3" y="746"/>
                                </a:lnTo>
                                <a:lnTo>
                                  <a:pt x="0" y="832"/>
                                </a:lnTo>
                                <a:lnTo>
                                  <a:pt x="0" y="873"/>
                                </a:lnTo>
                                <a:lnTo>
                                  <a:pt x="3" y="916"/>
                                </a:lnTo>
                                <a:lnTo>
                                  <a:pt x="7" y="956"/>
                                </a:lnTo>
                                <a:lnTo>
                                  <a:pt x="14" y="997"/>
                                </a:lnTo>
                                <a:lnTo>
                                  <a:pt x="22" y="1036"/>
                                </a:lnTo>
                                <a:lnTo>
                                  <a:pt x="32" y="1075"/>
                                </a:lnTo>
                                <a:lnTo>
                                  <a:pt x="43" y="1114"/>
                                </a:lnTo>
                                <a:lnTo>
                                  <a:pt x="58" y="1152"/>
                                </a:lnTo>
                                <a:lnTo>
                                  <a:pt x="72" y="1187"/>
                                </a:lnTo>
                                <a:lnTo>
                                  <a:pt x="90" y="1223"/>
                                </a:lnTo>
                                <a:lnTo>
                                  <a:pt x="109" y="1258"/>
                                </a:lnTo>
                                <a:lnTo>
                                  <a:pt x="131" y="1293"/>
                                </a:lnTo>
                                <a:lnTo>
                                  <a:pt x="153" y="1326"/>
                                </a:lnTo>
                                <a:lnTo>
                                  <a:pt x="177" y="1358"/>
                                </a:lnTo>
                                <a:lnTo>
                                  <a:pt x="203" y="1390"/>
                                </a:lnTo>
                                <a:lnTo>
                                  <a:pt x="234" y="1421"/>
                                </a:lnTo>
                                <a:lnTo>
                                  <a:pt x="263" y="1451"/>
                                </a:lnTo>
                                <a:lnTo>
                                  <a:pt x="293" y="1478"/>
                                </a:lnTo>
                                <a:lnTo>
                                  <a:pt x="324" y="1503"/>
                                </a:lnTo>
                                <a:lnTo>
                                  <a:pt x="356" y="1528"/>
                                </a:lnTo>
                                <a:lnTo>
                                  <a:pt x="388" y="1549"/>
                                </a:lnTo>
                                <a:lnTo>
                                  <a:pt x="422" y="1569"/>
                                </a:lnTo>
                                <a:lnTo>
                                  <a:pt x="456" y="1588"/>
                                </a:lnTo>
                                <a:lnTo>
                                  <a:pt x="491" y="1604"/>
                                </a:lnTo>
                                <a:lnTo>
                                  <a:pt x="527" y="1618"/>
                                </a:lnTo>
                                <a:lnTo>
                                  <a:pt x="563" y="1630"/>
                                </a:lnTo>
                                <a:lnTo>
                                  <a:pt x="600" y="1640"/>
                                </a:lnTo>
                                <a:lnTo>
                                  <a:pt x="639" y="1650"/>
                                </a:lnTo>
                                <a:lnTo>
                                  <a:pt x="677" y="1655"/>
                                </a:lnTo>
                                <a:lnTo>
                                  <a:pt x="717" y="1661"/>
                                </a:lnTo>
                                <a:lnTo>
                                  <a:pt x="757" y="1664"/>
                                </a:lnTo>
                                <a:lnTo>
                                  <a:pt x="799" y="1665"/>
                                </a:lnTo>
                                <a:close/>
                                <a:moveTo>
                                  <a:pt x="1336" y="1392"/>
                                </a:moveTo>
                                <a:lnTo>
                                  <a:pt x="1307" y="1419"/>
                                </a:lnTo>
                                <a:lnTo>
                                  <a:pt x="1278" y="1445"/>
                                </a:lnTo>
                                <a:lnTo>
                                  <a:pt x="1270" y="1451"/>
                                </a:lnTo>
                                <a:lnTo>
                                  <a:pt x="1263" y="1457"/>
                                </a:lnTo>
                                <a:lnTo>
                                  <a:pt x="1248" y="1470"/>
                                </a:lnTo>
                                <a:lnTo>
                                  <a:pt x="1219" y="1493"/>
                                </a:lnTo>
                                <a:lnTo>
                                  <a:pt x="1202" y="1503"/>
                                </a:lnTo>
                                <a:lnTo>
                                  <a:pt x="1187" y="1514"/>
                                </a:lnTo>
                                <a:lnTo>
                                  <a:pt x="1156" y="1532"/>
                                </a:lnTo>
                                <a:lnTo>
                                  <a:pt x="1122" y="1550"/>
                                </a:lnTo>
                                <a:lnTo>
                                  <a:pt x="1106" y="1557"/>
                                </a:lnTo>
                                <a:lnTo>
                                  <a:pt x="1090" y="1566"/>
                                </a:lnTo>
                                <a:lnTo>
                                  <a:pt x="1055" y="1579"/>
                                </a:lnTo>
                                <a:lnTo>
                                  <a:pt x="1045" y="1581"/>
                                </a:lnTo>
                                <a:lnTo>
                                  <a:pt x="1037" y="1584"/>
                                </a:lnTo>
                                <a:lnTo>
                                  <a:pt x="1020" y="1591"/>
                                </a:lnTo>
                                <a:lnTo>
                                  <a:pt x="985" y="1601"/>
                                </a:lnTo>
                                <a:lnTo>
                                  <a:pt x="950" y="1609"/>
                                </a:lnTo>
                                <a:lnTo>
                                  <a:pt x="912" y="1615"/>
                                </a:lnTo>
                                <a:lnTo>
                                  <a:pt x="875" y="1620"/>
                                </a:lnTo>
                                <a:lnTo>
                                  <a:pt x="864" y="1620"/>
                                </a:lnTo>
                                <a:lnTo>
                                  <a:pt x="859" y="1620"/>
                                </a:lnTo>
                                <a:lnTo>
                                  <a:pt x="855" y="1621"/>
                                </a:lnTo>
                                <a:lnTo>
                                  <a:pt x="836" y="1624"/>
                                </a:lnTo>
                                <a:lnTo>
                                  <a:pt x="799" y="1625"/>
                                </a:lnTo>
                                <a:lnTo>
                                  <a:pt x="760" y="1624"/>
                                </a:lnTo>
                                <a:lnTo>
                                  <a:pt x="721" y="1620"/>
                                </a:lnTo>
                                <a:lnTo>
                                  <a:pt x="683" y="1615"/>
                                </a:lnTo>
                                <a:lnTo>
                                  <a:pt x="646" y="1609"/>
                                </a:lnTo>
                                <a:lnTo>
                                  <a:pt x="610" y="1601"/>
                                </a:lnTo>
                                <a:lnTo>
                                  <a:pt x="575" y="1591"/>
                                </a:lnTo>
                                <a:lnTo>
                                  <a:pt x="539" y="1579"/>
                                </a:lnTo>
                                <a:lnTo>
                                  <a:pt x="506" y="1566"/>
                                </a:lnTo>
                                <a:lnTo>
                                  <a:pt x="472" y="1550"/>
                                </a:lnTo>
                                <a:lnTo>
                                  <a:pt x="439" y="1532"/>
                                </a:lnTo>
                                <a:lnTo>
                                  <a:pt x="407" y="1514"/>
                                </a:lnTo>
                                <a:lnTo>
                                  <a:pt x="377" y="1493"/>
                                </a:lnTo>
                                <a:lnTo>
                                  <a:pt x="347" y="1470"/>
                                </a:lnTo>
                                <a:lnTo>
                                  <a:pt x="318" y="1445"/>
                                </a:lnTo>
                                <a:lnTo>
                                  <a:pt x="289" y="1419"/>
                                </a:lnTo>
                                <a:lnTo>
                                  <a:pt x="262" y="1392"/>
                                </a:lnTo>
                                <a:lnTo>
                                  <a:pt x="234" y="1361"/>
                                </a:lnTo>
                                <a:lnTo>
                                  <a:pt x="209" y="1331"/>
                                </a:lnTo>
                                <a:lnTo>
                                  <a:pt x="185" y="1299"/>
                                </a:lnTo>
                                <a:lnTo>
                                  <a:pt x="164" y="1269"/>
                                </a:lnTo>
                                <a:lnTo>
                                  <a:pt x="143" y="1235"/>
                                </a:lnTo>
                                <a:lnTo>
                                  <a:pt x="126" y="1203"/>
                                </a:lnTo>
                                <a:lnTo>
                                  <a:pt x="108" y="1169"/>
                                </a:lnTo>
                                <a:lnTo>
                                  <a:pt x="94" y="1135"/>
                                </a:lnTo>
                                <a:lnTo>
                                  <a:pt x="81" y="1099"/>
                                </a:lnTo>
                                <a:lnTo>
                                  <a:pt x="69" y="1063"/>
                                </a:lnTo>
                                <a:lnTo>
                                  <a:pt x="60" y="1026"/>
                                </a:lnTo>
                                <a:lnTo>
                                  <a:pt x="53" y="990"/>
                                </a:lnTo>
                                <a:lnTo>
                                  <a:pt x="45" y="950"/>
                                </a:lnTo>
                                <a:lnTo>
                                  <a:pt x="42" y="911"/>
                                </a:lnTo>
                                <a:lnTo>
                                  <a:pt x="39" y="871"/>
                                </a:lnTo>
                                <a:lnTo>
                                  <a:pt x="39" y="832"/>
                                </a:lnTo>
                                <a:lnTo>
                                  <a:pt x="42" y="750"/>
                                </a:lnTo>
                                <a:lnTo>
                                  <a:pt x="45" y="711"/>
                                </a:lnTo>
                                <a:lnTo>
                                  <a:pt x="53" y="673"/>
                                </a:lnTo>
                                <a:lnTo>
                                  <a:pt x="60" y="635"/>
                                </a:lnTo>
                                <a:lnTo>
                                  <a:pt x="69" y="598"/>
                                </a:lnTo>
                                <a:lnTo>
                                  <a:pt x="81" y="562"/>
                                </a:lnTo>
                                <a:lnTo>
                                  <a:pt x="94" y="527"/>
                                </a:lnTo>
                                <a:lnTo>
                                  <a:pt x="108" y="491"/>
                                </a:lnTo>
                                <a:lnTo>
                                  <a:pt x="126" y="458"/>
                                </a:lnTo>
                                <a:lnTo>
                                  <a:pt x="143" y="424"/>
                                </a:lnTo>
                                <a:lnTo>
                                  <a:pt x="164" y="392"/>
                                </a:lnTo>
                                <a:lnTo>
                                  <a:pt x="209" y="330"/>
                                </a:lnTo>
                                <a:lnTo>
                                  <a:pt x="234" y="300"/>
                                </a:lnTo>
                                <a:lnTo>
                                  <a:pt x="262" y="272"/>
                                </a:lnTo>
                                <a:lnTo>
                                  <a:pt x="289" y="242"/>
                                </a:lnTo>
                                <a:lnTo>
                                  <a:pt x="318" y="216"/>
                                </a:lnTo>
                                <a:lnTo>
                                  <a:pt x="377" y="169"/>
                                </a:lnTo>
                                <a:lnTo>
                                  <a:pt x="407" y="148"/>
                                </a:lnTo>
                                <a:lnTo>
                                  <a:pt x="439" y="129"/>
                                </a:lnTo>
                                <a:lnTo>
                                  <a:pt x="472" y="112"/>
                                </a:lnTo>
                                <a:lnTo>
                                  <a:pt x="506" y="98"/>
                                </a:lnTo>
                                <a:lnTo>
                                  <a:pt x="539" y="84"/>
                                </a:lnTo>
                                <a:lnTo>
                                  <a:pt x="575" y="72"/>
                                </a:lnTo>
                                <a:lnTo>
                                  <a:pt x="610" y="62"/>
                                </a:lnTo>
                                <a:lnTo>
                                  <a:pt x="646" y="54"/>
                                </a:lnTo>
                                <a:lnTo>
                                  <a:pt x="683" y="47"/>
                                </a:lnTo>
                                <a:lnTo>
                                  <a:pt x="721" y="43"/>
                                </a:lnTo>
                                <a:lnTo>
                                  <a:pt x="799" y="40"/>
                                </a:lnTo>
                                <a:lnTo>
                                  <a:pt x="836" y="40"/>
                                </a:lnTo>
                                <a:lnTo>
                                  <a:pt x="875" y="43"/>
                                </a:lnTo>
                                <a:lnTo>
                                  <a:pt x="912" y="47"/>
                                </a:lnTo>
                                <a:lnTo>
                                  <a:pt x="950" y="54"/>
                                </a:lnTo>
                                <a:lnTo>
                                  <a:pt x="985" y="62"/>
                                </a:lnTo>
                                <a:lnTo>
                                  <a:pt x="1020" y="72"/>
                                </a:lnTo>
                                <a:lnTo>
                                  <a:pt x="1055" y="84"/>
                                </a:lnTo>
                                <a:lnTo>
                                  <a:pt x="1090" y="98"/>
                                </a:lnTo>
                                <a:lnTo>
                                  <a:pt x="1122" y="112"/>
                                </a:lnTo>
                                <a:lnTo>
                                  <a:pt x="1156" y="129"/>
                                </a:lnTo>
                                <a:lnTo>
                                  <a:pt x="1187" y="148"/>
                                </a:lnTo>
                                <a:lnTo>
                                  <a:pt x="1219" y="169"/>
                                </a:lnTo>
                                <a:lnTo>
                                  <a:pt x="1248" y="191"/>
                                </a:lnTo>
                                <a:lnTo>
                                  <a:pt x="1278" y="216"/>
                                </a:lnTo>
                                <a:lnTo>
                                  <a:pt x="1307" y="242"/>
                                </a:lnTo>
                                <a:lnTo>
                                  <a:pt x="1336" y="272"/>
                                </a:lnTo>
                                <a:lnTo>
                                  <a:pt x="1362" y="300"/>
                                </a:lnTo>
                                <a:lnTo>
                                  <a:pt x="1387" y="330"/>
                                </a:lnTo>
                                <a:lnTo>
                                  <a:pt x="1410" y="361"/>
                                </a:lnTo>
                                <a:lnTo>
                                  <a:pt x="1432" y="392"/>
                                </a:lnTo>
                                <a:lnTo>
                                  <a:pt x="1452" y="424"/>
                                </a:lnTo>
                                <a:lnTo>
                                  <a:pt x="1469" y="458"/>
                                </a:lnTo>
                                <a:lnTo>
                                  <a:pt x="1486" y="491"/>
                                </a:lnTo>
                                <a:lnTo>
                                  <a:pt x="1502" y="527"/>
                                </a:lnTo>
                                <a:lnTo>
                                  <a:pt x="1514" y="562"/>
                                </a:lnTo>
                                <a:lnTo>
                                  <a:pt x="1526" y="598"/>
                                </a:lnTo>
                                <a:lnTo>
                                  <a:pt x="1535" y="635"/>
                                </a:lnTo>
                                <a:lnTo>
                                  <a:pt x="1543" y="673"/>
                                </a:lnTo>
                                <a:lnTo>
                                  <a:pt x="1548" y="711"/>
                                </a:lnTo>
                                <a:lnTo>
                                  <a:pt x="1554" y="750"/>
                                </a:lnTo>
                                <a:lnTo>
                                  <a:pt x="1557" y="790"/>
                                </a:lnTo>
                                <a:lnTo>
                                  <a:pt x="1558" y="832"/>
                                </a:lnTo>
                                <a:lnTo>
                                  <a:pt x="1557" y="871"/>
                                </a:lnTo>
                                <a:lnTo>
                                  <a:pt x="1555" y="891"/>
                                </a:lnTo>
                                <a:lnTo>
                                  <a:pt x="1554" y="895"/>
                                </a:lnTo>
                                <a:lnTo>
                                  <a:pt x="1554" y="900"/>
                                </a:lnTo>
                                <a:lnTo>
                                  <a:pt x="1554" y="911"/>
                                </a:lnTo>
                                <a:lnTo>
                                  <a:pt x="1548" y="950"/>
                                </a:lnTo>
                                <a:lnTo>
                                  <a:pt x="1543" y="990"/>
                                </a:lnTo>
                                <a:lnTo>
                                  <a:pt x="1535" y="1026"/>
                                </a:lnTo>
                                <a:lnTo>
                                  <a:pt x="1526" y="1063"/>
                                </a:lnTo>
                                <a:lnTo>
                                  <a:pt x="1519" y="1081"/>
                                </a:lnTo>
                                <a:lnTo>
                                  <a:pt x="1516" y="1090"/>
                                </a:lnTo>
                                <a:lnTo>
                                  <a:pt x="1514" y="1099"/>
                                </a:lnTo>
                                <a:lnTo>
                                  <a:pt x="1502" y="1135"/>
                                </a:lnTo>
                                <a:lnTo>
                                  <a:pt x="1493" y="1152"/>
                                </a:lnTo>
                                <a:lnTo>
                                  <a:pt x="1486" y="1169"/>
                                </a:lnTo>
                                <a:lnTo>
                                  <a:pt x="1469" y="1203"/>
                                </a:lnTo>
                                <a:lnTo>
                                  <a:pt x="1452" y="1235"/>
                                </a:lnTo>
                                <a:lnTo>
                                  <a:pt x="1441" y="1252"/>
                                </a:lnTo>
                                <a:lnTo>
                                  <a:pt x="1432" y="1269"/>
                                </a:lnTo>
                                <a:lnTo>
                                  <a:pt x="1410" y="1299"/>
                                </a:lnTo>
                                <a:lnTo>
                                  <a:pt x="1387" y="1331"/>
                                </a:lnTo>
                                <a:lnTo>
                                  <a:pt x="1362" y="1361"/>
                                </a:lnTo>
                                <a:lnTo>
                                  <a:pt x="1336" y="1392"/>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71" name="Freeform 75"/>
                        <wps:cNvSpPr>
                          <a:spLocks noEditPoints="1"/>
                        </wps:cNvSpPr>
                        <wps:spPr bwMode="auto">
                          <a:xfrm>
                            <a:off x="1482" y="679"/>
                            <a:ext cx="138" cy="144"/>
                          </a:xfrm>
                          <a:custGeom>
                            <a:avLst/>
                            <a:gdLst>
                              <a:gd name="T0" fmla="*/ 0 w 1519"/>
                              <a:gd name="T1" fmla="*/ 0 h 1585"/>
                              <a:gd name="T2" fmla="*/ 0 w 1519"/>
                              <a:gd name="T3" fmla="*/ 0 h 1585"/>
                              <a:gd name="T4" fmla="*/ 0 w 1519"/>
                              <a:gd name="T5" fmla="*/ 0 h 1585"/>
                              <a:gd name="T6" fmla="*/ 0 w 1519"/>
                              <a:gd name="T7" fmla="*/ 0 h 1585"/>
                              <a:gd name="T8" fmla="*/ 0 w 1519"/>
                              <a:gd name="T9" fmla="*/ 0 h 1585"/>
                              <a:gd name="T10" fmla="*/ 0 w 1519"/>
                              <a:gd name="T11" fmla="*/ 0 h 1585"/>
                              <a:gd name="T12" fmla="*/ 0 w 1519"/>
                              <a:gd name="T13" fmla="*/ 0 h 1585"/>
                              <a:gd name="T14" fmla="*/ 0 w 1519"/>
                              <a:gd name="T15" fmla="*/ 0 h 1585"/>
                              <a:gd name="T16" fmla="*/ 0 w 1519"/>
                              <a:gd name="T17" fmla="*/ 0 h 1585"/>
                              <a:gd name="T18" fmla="*/ 0 w 1519"/>
                              <a:gd name="T19" fmla="*/ 0 h 1585"/>
                              <a:gd name="T20" fmla="*/ 0 w 1519"/>
                              <a:gd name="T21" fmla="*/ 0 h 1585"/>
                              <a:gd name="T22" fmla="*/ 0 w 1519"/>
                              <a:gd name="T23" fmla="*/ 0 h 1585"/>
                              <a:gd name="T24" fmla="*/ 0 w 1519"/>
                              <a:gd name="T25" fmla="*/ 0 h 1585"/>
                              <a:gd name="T26" fmla="*/ 0 w 1519"/>
                              <a:gd name="T27" fmla="*/ 0 h 1585"/>
                              <a:gd name="T28" fmla="*/ 0 w 1519"/>
                              <a:gd name="T29" fmla="*/ 0 h 1585"/>
                              <a:gd name="T30" fmla="*/ 0 w 1519"/>
                              <a:gd name="T31" fmla="*/ 0 h 1585"/>
                              <a:gd name="T32" fmla="*/ 0 w 1519"/>
                              <a:gd name="T33" fmla="*/ 0 h 1585"/>
                              <a:gd name="T34" fmla="*/ 0 w 1519"/>
                              <a:gd name="T35" fmla="*/ 0 h 1585"/>
                              <a:gd name="T36" fmla="*/ 0 w 1519"/>
                              <a:gd name="T37" fmla="*/ 0 h 1585"/>
                              <a:gd name="T38" fmla="*/ 0 w 1519"/>
                              <a:gd name="T39" fmla="*/ 0 h 1585"/>
                              <a:gd name="T40" fmla="*/ 0 w 1519"/>
                              <a:gd name="T41" fmla="*/ 0 h 1585"/>
                              <a:gd name="T42" fmla="*/ 0 w 1519"/>
                              <a:gd name="T43" fmla="*/ 0 h 1585"/>
                              <a:gd name="T44" fmla="*/ 0 w 1519"/>
                              <a:gd name="T45" fmla="*/ 0 h 1585"/>
                              <a:gd name="T46" fmla="*/ 0 w 1519"/>
                              <a:gd name="T47" fmla="*/ 0 h 1585"/>
                              <a:gd name="T48" fmla="*/ 0 w 1519"/>
                              <a:gd name="T49" fmla="*/ 0 h 1585"/>
                              <a:gd name="T50" fmla="*/ 0 w 1519"/>
                              <a:gd name="T51" fmla="*/ 0 h 1585"/>
                              <a:gd name="T52" fmla="*/ 0 w 1519"/>
                              <a:gd name="T53" fmla="*/ 0 h 1585"/>
                              <a:gd name="T54" fmla="*/ 0 w 1519"/>
                              <a:gd name="T55" fmla="*/ 0 h 1585"/>
                              <a:gd name="T56" fmla="*/ 0 w 1519"/>
                              <a:gd name="T57" fmla="*/ 0 h 1585"/>
                              <a:gd name="T58" fmla="*/ 0 w 1519"/>
                              <a:gd name="T59" fmla="*/ 0 h 1585"/>
                              <a:gd name="T60" fmla="*/ 0 w 1519"/>
                              <a:gd name="T61" fmla="*/ 0 h 1585"/>
                              <a:gd name="T62" fmla="*/ 0 w 1519"/>
                              <a:gd name="T63" fmla="*/ 0 h 1585"/>
                              <a:gd name="T64" fmla="*/ 0 w 1519"/>
                              <a:gd name="T65" fmla="*/ 0 h 1585"/>
                              <a:gd name="T66" fmla="*/ 0 w 1519"/>
                              <a:gd name="T67" fmla="*/ 0 h 1585"/>
                              <a:gd name="T68" fmla="*/ 0 w 1519"/>
                              <a:gd name="T69" fmla="*/ 0 h 1585"/>
                              <a:gd name="T70" fmla="*/ 0 w 1519"/>
                              <a:gd name="T71" fmla="*/ 0 h 1585"/>
                              <a:gd name="T72" fmla="*/ 0 w 1519"/>
                              <a:gd name="T73" fmla="*/ 0 h 1585"/>
                              <a:gd name="T74" fmla="*/ 0 w 1519"/>
                              <a:gd name="T75" fmla="*/ 0 h 1585"/>
                              <a:gd name="T76" fmla="*/ 0 w 1519"/>
                              <a:gd name="T77" fmla="*/ 0 h 1585"/>
                              <a:gd name="T78" fmla="*/ 0 w 1519"/>
                              <a:gd name="T79" fmla="*/ 0 h 1585"/>
                              <a:gd name="T80" fmla="*/ 0 w 1519"/>
                              <a:gd name="T81" fmla="*/ 0 h 1585"/>
                              <a:gd name="T82" fmla="*/ 0 w 1519"/>
                              <a:gd name="T83" fmla="*/ 0 h 1585"/>
                              <a:gd name="T84" fmla="*/ 0 w 1519"/>
                              <a:gd name="T85" fmla="*/ 0 h 1585"/>
                              <a:gd name="T86" fmla="*/ 0 w 1519"/>
                              <a:gd name="T87" fmla="*/ 0 h 1585"/>
                              <a:gd name="T88" fmla="*/ 0 w 1519"/>
                              <a:gd name="T89" fmla="*/ 0 h 1585"/>
                              <a:gd name="T90" fmla="*/ 0 w 1519"/>
                              <a:gd name="T91" fmla="*/ 0 h 1585"/>
                              <a:gd name="T92" fmla="*/ 0 w 1519"/>
                              <a:gd name="T93" fmla="*/ 0 h 1585"/>
                              <a:gd name="T94" fmla="*/ 0 w 1519"/>
                              <a:gd name="T95" fmla="*/ 0 h 1585"/>
                              <a:gd name="T96" fmla="*/ 0 w 1519"/>
                              <a:gd name="T97" fmla="*/ 0 h 1585"/>
                              <a:gd name="T98" fmla="*/ 0 w 1519"/>
                              <a:gd name="T99" fmla="*/ 0 h 1585"/>
                              <a:gd name="T100" fmla="*/ 0 w 1519"/>
                              <a:gd name="T101" fmla="*/ 0 h 1585"/>
                              <a:gd name="T102" fmla="*/ 0 w 1519"/>
                              <a:gd name="T103" fmla="*/ 0 h 1585"/>
                              <a:gd name="T104" fmla="*/ 0 w 1519"/>
                              <a:gd name="T105" fmla="*/ 0 h 158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519"/>
                              <a:gd name="T160" fmla="*/ 0 h 1585"/>
                              <a:gd name="T161" fmla="*/ 1519 w 1519"/>
                              <a:gd name="T162" fmla="*/ 1585 h 158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519" h="1585">
                                <a:moveTo>
                                  <a:pt x="760" y="1585"/>
                                </a:moveTo>
                                <a:lnTo>
                                  <a:pt x="797" y="1584"/>
                                </a:lnTo>
                                <a:lnTo>
                                  <a:pt x="816" y="1581"/>
                                </a:lnTo>
                                <a:lnTo>
                                  <a:pt x="820" y="1580"/>
                                </a:lnTo>
                                <a:lnTo>
                                  <a:pt x="825" y="1580"/>
                                </a:lnTo>
                                <a:lnTo>
                                  <a:pt x="836" y="1580"/>
                                </a:lnTo>
                                <a:lnTo>
                                  <a:pt x="873" y="1575"/>
                                </a:lnTo>
                                <a:lnTo>
                                  <a:pt x="911" y="1569"/>
                                </a:lnTo>
                                <a:lnTo>
                                  <a:pt x="946" y="1561"/>
                                </a:lnTo>
                                <a:lnTo>
                                  <a:pt x="981" y="1551"/>
                                </a:lnTo>
                                <a:lnTo>
                                  <a:pt x="998" y="1544"/>
                                </a:lnTo>
                                <a:lnTo>
                                  <a:pt x="1006" y="1541"/>
                                </a:lnTo>
                                <a:lnTo>
                                  <a:pt x="1016" y="1539"/>
                                </a:lnTo>
                                <a:lnTo>
                                  <a:pt x="1051" y="1526"/>
                                </a:lnTo>
                                <a:lnTo>
                                  <a:pt x="1067" y="1517"/>
                                </a:lnTo>
                                <a:lnTo>
                                  <a:pt x="1083" y="1510"/>
                                </a:lnTo>
                                <a:lnTo>
                                  <a:pt x="1117" y="1492"/>
                                </a:lnTo>
                                <a:lnTo>
                                  <a:pt x="1148" y="1474"/>
                                </a:lnTo>
                                <a:lnTo>
                                  <a:pt x="1163" y="1463"/>
                                </a:lnTo>
                                <a:lnTo>
                                  <a:pt x="1180" y="1453"/>
                                </a:lnTo>
                                <a:lnTo>
                                  <a:pt x="1209" y="1430"/>
                                </a:lnTo>
                                <a:lnTo>
                                  <a:pt x="1224" y="1417"/>
                                </a:lnTo>
                                <a:lnTo>
                                  <a:pt x="1231" y="1411"/>
                                </a:lnTo>
                                <a:lnTo>
                                  <a:pt x="1239" y="1405"/>
                                </a:lnTo>
                                <a:lnTo>
                                  <a:pt x="1268" y="1379"/>
                                </a:lnTo>
                                <a:lnTo>
                                  <a:pt x="1297" y="1352"/>
                                </a:lnTo>
                                <a:lnTo>
                                  <a:pt x="1323" y="1321"/>
                                </a:lnTo>
                                <a:lnTo>
                                  <a:pt x="1348" y="1291"/>
                                </a:lnTo>
                                <a:lnTo>
                                  <a:pt x="1371" y="1259"/>
                                </a:lnTo>
                                <a:lnTo>
                                  <a:pt x="1393" y="1229"/>
                                </a:lnTo>
                                <a:lnTo>
                                  <a:pt x="1402" y="1212"/>
                                </a:lnTo>
                                <a:lnTo>
                                  <a:pt x="1413" y="1195"/>
                                </a:lnTo>
                                <a:lnTo>
                                  <a:pt x="1430" y="1163"/>
                                </a:lnTo>
                                <a:lnTo>
                                  <a:pt x="1447" y="1129"/>
                                </a:lnTo>
                                <a:lnTo>
                                  <a:pt x="1454" y="1112"/>
                                </a:lnTo>
                                <a:lnTo>
                                  <a:pt x="1463" y="1095"/>
                                </a:lnTo>
                                <a:lnTo>
                                  <a:pt x="1475" y="1059"/>
                                </a:lnTo>
                                <a:lnTo>
                                  <a:pt x="1477" y="1050"/>
                                </a:lnTo>
                                <a:lnTo>
                                  <a:pt x="1480" y="1041"/>
                                </a:lnTo>
                                <a:lnTo>
                                  <a:pt x="1487" y="1023"/>
                                </a:lnTo>
                                <a:lnTo>
                                  <a:pt x="1496" y="986"/>
                                </a:lnTo>
                                <a:lnTo>
                                  <a:pt x="1504" y="950"/>
                                </a:lnTo>
                                <a:lnTo>
                                  <a:pt x="1509" y="910"/>
                                </a:lnTo>
                                <a:lnTo>
                                  <a:pt x="1515" y="871"/>
                                </a:lnTo>
                                <a:lnTo>
                                  <a:pt x="1515" y="860"/>
                                </a:lnTo>
                                <a:lnTo>
                                  <a:pt x="1515" y="855"/>
                                </a:lnTo>
                                <a:lnTo>
                                  <a:pt x="1516" y="851"/>
                                </a:lnTo>
                                <a:lnTo>
                                  <a:pt x="1518" y="831"/>
                                </a:lnTo>
                                <a:lnTo>
                                  <a:pt x="1519" y="792"/>
                                </a:lnTo>
                                <a:lnTo>
                                  <a:pt x="1518" y="750"/>
                                </a:lnTo>
                                <a:lnTo>
                                  <a:pt x="1515" y="710"/>
                                </a:lnTo>
                                <a:lnTo>
                                  <a:pt x="1509" y="671"/>
                                </a:lnTo>
                                <a:lnTo>
                                  <a:pt x="1504" y="633"/>
                                </a:lnTo>
                                <a:lnTo>
                                  <a:pt x="1496" y="595"/>
                                </a:lnTo>
                                <a:lnTo>
                                  <a:pt x="1487" y="558"/>
                                </a:lnTo>
                                <a:lnTo>
                                  <a:pt x="1475" y="522"/>
                                </a:lnTo>
                                <a:lnTo>
                                  <a:pt x="1463" y="487"/>
                                </a:lnTo>
                                <a:lnTo>
                                  <a:pt x="1447" y="451"/>
                                </a:lnTo>
                                <a:lnTo>
                                  <a:pt x="1430" y="418"/>
                                </a:lnTo>
                                <a:lnTo>
                                  <a:pt x="1413" y="384"/>
                                </a:lnTo>
                                <a:lnTo>
                                  <a:pt x="1393" y="352"/>
                                </a:lnTo>
                                <a:lnTo>
                                  <a:pt x="1371" y="321"/>
                                </a:lnTo>
                                <a:lnTo>
                                  <a:pt x="1348" y="290"/>
                                </a:lnTo>
                                <a:lnTo>
                                  <a:pt x="1323" y="260"/>
                                </a:lnTo>
                                <a:lnTo>
                                  <a:pt x="1297" y="232"/>
                                </a:lnTo>
                                <a:lnTo>
                                  <a:pt x="1268" y="202"/>
                                </a:lnTo>
                                <a:lnTo>
                                  <a:pt x="1239" y="176"/>
                                </a:lnTo>
                                <a:lnTo>
                                  <a:pt x="1209" y="151"/>
                                </a:lnTo>
                                <a:lnTo>
                                  <a:pt x="1180" y="129"/>
                                </a:lnTo>
                                <a:lnTo>
                                  <a:pt x="1148" y="108"/>
                                </a:lnTo>
                                <a:lnTo>
                                  <a:pt x="1117" y="89"/>
                                </a:lnTo>
                                <a:lnTo>
                                  <a:pt x="1083" y="72"/>
                                </a:lnTo>
                                <a:lnTo>
                                  <a:pt x="1051" y="58"/>
                                </a:lnTo>
                                <a:lnTo>
                                  <a:pt x="1016" y="44"/>
                                </a:lnTo>
                                <a:lnTo>
                                  <a:pt x="981" y="32"/>
                                </a:lnTo>
                                <a:lnTo>
                                  <a:pt x="946" y="22"/>
                                </a:lnTo>
                                <a:lnTo>
                                  <a:pt x="911" y="14"/>
                                </a:lnTo>
                                <a:lnTo>
                                  <a:pt x="873" y="7"/>
                                </a:lnTo>
                                <a:lnTo>
                                  <a:pt x="836" y="3"/>
                                </a:lnTo>
                                <a:lnTo>
                                  <a:pt x="797" y="0"/>
                                </a:lnTo>
                                <a:lnTo>
                                  <a:pt x="760" y="0"/>
                                </a:lnTo>
                                <a:lnTo>
                                  <a:pt x="682" y="3"/>
                                </a:lnTo>
                                <a:lnTo>
                                  <a:pt x="644" y="7"/>
                                </a:lnTo>
                                <a:lnTo>
                                  <a:pt x="607" y="14"/>
                                </a:lnTo>
                                <a:lnTo>
                                  <a:pt x="571" y="22"/>
                                </a:lnTo>
                                <a:lnTo>
                                  <a:pt x="536" y="32"/>
                                </a:lnTo>
                                <a:lnTo>
                                  <a:pt x="500" y="44"/>
                                </a:lnTo>
                                <a:lnTo>
                                  <a:pt x="467" y="58"/>
                                </a:lnTo>
                                <a:lnTo>
                                  <a:pt x="433" y="72"/>
                                </a:lnTo>
                                <a:lnTo>
                                  <a:pt x="400" y="89"/>
                                </a:lnTo>
                                <a:lnTo>
                                  <a:pt x="368" y="108"/>
                                </a:lnTo>
                                <a:lnTo>
                                  <a:pt x="338" y="129"/>
                                </a:lnTo>
                                <a:lnTo>
                                  <a:pt x="279" y="176"/>
                                </a:lnTo>
                                <a:lnTo>
                                  <a:pt x="250" y="202"/>
                                </a:lnTo>
                                <a:lnTo>
                                  <a:pt x="223" y="232"/>
                                </a:lnTo>
                                <a:lnTo>
                                  <a:pt x="195" y="260"/>
                                </a:lnTo>
                                <a:lnTo>
                                  <a:pt x="170" y="290"/>
                                </a:lnTo>
                                <a:lnTo>
                                  <a:pt x="125" y="352"/>
                                </a:lnTo>
                                <a:lnTo>
                                  <a:pt x="104" y="384"/>
                                </a:lnTo>
                                <a:lnTo>
                                  <a:pt x="87" y="418"/>
                                </a:lnTo>
                                <a:lnTo>
                                  <a:pt x="69" y="451"/>
                                </a:lnTo>
                                <a:lnTo>
                                  <a:pt x="55" y="487"/>
                                </a:lnTo>
                                <a:lnTo>
                                  <a:pt x="42" y="522"/>
                                </a:lnTo>
                                <a:lnTo>
                                  <a:pt x="30" y="558"/>
                                </a:lnTo>
                                <a:lnTo>
                                  <a:pt x="21" y="595"/>
                                </a:lnTo>
                                <a:lnTo>
                                  <a:pt x="14" y="633"/>
                                </a:lnTo>
                                <a:lnTo>
                                  <a:pt x="6" y="671"/>
                                </a:lnTo>
                                <a:lnTo>
                                  <a:pt x="3" y="710"/>
                                </a:lnTo>
                                <a:lnTo>
                                  <a:pt x="0" y="792"/>
                                </a:lnTo>
                                <a:lnTo>
                                  <a:pt x="0" y="831"/>
                                </a:lnTo>
                                <a:lnTo>
                                  <a:pt x="3" y="871"/>
                                </a:lnTo>
                                <a:lnTo>
                                  <a:pt x="6" y="910"/>
                                </a:lnTo>
                                <a:lnTo>
                                  <a:pt x="14" y="950"/>
                                </a:lnTo>
                                <a:lnTo>
                                  <a:pt x="21" y="986"/>
                                </a:lnTo>
                                <a:lnTo>
                                  <a:pt x="30" y="1023"/>
                                </a:lnTo>
                                <a:lnTo>
                                  <a:pt x="42" y="1059"/>
                                </a:lnTo>
                                <a:lnTo>
                                  <a:pt x="55" y="1095"/>
                                </a:lnTo>
                                <a:lnTo>
                                  <a:pt x="69" y="1129"/>
                                </a:lnTo>
                                <a:lnTo>
                                  <a:pt x="87" y="1163"/>
                                </a:lnTo>
                                <a:lnTo>
                                  <a:pt x="104" y="1195"/>
                                </a:lnTo>
                                <a:lnTo>
                                  <a:pt x="125" y="1229"/>
                                </a:lnTo>
                                <a:lnTo>
                                  <a:pt x="146" y="1259"/>
                                </a:lnTo>
                                <a:lnTo>
                                  <a:pt x="170" y="1291"/>
                                </a:lnTo>
                                <a:lnTo>
                                  <a:pt x="195" y="1321"/>
                                </a:lnTo>
                                <a:lnTo>
                                  <a:pt x="223" y="1352"/>
                                </a:lnTo>
                                <a:lnTo>
                                  <a:pt x="250" y="1379"/>
                                </a:lnTo>
                                <a:lnTo>
                                  <a:pt x="279" y="1405"/>
                                </a:lnTo>
                                <a:lnTo>
                                  <a:pt x="308" y="1430"/>
                                </a:lnTo>
                                <a:lnTo>
                                  <a:pt x="338" y="1453"/>
                                </a:lnTo>
                                <a:lnTo>
                                  <a:pt x="368" y="1474"/>
                                </a:lnTo>
                                <a:lnTo>
                                  <a:pt x="400" y="1492"/>
                                </a:lnTo>
                                <a:lnTo>
                                  <a:pt x="433" y="1510"/>
                                </a:lnTo>
                                <a:lnTo>
                                  <a:pt x="467" y="1526"/>
                                </a:lnTo>
                                <a:lnTo>
                                  <a:pt x="500" y="1539"/>
                                </a:lnTo>
                                <a:lnTo>
                                  <a:pt x="536" y="1551"/>
                                </a:lnTo>
                                <a:lnTo>
                                  <a:pt x="571" y="1561"/>
                                </a:lnTo>
                                <a:lnTo>
                                  <a:pt x="607" y="1569"/>
                                </a:lnTo>
                                <a:lnTo>
                                  <a:pt x="644" y="1575"/>
                                </a:lnTo>
                                <a:lnTo>
                                  <a:pt x="682" y="1580"/>
                                </a:lnTo>
                                <a:lnTo>
                                  <a:pt x="721" y="1584"/>
                                </a:lnTo>
                                <a:lnTo>
                                  <a:pt x="760" y="1585"/>
                                </a:lnTo>
                                <a:close/>
                                <a:moveTo>
                                  <a:pt x="760" y="41"/>
                                </a:moveTo>
                                <a:lnTo>
                                  <a:pt x="795" y="41"/>
                                </a:lnTo>
                                <a:lnTo>
                                  <a:pt x="832" y="45"/>
                                </a:lnTo>
                                <a:lnTo>
                                  <a:pt x="867" y="48"/>
                                </a:lnTo>
                                <a:lnTo>
                                  <a:pt x="902" y="54"/>
                                </a:lnTo>
                                <a:lnTo>
                                  <a:pt x="936" y="61"/>
                                </a:lnTo>
                                <a:lnTo>
                                  <a:pt x="970" y="71"/>
                                </a:lnTo>
                                <a:lnTo>
                                  <a:pt x="1002" y="82"/>
                                </a:lnTo>
                                <a:lnTo>
                                  <a:pt x="1035" y="96"/>
                                </a:lnTo>
                                <a:lnTo>
                                  <a:pt x="1066" y="110"/>
                                </a:lnTo>
                                <a:lnTo>
                                  <a:pt x="1097" y="126"/>
                                </a:lnTo>
                                <a:lnTo>
                                  <a:pt x="1127" y="144"/>
                                </a:lnTo>
                                <a:lnTo>
                                  <a:pt x="1157" y="164"/>
                                </a:lnTo>
                                <a:lnTo>
                                  <a:pt x="1185" y="185"/>
                                </a:lnTo>
                                <a:lnTo>
                                  <a:pt x="1214" y="209"/>
                                </a:lnTo>
                                <a:lnTo>
                                  <a:pt x="1241" y="234"/>
                                </a:lnTo>
                                <a:lnTo>
                                  <a:pt x="1269" y="262"/>
                                </a:lnTo>
                                <a:lnTo>
                                  <a:pt x="1294" y="289"/>
                                </a:lnTo>
                                <a:lnTo>
                                  <a:pt x="1318" y="318"/>
                                </a:lnTo>
                                <a:lnTo>
                                  <a:pt x="1340" y="346"/>
                                </a:lnTo>
                                <a:lnTo>
                                  <a:pt x="1361" y="376"/>
                                </a:lnTo>
                                <a:lnTo>
                                  <a:pt x="1379" y="407"/>
                                </a:lnTo>
                                <a:lnTo>
                                  <a:pt x="1397" y="438"/>
                                </a:lnTo>
                                <a:lnTo>
                                  <a:pt x="1413" y="470"/>
                                </a:lnTo>
                                <a:lnTo>
                                  <a:pt x="1427" y="504"/>
                                </a:lnTo>
                                <a:lnTo>
                                  <a:pt x="1439" y="536"/>
                                </a:lnTo>
                                <a:lnTo>
                                  <a:pt x="1449" y="571"/>
                                </a:lnTo>
                                <a:lnTo>
                                  <a:pt x="1458" y="606"/>
                                </a:lnTo>
                                <a:lnTo>
                                  <a:pt x="1467" y="642"/>
                                </a:lnTo>
                                <a:lnTo>
                                  <a:pt x="1472" y="678"/>
                                </a:lnTo>
                                <a:lnTo>
                                  <a:pt x="1476" y="715"/>
                                </a:lnTo>
                                <a:lnTo>
                                  <a:pt x="1479" y="753"/>
                                </a:lnTo>
                                <a:lnTo>
                                  <a:pt x="1480" y="792"/>
                                </a:lnTo>
                                <a:lnTo>
                                  <a:pt x="1479" y="829"/>
                                </a:lnTo>
                                <a:lnTo>
                                  <a:pt x="1477" y="847"/>
                                </a:lnTo>
                                <a:lnTo>
                                  <a:pt x="1476" y="867"/>
                                </a:lnTo>
                                <a:lnTo>
                                  <a:pt x="1472" y="904"/>
                                </a:lnTo>
                                <a:lnTo>
                                  <a:pt x="1467" y="941"/>
                                </a:lnTo>
                                <a:lnTo>
                                  <a:pt x="1458" y="976"/>
                                </a:lnTo>
                                <a:lnTo>
                                  <a:pt x="1449" y="1010"/>
                                </a:lnTo>
                                <a:lnTo>
                                  <a:pt x="1439" y="1044"/>
                                </a:lnTo>
                                <a:lnTo>
                                  <a:pt x="1427" y="1079"/>
                                </a:lnTo>
                                <a:lnTo>
                                  <a:pt x="1413" y="1110"/>
                                </a:lnTo>
                                <a:lnTo>
                                  <a:pt x="1397" y="1143"/>
                                </a:lnTo>
                                <a:lnTo>
                                  <a:pt x="1379" y="1174"/>
                                </a:lnTo>
                                <a:lnTo>
                                  <a:pt x="1361" y="1205"/>
                                </a:lnTo>
                                <a:lnTo>
                                  <a:pt x="1340" y="1234"/>
                                </a:lnTo>
                                <a:lnTo>
                                  <a:pt x="1334" y="1241"/>
                                </a:lnTo>
                                <a:lnTo>
                                  <a:pt x="1331" y="1244"/>
                                </a:lnTo>
                                <a:lnTo>
                                  <a:pt x="1329" y="1249"/>
                                </a:lnTo>
                                <a:lnTo>
                                  <a:pt x="1318" y="1264"/>
                                </a:lnTo>
                                <a:lnTo>
                                  <a:pt x="1294" y="1292"/>
                                </a:lnTo>
                                <a:lnTo>
                                  <a:pt x="1269" y="1321"/>
                                </a:lnTo>
                                <a:lnTo>
                                  <a:pt x="1241" y="1348"/>
                                </a:lnTo>
                                <a:lnTo>
                                  <a:pt x="1214" y="1373"/>
                                </a:lnTo>
                                <a:lnTo>
                                  <a:pt x="1185" y="1395"/>
                                </a:lnTo>
                                <a:lnTo>
                                  <a:pt x="1157" y="1417"/>
                                </a:lnTo>
                                <a:lnTo>
                                  <a:pt x="1127" y="1437"/>
                                </a:lnTo>
                                <a:lnTo>
                                  <a:pt x="1111" y="1445"/>
                                </a:lnTo>
                                <a:lnTo>
                                  <a:pt x="1097" y="1455"/>
                                </a:lnTo>
                                <a:lnTo>
                                  <a:pt x="1066" y="1472"/>
                                </a:lnTo>
                                <a:lnTo>
                                  <a:pt x="1035" y="1487"/>
                                </a:lnTo>
                                <a:lnTo>
                                  <a:pt x="1002" y="1499"/>
                                </a:lnTo>
                                <a:lnTo>
                                  <a:pt x="970" y="1510"/>
                                </a:lnTo>
                                <a:lnTo>
                                  <a:pt x="952" y="1514"/>
                                </a:lnTo>
                                <a:lnTo>
                                  <a:pt x="936" y="1519"/>
                                </a:lnTo>
                                <a:lnTo>
                                  <a:pt x="902" y="1528"/>
                                </a:lnTo>
                                <a:lnTo>
                                  <a:pt x="867" y="1534"/>
                                </a:lnTo>
                                <a:lnTo>
                                  <a:pt x="832" y="1538"/>
                                </a:lnTo>
                                <a:lnTo>
                                  <a:pt x="813" y="1539"/>
                                </a:lnTo>
                                <a:lnTo>
                                  <a:pt x="795" y="1541"/>
                                </a:lnTo>
                                <a:lnTo>
                                  <a:pt x="760" y="1542"/>
                                </a:lnTo>
                                <a:lnTo>
                                  <a:pt x="723" y="1541"/>
                                </a:lnTo>
                                <a:lnTo>
                                  <a:pt x="686" y="1538"/>
                                </a:lnTo>
                                <a:lnTo>
                                  <a:pt x="650" y="1534"/>
                                </a:lnTo>
                                <a:lnTo>
                                  <a:pt x="616" y="1528"/>
                                </a:lnTo>
                                <a:lnTo>
                                  <a:pt x="580" y="1519"/>
                                </a:lnTo>
                                <a:lnTo>
                                  <a:pt x="547" y="1510"/>
                                </a:lnTo>
                                <a:lnTo>
                                  <a:pt x="514" y="1499"/>
                                </a:lnTo>
                                <a:lnTo>
                                  <a:pt x="483" y="1487"/>
                                </a:lnTo>
                                <a:lnTo>
                                  <a:pt x="450" y="1472"/>
                                </a:lnTo>
                                <a:lnTo>
                                  <a:pt x="419" y="1455"/>
                                </a:lnTo>
                                <a:lnTo>
                                  <a:pt x="389" y="1437"/>
                                </a:lnTo>
                                <a:lnTo>
                                  <a:pt x="360" y="1417"/>
                                </a:lnTo>
                                <a:lnTo>
                                  <a:pt x="331" y="1395"/>
                                </a:lnTo>
                                <a:lnTo>
                                  <a:pt x="303" y="1373"/>
                                </a:lnTo>
                                <a:lnTo>
                                  <a:pt x="276" y="1348"/>
                                </a:lnTo>
                                <a:lnTo>
                                  <a:pt x="250" y="1321"/>
                                </a:lnTo>
                                <a:lnTo>
                                  <a:pt x="223" y="1292"/>
                                </a:lnTo>
                                <a:lnTo>
                                  <a:pt x="199" y="1264"/>
                                </a:lnTo>
                                <a:lnTo>
                                  <a:pt x="176" y="1234"/>
                                </a:lnTo>
                                <a:lnTo>
                                  <a:pt x="156" y="1205"/>
                                </a:lnTo>
                                <a:lnTo>
                                  <a:pt x="136" y="1174"/>
                                </a:lnTo>
                                <a:lnTo>
                                  <a:pt x="120" y="1143"/>
                                </a:lnTo>
                                <a:lnTo>
                                  <a:pt x="104" y="1110"/>
                                </a:lnTo>
                                <a:lnTo>
                                  <a:pt x="91" y="1079"/>
                                </a:lnTo>
                                <a:lnTo>
                                  <a:pt x="77" y="1044"/>
                                </a:lnTo>
                                <a:lnTo>
                                  <a:pt x="67" y="1010"/>
                                </a:lnTo>
                                <a:lnTo>
                                  <a:pt x="57" y="976"/>
                                </a:lnTo>
                                <a:lnTo>
                                  <a:pt x="51" y="941"/>
                                </a:lnTo>
                                <a:lnTo>
                                  <a:pt x="45" y="904"/>
                                </a:lnTo>
                                <a:lnTo>
                                  <a:pt x="42" y="867"/>
                                </a:lnTo>
                                <a:lnTo>
                                  <a:pt x="39" y="829"/>
                                </a:lnTo>
                                <a:lnTo>
                                  <a:pt x="39" y="792"/>
                                </a:lnTo>
                                <a:lnTo>
                                  <a:pt x="42" y="715"/>
                                </a:lnTo>
                                <a:lnTo>
                                  <a:pt x="51" y="642"/>
                                </a:lnTo>
                                <a:lnTo>
                                  <a:pt x="67" y="571"/>
                                </a:lnTo>
                                <a:lnTo>
                                  <a:pt x="77" y="536"/>
                                </a:lnTo>
                                <a:lnTo>
                                  <a:pt x="91" y="504"/>
                                </a:lnTo>
                                <a:lnTo>
                                  <a:pt x="104" y="470"/>
                                </a:lnTo>
                                <a:lnTo>
                                  <a:pt x="120" y="438"/>
                                </a:lnTo>
                                <a:lnTo>
                                  <a:pt x="156" y="376"/>
                                </a:lnTo>
                                <a:lnTo>
                                  <a:pt x="176" y="346"/>
                                </a:lnTo>
                                <a:lnTo>
                                  <a:pt x="199" y="318"/>
                                </a:lnTo>
                                <a:lnTo>
                                  <a:pt x="250" y="262"/>
                                </a:lnTo>
                                <a:lnTo>
                                  <a:pt x="303" y="209"/>
                                </a:lnTo>
                                <a:lnTo>
                                  <a:pt x="360" y="164"/>
                                </a:lnTo>
                                <a:lnTo>
                                  <a:pt x="419" y="126"/>
                                </a:lnTo>
                                <a:lnTo>
                                  <a:pt x="450" y="110"/>
                                </a:lnTo>
                                <a:lnTo>
                                  <a:pt x="483" y="96"/>
                                </a:lnTo>
                                <a:lnTo>
                                  <a:pt x="514" y="82"/>
                                </a:lnTo>
                                <a:lnTo>
                                  <a:pt x="547" y="71"/>
                                </a:lnTo>
                                <a:lnTo>
                                  <a:pt x="580" y="61"/>
                                </a:lnTo>
                                <a:lnTo>
                                  <a:pt x="616" y="54"/>
                                </a:lnTo>
                                <a:lnTo>
                                  <a:pt x="650" y="48"/>
                                </a:lnTo>
                                <a:lnTo>
                                  <a:pt x="686" y="45"/>
                                </a:lnTo>
                                <a:lnTo>
                                  <a:pt x="760" y="41"/>
                                </a:lnTo>
                                <a:close/>
                              </a:path>
                            </a:pathLst>
                          </a:custGeom>
                          <a:solidFill>
                            <a:srgbClr val="CFCFC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72" name="Freeform 76"/>
                        <wps:cNvSpPr>
                          <a:spLocks noEditPoints="1"/>
                        </wps:cNvSpPr>
                        <wps:spPr bwMode="auto">
                          <a:xfrm>
                            <a:off x="1485" y="683"/>
                            <a:ext cx="131" cy="136"/>
                          </a:xfrm>
                          <a:custGeom>
                            <a:avLst/>
                            <a:gdLst>
                              <a:gd name="T0" fmla="*/ 0 w 1441"/>
                              <a:gd name="T1" fmla="*/ 0 h 1501"/>
                              <a:gd name="T2" fmla="*/ 0 w 1441"/>
                              <a:gd name="T3" fmla="*/ 0 h 1501"/>
                              <a:gd name="T4" fmla="*/ 0 w 1441"/>
                              <a:gd name="T5" fmla="*/ 0 h 1501"/>
                              <a:gd name="T6" fmla="*/ 0 w 1441"/>
                              <a:gd name="T7" fmla="*/ 0 h 1501"/>
                              <a:gd name="T8" fmla="*/ 0 w 1441"/>
                              <a:gd name="T9" fmla="*/ 0 h 1501"/>
                              <a:gd name="T10" fmla="*/ 0 w 1441"/>
                              <a:gd name="T11" fmla="*/ 0 h 1501"/>
                              <a:gd name="T12" fmla="*/ 0 w 1441"/>
                              <a:gd name="T13" fmla="*/ 0 h 1501"/>
                              <a:gd name="T14" fmla="*/ 0 w 1441"/>
                              <a:gd name="T15" fmla="*/ 0 h 1501"/>
                              <a:gd name="T16" fmla="*/ 0 w 1441"/>
                              <a:gd name="T17" fmla="*/ 0 h 1501"/>
                              <a:gd name="T18" fmla="*/ 0 w 1441"/>
                              <a:gd name="T19" fmla="*/ 0 h 1501"/>
                              <a:gd name="T20" fmla="*/ 0 w 1441"/>
                              <a:gd name="T21" fmla="*/ 0 h 1501"/>
                              <a:gd name="T22" fmla="*/ 0 w 1441"/>
                              <a:gd name="T23" fmla="*/ 0 h 1501"/>
                              <a:gd name="T24" fmla="*/ 0 w 1441"/>
                              <a:gd name="T25" fmla="*/ 0 h 1501"/>
                              <a:gd name="T26" fmla="*/ 0 w 1441"/>
                              <a:gd name="T27" fmla="*/ 0 h 1501"/>
                              <a:gd name="T28" fmla="*/ 0 w 1441"/>
                              <a:gd name="T29" fmla="*/ 0 h 1501"/>
                              <a:gd name="T30" fmla="*/ 0 w 1441"/>
                              <a:gd name="T31" fmla="*/ 0 h 1501"/>
                              <a:gd name="T32" fmla="*/ 0 w 1441"/>
                              <a:gd name="T33" fmla="*/ 0 h 1501"/>
                              <a:gd name="T34" fmla="*/ 0 w 1441"/>
                              <a:gd name="T35" fmla="*/ 0 h 1501"/>
                              <a:gd name="T36" fmla="*/ 0 w 1441"/>
                              <a:gd name="T37" fmla="*/ 0 h 1501"/>
                              <a:gd name="T38" fmla="*/ 0 w 1441"/>
                              <a:gd name="T39" fmla="*/ 0 h 1501"/>
                              <a:gd name="T40" fmla="*/ 0 w 1441"/>
                              <a:gd name="T41" fmla="*/ 0 h 1501"/>
                              <a:gd name="T42" fmla="*/ 0 w 1441"/>
                              <a:gd name="T43" fmla="*/ 0 h 1501"/>
                              <a:gd name="T44" fmla="*/ 0 w 1441"/>
                              <a:gd name="T45" fmla="*/ 0 h 1501"/>
                              <a:gd name="T46" fmla="*/ 0 w 1441"/>
                              <a:gd name="T47" fmla="*/ 0 h 1501"/>
                              <a:gd name="T48" fmla="*/ 0 w 1441"/>
                              <a:gd name="T49" fmla="*/ 0 h 1501"/>
                              <a:gd name="T50" fmla="*/ 0 w 1441"/>
                              <a:gd name="T51" fmla="*/ 0 h 1501"/>
                              <a:gd name="T52" fmla="*/ 0 w 1441"/>
                              <a:gd name="T53" fmla="*/ 0 h 1501"/>
                              <a:gd name="T54" fmla="*/ 0 w 1441"/>
                              <a:gd name="T55" fmla="*/ 0 h 1501"/>
                              <a:gd name="T56" fmla="*/ 0 w 1441"/>
                              <a:gd name="T57" fmla="*/ 0 h 1501"/>
                              <a:gd name="T58" fmla="*/ 0 w 1441"/>
                              <a:gd name="T59" fmla="*/ 0 h 1501"/>
                              <a:gd name="T60" fmla="*/ 0 w 1441"/>
                              <a:gd name="T61" fmla="*/ 0 h 1501"/>
                              <a:gd name="T62" fmla="*/ 0 w 1441"/>
                              <a:gd name="T63" fmla="*/ 0 h 1501"/>
                              <a:gd name="T64" fmla="*/ 0 w 1441"/>
                              <a:gd name="T65" fmla="*/ 0 h 1501"/>
                              <a:gd name="T66" fmla="*/ 0 w 1441"/>
                              <a:gd name="T67" fmla="*/ 0 h 1501"/>
                              <a:gd name="T68" fmla="*/ 0 w 1441"/>
                              <a:gd name="T69" fmla="*/ 0 h 1501"/>
                              <a:gd name="T70" fmla="*/ 0 w 1441"/>
                              <a:gd name="T71" fmla="*/ 0 h 1501"/>
                              <a:gd name="T72" fmla="*/ 0 w 1441"/>
                              <a:gd name="T73" fmla="*/ 0 h 1501"/>
                              <a:gd name="T74" fmla="*/ 0 w 1441"/>
                              <a:gd name="T75" fmla="*/ 0 h 1501"/>
                              <a:gd name="T76" fmla="*/ 0 w 1441"/>
                              <a:gd name="T77" fmla="*/ 0 h 1501"/>
                              <a:gd name="T78" fmla="*/ 0 w 1441"/>
                              <a:gd name="T79" fmla="*/ 0 h 1501"/>
                              <a:gd name="T80" fmla="*/ 0 w 1441"/>
                              <a:gd name="T81" fmla="*/ 0 h 1501"/>
                              <a:gd name="T82" fmla="*/ 0 w 1441"/>
                              <a:gd name="T83" fmla="*/ 0 h 1501"/>
                              <a:gd name="T84" fmla="*/ 0 w 1441"/>
                              <a:gd name="T85" fmla="*/ 0 h 1501"/>
                              <a:gd name="T86" fmla="*/ 0 w 1441"/>
                              <a:gd name="T87" fmla="*/ 0 h 1501"/>
                              <a:gd name="T88" fmla="*/ 0 w 1441"/>
                              <a:gd name="T89" fmla="*/ 0 h 1501"/>
                              <a:gd name="T90" fmla="*/ 0 w 1441"/>
                              <a:gd name="T91" fmla="*/ 0 h 1501"/>
                              <a:gd name="T92" fmla="*/ 0 w 1441"/>
                              <a:gd name="T93" fmla="*/ 0 h 1501"/>
                              <a:gd name="T94" fmla="*/ 0 w 1441"/>
                              <a:gd name="T95" fmla="*/ 0 h 1501"/>
                              <a:gd name="T96" fmla="*/ 0 w 1441"/>
                              <a:gd name="T97" fmla="*/ 0 h 1501"/>
                              <a:gd name="T98" fmla="*/ 0 w 1441"/>
                              <a:gd name="T99" fmla="*/ 0 h 1501"/>
                              <a:gd name="T100" fmla="*/ 0 w 1441"/>
                              <a:gd name="T101" fmla="*/ 0 h 150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41"/>
                              <a:gd name="T154" fmla="*/ 0 h 1501"/>
                              <a:gd name="T155" fmla="*/ 1441 w 1441"/>
                              <a:gd name="T156" fmla="*/ 1501 h 150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41" h="1501">
                                <a:moveTo>
                                  <a:pt x="1230" y="221"/>
                                </a:moveTo>
                                <a:lnTo>
                                  <a:pt x="1202" y="193"/>
                                </a:lnTo>
                                <a:lnTo>
                                  <a:pt x="1175" y="168"/>
                                </a:lnTo>
                                <a:lnTo>
                                  <a:pt x="1146" y="144"/>
                                </a:lnTo>
                                <a:lnTo>
                                  <a:pt x="1118" y="123"/>
                                </a:lnTo>
                                <a:lnTo>
                                  <a:pt x="1088" y="103"/>
                                </a:lnTo>
                                <a:lnTo>
                                  <a:pt x="1058" y="85"/>
                                </a:lnTo>
                                <a:lnTo>
                                  <a:pt x="1027" y="69"/>
                                </a:lnTo>
                                <a:lnTo>
                                  <a:pt x="996" y="55"/>
                                </a:lnTo>
                                <a:lnTo>
                                  <a:pt x="963" y="41"/>
                                </a:lnTo>
                                <a:lnTo>
                                  <a:pt x="931" y="30"/>
                                </a:lnTo>
                                <a:lnTo>
                                  <a:pt x="897" y="20"/>
                                </a:lnTo>
                                <a:lnTo>
                                  <a:pt x="863" y="13"/>
                                </a:lnTo>
                                <a:lnTo>
                                  <a:pt x="828" y="7"/>
                                </a:lnTo>
                                <a:lnTo>
                                  <a:pt x="793" y="4"/>
                                </a:lnTo>
                                <a:lnTo>
                                  <a:pt x="756" y="0"/>
                                </a:lnTo>
                                <a:lnTo>
                                  <a:pt x="721" y="0"/>
                                </a:lnTo>
                                <a:lnTo>
                                  <a:pt x="647" y="4"/>
                                </a:lnTo>
                                <a:lnTo>
                                  <a:pt x="611" y="7"/>
                                </a:lnTo>
                                <a:lnTo>
                                  <a:pt x="577" y="13"/>
                                </a:lnTo>
                                <a:lnTo>
                                  <a:pt x="541" y="20"/>
                                </a:lnTo>
                                <a:lnTo>
                                  <a:pt x="508" y="30"/>
                                </a:lnTo>
                                <a:lnTo>
                                  <a:pt x="475" y="41"/>
                                </a:lnTo>
                                <a:lnTo>
                                  <a:pt x="444" y="55"/>
                                </a:lnTo>
                                <a:lnTo>
                                  <a:pt x="411" y="69"/>
                                </a:lnTo>
                                <a:lnTo>
                                  <a:pt x="380" y="85"/>
                                </a:lnTo>
                                <a:lnTo>
                                  <a:pt x="321" y="123"/>
                                </a:lnTo>
                                <a:lnTo>
                                  <a:pt x="264" y="168"/>
                                </a:lnTo>
                                <a:lnTo>
                                  <a:pt x="211" y="221"/>
                                </a:lnTo>
                                <a:lnTo>
                                  <a:pt x="160" y="277"/>
                                </a:lnTo>
                                <a:lnTo>
                                  <a:pt x="137" y="305"/>
                                </a:lnTo>
                                <a:lnTo>
                                  <a:pt x="117" y="335"/>
                                </a:lnTo>
                                <a:lnTo>
                                  <a:pt x="81" y="397"/>
                                </a:lnTo>
                                <a:lnTo>
                                  <a:pt x="65" y="429"/>
                                </a:lnTo>
                                <a:lnTo>
                                  <a:pt x="52" y="463"/>
                                </a:lnTo>
                                <a:lnTo>
                                  <a:pt x="38" y="495"/>
                                </a:lnTo>
                                <a:lnTo>
                                  <a:pt x="28" y="530"/>
                                </a:lnTo>
                                <a:lnTo>
                                  <a:pt x="12" y="601"/>
                                </a:lnTo>
                                <a:lnTo>
                                  <a:pt x="3" y="674"/>
                                </a:lnTo>
                                <a:lnTo>
                                  <a:pt x="0" y="751"/>
                                </a:lnTo>
                                <a:lnTo>
                                  <a:pt x="0" y="788"/>
                                </a:lnTo>
                                <a:lnTo>
                                  <a:pt x="3" y="826"/>
                                </a:lnTo>
                                <a:lnTo>
                                  <a:pt x="6" y="863"/>
                                </a:lnTo>
                                <a:lnTo>
                                  <a:pt x="12" y="900"/>
                                </a:lnTo>
                                <a:lnTo>
                                  <a:pt x="18" y="935"/>
                                </a:lnTo>
                                <a:lnTo>
                                  <a:pt x="28" y="969"/>
                                </a:lnTo>
                                <a:lnTo>
                                  <a:pt x="38" y="1003"/>
                                </a:lnTo>
                                <a:lnTo>
                                  <a:pt x="52" y="1038"/>
                                </a:lnTo>
                                <a:lnTo>
                                  <a:pt x="65" y="1069"/>
                                </a:lnTo>
                                <a:lnTo>
                                  <a:pt x="81" y="1102"/>
                                </a:lnTo>
                                <a:lnTo>
                                  <a:pt x="97" y="1133"/>
                                </a:lnTo>
                                <a:lnTo>
                                  <a:pt x="117" y="1164"/>
                                </a:lnTo>
                                <a:lnTo>
                                  <a:pt x="137" y="1193"/>
                                </a:lnTo>
                                <a:lnTo>
                                  <a:pt x="160" y="1223"/>
                                </a:lnTo>
                                <a:lnTo>
                                  <a:pt x="184" y="1251"/>
                                </a:lnTo>
                                <a:lnTo>
                                  <a:pt x="211" y="1280"/>
                                </a:lnTo>
                                <a:lnTo>
                                  <a:pt x="237" y="1307"/>
                                </a:lnTo>
                                <a:lnTo>
                                  <a:pt x="264" y="1332"/>
                                </a:lnTo>
                                <a:lnTo>
                                  <a:pt x="292" y="1354"/>
                                </a:lnTo>
                                <a:lnTo>
                                  <a:pt x="321" y="1376"/>
                                </a:lnTo>
                                <a:lnTo>
                                  <a:pt x="350" y="1396"/>
                                </a:lnTo>
                                <a:lnTo>
                                  <a:pt x="380" y="1414"/>
                                </a:lnTo>
                                <a:lnTo>
                                  <a:pt x="411" y="1431"/>
                                </a:lnTo>
                                <a:lnTo>
                                  <a:pt x="444" y="1446"/>
                                </a:lnTo>
                                <a:lnTo>
                                  <a:pt x="475" y="1458"/>
                                </a:lnTo>
                                <a:lnTo>
                                  <a:pt x="508" y="1469"/>
                                </a:lnTo>
                                <a:lnTo>
                                  <a:pt x="541" y="1478"/>
                                </a:lnTo>
                                <a:lnTo>
                                  <a:pt x="577" y="1487"/>
                                </a:lnTo>
                                <a:lnTo>
                                  <a:pt x="611" y="1493"/>
                                </a:lnTo>
                                <a:lnTo>
                                  <a:pt x="647" y="1497"/>
                                </a:lnTo>
                                <a:lnTo>
                                  <a:pt x="684" y="1500"/>
                                </a:lnTo>
                                <a:lnTo>
                                  <a:pt x="721" y="1501"/>
                                </a:lnTo>
                                <a:lnTo>
                                  <a:pt x="756" y="1500"/>
                                </a:lnTo>
                                <a:lnTo>
                                  <a:pt x="774" y="1498"/>
                                </a:lnTo>
                                <a:lnTo>
                                  <a:pt x="793" y="1497"/>
                                </a:lnTo>
                                <a:lnTo>
                                  <a:pt x="828" y="1493"/>
                                </a:lnTo>
                                <a:lnTo>
                                  <a:pt x="863" y="1487"/>
                                </a:lnTo>
                                <a:lnTo>
                                  <a:pt x="897" y="1478"/>
                                </a:lnTo>
                                <a:lnTo>
                                  <a:pt x="913" y="1473"/>
                                </a:lnTo>
                                <a:lnTo>
                                  <a:pt x="931" y="1469"/>
                                </a:lnTo>
                                <a:lnTo>
                                  <a:pt x="963" y="1458"/>
                                </a:lnTo>
                                <a:lnTo>
                                  <a:pt x="996" y="1446"/>
                                </a:lnTo>
                                <a:lnTo>
                                  <a:pt x="1027" y="1431"/>
                                </a:lnTo>
                                <a:lnTo>
                                  <a:pt x="1058" y="1414"/>
                                </a:lnTo>
                                <a:lnTo>
                                  <a:pt x="1072" y="1404"/>
                                </a:lnTo>
                                <a:lnTo>
                                  <a:pt x="1088" y="1396"/>
                                </a:lnTo>
                                <a:lnTo>
                                  <a:pt x="1118" y="1376"/>
                                </a:lnTo>
                                <a:lnTo>
                                  <a:pt x="1146" y="1354"/>
                                </a:lnTo>
                                <a:lnTo>
                                  <a:pt x="1175" y="1332"/>
                                </a:lnTo>
                                <a:lnTo>
                                  <a:pt x="1202" y="1307"/>
                                </a:lnTo>
                                <a:lnTo>
                                  <a:pt x="1230" y="1280"/>
                                </a:lnTo>
                                <a:lnTo>
                                  <a:pt x="1255" y="1251"/>
                                </a:lnTo>
                                <a:lnTo>
                                  <a:pt x="1279" y="1223"/>
                                </a:lnTo>
                                <a:lnTo>
                                  <a:pt x="1290" y="1208"/>
                                </a:lnTo>
                                <a:lnTo>
                                  <a:pt x="1292" y="1203"/>
                                </a:lnTo>
                                <a:lnTo>
                                  <a:pt x="1295" y="1200"/>
                                </a:lnTo>
                                <a:lnTo>
                                  <a:pt x="1301" y="1193"/>
                                </a:lnTo>
                                <a:lnTo>
                                  <a:pt x="1322" y="1164"/>
                                </a:lnTo>
                                <a:lnTo>
                                  <a:pt x="1340" y="1133"/>
                                </a:lnTo>
                                <a:lnTo>
                                  <a:pt x="1358" y="1102"/>
                                </a:lnTo>
                                <a:lnTo>
                                  <a:pt x="1374" y="1069"/>
                                </a:lnTo>
                                <a:lnTo>
                                  <a:pt x="1388" y="1038"/>
                                </a:lnTo>
                                <a:lnTo>
                                  <a:pt x="1400" y="1003"/>
                                </a:lnTo>
                                <a:lnTo>
                                  <a:pt x="1410" y="969"/>
                                </a:lnTo>
                                <a:lnTo>
                                  <a:pt x="1419" y="935"/>
                                </a:lnTo>
                                <a:lnTo>
                                  <a:pt x="1428" y="900"/>
                                </a:lnTo>
                                <a:lnTo>
                                  <a:pt x="1433" y="863"/>
                                </a:lnTo>
                                <a:lnTo>
                                  <a:pt x="1437" y="826"/>
                                </a:lnTo>
                                <a:lnTo>
                                  <a:pt x="1438" y="806"/>
                                </a:lnTo>
                                <a:lnTo>
                                  <a:pt x="1440" y="788"/>
                                </a:lnTo>
                                <a:lnTo>
                                  <a:pt x="1441" y="751"/>
                                </a:lnTo>
                                <a:lnTo>
                                  <a:pt x="1440" y="712"/>
                                </a:lnTo>
                                <a:lnTo>
                                  <a:pt x="1437" y="674"/>
                                </a:lnTo>
                                <a:lnTo>
                                  <a:pt x="1433" y="637"/>
                                </a:lnTo>
                                <a:lnTo>
                                  <a:pt x="1428" y="601"/>
                                </a:lnTo>
                                <a:lnTo>
                                  <a:pt x="1419" y="565"/>
                                </a:lnTo>
                                <a:lnTo>
                                  <a:pt x="1410" y="530"/>
                                </a:lnTo>
                                <a:lnTo>
                                  <a:pt x="1400" y="495"/>
                                </a:lnTo>
                                <a:lnTo>
                                  <a:pt x="1388" y="463"/>
                                </a:lnTo>
                                <a:lnTo>
                                  <a:pt x="1374" y="429"/>
                                </a:lnTo>
                                <a:lnTo>
                                  <a:pt x="1358" y="397"/>
                                </a:lnTo>
                                <a:lnTo>
                                  <a:pt x="1340" y="366"/>
                                </a:lnTo>
                                <a:lnTo>
                                  <a:pt x="1322" y="335"/>
                                </a:lnTo>
                                <a:lnTo>
                                  <a:pt x="1301" y="305"/>
                                </a:lnTo>
                                <a:lnTo>
                                  <a:pt x="1279" y="277"/>
                                </a:lnTo>
                                <a:lnTo>
                                  <a:pt x="1255" y="248"/>
                                </a:lnTo>
                                <a:lnTo>
                                  <a:pt x="1230" y="221"/>
                                </a:lnTo>
                                <a:close/>
                                <a:moveTo>
                                  <a:pt x="1201" y="251"/>
                                </a:moveTo>
                                <a:lnTo>
                                  <a:pt x="1225" y="276"/>
                                </a:lnTo>
                                <a:lnTo>
                                  <a:pt x="1248" y="303"/>
                                </a:lnTo>
                                <a:lnTo>
                                  <a:pt x="1269" y="330"/>
                                </a:lnTo>
                                <a:lnTo>
                                  <a:pt x="1289" y="358"/>
                                </a:lnTo>
                                <a:lnTo>
                                  <a:pt x="1306" y="386"/>
                                </a:lnTo>
                                <a:lnTo>
                                  <a:pt x="1323" y="417"/>
                                </a:lnTo>
                                <a:lnTo>
                                  <a:pt x="1337" y="447"/>
                                </a:lnTo>
                                <a:lnTo>
                                  <a:pt x="1351" y="479"/>
                                </a:lnTo>
                                <a:lnTo>
                                  <a:pt x="1362" y="509"/>
                                </a:lnTo>
                                <a:lnTo>
                                  <a:pt x="1373" y="542"/>
                                </a:lnTo>
                                <a:lnTo>
                                  <a:pt x="1381" y="575"/>
                                </a:lnTo>
                                <a:lnTo>
                                  <a:pt x="1388" y="608"/>
                                </a:lnTo>
                                <a:lnTo>
                                  <a:pt x="1393" y="642"/>
                                </a:lnTo>
                                <a:lnTo>
                                  <a:pt x="1398" y="678"/>
                                </a:lnTo>
                                <a:lnTo>
                                  <a:pt x="1400" y="714"/>
                                </a:lnTo>
                                <a:lnTo>
                                  <a:pt x="1401" y="751"/>
                                </a:lnTo>
                                <a:lnTo>
                                  <a:pt x="1400" y="786"/>
                                </a:lnTo>
                                <a:lnTo>
                                  <a:pt x="1398" y="822"/>
                                </a:lnTo>
                                <a:lnTo>
                                  <a:pt x="1393" y="856"/>
                                </a:lnTo>
                                <a:lnTo>
                                  <a:pt x="1388" y="891"/>
                                </a:lnTo>
                                <a:lnTo>
                                  <a:pt x="1381" y="924"/>
                                </a:lnTo>
                                <a:lnTo>
                                  <a:pt x="1373" y="957"/>
                                </a:lnTo>
                                <a:lnTo>
                                  <a:pt x="1362" y="990"/>
                                </a:lnTo>
                                <a:lnTo>
                                  <a:pt x="1351" y="1023"/>
                                </a:lnTo>
                                <a:lnTo>
                                  <a:pt x="1347" y="1029"/>
                                </a:lnTo>
                                <a:lnTo>
                                  <a:pt x="1345" y="1033"/>
                                </a:lnTo>
                                <a:lnTo>
                                  <a:pt x="1344" y="1037"/>
                                </a:lnTo>
                                <a:lnTo>
                                  <a:pt x="1337" y="1052"/>
                                </a:lnTo>
                                <a:lnTo>
                                  <a:pt x="1323" y="1083"/>
                                </a:lnTo>
                                <a:lnTo>
                                  <a:pt x="1306" y="1112"/>
                                </a:lnTo>
                                <a:lnTo>
                                  <a:pt x="1289" y="1142"/>
                                </a:lnTo>
                                <a:lnTo>
                                  <a:pt x="1278" y="1155"/>
                                </a:lnTo>
                                <a:lnTo>
                                  <a:pt x="1273" y="1162"/>
                                </a:lnTo>
                                <a:lnTo>
                                  <a:pt x="1269" y="1170"/>
                                </a:lnTo>
                                <a:lnTo>
                                  <a:pt x="1248" y="1198"/>
                                </a:lnTo>
                                <a:lnTo>
                                  <a:pt x="1225" y="1225"/>
                                </a:lnTo>
                                <a:lnTo>
                                  <a:pt x="1213" y="1238"/>
                                </a:lnTo>
                                <a:lnTo>
                                  <a:pt x="1206" y="1245"/>
                                </a:lnTo>
                                <a:lnTo>
                                  <a:pt x="1203" y="1248"/>
                                </a:lnTo>
                                <a:lnTo>
                                  <a:pt x="1201" y="1252"/>
                                </a:lnTo>
                                <a:lnTo>
                                  <a:pt x="1175" y="1276"/>
                                </a:lnTo>
                                <a:lnTo>
                                  <a:pt x="1162" y="1287"/>
                                </a:lnTo>
                                <a:lnTo>
                                  <a:pt x="1149" y="1299"/>
                                </a:lnTo>
                                <a:lnTo>
                                  <a:pt x="1122" y="1321"/>
                                </a:lnTo>
                                <a:lnTo>
                                  <a:pt x="1115" y="1325"/>
                                </a:lnTo>
                                <a:lnTo>
                                  <a:pt x="1109" y="1331"/>
                                </a:lnTo>
                                <a:lnTo>
                                  <a:pt x="1096" y="1341"/>
                                </a:lnTo>
                                <a:lnTo>
                                  <a:pt x="1067" y="1360"/>
                                </a:lnTo>
                                <a:lnTo>
                                  <a:pt x="1039" y="1377"/>
                                </a:lnTo>
                                <a:lnTo>
                                  <a:pt x="1010" y="1393"/>
                                </a:lnTo>
                                <a:lnTo>
                                  <a:pt x="981" y="1407"/>
                                </a:lnTo>
                                <a:lnTo>
                                  <a:pt x="950" y="1419"/>
                                </a:lnTo>
                                <a:lnTo>
                                  <a:pt x="918" y="1429"/>
                                </a:lnTo>
                                <a:lnTo>
                                  <a:pt x="886" y="1438"/>
                                </a:lnTo>
                                <a:lnTo>
                                  <a:pt x="855" y="1446"/>
                                </a:lnTo>
                                <a:lnTo>
                                  <a:pt x="822" y="1451"/>
                                </a:lnTo>
                                <a:lnTo>
                                  <a:pt x="789" y="1456"/>
                                </a:lnTo>
                                <a:lnTo>
                                  <a:pt x="754" y="1458"/>
                                </a:lnTo>
                                <a:lnTo>
                                  <a:pt x="721" y="1459"/>
                                </a:lnTo>
                                <a:lnTo>
                                  <a:pt x="686" y="1458"/>
                                </a:lnTo>
                                <a:lnTo>
                                  <a:pt x="651" y="1456"/>
                                </a:lnTo>
                                <a:lnTo>
                                  <a:pt x="617" y="1451"/>
                                </a:lnTo>
                                <a:lnTo>
                                  <a:pt x="585" y="1446"/>
                                </a:lnTo>
                                <a:lnTo>
                                  <a:pt x="552" y="1438"/>
                                </a:lnTo>
                                <a:lnTo>
                                  <a:pt x="520" y="1429"/>
                                </a:lnTo>
                                <a:lnTo>
                                  <a:pt x="489" y="1419"/>
                                </a:lnTo>
                                <a:lnTo>
                                  <a:pt x="459" y="1407"/>
                                </a:lnTo>
                                <a:lnTo>
                                  <a:pt x="429" y="1393"/>
                                </a:lnTo>
                                <a:lnTo>
                                  <a:pt x="400" y="1377"/>
                                </a:lnTo>
                                <a:lnTo>
                                  <a:pt x="371" y="1360"/>
                                </a:lnTo>
                                <a:lnTo>
                                  <a:pt x="344" y="1341"/>
                                </a:lnTo>
                                <a:lnTo>
                                  <a:pt x="317" y="1321"/>
                                </a:lnTo>
                                <a:lnTo>
                                  <a:pt x="291" y="1299"/>
                                </a:lnTo>
                                <a:lnTo>
                                  <a:pt x="265" y="1276"/>
                                </a:lnTo>
                                <a:lnTo>
                                  <a:pt x="241" y="1252"/>
                                </a:lnTo>
                                <a:lnTo>
                                  <a:pt x="215" y="1225"/>
                                </a:lnTo>
                                <a:lnTo>
                                  <a:pt x="193" y="1198"/>
                                </a:lnTo>
                                <a:lnTo>
                                  <a:pt x="171" y="1170"/>
                                </a:lnTo>
                                <a:lnTo>
                                  <a:pt x="152" y="1142"/>
                                </a:lnTo>
                                <a:lnTo>
                                  <a:pt x="134" y="1112"/>
                                </a:lnTo>
                                <a:lnTo>
                                  <a:pt x="118" y="1083"/>
                                </a:lnTo>
                                <a:lnTo>
                                  <a:pt x="103" y="1052"/>
                                </a:lnTo>
                                <a:lnTo>
                                  <a:pt x="90" y="1023"/>
                                </a:lnTo>
                                <a:lnTo>
                                  <a:pt x="78" y="990"/>
                                </a:lnTo>
                                <a:lnTo>
                                  <a:pt x="68" y="957"/>
                                </a:lnTo>
                                <a:lnTo>
                                  <a:pt x="59" y="924"/>
                                </a:lnTo>
                                <a:lnTo>
                                  <a:pt x="53" y="891"/>
                                </a:lnTo>
                                <a:lnTo>
                                  <a:pt x="46" y="856"/>
                                </a:lnTo>
                                <a:lnTo>
                                  <a:pt x="43" y="822"/>
                                </a:lnTo>
                                <a:lnTo>
                                  <a:pt x="40" y="786"/>
                                </a:lnTo>
                                <a:lnTo>
                                  <a:pt x="40" y="751"/>
                                </a:lnTo>
                                <a:lnTo>
                                  <a:pt x="43" y="678"/>
                                </a:lnTo>
                                <a:lnTo>
                                  <a:pt x="46" y="642"/>
                                </a:lnTo>
                                <a:lnTo>
                                  <a:pt x="53" y="608"/>
                                </a:lnTo>
                                <a:lnTo>
                                  <a:pt x="68" y="542"/>
                                </a:lnTo>
                                <a:lnTo>
                                  <a:pt x="78" y="509"/>
                                </a:lnTo>
                                <a:lnTo>
                                  <a:pt x="90" y="479"/>
                                </a:lnTo>
                                <a:lnTo>
                                  <a:pt x="118" y="417"/>
                                </a:lnTo>
                                <a:lnTo>
                                  <a:pt x="134" y="386"/>
                                </a:lnTo>
                                <a:lnTo>
                                  <a:pt x="152" y="358"/>
                                </a:lnTo>
                                <a:lnTo>
                                  <a:pt x="193" y="303"/>
                                </a:lnTo>
                                <a:lnTo>
                                  <a:pt x="215" y="276"/>
                                </a:lnTo>
                                <a:lnTo>
                                  <a:pt x="241" y="251"/>
                                </a:lnTo>
                                <a:lnTo>
                                  <a:pt x="265" y="224"/>
                                </a:lnTo>
                                <a:lnTo>
                                  <a:pt x="291" y="202"/>
                                </a:lnTo>
                                <a:lnTo>
                                  <a:pt x="344" y="159"/>
                                </a:lnTo>
                                <a:lnTo>
                                  <a:pt x="371" y="140"/>
                                </a:lnTo>
                                <a:lnTo>
                                  <a:pt x="400" y="123"/>
                                </a:lnTo>
                                <a:lnTo>
                                  <a:pt x="459" y="94"/>
                                </a:lnTo>
                                <a:lnTo>
                                  <a:pt x="520" y="71"/>
                                </a:lnTo>
                                <a:lnTo>
                                  <a:pt x="552" y="61"/>
                                </a:lnTo>
                                <a:lnTo>
                                  <a:pt x="585" y="55"/>
                                </a:lnTo>
                                <a:lnTo>
                                  <a:pt x="617" y="48"/>
                                </a:lnTo>
                                <a:lnTo>
                                  <a:pt x="651" y="45"/>
                                </a:lnTo>
                                <a:lnTo>
                                  <a:pt x="721" y="43"/>
                                </a:lnTo>
                                <a:lnTo>
                                  <a:pt x="754" y="43"/>
                                </a:lnTo>
                                <a:lnTo>
                                  <a:pt x="789" y="45"/>
                                </a:lnTo>
                                <a:lnTo>
                                  <a:pt x="822" y="48"/>
                                </a:lnTo>
                                <a:lnTo>
                                  <a:pt x="855" y="55"/>
                                </a:lnTo>
                                <a:lnTo>
                                  <a:pt x="886" y="61"/>
                                </a:lnTo>
                                <a:lnTo>
                                  <a:pt x="918" y="71"/>
                                </a:lnTo>
                                <a:lnTo>
                                  <a:pt x="950" y="81"/>
                                </a:lnTo>
                                <a:lnTo>
                                  <a:pt x="981" y="94"/>
                                </a:lnTo>
                                <a:lnTo>
                                  <a:pt x="1010" y="107"/>
                                </a:lnTo>
                                <a:lnTo>
                                  <a:pt x="1039" y="123"/>
                                </a:lnTo>
                                <a:lnTo>
                                  <a:pt x="1067" y="140"/>
                                </a:lnTo>
                                <a:lnTo>
                                  <a:pt x="1096" y="159"/>
                                </a:lnTo>
                                <a:lnTo>
                                  <a:pt x="1122" y="179"/>
                                </a:lnTo>
                                <a:lnTo>
                                  <a:pt x="1149" y="202"/>
                                </a:lnTo>
                                <a:lnTo>
                                  <a:pt x="1175" y="224"/>
                                </a:lnTo>
                                <a:lnTo>
                                  <a:pt x="1201" y="251"/>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73" name="Freeform 77"/>
                        <wps:cNvSpPr>
                          <a:spLocks noEditPoints="1"/>
                        </wps:cNvSpPr>
                        <wps:spPr bwMode="auto">
                          <a:xfrm>
                            <a:off x="1489" y="687"/>
                            <a:ext cx="123" cy="129"/>
                          </a:xfrm>
                          <a:custGeom>
                            <a:avLst/>
                            <a:gdLst>
                              <a:gd name="T0" fmla="*/ 0 w 1361"/>
                              <a:gd name="T1" fmla="*/ 0 h 1416"/>
                              <a:gd name="T2" fmla="*/ 0 w 1361"/>
                              <a:gd name="T3" fmla="*/ 0 h 1416"/>
                              <a:gd name="T4" fmla="*/ 0 w 1361"/>
                              <a:gd name="T5" fmla="*/ 0 h 1416"/>
                              <a:gd name="T6" fmla="*/ 0 w 1361"/>
                              <a:gd name="T7" fmla="*/ 0 h 1416"/>
                              <a:gd name="T8" fmla="*/ 0 w 1361"/>
                              <a:gd name="T9" fmla="*/ 0 h 1416"/>
                              <a:gd name="T10" fmla="*/ 0 w 1361"/>
                              <a:gd name="T11" fmla="*/ 0 h 1416"/>
                              <a:gd name="T12" fmla="*/ 0 w 1361"/>
                              <a:gd name="T13" fmla="*/ 0 h 1416"/>
                              <a:gd name="T14" fmla="*/ 0 w 1361"/>
                              <a:gd name="T15" fmla="*/ 0 h 1416"/>
                              <a:gd name="T16" fmla="*/ 0 w 1361"/>
                              <a:gd name="T17" fmla="*/ 0 h 1416"/>
                              <a:gd name="T18" fmla="*/ 0 w 1361"/>
                              <a:gd name="T19" fmla="*/ 0 h 1416"/>
                              <a:gd name="T20" fmla="*/ 0 w 1361"/>
                              <a:gd name="T21" fmla="*/ 0 h 1416"/>
                              <a:gd name="T22" fmla="*/ 0 w 1361"/>
                              <a:gd name="T23" fmla="*/ 0 h 1416"/>
                              <a:gd name="T24" fmla="*/ 0 w 1361"/>
                              <a:gd name="T25" fmla="*/ 0 h 1416"/>
                              <a:gd name="T26" fmla="*/ 0 w 1361"/>
                              <a:gd name="T27" fmla="*/ 0 h 1416"/>
                              <a:gd name="T28" fmla="*/ 0 w 1361"/>
                              <a:gd name="T29" fmla="*/ 0 h 1416"/>
                              <a:gd name="T30" fmla="*/ 0 w 1361"/>
                              <a:gd name="T31" fmla="*/ 0 h 1416"/>
                              <a:gd name="T32" fmla="*/ 0 w 1361"/>
                              <a:gd name="T33" fmla="*/ 0 h 1416"/>
                              <a:gd name="T34" fmla="*/ 0 w 1361"/>
                              <a:gd name="T35" fmla="*/ 0 h 1416"/>
                              <a:gd name="T36" fmla="*/ 0 w 1361"/>
                              <a:gd name="T37" fmla="*/ 0 h 1416"/>
                              <a:gd name="T38" fmla="*/ 0 w 1361"/>
                              <a:gd name="T39" fmla="*/ 0 h 1416"/>
                              <a:gd name="T40" fmla="*/ 0 w 1361"/>
                              <a:gd name="T41" fmla="*/ 0 h 1416"/>
                              <a:gd name="T42" fmla="*/ 0 w 1361"/>
                              <a:gd name="T43" fmla="*/ 0 h 1416"/>
                              <a:gd name="T44" fmla="*/ 0 w 1361"/>
                              <a:gd name="T45" fmla="*/ 0 h 1416"/>
                              <a:gd name="T46" fmla="*/ 0 w 1361"/>
                              <a:gd name="T47" fmla="*/ 0 h 1416"/>
                              <a:gd name="T48" fmla="*/ 0 w 1361"/>
                              <a:gd name="T49" fmla="*/ 0 h 1416"/>
                              <a:gd name="T50" fmla="*/ 0 w 1361"/>
                              <a:gd name="T51" fmla="*/ 0 h 1416"/>
                              <a:gd name="T52" fmla="*/ 0 w 1361"/>
                              <a:gd name="T53" fmla="*/ 0 h 1416"/>
                              <a:gd name="T54" fmla="*/ 0 w 1361"/>
                              <a:gd name="T55" fmla="*/ 0 h 1416"/>
                              <a:gd name="T56" fmla="*/ 0 w 1361"/>
                              <a:gd name="T57" fmla="*/ 0 h 1416"/>
                              <a:gd name="T58" fmla="*/ 0 w 1361"/>
                              <a:gd name="T59" fmla="*/ 0 h 1416"/>
                              <a:gd name="T60" fmla="*/ 0 w 1361"/>
                              <a:gd name="T61" fmla="*/ 0 h 1416"/>
                              <a:gd name="T62" fmla="*/ 0 w 1361"/>
                              <a:gd name="T63" fmla="*/ 0 h 1416"/>
                              <a:gd name="T64" fmla="*/ 0 w 1361"/>
                              <a:gd name="T65" fmla="*/ 0 h 1416"/>
                              <a:gd name="T66" fmla="*/ 0 w 1361"/>
                              <a:gd name="T67" fmla="*/ 0 h 1416"/>
                              <a:gd name="T68" fmla="*/ 0 w 1361"/>
                              <a:gd name="T69" fmla="*/ 0 h 1416"/>
                              <a:gd name="T70" fmla="*/ 0 w 1361"/>
                              <a:gd name="T71" fmla="*/ 0 h 1416"/>
                              <a:gd name="T72" fmla="*/ 0 w 1361"/>
                              <a:gd name="T73" fmla="*/ 0 h 1416"/>
                              <a:gd name="T74" fmla="*/ 0 w 1361"/>
                              <a:gd name="T75" fmla="*/ 0 h 1416"/>
                              <a:gd name="T76" fmla="*/ 0 w 1361"/>
                              <a:gd name="T77" fmla="*/ 0 h 1416"/>
                              <a:gd name="T78" fmla="*/ 0 w 1361"/>
                              <a:gd name="T79" fmla="*/ 0 h 1416"/>
                              <a:gd name="T80" fmla="*/ 0 w 1361"/>
                              <a:gd name="T81" fmla="*/ 0 h 1416"/>
                              <a:gd name="T82" fmla="*/ 0 w 1361"/>
                              <a:gd name="T83" fmla="*/ 0 h 1416"/>
                              <a:gd name="T84" fmla="*/ 0 w 1361"/>
                              <a:gd name="T85" fmla="*/ 0 h 1416"/>
                              <a:gd name="T86" fmla="*/ 0 w 1361"/>
                              <a:gd name="T87" fmla="*/ 0 h 1416"/>
                              <a:gd name="T88" fmla="*/ 0 w 1361"/>
                              <a:gd name="T89" fmla="*/ 0 h 1416"/>
                              <a:gd name="T90" fmla="*/ 0 w 1361"/>
                              <a:gd name="T91" fmla="*/ 0 h 1416"/>
                              <a:gd name="T92" fmla="*/ 0 w 1361"/>
                              <a:gd name="T93" fmla="*/ 0 h 1416"/>
                              <a:gd name="T94" fmla="*/ 0 w 1361"/>
                              <a:gd name="T95" fmla="*/ 0 h 1416"/>
                              <a:gd name="T96" fmla="*/ 0 w 1361"/>
                              <a:gd name="T97" fmla="*/ 0 h 1416"/>
                              <a:gd name="T98" fmla="*/ 0 w 1361"/>
                              <a:gd name="T99" fmla="*/ 0 h 1416"/>
                              <a:gd name="T100" fmla="*/ 0 w 1361"/>
                              <a:gd name="T101" fmla="*/ 0 h 1416"/>
                              <a:gd name="T102" fmla="*/ 0 w 1361"/>
                              <a:gd name="T103" fmla="*/ 0 h 1416"/>
                              <a:gd name="T104" fmla="*/ 0 w 1361"/>
                              <a:gd name="T105" fmla="*/ 0 h 141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61"/>
                              <a:gd name="T160" fmla="*/ 0 h 1416"/>
                              <a:gd name="T161" fmla="*/ 1361 w 1361"/>
                              <a:gd name="T162" fmla="*/ 1416 h 141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61" h="1416">
                                <a:moveTo>
                                  <a:pt x="1361" y="708"/>
                                </a:moveTo>
                                <a:lnTo>
                                  <a:pt x="1360" y="671"/>
                                </a:lnTo>
                                <a:lnTo>
                                  <a:pt x="1358" y="635"/>
                                </a:lnTo>
                                <a:lnTo>
                                  <a:pt x="1353" y="599"/>
                                </a:lnTo>
                                <a:lnTo>
                                  <a:pt x="1348" y="565"/>
                                </a:lnTo>
                                <a:lnTo>
                                  <a:pt x="1341" y="532"/>
                                </a:lnTo>
                                <a:lnTo>
                                  <a:pt x="1333" y="499"/>
                                </a:lnTo>
                                <a:lnTo>
                                  <a:pt x="1322" y="466"/>
                                </a:lnTo>
                                <a:lnTo>
                                  <a:pt x="1311" y="436"/>
                                </a:lnTo>
                                <a:lnTo>
                                  <a:pt x="1297" y="404"/>
                                </a:lnTo>
                                <a:lnTo>
                                  <a:pt x="1283" y="374"/>
                                </a:lnTo>
                                <a:lnTo>
                                  <a:pt x="1266" y="343"/>
                                </a:lnTo>
                                <a:lnTo>
                                  <a:pt x="1249" y="315"/>
                                </a:lnTo>
                                <a:lnTo>
                                  <a:pt x="1229" y="287"/>
                                </a:lnTo>
                                <a:lnTo>
                                  <a:pt x="1208" y="260"/>
                                </a:lnTo>
                                <a:lnTo>
                                  <a:pt x="1185" y="233"/>
                                </a:lnTo>
                                <a:lnTo>
                                  <a:pt x="1161" y="208"/>
                                </a:lnTo>
                                <a:lnTo>
                                  <a:pt x="1135" y="181"/>
                                </a:lnTo>
                                <a:lnTo>
                                  <a:pt x="1109" y="159"/>
                                </a:lnTo>
                                <a:lnTo>
                                  <a:pt x="1082" y="136"/>
                                </a:lnTo>
                                <a:lnTo>
                                  <a:pt x="1056" y="116"/>
                                </a:lnTo>
                                <a:lnTo>
                                  <a:pt x="1027" y="97"/>
                                </a:lnTo>
                                <a:lnTo>
                                  <a:pt x="999" y="80"/>
                                </a:lnTo>
                                <a:lnTo>
                                  <a:pt x="970" y="64"/>
                                </a:lnTo>
                                <a:lnTo>
                                  <a:pt x="941" y="51"/>
                                </a:lnTo>
                                <a:lnTo>
                                  <a:pt x="910" y="38"/>
                                </a:lnTo>
                                <a:lnTo>
                                  <a:pt x="878" y="28"/>
                                </a:lnTo>
                                <a:lnTo>
                                  <a:pt x="846" y="18"/>
                                </a:lnTo>
                                <a:lnTo>
                                  <a:pt x="815" y="12"/>
                                </a:lnTo>
                                <a:lnTo>
                                  <a:pt x="782" y="5"/>
                                </a:lnTo>
                                <a:lnTo>
                                  <a:pt x="749" y="2"/>
                                </a:lnTo>
                                <a:lnTo>
                                  <a:pt x="714" y="0"/>
                                </a:lnTo>
                                <a:lnTo>
                                  <a:pt x="681" y="0"/>
                                </a:lnTo>
                                <a:lnTo>
                                  <a:pt x="611" y="2"/>
                                </a:lnTo>
                                <a:lnTo>
                                  <a:pt x="577" y="5"/>
                                </a:lnTo>
                                <a:lnTo>
                                  <a:pt x="545" y="12"/>
                                </a:lnTo>
                                <a:lnTo>
                                  <a:pt x="512" y="18"/>
                                </a:lnTo>
                                <a:lnTo>
                                  <a:pt x="480" y="28"/>
                                </a:lnTo>
                                <a:lnTo>
                                  <a:pt x="419" y="51"/>
                                </a:lnTo>
                                <a:lnTo>
                                  <a:pt x="360" y="80"/>
                                </a:lnTo>
                                <a:lnTo>
                                  <a:pt x="331" y="97"/>
                                </a:lnTo>
                                <a:lnTo>
                                  <a:pt x="304" y="116"/>
                                </a:lnTo>
                                <a:lnTo>
                                  <a:pt x="251" y="159"/>
                                </a:lnTo>
                                <a:lnTo>
                                  <a:pt x="225" y="181"/>
                                </a:lnTo>
                                <a:lnTo>
                                  <a:pt x="201" y="208"/>
                                </a:lnTo>
                                <a:lnTo>
                                  <a:pt x="175" y="233"/>
                                </a:lnTo>
                                <a:lnTo>
                                  <a:pt x="153" y="260"/>
                                </a:lnTo>
                                <a:lnTo>
                                  <a:pt x="112" y="315"/>
                                </a:lnTo>
                                <a:lnTo>
                                  <a:pt x="94" y="343"/>
                                </a:lnTo>
                                <a:lnTo>
                                  <a:pt x="78" y="374"/>
                                </a:lnTo>
                                <a:lnTo>
                                  <a:pt x="50" y="436"/>
                                </a:lnTo>
                                <a:lnTo>
                                  <a:pt x="38" y="466"/>
                                </a:lnTo>
                                <a:lnTo>
                                  <a:pt x="28" y="499"/>
                                </a:lnTo>
                                <a:lnTo>
                                  <a:pt x="13" y="565"/>
                                </a:lnTo>
                                <a:lnTo>
                                  <a:pt x="6" y="599"/>
                                </a:lnTo>
                                <a:lnTo>
                                  <a:pt x="3" y="635"/>
                                </a:lnTo>
                                <a:lnTo>
                                  <a:pt x="0" y="708"/>
                                </a:lnTo>
                                <a:lnTo>
                                  <a:pt x="0" y="743"/>
                                </a:lnTo>
                                <a:lnTo>
                                  <a:pt x="3" y="779"/>
                                </a:lnTo>
                                <a:lnTo>
                                  <a:pt x="6" y="813"/>
                                </a:lnTo>
                                <a:lnTo>
                                  <a:pt x="13" y="848"/>
                                </a:lnTo>
                                <a:lnTo>
                                  <a:pt x="19" y="881"/>
                                </a:lnTo>
                                <a:lnTo>
                                  <a:pt x="28" y="914"/>
                                </a:lnTo>
                                <a:lnTo>
                                  <a:pt x="38" y="947"/>
                                </a:lnTo>
                                <a:lnTo>
                                  <a:pt x="50" y="980"/>
                                </a:lnTo>
                                <a:lnTo>
                                  <a:pt x="63" y="1009"/>
                                </a:lnTo>
                                <a:lnTo>
                                  <a:pt x="78" y="1040"/>
                                </a:lnTo>
                                <a:lnTo>
                                  <a:pt x="94" y="1069"/>
                                </a:lnTo>
                                <a:lnTo>
                                  <a:pt x="112" y="1099"/>
                                </a:lnTo>
                                <a:lnTo>
                                  <a:pt x="131" y="1127"/>
                                </a:lnTo>
                                <a:lnTo>
                                  <a:pt x="153" y="1155"/>
                                </a:lnTo>
                                <a:lnTo>
                                  <a:pt x="175" y="1182"/>
                                </a:lnTo>
                                <a:lnTo>
                                  <a:pt x="201" y="1209"/>
                                </a:lnTo>
                                <a:lnTo>
                                  <a:pt x="225" y="1233"/>
                                </a:lnTo>
                                <a:lnTo>
                                  <a:pt x="251" y="1256"/>
                                </a:lnTo>
                                <a:lnTo>
                                  <a:pt x="277" y="1278"/>
                                </a:lnTo>
                                <a:lnTo>
                                  <a:pt x="304" y="1298"/>
                                </a:lnTo>
                                <a:lnTo>
                                  <a:pt x="331" y="1317"/>
                                </a:lnTo>
                                <a:lnTo>
                                  <a:pt x="360" y="1334"/>
                                </a:lnTo>
                                <a:lnTo>
                                  <a:pt x="389" y="1350"/>
                                </a:lnTo>
                                <a:lnTo>
                                  <a:pt x="419" y="1364"/>
                                </a:lnTo>
                                <a:lnTo>
                                  <a:pt x="449" y="1376"/>
                                </a:lnTo>
                                <a:lnTo>
                                  <a:pt x="480" y="1386"/>
                                </a:lnTo>
                                <a:lnTo>
                                  <a:pt x="512" y="1395"/>
                                </a:lnTo>
                                <a:lnTo>
                                  <a:pt x="545" y="1403"/>
                                </a:lnTo>
                                <a:lnTo>
                                  <a:pt x="577" y="1408"/>
                                </a:lnTo>
                                <a:lnTo>
                                  <a:pt x="611" y="1413"/>
                                </a:lnTo>
                                <a:lnTo>
                                  <a:pt x="646" y="1415"/>
                                </a:lnTo>
                                <a:lnTo>
                                  <a:pt x="681" y="1416"/>
                                </a:lnTo>
                                <a:lnTo>
                                  <a:pt x="714" y="1415"/>
                                </a:lnTo>
                                <a:lnTo>
                                  <a:pt x="749" y="1413"/>
                                </a:lnTo>
                                <a:lnTo>
                                  <a:pt x="782" y="1408"/>
                                </a:lnTo>
                                <a:lnTo>
                                  <a:pt x="815" y="1403"/>
                                </a:lnTo>
                                <a:lnTo>
                                  <a:pt x="846" y="1395"/>
                                </a:lnTo>
                                <a:lnTo>
                                  <a:pt x="878" y="1386"/>
                                </a:lnTo>
                                <a:lnTo>
                                  <a:pt x="910" y="1376"/>
                                </a:lnTo>
                                <a:lnTo>
                                  <a:pt x="941" y="1364"/>
                                </a:lnTo>
                                <a:lnTo>
                                  <a:pt x="970" y="1350"/>
                                </a:lnTo>
                                <a:lnTo>
                                  <a:pt x="999" y="1334"/>
                                </a:lnTo>
                                <a:lnTo>
                                  <a:pt x="1027" y="1317"/>
                                </a:lnTo>
                                <a:lnTo>
                                  <a:pt x="1056" y="1298"/>
                                </a:lnTo>
                                <a:lnTo>
                                  <a:pt x="1069" y="1288"/>
                                </a:lnTo>
                                <a:lnTo>
                                  <a:pt x="1075" y="1282"/>
                                </a:lnTo>
                                <a:lnTo>
                                  <a:pt x="1082" y="1278"/>
                                </a:lnTo>
                                <a:lnTo>
                                  <a:pt x="1109" y="1256"/>
                                </a:lnTo>
                                <a:lnTo>
                                  <a:pt x="1122" y="1244"/>
                                </a:lnTo>
                                <a:lnTo>
                                  <a:pt x="1135" y="1233"/>
                                </a:lnTo>
                                <a:lnTo>
                                  <a:pt x="1161" y="1209"/>
                                </a:lnTo>
                                <a:lnTo>
                                  <a:pt x="1163" y="1205"/>
                                </a:lnTo>
                                <a:lnTo>
                                  <a:pt x="1166" y="1202"/>
                                </a:lnTo>
                                <a:lnTo>
                                  <a:pt x="1173" y="1195"/>
                                </a:lnTo>
                                <a:lnTo>
                                  <a:pt x="1185" y="1182"/>
                                </a:lnTo>
                                <a:lnTo>
                                  <a:pt x="1208" y="1155"/>
                                </a:lnTo>
                                <a:lnTo>
                                  <a:pt x="1229" y="1127"/>
                                </a:lnTo>
                                <a:lnTo>
                                  <a:pt x="1233" y="1119"/>
                                </a:lnTo>
                                <a:lnTo>
                                  <a:pt x="1238" y="1112"/>
                                </a:lnTo>
                                <a:lnTo>
                                  <a:pt x="1249" y="1099"/>
                                </a:lnTo>
                                <a:lnTo>
                                  <a:pt x="1266" y="1069"/>
                                </a:lnTo>
                                <a:lnTo>
                                  <a:pt x="1283" y="1040"/>
                                </a:lnTo>
                                <a:lnTo>
                                  <a:pt x="1297" y="1009"/>
                                </a:lnTo>
                                <a:lnTo>
                                  <a:pt x="1304" y="994"/>
                                </a:lnTo>
                                <a:lnTo>
                                  <a:pt x="1305" y="990"/>
                                </a:lnTo>
                                <a:lnTo>
                                  <a:pt x="1307" y="986"/>
                                </a:lnTo>
                                <a:lnTo>
                                  <a:pt x="1311" y="980"/>
                                </a:lnTo>
                                <a:lnTo>
                                  <a:pt x="1322" y="947"/>
                                </a:lnTo>
                                <a:lnTo>
                                  <a:pt x="1333" y="914"/>
                                </a:lnTo>
                                <a:lnTo>
                                  <a:pt x="1341" y="881"/>
                                </a:lnTo>
                                <a:lnTo>
                                  <a:pt x="1348" y="848"/>
                                </a:lnTo>
                                <a:lnTo>
                                  <a:pt x="1353" y="813"/>
                                </a:lnTo>
                                <a:lnTo>
                                  <a:pt x="1358" y="779"/>
                                </a:lnTo>
                                <a:lnTo>
                                  <a:pt x="1360" y="743"/>
                                </a:lnTo>
                                <a:lnTo>
                                  <a:pt x="1361" y="708"/>
                                </a:lnTo>
                                <a:close/>
                                <a:moveTo>
                                  <a:pt x="1133" y="236"/>
                                </a:moveTo>
                                <a:lnTo>
                                  <a:pt x="1155" y="260"/>
                                </a:lnTo>
                                <a:lnTo>
                                  <a:pt x="1176" y="285"/>
                                </a:lnTo>
                                <a:lnTo>
                                  <a:pt x="1196" y="311"/>
                                </a:lnTo>
                                <a:lnTo>
                                  <a:pt x="1214" y="338"/>
                                </a:lnTo>
                                <a:lnTo>
                                  <a:pt x="1231" y="365"/>
                                </a:lnTo>
                                <a:lnTo>
                                  <a:pt x="1246" y="394"/>
                                </a:lnTo>
                                <a:lnTo>
                                  <a:pt x="1273" y="451"/>
                                </a:lnTo>
                                <a:lnTo>
                                  <a:pt x="1284" y="481"/>
                                </a:lnTo>
                                <a:lnTo>
                                  <a:pt x="1293" y="511"/>
                                </a:lnTo>
                                <a:lnTo>
                                  <a:pt x="1300" y="541"/>
                                </a:lnTo>
                                <a:lnTo>
                                  <a:pt x="1308" y="574"/>
                                </a:lnTo>
                                <a:lnTo>
                                  <a:pt x="1313" y="606"/>
                                </a:lnTo>
                                <a:lnTo>
                                  <a:pt x="1317" y="639"/>
                                </a:lnTo>
                                <a:lnTo>
                                  <a:pt x="1319" y="673"/>
                                </a:lnTo>
                                <a:lnTo>
                                  <a:pt x="1320" y="708"/>
                                </a:lnTo>
                                <a:lnTo>
                                  <a:pt x="1319" y="740"/>
                                </a:lnTo>
                                <a:lnTo>
                                  <a:pt x="1317" y="774"/>
                                </a:lnTo>
                                <a:lnTo>
                                  <a:pt x="1313" y="807"/>
                                </a:lnTo>
                                <a:lnTo>
                                  <a:pt x="1311" y="814"/>
                                </a:lnTo>
                                <a:lnTo>
                                  <a:pt x="1310" y="823"/>
                                </a:lnTo>
                                <a:lnTo>
                                  <a:pt x="1308" y="841"/>
                                </a:lnTo>
                                <a:lnTo>
                                  <a:pt x="1300" y="871"/>
                                </a:lnTo>
                                <a:lnTo>
                                  <a:pt x="1296" y="886"/>
                                </a:lnTo>
                                <a:lnTo>
                                  <a:pt x="1294" y="894"/>
                                </a:lnTo>
                                <a:lnTo>
                                  <a:pt x="1293" y="902"/>
                                </a:lnTo>
                                <a:lnTo>
                                  <a:pt x="1284" y="933"/>
                                </a:lnTo>
                                <a:lnTo>
                                  <a:pt x="1273" y="963"/>
                                </a:lnTo>
                                <a:lnTo>
                                  <a:pt x="1260" y="992"/>
                                </a:lnTo>
                                <a:lnTo>
                                  <a:pt x="1256" y="998"/>
                                </a:lnTo>
                                <a:lnTo>
                                  <a:pt x="1254" y="1001"/>
                                </a:lnTo>
                                <a:lnTo>
                                  <a:pt x="1253" y="1006"/>
                                </a:lnTo>
                                <a:lnTo>
                                  <a:pt x="1246" y="1021"/>
                                </a:lnTo>
                                <a:lnTo>
                                  <a:pt x="1238" y="1034"/>
                                </a:lnTo>
                                <a:lnTo>
                                  <a:pt x="1234" y="1041"/>
                                </a:lnTo>
                                <a:lnTo>
                                  <a:pt x="1232" y="1044"/>
                                </a:lnTo>
                                <a:lnTo>
                                  <a:pt x="1231" y="1048"/>
                                </a:lnTo>
                                <a:lnTo>
                                  <a:pt x="1214" y="1077"/>
                                </a:lnTo>
                                <a:lnTo>
                                  <a:pt x="1196" y="1103"/>
                                </a:lnTo>
                                <a:lnTo>
                                  <a:pt x="1176" y="1129"/>
                                </a:lnTo>
                                <a:lnTo>
                                  <a:pt x="1155" y="1154"/>
                                </a:lnTo>
                                <a:lnTo>
                                  <a:pt x="1133" y="1180"/>
                                </a:lnTo>
                                <a:lnTo>
                                  <a:pt x="1108" y="1203"/>
                                </a:lnTo>
                                <a:lnTo>
                                  <a:pt x="1084" y="1224"/>
                                </a:lnTo>
                                <a:lnTo>
                                  <a:pt x="1059" y="1245"/>
                                </a:lnTo>
                                <a:lnTo>
                                  <a:pt x="1034" y="1265"/>
                                </a:lnTo>
                                <a:lnTo>
                                  <a:pt x="1007" y="1282"/>
                                </a:lnTo>
                                <a:lnTo>
                                  <a:pt x="1003" y="1283"/>
                                </a:lnTo>
                                <a:lnTo>
                                  <a:pt x="1000" y="1285"/>
                                </a:lnTo>
                                <a:lnTo>
                                  <a:pt x="994" y="1290"/>
                                </a:lnTo>
                                <a:lnTo>
                                  <a:pt x="981" y="1298"/>
                                </a:lnTo>
                                <a:lnTo>
                                  <a:pt x="967" y="1305"/>
                                </a:lnTo>
                                <a:lnTo>
                                  <a:pt x="963" y="1306"/>
                                </a:lnTo>
                                <a:lnTo>
                                  <a:pt x="960" y="1308"/>
                                </a:lnTo>
                                <a:lnTo>
                                  <a:pt x="953" y="1313"/>
                                </a:lnTo>
                                <a:lnTo>
                                  <a:pt x="926" y="1327"/>
                                </a:lnTo>
                                <a:lnTo>
                                  <a:pt x="896" y="1338"/>
                                </a:lnTo>
                                <a:lnTo>
                                  <a:pt x="867" y="1347"/>
                                </a:lnTo>
                                <a:lnTo>
                                  <a:pt x="859" y="1348"/>
                                </a:lnTo>
                                <a:lnTo>
                                  <a:pt x="851" y="1351"/>
                                </a:lnTo>
                                <a:lnTo>
                                  <a:pt x="837" y="1355"/>
                                </a:lnTo>
                                <a:lnTo>
                                  <a:pt x="808" y="1363"/>
                                </a:lnTo>
                                <a:lnTo>
                                  <a:pt x="791" y="1365"/>
                                </a:lnTo>
                                <a:lnTo>
                                  <a:pt x="783" y="1366"/>
                                </a:lnTo>
                                <a:lnTo>
                                  <a:pt x="776" y="1368"/>
                                </a:lnTo>
                                <a:lnTo>
                                  <a:pt x="744" y="1372"/>
                                </a:lnTo>
                                <a:lnTo>
                                  <a:pt x="712" y="1375"/>
                                </a:lnTo>
                                <a:lnTo>
                                  <a:pt x="681" y="1376"/>
                                </a:lnTo>
                                <a:lnTo>
                                  <a:pt x="648" y="1375"/>
                                </a:lnTo>
                                <a:lnTo>
                                  <a:pt x="616" y="1372"/>
                                </a:lnTo>
                                <a:lnTo>
                                  <a:pt x="583" y="1368"/>
                                </a:lnTo>
                                <a:lnTo>
                                  <a:pt x="552" y="1363"/>
                                </a:lnTo>
                                <a:lnTo>
                                  <a:pt x="521" y="1355"/>
                                </a:lnTo>
                                <a:lnTo>
                                  <a:pt x="492" y="1347"/>
                                </a:lnTo>
                                <a:lnTo>
                                  <a:pt x="463" y="1338"/>
                                </a:lnTo>
                                <a:lnTo>
                                  <a:pt x="435" y="1327"/>
                                </a:lnTo>
                                <a:lnTo>
                                  <a:pt x="406" y="1313"/>
                                </a:lnTo>
                                <a:lnTo>
                                  <a:pt x="379" y="1298"/>
                                </a:lnTo>
                                <a:lnTo>
                                  <a:pt x="352" y="1282"/>
                                </a:lnTo>
                                <a:lnTo>
                                  <a:pt x="326" y="1265"/>
                                </a:lnTo>
                                <a:lnTo>
                                  <a:pt x="300" y="1245"/>
                                </a:lnTo>
                                <a:lnTo>
                                  <a:pt x="275" y="1224"/>
                                </a:lnTo>
                                <a:lnTo>
                                  <a:pt x="251" y="1203"/>
                                </a:lnTo>
                                <a:lnTo>
                                  <a:pt x="228" y="1180"/>
                                </a:lnTo>
                                <a:lnTo>
                                  <a:pt x="204" y="1154"/>
                                </a:lnTo>
                                <a:lnTo>
                                  <a:pt x="183" y="1129"/>
                                </a:lnTo>
                                <a:lnTo>
                                  <a:pt x="163" y="1103"/>
                                </a:lnTo>
                                <a:lnTo>
                                  <a:pt x="146" y="1077"/>
                                </a:lnTo>
                                <a:lnTo>
                                  <a:pt x="128" y="1048"/>
                                </a:lnTo>
                                <a:lnTo>
                                  <a:pt x="114" y="1021"/>
                                </a:lnTo>
                                <a:lnTo>
                                  <a:pt x="99" y="992"/>
                                </a:lnTo>
                                <a:lnTo>
                                  <a:pt x="88" y="963"/>
                                </a:lnTo>
                                <a:lnTo>
                                  <a:pt x="75" y="933"/>
                                </a:lnTo>
                                <a:lnTo>
                                  <a:pt x="66" y="902"/>
                                </a:lnTo>
                                <a:lnTo>
                                  <a:pt x="57" y="871"/>
                                </a:lnTo>
                                <a:lnTo>
                                  <a:pt x="52" y="841"/>
                                </a:lnTo>
                                <a:lnTo>
                                  <a:pt x="46" y="807"/>
                                </a:lnTo>
                                <a:lnTo>
                                  <a:pt x="43" y="774"/>
                                </a:lnTo>
                                <a:lnTo>
                                  <a:pt x="41" y="740"/>
                                </a:lnTo>
                                <a:lnTo>
                                  <a:pt x="41" y="708"/>
                                </a:lnTo>
                                <a:lnTo>
                                  <a:pt x="43" y="639"/>
                                </a:lnTo>
                                <a:lnTo>
                                  <a:pt x="46" y="606"/>
                                </a:lnTo>
                                <a:lnTo>
                                  <a:pt x="52" y="574"/>
                                </a:lnTo>
                                <a:lnTo>
                                  <a:pt x="57" y="541"/>
                                </a:lnTo>
                                <a:lnTo>
                                  <a:pt x="66" y="511"/>
                                </a:lnTo>
                                <a:lnTo>
                                  <a:pt x="88" y="451"/>
                                </a:lnTo>
                                <a:lnTo>
                                  <a:pt x="114" y="394"/>
                                </a:lnTo>
                                <a:lnTo>
                                  <a:pt x="146" y="338"/>
                                </a:lnTo>
                                <a:lnTo>
                                  <a:pt x="183" y="285"/>
                                </a:lnTo>
                                <a:lnTo>
                                  <a:pt x="228" y="236"/>
                                </a:lnTo>
                                <a:lnTo>
                                  <a:pt x="275" y="189"/>
                                </a:lnTo>
                                <a:lnTo>
                                  <a:pt x="326" y="150"/>
                                </a:lnTo>
                                <a:lnTo>
                                  <a:pt x="379" y="116"/>
                                </a:lnTo>
                                <a:lnTo>
                                  <a:pt x="406" y="102"/>
                                </a:lnTo>
                                <a:lnTo>
                                  <a:pt x="435" y="90"/>
                                </a:lnTo>
                                <a:lnTo>
                                  <a:pt x="492" y="68"/>
                                </a:lnTo>
                                <a:lnTo>
                                  <a:pt x="521" y="60"/>
                                </a:lnTo>
                                <a:lnTo>
                                  <a:pt x="552" y="54"/>
                                </a:lnTo>
                                <a:lnTo>
                                  <a:pt x="616" y="44"/>
                                </a:lnTo>
                                <a:lnTo>
                                  <a:pt x="681" y="42"/>
                                </a:lnTo>
                                <a:lnTo>
                                  <a:pt x="712" y="42"/>
                                </a:lnTo>
                                <a:lnTo>
                                  <a:pt x="744" y="44"/>
                                </a:lnTo>
                                <a:lnTo>
                                  <a:pt x="776" y="48"/>
                                </a:lnTo>
                                <a:lnTo>
                                  <a:pt x="808" y="54"/>
                                </a:lnTo>
                                <a:lnTo>
                                  <a:pt x="837" y="60"/>
                                </a:lnTo>
                                <a:lnTo>
                                  <a:pt x="867" y="68"/>
                                </a:lnTo>
                                <a:lnTo>
                                  <a:pt x="896" y="78"/>
                                </a:lnTo>
                                <a:lnTo>
                                  <a:pt x="926" y="90"/>
                                </a:lnTo>
                                <a:lnTo>
                                  <a:pt x="953" y="102"/>
                                </a:lnTo>
                                <a:lnTo>
                                  <a:pt x="981" y="116"/>
                                </a:lnTo>
                                <a:lnTo>
                                  <a:pt x="1007" y="131"/>
                                </a:lnTo>
                                <a:lnTo>
                                  <a:pt x="1034" y="150"/>
                                </a:lnTo>
                                <a:lnTo>
                                  <a:pt x="1059" y="168"/>
                                </a:lnTo>
                                <a:lnTo>
                                  <a:pt x="1084" y="189"/>
                                </a:lnTo>
                                <a:lnTo>
                                  <a:pt x="1108" y="211"/>
                                </a:lnTo>
                                <a:lnTo>
                                  <a:pt x="1133" y="236"/>
                                </a:lnTo>
                                <a:close/>
                              </a:path>
                            </a:pathLst>
                          </a:custGeom>
                          <a:solidFill>
                            <a:srgbClr val="C8C8C8"/>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74" name="Freeform 78"/>
                        <wps:cNvSpPr>
                          <a:spLocks noEditPoints="1"/>
                        </wps:cNvSpPr>
                        <wps:spPr bwMode="auto">
                          <a:xfrm>
                            <a:off x="1492" y="691"/>
                            <a:ext cx="117" cy="121"/>
                          </a:xfrm>
                          <a:custGeom>
                            <a:avLst/>
                            <a:gdLst>
                              <a:gd name="T0" fmla="*/ 0 w 1279"/>
                              <a:gd name="T1" fmla="*/ 0 h 1334"/>
                              <a:gd name="T2" fmla="*/ 0 w 1279"/>
                              <a:gd name="T3" fmla="*/ 0 h 1334"/>
                              <a:gd name="T4" fmla="*/ 0 w 1279"/>
                              <a:gd name="T5" fmla="*/ 0 h 1334"/>
                              <a:gd name="T6" fmla="*/ 0 w 1279"/>
                              <a:gd name="T7" fmla="*/ 0 h 1334"/>
                              <a:gd name="T8" fmla="*/ 0 w 1279"/>
                              <a:gd name="T9" fmla="*/ 0 h 1334"/>
                              <a:gd name="T10" fmla="*/ 0 w 1279"/>
                              <a:gd name="T11" fmla="*/ 0 h 1334"/>
                              <a:gd name="T12" fmla="*/ 0 w 1279"/>
                              <a:gd name="T13" fmla="*/ 0 h 1334"/>
                              <a:gd name="T14" fmla="*/ 0 w 1279"/>
                              <a:gd name="T15" fmla="*/ 0 h 1334"/>
                              <a:gd name="T16" fmla="*/ 0 w 1279"/>
                              <a:gd name="T17" fmla="*/ 0 h 1334"/>
                              <a:gd name="T18" fmla="*/ 0 w 1279"/>
                              <a:gd name="T19" fmla="*/ 0 h 1334"/>
                              <a:gd name="T20" fmla="*/ 0 w 1279"/>
                              <a:gd name="T21" fmla="*/ 0 h 1334"/>
                              <a:gd name="T22" fmla="*/ 0 w 1279"/>
                              <a:gd name="T23" fmla="*/ 0 h 1334"/>
                              <a:gd name="T24" fmla="*/ 0 w 1279"/>
                              <a:gd name="T25" fmla="*/ 0 h 1334"/>
                              <a:gd name="T26" fmla="*/ 0 w 1279"/>
                              <a:gd name="T27" fmla="*/ 0 h 1334"/>
                              <a:gd name="T28" fmla="*/ 0 w 1279"/>
                              <a:gd name="T29" fmla="*/ 0 h 1334"/>
                              <a:gd name="T30" fmla="*/ 0 w 1279"/>
                              <a:gd name="T31" fmla="*/ 0 h 1334"/>
                              <a:gd name="T32" fmla="*/ 0 w 1279"/>
                              <a:gd name="T33" fmla="*/ 0 h 1334"/>
                              <a:gd name="T34" fmla="*/ 0 w 1279"/>
                              <a:gd name="T35" fmla="*/ 0 h 1334"/>
                              <a:gd name="T36" fmla="*/ 0 w 1279"/>
                              <a:gd name="T37" fmla="*/ 0 h 1334"/>
                              <a:gd name="T38" fmla="*/ 0 w 1279"/>
                              <a:gd name="T39" fmla="*/ 0 h 1334"/>
                              <a:gd name="T40" fmla="*/ 0 w 1279"/>
                              <a:gd name="T41" fmla="*/ 0 h 1334"/>
                              <a:gd name="T42" fmla="*/ 0 w 1279"/>
                              <a:gd name="T43" fmla="*/ 0 h 1334"/>
                              <a:gd name="T44" fmla="*/ 0 w 1279"/>
                              <a:gd name="T45" fmla="*/ 0 h 1334"/>
                              <a:gd name="T46" fmla="*/ 0 w 1279"/>
                              <a:gd name="T47" fmla="*/ 0 h 1334"/>
                              <a:gd name="T48" fmla="*/ 0 w 1279"/>
                              <a:gd name="T49" fmla="*/ 0 h 1334"/>
                              <a:gd name="T50" fmla="*/ 0 w 1279"/>
                              <a:gd name="T51" fmla="*/ 0 h 1334"/>
                              <a:gd name="T52" fmla="*/ 0 w 1279"/>
                              <a:gd name="T53" fmla="*/ 0 h 1334"/>
                              <a:gd name="T54" fmla="*/ 0 w 1279"/>
                              <a:gd name="T55" fmla="*/ 0 h 1334"/>
                              <a:gd name="T56" fmla="*/ 0 w 1279"/>
                              <a:gd name="T57" fmla="*/ 0 h 1334"/>
                              <a:gd name="T58" fmla="*/ 0 w 1279"/>
                              <a:gd name="T59" fmla="*/ 0 h 1334"/>
                              <a:gd name="T60" fmla="*/ 0 w 1279"/>
                              <a:gd name="T61" fmla="*/ 0 h 1334"/>
                              <a:gd name="T62" fmla="*/ 0 w 1279"/>
                              <a:gd name="T63" fmla="*/ 0 h 1334"/>
                              <a:gd name="T64" fmla="*/ 0 w 1279"/>
                              <a:gd name="T65" fmla="*/ 0 h 1334"/>
                              <a:gd name="T66" fmla="*/ 0 w 1279"/>
                              <a:gd name="T67" fmla="*/ 0 h 1334"/>
                              <a:gd name="T68" fmla="*/ 0 w 1279"/>
                              <a:gd name="T69" fmla="*/ 0 h 1334"/>
                              <a:gd name="T70" fmla="*/ 0 w 1279"/>
                              <a:gd name="T71" fmla="*/ 0 h 1334"/>
                              <a:gd name="T72" fmla="*/ 0 w 1279"/>
                              <a:gd name="T73" fmla="*/ 0 h 1334"/>
                              <a:gd name="T74" fmla="*/ 0 w 1279"/>
                              <a:gd name="T75" fmla="*/ 0 h 1334"/>
                              <a:gd name="T76" fmla="*/ 0 w 1279"/>
                              <a:gd name="T77" fmla="*/ 0 h 1334"/>
                              <a:gd name="T78" fmla="*/ 0 w 1279"/>
                              <a:gd name="T79" fmla="*/ 0 h 1334"/>
                              <a:gd name="T80" fmla="*/ 0 w 1279"/>
                              <a:gd name="T81" fmla="*/ 0 h 1334"/>
                              <a:gd name="T82" fmla="*/ 0 w 1279"/>
                              <a:gd name="T83" fmla="*/ 0 h 1334"/>
                              <a:gd name="T84" fmla="*/ 0 w 1279"/>
                              <a:gd name="T85" fmla="*/ 0 h 1334"/>
                              <a:gd name="T86" fmla="*/ 0 w 1279"/>
                              <a:gd name="T87" fmla="*/ 0 h 1334"/>
                              <a:gd name="T88" fmla="*/ 0 w 1279"/>
                              <a:gd name="T89" fmla="*/ 0 h 1334"/>
                              <a:gd name="T90" fmla="*/ 0 w 1279"/>
                              <a:gd name="T91" fmla="*/ 0 h 1334"/>
                              <a:gd name="T92" fmla="*/ 0 w 1279"/>
                              <a:gd name="T93" fmla="*/ 0 h 1334"/>
                              <a:gd name="T94" fmla="*/ 0 w 1279"/>
                              <a:gd name="T95" fmla="*/ 0 h 1334"/>
                              <a:gd name="T96" fmla="*/ 0 w 1279"/>
                              <a:gd name="T97" fmla="*/ 0 h 1334"/>
                              <a:gd name="T98" fmla="*/ 0 w 1279"/>
                              <a:gd name="T99" fmla="*/ 0 h 1334"/>
                              <a:gd name="T100" fmla="*/ 0 w 1279"/>
                              <a:gd name="T101" fmla="*/ 0 h 13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79"/>
                              <a:gd name="T154" fmla="*/ 0 h 1334"/>
                              <a:gd name="T155" fmla="*/ 1279 w 1279"/>
                              <a:gd name="T156" fmla="*/ 1334 h 13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79" h="1334">
                                <a:moveTo>
                                  <a:pt x="1279" y="666"/>
                                </a:moveTo>
                                <a:lnTo>
                                  <a:pt x="1278" y="631"/>
                                </a:lnTo>
                                <a:lnTo>
                                  <a:pt x="1276" y="597"/>
                                </a:lnTo>
                                <a:lnTo>
                                  <a:pt x="1272" y="564"/>
                                </a:lnTo>
                                <a:lnTo>
                                  <a:pt x="1267" y="532"/>
                                </a:lnTo>
                                <a:lnTo>
                                  <a:pt x="1259" y="499"/>
                                </a:lnTo>
                                <a:lnTo>
                                  <a:pt x="1252" y="469"/>
                                </a:lnTo>
                                <a:lnTo>
                                  <a:pt x="1243" y="439"/>
                                </a:lnTo>
                                <a:lnTo>
                                  <a:pt x="1232" y="409"/>
                                </a:lnTo>
                                <a:lnTo>
                                  <a:pt x="1205" y="352"/>
                                </a:lnTo>
                                <a:lnTo>
                                  <a:pt x="1190" y="323"/>
                                </a:lnTo>
                                <a:lnTo>
                                  <a:pt x="1173" y="296"/>
                                </a:lnTo>
                                <a:lnTo>
                                  <a:pt x="1155" y="269"/>
                                </a:lnTo>
                                <a:lnTo>
                                  <a:pt x="1135" y="243"/>
                                </a:lnTo>
                                <a:lnTo>
                                  <a:pt x="1114" y="218"/>
                                </a:lnTo>
                                <a:lnTo>
                                  <a:pt x="1092" y="194"/>
                                </a:lnTo>
                                <a:lnTo>
                                  <a:pt x="1067" y="169"/>
                                </a:lnTo>
                                <a:lnTo>
                                  <a:pt x="1043" y="147"/>
                                </a:lnTo>
                                <a:lnTo>
                                  <a:pt x="1018" y="126"/>
                                </a:lnTo>
                                <a:lnTo>
                                  <a:pt x="993" y="108"/>
                                </a:lnTo>
                                <a:lnTo>
                                  <a:pt x="966" y="89"/>
                                </a:lnTo>
                                <a:lnTo>
                                  <a:pt x="940" y="74"/>
                                </a:lnTo>
                                <a:lnTo>
                                  <a:pt x="912" y="60"/>
                                </a:lnTo>
                                <a:lnTo>
                                  <a:pt x="885" y="48"/>
                                </a:lnTo>
                                <a:lnTo>
                                  <a:pt x="855" y="36"/>
                                </a:lnTo>
                                <a:lnTo>
                                  <a:pt x="826" y="26"/>
                                </a:lnTo>
                                <a:lnTo>
                                  <a:pt x="796" y="18"/>
                                </a:lnTo>
                                <a:lnTo>
                                  <a:pt x="767" y="12"/>
                                </a:lnTo>
                                <a:lnTo>
                                  <a:pt x="735" y="6"/>
                                </a:lnTo>
                                <a:lnTo>
                                  <a:pt x="703" y="2"/>
                                </a:lnTo>
                                <a:lnTo>
                                  <a:pt x="671" y="0"/>
                                </a:lnTo>
                                <a:lnTo>
                                  <a:pt x="640" y="0"/>
                                </a:lnTo>
                                <a:lnTo>
                                  <a:pt x="575" y="2"/>
                                </a:lnTo>
                                <a:lnTo>
                                  <a:pt x="511" y="12"/>
                                </a:lnTo>
                                <a:lnTo>
                                  <a:pt x="480" y="18"/>
                                </a:lnTo>
                                <a:lnTo>
                                  <a:pt x="451" y="26"/>
                                </a:lnTo>
                                <a:lnTo>
                                  <a:pt x="394" y="48"/>
                                </a:lnTo>
                                <a:lnTo>
                                  <a:pt x="365" y="60"/>
                                </a:lnTo>
                                <a:lnTo>
                                  <a:pt x="338" y="74"/>
                                </a:lnTo>
                                <a:lnTo>
                                  <a:pt x="285" y="108"/>
                                </a:lnTo>
                                <a:lnTo>
                                  <a:pt x="234" y="147"/>
                                </a:lnTo>
                                <a:lnTo>
                                  <a:pt x="187" y="194"/>
                                </a:lnTo>
                                <a:lnTo>
                                  <a:pt x="142" y="243"/>
                                </a:lnTo>
                                <a:lnTo>
                                  <a:pt x="105" y="296"/>
                                </a:lnTo>
                                <a:lnTo>
                                  <a:pt x="73" y="352"/>
                                </a:lnTo>
                                <a:lnTo>
                                  <a:pt x="47" y="409"/>
                                </a:lnTo>
                                <a:lnTo>
                                  <a:pt x="25" y="469"/>
                                </a:lnTo>
                                <a:lnTo>
                                  <a:pt x="16" y="499"/>
                                </a:lnTo>
                                <a:lnTo>
                                  <a:pt x="11" y="532"/>
                                </a:lnTo>
                                <a:lnTo>
                                  <a:pt x="5" y="564"/>
                                </a:lnTo>
                                <a:lnTo>
                                  <a:pt x="2" y="597"/>
                                </a:lnTo>
                                <a:lnTo>
                                  <a:pt x="0" y="666"/>
                                </a:lnTo>
                                <a:lnTo>
                                  <a:pt x="0" y="698"/>
                                </a:lnTo>
                                <a:lnTo>
                                  <a:pt x="2" y="732"/>
                                </a:lnTo>
                                <a:lnTo>
                                  <a:pt x="5" y="765"/>
                                </a:lnTo>
                                <a:lnTo>
                                  <a:pt x="11" y="799"/>
                                </a:lnTo>
                                <a:lnTo>
                                  <a:pt x="16" y="829"/>
                                </a:lnTo>
                                <a:lnTo>
                                  <a:pt x="25" y="860"/>
                                </a:lnTo>
                                <a:lnTo>
                                  <a:pt x="34" y="891"/>
                                </a:lnTo>
                                <a:lnTo>
                                  <a:pt x="47" y="921"/>
                                </a:lnTo>
                                <a:lnTo>
                                  <a:pt x="58" y="950"/>
                                </a:lnTo>
                                <a:lnTo>
                                  <a:pt x="73" y="979"/>
                                </a:lnTo>
                                <a:lnTo>
                                  <a:pt x="87" y="1006"/>
                                </a:lnTo>
                                <a:lnTo>
                                  <a:pt x="105" y="1035"/>
                                </a:lnTo>
                                <a:lnTo>
                                  <a:pt x="122" y="1061"/>
                                </a:lnTo>
                                <a:lnTo>
                                  <a:pt x="142" y="1087"/>
                                </a:lnTo>
                                <a:lnTo>
                                  <a:pt x="163" y="1112"/>
                                </a:lnTo>
                                <a:lnTo>
                                  <a:pt x="187" y="1138"/>
                                </a:lnTo>
                                <a:lnTo>
                                  <a:pt x="210" y="1161"/>
                                </a:lnTo>
                                <a:lnTo>
                                  <a:pt x="234" y="1182"/>
                                </a:lnTo>
                                <a:lnTo>
                                  <a:pt x="259" y="1203"/>
                                </a:lnTo>
                                <a:lnTo>
                                  <a:pt x="285" y="1223"/>
                                </a:lnTo>
                                <a:lnTo>
                                  <a:pt x="311" y="1240"/>
                                </a:lnTo>
                                <a:lnTo>
                                  <a:pt x="338" y="1256"/>
                                </a:lnTo>
                                <a:lnTo>
                                  <a:pt x="365" y="1271"/>
                                </a:lnTo>
                                <a:lnTo>
                                  <a:pt x="394" y="1285"/>
                                </a:lnTo>
                                <a:lnTo>
                                  <a:pt x="422" y="1296"/>
                                </a:lnTo>
                                <a:lnTo>
                                  <a:pt x="451" y="1305"/>
                                </a:lnTo>
                                <a:lnTo>
                                  <a:pt x="480" y="1313"/>
                                </a:lnTo>
                                <a:lnTo>
                                  <a:pt x="511" y="1321"/>
                                </a:lnTo>
                                <a:lnTo>
                                  <a:pt x="542" y="1326"/>
                                </a:lnTo>
                                <a:lnTo>
                                  <a:pt x="575" y="1330"/>
                                </a:lnTo>
                                <a:lnTo>
                                  <a:pt x="607" y="1333"/>
                                </a:lnTo>
                                <a:lnTo>
                                  <a:pt x="640" y="1334"/>
                                </a:lnTo>
                                <a:lnTo>
                                  <a:pt x="671" y="1333"/>
                                </a:lnTo>
                                <a:lnTo>
                                  <a:pt x="703" y="1330"/>
                                </a:lnTo>
                                <a:lnTo>
                                  <a:pt x="735" y="1326"/>
                                </a:lnTo>
                                <a:lnTo>
                                  <a:pt x="742" y="1324"/>
                                </a:lnTo>
                                <a:lnTo>
                                  <a:pt x="750" y="1323"/>
                                </a:lnTo>
                                <a:lnTo>
                                  <a:pt x="767" y="1321"/>
                                </a:lnTo>
                                <a:lnTo>
                                  <a:pt x="796" y="1313"/>
                                </a:lnTo>
                                <a:lnTo>
                                  <a:pt x="810" y="1309"/>
                                </a:lnTo>
                                <a:lnTo>
                                  <a:pt x="818" y="1306"/>
                                </a:lnTo>
                                <a:lnTo>
                                  <a:pt x="826" y="1305"/>
                                </a:lnTo>
                                <a:lnTo>
                                  <a:pt x="855" y="1296"/>
                                </a:lnTo>
                                <a:lnTo>
                                  <a:pt x="885" y="1285"/>
                                </a:lnTo>
                                <a:lnTo>
                                  <a:pt x="912" y="1271"/>
                                </a:lnTo>
                                <a:lnTo>
                                  <a:pt x="919" y="1266"/>
                                </a:lnTo>
                                <a:lnTo>
                                  <a:pt x="922" y="1264"/>
                                </a:lnTo>
                                <a:lnTo>
                                  <a:pt x="926" y="1263"/>
                                </a:lnTo>
                                <a:lnTo>
                                  <a:pt x="940" y="1256"/>
                                </a:lnTo>
                                <a:lnTo>
                                  <a:pt x="953" y="1248"/>
                                </a:lnTo>
                                <a:lnTo>
                                  <a:pt x="959" y="1243"/>
                                </a:lnTo>
                                <a:lnTo>
                                  <a:pt x="962" y="1241"/>
                                </a:lnTo>
                                <a:lnTo>
                                  <a:pt x="966" y="1240"/>
                                </a:lnTo>
                                <a:lnTo>
                                  <a:pt x="993" y="1223"/>
                                </a:lnTo>
                                <a:lnTo>
                                  <a:pt x="1018" y="1203"/>
                                </a:lnTo>
                                <a:lnTo>
                                  <a:pt x="1043" y="1182"/>
                                </a:lnTo>
                                <a:lnTo>
                                  <a:pt x="1067" y="1161"/>
                                </a:lnTo>
                                <a:lnTo>
                                  <a:pt x="1092" y="1138"/>
                                </a:lnTo>
                                <a:lnTo>
                                  <a:pt x="1114" y="1112"/>
                                </a:lnTo>
                                <a:lnTo>
                                  <a:pt x="1135" y="1087"/>
                                </a:lnTo>
                                <a:lnTo>
                                  <a:pt x="1155" y="1061"/>
                                </a:lnTo>
                                <a:lnTo>
                                  <a:pt x="1173" y="1035"/>
                                </a:lnTo>
                                <a:lnTo>
                                  <a:pt x="1190" y="1006"/>
                                </a:lnTo>
                                <a:lnTo>
                                  <a:pt x="1191" y="1002"/>
                                </a:lnTo>
                                <a:lnTo>
                                  <a:pt x="1193" y="999"/>
                                </a:lnTo>
                                <a:lnTo>
                                  <a:pt x="1197" y="992"/>
                                </a:lnTo>
                                <a:lnTo>
                                  <a:pt x="1205" y="979"/>
                                </a:lnTo>
                                <a:lnTo>
                                  <a:pt x="1212" y="964"/>
                                </a:lnTo>
                                <a:lnTo>
                                  <a:pt x="1213" y="959"/>
                                </a:lnTo>
                                <a:lnTo>
                                  <a:pt x="1215" y="956"/>
                                </a:lnTo>
                                <a:lnTo>
                                  <a:pt x="1219" y="950"/>
                                </a:lnTo>
                                <a:lnTo>
                                  <a:pt x="1232" y="921"/>
                                </a:lnTo>
                                <a:lnTo>
                                  <a:pt x="1243" y="891"/>
                                </a:lnTo>
                                <a:lnTo>
                                  <a:pt x="1252" y="860"/>
                                </a:lnTo>
                                <a:lnTo>
                                  <a:pt x="1253" y="852"/>
                                </a:lnTo>
                                <a:lnTo>
                                  <a:pt x="1255" y="844"/>
                                </a:lnTo>
                                <a:lnTo>
                                  <a:pt x="1259" y="829"/>
                                </a:lnTo>
                                <a:lnTo>
                                  <a:pt x="1267" y="799"/>
                                </a:lnTo>
                                <a:lnTo>
                                  <a:pt x="1269" y="781"/>
                                </a:lnTo>
                                <a:lnTo>
                                  <a:pt x="1270" y="772"/>
                                </a:lnTo>
                                <a:lnTo>
                                  <a:pt x="1272" y="765"/>
                                </a:lnTo>
                                <a:lnTo>
                                  <a:pt x="1276" y="732"/>
                                </a:lnTo>
                                <a:lnTo>
                                  <a:pt x="1278" y="698"/>
                                </a:lnTo>
                                <a:lnTo>
                                  <a:pt x="1279" y="666"/>
                                </a:lnTo>
                                <a:close/>
                                <a:moveTo>
                                  <a:pt x="1063" y="224"/>
                                </a:moveTo>
                                <a:lnTo>
                                  <a:pt x="1084" y="247"/>
                                </a:lnTo>
                                <a:lnTo>
                                  <a:pt x="1104" y="271"/>
                                </a:lnTo>
                                <a:lnTo>
                                  <a:pt x="1139" y="320"/>
                                </a:lnTo>
                                <a:lnTo>
                                  <a:pt x="1155" y="345"/>
                                </a:lnTo>
                                <a:lnTo>
                                  <a:pt x="1169" y="371"/>
                                </a:lnTo>
                                <a:lnTo>
                                  <a:pt x="1182" y="397"/>
                                </a:lnTo>
                                <a:lnTo>
                                  <a:pt x="1194" y="425"/>
                                </a:lnTo>
                                <a:lnTo>
                                  <a:pt x="1213" y="481"/>
                                </a:lnTo>
                                <a:lnTo>
                                  <a:pt x="1227" y="541"/>
                                </a:lnTo>
                                <a:lnTo>
                                  <a:pt x="1231" y="570"/>
                                </a:lnTo>
                                <a:lnTo>
                                  <a:pt x="1236" y="602"/>
                                </a:lnTo>
                                <a:lnTo>
                                  <a:pt x="1238" y="633"/>
                                </a:lnTo>
                                <a:lnTo>
                                  <a:pt x="1239" y="666"/>
                                </a:lnTo>
                                <a:lnTo>
                                  <a:pt x="1238" y="696"/>
                                </a:lnTo>
                                <a:lnTo>
                                  <a:pt x="1236" y="728"/>
                                </a:lnTo>
                                <a:lnTo>
                                  <a:pt x="1231" y="758"/>
                                </a:lnTo>
                                <a:lnTo>
                                  <a:pt x="1227" y="790"/>
                                </a:lnTo>
                                <a:lnTo>
                                  <a:pt x="1220" y="818"/>
                                </a:lnTo>
                                <a:lnTo>
                                  <a:pt x="1216" y="832"/>
                                </a:lnTo>
                                <a:lnTo>
                                  <a:pt x="1213" y="847"/>
                                </a:lnTo>
                                <a:lnTo>
                                  <a:pt x="1203" y="876"/>
                                </a:lnTo>
                                <a:lnTo>
                                  <a:pt x="1200" y="882"/>
                                </a:lnTo>
                                <a:lnTo>
                                  <a:pt x="1198" y="890"/>
                                </a:lnTo>
                                <a:lnTo>
                                  <a:pt x="1194" y="905"/>
                                </a:lnTo>
                                <a:lnTo>
                                  <a:pt x="1182" y="931"/>
                                </a:lnTo>
                                <a:lnTo>
                                  <a:pt x="1169" y="958"/>
                                </a:lnTo>
                                <a:lnTo>
                                  <a:pt x="1155" y="984"/>
                                </a:lnTo>
                                <a:lnTo>
                                  <a:pt x="1139" y="1011"/>
                                </a:lnTo>
                                <a:lnTo>
                                  <a:pt x="1121" y="1035"/>
                                </a:lnTo>
                                <a:lnTo>
                                  <a:pt x="1118" y="1037"/>
                                </a:lnTo>
                                <a:lnTo>
                                  <a:pt x="1116" y="1040"/>
                                </a:lnTo>
                                <a:lnTo>
                                  <a:pt x="1112" y="1046"/>
                                </a:lnTo>
                                <a:lnTo>
                                  <a:pt x="1104" y="1060"/>
                                </a:lnTo>
                                <a:lnTo>
                                  <a:pt x="1084" y="1083"/>
                                </a:lnTo>
                                <a:lnTo>
                                  <a:pt x="1063" y="1107"/>
                                </a:lnTo>
                                <a:lnTo>
                                  <a:pt x="1040" y="1129"/>
                                </a:lnTo>
                                <a:lnTo>
                                  <a:pt x="1017" y="1150"/>
                                </a:lnTo>
                                <a:lnTo>
                                  <a:pt x="1005" y="1159"/>
                                </a:lnTo>
                                <a:lnTo>
                                  <a:pt x="999" y="1163"/>
                                </a:lnTo>
                                <a:lnTo>
                                  <a:pt x="995" y="1165"/>
                                </a:lnTo>
                                <a:lnTo>
                                  <a:pt x="993" y="1168"/>
                                </a:lnTo>
                                <a:lnTo>
                                  <a:pt x="971" y="1187"/>
                                </a:lnTo>
                                <a:lnTo>
                                  <a:pt x="946" y="1203"/>
                                </a:lnTo>
                                <a:lnTo>
                                  <a:pt x="921" y="1218"/>
                                </a:lnTo>
                                <a:lnTo>
                                  <a:pt x="895" y="1231"/>
                                </a:lnTo>
                                <a:lnTo>
                                  <a:pt x="870" y="1244"/>
                                </a:lnTo>
                                <a:lnTo>
                                  <a:pt x="855" y="1249"/>
                                </a:lnTo>
                                <a:lnTo>
                                  <a:pt x="848" y="1251"/>
                                </a:lnTo>
                                <a:lnTo>
                                  <a:pt x="842" y="1254"/>
                                </a:lnTo>
                                <a:lnTo>
                                  <a:pt x="815" y="1264"/>
                                </a:lnTo>
                                <a:lnTo>
                                  <a:pt x="800" y="1267"/>
                                </a:lnTo>
                                <a:lnTo>
                                  <a:pt x="787" y="1272"/>
                                </a:lnTo>
                                <a:lnTo>
                                  <a:pt x="760" y="1279"/>
                                </a:lnTo>
                                <a:lnTo>
                                  <a:pt x="729" y="1284"/>
                                </a:lnTo>
                                <a:lnTo>
                                  <a:pt x="700" y="1288"/>
                                </a:lnTo>
                                <a:lnTo>
                                  <a:pt x="670" y="1290"/>
                                </a:lnTo>
                                <a:lnTo>
                                  <a:pt x="655" y="1290"/>
                                </a:lnTo>
                                <a:lnTo>
                                  <a:pt x="640" y="1291"/>
                                </a:lnTo>
                                <a:lnTo>
                                  <a:pt x="609" y="1290"/>
                                </a:lnTo>
                                <a:lnTo>
                                  <a:pt x="579" y="1288"/>
                                </a:lnTo>
                                <a:lnTo>
                                  <a:pt x="519" y="1279"/>
                                </a:lnTo>
                                <a:lnTo>
                                  <a:pt x="462" y="1264"/>
                                </a:lnTo>
                                <a:lnTo>
                                  <a:pt x="409" y="1244"/>
                                </a:lnTo>
                                <a:lnTo>
                                  <a:pt x="356" y="1218"/>
                                </a:lnTo>
                                <a:lnTo>
                                  <a:pt x="331" y="1203"/>
                                </a:lnTo>
                                <a:lnTo>
                                  <a:pt x="307" y="1187"/>
                                </a:lnTo>
                                <a:lnTo>
                                  <a:pt x="261" y="1150"/>
                                </a:lnTo>
                                <a:lnTo>
                                  <a:pt x="238" y="1129"/>
                                </a:lnTo>
                                <a:lnTo>
                                  <a:pt x="216" y="1107"/>
                                </a:lnTo>
                                <a:lnTo>
                                  <a:pt x="193" y="1083"/>
                                </a:lnTo>
                                <a:lnTo>
                                  <a:pt x="173" y="1060"/>
                                </a:lnTo>
                                <a:lnTo>
                                  <a:pt x="155" y="1035"/>
                                </a:lnTo>
                                <a:lnTo>
                                  <a:pt x="138" y="1011"/>
                                </a:lnTo>
                                <a:lnTo>
                                  <a:pt x="121" y="984"/>
                                </a:lnTo>
                                <a:lnTo>
                                  <a:pt x="108" y="958"/>
                                </a:lnTo>
                                <a:lnTo>
                                  <a:pt x="94" y="931"/>
                                </a:lnTo>
                                <a:lnTo>
                                  <a:pt x="84" y="905"/>
                                </a:lnTo>
                                <a:lnTo>
                                  <a:pt x="73" y="876"/>
                                </a:lnTo>
                                <a:lnTo>
                                  <a:pt x="64" y="847"/>
                                </a:lnTo>
                                <a:lnTo>
                                  <a:pt x="56" y="818"/>
                                </a:lnTo>
                                <a:lnTo>
                                  <a:pt x="51" y="790"/>
                                </a:lnTo>
                                <a:lnTo>
                                  <a:pt x="45" y="758"/>
                                </a:lnTo>
                                <a:lnTo>
                                  <a:pt x="42" y="728"/>
                                </a:lnTo>
                                <a:lnTo>
                                  <a:pt x="40" y="696"/>
                                </a:lnTo>
                                <a:lnTo>
                                  <a:pt x="40" y="666"/>
                                </a:lnTo>
                                <a:lnTo>
                                  <a:pt x="42" y="602"/>
                                </a:lnTo>
                                <a:lnTo>
                                  <a:pt x="45" y="570"/>
                                </a:lnTo>
                                <a:lnTo>
                                  <a:pt x="51" y="541"/>
                                </a:lnTo>
                                <a:lnTo>
                                  <a:pt x="64" y="481"/>
                                </a:lnTo>
                                <a:lnTo>
                                  <a:pt x="84" y="425"/>
                                </a:lnTo>
                                <a:lnTo>
                                  <a:pt x="94" y="397"/>
                                </a:lnTo>
                                <a:lnTo>
                                  <a:pt x="108" y="371"/>
                                </a:lnTo>
                                <a:lnTo>
                                  <a:pt x="138" y="320"/>
                                </a:lnTo>
                                <a:lnTo>
                                  <a:pt x="173" y="271"/>
                                </a:lnTo>
                                <a:lnTo>
                                  <a:pt x="216" y="224"/>
                                </a:lnTo>
                                <a:lnTo>
                                  <a:pt x="261" y="180"/>
                                </a:lnTo>
                                <a:lnTo>
                                  <a:pt x="307" y="143"/>
                                </a:lnTo>
                                <a:lnTo>
                                  <a:pt x="356" y="111"/>
                                </a:lnTo>
                                <a:lnTo>
                                  <a:pt x="409" y="86"/>
                                </a:lnTo>
                                <a:lnTo>
                                  <a:pt x="462" y="65"/>
                                </a:lnTo>
                                <a:lnTo>
                                  <a:pt x="519" y="51"/>
                                </a:lnTo>
                                <a:lnTo>
                                  <a:pt x="579" y="43"/>
                                </a:lnTo>
                                <a:lnTo>
                                  <a:pt x="640" y="40"/>
                                </a:lnTo>
                                <a:lnTo>
                                  <a:pt x="670" y="40"/>
                                </a:lnTo>
                                <a:lnTo>
                                  <a:pt x="700" y="43"/>
                                </a:lnTo>
                                <a:lnTo>
                                  <a:pt x="729" y="46"/>
                                </a:lnTo>
                                <a:lnTo>
                                  <a:pt x="760" y="51"/>
                                </a:lnTo>
                                <a:lnTo>
                                  <a:pt x="787" y="57"/>
                                </a:lnTo>
                                <a:lnTo>
                                  <a:pt x="815" y="65"/>
                                </a:lnTo>
                                <a:lnTo>
                                  <a:pt x="842" y="74"/>
                                </a:lnTo>
                                <a:lnTo>
                                  <a:pt x="870" y="86"/>
                                </a:lnTo>
                                <a:lnTo>
                                  <a:pt x="895" y="97"/>
                                </a:lnTo>
                                <a:lnTo>
                                  <a:pt x="921" y="111"/>
                                </a:lnTo>
                                <a:lnTo>
                                  <a:pt x="946" y="125"/>
                                </a:lnTo>
                                <a:lnTo>
                                  <a:pt x="971" y="143"/>
                                </a:lnTo>
                                <a:lnTo>
                                  <a:pt x="993" y="160"/>
                                </a:lnTo>
                                <a:lnTo>
                                  <a:pt x="1017" y="180"/>
                                </a:lnTo>
                                <a:lnTo>
                                  <a:pt x="1040" y="200"/>
                                </a:lnTo>
                                <a:lnTo>
                                  <a:pt x="1063" y="224"/>
                                </a:lnTo>
                                <a:close/>
                              </a:path>
                            </a:pathLst>
                          </a:custGeom>
                          <a:solidFill>
                            <a:srgbClr val="C5C5C5"/>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75" name="Freeform 79"/>
                        <wps:cNvSpPr>
                          <a:spLocks noEditPoints="1"/>
                        </wps:cNvSpPr>
                        <wps:spPr bwMode="auto">
                          <a:xfrm>
                            <a:off x="1496" y="694"/>
                            <a:ext cx="109" cy="114"/>
                          </a:xfrm>
                          <a:custGeom>
                            <a:avLst/>
                            <a:gdLst>
                              <a:gd name="T0" fmla="*/ 0 w 1199"/>
                              <a:gd name="T1" fmla="*/ 0 h 1251"/>
                              <a:gd name="T2" fmla="*/ 0 w 1199"/>
                              <a:gd name="T3" fmla="*/ 0 h 1251"/>
                              <a:gd name="T4" fmla="*/ 0 w 1199"/>
                              <a:gd name="T5" fmla="*/ 0 h 1251"/>
                              <a:gd name="T6" fmla="*/ 0 w 1199"/>
                              <a:gd name="T7" fmla="*/ 0 h 1251"/>
                              <a:gd name="T8" fmla="*/ 0 w 1199"/>
                              <a:gd name="T9" fmla="*/ 0 h 1251"/>
                              <a:gd name="T10" fmla="*/ 0 w 1199"/>
                              <a:gd name="T11" fmla="*/ 0 h 1251"/>
                              <a:gd name="T12" fmla="*/ 0 w 1199"/>
                              <a:gd name="T13" fmla="*/ 0 h 1251"/>
                              <a:gd name="T14" fmla="*/ 0 w 1199"/>
                              <a:gd name="T15" fmla="*/ 0 h 1251"/>
                              <a:gd name="T16" fmla="*/ 0 w 1199"/>
                              <a:gd name="T17" fmla="*/ 0 h 1251"/>
                              <a:gd name="T18" fmla="*/ 0 w 1199"/>
                              <a:gd name="T19" fmla="*/ 0 h 1251"/>
                              <a:gd name="T20" fmla="*/ 0 w 1199"/>
                              <a:gd name="T21" fmla="*/ 0 h 1251"/>
                              <a:gd name="T22" fmla="*/ 0 w 1199"/>
                              <a:gd name="T23" fmla="*/ 0 h 1251"/>
                              <a:gd name="T24" fmla="*/ 0 w 1199"/>
                              <a:gd name="T25" fmla="*/ 0 h 1251"/>
                              <a:gd name="T26" fmla="*/ 0 w 1199"/>
                              <a:gd name="T27" fmla="*/ 0 h 1251"/>
                              <a:gd name="T28" fmla="*/ 0 w 1199"/>
                              <a:gd name="T29" fmla="*/ 0 h 1251"/>
                              <a:gd name="T30" fmla="*/ 0 w 1199"/>
                              <a:gd name="T31" fmla="*/ 0 h 1251"/>
                              <a:gd name="T32" fmla="*/ 0 w 1199"/>
                              <a:gd name="T33" fmla="*/ 0 h 1251"/>
                              <a:gd name="T34" fmla="*/ 0 w 1199"/>
                              <a:gd name="T35" fmla="*/ 0 h 1251"/>
                              <a:gd name="T36" fmla="*/ 0 w 1199"/>
                              <a:gd name="T37" fmla="*/ 0 h 1251"/>
                              <a:gd name="T38" fmla="*/ 0 w 1199"/>
                              <a:gd name="T39" fmla="*/ 0 h 1251"/>
                              <a:gd name="T40" fmla="*/ 0 w 1199"/>
                              <a:gd name="T41" fmla="*/ 0 h 1251"/>
                              <a:gd name="T42" fmla="*/ 0 w 1199"/>
                              <a:gd name="T43" fmla="*/ 0 h 1251"/>
                              <a:gd name="T44" fmla="*/ 0 w 1199"/>
                              <a:gd name="T45" fmla="*/ 0 h 1251"/>
                              <a:gd name="T46" fmla="*/ 0 w 1199"/>
                              <a:gd name="T47" fmla="*/ 0 h 1251"/>
                              <a:gd name="T48" fmla="*/ 0 w 1199"/>
                              <a:gd name="T49" fmla="*/ 0 h 1251"/>
                              <a:gd name="T50" fmla="*/ 0 w 1199"/>
                              <a:gd name="T51" fmla="*/ 0 h 1251"/>
                              <a:gd name="T52" fmla="*/ 0 w 1199"/>
                              <a:gd name="T53" fmla="*/ 0 h 1251"/>
                              <a:gd name="T54" fmla="*/ 0 w 1199"/>
                              <a:gd name="T55" fmla="*/ 0 h 1251"/>
                              <a:gd name="T56" fmla="*/ 0 w 1199"/>
                              <a:gd name="T57" fmla="*/ 0 h 1251"/>
                              <a:gd name="T58" fmla="*/ 0 w 1199"/>
                              <a:gd name="T59" fmla="*/ 0 h 1251"/>
                              <a:gd name="T60" fmla="*/ 0 w 1199"/>
                              <a:gd name="T61" fmla="*/ 0 h 1251"/>
                              <a:gd name="T62" fmla="*/ 0 w 1199"/>
                              <a:gd name="T63" fmla="*/ 0 h 1251"/>
                              <a:gd name="T64" fmla="*/ 0 w 1199"/>
                              <a:gd name="T65" fmla="*/ 0 h 1251"/>
                              <a:gd name="T66" fmla="*/ 0 w 1199"/>
                              <a:gd name="T67" fmla="*/ 0 h 1251"/>
                              <a:gd name="T68" fmla="*/ 0 w 1199"/>
                              <a:gd name="T69" fmla="*/ 0 h 1251"/>
                              <a:gd name="T70" fmla="*/ 0 w 1199"/>
                              <a:gd name="T71" fmla="*/ 0 h 1251"/>
                              <a:gd name="T72" fmla="*/ 0 w 1199"/>
                              <a:gd name="T73" fmla="*/ 0 h 1251"/>
                              <a:gd name="T74" fmla="*/ 0 w 1199"/>
                              <a:gd name="T75" fmla="*/ 0 h 1251"/>
                              <a:gd name="T76" fmla="*/ 0 w 1199"/>
                              <a:gd name="T77" fmla="*/ 0 h 1251"/>
                              <a:gd name="T78" fmla="*/ 0 w 1199"/>
                              <a:gd name="T79" fmla="*/ 0 h 1251"/>
                              <a:gd name="T80" fmla="*/ 0 w 1199"/>
                              <a:gd name="T81" fmla="*/ 0 h 1251"/>
                              <a:gd name="T82" fmla="*/ 0 w 1199"/>
                              <a:gd name="T83" fmla="*/ 0 h 1251"/>
                              <a:gd name="T84" fmla="*/ 0 w 1199"/>
                              <a:gd name="T85" fmla="*/ 0 h 1251"/>
                              <a:gd name="T86" fmla="*/ 0 w 1199"/>
                              <a:gd name="T87" fmla="*/ 0 h 1251"/>
                              <a:gd name="T88" fmla="*/ 0 w 1199"/>
                              <a:gd name="T89" fmla="*/ 0 h 1251"/>
                              <a:gd name="T90" fmla="*/ 0 w 1199"/>
                              <a:gd name="T91" fmla="*/ 0 h 1251"/>
                              <a:gd name="T92" fmla="*/ 0 w 1199"/>
                              <a:gd name="T93" fmla="*/ 0 h 1251"/>
                              <a:gd name="T94" fmla="*/ 0 w 1199"/>
                              <a:gd name="T95" fmla="*/ 0 h 1251"/>
                              <a:gd name="T96" fmla="*/ 0 w 1199"/>
                              <a:gd name="T97" fmla="*/ 0 h 1251"/>
                              <a:gd name="T98" fmla="*/ 0 w 1199"/>
                              <a:gd name="T99" fmla="*/ 0 h 1251"/>
                              <a:gd name="T100" fmla="*/ 0 w 1199"/>
                              <a:gd name="T101" fmla="*/ 0 h 1251"/>
                              <a:gd name="T102" fmla="*/ 0 w 1199"/>
                              <a:gd name="T103" fmla="*/ 0 h 1251"/>
                              <a:gd name="T104" fmla="*/ 0 w 1199"/>
                              <a:gd name="T105" fmla="*/ 0 h 1251"/>
                              <a:gd name="T106" fmla="*/ 0 w 1199"/>
                              <a:gd name="T107" fmla="*/ 0 h 1251"/>
                              <a:gd name="T108" fmla="*/ 0 w 1199"/>
                              <a:gd name="T109" fmla="*/ 0 h 1251"/>
                              <a:gd name="T110" fmla="*/ 0 w 1199"/>
                              <a:gd name="T111" fmla="*/ 0 h 1251"/>
                              <a:gd name="T112" fmla="*/ 0 w 1199"/>
                              <a:gd name="T113" fmla="*/ 0 h 1251"/>
                              <a:gd name="T114" fmla="*/ 0 w 1199"/>
                              <a:gd name="T115" fmla="*/ 0 h 1251"/>
                              <a:gd name="T116" fmla="*/ 0 w 1199"/>
                              <a:gd name="T117" fmla="*/ 0 h 125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99"/>
                              <a:gd name="T178" fmla="*/ 0 h 1251"/>
                              <a:gd name="T179" fmla="*/ 1199 w 1199"/>
                              <a:gd name="T180" fmla="*/ 1251 h 125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99" h="1251">
                                <a:moveTo>
                                  <a:pt x="1199" y="626"/>
                                </a:moveTo>
                                <a:lnTo>
                                  <a:pt x="1198" y="593"/>
                                </a:lnTo>
                                <a:lnTo>
                                  <a:pt x="1196" y="562"/>
                                </a:lnTo>
                                <a:lnTo>
                                  <a:pt x="1191" y="530"/>
                                </a:lnTo>
                                <a:lnTo>
                                  <a:pt x="1187" y="501"/>
                                </a:lnTo>
                                <a:lnTo>
                                  <a:pt x="1173" y="441"/>
                                </a:lnTo>
                                <a:lnTo>
                                  <a:pt x="1154" y="385"/>
                                </a:lnTo>
                                <a:lnTo>
                                  <a:pt x="1142" y="357"/>
                                </a:lnTo>
                                <a:lnTo>
                                  <a:pt x="1129" y="331"/>
                                </a:lnTo>
                                <a:lnTo>
                                  <a:pt x="1115" y="305"/>
                                </a:lnTo>
                                <a:lnTo>
                                  <a:pt x="1099" y="280"/>
                                </a:lnTo>
                                <a:lnTo>
                                  <a:pt x="1064" y="231"/>
                                </a:lnTo>
                                <a:lnTo>
                                  <a:pt x="1044" y="207"/>
                                </a:lnTo>
                                <a:lnTo>
                                  <a:pt x="1023" y="184"/>
                                </a:lnTo>
                                <a:lnTo>
                                  <a:pt x="1000" y="160"/>
                                </a:lnTo>
                                <a:lnTo>
                                  <a:pt x="977" y="140"/>
                                </a:lnTo>
                                <a:lnTo>
                                  <a:pt x="953" y="120"/>
                                </a:lnTo>
                                <a:lnTo>
                                  <a:pt x="931" y="103"/>
                                </a:lnTo>
                                <a:lnTo>
                                  <a:pt x="906" y="85"/>
                                </a:lnTo>
                                <a:lnTo>
                                  <a:pt x="881" y="71"/>
                                </a:lnTo>
                                <a:lnTo>
                                  <a:pt x="855" y="57"/>
                                </a:lnTo>
                                <a:lnTo>
                                  <a:pt x="830" y="46"/>
                                </a:lnTo>
                                <a:lnTo>
                                  <a:pt x="802" y="34"/>
                                </a:lnTo>
                                <a:lnTo>
                                  <a:pt x="775" y="25"/>
                                </a:lnTo>
                                <a:lnTo>
                                  <a:pt x="747" y="17"/>
                                </a:lnTo>
                                <a:lnTo>
                                  <a:pt x="720" y="11"/>
                                </a:lnTo>
                                <a:lnTo>
                                  <a:pt x="689" y="6"/>
                                </a:lnTo>
                                <a:lnTo>
                                  <a:pt x="660" y="3"/>
                                </a:lnTo>
                                <a:lnTo>
                                  <a:pt x="630" y="0"/>
                                </a:lnTo>
                                <a:lnTo>
                                  <a:pt x="600" y="0"/>
                                </a:lnTo>
                                <a:lnTo>
                                  <a:pt x="539" y="3"/>
                                </a:lnTo>
                                <a:lnTo>
                                  <a:pt x="479" y="11"/>
                                </a:lnTo>
                                <a:lnTo>
                                  <a:pt x="422" y="25"/>
                                </a:lnTo>
                                <a:lnTo>
                                  <a:pt x="369" y="46"/>
                                </a:lnTo>
                                <a:lnTo>
                                  <a:pt x="316" y="71"/>
                                </a:lnTo>
                                <a:lnTo>
                                  <a:pt x="267" y="103"/>
                                </a:lnTo>
                                <a:lnTo>
                                  <a:pt x="221" y="140"/>
                                </a:lnTo>
                                <a:lnTo>
                                  <a:pt x="176" y="184"/>
                                </a:lnTo>
                                <a:lnTo>
                                  <a:pt x="133" y="231"/>
                                </a:lnTo>
                                <a:lnTo>
                                  <a:pt x="98" y="280"/>
                                </a:lnTo>
                                <a:lnTo>
                                  <a:pt x="68" y="331"/>
                                </a:lnTo>
                                <a:lnTo>
                                  <a:pt x="54" y="357"/>
                                </a:lnTo>
                                <a:lnTo>
                                  <a:pt x="44" y="385"/>
                                </a:lnTo>
                                <a:lnTo>
                                  <a:pt x="24" y="441"/>
                                </a:lnTo>
                                <a:lnTo>
                                  <a:pt x="11" y="501"/>
                                </a:lnTo>
                                <a:lnTo>
                                  <a:pt x="5" y="530"/>
                                </a:lnTo>
                                <a:lnTo>
                                  <a:pt x="2" y="562"/>
                                </a:lnTo>
                                <a:lnTo>
                                  <a:pt x="0" y="626"/>
                                </a:lnTo>
                                <a:lnTo>
                                  <a:pt x="0" y="656"/>
                                </a:lnTo>
                                <a:lnTo>
                                  <a:pt x="2" y="688"/>
                                </a:lnTo>
                                <a:lnTo>
                                  <a:pt x="5" y="718"/>
                                </a:lnTo>
                                <a:lnTo>
                                  <a:pt x="11" y="750"/>
                                </a:lnTo>
                                <a:lnTo>
                                  <a:pt x="16" y="778"/>
                                </a:lnTo>
                                <a:lnTo>
                                  <a:pt x="24" y="807"/>
                                </a:lnTo>
                                <a:lnTo>
                                  <a:pt x="33" y="836"/>
                                </a:lnTo>
                                <a:lnTo>
                                  <a:pt x="44" y="865"/>
                                </a:lnTo>
                                <a:lnTo>
                                  <a:pt x="54" y="891"/>
                                </a:lnTo>
                                <a:lnTo>
                                  <a:pt x="68" y="918"/>
                                </a:lnTo>
                                <a:lnTo>
                                  <a:pt x="81" y="944"/>
                                </a:lnTo>
                                <a:lnTo>
                                  <a:pt x="98" y="971"/>
                                </a:lnTo>
                                <a:lnTo>
                                  <a:pt x="115" y="995"/>
                                </a:lnTo>
                                <a:lnTo>
                                  <a:pt x="133" y="1020"/>
                                </a:lnTo>
                                <a:lnTo>
                                  <a:pt x="153" y="1043"/>
                                </a:lnTo>
                                <a:lnTo>
                                  <a:pt x="176" y="1067"/>
                                </a:lnTo>
                                <a:lnTo>
                                  <a:pt x="198" y="1089"/>
                                </a:lnTo>
                                <a:lnTo>
                                  <a:pt x="221" y="1110"/>
                                </a:lnTo>
                                <a:lnTo>
                                  <a:pt x="267" y="1147"/>
                                </a:lnTo>
                                <a:lnTo>
                                  <a:pt x="291" y="1163"/>
                                </a:lnTo>
                                <a:lnTo>
                                  <a:pt x="316" y="1178"/>
                                </a:lnTo>
                                <a:lnTo>
                                  <a:pt x="369" y="1204"/>
                                </a:lnTo>
                                <a:lnTo>
                                  <a:pt x="422" y="1224"/>
                                </a:lnTo>
                                <a:lnTo>
                                  <a:pt x="479" y="1239"/>
                                </a:lnTo>
                                <a:lnTo>
                                  <a:pt x="539" y="1248"/>
                                </a:lnTo>
                                <a:lnTo>
                                  <a:pt x="569" y="1250"/>
                                </a:lnTo>
                                <a:lnTo>
                                  <a:pt x="600" y="1251"/>
                                </a:lnTo>
                                <a:lnTo>
                                  <a:pt x="615" y="1250"/>
                                </a:lnTo>
                                <a:lnTo>
                                  <a:pt x="630" y="1250"/>
                                </a:lnTo>
                                <a:lnTo>
                                  <a:pt x="660" y="1248"/>
                                </a:lnTo>
                                <a:lnTo>
                                  <a:pt x="689" y="1244"/>
                                </a:lnTo>
                                <a:lnTo>
                                  <a:pt x="720" y="1239"/>
                                </a:lnTo>
                                <a:lnTo>
                                  <a:pt x="747" y="1232"/>
                                </a:lnTo>
                                <a:lnTo>
                                  <a:pt x="760" y="1227"/>
                                </a:lnTo>
                                <a:lnTo>
                                  <a:pt x="775" y="1224"/>
                                </a:lnTo>
                                <a:lnTo>
                                  <a:pt x="802" y="1214"/>
                                </a:lnTo>
                                <a:lnTo>
                                  <a:pt x="808" y="1211"/>
                                </a:lnTo>
                                <a:lnTo>
                                  <a:pt x="815" y="1209"/>
                                </a:lnTo>
                                <a:lnTo>
                                  <a:pt x="830" y="1204"/>
                                </a:lnTo>
                                <a:lnTo>
                                  <a:pt x="855" y="1191"/>
                                </a:lnTo>
                                <a:lnTo>
                                  <a:pt x="881" y="1178"/>
                                </a:lnTo>
                                <a:lnTo>
                                  <a:pt x="906" y="1163"/>
                                </a:lnTo>
                                <a:lnTo>
                                  <a:pt x="931" y="1147"/>
                                </a:lnTo>
                                <a:lnTo>
                                  <a:pt x="953" y="1128"/>
                                </a:lnTo>
                                <a:lnTo>
                                  <a:pt x="955" y="1125"/>
                                </a:lnTo>
                                <a:lnTo>
                                  <a:pt x="959" y="1123"/>
                                </a:lnTo>
                                <a:lnTo>
                                  <a:pt x="965" y="1119"/>
                                </a:lnTo>
                                <a:lnTo>
                                  <a:pt x="977" y="1110"/>
                                </a:lnTo>
                                <a:lnTo>
                                  <a:pt x="1000" y="1089"/>
                                </a:lnTo>
                                <a:lnTo>
                                  <a:pt x="1023" y="1067"/>
                                </a:lnTo>
                                <a:lnTo>
                                  <a:pt x="1044" y="1043"/>
                                </a:lnTo>
                                <a:lnTo>
                                  <a:pt x="1064" y="1020"/>
                                </a:lnTo>
                                <a:lnTo>
                                  <a:pt x="1072" y="1006"/>
                                </a:lnTo>
                                <a:lnTo>
                                  <a:pt x="1076" y="1000"/>
                                </a:lnTo>
                                <a:lnTo>
                                  <a:pt x="1078" y="997"/>
                                </a:lnTo>
                                <a:lnTo>
                                  <a:pt x="1081" y="995"/>
                                </a:lnTo>
                                <a:lnTo>
                                  <a:pt x="1099" y="971"/>
                                </a:lnTo>
                                <a:lnTo>
                                  <a:pt x="1115" y="944"/>
                                </a:lnTo>
                                <a:lnTo>
                                  <a:pt x="1129" y="918"/>
                                </a:lnTo>
                                <a:lnTo>
                                  <a:pt x="1142" y="891"/>
                                </a:lnTo>
                                <a:lnTo>
                                  <a:pt x="1154" y="865"/>
                                </a:lnTo>
                                <a:lnTo>
                                  <a:pt x="1158" y="850"/>
                                </a:lnTo>
                                <a:lnTo>
                                  <a:pt x="1160" y="842"/>
                                </a:lnTo>
                                <a:lnTo>
                                  <a:pt x="1163" y="836"/>
                                </a:lnTo>
                                <a:lnTo>
                                  <a:pt x="1173" y="807"/>
                                </a:lnTo>
                                <a:lnTo>
                                  <a:pt x="1176" y="792"/>
                                </a:lnTo>
                                <a:lnTo>
                                  <a:pt x="1180" y="778"/>
                                </a:lnTo>
                                <a:lnTo>
                                  <a:pt x="1187" y="750"/>
                                </a:lnTo>
                                <a:lnTo>
                                  <a:pt x="1191" y="718"/>
                                </a:lnTo>
                                <a:lnTo>
                                  <a:pt x="1196" y="688"/>
                                </a:lnTo>
                                <a:lnTo>
                                  <a:pt x="1198" y="656"/>
                                </a:lnTo>
                                <a:lnTo>
                                  <a:pt x="1199" y="626"/>
                                </a:lnTo>
                                <a:close/>
                                <a:moveTo>
                                  <a:pt x="996" y="214"/>
                                </a:moveTo>
                                <a:lnTo>
                                  <a:pt x="1033" y="256"/>
                                </a:lnTo>
                                <a:lnTo>
                                  <a:pt x="1067" y="303"/>
                                </a:lnTo>
                                <a:lnTo>
                                  <a:pt x="1080" y="326"/>
                                </a:lnTo>
                                <a:lnTo>
                                  <a:pt x="1094" y="351"/>
                                </a:lnTo>
                                <a:lnTo>
                                  <a:pt x="1106" y="376"/>
                                </a:lnTo>
                                <a:lnTo>
                                  <a:pt x="1118" y="402"/>
                                </a:lnTo>
                                <a:lnTo>
                                  <a:pt x="1127" y="427"/>
                                </a:lnTo>
                                <a:lnTo>
                                  <a:pt x="1135" y="453"/>
                                </a:lnTo>
                                <a:lnTo>
                                  <a:pt x="1143" y="480"/>
                                </a:lnTo>
                                <a:lnTo>
                                  <a:pt x="1149" y="508"/>
                                </a:lnTo>
                                <a:lnTo>
                                  <a:pt x="1153" y="537"/>
                                </a:lnTo>
                                <a:lnTo>
                                  <a:pt x="1156" y="566"/>
                                </a:lnTo>
                                <a:lnTo>
                                  <a:pt x="1158" y="595"/>
                                </a:lnTo>
                                <a:lnTo>
                                  <a:pt x="1159" y="626"/>
                                </a:lnTo>
                                <a:lnTo>
                                  <a:pt x="1158" y="654"/>
                                </a:lnTo>
                                <a:lnTo>
                                  <a:pt x="1156" y="683"/>
                                </a:lnTo>
                                <a:lnTo>
                                  <a:pt x="1153" y="712"/>
                                </a:lnTo>
                                <a:lnTo>
                                  <a:pt x="1149" y="741"/>
                                </a:lnTo>
                                <a:lnTo>
                                  <a:pt x="1143" y="768"/>
                                </a:lnTo>
                                <a:lnTo>
                                  <a:pt x="1138" y="781"/>
                                </a:lnTo>
                                <a:lnTo>
                                  <a:pt x="1136" y="788"/>
                                </a:lnTo>
                                <a:lnTo>
                                  <a:pt x="1135" y="791"/>
                                </a:lnTo>
                                <a:lnTo>
                                  <a:pt x="1135" y="795"/>
                                </a:lnTo>
                                <a:lnTo>
                                  <a:pt x="1127" y="822"/>
                                </a:lnTo>
                                <a:lnTo>
                                  <a:pt x="1122" y="835"/>
                                </a:lnTo>
                                <a:lnTo>
                                  <a:pt x="1118" y="849"/>
                                </a:lnTo>
                                <a:lnTo>
                                  <a:pt x="1106" y="873"/>
                                </a:lnTo>
                                <a:lnTo>
                                  <a:pt x="1094" y="898"/>
                                </a:lnTo>
                                <a:lnTo>
                                  <a:pt x="1080" y="922"/>
                                </a:lnTo>
                                <a:lnTo>
                                  <a:pt x="1076" y="927"/>
                                </a:lnTo>
                                <a:lnTo>
                                  <a:pt x="1073" y="934"/>
                                </a:lnTo>
                                <a:lnTo>
                                  <a:pt x="1067" y="947"/>
                                </a:lnTo>
                                <a:lnTo>
                                  <a:pt x="1050" y="970"/>
                                </a:lnTo>
                                <a:lnTo>
                                  <a:pt x="1033" y="993"/>
                                </a:lnTo>
                                <a:lnTo>
                                  <a:pt x="1015" y="1015"/>
                                </a:lnTo>
                                <a:lnTo>
                                  <a:pt x="996" y="1038"/>
                                </a:lnTo>
                                <a:lnTo>
                                  <a:pt x="974" y="1058"/>
                                </a:lnTo>
                                <a:lnTo>
                                  <a:pt x="953" y="1077"/>
                                </a:lnTo>
                                <a:lnTo>
                                  <a:pt x="931" y="1095"/>
                                </a:lnTo>
                                <a:lnTo>
                                  <a:pt x="909" y="1112"/>
                                </a:lnTo>
                                <a:lnTo>
                                  <a:pt x="896" y="1119"/>
                                </a:lnTo>
                                <a:lnTo>
                                  <a:pt x="890" y="1122"/>
                                </a:lnTo>
                                <a:lnTo>
                                  <a:pt x="885" y="1126"/>
                                </a:lnTo>
                                <a:lnTo>
                                  <a:pt x="862" y="1140"/>
                                </a:lnTo>
                                <a:lnTo>
                                  <a:pt x="837" y="1153"/>
                                </a:lnTo>
                                <a:lnTo>
                                  <a:pt x="814" y="1165"/>
                                </a:lnTo>
                                <a:lnTo>
                                  <a:pt x="801" y="1170"/>
                                </a:lnTo>
                                <a:lnTo>
                                  <a:pt x="788" y="1175"/>
                                </a:lnTo>
                                <a:lnTo>
                                  <a:pt x="763" y="1184"/>
                                </a:lnTo>
                                <a:lnTo>
                                  <a:pt x="736" y="1191"/>
                                </a:lnTo>
                                <a:lnTo>
                                  <a:pt x="710" y="1198"/>
                                </a:lnTo>
                                <a:lnTo>
                                  <a:pt x="682" y="1202"/>
                                </a:lnTo>
                                <a:lnTo>
                                  <a:pt x="655" y="1206"/>
                                </a:lnTo>
                                <a:lnTo>
                                  <a:pt x="627" y="1208"/>
                                </a:lnTo>
                                <a:lnTo>
                                  <a:pt x="600" y="1209"/>
                                </a:lnTo>
                                <a:lnTo>
                                  <a:pt x="571" y="1208"/>
                                </a:lnTo>
                                <a:lnTo>
                                  <a:pt x="543" y="1206"/>
                                </a:lnTo>
                                <a:lnTo>
                                  <a:pt x="515" y="1202"/>
                                </a:lnTo>
                                <a:lnTo>
                                  <a:pt x="488" y="1198"/>
                                </a:lnTo>
                                <a:lnTo>
                                  <a:pt x="461" y="1191"/>
                                </a:lnTo>
                                <a:lnTo>
                                  <a:pt x="435" y="1184"/>
                                </a:lnTo>
                                <a:lnTo>
                                  <a:pt x="409" y="1175"/>
                                </a:lnTo>
                                <a:lnTo>
                                  <a:pt x="385" y="1165"/>
                                </a:lnTo>
                                <a:lnTo>
                                  <a:pt x="360" y="1153"/>
                                </a:lnTo>
                                <a:lnTo>
                                  <a:pt x="336" y="1140"/>
                                </a:lnTo>
                                <a:lnTo>
                                  <a:pt x="289" y="1112"/>
                                </a:lnTo>
                                <a:lnTo>
                                  <a:pt x="245" y="1077"/>
                                </a:lnTo>
                                <a:lnTo>
                                  <a:pt x="204" y="1038"/>
                                </a:lnTo>
                                <a:lnTo>
                                  <a:pt x="183" y="1015"/>
                                </a:lnTo>
                                <a:lnTo>
                                  <a:pt x="165" y="993"/>
                                </a:lnTo>
                                <a:lnTo>
                                  <a:pt x="147" y="970"/>
                                </a:lnTo>
                                <a:lnTo>
                                  <a:pt x="131" y="947"/>
                                </a:lnTo>
                                <a:lnTo>
                                  <a:pt x="116" y="922"/>
                                </a:lnTo>
                                <a:lnTo>
                                  <a:pt x="103" y="898"/>
                                </a:lnTo>
                                <a:lnTo>
                                  <a:pt x="91" y="873"/>
                                </a:lnTo>
                                <a:lnTo>
                                  <a:pt x="81" y="849"/>
                                </a:lnTo>
                                <a:lnTo>
                                  <a:pt x="71" y="822"/>
                                </a:lnTo>
                                <a:lnTo>
                                  <a:pt x="63" y="795"/>
                                </a:lnTo>
                                <a:lnTo>
                                  <a:pt x="55" y="768"/>
                                </a:lnTo>
                                <a:lnTo>
                                  <a:pt x="50" y="741"/>
                                </a:lnTo>
                                <a:lnTo>
                                  <a:pt x="45" y="712"/>
                                </a:lnTo>
                                <a:lnTo>
                                  <a:pt x="43" y="683"/>
                                </a:lnTo>
                                <a:lnTo>
                                  <a:pt x="41" y="654"/>
                                </a:lnTo>
                                <a:lnTo>
                                  <a:pt x="41" y="626"/>
                                </a:lnTo>
                                <a:lnTo>
                                  <a:pt x="43" y="566"/>
                                </a:lnTo>
                                <a:lnTo>
                                  <a:pt x="50" y="508"/>
                                </a:lnTo>
                                <a:lnTo>
                                  <a:pt x="63" y="453"/>
                                </a:lnTo>
                                <a:lnTo>
                                  <a:pt x="81" y="402"/>
                                </a:lnTo>
                                <a:lnTo>
                                  <a:pt x="103" y="351"/>
                                </a:lnTo>
                                <a:lnTo>
                                  <a:pt x="116" y="326"/>
                                </a:lnTo>
                                <a:lnTo>
                                  <a:pt x="131" y="303"/>
                                </a:lnTo>
                                <a:lnTo>
                                  <a:pt x="165" y="256"/>
                                </a:lnTo>
                                <a:lnTo>
                                  <a:pt x="204" y="214"/>
                                </a:lnTo>
                                <a:lnTo>
                                  <a:pt x="245" y="172"/>
                                </a:lnTo>
                                <a:lnTo>
                                  <a:pt x="289" y="137"/>
                                </a:lnTo>
                                <a:lnTo>
                                  <a:pt x="336" y="108"/>
                                </a:lnTo>
                                <a:lnTo>
                                  <a:pt x="385" y="85"/>
                                </a:lnTo>
                                <a:lnTo>
                                  <a:pt x="409" y="74"/>
                                </a:lnTo>
                                <a:lnTo>
                                  <a:pt x="435" y="66"/>
                                </a:lnTo>
                                <a:lnTo>
                                  <a:pt x="488" y="53"/>
                                </a:lnTo>
                                <a:lnTo>
                                  <a:pt x="543" y="45"/>
                                </a:lnTo>
                                <a:lnTo>
                                  <a:pt x="600" y="43"/>
                                </a:lnTo>
                                <a:lnTo>
                                  <a:pt x="627" y="43"/>
                                </a:lnTo>
                                <a:lnTo>
                                  <a:pt x="655" y="45"/>
                                </a:lnTo>
                                <a:lnTo>
                                  <a:pt x="682" y="47"/>
                                </a:lnTo>
                                <a:lnTo>
                                  <a:pt x="710" y="53"/>
                                </a:lnTo>
                                <a:lnTo>
                                  <a:pt x="736" y="58"/>
                                </a:lnTo>
                                <a:lnTo>
                                  <a:pt x="763" y="66"/>
                                </a:lnTo>
                                <a:lnTo>
                                  <a:pt x="788" y="74"/>
                                </a:lnTo>
                                <a:lnTo>
                                  <a:pt x="814" y="85"/>
                                </a:lnTo>
                                <a:lnTo>
                                  <a:pt x="862" y="108"/>
                                </a:lnTo>
                                <a:lnTo>
                                  <a:pt x="885" y="121"/>
                                </a:lnTo>
                                <a:lnTo>
                                  <a:pt x="909" y="137"/>
                                </a:lnTo>
                                <a:lnTo>
                                  <a:pt x="931" y="154"/>
                                </a:lnTo>
                                <a:lnTo>
                                  <a:pt x="953" y="172"/>
                                </a:lnTo>
                                <a:lnTo>
                                  <a:pt x="974" y="192"/>
                                </a:lnTo>
                                <a:lnTo>
                                  <a:pt x="996" y="214"/>
                                </a:lnTo>
                                <a:close/>
                              </a:path>
                            </a:pathLst>
                          </a:custGeom>
                          <a:solidFill>
                            <a:srgbClr val="C1C1C1"/>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76" name="Freeform 80"/>
                        <wps:cNvSpPr>
                          <a:spLocks noEditPoints="1"/>
                        </wps:cNvSpPr>
                        <wps:spPr bwMode="auto">
                          <a:xfrm>
                            <a:off x="1500" y="698"/>
                            <a:ext cx="101" cy="106"/>
                          </a:xfrm>
                          <a:custGeom>
                            <a:avLst/>
                            <a:gdLst>
                              <a:gd name="T0" fmla="*/ 0 w 1118"/>
                              <a:gd name="T1" fmla="*/ 0 h 1166"/>
                              <a:gd name="T2" fmla="*/ 0 w 1118"/>
                              <a:gd name="T3" fmla="*/ 0 h 1166"/>
                              <a:gd name="T4" fmla="*/ 0 w 1118"/>
                              <a:gd name="T5" fmla="*/ 0 h 1166"/>
                              <a:gd name="T6" fmla="*/ 0 w 1118"/>
                              <a:gd name="T7" fmla="*/ 0 h 1166"/>
                              <a:gd name="T8" fmla="*/ 0 w 1118"/>
                              <a:gd name="T9" fmla="*/ 0 h 1166"/>
                              <a:gd name="T10" fmla="*/ 0 w 1118"/>
                              <a:gd name="T11" fmla="*/ 0 h 1166"/>
                              <a:gd name="T12" fmla="*/ 0 w 1118"/>
                              <a:gd name="T13" fmla="*/ 0 h 1166"/>
                              <a:gd name="T14" fmla="*/ 0 w 1118"/>
                              <a:gd name="T15" fmla="*/ 0 h 1166"/>
                              <a:gd name="T16" fmla="*/ 0 w 1118"/>
                              <a:gd name="T17" fmla="*/ 0 h 1166"/>
                              <a:gd name="T18" fmla="*/ 0 w 1118"/>
                              <a:gd name="T19" fmla="*/ 0 h 1166"/>
                              <a:gd name="T20" fmla="*/ 0 w 1118"/>
                              <a:gd name="T21" fmla="*/ 0 h 1166"/>
                              <a:gd name="T22" fmla="*/ 0 w 1118"/>
                              <a:gd name="T23" fmla="*/ 0 h 1166"/>
                              <a:gd name="T24" fmla="*/ 0 w 1118"/>
                              <a:gd name="T25" fmla="*/ 0 h 1166"/>
                              <a:gd name="T26" fmla="*/ 0 w 1118"/>
                              <a:gd name="T27" fmla="*/ 0 h 1166"/>
                              <a:gd name="T28" fmla="*/ 0 w 1118"/>
                              <a:gd name="T29" fmla="*/ 0 h 1166"/>
                              <a:gd name="T30" fmla="*/ 0 w 1118"/>
                              <a:gd name="T31" fmla="*/ 0 h 1166"/>
                              <a:gd name="T32" fmla="*/ 0 w 1118"/>
                              <a:gd name="T33" fmla="*/ 0 h 1166"/>
                              <a:gd name="T34" fmla="*/ 0 w 1118"/>
                              <a:gd name="T35" fmla="*/ 0 h 1166"/>
                              <a:gd name="T36" fmla="*/ 0 w 1118"/>
                              <a:gd name="T37" fmla="*/ 0 h 1166"/>
                              <a:gd name="T38" fmla="*/ 0 w 1118"/>
                              <a:gd name="T39" fmla="*/ 0 h 1166"/>
                              <a:gd name="T40" fmla="*/ 0 w 1118"/>
                              <a:gd name="T41" fmla="*/ 0 h 1166"/>
                              <a:gd name="T42" fmla="*/ 0 w 1118"/>
                              <a:gd name="T43" fmla="*/ 0 h 1166"/>
                              <a:gd name="T44" fmla="*/ 0 w 1118"/>
                              <a:gd name="T45" fmla="*/ 0 h 1166"/>
                              <a:gd name="T46" fmla="*/ 0 w 1118"/>
                              <a:gd name="T47" fmla="*/ 0 h 1166"/>
                              <a:gd name="T48" fmla="*/ 0 w 1118"/>
                              <a:gd name="T49" fmla="*/ 0 h 1166"/>
                              <a:gd name="T50" fmla="*/ 0 w 1118"/>
                              <a:gd name="T51" fmla="*/ 0 h 1166"/>
                              <a:gd name="T52" fmla="*/ 0 w 1118"/>
                              <a:gd name="T53" fmla="*/ 0 h 1166"/>
                              <a:gd name="T54" fmla="*/ 0 w 1118"/>
                              <a:gd name="T55" fmla="*/ 0 h 1166"/>
                              <a:gd name="T56" fmla="*/ 0 w 1118"/>
                              <a:gd name="T57" fmla="*/ 0 h 1166"/>
                              <a:gd name="T58" fmla="*/ 0 w 1118"/>
                              <a:gd name="T59" fmla="*/ 0 h 1166"/>
                              <a:gd name="T60" fmla="*/ 0 w 1118"/>
                              <a:gd name="T61" fmla="*/ 0 h 1166"/>
                              <a:gd name="T62" fmla="*/ 0 w 1118"/>
                              <a:gd name="T63" fmla="*/ 0 h 1166"/>
                              <a:gd name="T64" fmla="*/ 0 w 1118"/>
                              <a:gd name="T65" fmla="*/ 0 h 1166"/>
                              <a:gd name="T66" fmla="*/ 0 w 1118"/>
                              <a:gd name="T67" fmla="*/ 0 h 1166"/>
                              <a:gd name="T68" fmla="*/ 0 w 1118"/>
                              <a:gd name="T69" fmla="*/ 0 h 1166"/>
                              <a:gd name="T70" fmla="*/ 0 w 1118"/>
                              <a:gd name="T71" fmla="*/ 0 h 1166"/>
                              <a:gd name="T72" fmla="*/ 0 w 1118"/>
                              <a:gd name="T73" fmla="*/ 0 h 1166"/>
                              <a:gd name="T74" fmla="*/ 0 w 1118"/>
                              <a:gd name="T75" fmla="*/ 0 h 1166"/>
                              <a:gd name="T76" fmla="*/ 0 w 1118"/>
                              <a:gd name="T77" fmla="*/ 0 h 1166"/>
                              <a:gd name="T78" fmla="*/ 0 w 1118"/>
                              <a:gd name="T79" fmla="*/ 0 h 1166"/>
                              <a:gd name="T80" fmla="*/ 0 w 1118"/>
                              <a:gd name="T81" fmla="*/ 0 h 1166"/>
                              <a:gd name="T82" fmla="*/ 0 w 1118"/>
                              <a:gd name="T83" fmla="*/ 0 h 1166"/>
                              <a:gd name="T84" fmla="*/ 0 w 1118"/>
                              <a:gd name="T85" fmla="*/ 0 h 1166"/>
                              <a:gd name="T86" fmla="*/ 0 w 1118"/>
                              <a:gd name="T87" fmla="*/ 0 h 1166"/>
                              <a:gd name="T88" fmla="*/ 0 w 1118"/>
                              <a:gd name="T89" fmla="*/ 0 h 1166"/>
                              <a:gd name="T90" fmla="*/ 0 w 1118"/>
                              <a:gd name="T91" fmla="*/ 0 h 1166"/>
                              <a:gd name="T92" fmla="*/ 0 w 1118"/>
                              <a:gd name="T93" fmla="*/ 0 h 1166"/>
                              <a:gd name="T94" fmla="*/ 0 w 1118"/>
                              <a:gd name="T95" fmla="*/ 0 h 1166"/>
                              <a:gd name="T96" fmla="*/ 0 w 1118"/>
                              <a:gd name="T97" fmla="*/ 0 h 1166"/>
                              <a:gd name="T98" fmla="*/ 0 w 1118"/>
                              <a:gd name="T99" fmla="*/ 0 h 1166"/>
                              <a:gd name="T100" fmla="*/ 0 w 1118"/>
                              <a:gd name="T101" fmla="*/ 0 h 1166"/>
                              <a:gd name="T102" fmla="*/ 0 w 1118"/>
                              <a:gd name="T103" fmla="*/ 0 h 1166"/>
                              <a:gd name="T104" fmla="*/ 0 w 1118"/>
                              <a:gd name="T105" fmla="*/ 0 h 1166"/>
                              <a:gd name="T106" fmla="*/ 0 w 1118"/>
                              <a:gd name="T107" fmla="*/ 0 h 1166"/>
                              <a:gd name="T108" fmla="*/ 0 w 1118"/>
                              <a:gd name="T109" fmla="*/ 0 h 1166"/>
                              <a:gd name="T110" fmla="*/ 0 w 1118"/>
                              <a:gd name="T111" fmla="*/ 0 h 1166"/>
                              <a:gd name="T112" fmla="*/ 0 w 1118"/>
                              <a:gd name="T113" fmla="*/ 0 h 11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118"/>
                              <a:gd name="T172" fmla="*/ 0 h 1166"/>
                              <a:gd name="T173" fmla="*/ 1118 w 1118"/>
                              <a:gd name="T174" fmla="*/ 1166 h 11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118" h="1166">
                                <a:moveTo>
                                  <a:pt x="1118" y="583"/>
                                </a:moveTo>
                                <a:lnTo>
                                  <a:pt x="1117" y="552"/>
                                </a:lnTo>
                                <a:lnTo>
                                  <a:pt x="1115" y="523"/>
                                </a:lnTo>
                                <a:lnTo>
                                  <a:pt x="1112" y="494"/>
                                </a:lnTo>
                                <a:lnTo>
                                  <a:pt x="1108" y="465"/>
                                </a:lnTo>
                                <a:lnTo>
                                  <a:pt x="1102" y="437"/>
                                </a:lnTo>
                                <a:lnTo>
                                  <a:pt x="1094" y="410"/>
                                </a:lnTo>
                                <a:lnTo>
                                  <a:pt x="1086" y="384"/>
                                </a:lnTo>
                                <a:lnTo>
                                  <a:pt x="1077" y="359"/>
                                </a:lnTo>
                                <a:lnTo>
                                  <a:pt x="1065" y="333"/>
                                </a:lnTo>
                                <a:lnTo>
                                  <a:pt x="1053" y="308"/>
                                </a:lnTo>
                                <a:lnTo>
                                  <a:pt x="1039" y="283"/>
                                </a:lnTo>
                                <a:lnTo>
                                  <a:pt x="1026" y="260"/>
                                </a:lnTo>
                                <a:lnTo>
                                  <a:pt x="992" y="213"/>
                                </a:lnTo>
                                <a:lnTo>
                                  <a:pt x="955" y="171"/>
                                </a:lnTo>
                                <a:lnTo>
                                  <a:pt x="933" y="149"/>
                                </a:lnTo>
                                <a:lnTo>
                                  <a:pt x="912" y="129"/>
                                </a:lnTo>
                                <a:lnTo>
                                  <a:pt x="890" y="111"/>
                                </a:lnTo>
                                <a:lnTo>
                                  <a:pt x="868" y="94"/>
                                </a:lnTo>
                                <a:lnTo>
                                  <a:pt x="844" y="78"/>
                                </a:lnTo>
                                <a:lnTo>
                                  <a:pt x="821" y="65"/>
                                </a:lnTo>
                                <a:lnTo>
                                  <a:pt x="773" y="42"/>
                                </a:lnTo>
                                <a:lnTo>
                                  <a:pt x="747" y="31"/>
                                </a:lnTo>
                                <a:lnTo>
                                  <a:pt x="722" y="23"/>
                                </a:lnTo>
                                <a:lnTo>
                                  <a:pt x="695" y="15"/>
                                </a:lnTo>
                                <a:lnTo>
                                  <a:pt x="669" y="10"/>
                                </a:lnTo>
                                <a:lnTo>
                                  <a:pt x="641" y="4"/>
                                </a:lnTo>
                                <a:lnTo>
                                  <a:pt x="614" y="2"/>
                                </a:lnTo>
                                <a:lnTo>
                                  <a:pt x="586" y="0"/>
                                </a:lnTo>
                                <a:lnTo>
                                  <a:pt x="559" y="0"/>
                                </a:lnTo>
                                <a:lnTo>
                                  <a:pt x="502" y="2"/>
                                </a:lnTo>
                                <a:lnTo>
                                  <a:pt x="447" y="10"/>
                                </a:lnTo>
                                <a:lnTo>
                                  <a:pt x="394" y="23"/>
                                </a:lnTo>
                                <a:lnTo>
                                  <a:pt x="368" y="31"/>
                                </a:lnTo>
                                <a:lnTo>
                                  <a:pt x="344" y="42"/>
                                </a:lnTo>
                                <a:lnTo>
                                  <a:pt x="295" y="65"/>
                                </a:lnTo>
                                <a:lnTo>
                                  <a:pt x="248" y="94"/>
                                </a:lnTo>
                                <a:lnTo>
                                  <a:pt x="204" y="129"/>
                                </a:lnTo>
                                <a:lnTo>
                                  <a:pt x="163" y="171"/>
                                </a:lnTo>
                                <a:lnTo>
                                  <a:pt x="124" y="213"/>
                                </a:lnTo>
                                <a:lnTo>
                                  <a:pt x="90" y="260"/>
                                </a:lnTo>
                                <a:lnTo>
                                  <a:pt x="75" y="283"/>
                                </a:lnTo>
                                <a:lnTo>
                                  <a:pt x="62" y="308"/>
                                </a:lnTo>
                                <a:lnTo>
                                  <a:pt x="40" y="359"/>
                                </a:lnTo>
                                <a:lnTo>
                                  <a:pt x="22" y="410"/>
                                </a:lnTo>
                                <a:lnTo>
                                  <a:pt x="9" y="465"/>
                                </a:lnTo>
                                <a:lnTo>
                                  <a:pt x="2" y="523"/>
                                </a:lnTo>
                                <a:lnTo>
                                  <a:pt x="0" y="583"/>
                                </a:lnTo>
                                <a:lnTo>
                                  <a:pt x="0" y="611"/>
                                </a:lnTo>
                                <a:lnTo>
                                  <a:pt x="2" y="640"/>
                                </a:lnTo>
                                <a:lnTo>
                                  <a:pt x="4" y="669"/>
                                </a:lnTo>
                                <a:lnTo>
                                  <a:pt x="9" y="698"/>
                                </a:lnTo>
                                <a:lnTo>
                                  <a:pt x="14" y="725"/>
                                </a:lnTo>
                                <a:lnTo>
                                  <a:pt x="22" y="752"/>
                                </a:lnTo>
                                <a:lnTo>
                                  <a:pt x="30" y="779"/>
                                </a:lnTo>
                                <a:lnTo>
                                  <a:pt x="40" y="806"/>
                                </a:lnTo>
                                <a:lnTo>
                                  <a:pt x="50" y="830"/>
                                </a:lnTo>
                                <a:lnTo>
                                  <a:pt x="62" y="855"/>
                                </a:lnTo>
                                <a:lnTo>
                                  <a:pt x="75" y="879"/>
                                </a:lnTo>
                                <a:lnTo>
                                  <a:pt x="90" y="904"/>
                                </a:lnTo>
                                <a:lnTo>
                                  <a:pt x="106" y="927"/>
                                </a:lnTo>
                                <a:lnTo>
                                  <a:pt x="124" y="950"/>
                                </a:lnTo>
                                <a:lnTo>
                                  <a:pt x="142" y="972"/>
                                </a:lnTo>
                                <a:lnTo>
                                  <a:pt x="163" y="995"/>
                                </a:lnTo>
                                <a:lnTo>
                                  <a:pt x="204" y="1034"/>
                                </a:lnTo>
                                <a:lnTo>
                                  <a:pt x="248" y="1069"/>
                                </a:lnTo>
                                <a:lnTo>
                                  <a:pt x="295" y="1097"/>
                                </a:lnTo>
                                <a:lnTo>
                                  <a:pt x="319" y="1110"/>
                                </a:lnTo>
                                <a:lnTo>
                                  <a:pt x="344" y="1122"/>
                                </a:lnTo>
                                <a:lnTo>
                                  <a:pt x="368" y="1132"/>
                                </a:lnTo>
                                <a:lnTo>
                                  <a:pt x="394" y="1141"/>
                                </a:lnTo>
                                <a:lnTo>
                                  <a:pt x="420" y="1148"/>
                                </a:lnTo>
                                <a:lnTo>
                                  <a:pt x="447" y="1155"/>
                                </a:lnTo>
                                <a:lnTo>
                                  <a:pt x="474" y="1159"/>
                                </a:lnTo>
                                <a:lnTo>
                                  <a:pt x="502" y="1163"/>
                                </a:lnTo>
                                <a:lnTo>
                                  <a:pt x="530" y="1165"/>
                                </a:lnTo>
                                <a:lnTo>
                                  <a:pt x="559" y="1166"/>
                                </a:lnTo>
                                <a:lnTo>
                                  <a:pt x="586" y="1165"/>
                                </a:lnTo>
                                <a:lnTo>
                                  <a:pt x="614" y="1163"/>
                                </a:lnTo>
                                <a:lnTo>
                                  <a:pt x="641" y="1159"/>
                                </a:lnTo>
                                <a:lnTo>
                                  <a:pt x="669" y="1155"/>
                                </a:lnTo>
                                <a:lnTo>
                                  <a:pt x="695" y="1148"/>
                                </a:lnTo>
                                <a:lnTo>
                                  <a:pt x="722" y="1141"/>
                                </a:lnTo>
                                <a:lnTo>
                                  <a:pt x="747" y="1132"/>
                                </a:lnTo>
                                <a:lnTo>
                                  <a:pt x="760" y="1127"/>
                                </a:lnTo>
                                <a:lnTo>
                                  <a:pt x="773" y="1122"/>
                                </a:lnTo>
                                <a:lnTo>
                                  <a:pt x="796" y="1110"/>
                                </a:lnTo>
                                <a:lnTo>
                                  <a:pt x="821" y="1097"/>
                                </a:lnTo>
                                <a:lnTo>
                                  <a:pt x="844" y="1083"/>
                                </a:lnTo>
                                <a:lnTo>
                                  <a:pt x="849" y="1079"/>
                                </a:lnTo>
                                <a:lnTo>
                                  <a:pt x="855" y="1076"/>
                                </a:lnTo>
                                <a:lnTo>
                                  <a:pt x="868" y="1069"/>
                                </a:lnTo>
                                <a:lnTo>
                                  <a:pt x="890" y="1052"/>
                                </a:lnTo>
                                <a:lnTo>
                                  <a:pt x="912" y="1034"/>
                                </a:lnTo>
                                <a:lnTo>
                                  <a:pt x="933" y="1015"/>
                                </a:lnTo>
                                <a:lnTo>
                                  <a:pt x="955" y="995"/>
                                </a:lnTo>
                                <a:lnTo>
                                  <a:pt x="974" y="972"/>
                                </a:lnTo>
                                <a:lnTo>
                                  <a:pt x="992" y="950"/>
                                </a:lnTo>
                                <a:lnTo>
                                  <a:pt x="1009" y="927"/>
                                </a:lnTo>
                                <a:lnTo>
                                  <a:pt x="1026" y="904"/>
                                </a:lnTo>
                                <a:lnTo>
                                  <a:pt x="1032" y="891"/>
                                </a:lnTo>
                                <a:lnTo>
                                  <a:pt x="1035" y="884"/>
                                </a:lnTo>
                                <a:lnTo>
                                  <a:pt x="1039" y="879"/>
                                </a:lnTo>
                                <a:lnTo>
                                  <a:pt x="1053" y="855"/>
                                </a:lnTo>
                                <a:lnTo>
                                  <a:pt x="1065" y="830"/>
                                </a:lnTo>
                                <a:lnTo>
                                  <a:pt x="1077" y="806"/>
                                </a:lnTo>
                                <a:lnTo>
                                  <a:pt x="1081" y="792"/>
                                </a:lnTo>
                                <a:lnTo>
                                  <a:pt x="1086" y="779"/>
                                </a:lnTo>
                                <a:lnTo>
                                  <a:pt x="1094" y="752"/>
                                </a:lnTo>
                                <a:lnTo>
                                  <a:pt x="1094" y="748"/>
                                </a:lnTo>
                                <a:lnTo>
                                  <a:pt x="1095" y="745"/>
                                </a:lnTo>
                                <a:lnTo>
                                  <a:pt x="1097" y="738"/>
                                </a:lnTo>
                                <a:lnTo>
                                  <a:pt x="1102" y="725"/>
                                </a:lnTo>
                                <a:lnTo>
                                  <a:pt x="1108" y="698"/>
                                </a:lnTo>
                                <a:lnTo>
                                  <a:pt x="1112" y="669"/>
                                </a:lnTo>
                                <a:lnTo>
                                  <a:pt x="1115" y="640"/>
                                </a:lnTo>
                                <a:lnTo>
                                  <a:pt x="1117" y="611"/>
                                </a:lnTo>
                                <a:lnTo>
                                  <a:pt x="1118" y="583"/>
                                </a:lnTo>
                                <a:close/>
                                <a:moveTo>
                                  <a:pt x="925" y="199"/>
                                </a:moveTo>
                                <a:lnTo>
                                  <a:pt x="960" y="239"/>
                                </a:lnTo>
                                <a:lnTo>
                                  <a:pt x="991" y="282"/>
                                </a:lnTo>
                                <a:lnTo>
                                  <a:pt x="1005" y="303"/>
                                </a:lnTo>
                                <a:lnTo>
                                  <a:pt x="1017" y="326"/>
                                </a:lnTo>
                                <a:lnTo>
                                  <a:pt x="1040" y="374"/>
                                </a:lnTo>
                                <a:lnTo>
                                  <a:pt x="1057" y="423"/>
                                </a:lnTo>
                                <a:lnTo>
                                  <a:pt x="1069" y="474"/>
                                </a:lnTo>
                                <a:lnTo>
                                  <a:pt x="1074" y="500"/>
                                </a:lnTo>
                                <a:lnTo>
                                  <a:pt x="1077" y="527"/>
                                </a:lnTo>
                                <a:lnTo>
                                  <a:pt x="1079" y="555"/>
                                </a:lnTo>
                                <a:lnTo>
                                  <a:pt x="1080" y="583"/>
                                </a:lnTo>
                                <a:lnTo>
                                  <a:pt x="1079" y="609"/>
                                </a:lnTo>
                                <a:lnTo>
                                  <a:pt x="1077" y="637"/>
                                </a:lnTo>
                                <a:lnTo>
                                  <a:pt x="1074" y="663"/>
                                </a:lnTo>
                                <a:lnTo>
                                  <a:pt x="1069" y="690"/>
                                </a:lnTo>
                                <a:lnTo>
                                  <a:pt x="1063" y="716"/>
                                </a:lnTo>
                                <a:lnTo>
                                  <a:pt x="1057" y="742"/>
                                </a:lnTo>
                                <a:lnTo>
                                  <a:pt x="1049" y="766"/>
                                </a:lnTo>
                                <a:lnTo>
                                  <a:pt x="1040" y="791"/>
                                </a:lnTo>
                                <a:lnTo>
                                  <a:pt x="1034" y="801"/>
                                </a:lnTo>
                                <a:lnTo>
                                  <a:pt x="1032" y="804"/>
                                </a:lnTo>
                                <a:lnTo>
                                  <a:pt x="1031" y="807"/>
                                </a:lnTo>
                                <a:lnTo>
                                  <a:pt x="1029" y="813"/>
                                </a:lnTo>
                                <a:lnTo>
                                  <a:pt x="1017" y="837"/>
                                </a:lnTo>
                                <a:lnTo>
                                  <a:pt x="1005" y="859"/>
                                </a:lnTo>
                                <a:lnTo>
                                  <a:pt x="998" y="870"/>
                                </a:lnTo>
                                <a:lnTo>
                                  <a:pt x="991" y="882"/>
                                </a:lnTo>
                                <a:lnTo>
                                  <a:pt x="983" y="892"/>
                                </a:lnTo>
                                <a:lnTo>
                                  <a:pt x="976" y="903"/>
                                </a:lnTo>
                                <a:lnTo>
                                  <a:pt x="960" y="924"/>
                                </a:lnTo>
                                <a:lnTo>
                                  <a:pt x="955" y="929"/>
                                </a:lnTo>
                                <a:lnTo>
                                  <a:pt x="951" y="934"/>
                                </a:lnTo>
                                <a:lnTo>
                                  <a:pt x="943" y="945"/>
                                </a:lnTo>
                                <a:lnTo>
                                  <a:pt x="925" y="967"/>
                                </a:lnTo>
                                <a:lnTo>
                                  <a:pt x="904" y="985"/>
                                </a:lnTo>
                                <a:lnTo>
                                  <a:pt x="885" y="1003"/>
                                </a:lnTo>
                                <a:lnTo>
                                  <a:pt x="865" y="1019"/>
                                </a:lnTo>
                                <a:lnTo>
                                  <a:pt x="854" y="1027"/>
                                </a:lnTo>
                                <a:lnTo>
                                  <a:pt x="845" y="1035"/>
                                </a:lnTo>
                                <a:lnTo>
                                  <a:pt x="823" y="1048"/>
                                </a:lnTo>
                                <a:lnTo>
                                  <a:pt x="802" y="1061"/>
                                </a:lnTo>
                                <a:lnTo>
                                  <a:pt x="779" y="1073"/>
                                </a:lnTo>
                                <a:lnTo>
                                  <a:pt x="758" y="1084"/>
                                </a:lnTo>
                                <a:lnTo>
                                  <a:pt x="734" y="1093"/>
                                </a:lnTo>
                                <a:lnTo>
                                  <a:pt x="711" y="1101"/>
                                </a:lnTo>
                                <a:lnTo>
                                  <a:pt x="686" y="1107"/>
                                </a:lnTo>
                                <a:lnTo>
                                  <a:pt x="662" y="1114"/>
                                </a:lnTo>
                                <a:lnTo>
                                  <a:pt x="636" y="1118"/>
                                </a:lnTo>
                                <a:lnTo>
                                  <a:pt x="611" y="1121"/>
                                </a:lnTo>
                                <a:lnTo>
                                  <a:pt x="584" y="1123"/>
                                </a:lnTo>
                                <a:lnTo>
                                  <a:pt x="559" y="1124"/>
                                </a:lnTo>
                                <a:lnTo>
                                  <a:pt x="532" y="1123"/>
                                </a:lnTo>
                                <a:lnTo>
                                  <a:pt x="505" y="1121"/>
                                </a:lnTo>
                                <a:lnTo>
                                  <a:pt x="479" y="1118"/>
                                </a:lnTo>
                                <a:lnTo>
                                  <a:pt x="454" y="1114"/>
                                </a:lnTo>
                                <a:lnTo>
                                  <a:pt x="405" y="1101"/>
                                </a:lnTo>
                                <a:lnTo>
                                  <a:pt x="381" y="1093"/>
                                </a:lnTo>
                                <a:lnTo>
                                  <a:pt x="358" y="1084"/>
                                </a:lnTo>
                                <a:lnTo>
                                  <a:pt x="336" y="1073"/>
                                </a:lnTo>
                                <a:lnTo>
                                  <a:pt x="313" y="1061"/>
                                </a:lnTo>
                                <a:lnTo>
                                  <a:pt x="270" y="1035"/>
                                </a:lnTo>
                                <a:lnTo>
                                  <a:pt x="228" y="1003"/>
                                </a:lnTo>
                                <a:lnTo>
                                  <a:pt x="209" y="985"/>
                                </a:lnTo>
                                <a:lnTo>
                                  <a:pt x="190" y="967"/>
                                </a:lnTo>
                                <a:lnTo>
                                  <a:pt x="170" y="945"/>
                                </a:lnTo>
                                <a:lnTo>
                                  <a:pt x="154" y="924"/>
                                </a:lnTo>
                                <a:lnTo>
                                  <a:pt x="137" y="903"/>
                                </a:lnTo>
                                <a:lnTo>
                                  <a:pt x="122" y="882"/>
                                </a:lnTo>
                                <a:lnTo>
                                  <a:pt x="108" y="859"/>
                                </a:lnTo>
                                <a:lnTo>
                                  <a:pt x="96" y="837"/>
                                </a:lnTo>
                                <a:lnTo>
                                  <a:pt x="85" y="813"/>
                                </a:lnTo>
                                <a:lnTo>
                                  <a:pt x="76" y="791"/>
                                </a:lnTo>
                                <a:lnTo>
                                  <a:pt x="66" y="766"/>
                                </a:lnTo>
                                <a:lnTo>
                                  <a:pt x="59" y="742"/>
                                </a:lnTo>
                                <a:lnTo>
                                  <a:pt x="52" y="716"/>
                                </a:lnTo>
                                <a:lnTo>
                                  <a:pt x="48" y="690"/>
                                </a:lnTo>
                                <a:lnTo>
                                  <a:pt x="42" y="663"/>
                                </a:lnTo>
                                <a:lnTo>
                                  <a:pt x="40" y="637"/>
                                </a:lnTo>
                                <a:lnTo>
                                  <a:pt x="38" y="583"/>
                                </a:lnTo>
                                <a:lnTo>
                                  <a:pt x="40" y="527"/>
                                </a:lnTo>
                                <a:lnTo>
                                  <a:pt x="48" y="474"/>
                                </a:lnTo>
                                <a:lnTo>
                                  <a:pt x="59" y="423"/>
                                </a:lnTo>
                                <a:lnTo>
                                  <a:pt x="76" y="374"/>
                                </a:lnTo>
                                <a:lnTo>
                                  <a:pt x="96" y="326"/>
                                </a:lnTo>
                                <a:lnTo>
                                  <a:pt x="122" y="282"/>
                                </a:lnTo>
                                <a:lnTo>
                                  <a:pt x="154" y="239"/>
                                </a:lnTo>
                                <a:lnTo>
                                  <a:pt x="190" y="199"/>
                                </a:lnTo>
                                <a:lnTo>
                                  <a:pt x="228" y="162"/>
                                </a:lnTo>
                                <a:lnTo>
                                  <a:pt x="270" y="130"/>
                                </a:lnTo>
                                <a:lnTo>
                                  <a:pt x="313" y="103"/>
                                </a:lnTo>
                                <a:lnTo>
                                  <a:pt x="358" y="81"/>
                                </a:lnTo>
                                <a:lnTo>
                                  <a:pt x="405" y="64"/>
                                </a:lnTo>
                                <a:lnTo>
                                  <a:pt x="454" y="52"/>
                                </a:lnTo>
                                <a:lnTo>
                                  <a:pt x="505" y="44"/>
                                </a:lnTo>
                                <a:lnTo>
                                  <a:pt x="559" y="42"/>
                                </a:lnTo>
                                <a:lnTo>
                                  <a:pt x="611" y="44"/>
                                </a:lnTo>
                                <a:lnTo>
                                  <a:pt x="636" y="47"/>
                                </a:lnTo>
                                <a:lnTo>
                                  <a:pt x="662" y="52"/>
                                </a:lnTo>
                                <a:lnTo>
                                  <a:pt x="686" y="56"/>
                                </a:lnTo>
                                <a:lnTo>
                                  <a:pt x="711" y="64"/>
                                </a:lnTo>
                                <a:lnTo>
                                  <a:pt x="734" y="72"/>
                                </a:lnTo>
                                <a:lnTo>
                                  <a:pt x="758" y="81"/>
                                </a:lnTo>
                                <a:lnTo>
                                  <a:pt x="779" y="91"/>
                                </a:lnTo>
                                <a:lnTo>
                                  <a:pt x="802" y="103"/>
                                </a:lnTo>
                                <a:lnTo>
                                  <a:pt x="823" y="115"/>
                                </a:lnTo>
                                <a:lnTo>
                                  <a:pt x="845" y="130"/>
                                </a:lnTo>
                                <a:lnTo>
                                  <a:pt x="865" y="145"/>
                                </a:lnTo>
                                <a:lnTo>
                                  <a:pt x="885" y="162"/>
                                </a:lnTo>
                                <a:lnTo>
                                  <a:pt x="925" y="199"/>
                                </a:lnTo>
                                <a:close/>
                              </a:path>
                            </a:pathLst>
                          </a:custGeom>
                          <a:solidFill>
                            <a:srgbClr val="BEBEBE"/>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77" name="Freeform 81"/>
                        <wps:cNvSpPr>
                          <a:spLocks noEditPoints="1"/>
                        </wps:cNvSpPr>
                        <wps:spPr bwMode="auto">
                          <a:xfrm>
                            <a:off x="1503" y="702"/>
                            <a:ext cx="95" cy="98"/>
                          </a:xfrm>
                          <a:custGeom>
                            <a:avLst/>
                            <a:gdLst>
                              <a:gd name="T0" fmla="*/ 0 w 1042"/>
                              <a:gd name="T1" fmla="*/ 0 h 1082"/>
                              <a:gd name="T2" fmla="*/ 0 w 1042"/>
                              <a:gd name="T3" fmla="*/ 0 h 1082"/>
                              <a:gd name="T4" fmla="*/ 0 w 1042"/>
                              <a:gd name="T5" fmla="*/ 0 h 1082"/>
                              <a:gd name="T6" fmla="*/ 0 w 1042"/>
                              <a:gd name="T7" fmla="*/ 0 h 1082"/>
                              <a:gd name="T8" fmla="*/ 0 w 1042"/>
                              <a:gd name="T9" fmla="*/ 0 h 1082"/>
                              <a:gd name="T10" fmla="*/ 0 w 1042"/>
                              <a:gd name="T11" fmla="*/ 0 h 1082"/>
                              <a:gd name="T12" fmla="*/ 0 w 1042"/>
                              <a:gd name="T13" fmla="*/ 0 h 1082"/>
                              <a:gd name="T14" fmla="*/ 0 w 1042"/>
                              <a:gd name="T15" fmla="*/ 0 h 1082"/>
                              <a:gd name="T16" fmla="*/ 0 w 1042"/>
                              <a:gd name="T17" fmla="*/ 0 h 1082"/>
                              <a:gd name="T18" fmla="*/ 0 w 1042"/>
                              <a:gd name="T19" fmla="*/ 0 h 1082"/>
                              <a:gd name="T20" fmla="*/ 0 w 1042"/>
                              <a:gd name="T21" fmla="*/ 0 h 1082"/>
                              <a:gd name="T22" fmla="*/ 0 w 1042"/>
                              <a:gd name="T23" fmla="*/ 0 h 1082"/>
                              <a:gd name="T24" fmla="*/ 0 w 1042"/>
                              <a:gd name="T25" fmla="*/ 0 h 1082"/>
                              <a:gd name="T26" fmla="*/ 0 w 1042"/>
                              <a:gd name="T27" fmla="*/ 0 h 1082"/>
                              <a:gd name="T28" fmla="*/ 0 w 1042"/>
                              <a:gd name="T29" fmla="*/ 0 h 1082"/>
                              <a:gd name="T30" fmla="*/ 0 w 1042"/>
                              <a:gd name="T31" fmla="*/ 0 h 1082"/>
                              <a:gd name="T32" fmla="*/ 0 w 1042"/>
                              <a:gd name="T33" fmla="*/ 0 h 1082"/>
                              <a:gd name="T34" fmla="*/ 0 w 1042"/>
                              <a:gd name="T35" fmla="*/ 0 h 1082"/>
                              <a:gd name="T36" fmla="*/ 0 w 1042"/>
                              <a:gd name="T37" fmla="*/ 0 h 1082"/>
                              <a:gd name="T38" fmla="*/ 0 w 1042"/>
                              <a:gd name="T39" fmla="*/ 0 h 1082"/>
                              <a:gd name="T40" fmla="*/ 0 w 1042"/>
                              <a:gd name="T41" fmla="*/ 0 h 1082"/>
                              <a:gd name="T42" fmla="*/ 0 w 1042"/>
                              <a:gd name="T43" fmla="*/ 0 h 1082"/>
                              <a:gd name="T44" fmla="*/ 0 w 1042"/>
                              <a:gd name="T45" fmla="*/ 0 h 1082"/>
                              <a:gd name="T46" fmla="*/ 0 w 1042"/>
                              <a:gd name="T47" fmla="*/ 0 h 1082"/>
                              <a:gd name="T48" fmla="*/ 0 w 1042"/>
                              <a:gd name="T49" fmla="*/ 0 h 1082"/>
                              <a:gd name="T50" fmla="*/ 0 w 1042"/>
                              <a:gd name="T51" fmla="*/ 0 h 1082"/>
                              <a:gd name="T52" fmla="*/ 0 w 1042"/>
                              <a:gd name="T53" fmla="*/ 0 h 1082"/>
                              <a:gd name="T54" fmla="*/ 0 w 1042"/>
                              <a:gd name="T55" fmla="*/ 0 h 1082"/>
                              <a:gd name="T56" fmla="*/ 0 w 1042"/>
                              <a:gd name="T57" fmla="*/ 0 h 1082"/>
                              <a:gd name="T58" fmla="*/ 0 w 1042"/>
                              <a:gd name="T59" fmla="*/ 0 h 1082"/>
                              <a:gd name="T60" fmla="*/ 0 w 1042"/>
                              <a:gd name="T61" fmla="*/ 0 h 1082"/>
                              <a:gd name="T62" fmla="*/ 0 w 1042"/>
                              <a:gd name="T63" fmla="*/ 0 h 1082"/>
                              <a:gd name="T64" fmla="*/ 0 w 1042"/>
                              <a:gd name="T65" fmla="*/ 0 h 1082"/>
                              <a:gd name="T66" fmla="*/ 0 w 1042"/>
                              <a:gd name="T67" fmla="*/ 0 h 1082"/>
                              <a:gd name="T68" fmla="*/ 0 w 1042"/>
                              <a:gd name="T69" fmla="*/ 0 h 1082"/>
                              <a:gd name="T70" fmla="*/ 0 w 1042"/>
                              <a:gd name="T71" fmla="*/ 0 h 1082"/>
                              <a:gd name="T72" fmla="*/ 0 w 1042"/>
                              <a:gd name="T73" fmla="*/ 0 h 1082"/>
                              <a:gd name="T74" fmla="*/ 0 w 1042"/>
                              <a:gd name="T75" fmla="*/ 0 h 1082"/>
                              <a:gd name="T76" fmla="*/ 0 w 1042"/>
                              <a:gd name="T77" fmla="*/ 0 h 1082"/>
                              <a:gd name="T78" fmla="*/ 0 w 1042"/>
                              <a:gd name="T79" fmla="*/ 0 h 1082"/>
                              <a:gd name="T80" fmla="*/ 0 w 1042"/>
                              <a:gd name="T81" fmla="*/ 0 h 1082"/>
                              <a:gd name="T82" fmla="*/ 0 w 1042"/>
                              <a:gd name="T83" fmla="*/ 0 h 1082"/>
                              <a:gd name="T84" fmla="*/ 0 w 1042"/>
                              <a:gd name="T85" fmla="*/ 0 h 1082"/>
                              <a:gd name="T86" fmla="*/ 0 w 1042"/>
                              <a:gd name="T87" fmla="*/ 0 h 1082"/>
                              <a:gd name="T88" fmla="*/ 0 w 1042"/>
                              <a:gd name="T89" fmla="*/ 0 h 1082"/>
                              <a:gd name="T90" fmla="*/ 0 w 1042"/>
                              <a:gd name="T91" fmla="*/ 0 h 1082"/>
                              <a:gd name="T92" fmla="*/ 0 w 1042"/>
                              <a:gd name="T93" fmla="*/ 0 h 1082"/>
                              <a:gd name="T94" fmla="*/ 0 w 1042"/>
                              <a:gd name="T95" fmla="*/ 0 h 1082"/>
                              <a:gd name="T96" fmla="*/ 0 w 1042"/>
                              <a:gd name="T97" fmla="*/ 0 h 1082"/>
                              <a:gd name="T98" fmla="*/ 0 w 1042"/>
                              <a:gd name="T99" fmla="*/ 0 h 1082"/>
                              <a:gd name="T100" fmla="*/ 0 w 1042"/>
                              <a:gd name="T101" fmla="*/ 0 h 1082"/>
                              <a:gd name="T102" fmla="*/ 0 w 1042"/>
                              <a:gd name="T103" fmla="*/ 0 h 1082"/>
                              <a:gd name="T104" fmla="*/ 0 w 1042"/>
                              <a:gd name="T105" fmla="*/ 0 h 1082"/>
                              <a:gd name="T106" fmla="*/ 0 w 1042"/>
                              <a:gd name="T107" fmla="*/ 0 h 108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042"/>
                              <a:gd name="T163" fmla="*/ 0 h 1082"/>
                              <a:gd name="T164" fmla="*/ 1042 w 1042"/>
                              <a:gd name="T165" fmla="*/ 1082 h 108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042" h="1082">
                                <a:moveTo>
                                  <a:pt x="1042" y="541"/>
                                </a:moveTo>
                                <a:lnTo>
                                  <a:pt x="1041" y="513"/>
                                </a:lnTo>
                                <a:lnTo>
                                  <a:pt x="1039" y="485"/>
                                </a:lnTo>
                                <a:lnTo>
                                  <a:pt x="1036" y="458"/>
                                </a:lnTo>
                                <a:lnTo>
                                  <a:pt x="1031" y="432"/>
                                </a:lnTo>
                                <a:lnTo>
                                  <a:pt x="1019" y="381"/>
                                </a:lnTo>
                                <a:lnTo>
                                  <a:pt x="1002" y="332"/>
                                </a:lnTo>
                                <a:lnTo>
                                  <a:pt x="979" y="284"/>
                                </a:lnTo>
                                <a:lnTo>
                                  <a:pt x="967" y="261"/>
                                </a:lnTo>
                                <a:lnTo>
                                  <a:pt x="953" y="240"/>
                                </a:lnTo>
                                <a:lnTo>
                                  <a:pt x="922" y="197"/>
                                </a:lnTo>
                                <a:lnTo>
                                  <a:pt x="887" y="157"/>
                                </a:lnTo>
                                <a:lnTo>
                                  <a:pt x="847" y="120"/>
                                </a:lnTo>
                                <a:lnTo>
                                  <a:pt x="827" y="103"/>
                                </a:lnTo>
                                <a:lnTo>
                                  <a:pt x="807" y="88"/>
                                </a:lnTo>
                                <a:lnTo>
                                  <a:pt x="785" y="73"/>
                                </a:lnTo>
                                <a:lnTo>
                                  <a:pt x="764" y="61"/>
                                </a:lnTo>
                                <a:lnTo>
                                  <a:pt x="741" y="49"/>
                                </a:lnTo>
                                <a:lnTo>
                                  <a:pt x="720" y="39"/>
                                </a:lnTo>
                                <a:lnTo>
                                  <a:pt x="696" y="30"/>
                                </a:lnTo>
                                <a:lnTo>
                                  <a:pt x="673" y="22"/>
                                </a:lnTo>
                                <a:lnTo>
                                  <a:pt x="648" y="14"/>
                                </a:lnTo>
                                <a:lnTo>
                                  <a:pt x="624" y="10"/>
                                </a:lnTo>
                                <a:lnTo>
                                  <a:pt x="598" y="5"/>
                                </a:lnTo>
                                <a:lnTo>
                                  <a:pt x="573" y="2"/>
                                </a:lnTo>
                                <a:lnTo>
                                  <a:pt x="521" y="0"/>
                                </a:lnTo>
                                <a:lnTo>
                                  <a:pt x="467" y="2"/>
                                </a:lnTo>
                                <a:lnTo>
                                  <a:pt x="416" y="10"/>
                                </a:lnTo>
                                <a:lnTo>
                                  <a:pt x="367" y="22"/>
                                </a:lnTo>
                                <a:lnTo>
                                  <a:pt x="320" y="39"/>
                                </a:lnTo>
                                <a:lnTo>
                                  <a:pt x="275" y="61"/>
                                </a:lnTo>
                                <a:lnTo>
                                  <a:pt x="232" y="88"/>
                                </a:lnTo>
                                <a:lnTo>
                                  <a:pt x="190" y="120"/>
                                </a:lnTo>
                                <a:lnTo>
                                  <a:pt x="152" y="157"/>
                                </a:lnTo>
                                <a:lnTo>
                                  <a:pt x="116" y="197"/>
                                </a:lnTo>
                                <a:lnTo>
                                  <a:pt x="84" y="240"/>
                                </a:lnTo>
                                <a:lnTo>
                                  <a:pt x="58" y="284"/>
                                </a:lnTo>
                                <a:lnTo>
                                  <a:pt x="38" y="332"/>
                                </a:lnTo>
                                <a:lnTo>
                                  <a:pt x="21" y="381"/>
                                </a:lnTo>
                                <a:lnTo>
                                  <a:pt x="10" y="432"/>
                                </a:lnTo>
                                <a:lnTo>
                                  <a:pt x="2" y="485"/>
                                </a:lnTo>
                                <a:lnTo>
                                  <a:pt x="0" y="541"/>
                                </a:lnTo>
                                <a:lnTo>
                                  <a:pt x="2" y="595"/>
                                </a:lnTo>
                                <a:lnTo>
                                  <a:pt x="4" y="621"/>
                                </a:lnTo>
                                <a:lnTo>
                                  <a:pt x="10" y="648"/>
                                </a:lnTo>
                                <a:lnTo>
                                  <a:pt x="14" y="674"/>
                                </a:lnTo>
                                <a:lnTo>
                                  <a:pt x="21" y="700"/>
                                </a:lnTo>
                                <a:lnTo>
                                  <a:pt x="28" y="724"/>
                                </a:lnTo>
                                <a:lnTo>
                                  <a:pt x="38" y="749"/>
                                </a:lnTo>
                                <a:lnTo>
                                  <a:pt x="47" y="771"/>
                                </a:lnTo>
                                <a:lnTo>
                                  <a:pt x="58" y="795"/>
                                </a:lnTo>
                                <a:lnTo>
                                  <a:pt x="70" y="817"/>
                                </a:lnTo>
                                <a:lnTo>
                                  <a:pt x="84" y="840"/>
                                </a:lnTo>
                                <a:lnTo>
                                  <a:pt x="99" y="861"/>
                                </a:lnTo>
                                <a:lnTo>
                                  <a:pt x="116" y="882"/>
                                </a:lnTo>
                                <a:lnTo>
                                  <a:pt x="132" y="903"/>
                                </a:lnTo>
                                <a:lnTo>
                                  <a:pt x="152" y="925"/>
                                </a:lnTo>
                                <a:lnTo>
                                  <a:pt x="171" y="943"/>
                                </a:lnTo>
                                <a:lnTo>
                                  <a:pt x="190" y="961"/>
                                </a:lnTo>
                                <a:lnTo>
                                  <a:pt x="232" y="993"/>
                                </a:lnTo>
                                <a:lnTo>
                                  <a:pt x="275" y="1019"/>
                                </a:lnTo>
                                <a:lnTo>
                                  <a:pt x="298" y="1031"/>
                                </a:lnTo>
                                <a:lnTo>
                                  <a:pt x="320" y="1042"/>
                                </a:lnTo>
                                <a:lnTo>
                                  <a:pt x="343" y="1051"/>
                                </a:lnTo>
                                <a:lnTo>
                                  <a:pt x="367" y="1059"/>
                                </a:lnTo>
                                <a:lnTo>
                                  <a:pt x="416" y="1072"/>
                                </a:lnTo>
                                <a:lnTo>
                                  <a:pt x="441" y="1076"/>
                                </a:lnTo>
                                <a:lnTo>
                                  <a:pt x="467" y="1079"/>
                                </a:lnTo>
                                <a:lnTo>
                                  <a:pt x="494" y="1081"/>
                                </a:lnTo>
                                <a:lnTo>
                                  <a:pt x="521" y="1082"/>
                                </a:lnTo>
                                <a:lnTo>
                                  <a:pt x="546" y="1081"/>
                                </a:lnTo>
                                <a:lnTo>
                                  <a:pt x="573" y="1079"/>
                                </a:lnTo>
                                <a:lnTo>
                                  <a:pt x="598" y="1076"/>
                                </a:lnTo>
                                <a:lnTo>
                                  <a:pt x="624" y="1072"/>
                                </a:lnTo>
                                <a:lnTo>
                                  <a:pt x="648" y="1065"/>
                                </a:lnTo>
                                <a:lnTo>
                                  <a:pt x="673" y="1059"/>
                                </a:lnTo>
                                <a:lnTo>
                                  <a:pt x="696" y="1051"/>
                                </a:lnTo>
                                <a:lnTo>
                                  <a:pt x="720" y="1042"/>
                                </a:lnTo>
                                <a:lnTo>
                                  <a:pt x="741" y="1031"/>
                                </a:lnTo>
                                <a:lnTo>
                                  <a:pt x="764" y="1019"/>
                                </a:lnTo>
                                <a:lnTo>
                                  <a:pt x="785" y="1006"/>
                                </a:lnTo>
                                <a:lnTo>
                                  <a:pt x="807" y="993"/>
                                </a:lnTo>
                                <a:lnTo>
                                  <a:pt x="816" y="985"/>
                                </a:lnTo>
                                <a:lnTo>
                                  <a:pt x="827" y="977"/>
                                </a:lnTo>
                                <a:lnTo>
                                  <a:pt x="847" y="961"/>
                                </a:lnTo>
                                <a:lnTo>
                                  <a:pt x="866" y="943"/>
                                </a:lnTo>
                                <a:lnTo>
                                  <a:pt x="887" y="925"/>
                                </a:lnTo>
                                <a:lnTo>
                                  <a:pt x="905" y="903"/>
                                </a:lnTo>
                                <a:lnTo>
                                  <a:pt x="913" y="892"/>
                                </a:lnTo>
                                <a:lnTo>
                                  <a:pt x="917" y="887"/>
                                </a:lnTo>
                                <a:lnTo>
                                  <a:pt x="922" y="882"/>
                                </a:lnTo>
                                <a:lnTo>
                                  <a:pt x="938" y="861"/>
                                </a:lnTo>
                                <a:lnTo>
                                  <a:pt x="945" y="850"/>
                                </a:lnTo>
                                <a:lnTo>
                                  <a:pt x="953" y="840"/>
                                </a:lnTo>
                                <a:lnTo>
                                  <a:pt x="960" y="828"/>
                                </a:lnTo>
                                <a:lnTo>
                                  <a:pt x="967" y="817"/>
                                </a:lnTo>
                                <a:lnTo>
                                  <a:pt x="979" y="795"/>
                                </a:lnTo>
                                <a:lnTo>
                                  <a:pt x="991" y="771"/>
                                </a:lnTo>
                                <a:lnTo>
                                  <a:pt x="993" y="765"/>
                                </a:lnTo>
                                <a:lnTo>
                                  <a:pt x="994" y="762"/>
                                </a:lnTo>
                                <a:lnTo>
                                  <a:pt x="996" y="759"/>
                                </a:lnTo>
                                <a:lnTo>
                                  <a:pt x="1002" y="749"/>
                                </a:lnTo>
                                <a:lnTo>
                                  <a:pt x="1011" y="724"/>
                                </a:lnTo>
                                <a:lnTo>
                                  <a:pt x="1019" y="700"/>
                                </a:lnTo>
                                <a:lnTo>
                                  <a:pt x="1025" y="674"/>
                                </a:lnTo>
                                <a:lnTo>
                                  <a:pt x="1031" y="648"/>
                                </a:lnTo>
                                <a:lnTo>
                                  <a:pt x="1036" y="621"/>
                                </a:lnTo>
                                <a:lnTo>
                                  <a:pt x="1039" y="595"/>
                                </a:lnTo>
                                <a:lnTo>
                                  <a:pt x="1041" y="567"/>
                                </a:lnTo>
                                <a:lnTo>
                                  <a:pt x="1042" y="541"/>
                                </a:lnTo>
                                <a:close/>
                                <a:moveTo>
                                  <a:pt x="860" y="188"/>
                                </a:moveTo>
                                <a:lnTo>
                                  <a:pt x="876" y="206"/>
                                </a:lnTo>
                                <a:lnTo>
                                  <a:pt x="892" y="224"/>
                                </a:lnTo>
                                <a:lnTo>
                                  <a:pt x="921" y="265"/>
                                </a:lnTo>
                                <a:lnTo>
                                  <a:pt x="934" y="284"/>
                                </a:lnTo>
                                <a:lnTo>
                                  <a:pt x="945" y="305"/>
                                </a:lnTo>
                                <a:lnTo>
                                  <a:pt x="966" y="349"/>
                                </a:lnTo>
                                <a:lnTo>
                                  <a:pt x="980" y="394"/>
                                </a:lnTo>
                                <a:lnTo>
                                  <a:pt x="987" y="417"/>
                                </a:lnTo>
                                <a:lnTo>
                                  <a:pt x="992" y="441"/>
                                </a:lnTo>
                                <a:lnTo>
                                  <a:pt x="998" y="490"/>
                                </a:lnTo>
                                <a:lnTo>
                                  <a:pt x="1000" y="515"/>
                                </a:lnTo>
                                <a:lnTo>
                                  <a:pt x="1001" y="541"/>
                                </a:lnTo>
                                <a:lnTo>
                                  <a:pt x="1000" y="565"/>
                                </a:lnTo>
                                <a:lnTo>
                                  <a:pt x="998" y="591"/>
                                </a:lnTo>
                                <a:lnTo>
                                  <a:pt x="995" y="615"/>
                                </a:lnTo>
                                <a:lnTo>
                                  <a:pt x="993" y="627"/>
                                </a:lnTo>
                                <a:lnTo>
                                  <a:pt x="992" y="640"/>
                                </a:lnTo>
                                <a:lnTo>
                                  <a:pt x="989" y="651"/>
                                </a:lnTo>
                                <a:lnTo>
                                  <a:pt x="987" y="663"/>
                                </a:lnTo>
                                <a:lnTo>
                                  <a:pt x="980" y="687"/>
                                </a:lnTo>
                                <a:lnTo>
                                  <a:pt x="966" y="732"/>
                                </a:lnTo>
                                <a:lnTo>
                                  <a:pt x="955" y="753"/>
                                </a:lnTo>
                                <a:lnTo>
                                  <a:pt x="945" y="775"/>
                                </a:lnTo>
                                <a:lnTo>
                                  <a:pt x="939" y="784"/>
                                </a:lnTo>
                                <a:lnTo>
                                  <a:pt x="934" y="795"/>
                                </a:lnTo>
                                <a:lnTo>
                                  <a:pt x="921" y="817"/>
                                </a:lnTo>
                                <a:lnTo>
                                  <a:pt x="892" y="856"/>
                                </a:lnTo>
                                <a:lnTo>
                                  <a:pt x="884" y="865"/>
                                </a:lnTo>
                                <a:lnTo>
                                  <a:pt x="880" y="869"/>
                                </a:lnTo>
                                <a:lnTo>
                                  <a:pt x="878" y="871"/>
                                </a:lnTo>
                                <a:lnTo>
                                  <a:pt x="876" y="875"/>
                                </a:lnTo>
                                <a:lnTo>
                                  <a:pt x="860" y="894"/>
                                </a:lnTo>
                                <a:lnTo>
                                  <a:pt x="841" y="912"/>
                                </a:lnTo>
                                <a:lnTo>
                                  <a:pt x="838" y="913"/>
                                </a:lnTo>
                                <a:lnTo>
                                  <a:pt x="836" y="915"/>
                                </a:lnTo>
                                <a:lnTo>
                                  <a:pt x="832" y="919"/>
                                </a:lnTo>
                                <a:lnTo>
                                  <a:pt x="823" y="928"/>
                                </a:lnTo>
                                <a:lnTo>
                                  <a:pt x="804" y="943"/>
                                </a:lnTo>
                                <a:lnTo>
                                  <a:pt x="785" y="958"/>
                                </a:lnTo>
                                <a:lnTo>
                                  <a:pt x="764" y="972"/>
                                </a:lnTo>
                                <a:lnTo>
                                  <a:pt x="754" y="977"/>
                                </a:lnTo>
                                <a:lnTo>
                                  <a:pt x="744" y="983"/>
                                </a:lnTo>
                                <a:lnTo>
                                  <a:pt x="724" y="994"/>
                                </a:lnTo>
                                <a:lnTo>
                                  <a:pt x="704" y="1005"/>
                                </a:lnTo>
                                <a:lnTo>
                                  <a:pt x="660" y="1020"/>
                                </a:lnTo>
                                <a:lnTo>
                                  <a:pt x="637" y="1027"/>
                                </a:lnTo>
                                <a:lnTo>
                                  <a:pt x="626" y="1029"/>
                                </a:lnTo>
                                <a:lnTo>
                                  <a:pt x="616" y="1032"/>
                                </a:lnTo>
                                <a:lnTo>
                                  <a:pt x="603" y="1034"/>
                                </a:lnTo>
                                <a:lnTo>
                                  <a:pt x="592" y="1036"/>
                                </a:lnTo>
                                <a:lnTo>
                                  <a:pt x="569" y="1039"/>
                                </a:lnTo>
                                <a:lnTo>
                                  <a:pt x="544" y="1041"/>
                                </a:lnTo>
                                <a:lnTo>
                                  <a:pt x="521" y="1042"/>
                                </a:lnTo>
                                <a:lnTo>
                                  <a:pt x="496" y="1041"/>
                                </a:lnTo>
                                <a:lnTo>
                                  <a:pt x="471" y="1039"/>
                                </a:lnTo>
                                <a:lnTo>
                                  <a:pt x="424" y="1032"/>
                                </a:lnTo>
                                <a:lnTo>
                                  <a:pt x="401" y="1027"/>
                                </a:lnTo>
                                <a:lnTo>
                                  <a:pt x="379" y="1020"/>
                                </a:lnTo>
                                <a:lnTo>
                                  <a:pt x="336" y="1005"/>
                                </a:lnTo>
                                <a:lnTo>
                                  <a:pt x="293" y="983"/>
                                </a:lnTo>
                                <a:lnTo>
                                  <a:pt x="274" y="972"/>
                                </a:lnTo>
                                <a:lnTo>
                                  <a:pt x="255" y="958"/>
                                </a:lnTo>
                                <a:lnTo>
                                  <a:pt x="216" y="928"/>
                                </a:lnTo>
                                <a:lnTo>
                                  <a:pt x="198" y="912"/>
                                </a:lnTo>
                                <a:lnTo>
                                  <a:pt x="181" y="894"/>
                                </a:lnTo>
                                <a:lnTo>
                                  <a:pt x="163" y="875"/>
                                </a:lnTo>
                                <a:lnTo>
                                  <a:pt x="148" y="856"/>
                                </a:lnTo>
                                <a:lnTo>
                                  <a:pt x="119" y="817"/>
                                </a:lnTo>
                                <a:lnTo>
                                  <a:pt x="105" y="795"/>
                                </a:lnTo>
                                <a:lnTo>
                                  <a:pt x="94" y="775"/>
                                </a:lnTo>
                                <a:lnTo>
                                  <a:pt x="83" y="753"/>
                                </a:lnTo>
                                <a:lnTo>
                                  <a:pt x="75" y="732"/>
                                </a:lnTo>
                                <a:lnTo>
                                  <a:pt x="60" y="687"/>
                                </a:lnTo>
                                <a:lnTo>
                                  <a:pt x="53" y="663"/>
                                </a:lnTo>
                                <a:lnTo>
                                  <a:pt x="49" y="640"/>
                                </a:lnTo>
                                <a:lnTo>
                                  <a:pt x="45" y="615"/>
                                </a:lnTo>
                                <a:lnTo>
                                  <a:pt x="43" y="591"/>
                                </a:lnTo>
                                <a:lnTo>
                                  <a:pt x="41" y="541"/>
                                </a:lnTo>
                                <a:lnTo>
                                  <a:pt x="43" y="490"/>
                                </a:lnTo>
                                <a:lnTo>
                                  <a:pt x="49" y="441"/>
                                </a:lnTo>
                                <a:lnTo>
                                  <a:pt x="60" y="394"/>
                                </a:lnTo>
                                <a:lnTo>
                                  <a:pt x="75" y="349"/>
                                </a:lnTo>
                                <a:lnTo>
                                  <a:pt x="94" y="305"/>
                                </a:lnTo>
                                <a:lnTo>
                                  <a:pt x="119" y="265"/>
                                </a:lnTo>
                                <a:lnTo>
                                  <a:pt x="148" y="224"/>
                                </a:lnTo>
                                <a:lnTo>
                                  <a:pt x="181" y="188"/>
                                </a:lnTo>
                                <a:lnTo>
                                  <a:pt x="216" y="154"/>
                                </a:lnTo>
                                <a:lnTo>
                                  <a:pt x="255" y="123"/>
                                </a:lnTo>
                                <a:lnTo>
                                  <a:pt x="293" y="97"/>
                                </a:lnTo>
                                <a:lnTo>
                                  <a:pt x="336" y="78"/>
                                </a:lnTo>
                                <a:lnTo>
                                  <a:pt x="379" y="60"/>
                                </a:lnTo>
                                <a:lnTo>
                                  <a:pt x="424" y="49"/>
                                </a:lnTo>
                                <a:lnTo>
                                  <a:pt x="471" y="43"/>
                                </a:lnTo>
                                <a:lnTo>
                                  <a:pt x="521" y="41"/>
                                </a:lnTo>
                                <a:lnTo>
                                  <a:pt x="569" y="43"/>
                                </a:lnTo>
                                <a:lnTo>
                                  <a:pt x="592" y="45"/>
                                </a:lnTo>
                                <a:lnTo>
                                  <a:pt x="616" y="49"/>
                                </a:lnTo>
                                <a:lnTo>
                                  <a:pt x="637" y="54"/>
                                </a:lnTo>
                                <a:lnTo>
                                  <a:pt x="660" y="60"/>
                                </a:lnTo>
                                <a:lnTo>
                                  <a:pt x="704" y="78"/>
                                </a:lnTo>
                                <a:lnTo>
                                  <a:pt x="724" y="86"/>
                                </a:lnTo>
                                <a:lnTo>
                                  <a:pt x="744" y="97"/>
                                </a:lnTo>
                                <a:lnTo>
                                  <a:pt x="764" y="109"/>
                                </a:lnTo>
                                <a:lnTo>
                                  <a:pt x="785" y="123"/>
                                </a:lnTo>
                                <a:lnTo>
                                  <a:pt x="804" y="137"/>
                                </a:lnTo>
                                <a:lnTo>
                                  <a:pt x="823" y="154"/>
                                </a:lnTo>
                                <a:lnTo>
                                  <a:pt x="841" y="170"/>
                                </a:lnTo>
                                <a:lnTo>
                                  <a:pt x="860" y="188"/>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78" name="Freeform 82"/>
                        <wps:cNvSpPr>
                          <a:spLocks noEditPoints="1"/>
                        </wps:cNvSpPr>
                        <wps:spPr bwMode="auto">
                          <a:xfrm>
                            <a:off x="1507" y="706"/>
                            <a:ext cx="87" cy="91"/>
                          </a:xfrm>
                          <a:custGeom>
                            <a:avLst/>
                            <a:gdLst>
                              <a:gd name="T0" fmla="*/ 0 w 960"/>
                              <a:gd name="T1" fmla="*/ 0 h 1001"/>
                              <a:gd name="T2" fmla="*/ 0 w 960"/>
                              <a:gd name="T3" fmla="*/ 0 h 1001"/>
                              <a:gd name="T4" fmla="*/ 0 w 960"/>
                              <a:gd name="T5" fmla="*/ 0 h 1001"/>
                              <a:gd name="T6" fmla="*/ 0 w 960"/>
                              <a:gd name="T7" fmla="*/ 0 h 1001"/>
                              <a:gd name="T8" fmla="*/ 0 w 960"/>
                              <a:gd name="T9" fmla="*/ 0 h 1001"/>
                              <a:gd name="T10" fmla="*/ 0 w 960"/>
                              <a:gd name="T11" fmla="*/ 0 h 1001"/>
                              <a:gd name="T12" fmla="*/ 0 w 960"/>
                              <a:gd name="T13" fmla="*/ 0 h 1001"/>
                              <a:gd name="T14" fmla="*/ 0 w 960"/>
                              <a:gd name="T15" fmla="*/ 0 h 1001"/>
                              <a:gd name="T16" fmla="*/ 0 w 960"/>
                              <a:gd name="T17" fmla="*/ 0 h 1001"/>
                              <a:gd name="T18" fmla="*/ 0 w 960"/>
                              <a:gd name="T19" fmla="*/ 0 h 1001"/>
                              <a:gd name="T20" fmla="*/ 0 w 960"/>
                              <a:gd name="T21" fmla="*/ 0 h 1001"/>
                              <a:gd name="T22" fmla="*/ 0 w 960"/>
                              <a:gd name="T23" fmla="*/ 0 h 1001"/>
                              <a:gd name="T24" fmla="*/ 0 w 960"/>
                              <a:gd name="T25" fmla="*/ 0 h 1001"/>
                              <a:gd name="T26" fmla="*/ 0 w 960"/>
                              <a:gd name="T27" fmla="*/ 0 h 1001"/>
                              <a:gd name="T28" fmla="*/ 0 w 960"/>
                              <a:gd name="T29" fmla="*/ 0 h 1001"/>
                              <a:gd name="T30" fmla="*/ 0 w 960"/>
                              <a:gd name="T31" fmla="*/ 0 h 1001"/>
                              <a:gd name="T32" fmla="*/ 0 w 960"/>
                              <a:gd name="T33" fmla="*/ 0 h 1001"/>
                              <a:gd name="T34" fmla="*/ 0 w 960"/>
                              <a:gd name="T35" fmla="*/ 0 h 1001"/>
                              <a:gd name="T36" fmla="*/ 0 w 960"/>
                              <a:gd name="T37" fmla="*/ 0 h 1001"/>
                              <a:gd name="T38" fmla="*/ 0 w 960"/>
                              <a:gd name="T39" fmla="*/ 0 h 1001"/>
                              <a:gd name="T40" fmla="*/ 0 w 960"/>
                              <a:gd name="T41" fmla="*/ 0 h 1001"/>
                              <a:gd name="T42" fmla="*/ 0 w 960"/>
                              <a:gd name="T43" fmla="*/ 0 h 1001"/>
                              <a:gd name="T44" fmla="*/ 0 w 960"/>
                              <a:gd name="T45" fmla="*/ 0 h 1001"/>
                              <a:gd name="T46" fmla="*/ 0 w 960"/>
                              <a:gd name="T47" fmla="*/ 0 h 1001"/>
                              <a:gd name="T48" fmla="*/ 0 w 960"/>
                              <a:gd name="T49" fmla="*/ 0 h 1001"/>
                              <a:gd name="T50" fmla="*/ 0 w 960"/>
                              <a:gd name="T51" fmla="*/ 0 h 1001"/>
                              <a:gd name="T52" fmla="*/ 0 w 960"/>
                              <a:gd name="T53" fmla="*/ 0 h 1001"/>
                              <a:gd name="T54" fmla="*/ 0 w 960"/>
                              <a:gd name="T55" fmla="*/ 0 h 1001"/>
                              <a:gd name="T56" fmla="*/ 0 w 960"/>
                              <a:gd name="T57" fmla="*/ 0 h 1001"/>
                              <a:gd name="T58" fmla="*/ 0 w 960"/>
                              <a:gd name="T59" fmla="*/ 0 h 1001"/>
                              <a:gd name="T60" fmla="*/ 0 w 960"/>
                              <a:gd name="T61" fmla="*/ 0 h 1001"/>
                              <a:gd name="T62" fmla="*/ 0 w 960"/>
                              <a:gd name="T63" fmla="*/ 0 h 1001"/>
                              <a:gd name="T64" fmla="*/ 0 w 960"/>
                              <a:gd name="T65" fmla="*/ 0 h 1001"/>
                              <a:gd name="T66" fmla="*/ 0 w 960"/>
                              <a:gd name="T67" fmla="*/ 0 h 1001"/>
                              <a:gd name="T68" fmla="*/ 0 w 960"/>
                              <a:gd name="T69" fmla="*/ 0 h 1001"/>
                              <a:gd name="T70" fmla="*/ 0 w 960"/>
                              <a:gd name="T71" fmla="*/ 0 h 1001"/>
                              <a:gd name="T72" fmla="*/ 0 w 960"/>
                              <a:gd name="T73" fmla="*/ 0 h 1001"/>
                              <a:gd name="T74" fmla="*/ 0 w 960"/>
                              <a:gd name="T75" fmla="*/ 0 h 1001"/>
                              <a:gd name="T76" fmla="*/ 0 w 960"/>
                              <a:gd name="T77" fmla="*/ 0 h 1001"/>
                              <a:gd name="T78" fmla="*/ 0 w 960"/>
                              <a:gd name="T79" fmla="*/ 0 h 1001"/>
                              <a:gd name="T80" fmla="*/ 0 w 960"/>
                              <a:gd name="T81" fmla="*/ 0 h 1001"/>
                              <a:gd name="T82" fmla="*/ 0 w 960"/>
                              <a:gd name="T83" fmla="*/ 0 h 1001"/>
                              <a:gd name="T84" fmla="*/ 0 w 960"/>
                              <a:gd name="T85" fmla="*/ 0 h 1001"/>
                              <a:gd name="T86" fmla="*/ 0 w 960"/>
                              <a:gd name="T87" fmla="*/ 0 h 1001"/>
                              <a:gd name="T88" fmla="*/ 0 w 960"/>
                              <a:gd name="T89" fmla="*/ 0 h 1001"/>
                              <a:gd name="T90" fmla="*/ 0 w 960"/>
                              <a:gd name="T91" fmla="*/ 0 h 1001"/>
                              <a:gd name="T92" fmla="*/ 0 w 960"/>
                              <a:gd name="T93" fmla="*/ 0 h 1001"/>
                              <a:gd name="T94" fmla="*/ 0 w 960"/>
                              <a:gd name="T95" fmla="*/ 0 h 1001"/>
                              <a:gd name="T96" fmla="*/ 0 w 960"/>
                              <a:gd name="T97" fmla="*/ 0 h 1001"/>
                              <a:gd name="T98" fmla="*/ 0 w 960"/>
                              <a:gd name="T99" fmla="*/ 0 h 1001"/>
                              <a:gd name="T100" fmla="*/ 0 w 960"/>
                              <a:gd name="T101" fmla="*/ 0 h 1001"/>
                              <a:gd name="T102" fmla="*/ 0 w 960"/>
                              <a:gd name="T103" fmla="*/ 0 h 100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960"/>
                              <a:gd name="T157" fmla="*/ 0 h 1001"/>
                              <a:gd name="T158" fmla="*/ 960 w 960"/>
                              <a:gd name="T159" fmla="*/ 1001 h 100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960" h="1001">
                                <a:moveTo>
                                  <a:pt x="960" y="500"/>
                                </a:moveTo>
                                <a:lnTo>
                                  <a:pt x="959" y="474"/>
                                </a:lnTo>
                                <a:lnTo>
                                  <a:pt x="957" y="449"/>
                                </a:lnTo>
                                <a:lnTo>
                                  <a:pt x="951" y="400"/>
                                </a:lnTo>
                                <a:lnTo>
                                  <a:pt x="946" y="376"/>
                                </a:lnTo>
                                <a:lnTo>
                                  <a:pt x="939" y="353"/>
                                </a:lnTo>
                                <a:lnTo>
                                  <a:pt x="925" y="308"/>
                                </a:lnTo>
                                <a:lnTo>
                                  <a:pt x="904" y="264"/>
                                </a:lnTo>
                                <a:lnTo>
                                  <a:pt x="893" y="243"/>
                                </a:lnTo>
                                <a:lnTo>
                                  <a:pt x="880" y="224"/>
                                </a:lnTo>
                                <a:lnTo>
                                  <a:pt x="851" y="183"/>
                                </a:lnTo>
                                <a:lnTo>
                                  <a:pt x="835" y="165"/>
                                </a:lnTo>
                                <a:lnTo>
                                  <a:pt x="819" y="147"/>
                                </a:lnTo>
                                <a:lnTo>
                                  <a:pt x="800" y="129"/>
                                </a:lnTo>
                                <a:lnTo>
                                  <a:pt x="782" y="113"/>
                                </a:lnTo>
                                <a:lnTo>
                                  <a:pt x="763" y="96"/>
                                </a:lnTo>
                                <a:lnTo>
                                  <a:pt x="744" y="82"/>
                                </a:lnTo>
                                <a:lnTo>
                                  <a:pt x="723" y="68"/>
                                </a:lnTo>
                                <a:lnTo>
                                  <a:pt x="703" y="56"/>
                                </a:lnTo>
                                <a:lnTo>
                                  <a:pt x="683" y="45"/>
                                </a:lnTo>
                                <a:lnTo>
                                  <a:pt x="663" y="37"/>
                                </a:lnTo>
                                <a:lnTo>
                                  <a:pt x="619" y="19"/>
                                </a:lnTo>
                                <a:lnTo>
                                  <a:pt x="596" y="13"/>
                                </a:lnTo>
                                <a:lnTo>
                                  <a:pt x="575" y="8"/>
                                </a:lnTo>
                                <a:lnTo>
                                  <a:pt x="551" y="4"/>
                                </a:lnTo>
                                <a:lnTo>
                                  <a:pt x="528" y="2"/>
                                </a:lnTo>
                                <a:lnTo>
                                  <a:pt x="480" y="0"/>
                                </a:lnTo>
                                <a:lnTo>
                                  <a:pt x="430" y="2"/>
                                </a:lnTo>
                                <a:lnTo>
                                  <a:pt x="383" y="8"/>
                                </a:lnTo>
                                <a:lnTo>
                                  <a:pt x="338" y="19"/>
                                </a:lnTo>
                                <a:lnTo>
                                  <a:pt x="295" y="37"/>
                                </a:lnTo>
                                <a:lnTo>
                                  <a:pt x="252" y="56"/>
                                </a:lnTo>
                                <a:lnTo>
                                  <a:pt x="214" y="82"/>
                                </a:lnTo>
                                <a:lnTo>
                                  <a:pt x="175" y="113"/>
                                </a:lnTo>
                                <a:lnTo>
                                  <a:pt x="140" y="147"/>
                                </a:lnTo>
                                <a:lnTo>
                                  <a:pt x="107" y="183"/>
                                </a:lnTo>
                                <a:lnTo>
                                  <a:pt x="78" y="224"/>
                                </a:lnTo>
                                <a:lnTo>
                                  <a:pt x="53" y="264"/>
                                </a:lnTo>
                                <a:lnTo>
                                  <a:pt x="34" y="308"/>
                                </a:lnTo>
                                <a:lnTo>
                                  <a:pt x="19" y="353"/>
                                </a:lnTo>
                                <a:lnTo>
                                  <a:pt x="8" y="400"/>
                                </a:lnTo>
                                <a:lnTo>
                                  <a:pt x="2" y="449"/>
                                </a:lnTo>
                                <a:lnTo>
                                  <a:pt x="0" y="500"/>
                                </a:lnTo>
                                <a:lnTo>
                                  <a:pt x="2" y="550"/>
                                </a:lnTo>
                                <a:lnTo>
                                  <a:pt x="4" y="574"/>
                                </a:lnTo>
                                <a:lnTo>
                                  <a:pt x="8" y="599"/>
                                </a:lnTo>
                                <a:lnTo>
                                  <a:pt x="12" y="622"/>
                                </a:lnTo>
                                <a:lnTo>
                                  <a:pt x="19" y="646"/>
                                </a:lnTo>
                                <a:lnTo>
                                  <a:pt x="34" y="691"/>
                                </a:lnTo>
                                <a:lnTo>
                                  <a:pt x="42" y="712"/>
                                </a:lnTo>
                                <a:lnTo>
                                  <a:pt x="53" y="734"/>
                                </a:lnTo>
                                <a:lnTo>
                                  <a:pt x="64" y="754"/>
                                </a:lnTo>
                                <a:lnTo>
                                  <a:pt x="78" y="776"/>
                                </a:lnTo>
                                <a:lnTo>
                                  <a:pt x="107" y="815"/>
                                </a:lnTo>
                                <a:lnTo>
                                  <a:pt x="122" y="834"/>
                                </a:lnTo>
                                <a:lnTo>
                                  <a:pt x="140" y="853"/>
                                </a:lnTo>
                                <a:lnTo>
                                  <a:pt x="157" y="871"/>
                                </a:lnTo>
                                <a:lnTo>
                                  <a:pt x="175" y="887"/>
                                </a:lnTo>
                                <a:lnTo>
                                  <a:pt x="214" y="917"/>
                                </a:lnTo>
                                <a:lnTo>
                                  <a:pt x="233" y="931"/>
                                </a:lnTo>
                                <a:lnTo>
                                  <a:pt x="252" y="942"/>
                                </a:lnTo>
                                <a:lnTo>
                                  <a:pt x="295" y="964"/>
                                </a:lnTo>
                                <a:lnTo>
                                  <a:pt x="338" y="979"/>
                                </a:lnTo>
                                <a:lnTo>
                                  <a:pt x="360" y="986"/>
                                </a:lnTo>
                                <a:lnTo>
                                  <a:pt x="383" y="991"/>
                                </a:lnTo>
                                <a:lnTo>
                                  <a:pt x="430" y="998"/>
                                </a:lnTo>
                                <a:lnTo>
                                  <a:pt x="455" y="1000"/>
                                </a:lnTo>
                                <a:lnTo>
                                  <a:pt x="480" y="1001"/>
                                </a:lnTo>
                                <a:lnTo>
                                  <a:pt x="503" y="1000"/>
                                </a:lnTo>
                                <a:lnTo>
                                  <a:pt x="528" y="998"/>
                                </a:lnTo>
                                <a:lnTo>
                                  <a:pt x="551" y="995"/>
                                </a:lnTo>
                                <a:lnTo>
                                  <a:pt x="562" y="993"/>
                                </a:lnTo>
                                <a:lnTo>
                                  <a:pt x="575" y="991"/>
                                </a:lnTo>
                                <a:lnTo>
                                  <a:pt x="585" y="988"/>
                                </a:lnTo>
                                <a:lnTo>
                                  <a:pt x="596" y="986"/>
                                </a:lnTo>
                                <a:lnTo>
                                  <a:pt x="619" y="979"/>
                                </a:lnTo>
                                <a:lnTo>
                                  <a:pt x="663" y="964"/>
                                </a:lnTo>
                                <a:lnTo>
                                  <a:pt x="683" y="953"/>
                                </a:lnTo>
                                <a:lnTo>
                                  <a:pt x="703" y="942"/>
                                </a:lnTo>
                                <a:lnTo>
                                  <a:pt x="713" y="936"/>
                                </a:lnTo>
                                <a:lnTo>
                                  <a:pt x="723" y="931"/>
                                </a:lnTo>
                                <a:lnTo>
                                  <a:pt x="744" y="917"/>
                                </a:lnTo>
                                <a:lnTo>
                                  <a:pt x="763" y="902"/>
                                </a:lnTo>
                                <a:lnTo>
                                  <a:pt x="782" y="887"/>
                                </a:lnTo>
                                <a:lnTo>
                                  <a:pt x="791" y="878"/>
                                </a:lnTo>
                                <a:lnTo>
                                  <a:pt x="795" y="874"/>
                                </a:lnTo>
                                <a:lnTo>
                                  <a:pt x="797" y="872"/>
                                </a:lnTo>
                                <a:lnTo>
                                  <a:pt x="800" y="871"/>
                                </a:lnTo>
                                <a:lnTo>
                                  <a:pt x="819" y="853"/>
                                </a:lnTo>
                                <a:lnTo>
                                  <a:pt x="835" y="834"/>
                                </a:lnTo>
                                <a:lnTo>
                                  <a:pt x="837" y="830"/>
                                </a:lnTo>
                                <a:lnTo>
                                  <a:pt x="839" y="828"/>
                                </a:lnTo>
                                <a:lnTo>
                                  <a:pt x="843" y="824"/>
                                </a:lnTo>
                                <a:lnTo>
                                  <a:pt x="851" y="815"/>
                                </a:lnTo>
                                <a:lnTo>
                                  <a:pt x="880" y="776"/>
                                </a:lnTo>
                                <a:lnTo>
                                  <a:pt x="893" y="754"/>
                                </a:lnTo>
                                <a:lnTo>
                                  <a:pt x="898" y="743"/>
                                </a:lnTo>
                                <a:lnTo>
                                  <a:pt x="904" y="734"/>
                                </a:lnTo>
                                <a:lnTo>
                                  <a:pt x="914" y="712"/>
                                </a:lnTo>
                                <a:lnTo>
                                  <a:pt x="925" y="691"/>
                                </a:lnTo>
                                <a:lnTo>
                                  <a:pt x="939" y="646"/>
                                </a:lnTo>
                                <a:lnTo>
                                  <a:pt x="946" y="622"/>
                                </a:lnTo>
                                <a:lnTo>
                                  <a:pt x="948" y="610"/>
                                </a:lnTo>
                                <a:lnTo>
                                  <a:pt x="951" y="599"/>
                                </a:lnTo>
                                <a:lnTo>
                                  <a:pt x="952" y="586"/>
                                </a:lnTo>
                                <a:lnTo>
                                  <a:pt x="954" y="574"/>
                                </a:lnTo>
                                <a:lnTo>
                                  <a:pt x="957" y="550"/>
                                </a:lnTo>
                                <a:lnTo>
                                  <a:pt x="959" y="524"/>
                                </a:lnTo>
                                <a:lnTo>
                                  <a:pt x="960" y="500"/>
                                </a:lnTo>
                                <a:close/>
                                <a:moveTo>
                                  <a:pt x="480" y="42"/>
                                </a:moveTo>
                                <a:lnTo>
                                  <a:pt x="524" y="43"/>
                                </a:lnTo>
                                <a:lnTo>
                                  <a:pt x="544" y="45"/>
                                </a:lnTo>
                                <a:lnTo>
                                  <a:pt x="566" y="50"/>
                                </a:lnTo>
                                <a:lnTo>
                                  <a:pt x="608" y="59"/>
                                </a:lnTo>
                                <a:lnTo>
                                  <a:pt x="628" y="66"/>
                                </a:lnTo>
                                <a:lnTo>
                                  <a:pt x="648" y="75"/>
                                </a:lnTo>
                                <a:lnTo>
                                  <a:pt x="686" y="92"/>
                                </a:lnTo>
                                <a:lnTo>
                                  <a:pt x="703" y="103"/>
                                </a:lnTo>
                                <a:lnTo>
                                  <a:pt x="722" y="116"/>
                                </a:lnTo>
                                <a:lnTo>
                                  <a:pt x="758" y="143"/>
                                </a:lnTo>
                                <a:lnTo>
                                  <a:pt x="774" y="158"/>
                                </a:lnTo>
                                <a:lnTo>
                                  <a:pt x="792" y="176"/>
                                </a:lnTo>
                                <a:lnTo>
                                  <a:pt x="821" y="209"/>
                                </a:lnTo>
                                <a:lnTo>
                                  <a:pt x="847" y="245"/>
                                </a:lnTo>
                                <a:lnTo>
                                  <a:pt x="869" y="282"/>
                                </a:lnTo>
                                <a:lnTo>
                                  <a:pt x="887" y="323"/>
                                </a:lnTo>
                                <a:lnTo>
                                  <a:pt x="901" y="363"/>
                                </a:lnTo>
                                <a:lnTo>
                                  <a:pt x="911" y="407"/>
                                </a:lnTo>
                                <a:lnTo>
                                  <a:pt x="918" y="452"/>
                                </a:lnTo>
                                <a:lnTo>
                                  <a:pt x="920" y="500"/>
                                </a:lnTo>
                                <a:lnTo>
                                  <a:pt x="918" y="545"/>
                                </a:lnTo>
                                <a:lnTo>
                                  <a:pt x="914" y="567"/>
                                </a:lnTo>
                                <a:lnTo>
                                  <a:pt x="912" y="578"/>
                                </a:lnTo>
                                <a:lnTo>
                                  <a:pt x="911" y="580"/>
                                </a:lnTo>
                                <a:lnTo>
                                  <a:pt x="911" y="584"/>
                                </a:lnTo>
                                <a:lnTo>
                                  <a:pt x="911" y="590"/>
                                </a:lnTo>
                                <a:lnTo>
                                  <a:pt x="909" y="594"/>
                                </a:lnTo>
                                <a:lnTo>
                                  <a:pt x="908" y="597"/>
                                </a:lnTo>
                                <a:lnTo>
                                  <a:pt x="908" y="600"/>
                                </a:lnTo>
                                <a:lnTo>
                                  <a:pt x="906" y="611"/>
                                </a:lnTo>
                                <a:lnTo>
                                  <a:pt x="901" y="633"/>
                                </a:lnTo>
                                <a:lnTo>
                                  <a:pt x="897" y="642"/>
                                </a:lnTo>
                                <a:lnTo>
                                  <a:pt x="894" y="653"/>
                                </a:lnTo>
                                <a:lnTo>
                                  <a:pt x="887" y="675"/>
                                </a:lnTo>
                                <a:lnTo>
                                  <a:pt x="869" y="714"/>
                                </a:lnTo>
                                <a:lnTo>
                                  <a:pt x="863" y="723"/>
                                </a:lnTo>
                                <a:lnTo>
                                  <a:pt x="859" y="727"/>
                                </a:lnTo>
                                <a:lnTo>
                                  <a:pt x="857" y="733"/>
                                </a:lnTo>
                                <a:lnTo>
                                  <a:pt x="847" y="752"/>
                                </a:lnTo>
                                <a:lnTo>
                                  <a:pt x="833" y="770"/>
                                </a:lnTo>
                                <a:lnTo>
                                  <a:pt x="821" y="788"/>
                                </a:lnTo>
                                <a:lnTo>
                                  <a:pt x="806" y="805"/>
                                </a:lnTo>
                                <a:lnTo>
                                  <a:pt x="792" y="824"/>
                                </a:lnTo>
                                <a:lnTo>
                                  <a:pt x="774" y="839"/>
                                </a:lnTo>
                                <a:lnTo>
                                  <a:pt x="758" y="854"/>
                                </a:lnTo>
                                <a:lnTo>
                                  <a:pt x="722" y="883"/>
                                </a:lnTo>
                                <a:lnTo>
                                  <a:pt x="703" y="894"/>
                                </a:lnTo>
                                <a:lnTo>
                                  <a:pt x="698" y="896"/>
                                </a:lnTo>
                                <a:lnTo>
                                  <a:pt x="694" y="899"/>
                                </a:lnTo>
                                <a:lnTo>
                                  <a:pt x="686" y="905"/>
                                </a:lnTo>
                                <a:lnTo>
                                  <a:pt x="648" y="925"/>
                                </a:lnTo>
                                <a:lnTo>
                                  <a:pt x="628" y="932"/>
                                </a:lnTo>
                                <a:lnTo>
                                  <a:pt x="617" y="935"/>
                                </a:lnTo>
                                <a:lnTo>
                                  <a:pt x="608" y="939"/>
                                </a:lnTo>
                                <a:lnTo>
                                  <a:pt x="566" y="950"/>
                                </a:lnTo>
                                <a:lnTo>
                                  <a:pt x="560" y="950"/>
                                </a:lnTo>
                                <a:lnTo>
                                  <a:pt x="557" y="950"/>
                                </a:lnTo>
                                <a:lnTo>
                                  <a:pt x="555" y="951"/>
                                </a:lnTo>
                                <a:lnTo>
                                  <a:pt x="544" y="953"/>
                                </a:lnTo>
                                <a:lnTo>
                                  <a:pt x="524" y="957"/>
                                </a:lnTo>
                                <a:lnTo>
                                  <a:pt x="480" y="959"/>
                                </a:lnTo>
                                <a:lnTo>
                                  <a:pt x="434" y="957"/>
                                </a:lnTo>
                                <a:lnTo>
                                  <a:pt x="392" y="950"/>
                                </a:lnTo>
                                <a:lnTo>
                                  <a:pt x="349" y="939"/>
                                </a:lnTo>
                                <a:lnTo>
                                  <a:pt x="311" y="925"/>
                                </a:lnTo>
                                <a:lnTo>
                                  <a:pt x="272" y="905"/>
                                </a:lnTo>
                                <a:lnTo>
                                  <a:pt x="236" y="883"/>
                                </a:lnTo>
                                <a:lnTo>
                                  <a:pt x="200" y="854"/>
                                </a:lnTo>
                                <a:lnTo>
                                  <a:pt x="168" y="824"/>
                                </a:lnTo>
                                <a:lnTo>
                                  <a:pt x="152" y="805"/>
                                </a:lnTo>
                                <a:lnTo>
                                  <a:pt x="137" y="788"/>
                                </a:lnTo>
                                <a:lnTo>
                                  <a:pt x="111" y="752"/>
                                </a:lnTo>
                                <a:lnTo>
                                  <a:pt x="99" y="733"/>
                                </a:lnTo>
                                <a:lnTo>
                                  <a:pt x="88" y="714"/>
                                </a:lnTo>
                                <a:lnTo>
                                  <a:pt x="72" y="675"/>
                                </a:lnTo>
                                <a:lnTo>
                                  <a:pt x="63" y="653"/>
                                </a:lnTo>
                                <a:lnTo>
                                  <a:pt x="57" y="633"/>
                                </a:lnTo>
                                <a:lnTo>
                                  <a:pt x="51" y="611"/>
                                </a:lnTo>
                                <a:lnTo>
                                  <a:pt x="47" y="590"/>
                                </a:lnTo>
                                <a:lnTo>
                                  <a:pt x="42" y="567"/>
                                </a:lnTo>
                                <a:lnTo>
                                  <a:pt x="40" y="545"/>
                                </a:lnTo>
                                <a:lnTo>
                                  <a:pt x="39" y="500"/>
                                </a:lnTo>
                                <a:lnTo>
                                  <a:pt x="40" y="452"/>
                                </a:lnTo>
                                <a:lnTo>
                                  <a:pt x="47" y="407"/>
                                </a:lnTo>
                                <a:lnTo>
                                  <a:pt x="57" y="363"/>
                                </a:lnTo>
                                <a:lnTo>
                                  <a:pt x="72" y="323"/>
                                </a:lnTo>
                                <a:lnTo>
                                  <a:pt x="88" y="282"/>
                                </a:lnTo>
                                <a:lnTo>
                                  <a:pt x="111" y="245"/>
                                </a:lnTo>
                                <a:lnTo>
                                  <a:pt x="137" y="209"/>
                                </a:lnTo>
                                <a:lnTo>
                                  <a:pt x="168" y="176"/>
                                </a:lnTo>
                                <a:lnTo>
                                  <a:pt x="200" y="143"/>
                                </a:lnTo>
                                <a:lnTo>
                                  <a:pt x="236" y="116"/>
                                </a:lnTo>
                                <a:lnTo>
                                  <a:pt x="272" y="92"/>
                                </a:lnTo>
                                <a:lnTo>
                                  <a:pt x="311" y="75"/>
                                </a:lnTo>
                                <a:lnTo>
                                  <a:pt x="349" y="59"/>
                                </a:lnTo>
                                <a:lnTo>
                                  <a:pt x="392" y="50"/>
                                </a:lnTo>
                                <a:lnTo>
                                  <a:pt x="434" y="43"/>
                                </a:lnTo>
                                <a:lnTo>
                                  <a:pt x="480" y="42"/>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79" name="Freeform 83"/>
                        <wps:cNvSpPr>
                          <a:spLocks noEditPoints="1"/>
                        </wps:cNvSpPr>
                        <wps:spPr bwMode="auto">
                          <a:xfrm>
                            <a:off x="1511" y="710"/>
                            <a:ext cx="80" cy="83"/>
                          </a:xfrm>
                          <a:custGeom>
                            <a:avLst/>
                            <a:gdLst>
                              <a:gd name="T0" fmla="*/ 0 w 881"/>
                              <a:gd name="T1" fmla="*/ 0 h 917"/>
                              <a:gd name="T2" fmla="*/ 0 w 881"/>
                              <a:gd name="T3" fmla="*/ 0 h 917"/>
                              <a:gd name="T4" fmla="*/ 0 w 881"/>
                              <a:gd name="T5" fmla="*/ 0 h 917"/>
                              <a:gd name="T6" fmla="*/ 0 w 881"/>
                              <a:gd name="T7" fmla="*/ 0 h 917"/>
                              <a:gd name="T8" fmla="*/ 0 w 881"/>
                              <a:gd name="T9" fmla="*/ 0 h 917"/>
                              <a:gd name="T10" fmla="*/ 0 w 881"/>
                              <a:gd name="T11" fmla="*/ 0 h 917"/>
                              <a:gd name="T12" fmla="*/ 0 w 881"/>
                              <a:gd name="T13" fmla="*/ 0 h 917"/>
                              <a:gd name="T14" fmla="*/ 0 w 881"/>
                              <a:gd name="T15" fmla="*/ 0 h 917"/>
                              <a:gd name="T16" fmla="*/ 0 w 881"/>
                              <a:gd name="T17" fmla="*/ 0 h 917"/>
                              <a:gd name="T18" fmla="*/ 0 w 881"/>
                              <a:gd name="T19" fmla="*/ 0 h 917"/>
                              <a:gd name="T20" fmla="*/ 0 w 881"/>
                              <a:gd name="T21" fmla="*/ 0 h 917"/>
                              <a:gd name="T22" fmla="*/ 0 w 881"/>
                              <a:gd name="T23" fmla="*/ 0 h 917"/>
                              <a:gd name="T24" fmla="*/ 0 w 881"/>
                              <a:gd name="T25" fmla="*/ 0 h 917"/>
                              <a:gd name="T26" fmla="*/ 0 w 881"/>
                              <a:gd name="T27" fmla="*/ 0 h 917"/>
                              <a:gd name="T28" fmla="*/ 0 w 881"/>
                              <a:gd name="T29" fmla="*/ 0 h 917"/>
                              <a:gd name="T30" fmla="*/ 0 w 881"/>
                              <a:gd name="T31" fmla="*/ 0 h 917"/>
                              <a:gd name="T32" fmla="*/ 0 w 881"/>
                              <a:gd name="T33" fmla="*/ 0 h 917"/>
                              <a:gd name="T34" fmla="*/ 0 w 881"/>
                              <a:gd name="T35" fmla="*/ 0 h 917"/>
                              <a:gd name="T36" fmla="*/ 0 w 881"/>
                              <a:gd name="T37" fmla="*/ 0 h 917"/>
                              <a:gd name="T38" fmla="*/ 0 w 881"/>
                              <a:gd name="T39" fmla="*/ 0 h 917"/>
                              <a:gd name="T40" fmla="*/ 0 w 881"/>
                              <a:gd name="T41" fmla="*/ 0 h 917"/>
                              <a:gd name="T42" fmla="*/ 0 w 881"/>
                              <a:gd name="T43" fmla="*/ 0 h 917"/>
                              <a:gd name="T44" fmla="*/ 0 w 881"/>
                              <a:gd name="T45" fmla="*/ 0 h 917"/>
                              <a:gd name="T46" fmla="*/ 0 w 881"/>
                              <a:gd name="T47" fmla="*/ 0 h 917"/>
                              <a:gd name="T48" fmla="*/ 0 w 881"/>
                              <a:gd name="T49" fmla="*/ 0 h 917"/>
                              <a:gd name="T50" fmla="*/ 0 w 881"/>
                              <a:gd name="T51" fmla="*/ 0 h 917"/>
                              <a:gd name="T52" fmla="*/ 0 w 881"/>
                              <a:gd name="T53" fmla="*/ 0 h 917"/>
                              <a:gd name="T54" fmla="*/ 0 w 881"/>
                              <a:gd name="T55" fmla="*/ 0 h 917"/>
                              <a:gd name="T56" fmla="*/ 0 w 881"/>
                              <a:gd name="T57" fmla="*/ 0 h 917"/>
                              <a:gd name="T58" fmla="*/ 0 w 881"/>
                              <a:gd name="T59" fmla="*/ 0 h 917"/>
                              <a:gd name="T60" fmla="*/ 0 w 881"/>
                              <a:gd name="T61" fmla="*/ 0 h 917"/>
                              <a:gd name="T62" fmla="*/ 0 w 881"/>
                              <a:gd name="T63" fmla="*/ 0 h 917"/>
                              <a:gd name="T64" fmla="*/ 0 w 881"/>
                              <a:gd name="T65" fmla="*/ 0 h 917"/>
                              <a:gd name="T66" fmla="*/ 0 w 881"/>
                              <a:gd name="T67" fmla="*/ 0 h 917"/>
                              <a:gd name="T68" fmla="*/ 0 w 881"/>
                              <a:gd name="T69" fmla="*/ 0 h 917"/>
                              <a:gd name="T70" fmla="*/ 0 w 881"/>
                              <a:gd name="T71" fmla="*/ 0 h 917"/>
                              <a:gd name="T72" fmla="*/ 0 w 881"/>
                              <a:gd name="T73" fmla="*/ 0 h 917"/>
                              <a:gd name="T74" fmla="*/ 0 w 881"/>
                              <a:gd name="T75" fmla="*/ 0 h 917"/>
                              <a:gd name="T76" fmla="*/ 0 w 881"/>
                              <a:gd name="T77" fmla="*/ 0 h 917"/>
                              <a:gd name="T78" fmla="*/ 0 w 881"/>
                              <a:gd name="T79" fmla="*/ 0 h 917"/>
                              <a:gd name="T80" fmla="*/ 0 w 881"/>
                              <a:gd name="T81" fmla="*/ 0 h 917"/>
                              <a:gd name="T82" fmla="*/ 0 w 881"/>
                              <a:gd name="T83" fmla="*/ 0 h 917"/>
                              <a:gd name="T84" fmla="*/ 0 w 881"/>
                              <a:gd name="T85" fmla="*/ 0 h 917"/>
                              <a:gd name="T86" fmla="*/ 0 w 881"/>
                              <a:gd name="T87" fmla="*/ 0 h 917"/>
                              <a:gd name="T88" fmla="*/ 0 w 881"/>
                              <a:gd name="T89" fmla="*/ 0 h 917"/>
                              <a:gd name="T90" fmla="*/ 0 w 881"/>
                              <a:gd name="T91" fmla="*/ 0 h 917"/>
                              <a:gd name="T92" fmla="*/ 0 w 881"/>
                              <a:gd name="T93" fmla="*/ 0 h 917"/>
                              <a:gd name="T94" fmla="*/ 0 w 881"/>
                              <a:gd name="T95" fmla="*/ 0 h 917"/>
                              <a:gd name="T96" fmla="*/ 0 w 881"/>
                              <a:gd name="T97" fmla="*/ 0 h 917"/>
                              <a:gd name="T98" fmla="*/ 0 w 881"/>
                              <a:gd name="T99" fmla="*/ 0 h 917"/>
                              <a:gd name="T100" fmla="*/ 0 w 881"/>
                              <a:gd name="T101" fmla="*/ 0 h 917"/>
                              <a:gd name="T102" fmla="*/ 0 w 881"/>
                              <a:gd name="T103" fmla="*/ 0 h 917"/>
                              <a:gd name="T104" fmla="*/ 0 w 881"/>
                              <a:gd name="T105" fmla="*/ 0 h 917"/>
                              <a:gd name="T106" fmla="*/ 0 w 881"/>
                              <a:gd name="T107" fmla="*/ 0 h 917"/>
                              <a:gd name="T108" fmla="*/ 0 w 881"/>
                              <a:gd name="T109" fmla="*/ 0 h 917"/>
                              <a:gd name="T110" fmla="*/ 0 w 881"/>
                              <a:gd name="T111" fmla="*/ 0 h 91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81"/>
                              <a:gd name="T169" fmla="*/ 0 h 917"/>
                              <a:gd name="T170" fmla="*/ 881 w 881"/>
                              <a:gd name="T171" fmla="*/ 917 h 91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81" h="917">
                                <a:moveTo>
                                  <a:pt x="753" y="134"/>
                                </a:moveTo>
                                <a:lnTo>
                                  <a:pt x="735" y="116"/>
                                </a:lnTo>
                                <a:lnTo>
                                  <a:pt x="719" y="101"/>
                                </a:lnTo>
                                <a:lnTo>
                                  <a:pt x="683" y="74"/>
                                </a:lnTo>
                                <a:lnTo>
                                  <a:pt x="664" y="61"/>
                                </a:lnTo>
                                <a:lnTo>
                                  <a:pt x="647" y="50"/>
                                </a:lnTo>
                                <a:lnTo>
                                  <a:pt x="609" y="33"/>
                                </a:lnTo>
                                <a:lnTo>
                                  <a:pt x="589" y="24"/>
                                </a:lnTo>
                                <a:lnTo>
                                  <a:pt x="569" y="17"/>
                                </a:lnTo>
                                <a:lnTo>
                                  <a:pt x="527" y="8"/>
                                </a:lnTo>
                                <a:lnTo>
                                  <a:pt x="505" y="3"/>
                                </a:lnTo>
                                <a:lnTo>
                                  <a:pt x="485" y="1"/>
                                </a:lnTo>
                                <a:lnTo>
                                  <a:pt x="441" y="0"/>
                                </a:lnTo>
                                <a:lnTo>
                                  <a:pt x="395" y="1"/>
                                </a:lnTo>
                                <a:lnTo>
                                  <a:pt x="353" y="8"/>
                                </a:lnTo>
                                <a:lnTo>
                                  <a:pt x="310" y="17"/>
                                </a:lnTo>
                                <a:lnTo>
                                  <a:pt x="272" y="33"/>
                                </a:lnTo>
                                <a:lnTo>
                                  <a:pt x="233" y="50"/>
                                </a:lnTo>
                                <a:lnTo>
                                  <a:pt x="197" y="74"/>
                                </a:lnTo>
                                <a:lnTo>
                                  <a:pt x="161" y="101"/>
                                </a:lnTo>
                                <a:lnTo>
                                  <a:pt x="129" y="134"/>
                                </a:lnTo>
                                <a:lnTo>
                                  <a:pt x="98" y="167"/>
                                </a:lnTo>
                                <a:lnTo>
                                  <a:pt x="72" y="203"/>
                                </a:lnTo>
                                <a:lnTo>
                                  <a:pt x="49" y="240"/>
                                </a:lnTo>
                                <a:lnTo>
                                  <a:pt x="33" y="281"/>
                                </a:lnTo>
                                <a:lnTo>
                                  <a:pt x="18" y="321"/>
                                </a:lnTo>
                                <a:lnTo>
                                  <a:pt x="8" y="365"/>
                                </a:lnTo>
                                <a:lnTo>
                                  <a:pt x="1" y="410"/>
                                </a:lnTo>
                                <a:lnTo>
                                  <a:pt x="0" y="458"/>
                                </a:lnTo>
                                <a:lnTo>
                                  <a:pt x="1" y="503"/>
                                </a:lnTo>
                                <a:lnTo>
                                  <a:pt x="3" y="525"/>
                                </a:lnTo>
                                <a:lnTo>
                                  <a:pt x="8" y="548"/>
                                </a:lnTo>
                                <a:lnTo>
                                  <a:pt x="12" y="569"/>
                                </a:lnTo>
                                <a:lnTo>
                                  <a:pt x="18" y="591"/>
                                </a:lnTo>
                                <a:lnTo>
                                  <a:pt x="24" y="611"/>
                                </a:lnTo>
                                <a:lnTo>
                                  <a:pt x="33" y="633"/>
                                </a:lnTo>
                                <a:lnTo>
                                  <a:pt x="49" y="672"/>
                                </a:lnTo>
                                <a:lnTo>
                                  <a:pt x="60" y="691"/>
                                </a:lnTo>
                                <a:lnTo>
                                  <a:pt x="72" y="710"/>
                                </a:lnTo>
                                <a:lnTo>
                                  <a:pt x="98" y="746"/>
                                </a:lnTo>
                                <a:lnTo>
                                  <a:pt x="113" y="763"/>
                                </a:lnTo>
                                <a:lnTo>
                                  <a:pt x="129" y="782"/>
                                </a:lnTo>
                                <a:lnTo>
                                  <a:pt x="161" y="812"/>
                                </a:lnTo>
                                <a:lnTo>
                                  <a:pt x="197" y="841"/>
                                </a:lnTo>
                                <a:lnTo>
                                  <a:pt x="233" y="863"/>
                                </a:lnTo>
                                <a:lnTo>
                                  <a:pt x="272" y="883"/>
                                </a:lnTo>
                                <a:lnTo>
                                  <a:pt x="310" y="897"/>
                                </a:lnTo>
                                <a:lnTo>
                                  <a:pt x="353" y="908"/>
                                </a:lnTo>
                                <a:lnTo>
                                  <a:pt x="395" y="915"/>
                                </a:lnTo>
                                <a:lnTo>
                                  <a:pt x="441" y="917"/>
                                </a:lnTo>
                                <a:lnTo>
                                  <a:pt x="485" y="915"/>
                                </a:lnTo>
                                <a:lnTo>
                                  <a:pt x="505" y="911"/>
                                </a:lnTo>
                                <a:lnTo>
                                  <a:pt x="516" y="909"/>
                                </a:lnTo>
                                <a:lnTo>
                                  <a:pt x="518" y="908"/>
                                </a:lnTo>
                                <a:lnTo>
                                  <a:pt x="521" y="908"/>
                                </a:lnTo>
                                <a:lnTo>
                                  <a:pt x="527" y="908"/>
                                </a:lnTo>
                                <a:lnTo>
                                  <a:pt x="569" y="897"/>
                                </a:lnTo>
                                <a:lnTo>
                                  <a:pt x="578" y="893"/>
                                </a:lnTo>
                                <a:lnTo>
                                  <a:pt x="589" y="890"/>
                                </a:lnTo>
                                <a:lnTo>
                                  <a:pt x="609" y="883"/>
                                </a:lnTo>
                                <a:lnTo>
                                  <a:pt x="647" y="863"/>
                                </a:lnTo>
                                <a:lnTo>
                                  <a:pt x="655" y="857"/>
                                </a:lnTo>
                                <a:lnTo>
                                  <a:pt x="659" y="854"/>
                                </a:lnTo>
                                <a:lnTo>
                                  <a:pt x="664" y="852"/>
                                </a:lnTo>
                                <a:lnTo>
                                  <a:pt x="683" y="841"/>
                                </a:lnTo>
                                <a:lnTo>
                                  <a:pt x="719" y="812"/>
                                </a:lnTo>
                                <a:lnTo>
                                  <a:pt x="735" y="797"/>
                                </a:lnTo>
                                <a:lnTo>
                                  <a:pt x="753" y="782"/>
                                </a:lnTo>
                                <a:lnTo>
                                  <a:pt x="767" y="763"/>
                                </a:lnTo>
                                <a:lnTo>
                                  <a:pt x="782" y="746"/>
                                </a:lnTo>
                                <a:lnTo>
                                  <a:pt x="794" y="728"/>
                                </a:lnTo>
                                <a:lnTo>
                                  <a:pt x="808" y="710"/>
                                </a:lnTo>
                                <a:lnTo>
                                  <a:pt x="818" y="691"/>
                                </a:lnTo>
                                <a:lnTo>
                                  <a:pt x="820" y="685"/>
                                </a:lnTo>
                                <a:lnTo>
                                  <a:pt x="824" y="681"/>
                                </a:lnTo>
                                <a:lnTo>
                                  <a:pt x="830" y="672"/>
                                </a:lnTo>
                                <a:lnTo>
                                  <a:pt x="848" y="633"/>
                                </a:lnTo>
                                <a:lnTo>
                                  <a:pt x="855" y="611"/>
                                </a:lnTo>
                                <a:lnTo>
                                  <a:pt x="858" y="600"/>
                                </a:lnTo>
                                <a:lnTo>
                                  <a:pt x="862" y="591"/>
                                </a:lnTo>
                                <a:lnTo>
                                  <a:pt x="867" y="569"/>
                                </a:lnTo>
                                <a:lnTo>
                                  <a:pt x="869" y="558"/>
                                </a:lnTo>
                                <a:lnTo>
                                  <a:pt x="869" y="555"/>
                                </a:lnTo>
                                <a:lnTo>
                                  <a:pt x="870" y="552"/>
                                </a:lnTo>
                                <a:lnTo>
                                  <a:pt x="872" y="548"/>
                                </a:lnTo>
                                <a:lnTo>
                                  <a:pt x="872" y="542"/>
                                </a:lnTo>
                                <a:lnTo>
                                  <a:pt x="872" y="538"/>
                                </a:lnTo>
                                <a:lnTo>
                                  <a:pt x="873" y="536"/>
                                </a:lnTo>
                                <a:lnTo>
                                  <a:pt x="875" y="525"/>
                                </a:lnTo>
                                <a:lnTo>
                                  <a:pt x="879" y="503"/>
                                </a:lnTo>
                                <a:lnTo>
                                  <a:pt x="881" y="458"/>
                                </a:lnTo>
                                <a:lnTo>
                                  <a:pt x="879" y="410"/>
                                </a:lnTo>
                                <a:lnTo>
                                  <a:pt x="872" y="365"/>
                                </a:lnTo>
                                <a:lnTo>
                                  <a:pt x="862" y="321"/>
                                </a:lnTo>
                                <a:lnTo>
                                  <a:pt x="848" y="281"/>
                                </a:lnTo>
                                <a:lnTo>
                                  <a:pt x="830" y="240"/>
                                </a:lnTo>
                                <a:lnTo>
                                  <a:pt x="808" y="203"/>
                                </a:lnTo>
                                <a:lnTo>
                                  <a:pt x="782" y="167"/>
                                </a:lnTo>
                                <a:lnTo>
                                  <a:pt x="753" y="134"/>
                                </a:lnTo>
                                <a:close/>
                                <a:moveTo>
                                  <a:pt x="723" y="162"/>
                                </a:moveTo>
                                <a:lnTo>
                                  <a:pt x="750" y="192"/>
                                </a:lnTo>
                                <a:lnTo>
                                  <a:pt x="774" y="226"/>
                                </a:lnTo>
                                <a:lnTo>
                                  <a:pt x="793" y="260"/>
                                </a:lnTo>
                                <a:lnTo>
                                  <a:pt x="810" y="297"/>
                                </a:lnTo>
                                <a:lnTo>
                                  <a:pt x="822" y="334"/>
                                </a:lnTo>
                                <a:lnTo>
                                  <a:pt x="832" y="374"/>
                                </a:lnTo>
                                <a:lnTo>
                                  <a:pt x="838" y="414"/>
                                </a:lnTo>
                                <a:lnTo>
                                  <a:pt x="840" y="458"/>
                                </a:lnTo>
                                <a:lnTo>
                                  <a:pt x="838" y="499"/>
                                </a:lnTo>
                                <a:lnTo>
                                  <a:pt x="832" y="540"/>
                                </a:lnTo>
                                <a:lnTo>
                                  <a:pt x="822" y="580"/>
                                </a:lnTo>
                                <a:lnTo>
                                  <a:pt x="816" y="598"/>
                                </a:lnTo>
                                <a:lnTo>
                                  <a:pt x="810" y="618"/>
                                </a:lnTo>
                                <a:lnTo>
                                  <a:pt x="802" y="635"/>
                                </a:lnTo>
                                <a:lnTo>
                                  <a:pt x="793" y="654"/>
                                </a:lnTo>
                                <a:lnTo>
                                  <a:pt x="774" y="688"/>
                                </a:lnTo>
                                <a:lnTo>
                                  <a:pt x="750" y="721"/>
                                </a:lnTo>
                                <a:lnTo>
                                  <a:pt x="723" y="754"/>
                                </a:lnTo>
                                <a:lnTo>
                                  <a:pt x="692" y="781"/>
                                </a:lnTo>
                                <a:lnTo>
                                  <a:pt x="660" y="806"/>
                                </a:lnTo>
                                <a:lnTo>
                                  <a:pt x="627" y="827"/>
                                </a:lnTo>
                                <a:lnTo>
                                  <a:pt x="609" y="835"/>
                                </a:lnTo>
                                <a:lnTo>
                                  <a:pt x="593" y="844"/>
                                </a:lnTo>
                                <a:lnTo>
                                  <a:pt x="574" y="850"/>
                                </a:lnTo>
                                <a:lnTo>
                                  <a:pt x="556" y="857"/>
                                </a:lnTo>
                                <a:lnTo>
                                  <a:pt x="519" y="867"/>
                                </a:lnTo>
                                <a:lnTo>
                                  <a:pt x="499" y="869"/>
                                </a:lnTo>
                                <a:lnTo>
                                  <a:pt x="481" y="872"/>
                                </a:lnTo>
                                <a:lnTo>
                                  <a:pt x="441" y="874"/>
                                </a:lnTo>
                                <a:lnTo>
                                  <a:pt x="399" y="872"/>
                                </a:lnTo>
                                <a:lnTo>
                                  <a:pt x="361" y="867"/>
                                </a:lnTo>
                                <a:lnTo>
                                  <a:pt x="323" y="857"/>
                                </a:lnTo>
                                <a:lnTo>
                                  <a:pt x="287" y="844"/>
                                </a:lnTo>
                                <a:lnTo>
                                  <a:pt x="252" y="827"/>
                                </a:lnTo>
                                <a:lnTo>
                                  <a:pt x="220" y="806"/>
                                </a:lnTo>
                                <a:lnTo>
                                  <a:pt x="187" y="781"/>
                                </a:lnTo>
                                <a:lnTo>
                                  <a:pt x="158" y="754"/>
                                </a:lnTo>
                                <a:lnTo>
                                  <a:pt x="129" y="721"/>
                                </a:lnTo>
                                <a:lnTo>
                                  <a:pt x="106" y="688"/>
                                </a:lnTo>
                                <a:lnTo>
                                  <a:pt x="86" y="654"/>
                                </a:lnTo>
                                <a:lnTo>
                                  <a:pt x="70" y="618"/>
                                </a:lnTo>
                                <a:lnTo>
                                  <a:pt x="56" y="580"/>
                                </a:lnTo>
                                <a:lnTo>
                                  <a:pt x="48" y="540"/>
                                </a:lnTo>
                                <a:lnTo>
                                  <a:pt x="42" y="499"/>
                                </a:lnTo>
                                <a:lnTo>
                                  <a:pt x="41" y="458"/>
                                </a:lnTo>
                                <a:lnTo>
                                  <a:pt x="42" y="414"/>
                                </a:lnTo>
                                <a:lnTo>
                                  <a:pt x="48" y="374"/>
                                </a:lnTo>
                                <a:lnTo>
                                  <a:pt x="56" y="334"/>
                                </a:lnTo>
                                <a:lnTo>
                                  <a:pt x="70" y="297"/>
                                </a:lnTo>
                                <a:lnTo>
                                  <a:pt x="86" y="260"/>
                                </a:lnTo>
                                <a:lnTo>
                                  <a:pt x="106" y="226"/>
                                </a:lnTo>
                                <a:lnTo>
                                  <a:pt x="129" y="192"/>
                                </a:lnTo>
                                <a:lnTo>
                                  <a:pt x="158" y="162"/>
                                </a:lnTo>
                                <a:lnTo>
                                  <a:pt x="187" y="133"/>
                                </a:lnTo>
                                <a:lnTo>
                                  <a:pt x="220" y="109"/>
                                </a:lnTo>
                                <a:lnTo>
                                  <a:pt x="252" y="87"/>
                                </a:lnTo>
                                <a:lnTo>
                                  <a:pt x="287" y="71"/>
                                </a:lnTo>
                                <a:lnTo>
                                  <a:pt x="323" y="56"/>
                                </a:lnTo>
                                <a:lnTo>
                                  <a:pt x="361" y="48"/>
                                </a:lnTo>
                                <a:lnTo>
                                  <a:pt x="399" y="42"/>
                                </a:lnTo>
                                <a:lnTo>
                                  <a:pt x="441" y="41"/>
                                </a:lnTo>
                                <a:lnTo>
                                  <a:pt x="481" y="42"/>
                                </a:lnTo>
                                <a:lnTo>
                                  <a:pt x="519" y="48"/>
                                </a:lnTo>
                                <a:lnTo>
                                  <a:pt x="556" y="56"/>
                                </a:lnTo>
                                <a:lnTo>
                                  <a:pt x="593" y="71"/>
                                </a:lnTo>
                                <a:lnTo>
                                  <a:pt x="627" y="87"/>
                                </a:lnTo>
                                <a:lnTo>
                                  <a:pt x="660" y="109"/>
                                </a:lnTo>
                                <a:lnTo>
                                  <a:pt x="692" y="133"/>
                                </a:lnTo>
                                <a:lnTo>
                                  <a:pt x="723" y="162"/>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80" name="Freeform 84"/>
                        <wps:cNvSpPr>
                          <a:spLocks noEditPoints="1"/>
                        </wps:cNvSpPr>
                        <wps:spPr bwMode="auto">
                          <a:xfrm>
                            <a:off x="1514" y="713"/>
                            <a:ext cx="73" cy="76"/>
                          </a:xfrm>
                          <a:custGeom>
                            <a:avLst/>
                            <a:gdLst>
                              <a:gd name="T0" fmla="*/ 0 w 799"/>
                              <a:gd name="T1" fmla="*/ 0 h 833"/>
                              <a:gd name="T2" fmla="*/ 0 w 799"/>
                              <a:gd name="T3" fmla="*/ 0 h 833"/>
                              <a:gd name="T4" fmla="*/ 0 w 799"/>
                              <a:gd name="T5" fmla="*/ 0 h 833"/>
                              <a:gd name="T6" fmla="*/ 0 w 799"/>
                              <a:gd name="T7" fmla="*/ 0 h 833"/>
                              <a:gd name="T8" fmla="*/ 0 w 799"/>
                              <a:gd name="T9" fmla="*/ 0 h 833"/>
                              <a:gd name="T10" fmla="*/ 0 w 799"/>
                              <a:gd name="T11" fmla="*/ 0 h 833"/>
                              <a:gd name="T12" fmla="*/ 0 w 799"/>
                              <a:gd name="T13" fmla="*/ 0 h 833"/>
                              <a:gd name="T14" fmla="*/ 0 w 799"/>
                              <a:gd name="T15" fmla="*/ 0 h 833"/>
                              <a:gd name="T16" fmla="*/ 0 w 799"/>
                              <a:gd name="T17" fmla="*/ 0 h 833"/>
                              <a:gd name="T18" fmla="*/ 0 w 799"/>
                              <a:gd name="T19" fmla="*/ 0 h 833"/>
                              <a:gd name="T20" fmla="*/ 0 w 799"/>
                              <a:gd name="T21" fmla="*/ 0 h 833"/>
                              <a:gd name="T22" fmla="*/ 0 w 799"/>
                              <a:gd name="T23" fmla="*/ 0 h 833"/>
                              <a:gd name="T24" fmla="*/ 0 w 799"/>
                              <a:gd name="T25" fmla="*/ 0 h 833"/>
                              <a:gd name="T26" fmla="*/ 0 w 799"/>
                              <a:gd name="T27" fmla="*/ 0 h 833"/>
                              <a:gd name="T28" fmla="*/ 0 w 799"/>
                              <a:gd name="T29" fmla="*/ 0 h 833"/>
                              <a:gd name="T30" fmla="*/ 0 w 799"/>
                              <a:gd name="T31" fmla="*/ 0 h 833"/>
                              <a:gd name="T32" fmla="*/ 0 w 799"/>
                              <a:gd name="T33" fmla="*/ 0 h 833"/>
                              <a:gd name="T34" fmla="*/ 0 w 799"/>
                              <a:gd name="T35" fmla="*/ 0 h 833"/>
                              <a:gd name="T36" fmla="*/ 0 w 799"/>
                              <a:gd name="T37" fmla="*/ 0 h 833"/>
                              <a:gd name="T38" fmla="*/ 0 w 799"/>
                              <a:gd name="T39" fmla="*/ 0 h 833"/>
                              <a:gd name="T40" fmla="*/ 0 w 799"/>
                              <a:gd name="T41" fmla="*/ 0 h 833"/>
                              <a:gd name="T42" fmla="*/ 0 w 799"/>
                              <a:gd name="T43" fmla="*/ 0 h 833"/>
                              <a:gd name="T44" fmla="*/ 0 w 799"/>
                              <a:gd name="T45" fmla="*/ 0 h 833"/>
                              <a:gd name="T46" fmla="*/ 0 w 799"/>
                              <a:gd name="T47" fmla="*/ 0 h 833"/>
                              <a:gd name="T48" fmla="*/ 0 w 799"/>
                              <a:gd name="T49" fmla="*/ 0 h 833"/>
                              <a:gd name="T50" fmla="*/ 0 w 799"/>
                              <a:gd name="T51" fmla="*/ 0 h 833"/>
                              <a:gd name="T52" fmla="*/ 0 w 799"/>
                              <a:gd name="T53" fmla="*/ 0 h 833"/>
                              <a:gd name="T54" fmla="*/ 0 w 799"/>
                              <a:gd name="T55" fmla="*/ 0 h 833"/>
                              <a:gd name="T56" fmla="*/ 0 w 799"/>
                              <a:gd name="T57" fmla="*/ 0 h 833"/>
                              <a:gd name="T58" fmla="*/ 0 w 799"/>
                              <a:gd name="T59" fmla="*/ 0 h 833"/>
                              <a:gd name="T60" fmla="*/ 0 w 799"/>
                              <a:gd name="T61" fmla="*/ 0 h 833"/>
                              <a:gd name="T62" fmla="*/ 0 w 799"/>
                              <a:gd name="T63" fmla="*/ 0 h 833"/>
                              <a:gd name="T64" fmla="*/ 0 w 799"/>
                              <a:gd name="T65" fmla="*/ 0 h 833"/>
                              <a:gd name="T66" fmla="*/ 0 w 799"/>
                              <a:gd name="T67" fmla="*/ 0 h 833"/>
                              <a:gd name="T68" fmla="*/ 0 w 799"/>
                              <a:gd name="T69" fmla="*/ 0 h 833"/>
                              <a:gd name="T70" fmla="*/ 0 w 799"/>
                              <a:gd name="T71" fmla="*/ 0 h 833"/>
                              <a:gd name="T72" fmla="*/ 0 w 799"/>
                              <a:gd name="T73" fmla="*/ 0 h 833"/>
                              <a:gd name="T74" fmla="*/ 0 w 799"/>
                              <a:gd name="T75" fmla="*/ 0 h 833"/>
                              <a:gd name="T76" fmla="*/ 0 w 799"/>
                              <a:gd name="T77" fmla="*/ 0 h 833"/>
                              <a:gd name="T78" fmla="*/ 0 w 799"/>
                              <a:gd name="T79" fmla="*/ 0 h 833"/>
                              <a:gd name="T80" fmla="*/ 0 w 799"/>
                              <a:gd name="T81" fmla="*/ 0 h 833"/>
                              <a:gd name="T82" fmla="*/ 0 w 799"/>
                              <a:gd name="T83" fmla="*/ 0 h 833"/>
                              <a:gd name="T84" fmla="*/ 0 w 799"/>
                              <a:gd name="T85" fmla="*/ 0 h 833"/>
                              <a:gd name="T86" fmla="*/ 0 w 799"/>
                              <a:gd name="T87" fmla="*/ 0 h 833"/>
                              <a:gd name="T88" fmla="*/ 0 w 799"/>
                              <a:gd name="T89" fmla="*/ 0 h 833"/>
                              <a:gd name="T90" fmla="*/ 0 w 799"/>
                              <a:gd name="T91" fmla="*/ 0 h 833"/>
                              <a:gd name="T92" fmla="*/ 0 w 799"/>
                              <a:gd name="T93" fmla="*/ 0 h 833"/>
                              <a:gd name="T94" fmla="*/ 0 w 799"/>
                              <a:gd name="T95" fmla="*/ 0 h 833"/>
                              <a:gd name="T96" fmla="*/ 0 w 799"/>
                              <a:gd name="T97" fmla="*/ 0 h 83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799"/>
                              <a:gd name="T148" fmla="*/ 0 h 833"/>
                              <a:gd name="T149" fmla="*/ 799 w 799"/>
                              <a:gd name="T150" fmla="*/ 833 h 83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799" h="833">
                                <a:moveTo>
                                  <a:pt x="799" y="417"/>
                                </a:moveTo>
                                <a:lnTo>
                                  <a:pt x="797" y="373"/>
                                </a:lnTo>
                                <a:lnTo>
                                  <a:pt x="791" y="333"/>
                                </a:lnTo>
                                <a:lnTo>
                                  <a:pt x="781" y="293"/>
                                </a:lnTo>
                                <a:lnTo>
                                  <a:pt x="769" y="256"/>
                                </a:lnTo>
                                <a:lnTo>
                                  <a:pt x="752" y="219"/>
                                </a:lnTo>
                                <a:lnTo>
                                  <a:pt x="733" y="185"/>
                                </a:lnTo>
                                <a:lnTo>
                                  <a:pt x="709" y="151"/>
                                </a:lnTo>
                                <a:lnTo>
                                  <a:pt x="682" y="121"/>
                                </a:lnTo>
                                <a:lnTo>
                                  <a:pt x="651" y="92"/>
                                </a:lnTo>
                                <a:lnTo>
                                  <a:pt x="619" y="68"/>
                                </a:lnTo>
                                <a:lnTo>
                                  <a:pt x="586" y="46"/>
                                </a:lnTo>
                                <a:lnTo>
                                  <a:pt x="552" y="30"/>
                                </a:lnTo>
                                <a:lnTo>
                                  <a:pt x="515" y="15"/>
                                </a:lnTo>
                                <a:lnTo>
                                  <a:pt x="478" y="7"/>
                                </a:lnTo>
                                <a:lnTo>
                                  <a:pt x="440" y="1"/>
                                </a:lnTo>
                                <a:lnTo>
                                  <a:pt x="400" y="0"/>
                                </a:lnTo>
                                <a:lnTo>
                                  <a:pt x="358" y="1"/>
                                </a:lnTo>
                                <a:lnTo>
                                  <a:pt x="320" y="7"/>
                                </a:lnTo>
                                <a:lnTo>
                                  <a:pt x="282" y="15"/>
                                </a:lnTo>
                                <a:lnTo>
                                  <a:pt x="246" y="30"/>
                                </a:lnTo>
                                <a:lnTo>
                                  <a:pt x="211" y="46"/>
                                </a:lnTo>
                                <a:lnTo>
                                  <a:pt x="179" y="68"/>
                                </a:lnTo>
                                <a:lnTo>
                                  <a:pt x="146" y="92"/>
                                </a:lnTo>
                                <a:lnTo>
                                  <a:pt x="117" y="121"/>
                                </a:lnTo>
                                <a:lnTo>
                                  <a:pt x="88" y="151"/>
                                </a:lnTo>
                                <a:lnTo>
                                  <a:pt x="65" y="185"/>
                                </a:lnTo>
                                <a:lnTo>
                                  <a:pt x="45" y="219"/>
                                </a:lnTo>
                                <a:lnTo>
                                  <a:pt x="29" y="256"/>
                                </a:lnTo>
                                <a:lnTo>
                                  <a:pt x="15" y="293"/>
                                </a:lnTo>
                                <a:lnTo>
                                  <a:pt x="7" y="333"/>
                                </a:lnTo>
                                <a:lnTo>
                                  <a:pt x="1" y="373"/>
                                </a:lnTo>
                                <a:lnTo>
                                  <a:pt x="0" y="417"/>
                                </a:lnTo>
                                <a:lnTo>
                                  <a:pt x="1" y="458"/>
                                </a:lnTo>
                                <a:lnTo>
                                  <a:pt x="7" y="499"/>
                                </a:lnTo>
                                <a:lnTo>
                                  <a:pt x="15" y="539"/>
                                </a:lnTo>
                                <a:lnTo>
                                  <a:pt x="29" y="577"/>
                                </a:lnTo>
                                <a:lnTo>
                                  <a:pt x="45" y="613"/>
                                </a:lnTo>
                                <a:lnTo>
                                  <a:pt x="65" y="647"/>
                                </a:lnTo>
                                <a:lnTo>
                                  <a:pt x="88" y="680"/>
                                </a:lnTo>
                                <a:lnTo>
                                  <a:pt x="117" y="713"/>
                                </a:lnTo>
                                <a:lnTo>
                                  <a:pt x="146" y="740"/>
                                </a:lnTo>
                                <a:lnTo>
                                  <a:pt x="179" y="765"/>
                                </a:lnTo>
                                <a:lnTo>
                                  <a:pt x="211" y="786"/>
                                </a:lnTo>
                                <a:lnTo>
                                  <a:pt x="246" y="803"/>
                                </a:lnTo>
                                <a:lnTo>
                                  <a:pt x="282" y="816"/>
                                </a:lnTo>
                                <a:lnTo>
                                  <a:pt x="320" y="826"/>
                                </a:lnTo>
                                <a:lnTo>
                                  <a:pt x="358" y="831"/>
                                </a:lnTo>
                                <a:lnTo>
                                  <a:pt x="400" y="833"/>
                                </a:lnTo>
                                <a:lnTo>
                                  <a:pt x="440" y="831"/>
                                </a:lnTo>
                                <a:lnTo>
                                  <a:pt x="458" y="828"/>
                                </a:lnTo>
                                <a:lnTo>
                                  <a:pt x="478" y="826"/>
                                </a:lnTo>
                                <a:lnTo>
                                  <a:pt x="515" y="816"/>
                                </a:lnTo>
                                <a:lnTo>
                                  <a:pt x="533" y="809"/>
                                </a:lnTo>
                                <a:lnTo>
                                  <a:pt x="552" y="803"/>
                                </a:lnTo>
                                <a:lnTo>
                                  <a:pt x="568" y="794"/>
                                </a:lnTo>
                                <a:lnTo>
                                  <a:pt x="586" y="786"/>
                                </a:lnTo>
                                <a:lnTo>
                                  <a:pt x="619" y="765"/>
                                </a:lnTo>
                                <a:lnTo>
                                  <a:pt x="651" y="740"/>
                                </a:lnTo>
                                <a:lnTo>
                                  <a:pt x="682" y="713"/>
                                </a:lnTo>
                                <a:lnTo>
                                  <a:pt x="709" y="680"/>
                                </a:lnTo>
                                <a:lnTo>
                                  <a:pt x="733" y="647"/>
                                </a:lnTo>
                                <a:lnTo>
                                  <a:pt x="752" y="613"/>
                                </a:lnTo>
                                <a:lnTo>
                                  <a:pt x="761" y="594"/>
                                </a:lnTo>
                                <a:lnTo>
                                  <a:pt x="769" y="577"/>
                                </a:lnTo>
                                <a:lnTo>
                                  <a:pt x="775" y="557"/>
                                </a:lnTo>
                                <a:lnTo>
                                  <a:pt x="781" y="539"/>
                                </a:lnTo>
                                <a:lnTo>
                                  <a:pt x="791" y="499"/>
                                </a:lnTo>
                                <a:lnTo>
                                  <a:pt x="797" y="458"/>
                                </a:lnTo>
                                <a:lnTo>
                                  <a:pt x="799" y="417"/>
                                </a:lnTo>
                                <a:close/>
                                <a:moveTo>
                                  <a:pt x="655" y="153"/>
                                </a:moveTo>
                                <a:lnTo>
                                  <a:pt x="679" y="180"/>
                                </a:lnTo>
                                <a:lnTo>
                                  <a:pt x="699" y="209"/>
                                </a:lnTo>
                                <a:lnTo>
                                  <a:pt x="717" y="240"/>
                                </a:lnTo>
                                <a:lnTo>
                                  <a:pt x="733" y="272"/>
                                </a:lnTo>
                                <a:lnTo>
                                  <a:pt x="743" y="305"/>
                                </a:lnTo>
                                <a:lnTo>
                                  <a:pt x="751" y="341"/>
                                </a:lnTo>
                                <a:lnTo>
                                  <a:pt x="757" y="378"/>
                                </a:lnTo>
                                <a:lnTo>
                                  <a:pt x="759" y="417"/>
                                </a:lnTo>
                                <a:lnTo>
                                  <a:pt x="757" y="454"/>
                                </a:lnTo>
                                <a:lnTo>
                                  <a:pt x="751" y="491"/>
                                </a:lnTo>
                                <a:lnTo>
                                  <a:pt x="743" y="526"/>
                                </a:lnTo>
                                <a:lnTo>
                                  <a:pt x="733" y="560"/>
                                </a:lnTo>
                                <a:lnTo>
                                  <a:pt x="724" y="576"/>
                                </a:lnTo>
                                <a:lnTo>
                                  <a:pt x="720" y="583"/>
                                </a:lnTo>
                                <a:lnTo>
                                  <a:pt x="717" y="592"/>
                                </a:lnTo>
                                <a:lnTo>
                                  <a:pt x="708" y="607"/>
                                </a:lnTo>
                                <a:lnTo>
                                  <a:pt x="699" y="623"/>
                                </a:lnTo>
                                <a:lnTo>
                                  <a:pt x="689" y="638"/>
                                </a:lnTo>
                                <a:lnTo>
                                  <a:pt x="679" y="653"/>
                                </a:lnTo>
                                <a:lnTo>
                                  <a:pt x="666" y="667"/>
                                </a:lnTo>
                                <a:lnTo>
                                  <a:pt x="655" y="682"/>
                                </a:lnTo>
                                <a:lnTo>
                                  <a:pt x="640" y="694"/>
                                </a:lnTo>
                                <a:lnTo>
                                  <a:pt x="627" y="707"/>
                                </a:lnTo>
                                <a:lnTo>
                                  <a:pt x="612" y="718"/>
                                </a:lnTo>
                                <a:lnTo>
                                  <a:pt x="599" y="729"/>
                                </a:lnTo>
                                <a:lnTo>
                                  <a:pt x="583" y="738"/>
                                </a:lnTo>
                                <a:lnTo>
                                  <a:pt x="568" y="747"/>
                                </a:lnTo>
                                <a:lnTo>
                                  <a:pt x="537" y="764"/>
                                </a:lnTo>
                                <a:lnTo>
                                  <a:pt x="504" y="775"/>
                                </a:lnTo>
                                <a:lnTo>
                                  <a:pt x="471" y="783"/>
                                </a:lnTo>
                                <a:lnTo>
                                  <a:pt x="435" y="789"/>
                                </a:lnTo>
                                <a:lnTo>
                                  <a:pt x="400" y="791"/>
                                </a:lnTo>
                                <a:lnTo>
                                  <a:pt x="363" y="789"/>
                                </a:lnTo>
                                <a:lnTo>
                                  <a:pt x="327" y="783"/>
                                </a:lnTo>
                                <a:lnTo>
                                  <a:pt x="293" y="775"/>
                                </a:lnTo>
                                <a:lnTo>
                                  <a:pt x="262" y="764"/>
                                </a:lnTo>
                                <a:lnTo>
                                  <a:pt x="230" y="747"/>
                                </a:lnTo>
                                <a:lnTo>
                                  <a:pt x="200" y="729"/>
                                </a:lnTo>
                                <a:lnTo>
                                  <a:pt x="171" y="707"/>
                                </a:lnTo>
                                <a:lnTo>
                                  <a:pt x="145" y="682"/>
                                </a:lnTo>
                                <a:lnTo>
                                  <a:pt x="119" y="653"/>
                                </a:lnTo>
                                <a:lnTo>
                                  <a:pt x="108" y="638"/>
                                </a:lnTo>
                                <a:lnTo>
                                  <a:pt x="99" y="623"/>
                                </a:lnTo>
                                <a:lnTo>
                                  <a:pt x="88" y="607"/>
                                </a:lnTo>
                                <a:lnTo>
                                  <a:pt x="80" y="592"/>
                                </a:lnTo>
                                <a:lnTo>
                                  <a:pt x="66" y="560"/>
                                </a:lnTo>
                                <a:lnTo>
                                  <a:pt x="54" y="526"/>
                                </a:lnTo>
                                <a:lnTo>
                                  <a:pt x="47" y="491"/>
                                </a:lnTo>
                                <a:lnTo>
                                  <a:pt x="41" y="454"/>
                                </a:lnTo>
                                <a:lnTo>
                                  <a:pt x="40" y="417"/>
                                </a:lnTo>
                                <a:lnTo>
                                  <a:pt x="41" y="378"/>
                                </a:lnTo>
                                <a:lnTo>
                                  <a:pt x="47" y="341"/>
                                </a:lnTo>
                                <a:lnTo>
                                  <a:pt x="54" y="305"/>
                                </a:lnTo>
                                <a:lnTo>
                                  <a:pt x="66" y="272"/>
                                </a:lnTo>
                                <a:lnTo>
                                  <a:pt x="80" y="240"/>
                                </a:lnTo>
                                <a:lnTo>
                                  <a:pt x="99" y="209"/>
                                </a:lnTo>
                                <a:lnTo>
                                  <a:pt x="119" y="180"/>
                                </a:lnTo>
                                <a:lnTo>
                                  <a:pt x="145" y="153"/>
                                </a:lnTo>
                                <a:lnTo>
                                  <a:pt x="171" y="125"/>
                                </a:lnTo>
                                <a:lnTo>
                                  <a:pt x="200" y="104"/>
                                </a:lnTo>
                                <a:lnTo>
                                  <a:pt x="230" y="84"/>
                                </a:lnTo>
                                <a:lnTo>
                                  <a:pt x="262" y="70"/>
                                </a:lnTo>
                                <a:lnTo>
                                  <a:pt x="293" y="57"/>
                                </a:lnTo>
                                <a:lnTo>
                                  <a:pt x="327" y="49"/>
                                </a:lnTo>
                                <a:lnTo>
                                  <a:pt x="363" y="44"/>
                                </a:lnTo>
                                <a:lnTo>
                                  <a:pt x="400" y="43"/>
                                </a:lnTo>
                                <a:lnTo>
                                  <a:pt x="435" y="44"/>
                                </a:lnTo>
                                <a:lnTo>
                                  <a:pt x="471" y="49"/>
                                </a:lnTo>
                                <a:lnTo>
                                  <a:pt x="504" y="57"/>
                                </a:lnTo>
                                <a:lnTo>
                                  <a:pt x="537" y="70"/>
                                </a:lnTo>
                                <a:lnTo>
                                  <a:pt x="568" y="84"/>
                                </a:lnTo>
                                <a:lnTo>
                                  <a:pt x="583" y="93"/>
                                </a:lnTo>
                                <a:lnTo>
                                  <a:pt x="599" y="104"/>
                                </a:lnTo>
                                <a:lnTo>
                                  <a:pt x="612" y="113"/>
                                </a:lnTo>
                                <a:lnTo>
                                  <a:pt x="627" y="125"/>
                                </a:lnTo>
                                <a:lnTo>
                                  <a:pt x="655" y="153"/>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81" name="Freeform 85"/>
                        <wps:cNvSpPr>
                          <a:spLocks noEditPoints="1"/>
                        </wps:cNvSpPr>
                        <wps:spPr bwMode="auto">
                          <a:xfrm>
                            <a:off x="1518" y="717"/>
                            <a:ext cx="65" cy="68"/>
                          </a:xfrm>
                          <a:custGeom>
                            <a:avLst/>
                            <a:gdLst>
                              <a:gd name="T0" fmla="*/ 0 w 719"/>
                              <a:gd name="T1" fmla="*/ 0 h 748"/>
                              <a:gd name="T2" fmla="*/ 0 w 719"/>
                              <a:gd name="T3" fmla="*/ 0 h 748"/>
                              <a:gd name="T4" fmla="*/ 0 w 719"/>
                              <a:gd name="T5" fmla="*/ 0 h 748"/>
                              <a:gd name="T6" fmla="*/ 0 w 719"/>
                              <a:gd name="T7" fmla="*/ 0 h 748"/>
                              <a:gd name="T8" fmla="*/ 0 w 719"/>
                              <a:gd name="T9" fmla="*/ 0 h 748"/>
                              <a:gd name="T10" fmla="*/ 0 w 719"/>
                              <a:gd name="T11" fmla="*/ 0 h 748"/>
                              <a:gd name="T12" fmla="*/ 0 w 719"/>
                              <a:gd name="T13" fmla="*/ 0 h 748"/>
                              <a:gd name="T14" fmla="*/ 0 w 719"/>
                              <a:gd name="T15" fmla="*/ 0 h 748"/>
                              <a:gd name="T16" fmla="*/ 0 w 719"/>
                              <a:gd name="T17" fmla="*/ 0 h 748"/>
                              <a:gd name="T18" fmla="*/ 0 w 719"/>
                              <a:gd name="T19" fmla="*/ 0 h 748"/>
                              <a:gd name="T20" fmla="*/ 0 w 719"/>
                              <a:gd name="T21" fmla="*/ 0 h 748"/>
                              <a:gd name="T22" fmla="*/ 0 w 719"/>
                              <a:gd name="T23" fmla="*/ 0 h 748"/>
                              <a:gd name="T24" fmla="*/ 0 w 719"/>
                              <a:gd name="T25" fmla="*/ 0 h 748"/>
                              <a:gd name="T26" fmla="*/ 0 w 719"/>
                              <a:gd name="T27" fmla="*/ 0 h 748"/>
                              <a:gd name="T28" fmla="*/ 0 w 719"/>
                              <a:gd name="T29" fmla="*/ 0 h 748"/>
                              <a:gd name="T30" fmla="*/ 0 w 719"/>
                              <a:gd name="T31" fmla="*/ 0 h 748"/>
                              <a:gd name="T32" fmla="*/ 0 w 719"/>
                              <a:gd name="T33" fmla="*/ 0 h 748"/>
                              <a:gd name="T34" fmla="*/ 0 w 719"/>
                              <a:gd name="T35" fmla="*/ 0 h 748"/>
                              <a:gd name="T36" fmla="*/ 0 w 719"/>
                              <a:gd name="T37" fmla="*/ 0 h 748"/>
                              <a:gd name="T38" fmla="*/ 0 w 719"/>
                              <a:gd name="T39" fmla="*/ 0 h 748"/>
                              <a:gd name="T40" fmla="*/ 0 w 719"/>
                              <a:gd name="T41" fmla="*/ 0 h 748"/>
                              <a:gd name="T42" fmla="*/ 0 w 719"/>
                              <a:gd name="T43" fmla="*/ 0 h 748"/>
                              <a:gd name="T44" fmla="*/ 0 w 719"/>
                              <a:gd name="T45" fmla="*/ 0 h 748"/>
                              <a:gd name="T46" fmla="*/ 0 w 719"/>
                              <a:gd name="T47" fmla="*/ 0 h 748"/>
                              <a:gd name="T48" fmla="*/ 0 w 719"/>
                              <a:gd name="T49" fmla="*/ 0 h 748"/>
                              <a:gd name="T50" fmla="*/ 0 w 719"/>
                              <a:gd name="T51" fmla="*/ 0 h 748"/>
                              <a:gd name="T52" fmla="*/ 0 w 719"/>
                              <a:gd name="T53" fmla="*/ 0 h 748"/>
                              <a:gd name="T54" fmla="*/ 0 w 719"/>
                              <a:gd name="T55" fmla="*/ 0 h 748"/>
                              <a:gd name="T56" fmla="*/ 0 w 719"/>
                              <a:gd name="T57" fmla="*/ 0 h 748"/>
                              <a:gd name="T58" fmla="*/ 0 w 719"/>
                              <a:gd name="T59" fmla="*/ 0 h 748"/>
                              <a:gd name="T60" fmla="*/ 0 w 719"/>
                              <a:gd name="T61" fmla="*/ 0 h 748"/>
                              <a:gd name="T62" fmla="*/ 0 w 719"/>
                              <a:gd name="T63" fmla="*/ 0 h 748"/>
                              <a:gd name="T64" fmla="*/ 0 w 719"/>
                              <a:gd name="T65" fmla="*/ 0 h 748"/>
                              <a:gd name="T66" fmla="*/ 0 w 719"/>
                              <a:gd name="T67" fmla="*/ 0 h 748"/>
                              <a:gd name="T68" fmla="*/ 0 w 719"/>
                              <a:gd name="T69" fmla="*/ 0 h 748"/>
                              <a:gd name="T70" fmla="*/ 0 w 719"/>
                              <a:gd name="T71" fmla="*/ 0 h 748"/>
                              <a:gd name="T72" fmla="*/ 0 w 719"/>
                              <a:gd name="T73" fmla="*/ 0 h 748"/>
                              <a:gd name="T74" fmla="*/ 0 w 719"/>
                              <a:gd name="T75" fmla="*/ 0 h 748"/>
                              <a:gd name="T76" fmla="*/ 0 w 719"/>
                              <a:gd name="T77" fmla="*/ 0 h 748"/>
                              <a:gd name="T78" fmla="*/ 0 w 719"/>
                              <a:gd name="T79" fmla="*/ 0 h 748"/>
                              <a:gd name="T80" fmla="*/ 0 w 719"/>
                              <a:gd name="T81" fmla="*/ 0 h 748"/>
                              <a:gd name="T82" fmla="*/ 0 w 719"/>
                              <a:gd name="T83" fmla="*/ 0 h 748"/>
                              <a:gd name="T84" fmla="*/ 0 w 719"/>
                              <a:gd name="T85" fmla="*/ 0 h 748"/>
                              <a:gd name="T86" fmla="*/ 0 w 719"/>
                              <a:gd name="T87" fmla="*/ 0 h 748"/>
                              <a:gd name="T88" fmla="*/ 0 w 719"/>
                              <a:gd name="T89" fmla="*/ 0 h 748"/>
                              <a:gd name="T90" fmla="*/ 0 w 719"/>
                              <a:gd name="T91" fmla="*/ 0 h 748"/>
                              <a:gd name="T92" fmla="*/ 0 w 719"/>
                              <a:gd name="T93" fmla="*/ 0 h 748"/>
                              <a:gd name="T94" fmla="*/ 0 w 719"/>
                              <a:gd name="T95" fmla="*/ 0 h 74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19"/>
                              <a:gd name="T145" fmla="*/ 0 h 748"/>
                              <a:gd name="T146" fmla="*/ 719 w 719"/>
                              <a:gd name="T147" fmla="*/ 748 h 74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19" h="748">
                                <a:moveTo>
                                  <a:pt x="719" y="374"/>
                                </a:moveTo>
                                <a:lnTo>
                                  <a:pt x="717" y="335"/>
                                </a:lnTo>
                                <a:lnTo>
                                  <a:pt x="711" y="298"/>
                                </a:lnTo>
                                <a:lnTo>
                                  <a:pt x="703" y="262"/>
                                </a:lnTo>
                                <a:lnTo>
                                  <a:pt x="693" y="229"/>
                                </a:lnTo>
                                <a:lnTo>
                                  <a:pt x="677" y="197"/>
                                </a:lnTo>
                                <a:lnTo>
                                  <a:pt x="659" y="166"/>
                                </a:lnTo>
                                <a:lnTo>
                                  <a:pt x="639" y="137"/>
                                </a:lnTo>
                                <a:lnTo>
                                  <a:pt x="615" y="110"/>
                                </a:lnTo>
                                <a:lnTo>
                                  <a:pt x="587" y="82"/>
                                </a:lnTo>
                                <a:lnTo>
                                  <a:pt x="572" y="70"/>
                                </a:lnTo>
                                <a:lnTo>
                                  <a:pt x="559" y="61"/>
                                </a:lnTo>
                                <a:lnTo>
                                  <a:pt x="543" y="50"/>
                                </a:lnTo>
                                <a:lnTo>
                                  <a:pt x="528" y="41"/>
                                </a:lnTo>
                                <a:lnTo>
                                  <a:pt x="497" y="27"/>
                                </a:lnTo>
                                <a:lnTo>
                                  <a:pt x="464" y="14"/>
                                </a:lnTo>
                                <a:lnTo>
                                  <a:pt x="431" y="6"/>
                                </a:lnTo>
                                <a:lnTo>
                                  <a:pt x="395" y="1"/>
                                </a:lnTo>
                                <a:lnTo>
                                  <a:pt x="360" y="0"/>
                                </a:lnTo>
                                <a:lnTo>
                                  <a:pt x="323" y="1"/>
                                </a:lnTo>
                                <a:lnTo>
                                  <a:pt x="287" y="6"/>
                                </a:lnTo>
                                <a:lnTo>
                                  <a:pt x="253" y="14"/>
                                </a:lnTo>
                                <a:lnTo>
                                  <a:pt x="222" y="27"/>
                                </a:lnTo>
                                <a:lnTo>
                                  <a:pt x="190" y="41"/>
                                </a:lnTo>
                                <a:lnTo>
                                  <a:pt x="160" y="61"/>
                                </a:lnTo>
                                <a:lnTo>
                                  <a:pt x="131" y="82"/>
                                </a:lnTo>
                                <a:lnTo>
                                  <a:pt x="105" y="110"/>
                                </a:lnTo>
                                <a:lnTo>
                                  <a:pt x="79" y="137"/>
                                </a:lnTo>
                                <a:lnTo>
                                  <a:pt x="59" y="166"/>
                                </a:lnTo>
                                <a:lnTo>
                                  <a:pt x="40" y="197"/>
                                </a:lnTo>
                                <a:lnTo>
                                  <a:pt x="26" y="229"/>
                                </a:lnTo>
                                <a:lnTo>
                                  <a:pt x="14" y="262"/>
                                </a:lnTo>
                                <a:lnTo>
                                  <a:pt x="7" y="298"/>
                                </a:lnTo>
                                <a:lnTo>
                                  <a:pt x="1" y="335"/>
                                </a:lnTo>
                                <a:lnTo>
                                  <a:pt x="0" y="374"/>
                                </a:lnTo>
                                <a:lnTo>
                                  <a:pt x="1" y="411"/>
                                </a:lnTo>
                                <a:lnTo>
                                  <a:pt x="7" y="448"/>
                                </a:lnTo>
                                <a:lnTo>
                                  <a:pt x="14" y="483"/>
                                </a:lnTo>
                                <a:lnTo>
                                  <a:pt x="26" y="517"/>
                                </a:lnTo>
                                <a:lnTo>
                                  <a:pt x="40" y="549"/>
                                </a:lnTo>
                                <a:lnTo>
                                  <a:pt x="48" y="564"/>
                                </a:lnTo>
                                <a:lnTo>
                                  <a:pt x="59" y="580"/>
                                </a:lnTo>
                                <a:lnTo>
                                  <a:pt x="68" y="595"/>
                                </a:lnTo>
                                <a:lnTo>
                                  <a:pt x="79" y="610"/>
                                </a:lnTo>
                                <a:lnTo>
                                  <a:pt x="105" y="639"/>
                                </a:lnTo>
                                <a:lnTo>
                                  <a:pt x="131" y="664"/>
                                </a:lnTo>
                                <a:lnTo>
                                  <a:pt x="160" y="686"/>
                                </a:lnTo>
                                <a:lnTo>
                                  <a:pt x="190" y="704"/>
                                </a:lnTo>
                                <a:lnTo>
                                  <a:pt x="222" y="721"/>
                                </a:lnTo>
                                <a:lnTo>
                                  <a:pt x="253" y="732"/>
                                </a:lnTo>
                                <a:lnTo>
                                  <a:pt x="287" y="740"/>
                                </a:lnTo>
                                <a:lnTo>
                                  <a:pt x="323" y="746"/>
                                </a:lnTo>
                                <a:lnTo>
                                  <a:pt x="360" y="748"/>
                                </a:lnTo>
                                <a:lnTo>
                                  <a:pt x="395" y="746"/>
                                </a:lnTo>
                                <a:lnTo>
                                  <a:pt x="431" y="740"/>
                                </a:lnTo>
                                <a:lnTo>
                                  <a:pt x="464" y="732"/>
                                </a:lnTo>
                                <a:lnTo>
                                  <a:pt x="497" y="721"/>
                                </a:lnTo>
                                <a:lnTo>
                                  <a:pt x="528" y="704"/>
                                </a:lnTo>
                                <a:lnTo>
                                  <a:pt x="543" y="695"/>
                                </a:lnTo>
                                <a:lnTo>
                                  <a:pt x="559" y="686"/>
                                </a:lnTo>
                                <a:lnTo>
                                  <a:pt x="572" y="675"/>
                                </a:lnTo>
                                <a:lnTo>
                                  <a:pt x="587" y="664"/>
                                </a:lnTo>
                                <a:lnTo>
                                  <a:pt x="600" y="651"/>
                                </a:lnTo>
                                <a:lnTo>
                                  <a:pt x="615" y="639"/>
                                </a:lnTo>
                                <a:lnTo>
                                  <a:pt x="626" y="624"/>
                                </a:lnTo>
                                <a:lnTo>
                                  <a:pt x="639" y="610"/>
                                </a:lnTo>
                                <a:lnTo>
                                  <a:pt x="649" y="595"/>
                                </a:lnTo>
                                <a:lnTo>
                                  <a:pt x="659" y="580"/>
                                </a:lnTo>
                                <a:lnTo>
                                  <a:pt x="668" y="564"/>
                                </a:lnTo>
                                <a:lnTo>
                                  <a:pt x="677" y="549"/>
                                </a:lnTo>
                                <a:lnTo>
                                  <a:pt x="680" y="540"/>
                                </a:lnTo>
                                <a:lnTo>
                                  <a:pt x="684" y="533"/>
                                </a:lnTo>
                                <a:lnTo>
                                  <a:pt x="693" y="517"/>
                                </a:lnTo>
                                <a:lnTo>
                                  <a:pt x="703" y="483"/>
                                </a:lnTo>
                                <a:lnTo>
                                  <a:pt x="711" y="448"/>
                                </a:lnTo>
                                <a:lnTo>
                                  <a:pt x="717" y="411"/>
                                </a:lnTo>
                                <a:lnTo>
                                  <a:pt x="719" y="374"/>
                                </a:lnTo>
                                <a:close/>
                                <a:moveTo>
                                  <a:pt x="586" y="138"/>
                                </a:moveTo>
                                <a:lnTo>
                                  <a:pt x="606" y="162"/>
                                </a:lnTo>
                                <a:lnTo>
                                  <a:pt x="626" y="189"/>
                                </a:lnTo>
                                <a:lnTo>
                                  <a:pt x="642" y="216"/>
                                </a:lnTo>
                                <a:lnTo>
                                  <a:pt x="656" y="245"/>
                                </a:lnTo>
                                <a:lnTo>
                                  <a:pt x="666" y="275"/>
                                </a:lnTo>
                                <a:lnTo>
                                  <a:pt x="674" y="306"/>
                                </a:lnTo>
                                <a:lnTo>
                                  <a:pt x="678" y="339"/>
                                </a:lnTo>
                                <a:lnTo>
                                  <a:pt x="680" y="374"/>
                                </a:lnTo>
                                <a:lnTo>
                                  <a:pt x="678" y="406"/>
                                </a:lnTo>
                                <a:lnTo>
                                  <a:pt x="674" y="439"/>
                                </a:lnTo>
                                <a:lnTo>
                                  <a:pt x="670" y="454"/>
                                </a:lnTo>
                                <a:lnTo>
                                  <a:pt x="666" y="471"/>
                                </a:lnTo>
                                <a:lnTo>
                                  <a:pt x="656" y="501"/>
                                </a:lnTo>
                                <a:lnTo>
                                  <a:pt x="642" y="529"/>
                                </a:lnTo>
                                <a:lnTo>
                                  <a:pt x="626" y="558"/>
                                </a:lnTo>
                                <a:lnTo>
                                  <a:pt x="606" y="584"/>
                                </a:lnTo>
                                <a:lnTo>
                                  <a:pt x="586" y="610"/>
                                </a:lnTo>
                                <a:lnTo>
                                  <a:pt x="561" y="632"/>
                                </a:lnTo>
                                <a:lnTo>
                                  <a:pt x="536" y="652"/>
                                </a:lnTo>
                                <a:lnTo>
                                  <a:pt x="509" y="669"/>
                                </a:lnTo>
                                <a:lnTo>
                                  <a:pt x="482" y="683"/>
                                </a:lnTo>
                                <a:lnTo>
                                  <a:pt x="453" y="692"/>
                                </a:lnTo>
                                <a:lnTo>
                                  <a:pt x="437" y="697"/>
                                </a:lnTo>
                                <a:lnTo>
                                  <a:pt x="422" y="701"/>
                                </a:lnTo>
                                <a:lnTo>
                                  <a:pt x="391" y="706"/>
                                </a:lnTo>
                                <a:lnTo>
                                  <a:pt x="360" y="708"/>
                                </a:lnTo>
                                <a:lnTo>
                                  <a:pt x="327" y="706"/>
                                </a:lnTo>
                                <a:lnTo>
                                  <a:pt x="296" y="701"/>
                                </a:lnTo>
                                <a:lnTo>
                                  <a:pt x="265" y="692"/>
                                </a:lnTo>
                                <a:lnTo>
                                  <a:pt x="237" y="683"/>
                                </a:lnTo>
                                <a:lnTo>
                                  <a:pt x="209" y="669"/>
                                </a:lnTo>
                                <a:lnTo>
                                  <a:pt x="183" y="652"/>
                                </a:lnTo>
                                <a:lnTo>
                                  <a:pt x="157" y="632"/>
                                </a:lnTo>
                                <a:lnTo>
                                  <a:pt x="134" y="610"/>
                                </a:lnTo>
                                <a:lnTo>
                                  <a:pt x="112" y="584"/>
                                </a:lnTo>
                                <a:lnTo>
                                  <a:pt x="93" y="558"/>
                                </a:lnTo>
                                <a:lnTo>
                                  <a:pt x="76" y="529"/>
                                </a:lnTo>
                                <a:lnTo>
                                  <a:pt x="64" y="501"/>
                                </a:lnTo>
                                <a:lnTo>
                                  <a:pt x="53" y="471"/>
                                </a:lnTo>
                                <a:lnTo>
                                  <a:pt x="46" y="439"/>
                                </a:lnTo>
                                <a:lnTo>
                                  <a:pt x="42" y="406"/>
                                </a:lnTo>
                                <a:lnTo>
                                  <a:pt x="41" y="374"/>
                                </a:lnTo>
                                <a:lnTo>
                                  <a:pt x="42" y="339"/>
                                </a:lnTo>
                                <a:lnTo>
                                  <a:pt x="46" y="306"/>
                                </a:lnTo>
                                <a:lnTo>
                                  <a:pt x="53" y="275"/>
                                </a:lnTo>
                                <a:lnTo>
                                  <a:pt x="64" y="245"/>
                                </a:lnTo>
                                <a:lnTo>
                                  <a:pt x="76" y="216"/>
                                </a:lnTo>
                                <a:lnTo>
                                  <a:pt x="93" y="189"/>
                                </a:lnTo>
                                <a:lnTo>
                                  <a:pt x="112" y="162"/>
                                </a:lnTo>
                                <a:lnTo>
                                  <a:pt x="134" y="138"/>
                                </a:lnTo>
                                <a:lnTo>
                                  <a:pt x="157" y="114"/>
                                </a:lnTo>
                                <a:lnTo>
                                  <a:pt x="183" y="94"/>
                                </a:lnTo>
                                <a:lnTo>
                                  <a:pt x="209" y="77"/>
                                </a:lnTo>
                                <a:lnTo>
                                  <a:pt x="237" y="64"/>
                                </a:lnTo>
                                <a:lnTo>
                                  <a:pt x="265" y="53"/>
                                </a:lnTo>
                                <a:lnTo>
                                  <a:pt x="296" y="45"/>
                                </a:lnTo>
                                <a:lnTo>
                                  <a:pt x="327" y="41"/>
                                </a:lnTo>
                                <a:lnTo>
                                  <a:pt x="360" y="40"/>
                                </a:lnTo>
                                <a:lnTo>
                                  <a:pt x="391" y="41"/>
                                </a:lnTo>
                                <a:lnTo>
                                  <a:pt x="422" y="45"/>
                                </a:lnTo>
                                <a:lnTo>
                                  <a:pt x="453" y="53"/>
                                </a:lnTo>
                                <a:lnTo>
                                  <a:pt x="482" y="64"/>
                                </a:lnTo>
                                <a:lnTo>
                                  <a:pt x="509" y="77"/>
                                </a:lnTo>
                                <a:lnTo>
                                  <a:pt x="536" y="94"/>
                                </a:lnTo>
                                <a:lnTo>
                                  <a:pt x="561" y="114"/>
                                </a:lnTo>
                                <a:lnTo>
                                  <a:pt x="586" y="138"/>
                                </a:lnTo>
                                <a:close/>
                              </a:path>
                            </a:pathLst>
                          </a:custGeom>
                          <a:solidFill>
                            <a:srgbClr val="ADADAD"/>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82" name="Freeform 86"/>
                        <wps:cNvSpPr>
                          <a:spLocks noEditPoints="1"/>
                        </wps:cNvSpPr>
                        <wps:spPr bwMode="auto">
                          <a:xfrm>
                            <a:off x="1522" y="721"/>
                            <a:ext cx="58" cy="61"/>
                          </a:xfrm>
                          <a:custGeom>
                            <a:avLst/>
                            <a:gdLst>
                              <a:gd name="T0" fmla="*/ 0 w 639"/>
                              <a:gd name="T1" fmla="*/ 0 h 668"/>
                              <a:gd name="T2" fmla="*/ 0 w 639"/>
                              <a:gd name="T3" fmla="*/ 0 h 668"/>
                              <a:gd name="T4" fmla="*/ 0 w 639"/>
                              <a:gd name="T5" fmla="*/ 0 h 668"/>
                              <a:gd name="T6" fmla="*/ 0 w 639"/>
                              <a:gd name="T7" fmla="*/ 0 h 668"/>
                              <a:gd name="T8" fmla="*/ 0 w 639"/>
                              <a:gd name="T9" fmla="*/ 0 h 668"/>
                              <a:gd name="T10" fmla="*/ 0 w 639"/>
                              <a:gd name="T11" fmla="*/ 0 h 668"/>
                              <a:gd name="T12" fmla="*/ 0 w 639"/>
                              <a:gd name="T13" fmla="*/ 0 h 668"/>
                              <a:gd name="T14" fmla="*/ 0 w 639"/>
                              <a:gd name="T15" fmla="*/ 0 h 668"/>
                              <a:gd name="T16" fmla="*/ 0 w 639"/>
                              <a:gd name="T17" fmla="*/ 0 h 668"/>
                              <a:gd name="T18" fmla="*/ 0 w 639"/>
                              <a:gd name="T19" fmla="*/ 0 h 668"/>
                              <a:gd name="T20" fmla="*/ 0 w 639"/>
                              <a:gd name="T21" fmla="*/ 0 h 668"/>
                              <a:gd name="T22" fmla="*/ 0 w 639"/>
                              <a:gd name="T23" fmla="*/ 0 h 668"/>
                              <a:gd name="T24" fmla="*/ 0 w 639"/>
                              <a:gd name="T25" fmla="*/ 0 h 668"/>
                              <a:gd name="T26" fmla="*/ 0 w 639"/>
                              <a:gd name="T27" fmla="*/ 0 h 668"/>
                              <a:gd name="T28" fmla="*/ 0 w 639"/>
                              <a:gd name="T29" fmla="*/ 0 h 668"/>
                              <a:gd name="T30" fmla="*/ 0 w 639"/>
                              <a:gd name="T31" fmla="*/ 0 h 668"/>
                              <a:gd name="T32" fmla="*/ 0 w 639"/>
                              <a:gd name="T33" fmla="*/ 0 h 668"/>
                              <a:gd name="T34" fmla="*/ 0 w 639"/>
                              <a:gd name="T35" fmla="*/ 0 h 668"/>
                              <a:gd name="T36" fmla="*/ 0 w 639"/>
                              <a:gd name="T37" fmla="*/ 0 h 668"/>
                              <a:gd name="T38" fmla="*/ 0 w 639"/>
                              <a:gd name="T39" fmla="*/ 0 h 668"/>
                              <a:gd name="T40" fmla="*/ 0 w 639"/>
                              <a:gd name="T41" fmla="*/ 0 h 668"/>
                              <a:gd name="T42" fmla="*/ 0 w 639"/>
                              <a:gd name="T43" fmla="*/ 0 h 668"/>
                              <a:gd name="T44" fmla="*/ 0 w 639"/>
                              <a:gd name="T45" fmla="*/ 0 h 668"/>
                              <a:gd name="T46" fmla="*/ 0 w 639"/>
                              <a:gd name="T47" fmla="*/ 0 h 668"/>
                              <a:gd name="T48" fmla="*/ 0 w 639"/>
                              <a:gd name="T49" fmla="*/ 0 h 668"/>
                              <a:gd name="T50" fmla="*/ 0 w 639"/>
                              <a:gd name="T51" fmla="*/ 0 h 668"/>
                              <a:gd name="T52" fmla="*/ 0 w 639"/>
                              <a:gd name="T53" fmla="*/ 0 h 668"/>
                              <a:gd name="T54" fmla="*/ 0 w 639"/>
                              <a:gd name="T55" fmla="*/ 0 h 668"/>
                              <a:gd name="T56" fmla="*/ 0 w 639"/>
                              <a:gd name="T57" fmla="*/ 0 h 668"/>
                              <a:gd name="T58" fmla="*/ 0 w 639"/>
                              <a:gd name="T59" fmla="*/ 0 h 668"/>
                              <a:gd name="T60" fmla="*/ 0 w 639"/>
                              <a:gd name="T61" fmla="*/ 0 h 668"/>
                              <a:gd name="T62" fmla="*/ 0 w 639"/>
                              <a:gd name="T63" fmla="*/ 0 h 668"/>
                              <a:gd name="T64" fmla="*/ 0 w 639"/>
                              <a:gd name="T65" fmla="*/ 0 h 668"/>
                              <a:gd name="T66" fmla="*/ 0 w 639"/>
                              <a:gd name="T67" fmla="*/ 0 h 668"/>
                              <a:gd name="T68" fmla="*/ 0 w 639"/>
                              <a:gd name="T69" fmla="*/ 0 h 668"/>
                              <a:gd name="T70" fmla="*/ 0 w 639"/>
                              <a:gd name="T71" fmla="*/ 0 h 668"/>
                              <a:gd name="T72" fmla="*/ 0 w 639"/>
                              <a:gd name="T73" fmla="*/ 0 h 668"/>
                              <a:gd name="T74" fmla="*/ 0 w 639"/>
                              <a:gd name="T75" fmla="*/ 0 h 668"/>
                              <a:gd name="T76" fmla="*/ 0 w 639"/>
                              <a:gd name="T77" fmla="*/ 0 h 668"/>
                              <a:gd name="T78" fmla="*/ 0 w 639"/>
                              <a:gd name="T79" fmla="*/ 0 h 668"/>
                              <a:gd name="T80" fmla="*/ 0 w 639"/>
                              <a:gd name="T81" fmla="*/ 0 h 668"/>
                              <a:gd name="T82" fmla="*/ 0 w 639"/>
                              <a:gd name="T83" fmla="*/ 0 h 668"/>
                              <a:gd name="T84" fmla="*/ 0 w 639"/>
                              <a:gd name="T85" fmla="*/ 0 h 668"/>
                              <a:gd name="T86" fmla="*/ 0 w 639"/>
                              <a:gd name="T87" fmla="*/ 0 h 668"/>
                              <a:gd name="T88" fmla="*/ 0 w 639"/>
                              <a:gd name="T89" fmla="*/ 0 h 668"/>
                              <a:gd name="T90" fmla="*/ 0 w 639"/>
                              <a:gd name="T91" fmla="*/ 0 h 668"/>
                              <a:gd name="T92" fmla="*/ 0 w 639"/>
                              <a:gd name="T93" fmla="*/ 0 h 668"/>
                              <a:gd name="T94" fmla="*/ 0 w 639"/>
                              <a:gd name="T95" fmla="*/ 0 h 668"/>
                              <a:gd name="T96" fmla="*/ 0 w 639"/>
                              <a:gd name="T97" fmla="*/ 0 h 668"/>
                              <a:gd name="T98" fmla="*/ 0 w 639"/>
                              <a:gd name="T99" fmla="*/ 0 h 668"/>
                              <a:gd name="T100" fmla="*/ 0 w 639"/>
                              <a:gd name="T101" fmla="*/ 0 h 668"/>
                              <a:gd name="T102" fmla="*/ 0 w 639"/>
                              <a:gd name="T103" fmla="*/ 0 h 66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39"/>
                              <a:gd name="T157" fmla="*/ 0 h 668"/>
                              <a:gd name="T158" fmla="*/ 639 w 639"/>
                              <a:gd name="T159" fmla="*/ 668 h 66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39" h="668">
                                <a:moveTo>
                                  <a:pt x="639" y="334"/>
                                </a:moveTo>
                                <a:lnTo>
                                  <a:pt x="637" y="299"/>
                                </a:lnTo>
                                <a:lnTo>
                                  <a:pt x="633" y="266"/>
                                </a:lnTo>
                                <a:lnTo>
                                  <a:pt x="625" y="235"/>
                                </a:lnTo>
                                <a:lnTo>
                                  <a:pt x="615" y="205"/>
                                </a:lnTo>
                                <a:lnTo>
                                  <a:pt x="601" y="176"/>
                                </a:lnTo>
                                <a:lnTo>
                                  <a:pt x="585" y="149"/>
                                </a:lnTo>
                                <a:lnTo>
                                  <a:pt x="565" y="122"/>
                                </a:lnTo>
                                <a:lnTo>
                                  <a:pt x="545" y="98"/>
                                </a:lnTo>
                                <a:lnTo>
                                  <a:pt x="520" y="74"/>
                                </a:lnTo>
                                <a:lnTo>
                                  <a:pt x="495" y="54"/>
                                </a:lnTo>
                                <a:lnTo>
                                  <a:pt x="468" y="37"/>
                                </a:lnTo>
                                <a:lnTo>
                                  <a:pt x="441" y="24"/>
                                </a:lnTo>
                                <a:lnTo>
                                  <a:pt x="412" y="13"/>
                                </a:lnTo>
                                <a:lnTo>
                                  <a:pt x="381" y="5"/>
                                </a:lnTo>
                                <a:lnTo>
                                  <a:pt x="350" y="1"/>
                                </a:lnTo>
                                <a:lnTo>
                                  <a:pt x="319" y="0"/>
                                </a:lnTo>
                                <a:lnTo>
                                  <a:pt x="286" y="1"/>
                                </a:lnTo>
                                <a:lnTo>
                                  <a:pt x="255" y="5"/>
                                </a:lnTo>
                                <a:lnTo>
                                  <a:pt x="224" y="13"/>
                                </a:lnTo>
                                <a:lnTo>
                                  <a:pt x="196" y="24"/>
                                </a:lnTo>
                                <a:lnTo>
                                  <a:pt x="168" y="37"/>
                                </a:lnTo>
                                <a:lnTo>
                                  <a:pt x="142" y="54"/>
                                </a:lnTo>
                                <a:lnTo>
                                  <a:pt x="116" y="74"/>
                                </a:lnTo>
                                <a:lnTo>
                                  <a:pt x="93" y="98"/>
                                </a:lnTo>
                                <a:lnTo>
                                  <a:pt x="71" y="122"/>
                                </a:lnTo>
                                <a:lnTo>
                                  <a:pt x="52" y="149"/>
                                </a:lnTo>
                                <a:lnTo>
                                  <a:pt x="35" y="176"/>
                                </a:lnTo>
                                <a:lnTo>
                                  <a:pt x="23" y="205"/>
                                </a:lnTo>
                                <a:lnTo>
                                  <a:pt x="12" y="235"/>
                                </a:lnTo>
                                <a:lnTo>
                                  <a:pt x="5" y="266"/>
                                </a:lnTo>
                                <a:lnTo>
                                  <a:pt x="1" y="299"/>
                                </a:lnTo>
                                <a:lnTo>
                                  <a:pt x="0" y="334"/>
                                </a:lnTo>
                                <a:lnTo>
                                  <a:pt x="1" y="366"/>
                                </a:lnTo>
                                <a:lnTo>
                                  <a:pt x="5" y="399"/>
                                </a:lnTo>
                                <a:lnTo>
                                  <a:pt x="12" y="431"/>
                                </a:lnTo>
                                <a:lnTo>
                                  <a:pt x="23" y="461"/>
                                </a:lnTo>
                                <a:lnTo>
                                  <a:pt x="35" y="489"/>
                                </a:lnTo>
                                <a:lnTo>
                                  <a:pt x="52" y="518"/>
                                </a:lnTo>
                                <a:lnTo>
                                  <a:pt x="71" y="544"/>
                                </a:lnTo>
                                <a:lnTo>
                                  <a:pt x="93" y="570"/>
                                </a:lnTo>
                                <a:lnTo>
                                  <a:pt x="116" y="592"/>
                                </a:lnTo>
                                <a:lnTo>
                                  <a:pt x="142" y="612"/>
                                </a:lnTo>
                                <a:lnTo>
                                  <a:pt x="168" y="629"/>
                                </a:lnTo>
                                <a:lnTo>
                                  <a:pt x="196" y="643"/>
                                </a:lnTo>
                                <a:lnTo>
                                  <a:pt x="224" y="652"/>
                                </a:lnTo>
                                <a:lnTo>
                                  <a:pt x="255" y="661"/>
                                </a:lnTo>
                                <a:lnTo>
                                  <a:pt x="286" y="666"/>
                                </a:lnTo>
                                <a:lnTo>
                                  <a:pt x="319" y="668"/>
                                </a:lnTo>
                                <a:lnTo>
                                  <a:pt x="350" y="666"/>
                                </a:lnTo>
                                <a:lnTo>
                                  <a:pt x="381" y="661"/>
                                </a:lnTo>
                                <a:lnTo>
                                  <a:pt x="396" y="657"/>
                                </a:lnTo>
                                <a:lnTo>
                                  <a:pt x="412" y="652"/>
                                </a:lnTo>
                                <a:lnTo>
                                  <a:pt x="441" y="643"/>
                                </a:lnTo>
                                <a:lnTo>
                                  <a:pt x="468" y="629"/>
                                </a:lnTo>
                                <a:lnTo>
                                  <a:pt x="495" y="612"/>
                                </a:lnTo>
                                <a:lnTo>
                                  <a:pt x="520" y="592"/>
                                </a:lnTo>
                                <a:lnTo>
                                  <a:pt x="545" y="570"/>
                                </a:lnTo>
                                <a:lnTo>
                                  <a:pt x="565" y="544"/>
                                </a:lnTo>
                                <a:lnTo>
                                  <a:pt x="585" y="518"/>
                                </a:lnTo>
                                <a:lnTo>
                                  <a:pt x="601" y="489"/>
                                </a:lnTo>
                                <a:lnTo>
                                  <a:pt x="615" y="461"/>
                                </a:lnTo>
                                <a:lnTo>
                                  <a:pt x="625" y="431"/>
                                </a:lnTo>
                                <a:lnTo>
                                  <a:pt x="629" y="414"/>
                                </a:lnTo>
                                <a:lnTo>
                                  <a:pt x="633" y="399"/>
                                </a:lnTo>
                                <a:lnTo>
                                  <a:pt x="637" y="366"/>
                                </a:lnTo>
                                <a:lnTo>
                                  <a:pt x="639" y="334"/>
                                </a:lnTo>
                                <a:close/>
                                <a:moveTo>
                                  <a:pt x="516" y="128"/>
                                </a:moveTo>
                                <a:lnTo>
                                  <a:pt x="535" y="149"/>
                                </a:lnTo>
                                <a:lnTo>
                                  <a:pt x="553" y="172"/>
                                </a:lnTo>
                                <a:lnTo>
                                  <a:pt x="566" y="196"/>
                                </a:lnTo>
                                <a:lnTo>
                                  <a:pt x="579" y="222"/>
                                </a:lnTo>
                                <a:lnTo>
                                  <a:pt x="587" y="247"/>
                                </a:lnTo>
                                <a:lnTo>
                                  <a:pt x="594" y="275"/>
                                </a:lnTo>
                                <a:lnTo>
                                  <a:pt x="598" y="303"/>
                                </a:lnTo>
                                <a:lnTo>
                                  <a:pt x="600" y="334"/>
                                </a:lnTo>
                                <a:lnTo>
                                  <a:pt x="598" y="362"/>
                                </a:lnTo>
                                <a:lnTo>
                                  <a:pt x="594" y="390"/>
                                </a:lnTo>
                                <a:lnTo>
                                  <a:pt x="590" y="403"/>
                                </a:lnTo>
                                <a:lnTo>
                                  <a:pt x="588" y="410"/>
                                </a:lnTo>
                                <a:lnTo>
                                  <a:pt x="587" y="411"/>
                                </a:lnTo>
                                <a:lnTo>
                                  <a:pt x="587" y="413"/>
                                </a:lnTo>
                                <a:lnTo>
                                  <a:pt x="587" y="418"/>
                                </a:lnTo>
                                <a:lnTo>
                                  <a:pt x="583" y="431"/>
                                </a:lnTo>
                                <a:lnTo>
                                  <a:pt x="579" y="445"/>
                                </a:lnTo>
                                <a:lnTo>
                                  <a:pt x="573" y="457"/>
                                </a:lnTo>
                                <a:lnTo>
                                  <a:pt x="566" y="470"/>
                                </a:lnTo>
                                <a:lnTo>
                                  <a:pt x="553" y="494"/>
                                </a:lnTo>
                                <a:lnTo>
                                  <a:pt x="544" y="505"/>
                                </a:lnTo>
                                <a:lnTo>
                                  <a:pt x="535" y="517"/>
                                </a:lnTo>
                                <a:lnTo>
                                  <a:pt x="526" y="527"/>
                                </a:lnTo>
                                <a:lnTo>
                                  <a:pt x="523" y="530"/>
                                </a:lnTo>
                                <a:lnTo>
                                  <a:pt x="521" y="533"/>
                                </a:lnTo>
                                <a:lnTo>
                                  <a:pt x="516" y="539"/>
                                </a:lnTo>
                                <a:lnTo>
                                  <a:pt x="505" y="548"/>
                                </a:lnTo>
                                <a:lnTo>
                                  <a:pt x="495" y="558"/>
                                </a:lnTo>
                                <a:lnTo>
                                  <a:pt x="483" y="567"/>
                                </a:lnTo>
                                <a:lnTo>
                                  <a:pt x="473" y="576"/>
                                </a:lnTo>
                                <a:lnTo>
                                  <a:pt x="460" y="583"/>
                                </a:lnTo>
                                <a:lnTo>
                                  <a:pt x="454" y="586"/>
                                </a:lnTo>
                                <a:lnTo>
                                  <a:pt x="449" y="590"/>
                                </a:lnTo>
                                <a:lnTo>
                                  <a:pt x="436" y="597"/>
                                </a:lnTo>
                                <a:lnTo>
                                  <a:pt x="425" y="604"/>
                                </a:lnTo>
                                <a:lnTo>
                                  <a:pt x="412" y="608"/>
                                </a:lnTo>
                                <a:lnTo>
                                  <a:pt x="399" y="612"/>
                                </a:lnTo>
                                <a:lnTo>
                                  <a:pt x="395" y="612"/>
                                </a:lnTo>
                                <a:lnTo>
                                  <a:pt x="393" y="612"/>
                                </a:lnTo>
                                <a:lnTo>
                                  <a:pt x="392" y="613"/>
                                </a:lnTo>
                                <a:lnTo>
                                  <a:pt x="386" y="616"/>
                                </a:lnTo>
                                <a:lnTo>
                                  <a:pt x="373" y="620"/>
                                </a:lnTo>
                                <a:lnTo>
                                  <a:pt x="346" y="623"/>
                                </a:lnTo>
                                <a:lnTo>
                                  <a:pt x="319" y="625"/>
                                </a:lnTo>
                                <a:lnTo>
                                  <a:pt x="290" y="623"/>
                                </a:lnTo>
                                <a:lnTo>
                                  <a:pt x="263" y="620"/>
                                </a:lnTo>
                                <a:lnTo>
                                  <a:pt x="236" y="612"/>
                                </a:lnTo>
                                <a:lnTo>
                                  <a:pt x="211" y="604"/>
                                </a:lnTo>
                                <a:lnTo>
                                  <a:pt x="186" y="590"/>
                                </a:lnTo>
                                <a:lnTo>
                                  <a:pt x="163" y="576"/>
                                </a:lnTo>
                                <a:lnTo>
                                  <a:pt x="141" y="558"/>
                                </a:lnTo>
                                <a:lnTo>
                                  <a:pt x="120" y="539"/>
                                </a:lnTo>
                                <a:lnTo>
                                  <a:pt x="101" y="517"/>
                                </a:lnTo>
                                <a:lnTo>
                                  <a:pt x="91" y="505"/>
                                </a:lnTo>
                                <a:lnTo>
                                  <a:pt x="84" y="494"/>
                                </a:lnTo>
                                <a:lnTo>
                                  <a:pt x="70" y="470"/>
                                </a:lnTo>
                                <a:lnTo>
                                  <a:pt x="58" y="445"/>
                                </a:lnTo>
                                <a:lnTo>
                                  <a:pt x="49" y="418"/>
                                </a:lnTo>
                                <a:lnTo>
                                  <a:pt x="45" y="403"/>
                                </a:lnTo>
                                <a:lnTo>
                                  <a:pt x="43" y="390"/>
                                </a:lnTo>
                                <a:lnTo>
                                  <a:pt x="39" y="362"/>
                                </a:lnTo>
                                <a:lnTo>
                                  <a:pt x="38" y="334"/>
                                </a:lnTo>
                                <a:lnTo>
                                  <a:pt x="39" y="303"/>
                                </a:lnTo>
                                <a:lnTo>
                                  <a:pt x="43" y="275"/>
                                </a:lnTo>
                                <a:lnTo>
                                  <a:pt x="49" y="247"/>
                                </a:lnTo>
                                <a:lnTo>
                                  <a:pt x="58" y="222"/>
                                </a:lnTo>
                                <a:lnTo>
                                  <a:pt x="70" y="196"/>
                                </a:lnTo>
                                <a:lnTo>
                                  <a:pt x="84" y="172"/>
                                </a:lnTo>
                                <a:lnTo>
                                  <a:pt x="101" y="149"/>
                                </a:lnTo>
                                <a:lnTo>
                                  <a:pt x="120" y="128"/>
                                </a:lnTo>
                                <a:lnTo>
                                  <a:pt x="141" y="108"/>
                                </a:lnTo>
                                <a:lnTo>
                                  <a:pt x="163" y="90"/>
                                </a:lnTo>
                                <a:lnTo>
                                  <a:pt x="186" y="75"/>
                                </a:lnTo>
                                <a:lnTo>
                                  <a:pt x="211" y="63"/>
                                </a:lnTo>
                                <a:lnTo>
                                  <a:pt x="236" y="53"/>
                                </a:lnTo>
                                <a:lnTo>
                                  <a:pt x="263" y="47"/>
                                </a:lnTo>
                                <a:lnTo>
                                  <a:pt x="290" y="43"/>
                                </a:lnTo>
                                <a:lnTo>
                                  <a:pt x="319" y="42"/>
                                </a:lnTo>
                                <a:lnTo>
                                  <a:pt x="346" y="43"/>
                                </a:lnTo>
                                <a:lnTo>
                                  <a:pt x="373" y="47"/>
                                </a:lnTo>
                                <a:lnTo>
                                  <a:pt x="386" y="49"/>
                                </a:lnTo>
                                <a:lnTo>
                                  <a:pt x="399" y="53"/>
                                </a:lnTo>
                                <a:lnTo>
                                  <a:pt x="425" y="63"/>
                                </a:lnTo>
                                <a:lnTo>
                                  <a:pt x="449" y="75"/>
                                </a:lnTo>
                                <a:lnTo>
                                  <a:pt x="460" y="81"/>
                                </a:lnTo>
                                <a:lnTo>
                                  <a:pt x="473" y="90"/>
                                </a:lnTo>
                                <a:lnTo>
                                  <a:pt x="483" y="98"/>
                                </a:lnTo>
                                <a:lnTo>
                                  <a:pt x="495" y="108"/>
                                </a:lnTo>
                                <a:lnTo>
                                  <a:pt x="516" y="128"/>
                                </a:lnTo>
                                <a:close/>
                              </a:path>
                            </a:pathLst>
                          </a:custGeom>
                          <a:solidFill>
                            <a:srgbClr val="A9A9A9"/>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83" name="Freeform 87"/>
                        <wps:cNvSpPr>
                          <a:spLocks noEditPoints="1"/>
                        </wps:cNvSpPr>
                        <wps:spPr bwMode="auto">
                          <a:xfrm>
                            <a:off x="1525" y="725"/>
                            <a:ext cx="51" cy="53"/>
                          </a:xfrm>
                          <a:custGeom>
                            <a:avLst/>
                            <a:gdLst>
                              <a:gd name="T0" fmla="*/ 0 w 562"/>
                              <a:gd name="T1" fmla="*/ 0 h 583"/>
                              <a:gd name="T2" fmla="*/ 0 w 562"/>
                              <a:gd name="T3" fmla="*/ 0 h 583"/>
                              <a:gd name="T4" fmla="*/ 0 w 562"/>
                              <a:gd name="T5" fmla="*/ 0 h 583"/>
                              <a:gd name="T6" fmla="*/ 0 w 562"/>
                              <a:gd name="T7" fmla="*/ 0 h 583"/>
                              <a:gd name="T8" fmla="*/ 0 w 562"/>
                              <a:gd name="T9" fmla="*/ 0 h 583"/>
                              <a:gd name="T10" fmla="*/ 0 w 562"/>
                              <a:gd name="T11" fmla="*/ 0 h 583"/>
                              <a:gd name="T12" fmla="*/ 0 w 562"/>
                              <a:gd name="T13" fmla="*/ 0 h 583"/>
                              <a:gd name="T14" fmla="*/ 0 w 562"/>
                              <a:gd name="T15" fmla="*/ 0 h 583"/>
                              <a:gd name="T16" fmla="*/ 0 w 562"/>
                              <a:gd name="T17" fmla="*/ 0 h 583"/>
                              <a:gd name="T18" fmla="*/ 0 w 562"/>
                              <a:gd name="T19" fmla="*/ 0 h 583"/>
                              <a:gd name="T20" fmla="*/ 0 w 562"/>
                              <a:gd name="T21" fmla="*/ 0 h 583"/>
                              <a:gd name="T22" fmla="*/ 0 w 562"/>
                              <a:gd name="T23" fmla="*/ 0 h 583"/>
                              <a:gd name="T24" fmla="*/ 0 w 562"/>
                              <a:gd name="T25" fmla="*/ 0 h 583"/>
                              <a:gd name="T26" fmla="*/ 0 w 562"/>
                              <a:gd name="T27" fmla="*/ 0 h 583"/>
                              <a:gd name="T28" fmla="*/ 0 w 562"/>
                              <a:gd name="T29" fmla="*/ 0 h 583"/>
                              <a:gd name="T30" fmla="*/ 0 w 562"/>
                              <a:gd name="T31" fmla="*/ 0 h 583"/>
                              <a:gd name="T32" fmla="*/ 0 w 562"/>
                              <a:gd name="T33" fmla="*/ 0 h 583"/>
                              <a:gd name="T34" fmla="*/ 0 w 562"/>
                              <a:gd name="T35" fmla="*/ 0 h 583"/>
                              <a:gd name="T36" fmla="*/ 0 w 562"/>
                              <a:gd name="T37" fmla="*/ 0 h 583"/>
                              <a:gd name="T38" fmla="*/ 0 w 562"/>
                              <a:gd name="T39" fmla="*/ 0 h 583"/>
                              <a:gd name="T40" fmla="*/ 0 w 562"/>
                              <a:gd name="T41" fmla="*/ 0 h 583"/>
                              <a:gd name="T42" fmla="*/ 0 w 562"/>
                              <a:gd name="T43" fmla="*/ 0 h 583"/>
                              <a:gd name="T44" fmla="*/ 0 w 562"/>
                              <a:gd name="T45" fmla="*/ 0 h 583"/>
                              <a:gd name="T46" fmla="*/ 0 w 562"/>
                              <a:gd name="T47" fmla="*/ 0 h 583"/>
                              <a:gd name="T48" fmla="*/ 0 w 562"/>
                              <a:gd name="T49" fmla="*/ 0 h 583"/>
                              <a:gd name="T50" fmla="*/ 0 w 562"/>
                              <a:gd name="T51" fmla="*/ 0 h 583"/>
                              <a:gd name="T52" fmla="*/ 0 w 562"/>
                              <a:gd name="T53" fmla="*/ 0 h 583"/>
                              <a:gd name="T54" fmla="*/ 0 w 562"/>
                              <a:gd name="T55" fmla="*/ 0 h 583"/>
                              <a:gd name="T56" fmla="*/ 0 w 562"/>
                              <a:gd name="T57" fmla="*/ 0 h 583"/>
                              <a:gd name="T58" fmla="*/ 0 w 562"/>
                              <a:gd name="T59" fmla="*/ 0 h 583"/>
                              <a:gd name="T60" fmla="*/ 0 w 562"/>
                              <a:gd name="T61" fmla="*/ 0 h 583"/>
                              <a:gd name="T62" fmla="*/ 0 w 562"/>
                              <a:gd name="T63" fmla="*/ 0 h 583"/>
                              <a:gd name="T64" fmla="*/ 0 w 562"/>
                              <a:gd name="T65" fmla="*/ 0 h 583"/>
                              <a:gd name="T66" fmla="*/ 0 w 562"/>
                              <a:gd name="T67" fmla="*/ 0 h 583"/>
                              <a:gd name="T68" fmla="*/ 0 w 562"/>
                              <a:gd name="T69" fmla="*/ 0 h 583"/>
                              <a:gd name="T70" fmla="*/ 0 w 562"/>
                              <a:gd name="T71" fmla="*/ 0 h 583"/>
                              <a:gd name="T72" fmla="*/ 0 w 562"/>
                              <a:gd name="T73" fmla="*/ 0 h 583"/>
                              <a:gd name="T74" fmla="*/ 0 w 562"/>
                              <a:gd name="T75" fmla="*/ 0 h 583"/>
                              <a:gd name="T76" fmla="*/ 0 w 562"/>
                              <a:gd name="T77" fmla="*/ 0 h 583"/>
                              <a:gd name="T78" fmla="*/ 0 w 562"/>
                              <a:gd name="T79" fmla="*/ 0 h 583"/>
                              <a:gd name="T80" fmla="*/ 0 w 562"/>
                              <a:gd name="T81" fmla="*/ 0 h 583"/>
                              <a:gd name="T82" fmla="*/ 0 w 562"/>
                              <a:gd name="T83" fmla="*/ 0 h 583"/>
                              <a:gd name="T84" fmla="*/ 0 w 562"/>
                              <a:gd name="T85" fmla="*/ 0 h 583"/>
                              <a:gd name="T86" fmla="*/ 0 w 562"/>
                              <a:gd name="T87" fmla="*/ 0 h 583"/>
                              <a:gd name="T88" fmla="*/ 0 w 562"/>
                              <a:gd name="T89" fmla="*/ 0 h 583"/>
                              <a:gd name="T90" fmla="*/ 0 w 562"/>
                              <a:gd name="T91" fmla="*/ 0 h 583"/>
                              <a:gd name="T92" fmla="*/ 0 w 562"/>
                              <a:gd name="T93" fmla="*/ 0 h 583"/>
                              <a:gd name="T94" fmla="*/ 0 w 562"/>
                              <a:gd name="T95" fmla="*/ 0 h 583"/>
                              <a:gd name="T96" fmla="*/ 0 w 562"/>
                              <a:gd name="T97" fmla="*/ 0 h 583"/>
                              <a:gd name="T98" fmla="*/ 0 w 562"/>
                              <a:gd name="T99" fmla="*/ 0 h 583"/>
                              <a:gd name="T100" fmla="*/ 0 w 562"/>
                              <a:gd name="T101" fmla="*/ 0 h 583"/>
                              <a:gd name="T102" fmla="*/ 0 w 562"/>
                              <a:gd name="T103" fmla="*/ 0 h 583"/>
                              <a:gd name="T104" fmla="*/ 0 w 562"/>
                              <a:gd name="T105" fmla="*/ 0 h 583"/>
                              <a:gd name="T106" fmla="*/ 0 w 562"/>
                              <a:gd name="T107" fmla="*/ 0 h 5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62"/>
                              <a:gd name="T163" fmla="*/ 0 h 583"/>
                              <a:gd name="T164" fmla="*/ 562 w 562"/>
                              <a:gd name="T165" fmla="*/ 583 h 5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62" h="583">
                                <a:moveTo>
                                  <a:pt x="562" y="292"/>
                                </a:moveTo>
                                <a:lnTo>
                                  <a:pt x="560" y="261"/>
                                </a:lnTo>
                                <a:lnTo>
                                  <a:pt x="556" y="233"/>
                                </a:lnTo>
                                <a:lnTo>
                                  <a:pt x="549" y="205"/>
                                </a:lnTo>
                                <a:lnTo>
                                  <a:pt x="541" y="180"/>
                                </a:lnTo>
                                <a:lnTo>
                                  <a:pt x="528" y="154"/>
                                </a:lnTo>
                                <a:lnTo>
                                  <a:pt x="515" y="130"/>
                                </a:lnTo>
                                <a:lnTo>
                                  <a:pt x="497" y="107"/>
                                </a:lnTo>
                                <a:lnTo>
                                  <a:pt x="478" y="86"/>
                                </a:lnTo>
                                <a:lnTo>
                                  <a:pt x="457" y="66"/>
                                </a:lnTo>
                                <a:lnTo>
                                  <a:pt x="445" y="56"/>
                                </a:lnTo>
                                <a:lnTo>
                                  <a:pt x="435" y="48"/>
                                </a:lnTo>
                                <a:lnTo>
                                  <a:pt x="422" y="39"/>
                                </a:lnTo>
                                <a:lnTo>
                                  <a:pt x="411" y="33"/>
                                </a:lnTo>
                                <a:lnTo>
                                  <a:pt x="387" y="21"/>
                                </a:lnTo>
                                <a:lnTo>
                                  <a:pt x="361" y="11"/>
                                </a:lnTo>
                                <a:lnTo>
                                  <a:pt x="348" y="7"/>
                                </a:lnTo>
                                <a:lnTo>
                                  <a:pt x="335" y="5"/>
                                </a:lnTo>
                                <a:lnTo>
                                  <a:pt x="308" y="1"/>
                                </a:lnTo>
                                <a:lnTo>
                                  <a:pt x="281" y="0"/>
                                </a:lnTo>
                                <a:lnTo>
                                  <a:pt x="252" y="1"/>
                                </a:lnTo>
                                <a:lnTo>
                                  <a:pt x="225" y="5"/>
                                </a:lnTo>
                                <a:lnTo>
                                  <a:pt x="198" y="11"/>
                                </a:lnTo>
                                <a:lnTo>
                                  <a:pt x="173" y="21"/>
                                </a:lnTo>
                                <a:lnTo>
                                  <a:pt x="148" y="33"/>
                                </a:lnTo>
                                <a:lnTo>
                                  <a:pt x="125" y="48"/>
                                </a:lnTo>
                                <a:lnTo>
                                  <a:pt x="103" y="66"/>
                                </a:lnTo>
                                <a:lnTo>
                                  <a:pt x="82" y="86"/>
                                </a:lnTo>
                                <a:lnTo>
                                  <a:pt x="63" y="107"/>
                                </a:lnTo>
                                <a:lnTo>
                                  <a:pt x="46" y="130"/>
                                </a:lnTo>
                                <a:lnTo>
                                  <a:pt x="32" y="154"/>
                                </a:lnTo>
                                <a:lnTo>
                                  <a:pt x="20" y="180"/>
                                </a:lnTo>
                                <a:lnTo>
                                  <a:pt x="11" y="205"/>
                                </a:lnTo>
                                <a:lnTo>
                                  <a:pt x="5" y="233"/>
                                </a:lnTo>
                                <a:lnTo>
                                  <a:pt x="1" y="261"/>
                                </a:lnTo>
                                <a:lnTo>
                                  <a:pt x="0" y="292"/>
                                </a:lnTo>
                                <a:lnTo>
                                  <a:pt x="1" y="320"/>
                                </a:lnTo>
                                <a:lnTo>
                                  <a:pt x="5" y="348"/>
                                </a:lnTo>
                                <a:lnTo>
                                  <a:pt x="7" y="361"/>
                                </a:lnTo>
                                <a:lnTo>
                                  <a:pt x="11" y="376"/>
                                </a:lnTo>
                                <a:lnTo>
                                  <a:pt x="20" y="403"/>
                                </a:lnTo>
                                <a:lnTo>
                                  <a:pt x="32" y="428"/>
                                </a:lnTo>
                                <a:lnTo>
                                  <a:pt x="46" y="452"/>
                                </a:lnTo>
                                <a:lnTo>
                                  <a:pt x="53" y="463"/>
                                </a:lnTo>
                                <a:lnTo>
                                  <a:pt x="63" y="475"/>
                                </a:lnTo>
                                <a:lnTo>
                                  <a:pt x="82" y="497"/>
                                </a:lnTo>
                                <a:lnTo>
                                  <a:pt x="103" y="516"/>
                                </a:lnTo>
                                <a:lnTo>
                                  <a:pt x="125" y="534"/>
                                </a:lnTo>
                                <a:lnTo>
                                  <a:pt x="148" y="548"/>
                                </a:lnTo>
                                <a:lnTo>
                                  <a:pt x="173" y="562"/>
                                </a:lnTo>
                                <a:lnTo>
                                  <a:pt x="198" y="570"/>
                                </a:lnTo>
                                <a:lnTo>
                                  <a:pt x="225" y="578"/>
                                </a:lnTo>
                                <a:lnTo>
                                  <a:pt x="252" y="581"/>
                                </a:lnTo>
                                <a:lnTo>
                                  <a:pt x="281" y="583"/>
                                </a:lnTo>
                                <a:lnTo>
                                  <a:pt x="308" y="581"/>
                                </a:lnTo>
                                <a:lnTo>
                                  <a:pt x="335" y="578"/>
                                </a:lnTo>
                                <a:lnTo>
                                  <a:pt x="348" y="574"/>
                                </a:lnTo>
                                <a:lnTo>
                                  <a:pt x="354" y="571"/>
                                </a:lnTo>
                                <a:lnTo>
                                  <a:pt x="355" y="570"/>
                                </a:lnTo>
                                <a:lnTo>
                                  <a:pt x="357" y="570"/>
                                </a:lnTo>
                                <a:lnTo>
                                  <a:pt x="361" y="570"/>
                                </a:lnTo>
                                <a:lnTo>
                                  <a:pt x="374" y="566"/>
                                </a:lnTo>
                                <a:lnTo>
                                  <a:pt x="387" y="562"/>
                                </a:lnTo>
                                <a:lnTo>
                                  <a:pt x="398" y="555"/>
                                </a:lnTo>
                                <a:lnTo>
                                  <a:pt x="411" y="548"/>
                                </a:lnTo>
                                <a:lnTo>
                                  <a:pt x="416" y="544"/>
                                </a:lnTo>
                                <a:lnTo>
                                  <a:pt x="422" y="541"/>
                                </a:lnTo>
                                <a:lnTo>
                                  <a:pt x="435" y="534"/>
                                </a:lnTo>
                                <a:lnTo>
                                  <a:pt x="445" y="525"/>
                                </a:lnTo>
                                <a:lnTo>
                                  <a:pt x="457" y="516"/>
                                </a:lnTo>
                                <a:lnTo>
                                  <a:pt x="467" y="506"/>
                                </a:lnTo>
                                <a:lnTo>
                                  <a:pt x="478" y="497"/>
                                </a:lnTo>
                                <a:lnTo>
                                  <a:pt x="483" y="491"/>
                                </a:lnTo>
                                <a:lnTo>
                                  <a:pt x="485" y="488"/>
                                </a:lnTo>
                                <a:lnTo>
                                  <a:pt x="488" y="485"/>
                                </a:lnTo>
                                <a:lnTo>
                                  <a:pt x="497" y="475"/>
                                </a:lnTo>
                                <a:lnTo>
                                  <a:pt x="506" y="463"/>
                                </a:lnTo>
                                <a:lnTo>
                                  <a:pt x="515" y="452"/>
                                </a:lnTo>
                                <a:lnTo>
                                  <a:pt x="528" y="428"/>
                                </a:lnTo>
                                <a:lnTo>
                                  <a:pt x="535" y="415"/>
                                </a:lnTo>
                                <a:lnTo>
                                  <a:pt x="541" y="403"/>
                                </a:lnTo>
                                <a:lnTo>
                                  <a:pt x="545" y="389"/>
                                </a:lnTo>
                                <a:lnTo>
                                  <a:pt x="549" y="376"/>
                                </a:lnTo>
                                <a:lnTo>
                                  <a:pt x="549" y="371"/>
                                </a:lnTo>
                                <a:lnTo>
                                  <a:pt x="549" y="369"/>
                                </a:lnTo>
                                <a:lnTo>
                                  <a:pt x="550" y="368"/>
                                </a:lnTo>
                                <a:lnTo>
                                  <a:pt x="552" y="361"/>
                                </a:lnTo>
                                <a:lnTo>
                                  <a:pt x="556" y="348"/>
                                </a:lnTo>
                                <a:lnTo>
                                  <a:pt x="560" y="320"/>
                                </a:lnTo>
                                <a:lnTo>
                                  <a:pt x="562" y="292"/>
                                </a:lnTo>
                                <a:close/>
                                <a:moveTo>
                                  <a:pt x="451" y="116"/>
                                </a:moveTo>
                                <a:lnTo>
                                  <a:pt x="467" y="133"/>
                                </a:lnTo>
                                <a:lnTo>
                                  <a:pt x="481" y="153"/>
                                </a:lnTo>
                                <a:lnTo>
                                  <a:pt x="492" y="173"/>
                                </a:lnTo>
                                <a:lnTo>
                                  <a:pt x="503" y="195"/>
                                </a:lnTo>
                                <a:lnTo>
                                  <a:pt x="511" y="217"/>
                                </a:lnTo>
                                <a:lnTo>
                                  <a:pt x="516" y="241"/>
                                </a:lnTo>
                                <a:lnTo>
                                  <a:pt x="519" y="266"/>
                                </a:lnTo>
                                <a:lnTo>
                                  <a:pt x="521" y="292"/>
                                </a:lnTo>
                                <a:lnTo>
                                  <a:pt x="519" y="316"/>
                                </a:lnTo>
                                <a:lnTo>
                                  <a:pt x="517" y="328"/>
                                </a:lnTo>
                                <a:lnTo>
                                  <a:pt x="516" y="341"/>
                                </a:lnTo>
                                <a:lnTo>
                                  <a:pt x="513" y="352"/>
                                </a:lnTo>
                                <a:lnTo>
                                  <a:pt x="511" y="364"/>
                                </a:lnTo>
                                <a:lnTo>
                                  <a:pt x="507" y="374"/>
                                </a:lnTo>
                                <a:lnTo>
                                  <a:pt x="504" y="380"/>
                                </a:lnTo>
                                <a:lnTo>
                                  <a:pt x="503" y="386"/>
                                </a:lnTo>
                                <a:lnTo>
                                  <a:pt x="497" y="396"/>
                                </a:lnTo>
                                <a:lnTo>
                                  <a:pt x="492" y="407"/>
                                </a:lnTo>
                                <a:lnTo>
                                  <a:pt x="481" y="429"/>
                                </a:lnTo>
                                <a:lnTo>
                                  <a:pt x="467" y="448"/>
                                </a:lnTo>
                                <a:lnTo>
                                  <a:pt x="451" y="468"/>
                                </a:lnTo>
                                <a:lnTo>
                                  <a:pt x="441" y="476"/>
                                </a:lnTo>
                                <a:lnTo>
                                  <a:pt x="432" y="484"/>
                                </a:lnTo>
                                <a:lnTo>
                                  <a:pt x="413" y="498"/>
                                </a:lnTo>
                                <a:lnTo>
                                  <a:pt x="392" y="510"/>
                                </a:lnTo>
                                <a:lnTo>
                                  <a:pt x="382" y="516"/>
                                </a:lnTo>
                                <a:lnTo>
                                  <a:pt x="372" y="522"/>
                                </a:lnTo>
                                <a:lnTo>
                                  <a:pt x="350" y="530"/>
                                </a:lnTo>
                                <a:lnTo>
                                  <a:pt x="338" y="532"/>
                                </a:lnTo>
                                <a:lnTo>
                                  <a:pt x="328" y="535"/>
                                </a:lnTo>
                                <a:lnTo>
                                  <a:pt x="315" y="537"/>
                                </a:lnTo>
                                <a:lnTo>
                                  <a:pt x="304" y="539"/>
                                </a:lnTo>
                                <a:lnTo>
                                  <a:pt x="281" y="541"/>
                                </a:lnTo>
                                <a:lnTo>
                                  <a:pt x="256" y="539"/>
                                </a:lnTo>
                                <a:lnTo>
                                  <a:pt x="232" y="535"/>
                                </a:lnTo>
                                <a:lnTo>
                                  <a:pt x="209" y="530"/>
                                </a:lnTo>
                                <a:lnTo>
                                  <a:pt x="189" y="522"/>
                                </a:lnTo>
                                <a:lnTo>
                                  <a:pt x="167" y="510"/>
                                </a:lnTo>
                                <a:lnTo>
                                  <a:pt x="147" y="498"/>
                                </a:lnTo>
                                <a:lnTo>
                                  <a:pt x="128" y="484"/>
                                </a:lnTo>
                                <a:lnTo>
                                  <a:pt x="111" y="468"/>
                                </a:lnTo>
                                <a:lnTo>
                                  <a:pt x="93" y="448"/>
                                </a:lnTo>
                                <a:lnTo>
                                  <a:pt x="79" y="429"/>
                                </a:lnTo>
                                <a:lnTo>
                                  <a:pt x="67" y="407"/>
                                </a:lnTo>
                                <a:lnTo>
                                  <a:pt x="58" y="386"/>
                                </a:lnTo>
                                <a:lnTo>
                                  <a:pt x="50" y="364"/>
                                </a:lnTo>
                                <a:lnTo>
                                  <a:pt x="45" y="341"/>
                                </a:lnTo>
                                <a:lnTo>
                                  <a:pt x="42" y="316"/>
                                </a:lnTo>
                                <a:lnTo>
                                  <a:pt x="41" y="292"/>
                                </a:lnTo>
                                <a:lnTo>
                                  <a:pt x="42" y="266"/>
                                </a:lnTo>
                                <a:lnTo>
                                  <a:pt x="45" y="241"/>
                                </a:lnTo>
                                <a:lnTo>
                                  <a:pt x="50" y="217"/>
                                </a:lnTo>
                                <a:lnTo>
                                  <a:pt x="58" y="195"/>
                                </a:lnTo>
                                <a:lnTo>
                                  <a:pt x="67" y="173"/>
                                </a:lnTo>
                                <a:lnTo>
                                  <a:pt x="79" y="153"/>
                                </a:lnTo>
                                <a:lnTo>
                                  <a:pt x="93" y="133"/>
                                </a:lnTo>
                                <a:lnTo>
                                  <a:pt x="111" y="116"/>
                                </a:lnTo>
                                <a:lnTo>
                                  <a:pt x="128" y="97"/>
                                </a:lnTo>
                                <a:lnTo>
                                  <a:pt x="147" y="83"/>
                                </a:lnTo>
                                <a:lnTo>
                                  <a:pt x="167" y="70"/>
                                </a:lnTo>
                                <a:lnTo>
                                  <a:pt x="189" y="60"/>
                                </a:lnTo>
                                <a:lnTo>
                                  <a:pt x="209" y="53"/>
                                </a:lnTo>
                                <a:lnTo>
                                  <a:pt x="232" y="47"/>
                                </a:lnTo>
                                <a:lnTo>
                                  <a:pt x="256" y="44"/>
                                </a:lnTo>
                                <a:lnTo>
                                  <a:pt x="281" y="43"/>
                                </a:lnTo>
                                <a:lnTo>
                                  <a:pt x="304" y="44"/>
                                </a:lnTo>
                                <a:lnTo>
                                  <a:pt x="328" y="47"/>
                                </a:lnTo>
                                <a:lnTo>
                                  <a:pt x="350" y="53"/>
                                </a:lnTo>
                                <a:lnTo>
                                  <a:pt x="372" y="60"/>
                                </a:lnTo>
                                <a:lnTo>
                                  <a:pt x="392" y="70"/>
                                </a:lnTo>
                                <a:lnTo>
                                  <a:pt x="413" y="83"/>
                                </a:lnTo>
                                <a:lnTo>
                                  <a:pt x="432" y="97"/>
                                </a:lnTo>
                                <a:lnTo>
                                  <a:pt x="451" y="116"/>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84" name="Freeform 88"/>
                        <wps:cNvSpPr>
                          <a:spLocks noEditPoints="1"/>
                        </wps:cNvSpPr>
                        <wps:spPr bwMode="auto">
                          <a:xfrm>
                            <a:off x="1529" y="729"/>
                            <a:ext cx="43" cy="45"/>
                          </a:xfrm>
                          <a:custGeom>
                            <a:avLst/>
                            <a:gdLst>
                              <a:gd name="T0" fmla="*/ 0 w 480"/>
                              <a:gd name="T1" fmla="*/ 0 h 498"/>
                              <a:gd name="T2" fmla="*/ 0 w 480"/>
                              <a:gd name="T3" fmla="*/ 0 h 498"/>
                              <a:gd name="T4" fmla="*/ 0 w 480"/>
                              <a:gd name="T5" fmla="*/ 0 h 498"/>
                              <a:gd name="T6" fmla="*/ 0 w 480"/>
                              <a:gd name="T7" fmla="*/ 0 h 498"/>
                              <a:gd name="T8" fmla="*/ 0 w 480"/>
                              <a:gd name="T9" fmla="*/ 0 h 498"/>
                              <a:gd name="T10" fmla="*/ 0 w 480"/>
                              <a:gd name="T11" fmla="*/ 0 h 498"/>
                              <a:gd name="T12" fmla="*/ 0 w 480"/>
                              <a:gd name="T13" fmla="*/ 0 h 498"/>
                              <a:gd name="T14" fmla="*/ 0 w 480"/>
                              <a:gd name="T15" fmla="*/ 0 h 498"/>
                              <a:gd name="T16" fmla="*/ 0 w 480"/>
                              <a:gd name="T17" fmla="*/ 0 h 498"/>
                              <a:gd name="T18" fmla="*/ 0 w 480"/>
                              <a:gd name="T19" fmla="*/ 0 h 498"/>
                              <a:gd name="T20" fmla="*/ 0 w 480"/>
                              <a:gd name="T21" fmla="*/ 0 h 498"/>
                              <a:gd name="T22" fmla="*/ 0 w 480"/>
                              <a:gd name="T23" fmla="*/ 0 h 498"/>
                              <a:gd name="T24" fmla="*/ 0 w 480"/>
                              <a:gd name="T25" fmla="*/ 0 h 498"/>
                              <a:gd name="T26" fmla="*/ 0 w 480"/>
                              <a:gd name="T27" fmla="*/ 0 h 498"/>
                              <a:gd name="T28" fmla="*/ 0 w 480"/>
                              <a:gd name="T29" fmla="*/ 0 h 498"/>
                              <a:gd name="T30" fmla="*/ 0 w 480"/>
                              <a:gd name="T31" fmla="*/ 0 h 498"/>
                              <a:gd name="T32" fmla="*/ 0 w 480"/>
                              <a:gd name="T33" fmla="*/ 0 h 498"/>
                              <a:gd name="T34" fmla="*/ 0 w 480"/>
                              <a:gd name="T35" fmla="*/ 0 h 498"/>
                              <a:gd name="T36" fmla="*/ 0 w 480"/>
                              <a:gd name="T37" fmla="*/ 0 h 498"/>
                              <a:gd name="T38" fmla="*/ 0 w 480"/>
                              <a:gd name="T39" fmla="*/ 0 h 498"/>
                              <a:gd name="T40" fmla="*/ 0 w 480"/>
                              <a:gd name="T41" fmla="*/ 0 h 498"/>
                              <a:gd name="T42" fmla="*/ 0 w 480"/>
                              <a:gd name="T43" fmla="*/ 0 h 498"/>
                              <a:gd name="T44" fmla="*/ 0 w 480"/>
                              <a:gd name="T45" fmla="*/ 0 h 498"/>
                              <a:gd name="T46" fmla="*/ 0 w 480"/>
                              <a:gd name="T47" fmla="*/ 0 h 498"/>
                              <a:gd name="T48" fmla="*/ 0 w 480"/>
                              <a:gd name="T49" fmla="*/ 0 h 498"/>
                              <a:gd name="T50" fmla="*/ 0 w 480"/>
                              <a:gd name="T51" fmla="*/ 0 h 498"/>
                              <a:gd name="T52" fmla="*/ 0 w 480"/>
                              <a:gd name="T53" fmla="*/ 0 h 498"/>
                              <a:gd name="T54" fmla="*/ 0 w 480"/>
                              <a:gd name="T55" fmla="*/ 0 h 498"/>
                              <a:gd name="T56" fmla="*/ 0 w 480"/>
                              <a:gd name="T57" fmla="*/ 0 h 498"/>
                              <a:gd name="T58" fmla="*/ 0 w 480"/>
                              <a:gd name="T59" fmla="*/ 0 h 498"/>
                              <a:gd name="T60" fmla="*/ 0 w 480"/>
                              <a:gd name="T61" fmla="*/ 0 h 498"/>
                              <a:gd name="T62" fmla="*/ 0 w 480"/>
                              <a:gd name="T63" fmla="*/ 0 h 498"/>
                              <a:gd name="T64" fmla="*/ 0 w 480"/>
                              <a:gd name="T65" fmla="*/ 0 h 498"/>
                              <a:gd name="T66" fmla="*/ 0 w 480"/>
                              <a:gd name="T67" fmla="*/ 0 h 498"/>
                              <a:gd name="T68" fmla="*/ 0 w 480"/>
                              <a:gd name="T69" fmla="*/ 0 h 498"/>
                              <a:gd name="T70" fmla="*/ 0 w 480"/>
                              <a:gd name="T71" fmla="*/ 0 h 498"/>
                              <a:gd name="T72" fmla="*/ 0 w 480"/>
                              <a:gd name="T73" fmla="*/ 0 h 498"/>
                              <a:gd name="T74" fmla="*/ 0 w 480"/>
                              <a:gd name="T75" fmla="*/ 0 h 498"/>
                              <a:gd name="T76" fmla="*/ 0 w 480"/>
                              <a:gd name="T77" fmla="*/ 0 h 498"/>
                              <a:gd name="T78" fmla="*/ 0 w 480"/>
                              <a:gd name="T79" fmla="*/ 0 h 498"/>
                              <a:gd name="T80" fmla="*/ 0 w 480"/>
                              <a:gd name="T81" fmla="*/ 0 h 498"/>
                              <a:gd name="T82" fmla="*/ 0 w 480"/>
                              <a:gd name="T83" fmla="*/ 0 h 498"/>
                              <a:gd name="T84" fmla="*/ 0 w 480"/>
                              <a:gd name="T85" fmla="*/ 0 h 498"/>
                              <a:gd name="T86" fmla="*/ 0 w 480"/>
                              <a:gd name="T87" fmla="*/ 0 h 498"/>
                              <a:gd name="T88" fmla="*/ 0 w 480"/>
                              <a:gd name="T89" fmla="*/ 0 h 49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80"/>
                              <a:gd name="T136" fmla="*/ 0 h 498"/>
                              <a:gd name="T137" fmla="*/ 480 w 480"/>
                              <a:gd name="T138" fmla="*/ 498 h 49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80" h="498">
                                <a:moveTo>
                                  <a:pt x="480" y="249"/>
                                </a:moveTo>
                                <a:lnTo>
                                  <a:pt x="478" y="223"/>
                                </a:lnTo>
                                <a:lnTo>
                                  <a:pt x="475" y="198"/>
                                </a:lnTo>
                                <a:lnTo>
                                  <a:pt x="470" y="174"/>
                                </a:lnTo>
                                <a:lnTo>
                                  <a:pt x="462" y="152"/>
                                </a:lnTo>
                                <a:lnTo>
                                  <a:pt x="451" y="130"/>
                                </a:lnTo>
                                <a:lnTo>
                                  <a:pt x="440" y="110"/>
                                </a:lnTo>
                                <a:lnTo>
                                  <a:pt x="426" y="90"/>
                                </a:lnTo>
                                <a:lnTo>
                                  <a:pt x="410" y="73"/>
                                </a:lnTo>
                                <a:lnTo>
                                  <a:pt x="391" y="54"/>
                                </a:lnTo>
                                <a:lnTo>
                                  <a:pt x="372" y="40"/>
                                </a:lnTo>
                                <a:lnTo>
                                  <a:pt x="351" y="27"/>
                                </a:lnTo>
                                <a:lnTo>
                                  <a:pt x="331" y="17"/>
                                </a:lnTo>
                                <a:lnTo>
                                  <a:pt x="309" y="10"/>
                                </a:lnTo>
                                <a:lnTo>
                                  <a:pt x="287" y="4"/>
                                </a:lnTo>
                                <a:lnTo>
                                  <a:pt x="263" y="1"/>
                                </a:lnTo>
                                <a:lnTo>
                                  <a:pt x="240" y="0"/>
                                </a:lnTo>
                                <a:lnTo>
                                  <a:pt x="215" y="1"/>
                                </a:lnTo>
                                <a:lnTo>
                                  <a:pt x="191" y="4"/>
                                </a:lnTo>
                                <a:lnTo>
                                  <a:pt x="168" y="10"/>
                                </a:lnTo>
                                <a:lnTo>
                                  <a:pt x="148" y="17"/>
                                </a:lnTo>
                                <a:lnTo>
                                  <a:pt x="126" y="27"/>
                                </a:lnTo>
                                <a:lnTo>
                                  <a:pt x="106" y="40"/>
                                </a:lnTo>
                                <a:lnTo>
                                  <a:pt x="87" y="54"/>
                                </a:lnTo>
                                <a:lnTo>
                                  <a:pt x="70" y="73"/>
                                </a:lnTo>
                                <a:lnTo>
                                  <a:pt x="52" y="90"/>
                                </a:lnTo>
                                <a:lnTo>
                                  <a:pt x="38" y="110"/>
                                </a:lnTo>
                                <a:lnTo>
                                  <a:pt x="26" y="130"/>
                                </a:lnTo>
                                <a:lnTo>
                                  <a:pt x="17" y="152"/>
                                </a:lnTo>
                                <a:lnTo>
                                  <a:pt x="9" y="174"/>
                                </a:lnTo>
                                <a:lnTo>
                                  <a:pt x="4" y="198"/>
                                </a:lnTo>
                                <a:lnTo>
                                  <a:pt x="1" y="223"/>
                                </a:lnTo>
                                <a:lnTo>
                                  <a:pt x="0" y="249"/>
                                </a:lnTo>
                                <a:lnTo>
                                  <a:pt x="1" y="273"/>
                                </a:lnTo>
                                <a:lnTo>
                                  <a:pt x="4" y="298"/>
                                </a:lnTo>
                                <a:lnTo>
                                  <a:pt x="9" y="321"/>
                                </a:lnTo>
                                <a:lnTo>
                                  <a:pt x="17" y="343"/>
                                </a:lnTo>
                                <a:lnTo>
                                  <a:pt x="26" y="364"/>
                                </a:lnTo>
                                <a:lnTo>
                                  <a:pt x="38" y="386"/>
                                </a:lnTo>
                                <a:lnTo>
                                  <a:pt x="52" y="405"/>
                                </a:lnTo>
                                <a:lnTo>
                                  <a:pt x="70" y="425"/>
                                </a:lnTo>
                                <a:lnTo>
                                  <a:pt x="87" y="441"/>
                                </a:lnTo>
                                <a:lnTo>
                                  <a:pt x="106" y="455"/>
                                </a:lnTo>
                                <a:lnTo>
                                  <a:pt x="126" y="467"/>
                                </a:lnTo>
                                <a:lnTo>
                                  <a:pt x="148" y="479"/>
                                </a:lnTo>
                                <a:lnTo>
                                  <a:pt x="168" y="487"/>
                                </a:lnTo>
                                <a:lnTo>
                                  <a:pt x="191" y="492"/>
                                </a:lnTo>
                                <a:lnTo>
                                  <a:pt x="215" y="496"/>
                                </a:lnTo>
                                <a:lnTo>
                                  <a:pt x="240" y="498"/>
                                </a:lnTo>
                                <a:lnTo>
                                  <a:pt x="263" y="496"/>
                                </a:lnTo>
                                <a:lnTo>
                                  <a:pt x="274" y="494"/>
                                </a:lnTo>
                                <a:lnTo>
                                  <a:pt x="287" y="492"/>
                                </a:lnTo>
                                <a:lnTo>
                                  <a:pt x="297" y="489"/>
                                </a:lnTo>
                                <a:lnTo>
                                  <a:pt x="309" y="487"/>
                                </a:lnTo>
                                <a:lnTo>
                                  <a:pt x="331" y="479"/>
                                </a:lnTo>
                                <a:lnTo>
                                  <a:pt x="341" y="473"/>
                                </a:lnTo>
                                <a:lnTo>
                                  <a:pt x="351" y="467"/>
                                </a:lnTo>
                                <a:lnTo>
                                  <a:pt x="372" y="455"/>
                                </a:lnTo>
                                <a:lnTo>
                                  <a:pt x="391" y="441"/>
                                </a:lnTo>
                                <a:lnTo>
                                  <a:pt x="400" y="433"/>
                                </a:lnTo>
                                <a:lnTo>
                                  <a:pt x="410" y="425"/>
                                </a:lnTo>
                                <a:lnTo>
                                  <a:pt x="426" y="405"/>
                                </a:lnTo>
                                <a:lnTo>
                                  <a:pt x="440" y="386"/>
                                </a:lnTo>
                                <a:lnTo>
                                  <a:pt x="451" y="364"/>
                                </a:lnTo>
                                <a:lnTo>
                                  <a:pt x="456" y="353"/>
                                </a:lnTo>
                                <a:lnTo>
                                  <a:pt x="462" y="343"/>
                                </a:lnTo>
                                <a:lnTo>
                                  <a:pt x="463" y="337"/>
                                </a:lnTo>
                                <a:lnTo>
                                  <a:pt x="466" y="331"/>
                                </a:lnTo>
                                <a:lnTo>
                                  <a:pt x="470" y="321"/>
                                </a:lnTo>
                                <a:lnTo>
                                  <a:pt x="472" y="309"/>
                                </a:lnTo>
                                <a:lnTo>
                                  <a:pt x="475" y="298"/>
                                </a:lnTo>
                                <a:lnTo>
                                  <a:pt x="476" y="285"/>
                                </a:lnTo>
                                <a:lnTo>
                                  <a:pt x="478" y="273"/>
                                </a:lnTo>
                                <a:lnTo>
                                  <a:pt x="480" y="249"/>
                                </a:lnTo>
                                <a:close/>
                                <a:moveTo>
                                  <a:pt x="240" y="40"/>
                                </a:moveTo>
                                <a:lnTo>
                                  <a:pt x="259" y="40"/>
                                </a:lnTo>
                                <a:lnTo>
                                  <a:pt x="278" y="43"/>
                                </a:lnTo>
                                <a:lnTo>
                                  <a:pt x="297" y="48"/>
                                </a:lnTo>
                                <a:lnTo>
                                  <a:pt x="316" y="55"/>
                                </a:lnTo>
                                <a:lnTo>
                                  <a:pt x="333" y="63"/>
                                </a:lnTo>
                                <a:lnTo>
                                  <a:pt x="349" y="74"/>
                                </a:lnTo>
                                <a:lnTo>
                                  <a:pt x="365" y="86"/>
                                </a:lnTo>
                                <a:lnTo>
                                  <a:pt x="381" y="101"/>
                                </a:lnTo>
                                <a:lnTo>
                                  <a:pt x="395" y="116"/>
                                </a:lnTo>
                                <a:lnTo>
                                  <a:pt x="406" y="132"/>
                                </a:lnTo>
                                <a:lnTo>
                                  <a:pt x="416" y="150"/>
                                </a:lnTo>
                                <a:lnTo>
                                  <a:pt x="425" y="168"/>
                                </a:lnTo>
                                <a:lnTo>
                                  <a:pt x="430" y="187"/>
                                </a:lnTo>
                                <a:lnTo>
                                  <a:pt x="435" y="206"/>
                                </a:lnTo>
                                <a:lnTo>
                                  <a:pt x="439" y="227"/>
                                </a:lnTo>
                                <a:lnTo>
                                  <a:pt x="440" y="249"/>
                                </a:lnTo>
                                <a:lnTo>
                                  <a:pt x="439" y="268"/>
                                </a:lnTo>
                                <a:lnTo>
                                  <a:pt x="436" y="278"/>
                                </a:lnTo>
                                <a:lnTo>
                                  <a:pt x="435" y="289"/>
                                </a:lnTo>
                                <a:lnTo>
                                  <a:pt x="430" y="309"/>
                                </a:lnTo>
                                <a:lnTo>
                                  <a:pt x="425" y="328"/>
                                </a:lnTo>
                                <a:lnTo>
                                  <a:pt x="416" y="346"/>
                                </a:lnTo>
                                <a:lnTo>
                                  <a:pt x="406" y="363"/>
                                </a:lnTo>
                                <a:lnTo>
                                  <a:pt x="400" y="371"/>
                                </a:lnTo>
                                <a:lnTo>
                                  <a:pt x="395" y="379"/>
                                </a:lnTo>
                                <a:lnTo>
                                  <a:pt x="381" y="397"/>
                                </a:lnTo>
                                <a:lnTo>
                                  <a:pt x="365" y="411"/>
                                </a:lnTo>
                                <a:lnTo>
                                  <a:pt x="356" y="416"/>
                                </a:lnTo>
                                <a:lnTo>
                                  <a:pt x="349" y="423"/>
                                </a:lnTo>
                                <a:lnTo>
                                  <a:pt x="333" y="433"/>
                                </a:lnTo>
                                <a:lnTo>
                                  <a:pt x="316" y="442"/>
                                </a:lnTo>
                                <a:lnTo>
                                  <a:pt x="297" y="448"/>
                                </a:lnTo>
                                <a:lnTo>
                                  <a:pt x="278" y="453"/>
                                </a:lnTo>
                                <a:lnTo>
                                  <a:pt x="268" y="454"/>
                                </a:lnTo>
                                <a:lnTo>
                                  <a:pt x="259" y="457"/>
                                </a:lnTo>
                                <a:lnTo>
                                  <a:pt x="240" y="458"/>
                                </a:lnTo>
                                <a:lnTo>
                                  <a:pt x="219" y="457"/>
                                </a:lnTo>
                                <a:lnTo>
                                  <a:pt x="199" y="453"/>
                                </a:lnTo>
                                <a:lnTo>
                                  <a:pt x="181" y="448"/>
                                </a:lnTo>
                                <a:lnTo>
                                  <a:pt x="163" y="442"/>
                                </a:lnTo>
                                <a:lnTo>
                                  <a:pt x="145" y="433"/>
                                </a:lnTo>
                                <a:lnTo>
                                  <a:pt x="129" y="423"/>
                                </a:lnTo>
                                <a:lnTo>
                                  <a:pt x="113" y="411"/>
                                </a:lnTo>
                                <a:lnTo>
                                  <a:pt x="99" y="397"/>
                                </a:lnTo>
                                <a:lnTo>
                                  <a:pt x="83" y="379"/>
                                </a:lnTo>
                                <a:lnTo>
                                  <a:pt x="72" y="363"/>
                                </a:lnTo>
                                <a:lnTo>
                                  <a:pt x="61" y="346"/>
                                </a:lnTo>
                                <a:lnTo>
                                  <a:pt x="54" y="328"/>
                                </a:lnTo>
                                <a:lnTo>
                                  <a:pt x="47" y="309"/>
                                </a:lnTo>
                                <a:lnTo>
                                  <a:pt x="43" y="289"/>
                                </a:lnTo>
                                <a:lnTo>
                                  <a:pt x="39" y="268"/>
                                </a:lnTo>
                                <a:lnTo>
                                  <a:pt x="39" y="249"/>
                                </a:lnTo>
                                <a:lnTo>
                                  <a:pt x="43" y="206"/>
                                </a:lnTo>
                                <a:lnTo>
                                  <a:pt x="54" y="168"/>
                                </a:lnTo>
                                <a:lnTo>
                                  <a:pt x="72" y="132"/>
                                </a:lnTo>
                                <a:lnTo>
                                  <a:pt x="83" y="116"/>
                                </a:lnTo>
                                <a:lnTo>
                                  <a:pt x="99" y="101"/>
                                </a:lnTo>
                                <a:lnTo>
                                  <a:pt x="129" y="74"/>
                                </a:lnTo>
                                <a:lnTo>
                                  <a:pt x="163" y="55"/>
                                </a:lnTo>
                                <a:lnTo>
                                  <a:pt x="199" y="43"/>
                                </a:lnTo>
                                <a:lnTo>
                                  <a:pt x="240" y="40"/>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85" name="Freeform 89"/>
                        <wps:cNvSpPr>
                          <a:spLocks noEditPoints="1"/>
                        </wps:cNvSpPr>
                        <wps:spPr bwMode="auto">
                          <a:xfrm>
                            <a:off x="1532" y="732"/>
                            <a:ext cx="37" cy="38"/>
                          </a:xfrm>
                          <a:custGeom>
                            <a:avLst/>
                            <a:gdLst>
                              <a:gd name="T0" fmla="*/ 0 w 401"/>
                              <a:gd name="T1" fmla="*/ 0 h 418"/>
                              <a:gd name="T2" fmla="*/ 0 w 401"/>
                              <a:gd name="T3" fmla="*/ 0 h 418"/>
                              <a:gd name="T4" fmla="*/ 0 w 401"/>
                              <a:gd name="T5" fmla="*/ 0 h 418"/>
                              <a:gd name="T6" fmla="*/ 0 w 401"/>
                              <a:gd name="T7" fmla="*/ 0 h 418"/>
                              <a:gd name="T8" fmla="*/ 0 w 401"/>
                              <a:gd name="T9" fmla="*/ 0 h 418"/>
                              <a:gd name="T10" fmla="*/ 0 w 401"/>
                              <a:gd name="T11" fmla="*/ 0 h 418"/>
                              <a:gd name="T12" fmla="*/ 0 w 401"/>
                              <a:gd name="T13" fmla="*/ 0 h 418"/>
                              <a:gd name="T14" fmla="*/ 0 w 401"/>
                              <a:gd name="T15" fmla="*/ 0 h 418"/>
                              <a:gd name="T16" fmla="*/ 0 w 401"/>
                              <a:gd name="T17" fmla="*/ 0 h 418"/>
                              <a:gd name="T18" fmla="*/ 0 w 401"/>
                              <a:gd name="T19" fmla="*/ 0 h 418"/>
                              <a:gd name="T20" fmla="*/ 0 w 401"/>
                              <a:gd name="T21" fmla="*/ 0 h 418"/>
                              <a:gd name="T22" fmla="*/ 0 w 401"/>
                              <a:gd name="T23" fmla="*/ 0 h 418"/>
                              <a:gd name="T24" fmla="*/ 0 w 401"/>
                              <a:gd name="T25" fmla="*/ 0 h 418"/>
                              <a:gd name="T26" fmla="*/ 0 w 401"/>
                              <a:gd name="T27" fmla="*/ 0 h 418"/>
                              <a:gd name="T28" fmla="*/ 0 w 401"/>
                              <a:gd name="T29" fmla="*/ 0 h 418"/>
                              <a:gd name="T30" fmla="*/ 0 w 401"/>
                              <a:gd name="T31" fmla="*/ 0 h 418"/>
                              <a:gd name="T32" fmla="*/ 0 w 401"/>
                              <a:gd name="T33" fmla="*/ 0 h 418"/>
                              <a:gd name="T34" fmla="*/ 0 w 401"/>
                              <a:gd name="T35" fmla="*/ 0 h 418"/>
                              <a:gd name="T36" fmla="*/ 0 w 401"/>
                              <a:gd name="T37" fmla="*/ 0 h 418"/>
                              <a:gd name="T38" fmla="*/ 0 w 401"/>
                              <a:gd name="T39" fmla="*/ 0 h 418"/>
                              <a:gd name="T40" fmla="*/ 0 w 401"/>
                              <a:gd name="T41" fmla="*/ 0 h 418"/>
                              <a:gd name="T42" fmla="*/ 0 w 401"/>
                              <a:gd name="T43" fmla="*/ 0 h 418"/>
                              <a:gd name="T44" fmla="*/ 0 w 401"/>
                              <a:gd name="T45" fmla="*/ 0 h 418"/>
                              <a:gd name="T46" fmla="*/ 0 w 401"/>
                              <a:gd name="T47" fmla="*/ 0 h 418"/>
                              <a:gd name="T48" fmla="*/ 0 w 401"/>
                              <a:gd name="T49" fmla="*/ 0 h 418"/>
                              <a:gd name="T50" fmla="*/ 0 w 401"/>
                              <a:gd name="T51" fmla="*/ 0 h 418"/>
                              <a:gd name="T52" fmla="*/ 0 w 401"/>
                              <a:gd name="T53" fmla="*/ 0 h 418"/>
                              <a:gd name="T54" fmla="*/ 0 w 401"/>
                              <a:gd name="T55" fmla="*/ 0 h 418"/>
                              <a:gd name="T56" fmla="*/ 0 w 401"/>
                              <a:gd name="T57" fmla="*/ 0 h 418"/>
                              <a:gd name="T58" fmla="*/ 0 w 401"/>
                              <a:gd name="T59" fmla="*/ 0 h 418"/>
                              <a:gd name="T60" fmla="*/ 0 w 401"/>
                              <a:gd name="T61" fmla="*/ 0 h 418"/>
                              <a:gd name="T62" fmla="*/ 0 w 401"/>
                              <a:gd name="T63" fmla="*/ 0 h 418"/>
                              <a:gd name="T64" fmla="*/ 0 w 401"/>
                              <a:gd name="T65" fmla="*/ 0 h 418"/>
                              <a:gd name="T66" fmla="*/ 0 w 401"/>
                              <a:gd name="T67" fmla="*/ 0 h 418"/>
                              <a:gd name="T68" fmla="*/ 0 w 401"/>
                              <a:gd name="T69" fmla="*/ 0 h 418"/>
                              <a:gd name="T70" fmla="*/ 0 w 401"/>
                              <a:gd name="T71" fmla="*/ 0 h 418"/>
                              <a:gd name="T72" fmla="*/ 0 w 401"/>
                              <a:gd name="T73" fmla="*/ 0 h 418"/>
                              <a:gd name="T74" fmla="*/ 0 w 401"/>
                              <a:gd name="T75" fmla="*/ 0 h 418"/>
                              <a:gd name="T76" fmla="*/ 0 w 401"/>
                              <a:gd name="T77" fmla="*/ 0 h 418"/>
                              <a:gd name="T78" fmla="*/ 0 w 401"/>
                              <a:gd name="T79" fmla="*/ 0 h 418"/>
                              <a:gd name="T80" fmla="*/ 0 w 401"/>
                              <a:gd name="T81" fmla="*/ 0 h 418"/>
                              <a:gd name="T82" fmla="*/ 0 w 401"/>
                              <a:gd name="T83" fmla="*/ 0 h 418"/>
                              <a:gd name="T84" fmla="*/ 0 w 401"/>
                              <a:gd name="T85" fmla="*/ 0 h 41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01"/>
                              <a:gd name="T130" fmla="*/ 0 h 418"/>
                              <a:gd name="T131" fmla="*/ 401 w 401"/>
                              <a:gd name="T132" fmla="*/ 418 h 41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01" h="418">
                                <a:moveTo>
                                  <a:pt x="342" y="61"/>
                                </a:moveTo>
                                <a:lnTo>
                                  <a:pt x="326" y="46"/>
                                </a:lnTo>
                                <a:lnTo>
                                  <a:pt x="310" y="34"/>
                                </a:lnTo>
                                <a:lnTo>
                                  <a:pt x="294" y="23"/>
                                </a:lnTo>
                                <a:lnTo>
                                  <a:pt x="277" y="15"/>
                                </a:lnTo>
                                <a:lnTo>
                                  <a:pt x="258" y="8"/>
                                </a:lnTo>
                                <a:lnTo>
                                  <a:pt x="239" y="3"/>
                                </a:lnTo>
                                <a:lnTo>
                                  <a:pt x="220" y="0"/>
                                </a:lnTo>
                                <a:lnTo>
                                  <a:pt x="201" y="0"/>
                                </a:lnTo>
                                <a:lnTo>
                                  <a:pt x="160" y="3"/>
                                </a:lnTo>
                                <a:lnTo>
                                  <a:pt x="124" y="15"/>
                                </a:lnTo>
                                <a:lnTo>
                                  <a:pt x="90" y="34"/>
                                </a:lnTo>
                                <a:lnTo>
                                  <a:pt x="60" y="61"/>
                                </a:lnTo>
                                <a:lnTo>
                                  <a:pt x="44" y="76"/>
                                </a:lnTo>
                                <a:lnTo>
                                  <a:pt x="33" y="92"/>
                                </a:lnTo>
                                <a:lnTo>
                                  <a:pt x="15" y="128"/>
                                </a:lnTo>
                                <a:lnTo>
                                  <a:pt x="4" y="166"/>
                                </a:lnTo>
                                <a:lnTo>
                                  <a:pt x="0" y="209"/>
                                </a:lnTo>
                                <a:lnTo>
                                  <a:pt x="0" y="228"/>
                                </a:lnTo>
                                <a:lnTo>
                                  <a:pt x="4" y="249"/>
                                </a:lnTo>
                                <a:lnTo>
                                  <a:pt x="8" y="269"/>
                                </a:lnTo>
                                <a:lnTo>
                                  <a:pt x="15" y="288"/>
                                </a:lnTo>
                                <a:lnTo>
                                  <a:pt x="22" y="306"/>
                                </a:lnTo>
                                <a:lnTo>
                                  <a:pt x="33" y="323"/>
                                </a:lnTo>
                                <a:lnTo>
                                  <a:pt x="44" y="339"/>
                                </a:lnTo>
                                <a:lnTo>
                                  <a:pt x="60" y="357"/>
                                </a:lnTo>
                                <a:lnTo>
                                  <a:pt x="74" y="371"/>
                                </a:lnTo>
                                <a:lnTo>
                                  <a:pt x="90" y="383"/>
                                </a:lnTo>
                                <a:lnTo>
                                  <a:pt x="106" y="393"/>
                                </a:lnTo>
                                <a:lnTo>
                                  <a:pt x="124" y="402"/>
                                </a:lnTo>
                                <a:lnTo>
                                  <a:pt x="142" y="408"/>
                                </a:lnTo>
                                <a:lnTo>
                                  <a:pt x="160" y="413"/>
                                </a:lnTo>
                                <a:lnTo>
                                  <a:pt x="180" y="417"/>
                                </a:lnTo>
                                <a:lnTo>
                                  <a:pt x="201" y="418"/>
                                </a:lnTo>
                                <a:lnTo>
                                  <a:pt x="220" y="417"/>
                                </a:lnTo>
                                <a:lnTo>
                                  <a:pt x="229" y="414"/>
                                </a:lnTo>
                                <a:lnTo>
                                  <a:pt x="239" y="413"/>
                                </a:lnTo>
                                <a:lnTo>
                                  <a:pt x="258" y="408"/>
                                </a:lnTo>
                                <a:lnTo>
                                  <a:pt x="277" y="402"/>
                                </a:lnTo>
                                <a:lnTo>
                                  <a:pt x="294" y="393"/>
                                </a:lnTo>
                                <a:lnTo>
                                  <a:pt x="310" y="383"/>
                                </a:lnTo>
                                <a:lnTo>
                                  <a:pt x="317" y="376"/>
                                </a:lnTo>
                                <a:lnTo>
                                  <a:pt x="326" y="371"/>
                                </a:lnTo>
                                <a:lnTo>
                                  <a:pt x="342" y="357"/>
                                </a:lnTo>
                                <a:lnTo>
                                  <a:pt x="356" y="339"/>
                                </a:lnTo>
                                <a:lnTo>
                                  <a:pt x="361" y="331"/>
                                </a:lnTo>
                                <a:lnTo>
                                  <a:pt x="367" y="323"/>
                                </a:lnTo>
                                <a:lnTo>
                                  <a:pt x="377" y="306"/>
                                </a:lnTo>
                                <a:lnTo>
                                  <a:pt x="386" y="288"/>
                                </a:lnTo>
                                <a:lnTo>
                                  <a:pt x="391" y="269"/>
                                </a:lnTo>
                                <a:lnTo>
                                  <a:pt x="396" y="249"/>
                                </a:lnTo>
                                <a:lnTo>
                                  <a:pt x="397" y="238"/>
                                </a:lnTo>
                                <a:lnTo>
                                  <a:pt x="400" y="228"/>
                                </a:lnTo>
                                <a:lnTo>
                                  <a:pt x="401" y="209"/>
                                </a:lnTo>
                                <a:lnTo>
                                  <a:pt x="400" y="187"/>
                                </a:lnTo>
                                <a:lnTo>
                                  <a:pt x="396" y="166"/>
                                </a:lnTo>
                                <a:lnTo>
                                  <a:pt x="391" y="147"/>
                                </a:lnTo>
                                <a:lnTo>
                                  <a:pt x="386" y="128"/>
                                </a:lnTo>
                                <a:lnTo>
                                  <a:pt x="377" y="110"/>
                                </a:lnTo>
                                <a:lnTo>
                                  <a:pt x="367" y="92"/>
                                </a:lnTo>
                                <a:lnTo>
                                  <a:pt x="356" y="76"/>
                                </a:lnTo>
                                <a:lnTo>
                                  <a:pt x="342" y="61"/>
                                </a:lnTo>
                                <a:close/>
                                <a:moveTo>
                                  <a:pt x="201" y="42"/>
                                </a:moveTo>
                                <a:lnTo>
                                  <a:pt x="216" y="42"/>
                                </a:lnTo>
                                <a:lnTo>
                                  <a:pt x="231" y="45"/>
                                </a:lnTo>
                                <a:lnTo>
                                  <a:pt x="246" y="48"/>
                                </a:lnTo>
                                <a:lnTo>
                                  <a:pt x="261" y="54"/>
                                </a:lnTo>
                                <a:lnTo>
                                  <a:pt x="275" y="61"/>
                                </a:lnTo>
                                <a:lnTo>
                                  <a:pt x="288" y="70"/>
                                </a:lnTo>
                                <a:lnTo>
                                  <a:pt x="301" y="79"/>
                                </a:lnTo>
                                <a:lnTo>
                                  <a:pt x="314" y="92"/>
                                </a:lnTo>
                                <a:lnTo>
                                  <a:pt x="325" y="104"/>
                                </a:lnTo>
                                <a:lnTo>
                                  <a:pt x="334" y="117"/>
                                </a:lnTo>
                                <a:lnTo>
                                  <a:pt x="349" y="145"/>
                                </a:lnTo>
                                <a:lnTo>
                                  <a:pt x="353" y="159"/>
                                </a:lnTo>
                                <a:lnTo>
                                  <a:pt x="357" y="175"/>
                                </a:lnTo>
                                <a:lnTo>
                                  <a:pt x="359" y="191"/>
                                </a:lnTo>
                                <a:lnTo>
                                  <a:pt x="360" y="209"/>
                                </a:lnTo>
                                <a:lnTo>
                                  <a:pt x="359" y="209"/>
                                </a:lnTo>
                                <a:lnTo>
                                  <a:pt x="359" y="210"/>
                                </a:lnTo>
                                <a:lnTo>
                                  <a:pt x="359" y="212"/>
                                </a:lnTo>
                                <a:lnTo>
                                  <a:pt x="359" y="216"/>
                                </a:lnTo>
                                <a:lnTo>
                                  <a:pt x="359" y="225"/>
                                </a:lnTo>
                                <a:lnTo>
                                  <a:pt x="357" y="241"/>
                                </a:lnTo>
                                <a:lnTo>
                                  <a:pt x="353" y="257"/>
                                </a:lnTo>
                                <a:lnTo>
                                  <a:pt x="349" y="273"/>
                                </a:lnTo>
                                <a:lnTo>
                                  <a:pt x="341" y="286"/>
                                </a:lnTo>
                                <a:lnTo>
                                  <a:pt x="337" y="293"/>
                                </a:lnTo>
                                <a:lnTo>
                                  <a:pt x="335" y="296"/>
                                </a:lnTo>
                                <a:lnTo>
                                  <a:pt x="334" y="300"/>
                                </a:lnTo>
                                <a:lnTo>
                                  <a:pt x="325" y="313"/>
                                </a:lnTo>
                                <a:lnTo>
                                  <a:pt x="314" y="326"/>
                                </a:lnTo>
                                <a:lnTo>
                                  <a:pt x="301" y="337"/>
                                </a:lnTo>
                                <a:lnTo>
                                  <a:pt x="288" y="347"/>
                                </a:lnTo>
                                <a:lnTo>
                                  <a:pt x="275" y="356"/>
                                </a:lnTo>
                                <a:lnTo>
                                  <a:pt x="271" y="357"/>
                                </a:lnTo>
                                <a:lnTo>
                                  <a:pt x="268" y="359"/>
                                </a:lnTo>
                                <a:lnTo>
                                  <a:pt x="261" y="363"/>
                                </a:lnTo>
                                <a:lnTo>
                                  <a:pt x="253" y="365"/>
                                </a:lnTo>
                                <a:lnTo>
                                  <a:pt x="249" y="367"/>
                                </a:lnTo>
                                <a:lnTo>
                                  <a:pt x="246" y="369"/>
                                </a:lnTo>
                                <a:lnTo>
                                  <a:pt x="231" y="373"/>
                                </a:lnTo>
                                <a:lnTo>
                                  <a:pt x="216" y="375"/>
                                </a:lnTo>
                                <a:lnTo>
                                  <a:pt x="201" y="376"/>
                                </a:lnTo>
                                <a:lnTo>
                                  <a:pt x="184" y="375"/>
                                </a:lnTo>
                                <a:lnTo>
                                  <a:pt x="169" y="373"/>
                                </a:lnTo>
                                <a:lnTo>
                                  <a:pt x="153" y="369"/>
                                </a:lnTo>
                                <a:lnTo>
                                  <a:pt x="139" y="363"/>
                                </a:lnTo>
                                <a:lnTo>
                                  <a:pt x="124" y="356"/>
                                </a:lnTo>
                                <a:lnTo>
                                  <a:pt x="111" y="347"/>
                                </a:lnTo>
                                <a:lnTo>
                                  <a:pt x="98" y="337"/>
                                </a:lnTo>
                                <a:lnTo>
                                  <a:pt x="87" y="326"/>
                                </a:lnTo>
                                <a:lnTo>
                                  <a:pt x="75" y="313"/>
                                </a:lnTo>
                                <a:lnTo>
                                  <a:pt x="66" y="300"/>
                                </a:lnTo>
                                <a:lnTo>
                                  <a:pt x="58" y="286"/>
                                </a:lnTo>
                                <a:lnTo>
                                  <a:pt x="52" y="273"/>
                                </a:lnTo>
                                <a:lnTo>
                                  <a:pt x="46" y="257"/>
                                </a:lnTo>
                                <a:lnTo>
                                  <a:pt x="43" y="241"/>
                                </a:lnTo>
                                <a:lnTo>
                                  <a:pt x="41" y="225"/>
                                </a:lnTo>
                                <a:lnTo>
                                  <a:pt x="41" y="209"/>
                                </a:lnTo>
                                <a:lnTo>
                                  <a:pt x="43" y="175"/>
                                </a:lnTo>
                                <a:lnTo>
                                  <a:pt x="46" y="159"/>
                                </a:lnTo>
                                <a:lnTo>
                                  <a:pt x="52" y="145"/>
                                </a:lnTo>
                                <a:lnTo>
                                  <a:pt x="66" y="117"/>
                                </a:lnTo>
                                <a:lnTo>
                                  <a:pt x="87" y="92"/>
                                </a:lnTo>
                                <a:lnTo>
                                  <a:pt x="111" y="70"/>
                                </a:lnTo>
                                <a:lnTo>
                                  <a:pt x="139" y="54"/>
                                </a:lnTo>
                                <a:lnTo>
                                  <a:pt x="169" y="45"/>
                                </a:lnTo>
                                <a:lnTo>
                                  <a:pt x="201" y="42"/>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86" name="Freeform 90"/>
                        <wps:cNvSpPr>
                          <a:spLocks noEditPoints="1"/>
                        </wps:cNvSpPr>
                        <wps:spPr bwMode="auto">
                          <a:xfrm>
                            <a:off x="1536" y="736"/>
                            <a:ext cx="29" cy="30"/>
                          </a:xfrm>
                          <a:custGeom>
                            <a:avLst/>
                            <a:gdLst>
                              <a:gd name="T0" fmla="*/ 0 w 319"/>
                              <a:gd name="T1" fmla="*/ 0 h 334"/>
                              <a:gd name="T2" fmla="*/ 0 w 319"/>
                              <a:gd name="T3" fmla="*/ 0 h 334"/>
                              <a:gd name="T4" fmla="*/ 0 w 319"/>
                              <a:gd name="T5" fmla="*/ 0 h 334"/>
                              <a:gd name="T6" fmla="*/ 0 w 319"/>
                              <a:gd name="T7" fmla="*/ 0 h 334"/>
                              <a:gd name="T8" fmla="*/ 0 w 319"/>
                              <a:gd name="T9" fmla="*/ 0 h 334"/>
                              <a:gd name="T10" fmla="*/ 0 w 319"/>
                              <a:gd name="T11" fmla="*/ 0 h 334"/>
                              <a:gd name="T12" fmla="*/ 0 w 319"/>
                              <a:gd name="T13" fmla="*/ 0 h 334"/>
                              <a:gd name="T14" fmla="*/ 0 w 319"/>
                              <a:gd name="T15" fmla="*/ 0 h 334"/>
                              <a:gd name="T16" fmla="*/ 0 w 319"/>
                              <a:gd name="T17" fmla="*/ 0 h 334"/>
                              <a:gd name="T18" fmla="*/ 0 w 319"/>
                              <a:gd name="T19" fmla="*/ 0 h 334"/>
                              <a:gd name="T20" fmla="*/ 0 w 319"/>
                              <a:gd name="T21" fmla="*/ 0 h 334"/>
                              <a:gd name="T22" fmla="*/ 0 w 319"/>
                              <a:gd name="T23" fmla="*/ 0 h 334"/>
                              <a:gd name="T24" fmla="*/ 0 w 319"/>
                              <a:gd name="T25" fmla="*/ 0 h 334"/>
                              <a:gd name="T26" fmla="*/ 0 w 319"/>
                              <a:gd name="T27" fmla="*/ 0 h 334"/>
                              <a:gd name="T28" fmla="*/ 0 w 319"/>
                              <a:gd name="T29" fmla="*/ 0 h 334"/>
                              <a:gd name="T30" fmla="*/ 0 w 319"/>
                              <a:gd name="T31" fmla="*/ 0 h 334"/>
                              <a:gd name="T32" fmla="*/ 0 w 319"/>
                              <a:gd name="T33" fmla="*/ 0 h 334"/>
                              <a:gd name="T34" fmla="*/ 0 w 319"/>
                              <a:gd name="T35" fmla="*/ 0 h 334"/>
                              <a:gd name="T36" fmla="*/ 0 w 319"/>
                              <a:gd name="T37" fmla="*/ 0 h 334"/>
                              <a:gd name="T38" fmla="*/ 0 w 319"/>
                              <a:gd name="T39" fmla="*/ 0 h 334"/>
                              <a:gd name="T40" fmla="*/ 0 w 319"/>
                              <a:gd name="T41" fmla="*/ 0 h 334"/>
                              <a:gd name="T42" fmla="*/ 0 w 319"/>
                              <a:gd name="T43" fmla="*/ 0 h 334"/>
                              <a:gd name="T44" fmla="*/ 0 w 319"/>
                              <a:gd name="T45" fmla="*/ 0 h 334"/>
                              <a:gd name="T46" fmla="*/ 0 w 319"/>
                              <a:gd name="T47" fmla="*/ 0 h 334"/>
                              <a:gd name="T48" fmla="*/ 0 w 319"/>
                              <a:gd name="T49" fmla="*/ 0 h 334"/>
                              <a:gd name="T50" fmla="*/ 0 w 319"/>
                              <a:gd name="T51" fmla="*/ 0 h 334"/>
                              <a:gd name="T52" fmla="*/ 0 w 319"/>
                              <a:gd name="T53" fmla="*/ 0 h 334"/>
                              <a:gd name="T54" fmla="*/ 0 w 319"/>
                              <a:gd name="T55" fmla="*/ 0 h 334"/>
                              <a:gd name="T56" fmla="*/ 0 w 319"/>
                              <a:gd name="T57" fmla="*/ 0 h 334"/>
                              <a:gd name="T58" fmla="*/ 0 w 319"/>
                              <a:gd name="T59" fmla="*/ 0 h 334"/>
                              <a:gd name="T60" fmla="*/ 0 w 319"/>
                              <a:gd name="T61" fmla="*/ 0 h 334"/>
                              <a:gd name="T62" fmla="*/ 0 w 319"/>
                              <a:gd name="T63" fmla="*/ 0 h 334"/>
                              <a:gd name="T64" fmla="*/ 0 w 319"/>
                              <a:gd name="T65" fmla="*/ 0 h 334"/>
                              <a:gd name="T66" fmla="*/ 0 w 319"/>
                              <a:gd name="T67" fmla="*/ 0 h 334"/>
                              <a:gd name="T68" fmla="*/ 0 w 319"/>
                              <a:gd name="T69" fmla="*/ 0 h 334"/>
                              <a:gd name="T70" fmla="*/ 0 w 319"/>
                              <a:gd name="T71" fmla="*/ 0 h 334"/>
                              <a:gd name="T72" fmla="*/ 0 w 319"/>
                              <a:gd name="T73" fmla="*/ 0 h 334"/>
                              <a:gd name="T74" fmla="*/ 0 w 319"/>
                              <a:gd name="T75" fmla="*/ 0 h 334"/>
                              <a:gd name="T76" fmla="*/ 0 w 319"/>
                              <a:gd name="T77" fmla="*/ 0 h 334"/>
                              <a:gd name="T78" fmla="*/ 0 w 319"/>
                              <a:gd name="T79" fmla="*/ 0 h 334"/>
                              <a:gd name="T80" fmla="*/ 0 w 319"/>
                              <a:gd name="T81" fmla="*/ 0 h 334"/>
                              <a:gd name="T82" fmla="*/ 0 w 319"/>
                              <a:gd name="T83" fmla="*/ 0 h 334"/>
                              <a:gd name="T84" fmla="*/ 0 w 319"/>
                              <a:gd name="T85" fmla="*/ 0 h 334"/>
                              <a:gd name="T86" fmla="*/ 0 w 319"/>
                              <a:gd name="T87" fmla="*/ 0 h 334"/>
                              <a:gd name="T88" fmla="*/ 0 w 319"/>
                              <a:gd name="T89" fmla="*/ 0 h 334"/>
                              <a:gd name="T90" fmla="*/ 0 w 319"/>
                              <a:gd name="T91" fmla="*/ 0 h 334"/>
                              <a:gd name="T92" fmla="*/ 0 w 319"/>
                              <a:gd name="T93" fmla="*/ 0 h 334"/>
                              <a:gd name="T94" fmla="*/ 0 w 319"/>
                              <a:gd name="T95" fmla="*/ 0 h 334"/>
                              <a:gd name="T96" fmla="*/ 0 w 319"/>
                              <a:gd name="T97" fmla="*/ 0 h 334"/>
                              <a:gd name="T98" fmla="*/ 0 w 319"/>
                              <a:gd name="T99" fmla="*/ 0 h 334"/>
                              <a:gd name="T100" fmla="*/ 0 w 319"/>
                              <a:gd name="T101" fmla="*/ 0 h 334"/>
                              <a:gd name="T102" fmla="*/ 0 w 319"/>
                              <a:gd name="T103" fmla="*/ 0 h 334"/>
                              <a:gd name="T104" fmla="*/ 0 w 319"/>
                              <a:gd name="T105" fmla="*/ 0 h 334"/>
                              <a:gd name="T106" fmla="*/ 0 w 319"/>
                              <a:gd name="T107" fmla="*/ 0 h 334"/>
                              <a:gd name="T108" fmla="*/ 0 w 319"/>
                              <a:gd name="T109" fmla="*/ 0 h 334"/>
                              <a:gd name="T110" fmla="*/ 0 w 319"/>
                              <a:gd name="T111" fmla="*/ 0 h 334"/>
                              <a:gd name="T112" fmla="*/ 0 w 319"/>
                              <a:gd name="T113" fmla="*/ 0 h 334"/>
                              <a:gd name="T114" fmla="*/ 0 w 319"/>
                              <a:gd name="T115" fmla="*/ 0 h 334"/>
                              <a:gd name="T116" fmla="*/ 0 w 319"/>
                              <a:gd name="T117" fmla="*/ 0 h 334"/>
                              <a:gd name="T118" fmla="*/ 0 w 319"/>
                              <a:gd name="T119" fmla="*/ 0 h 334"/>
                              <a:gd name="T120" fmla="*/ 0 w 319"/>
                              <a:gd name="T121" fmla="*/ 0 h 334"/>
                              <a:gd name="T122" fmla="*/ 0 w 319"/>
                              <a:gd name="T123" fmla="*/ 0 h 334"/>
                              <a:gd name="T124" fmla="*/ 0 w 319"/>
                              <a:gd name="T125" fmla="*/ 0 h 33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19"/>
                              <a:gd name="T190" fmla="*/ 0 h 334"/>
                              <a:gd name="T191" fmla="*/ 319 w 319"/>
                              <a:gd name="T192" fmla="*/ 334 h 33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19" h="334">
                                <a:moveTo>
                                  <a:pt x="273" y="50"/>
                                </a:moveTo>
                                <a:lnTo>
                                  <a:pt x="260" y="37"/>
                                </a:lnTo>
                                <a:lnTo>
                                  <a:pt x="247" y="28"/>
                                </a:lnTo>
                                <a:lnTo>
                                  <a:pt x="234" y="19"/>
                                </a:lnTo>
                                <a:lnTo>
                                  <a:pt x="220" y="12"/>
                                </a:lnTo>
                                <a:lnTo>
                                  <a:pt x="205" y="6"/>
                                </a:lnTo>
                                <a:lnTo>
                                  <a:pt x="190" y="3"/>
                                </a:lnTo>
                                <a:lnTo>
                                  <a:pt x="175" y="0"/>
                                </a:lnTo>
                                <a:lnTo>
                                  <a:pt x="160" y="0"/>
                                </a:lnTo>
                                <a:lnTo>
                                  <a:pt x="128" y="3"/>
                                </a:lnTo>
                                <a:lnTo>
                                  <a:pt x="98" y="12"/>
                                </a:lnTo>
                                <a:lnTo>
                                  <a:pt x="70" y="28"/>
                                </a:lnTo>
                                <a:lnTo>
                                  <a:pt x="46" y="50"/>
                                </a:lnTo>
                                <a:lnTo>
                                  <a:pt x="25" y="75"/>
                                </a:lnTo>
                                <a:lnTo>
                                  <a:pt x="11" y="103"/>
                                </a:lnTo>
                                <a:lnTo>
                                  <a:pt x="5" y="117"/>
                                </a:lnTo>
                                <a:lnTo>
                                  <a:pt x="2" y="133"/>
                                </a:lnTo>
                                <a:lnTo>
                                  <a:pt x="0" y="167"/>
                                </a:lnTo>
                                <a:lnTo>
                                  <a:pt x="0" y="183"/>
                                </a:lnTo>
                                <a:lnTo>
                                  <a:pt x="2" y="199"/>
                                </a:lnTo>
                                <a:lnTo>
                                  <a:pt x="5" y="215"/>
                                </a:lnTo>
                                <a:lnTo>
                                  <a:pt x="11" y="231"/>
                                </a:lnTo>
                                <a:lnTo>
                                  <a:pt x="17" y="244"/>
                                </a:lnTo>
                                <a:lnTo>
                                  <a:pt x="25" y="258"/>
                                </a:lnTo>
                                <a:lnTo>
                                  <a:pt x="34" y="271"/>
                                </a:lnTo>
                                <a:lnTo>
                                  <a:pt x="46" y="284"/>
                                </a:lnTo>
                                <a:lnTo>
                                  <a:pt x="57" y="295"/>
                                </a:lnTo>
                                <a:lnTo>
                                  <a:pt x="70" y="305"/>
                                </a:lnTo>
                                <a:lnTo>
                                  <a:pt x="83" y="314"/>
                                </a:lnTo>
                                <a:lnTo>
                                  <a:pt x="98" y="321"/>
                                </a:lnTo>
                                <a:lnTo>
                                  <a:pt x="112" y="327"/>
                                </a:lnTo>
                                <a:lnTo>
                                  <a:pt x="128" y="331"/>
                                </a:lnTo>
                                <a:lnTo>
                                  <a:pt x="143" y="333"/>
                                </a:lnTo>
                                <a:lnTo>
                                  <a:pt x="160" y="334"/>
                                </a:lnTo>
                                <a:lnTo>
                                  <a:pt x="175" y="333"/>
                                </a:lnTo>
                                <a:lnTo>
                                  <a:pt x="190" y="331"/>
                                </a:lnTo>
                                <a:lnTo>
                                  <a:pt x="205" y="327"/>
                                </a:lnTo>
                                <a:lnTo>
                                  <a:pt x="208" y="325"/>
                                </a:lnTo>
                                <a:lnTo>
                                  <a:pt x="212" y="323"/>
                                </a:lnTo>
                                <a:lnTo>
                                  <a:pt x="220" y="321"/>
                                </a:lnTo>
                                <a:lnTo>
                                  <a:pt x="227" y="317"/>
                                </a:lnTo>
                                <a:lnTo>
                                  <a:pt x="230" y="315"/>
                                </a:lnTo>
                                <a:lnTo>
                                  <a:pt x="234" y="314"/>
                                </a:lnTo>
                                <a:lnTo>
                                  <a:pt x="247" y="305"/>
                                </a:lnTo>
                                <a:lnTo>
                                  <a:pt x="260" y="295"/>
                                </a:lnTo>
                                <a:lnTo>
                                  <a:pt x="273" y="284"/>
                                </a:lnTo>
                                <a:lnTo>
                                  <a:pt x="284" y="271"/>
                                </a:lnTo>
                                <a:lnTo>
                                  <a:pt x="293" y="258"/>
                                </a:lnTo>
                                <a:lnTo>
                                  <a:pt x="294" y="254"/>
                                </a:lnTo>
                                <a:lnTo>
                                  <a:pt x="296" y="251"/>
                                </a:lnTo>
                                <a:lnTo>
                                  <a:pt x="300" y="244"/>
                                </a:lnTo>
                                <a:lnTo>
                                  <a:pt x="308" y="231"/>
                                </a:lnTo>
                                <a:lnTo>
                                  <a:pt x="312" y="215"/>
                                </a:lnTo>
                                <a:lnTo>
                                  <a:pt x="316" y="199"/>
                                </a:lnTo>
                                <a:lnTo>
                                  <a:pt x="318" y="183"/>
                                </a:lnTo>
                                <a:lnTo>
                                  <a:pt x="318" y="174"/>
                                </a:lnTo>
                                <a:lnTo>
                                  <a:pt x="318" y="170"/>
                                </a:lnTo>
                                <a:lnTo>
                                  <a:pt x="318" y="168"/>
                                </a:lnTo>
                                <a:lnTo>
                                  <a:pt x="318" y="167"/>
                                </a:lnTo>
                                <a:lnTo>
                                  <a:pt x="319" y="167"/>
                                </a:lnTo>
                                <a:lnTo>
                                  <a:pt x="318" y="149"/>
                                </a:lnTo>
                                <a:lnTo>
                                  <a:pt x="316" y="133"/>
                                </a:lnTo>
                                <a:lnTo>
                                  <a:pt x="312" y="117"/>
                                </a:lnTo>
                                <a:lnTo>
                                  <a:pt x="308" y="103"/>
                                </a:lnTo>
                                <a:lnTo>
                                  <a:pt x="293" y="75"/>
                                </a:lnTo>
                                <a:lnTo>
                                  <a:pt x="284" y="62"/>
                                </a:lnTo>
                                <a:lnTo>
                                  <a:pt x="273" y="50"/>
                                </a:lnTo>
                                <a:close/>
                                <a:moveTo>
                                  <a:pt x="160" y="42"/>
                                </a:moveTo>
                                <a:lnTo>
                                  <a:pt x="183" y="44"/>
                                </a:lnTo>
                                <a:lnTo>
                                  <a:pt x="193" y="46"/>
                                </a:lnTo>
                                <a:lnTo>
                                  <a:pt x="205" y="50"/>
                                </a:lnTo>
                                <a:lnTo>
                                  <a:pt x="214" y="55"/>
                                </a:lnTo>
                                <a:lnTo>
                                  <a:pt x="224" y="61"/>
                                </a:lnTo>
                                <a:lnTo>
                                  <a:pt x="234" y="69"/>
                                </a:lnTo>
                                <a:lnTo>
                                  <a:pt x="244" y="79"/>
                                </a:lnTo>
                                <a:lnTo>
                                  <a:pt x="259" y="97"/>
                                </a:lnTo>
                                <a:lnTo>
                                  <a:pt x="269" y="118"/>
                                </a:lnTo>
                                <a:lnTo>
                                  <a:pt x="275" y="141"/>
                                </a:lnTo>
                                <a:lnTo>
                                  <a:pt x="277" y="154"/>
                                </a:lnTo>
                                <a:lnTo>
                                  <a:pt x="279" y="167"/>
                                </a:lnTo>
                                <a:lnTo>
                                  <a:pt x="277" y="169"/>
                                </a:lnTo>
                                <a:lnTo>
                                  <a:pt x="277" y="172"/>
                                </a:lnTo>
                                <a:lnTo>
                                  <a:pt x="277" y="179"/>
                                </a:lnTo>
                                <a:lnTo>
                                  <a:pt x="275" y="192"/>
                                </a:lnTo>
                                <a:lnTo>
                                  <a:pt x="272" y="203"/>
                                </a:lnTo>
                                <a:lnTo>
                                  <a:pt x="270" y="208"/>
                                </a:lnTo>
                                <a:lnTo>
                                  <a:pt x="269" y="215"/>
                                </a:lnTo>
                                <a:lnTo>
                                  <a:pt x="266" y="219"/>
                                </a:lnTo>
                                <a:lnTo>
                                  <a:pt x="264" y="224"/>
                                </a:lnTo>
                                <a:lnTo>
                                  <a:pt x="259" y="235"/>
                                </a:lnTo>
                                <a:lnTo>
                                  <a:pt x="244" y="255"/>
                                </a:lnTo>
                                <a:lnTo>
                                  <a:pt x="234" y="263"/>
                                </a:lnTo>
                                <a:lnTo>
                                  <a:pt x="232" y="263"/>
                                </a:lnTo>
                                <a:lnTo>
                                  <a:pt x="231" y="263"/>
                                </a:lnTo>
                                <a:lnTo>
                                  <a:pt x="231" y="264"/>
                                </a:lnTo>
                                <a:lnTo>
                                  <a:pt x="229" y="266"/>
                                </a:lnTo>
                                <a:lnTo>
                                  <a:pt x="224" y="270"/>
                                </a:lnTo>
                                <a:lnTo>
                                  <a:pt x="214" y="277"/>
                                </a:lnTo>
                                <a:lnTo>
                                  <a:pt x="209" y="279"/>
                                </a:lnTo>
                                <a:lnTo>
                                  <a:pt x="205" y="282"/>
                                </a:lnTo>
                                <a:lnTo>
                                  <a:pt x="198" y="283"/>
                                </a:lnTo>
                                <a:lnTo>
                                  <a:pt x="193" y="285"/>
                                </a:lnTo>
                                <a:lnTo>
                                  <a:pt x="183" y="289"/>
                                </a:lnTo>
                                <a:lnTo>
                                  <a:pt x="170" y="291"/>
                                </a:lnTo>
                                <a:lnTo>
                                  <a:pt x="160" y="292"/>
                                </a:lnTo>
                                <a:lnTo>
                                  <a:pt x="148" y="291"/>
                                </a:lnTo>
                                <a:lnTo>
                                  <a:pt x="135" y="289"/>
                                </a:lnTo>
                                <a:lnTo>
                                  <a:pt x="113" y="282"/>
                                </a:lnTo>
                                <a:lnTo>
                                  <a:pt x="103" y="277"/>
                                </a:lnTo>
                                <a:lnTo>
                                  <a:pt x="93" y="270"/>
                                </a:lnTo>
                                <a:lnTo>
                                  <a:pt x="76" y="255"/>
                                </a:lnTo>
                                <a:lnTo>
                                  <a:pt x="59" y="235"/>
                                </a:lnTo>
                                <a:lnTo>
                                  <a:pt x="53" y="224"/>
                                </a:lnTo>
                                <a:lnTo>
                                  <a:pt x="49" y="215"/>
                                </a:lnTo>
                                <a:lnTo>
                                  <a:pt x="45" y="203"/>
                                </a:lnTo>
                                <a:lnTo>
                                  <a:pt x="43" y="192"/>
                                </a:lnTo>
                                <a:lnTo>
                                  <a:pt x="40" y="179"/>
                                </a:lnTo>
                                <a:lnTo>
                                  <a:pt x="40" y="167"/>
                                </a:lnTo>
                                <a:lnTo>
                                  <a:pt x="43" y="141"/>
                                </a:lnTo>
                                <a:lnTo>
                                  <a:pt x="49" y="118"/>
                                </a:lnTo>
                                <a:lnTo>
                                  <a:pt x="59" y="97"/>
                                </a:lnTo>
                                <a:lnTo>
                                  <a:pt x="76" y="79"/>
                                </a:lnTo>
                                <a:lnTo>
                                  <a:pt x="93" y="61"/>
                                </a:lnTo>
                                <a:lnTo>
                                  <a:pt x="113" y="50"/>
                                </a:lnTo>
                                <a:lnTo>
                                  <a:pt x="135" y="44"/>
                                </a:lnTo>
                                <a:lnTo>
                                  <a:pt x="160" y="42"/>
                                </a:lnTo>
                                <a:close/>
                              </a:path>
                            </a:pathLst>
                          </a:custGeom>
                          <a:solidFill>
                            <a:srgbClr val="9C9C9C"/>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87" name="Freeform 91"/>
                        <wps:cNvSpPr>
                          <a:spLocks noEditPoints="1"/>
                        </wps:cNvSpPr>
                        <wps:spPr bwMode="auto">
                          <a:xfrm>
                            <a:off x="1540" y="740"/>
                            <a:ext cx="21" cy="23"/>
                          </a:xfrm>
                          <a:custGeom>
                            <a:avLst/>
                            <a:gdLst>
                              <a:gd name="T0" fmla="*/ 0 w 239"/>
                              <a:gd name="T1" fmla="*/ 0 h 250"/>
                              <a:gd name="T2" fmla="*/ 0 w 239"/>
                              <a:gd name="T3" fmla="*/ 0 h 250"/>
                              <a:gd name="T4" fmla="*/ 0 w 239"/>
                              <a:gd name="T5" fmla="*/ 0 h 250"/>
                              <a:gd name="T6" fmla="*/ 0 w 239"/>
                              <a:gd name="T7" fmla="*/ 0 h 250"/>
                              <a:gd name="T8" fmla="*/ 0 w 239"/>
                              <a:gd name="T9" fmla="*/ 0 h 250"/>
                              <a:gd name="T10" fmla="*/ 0 w 239"/>
                              <a:gd name="T11" fmla="*/ 0 h 250"/>
                              <a:gd name="T12" fmla="*/ 0 w 239"/>
                              <a:gd name="T13" fmla="*/ 0 h 250"/>
                              <a:gd name="T14" fmla="*/ 0 w 239"/>
                              <a:gd name="T15" fmla="*/ 0 h 250"/>
                              <a:gd name="T16" fmla="*/ 0 w 239"/>
                              <a:gd name="T17" fmla="*/ 0 h 250"/>
                              <a:gd name="T18" fmla="*/ 0 w 239"/>
                              <a:gd name="T19" fmla="*/ 0 h 250"/>
                              <a:gd name="T20" fmla="*/ 0 w 239"/>
                              <a:gd name="T21" fmla="*/ 0 h 250"/>
                              <a:gd name="T22" fmla="*/ 0 w 239"/>
                              <a:gd name="T23" fmla="*/ 0 h 250"/>
                              <a:gd name="T24" fmla="*/ 0 w 239"/>
                              <a:gd name="T25" fmla="*/ 0 h 250"/>
                              <a:gd name="T26" fmla="*/ 0 w 239"/>
                              <a:gd name="T27" fmla="*/ 0 h 250"/>
                              <a:gd name="T28" fmla="*/ 0 w 239"/>
                              <a:gd name="T29" fmla="*/ 0 h 250"/>
                              <a:gd name="T30" fmla="*/ 0 w 239"/>
                              <a:gd name="T31" fmla="*/ 0 h 250"/>
                              <a:gd name="T32" fmla="*/ 0 w 239"/>
                              <a:gd name="T33" fmla="*/ 0 h 250"/>
                              <a:gd name="T34" fmla="*/ 0 w 239"/>
                              <a:gd name="T35" fmla="*/ 0 h 250"/>
                              <a:gd name="T36" fmla="*/ 0 w 239"/>
                              <a:gd name="T37" fmla="*/ 0 h 250"/>
                              <a:gd name="T38" fmla="*/ 0 w 239"/>
                              <a:gd name="T39" fmla="*/ 0 h 250"/>
                              <a:gd name="T40" fmla="*/ 0 w 239"/>
                              <a:gd name="T41" fmla="*/ 0 h 250"/>
                              <a:gd name="T42" fmla="*/ 0 w 239"/>
                              <a:gd name="T43" fmla="*/ 0 h 250"/>
                              <a:gd name="T44" fmla="*/ 0 w 239"/>
                              <a:gd name="T45" fmla="*/ 0 h 250"/>
                              <a:gd name="T46" fmla="*/ 0 w 239"/>
                              <a:gd name="T47" fmla="*/ 0 h 250"/>
                              <a:gd name="T48" fmla="*/ 0 w 239"/>
                              <a:gd name="T49" fmla="*/ 0 h 250"/>
                              <a:gd name="T50" fmla="*/ 0 w 239"/>
                              <a:gd name="T51" fmla="*/ 0 h 250"/>
                              <a:gd name="T52" fmla="*/ 0 w 239"/>
                              <a:gd name="T53" fmla="*/ 0 h 250"/>
                              <a:gd name="T54" fmla="*/ 0 w 239"/>
                              <a:gd name="T55" fmla="*/ 0 h 250"/>
                              <a:gd name="T56" fmla="*/ 0 w 239"/>
                              <a:gd name="T57" fmla="*/ 0 h 250"/>
                              <a:gd name="T58" fmla="*/ 0 w 239"/>
                              <a:gd name="T59" fmla="*/ 0 h 250"/>
                              <a:gd name="T60" fmla="*/ 0 w 239"/>
                              <a:gd name="T61" fmla="*/ 0 h 250"/>
                              <a:gd name="T62" fmla="*/ 0 w 239"/>
                              <a:gd name="T63" fmla="*/ 0 h 250"/>
                              <a:gd name="T64" fmla="*/ 0 w 239"/>
                              <a:gd name="T65" fmla="*/ 0 h 250"/>
                              <a:gd name="T66" fmla="*/ 0 w 239"/>
                              <a:gd name="T67" fmla="*/ 0 h 250"/>
                              <a:gd name="T68" fmla="*/ 0 w 239"/>
                              <a:gd name="T69" fmla="*/ 0 h 250"/>
                              <a:gd name="T70" fmla="*/ 0 w 239"/>
                              <a:gd name="T71" fmla="*/ 0 h 250"/>
                              <a:gd name="T72" fmla="*/ 0 w 239"/>
                              <a:gd name="T73" fmla="*/ 0 h 250"/>
                              <a:gd name="T74" fmla="*/ 0 w 239"/>
                              <a:gd name="T75" fmla="*/ 0 h 250"/>
                              <a:gd name="T76" fmla="*/ 0 w 239"/>
                              <a:gd name="T77" fmla="*/ 0 h 250"/>
                              <a:gd name="T78" fmla="*/ 0 w 239"/>
                              <a:gd name="T79" fmla="*/ 0 h 250"/>
                              <a:gd name="T80" fmla="*/ 0 w 239"/>
                              <a:gd name="T81" fmla="*/ 0 h 250"/>
                              <a:gd name="T82" fmla="*/ 0 w 239"/>
                              <a:gd name="T83" fmla="*/ 0 h 250"/>
                              <a:gd name="T84" fmla="*/ 0 w 239"/>
                              <a:gd name="T85" fmla="*/ 0 h 250"/>
                              <a:gd name="T86" fmla="*/ 0 w 239"/>
                              <a:gd name="T87" fmla="*/ 0 h 250"/>
                              <a:gd name="T88" fmla="*/ 0 w 239"/>
                              <a:gd name="T89" fmla="*/ 0 h 250"/>
                              <a:gd name="T90" fmla="*/ 0 w 239"/>
                              <a:gd name="T91" fmla="*/ 0 h 250"/>
                              <a:gd name="T92" fmla="*/ 0 w 239"/>
                              <a:gd name="T93" fmla="*/ 0 h 250"/>
                              <a:gd name="T94" fmla="*/ 0 w 239"/>
                              <a:gd name="T95" fmla="*/ 0 h 250"/>
                              <a:gd name="T96" fmla="*/ 0 w 239"/>
                              <a:gd name="T97" fmla="*/ 0 h 250"/>
                              <a:gd name="T98" fmla="*/ 0 w 239"/>
                              <a:gd name="T99" fmla="*/ 0 h 250"/>
                              <a:gd name="T100" fmla="*/ 0 w 239"/>
                              <a:gd name="T101" fmla="*/ 0 h 25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39"/>
                              <a:gd name="T154" fmla="*/ 0 h 250"/>
                              <a:gd name="T155" fmla="*/ 239 w 239"/>
                              <a:gd name="T156" fmla="*/ 250 h 25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39" h="250">
                                <a:moveTo>
                                  <a:pt x="204" y="37"/>
                                </a:moveTo>
                                <a:lnTo>
                                  <a:pt x="194" y="27"/>
                                </a:lnTo>
                                <a:lnTo>
                                  <a:pt x="184" y="19"/>
                                </a:lnTo>
                                <a:lnTo>
                                  <a:pt x="174" y="13"/>
                                </a:lnTo>
                                <a:lnTo>
                                  <a:pt x="165" y="8"/>
                                </a:lnTo>
                                <a:lnTo>
                                  <a:pt x="153" y="4"/>
                                </a:lnTo>
                                <a:lnTo>
                                  <a:pt x="143" y="2"/>
                                </a:lnTo>
                                <a:lnTo>
                                  <a:pt x="120" y="0"/>
                                </a:lnTo>
                                <a:lnTo>
                                  <a:pt x="95" y="2"/>
                                </a:lnTo>
                                <a:lnTo>
                                  <a:pt x="73" y="8"/>
                                </a:lnTo>
                                <a:lnTo>
                                  <a:pt x="53" y="19"/>
                                </a:lnTo>
                                <a:lnTo>
                                  <a:pt x="36" y="37"/>
                                </a:lnTo>
                                <a:lnTo>
                                  <a:pt x="19" y="55"/>
                                </a:lnTo>
                                <a:lnTo>
                                  <a:pt x="9" y="76"/>
                                </a:lnTo>
                                <a:lnTo>
                                  <a:pt x="3" y="99"/>
                                </a:lnTo>
                                <a:lnTo>
                                  <a:pt x="0" y="125"/>
                                </a:lnTo>
                                <a:lnTo>
                                  <a:pt x="0" y="137"/>
                                </a:lnTo>
                                <a:lnTo>
                                  <a:pt x="3" y="150"/>
                                </a:lnTo>
                                <a:lnTo>
                                  <a:pt x="5" y="161"/>
                                </a:lnTo>
                                <a:lnTo>
                                  <a:pt x="9" y="173"/>
                                </a:lnTo>
                                <a:lnTo>
                                  <a:pt x="13" y="182"/>
                                </a:lnTo>
                                <a:lnTo>
                                  <a:pt x="19" y="193"/>
                                </a:lnTo>
                                <a:lnTo>
                                  <a:pt x="36" y="213"/>
                                </a:lnTo>
                                <a:lnTo>
                                  <a:pt x="53" y="228"/>
                                </a:lnTo>
                                <a:lnTo>
                                  <a:pt x="63" y="235"/>
                                </a:lnTo>
                                <a:lnTo>
                                  <a:pt x="73" y="240"/>
                                </a:lnTo>
                                <a:lnTo>
                                  <a:pt x="95" y="247"/>
                                </a:lnTo>
                                <a:lnTo>
                                  <a:pt x="108" y="249"/>
                                </a:lnTo>
                                <a:lnTo>
                                  <a:pt x="120" y="250"/>
                                </a:lnTo>
                                <a:lnTo>
                                  <a:pt x="130" y="249"/>
                                </a:lnTo>
                                <a:lnTo>
                                  <a:pt x="143" y="247"/>
                                </a:lnTo>
                                <a:lnTo>
                                  <a:pt x="153" y="243"/>
                                </a:lnTo>
                                <a:lnTo>
                                  <a:pt x="158" y="241"/>
                                </a:lnTo>
                                <a:lnTo>
                                  <a:pt x="165" y="240"/>
                                </a:lnTo>
                                <a:lnTo>
                                  <a:pt x="169" y="237"/>
                                </a:lnTo>
                                <a:lnTo>
                                  <a:pt x="174" y="235"/>
                                </a:lnTo>
                                <a:lnTo>
                                  <a:pt x="184" y="228"/>
                                </a:lnTo>
                                <a:lnTo>
                                  <a:pt x="189" y="224"/>
                                </a:lnTo>
                                <a:lnTo>
                                  <a:pt x="191" y="222"/>
                                </a:lnTo>
                                <a:lnTo>
                                  <a:pt x="191" y="221"/>
                                </a:lnTo>
                                <a:lnTo>
                                  <a:pt x="192" y="221"/>
                                </a:lnTo>
                                <a:lnTo>
                                  <a:pt x="194" y="221"/>
                                </a:lnTo>
                                <a:lnTo>
                                  <a:pt x="204" y="213"/>
                                </a:lnTo>
                                <a:lnTo>
                                  <a:pt x="219" y="193"/>
                                </a:lnTo>
                                <a:lnTo>
                                  <a:pt x="224" y="182"/>
                                </a:lnTo>
                                <a:lnTo>
                                  <a:pt x="226" y="177"/>
                                </a:lnTo>
                                <a:lnTo>
                                  <a:pt x="229" y="173"/>
                                </a:lnTo>
                                <a:lnTo>
                                  <a:pt x="230" y="166"/>
                                </a:lnTo>
                                <a:lnTo>
                                  <a:pt x="232" y="161"/>
                                </a:lnTo>
                                <a:lnTo>
                                  <a:pt x="235" y="150"/>
                                </a:lnTo>
                                <a:lnTo>
                                  <a:pt x="237" y="137"/>
                                </a:lnTo>
                                <a:lnTo>
                                  <a:pt x="237" y="130"/>
                                </a:lnTo>
                                <a:lnTo>
                                  <a:pt x="237" y="127"/>
                                </a:lnTo>
                                <a:lnTo>
                                  <a:pt x="239" y="125"/>
                                </a:lnTo>
                                <a:lnTo>
                                  <a:pt x="237" y="112"/>
                                </a:lnTo>
                                <a:lnTo>
                                  <a:pt x="235" y="99"/>
                                </a:lnTo>
                                <a:lnTo>
                                  <a:pt x="229" y="76"/>
                                </a:lnTo>
                                <a:lnTo>
                                  <a:pt x="219" y="55"/>
                                </a:lnTo>
                                <a:lnTo>
                                  <a:pt x="204" y="37"/>
                                </a:lnTo>
                                <a:close/>
                                <a:moveTo>
                                  <a:pt x="176" y="185"/>
                                </a:moveTo>
                                <a:lnTo>
                                  <a:pt x="169" y="189"/>
                                </a:lnTo>
                                <a:lnTo>
                                  <a:pt x="163" y="193"/>
                                </a:lnTo>
                                <a:lnTo>
                                  <a:pt x="158" y="194"/>
                                </a:lnTo>
                                <a:lnTo>
                                  <a:pt x="155" y="197"/>
                                </a:lnTo>
                                <a:lnTo>
                                  <a:pt x="149" y="201"/>
                                </a:lnTo>
                                <a:lnTo>
                                  <a:pt x="135" y="205"/>
                                </a:lnTo>
                                <a:lnTo>
                                  <a:pt x="120" y="207"/>
                                </a:lnTo>
                                <a:lnTo>
                                  <a:pt x="103" y="205"/>
                                </a:lnTo>
                                <a:lnTo>
                                  <a:pt x="89" y="201"/>
                                </a:lnTo>
                                <a:lnTo>
                                  <a:pt x="74" y="193"/>
                                </a:lnTo>
                                <a:lnTo>
                                  <a:pt x="63" y="185"/>
                                </a:lnTo>
                                <a:lnTo>
                                  <a:pt x="51" y="170"/>
                                </a:lnTo>
                                <a:lnTo>
                                  <a:pt x="44" y="156"/>
                                </a:lnTo>
                                <a:lnTo>
                                  <a:pt x="40" y="141"/>
                                </a:lnTo>
                                <a:lnTo>
                                  <a:pt x="39" y="125"/>
                                </a:lnTo>
                                <a:lnTo>
                                  <a:pt x="40" y="107"/>
                                </a:lnTo>
                                <a:lnTo>
                                  <a:pt x="44" y="92"/>
                                </a:lnTo>
                                <a:lnTo>
                                  <a:pt x="51" y="77"/>
                                </a:lnTo>
                                <a:lnTo>
                                  <a:pt x="63" y="65"/>
                                </a:lnTo>
                                <a:lnTo>
                                  <a:pt x="74" y="54"/>
                                </a:lnTo>
                                <a:lnTo>
                                  <a:pt x="89" y="48"/>
                                </a:lnTo>
                                <a:lnTo>
                                  <a:pt x="103" y="43"/>
                                </a:lnTo>
                                <a:lnTo>
                                  <a:pt x="120" y="42"/>
                                </a:lnTo>
                                <a:lnTo>
                                  <a:pt x="135" y="43"/>
                                </a:lnTo>
                                <a:lnTo>
                                  <a:pt x="149" y="48"/>
                                </a:lnTo>
                                <a:lnTo>
                                  <a:pt x="155" y="50"/>
                                </a:lnTo>
                                <a:lnTo>
                                  <a:pt x="163" y="54"/>
                                </a:lnTo>
                                <a:lnTo>
                                  <a:pt x="169" y="58"/>
                                </a:lnTo>
                                <a:lnTo>
                                  <a:pt x="176" y="65"/>
                                </a:lnTo>
                                <a:lnTo>
                                  <a:pt x="185" y="77"/>
                                </a:lnTo>
                                <a:lnTo>
                                  <a:pt x="194" y="92"/>
                                </a:lnTo>
                                <a:lnTo>
                                  <a:pt x="198" y="107"/>
                                </a:lnTo>
                                <a:lnTo>
                                  <a:pt x="200" y="125"/>
                                </a:lnTo>
                                <a:lnTo>
                                  <a:pt x="199" y="125"/>
                                </a:lnTo>
                                <a:lnTo>
                                  <a:pt x="199" y="126"/>
                                </a:lnTo>
                                <a:lnTo>
                                  <a:pt x="199" y="128"/>
                                </a:lnTo>
                                <a:lnTo>
                                  <a:pt x="199" y="132"/>
                                </a:lnTo>
                                <a:lnTo>
                                  <a:pt x="198" y="141"/>
                                </a:lnTo>
                                <a:lnTo>
                                  <a:pt x="194" y="156"/>
                                </a:lnTo>
                                <a:lnTo>
                                  <a:pt x="190" y="163"/>
                                </a:lnTo>
                                <a:lnTo>
                                  <a:pt x="185" y="170"/>
                                </a:lnTo>
                                <a:lnTo>
                                  <a:pt x="180" y="177"/>
                                </a:lnTo>
                                <a:lnTo>
                                  <a:pt x="176" y="185"/>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88" name="Freeform 92"/>
                        <wps:cNvSpPr>
                          <a:spLocks noEditPoints="1"/>
                        </wps:cNvSpPr>
                        <wps:spPr bwMode="auto">
                          <a:xfrm>
                            <a:off x="1543" y="744"/>
                            <a:ext cx="15" cy="15"/>
                          </a:xfrm>
                          <a:custGeom>
                            <a:avLst/>
                            <a:gdLst>
                              <a:gd name="T0" fmla="*/ 0 w 161"/>
                              <a:gd name="T1" fmla="*/ 0 h 165"/>
                              <a:gd name="T2" fmla="*/ 0 w 161"/>
                              <a:gd name="T3" fmla="*/ 0 h 165"/>
                              <a:gd name="T4" fmla="*/ 0 w 161"/>
                              <a:gd name="T5" fmla="*/ 0 h 165"/>
                              <a:gd name="T6" fmla="*/ 0 w 161"/>
                              <a:gd name="T7" fmla="*/ 0 h 165"/>
                              <a:gd name="T8" fmla="*/ 0 w 161"/>
                              <a:gd name="T9" fmla="*/ 0 h 165"/>
                              <a:gd name="T10" fmla="*/ 0 w 161"/>
                              <a:gd name="T11" fmla="*/ 0 h 165"/>
                              <a:gd name="T12" fmla="*/ 0 w 161"/>
                              <a:gd name="T13" fmla="*/ 0 h 165"/>
                              <a:gd name="T14" fmla="*/ 0 w 161"/>
                              <a:gd name="T15" fmla="*/ 0 h 165"/>
                              <a:gd name="T16" fmla="*/ 0 w 161"/>
                              <a:gd name="T17" fmla="*/ 0 h 165"/>
                              <a:gd name="T18" fmla="*/ 0 w 161"/>
                              <a:gd name="T19" fmla="*/ 0 h 165"/>
                              <a:gd name="T20" fmla="*/ 0 w 161"/>
                              <a:gd name="T21" fmla="*/ 0 h 165"/>
                              <a:gd name="T22" fmla="*/ 0 w 161"/>
                              <a:gd name="T23" fmla="*/ 0 h 165"/>
                              <a:gd name="T24" fmla="*/ 0 w 161"/>
                              <a:gd name="T25" fmla="*/ 0 h 165"/>
                              <a:gd name="T26" fmla="*/ 0 w 161"/>
                              <a:gd name="T27" fmla="*/ 0 h 165"/>
                              <a:gd name="T28" fmla="*/ 0 w 161"/>
                              <a:gd name="T29" fmla="*/ 0 h 165"/>
                              <a:gd name="T30" fmla="*/ 0 w 161"/>
                              <a:gd name="T31" fmla="*/ 0 h 165"/>
                              <a:gd name="T32" fmla="*/ 0 w 161"/>
                              <a:gd name="T33" fmla="*/ 0 h 165"/>
                              <a:gd name="T34" fmla="*/ 0 w 161"/>
                              <a:gd name="T35" fmla="*/ 0 h 165"/>
                              <a:gd name="T36" fmla="*/ 0 w 161"/>
                              <a:gd name="T37" fmla="*/ 0 h 165"/>
                              <a:gd name="T38" fmla="*/ 0 w 161"/>
                              <a:gd name="T39" fmla="*/ 0 h 165"/>
                              <a:gd name="T40" fmla="*/ 0 w 161"/>
                              <a:gd name="T41" fmla="*/ 0 h 165"/>
                              <a:gd name="T42" fmla="*/ 0 w 161"/>
                              <a:gd name="T43" fmla="*/ 0 h 165"/>
                              <a:gd name="T44" fmla="*/ 0 w 161"/>
                              <a:gd name="T45" fmla="*/ 0 h 165"/>
                              <a:gd name="T46" fmla="*/ 0 w 161"/>
                              <a:gd name="T47" fmla="*/ 0 h 165"/>
                              <a:gd name="T48" fmla="*/ 0 w 161"/>
                              <a:gd name="T49" fmla="*/ 0 h 165"/>
                              <a:gd name="T50" fmla="*/ 0 w 161"/>
                              <a:gd name="T51" fmla="*/ 0 h 165"/>
                              <a:gd name="T52" fmla="*/ 0 w 161"/>
                              <a:gd name="T53" fmla="*/ 0 h 165"/>
                              <a:gd name="T54" fmla="*/ 0 w 161"/>
                              <a:gd name="T55" fmla="*/ 0 h 165"/>
                              <a:gd name="T56" fmla="*/ 0 w 161"/>
                              <a:gd name="T57" fmla="*/ 0 h 165"/>
                              <a:gd name="T58" fmla="*/ 0 w 161"/>
                              <a:gd name="T59" fmla="*/ 0 h 165"/>
                              <a:gd name="T60" fmla="*/ 0 w 161"/>
                              <a:gd name="T61" fmla="*/ 0 h 165"/>
                              <a:gd name="T62" fmla="*/ 0 w 161"/>
                              <a:gd name="T63" fmla="*/ 0 h 165"/>
                              <a:gd name="T64" fmla="*/ 0 w 161"/>
                              <a:gd name="T65" fmla="*/ 0 h 165"/>
                              <a:gd name="T66" fmla="*/ 0 w 161"/>
                              <a:gd name="T67" fmla="*/ 0 h 165"/>
                              <a:gd name="T68" fmla="*/ 0 w 161"/>
                              <a:gd name="T69" fmla="*/ 0 h 165"/>
                              <a:gd name="T70" fmla="*/ 0 w 161"/>
                              <a:gd name="T71" fmla="*/ 0 h 165"/>
                              <a:gd name="T72" fmla="*/ 0 w 161"/>
                              <a:gd name="T73" fmla="*/ 0 h 165"/>
                              <a:gd name="T74" fmla="*/ 0 w 161"/>
                              <a:gd name="T75" fmla="*/ 0 h 165"/>
                              <a:gd name="T76" fmla="*/ 0 w 161"/>
                              <a:gd name="T77" fmla="*/ 0 h 165"/>
                              <a:gd name="T78" fmla="*/ 0 w 161"/>
                              <a:gd name="T79" fmla="*/ 0 h 165"/>
                              <a:gd name="T80" fmla="*/ 0 w 161"/>
                              <a:gd name="T81" fmla="*/ 0 h 16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1"/>
                              <a:gd name="T124" fmla="*/ 0 h 165"/>
                              <a:gd name="T125" fmla="*/ 161 w 161"/>
                              <a:gd name="T126" fmla="*/ 165 h 16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1" h="165">
                                <a:moveTo>
                                  <a:pt x="81" y="165"/>
                                </a:moveTo>
                                <a:lnTo>
                                  <a:pt x="96" y="163"/>
                                </a:lnTo>
                                <a:lnTo>
                                  <a:pt x="110" y="159"/>
                                </a:lnTo>
                                <a:lnTo>
                                  <a:pt x="116" y="155"/>
                                </a:lnTo>
                                <a:lnTo>
                                  <a:pt x="119" y="152"/>
                                </a:lnTo>
                                <a:lnTo>
                                  <a:pt x="124" y="151"/>
                                </a:lnTo>
                                <a:lnTo>
                                  <a:pt x="130" y="147"/>
                                </a:lnTo>
                                <a:lnTo>
                                  <a:pt x="137" y="143"/>
                                </a:lnTo>
                                <a:lnTo>
                                  <a:pt x="141" y="135"/>
                                </a:lnTo>
                                <a:lnTo>
                                  <a:pt x="146" y="128"/>
                                </a:lnTo>
                                <a:lnTo>
                                  <a:pt x="151" y="121"/>
                                </a:lnTo>
                                <a:lnTo>
                                  <a:pt x="155" y="114"/>
                                </a:lnTo>
                                <a:lnTo>
                                  <a:pt x="159" y="99"/>
                                </a:lnTo>
                                <a:lnTo>
                                  <a:pt x="160" y="90"/>
                                </a:lnTo>
                                <a:lnTo>
                                  <a:pt x="160" y="86"/>
                                </a:lnTo>
                                <a:lnTo>
                                  <a:pt x="160" y="84"/>
                                </a:lnTo>
                                <a:lnTo>
                                  <a:pt x="160" y="83"/>
                                </a:lnTo>
                                <a:lnTo>
                                  <a:pt x="161" y="83"/>
                                </a:lnTo>
                                <a:lnTo>
                                  <a:pt x="159" y="65"/>
                                </a:lnTo>
                                <a:lnTo>
                                  <a:pt x="155" y="50"/>
                                </a:lnTo>
                                <a:lnTo>
                                  <a:pt x="146" y="35"/>
                                </a:lnTo>
                                <a:lnTo>
                                  <a:pt x="137" y="23"/>
                                </a:lnTo>
                                <a:lnTo>
                                  <a:pt x="130" y="16"/>
                                </a:lnTo>
                                <a:lnTo>
                                  <a:pt x="124" y="12"/>
                                </a:lnTo>
                                <a:lnTo>
                                  <a:pt x="116" y="8"/>
                                </a:lnTo>
                                <a:lnTo>
                                  <a:pt x="110" y="6"/>
                                </a:lnTo>
                                <a:lnTo>
                                  <a:pt x="96" y="1"/>
                                </a:lnTo>
                                <a:lnTo>
                                  <a:pt x="81" y="0"/>
                                </a:lnTo>
                                <a:lnTo>
                                  <a:pt x="64" y="1"/>
                                </a:lnTo>
                                <a:lnTo>
                                  <a:pt x="50" y="6"/>
                                </a:lnTo>
                                <a:lnTo>
                                  <a:pt x="35" y="12"/>
                                </a:lnTo>
                                <a:lnTo>
                                  <a:pt x="24" y="23"/>
                                </a:lnTo>
                                <a:lnTo>
                                  <a:pt x="12" y="35"/>
                                </a:lnTo>
                                <a:lnTo>
                                  <a:pt x="5" y="50"/>
                                </a:lnTo>
                                <a:lnTo>
                                  <a:pt x="1" y="65"/>
                                </a:lnTo>
                                <a:lnTo>
                                  <a:pt x="0" y="83"/>
                                </a:lnTo>
                                <a:lnTo>
                                  <a:pt x="1" y="99"/>
                                </a:lnTo>
                                <a:lnTo>
                                  <a:pt x="5" y="114"/>
                                </a:lnTo>
                                <a:lnTo>
                                  <a:pt x="12" y="128"/>
                                </a:lnTo>
                                <a:lnTo>
                                  <a:pt x="24" y="143"/>
                                </a:lnTo>
                                <a:lnTo>
                                  <a:pt x="35" y="151"/>
                                </a:lnTo>
                                <a:lnTo>
                                  <a:pt x="50" y="159"/>
                                </a:lnTo>
                                <a:lnTo>
                                  <a:pt x="64" y="163"/>
                                </a:lnTo>
                                <a:lnTo>
                                  <a:pt x="81" y="165"/>
                                </a:lnTo>
                                <a:close/>
                                <a:moveTo>
                                  <a:pt x="108" y="55"/>
                                </a:moveTo>
                                <a:lnTo>
                                  <a:pt x="113" y="60"/>
                                </a:lnTo>
                                <a:lnTo>
                                  <a:pt x="117" y="67"/>
                                </a:lnTo>
                                <a:lnTo>
                                  <a:pt x="121" y="74"/>
                                </a:lnTo>
                                <a:lnTo>
                                  <a:pt x="122" y="83"/>
                                </a:lnTo>
                                <a:lnTo>
                                  <a:pt x="121" y="83"/>
                                </a:lnTo>
                                <a:lnTo>
                                  <a:pt x="121" y="84"/>
                                </a:lnTo>
                                <a:lnTo>
                                  <a:pt x="121" y="86"/>
                                </a:lnTo>
                                <a:lnTo>
                                  <a:pt x="121" y="90"/>
                                </a:lnTo>
                                <a:lnTo>
                                  <a:pt x="118" y="94"/>
                                </a:lnTo>
                                <a:lnTo>
                                  <a:pt x="117" y="98"/>
                                </a:lnTo>
                                <a:lnTo>
                                  <a:pt x="113" y="105"/>
                                </a:lnTo>
                                <a:lnTo>
                                  <a:pt x="111" y="106"/>
                                </a:lnTo>
                                <a:lnTo>
                                  <a:pt x="110" y="108"/>
                                </a:lnTo>
                                <a:lnTo>
                                  <a:pt x="108" y="112"/>
                                </a:lnTo>
                                <a:lnTo>
                                  <a:pt x="102" y="118"/>
                                </a:lnTo>
                                <a:lnTo>
                                  <a:pt x="96" y="122"/>
                                </a:lnTo>
                                <a:lnTo>
                                  <a:pt x="88" y="124"/>
                                </a:lnTo>
                                <a:lnTo>
                                  <a:pt x="84" y="124"/>
                                </a:lnTo>
                                <a:lnTo>
                                  <a:pt x="82" y="124"/>
                                </a:lnTo>
                                <a:lnTo>
                                  <a:pt x="81" y="124"/>
                                </a:lnTo>
                                <a:lnTo>
                                  <a:pt x="81" y="125"/>
                                </a:lnTo>
                                <a:lnTo>
                                  <a:pt x="73" y="124"/>
                                </a:lnTo>
                                <a:lnTo>
                                  <a:pt x="65" y="122"/>
                                </a:lnTo>
                                <a:lnTo>
                                  <a:pt x="58" y="118"/>
                                </a:lnTo>
                                <a:lnTo>
                                  <a:pt x="53" y="112"/>
                                </a:lnTo>
                                <a:lnTo>
                                  <a:pt x="47" y="105"/>
                                </a:lnTo>
                                <a:lnTo>
                                  <a:pt x="44" y="98"/>
                                </a:lnTo>
                                <a:lnTo>
                                  <a:pt x="40" y="90"/>
                                </a:lnTo>
                                <a:lnTo>
                                  <a:pt x="40" y="83"/>
                                </a:lnTo>
                                <a:lnTo>
                                  <a:pt x="44" y="67"/>
                                </a:lnTo>
                                <a:lnTo>
                                  <a:pt x="53" y="55"/>
                                </a:lnTo>
                                <a:lnTo>
                                  <a:pt x="58" y="47"/>
                                </a:lnTo>
                                <a:lnTo>
                                  <a:pt x="65" y="44"/>
                                </a:lnTo>
                                <a:lnTo>
                                  <a:pt x="81" y="40"/>
                                </a:lnTo>
                                <a:lnTo>
                                  <a:pt x="88" y="40"/>
                                </a:lnTo>
                                <a:lnTo>
                                  <a:pt x="96" y="44"/>
                                </a:lnTo>
                                <a:lnTo>
                                  <a:pt x="102" y="47"/>
                                </a:lnTo>
                                <a:lnTo>
                                  <a:pt x="108" y="55"/>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89" name="Freeform 93"/>
                        <wps:cNvSpPr>
                          <a:spLocks/>
                        </wps:cNvSpPr>
                        <wps:spPr bwMode="auto">
                          <a:xfrm>
                            <a:off x="1547" y="747"/>
                            <a:ext cx="7" cy="8"/>
                          </a:xfrm>
                          <a:custGeom>
                            <a:avLst/>
                            <a:gdLst>
                              <a:gd name="T0" fmla="*/ 0 w 82"/>
                              <a:gd name="T1" fmla="*/ 0 h 85"/>
                              <a:gd name="T2" fmla="*/ 0 w 82"/>
                              <a:gd name="T3" fmla="*/ 0 h 85"/>
                              <a:gd name="T4" fmla="*/ 0 w 82"/>
                              <a:gd name="T5" fmla="*/ 0 h 85"/>
                              <a:gd name="T6" fmla="*/ 0 w 82"/>
                              <a:gd name="T7" fmla="*/ 0 h 85"/>
                              <a:gd name="T8" fmla="*/ 0 w 82"/>
                              <a:gd name="T9" fmla="*/ 0 h 85"/>
                              <a:gd name="T10" fmla="*/ 0 w 82"/>
                              <a:gd name="T11" fmla="*/ 0 h 85"/>
                              <a:gd name="T12" fmla="*/ 0 w 82"/>
                              <a:gd name="T13" fmla="*/ 0 h 85"/>
                              <a:gd name="T14" fmla="*/ 0 w 82"/>
                              <a:gd name="T15" fmla="*/ 0 h 85"/>
                              <a:gd name="T16" fmla="*/ 0 w 82"/>
                              <a:gd name="T17" fmla="*/ 0 h 85"/>
                              <a:gd name="T18" fmla="*/ 0 w 82"/>
                              <a:gd name="T19" fmla="*/ 0 h 85"/>
                              <a:gd name="T20" fmla="*/ 0 w 82"/>
                              <a:gd name="T21" fmla="*/ 0 h 85"/>
                              <a:gd name="T22" fmla="*/ 0 w 82"/>
                              <a:gd name="T23" fmla="*/ 0 h 85"/>
                              <a:gd name="T24" fmla="*/ 0 w 82"/>
                              <a:gd name="T25" fmla="*/ 0 h 85"/>
                              <a:gd name="T26" fmla="*/ 0 w 82"/>
                              <a:gd name="T27" fmla="*/ 0 h 85"/>
                              <a:gd name="T28" fmla="*/ 0 w 82"/>
                              <a:gd name="T29" fmla="*/ 0 h 85"/>
                              <a:gd name="T30" fmla="*/ 0 w 82"/>
                              <a:gd name="T31" fmla="*/ 0 h 85"/>
                              <a:gd name="T32" fmla="*/ 0 w 82"/>
                              <a:gd name="T33" fmla="*/ 0 h 85"/>
                              <a:gd name="T34" fmla="*/ 0 w 82"/>
                              <a:gd name="T35" fmla="*/ 0 h 85"/>
                              <a:gd name="T36" fmla="*/ 0 w 82"/>
                              <a:gd name="T37" fmla="*/ 0 h 85"/>
                              <a:gd name="T38" fmla="*/ 0 w 82"/>
                              <a:gd name="T39" fmla="*/ 0 h 85"/>
                              <a:gd name="T40" fmla="*/ 0 w 82"/>
                              <a:gd name="T41" fmla="*/ 0 h 85"/>
                              <a:gd name="T42" fmla="*/ 0 w 82"/>
                              <a:gd name="T43" fmla="*/ 0 h 85"/>
                              <a:gd name="T44" fmla="*/ 0 w 82"/>
                              <a:gd name="T45" fmla="*/ 0 h 85"/>
                              <a:gd name="T46" fmla="*/ 0 w 82"/>
                              <a:gd name="T47" fmla="*/ 0 h 85"/>
                              <a:gd name="T48" fmla="*/ 0 w 82"/>
                              <a:gd name="T49" fmla="*/ 0 h 85"/>
                              <a:gd name="T50" fmla="*/ 0 w 82"/>
                              <a:gd name="T51" fmla="*/ 0 h 85"/>
                              <a:gd name="T52" fmla="*/ 0 w 82"/>
                              <a:gd name="T53" fmla="*/ 0 h 85"/>
                              <a:gd name="T54" fmla="*/ 0 w 82"/>
                              <a:gd name="T55" fmla="*/ 0 h 85"/>
                              <a:gd name="T56" fmla="*/ 0 w 82"/>
                              <a:gd name="T57" fmla="*/ 0 h 85"/>
                              <a:gd name="T58" fmla="*/ 0 w 82"/>
                              <a:gd name="T59" fmla="*/ 0 h 85"/>
                              <a:gd name="T60" fmla="*/ 0 w 82"/>
                              <a:gd name="T61" fmla="*/ 0 h 85"/>
                              <a:gd name="T62" fmla="*/ 0 w 82"/>
                              <a:gd name="T63" fmla="*/ 0 h 85"/>
                              <a:gd name="T64" fmla="*/ 0 w 82"/>
                              <a:gd name="T65" fmla="*/ 0 h 85"/>
                              <a:gd name="T66" fmla="*/ 0 w 82"/>
                              <a:gd name="T67" fmla="*/ 0 h 85"/>
                              <a:gd name="T68" fmla="*/ 0 w 82"/>
                              <a:gd name="T69" fmla="*/ 0 h 85"/>
                              <a:gd name="T70" fmla="*/ 0 w 82"/>
                              <a:gd name="T71" fmla="*/ 0 h 85"/>
                              <a:gd name="T72" fmla="*/ 0 w 82"/>
                              <a:gd name="T73" fmla="*/ 0 h 85"/>
                              <a:gd name="T74" fmla="*/ 0 w 82"/>
                              <a:gd name="T75" fmla="*/ 0 h 85"/>
                              <a:gd name="T76" fmla="*/ 0 w 82"/>
                              <a:gd name="T77" fmla="*/ 0 h 8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82"/>
                              <a:gd name="T118" fmla="*/ 0 h 85"/>
                              <a:gd name="T119" fmla="*/ 82 w 82"/>
                              <a:gd name="T120" fmla="*/ 85 h 8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82" h="85">
                                <a:moveTo>
                                  <a:pt x="82" y="43"/>
                                </a:moveTo>
                                <a:lnTo>
                                  <a:pt x="81" y="34"/>
                                </a:lnTo>
                                <a:lnTo>
                                  <a:pt x="77" y="27"/>
                                </a:lnTo>
                                <a:lnTo>
                                  <a:pt x="73" y="20"/>
                                </a:lnTo>
                                <a:lnTo>
                                  <a:pt x="68" y="15"/>
                                </a:lnTo>
                                <a:lnTo>
                                  <a:pt x="62" y="7"/>
                                </a:lnTo>
                                <a:lnTo>
                                  <a:pt x="56" y="4"/>
                                </a:lnTo>
                                <a:lnTo>
                                  <a:pt x="48" y="0"/>
                                </a:lnTo>
                                <a:lnTo>
                                  <a:pt x="41" y="0"/>
                                </a:lnTo>
                                <a:lnTo>
                                  <a:pt x="25" y="4"/>
                                </a:lnTo>
                                <a:lnTo>
                                  <a:pt x="18" y="7"/>
                                </a:lnTo>
                                <a:lnTo>
                                  <a:pt x="13" y="15"/>
                                </a:lnTo>
                                <a:lnTo>
                                  <a:pt x="4" y="27"/>
                                </a:lnTo>
                                <a:lnTo>
                                  <a:pt x="0" y="43"/>
                                </a:lnTo>
                                <a:lnTo>
                                  <a:pt x="0" y="50"/>
                                </a:lnTo>
                                <a:lnTo>
                                  <a:pt x="4" y="58"/>
                                </a:lnTo>
                                <a:lnTo>
                                  <a:pt x="7" y="65"/>
                                </a:lnTo>
                                <a:lnTo>
                                  <a:pt x="13" y="72"/>
                                </a:lnTo>
                                <a:lnTo>
                                  <a:pt x="18" y="78"/>
                                </a:lnTo>
                                <a:lnTo>
                                  <a:pt x="25" y="82"/>
                                </a:lnTo>
                                <a:lnTo>
                                  <a:pt x="33" y="84"/>
                                </a:lnTo>
                                <a:lnTo>
                                  <a:pt x="41" y="85"/>
                                </a:lnTo>
                                <a:lnTo>
                                  <a:pt x="41" y="84"/>
                                </a:lnTo>
                                <a:lnTo>
                                  <a:pt x="42" y="84"/>
                                </a:lnTo>
                                <a:lnTo>
                                  <a:pt x="44" y="84"/>
                                </a:lnTo>
                                <a:lnTo>
                                  <a:pt x="48" y="84"/>
                                </a:lnTo>
                                <a:lnTo>
                                  <a:pt x="56" y="82"/>
                                </a:lnTo>
                                <a:lnTo>
                                  <a:pt x="62" y="78"/>
                                </a:lnTo>
                                <a:lnTo>
                                  <a:pt x="68" y="72"/>
                                </a:lnTo>
                                <a:lnTo>
                                  <a:pt x="70" y="68"/>
                                </a:lnTo>
                                <a:lnTo>
                                  <a:pt x="71" y="66"/>
                                </a:lnTo>
                                <a:lnTo>
                                  <a:pt x="73" y="65"/>
                                </a:lnTo>
                                <a:lnTo>
                                  <a:pt x="77" y="58"/>
                                </a:lnTo>
                                <a:lnTo>
                                  <a:pt x="78" y="54"/>
                                </a:lnTo>
                                <a:lnTo>
                                  <a:pt x="81" y="50"/>
                                </a:lnTo>
                                <a:lnTo>
                                  <a:pt x="81" y="46"/>
                                </a:lnTo>
                                <a:lnTo>
                                  <a:pt x="81" y="44"/>
                                </a:lnTo>
                                <a:lnTo>
                                  <a:pt x="81" y="43"/>
                                </a:lnTo>
                                <a:lnTo>
                                  <a:pt x="82" y="43"/>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90" name="Freeform 94"/>
                        <wps:cNvSpPr>
                          <a:spLocks/>
                        </wps:cNvSpPr>
                        <wps:spPr bwMode="auto">
                          <a:xfrm>
                            <a:off x="343" y="248"/>
                            <a:ext cx="367" cy="383"/>
                          </a:xfrm>
                          <a:custGeom>
                            <a:avLst/>
                            <a:gdLst>
                              <a:gd name="T0" fmla="*/ 0 w 4042"/>
                              <a:gd name="T1" fmla="*/ 0 h 4210"/>
                              <a:gd name="T2" fmla="*/ 0 w 4042"/>
                              <a:gd name="T3" fmla="*/ 0 h 4210"/>
                              <a:gd name="T4" fmla="*/ 0 w 4042"/>
                              <a:gd name="T5" fmla="*/ 0 h 4210"/>
                              <a:gd name="T6" fmla="*/ 0 w 4042"/>
                              <a:gd name="T7" fmla="*/ 0 h 4210"/>
                              <a:gd name="T8" fmla="*/ 0 w 4042"/>
                              <a:gd name="T9" fmla="*/ 0 h 4210"/>
                              <a:gd name="T10" fmla="*/ 0 w 4042"/>
                              <a:gd name="T11" fmla="*/ 0 h 4210"/>
                              <a:gd name="T12" fmla="*/ 0 w 4042"/>
                              <a:gd name="T13" fmla="*/ 0 h 4210"/>
                              <a:gd name="T14" fmla="*/ 0 w 4042"/>
                              <a:gd name="T15" fmla="*/ 0 h 4210"/>
                              <a:gd name="T16" fmla="*/ 0 w 4042"/>
                              <a:gd name="T17" fmla="*/ 0 h 4210"/>
                              <a:gd name="T18" fmla="*/ 0 w 4042"/>
                              <a:gd name="T19" fmla="*/ 0 h 4210"/>
                              <a:gd name="T20" fmla="*/ 0 w 4042"/>
                              <a:gd name="T21" fmla="*/ 0 h 4210"/>
                              <a:gd name="T22" fmla="*/ 0 w 4042"/>
                              <a:gd name="T23" fmla="*/ 0 h 4210"/>
                              <a:gd name="T24" fmla="*/ 0 w 4042"/>
                              <a:gd name="T25" fmla="*/ 0 h 4210"/>
                              <a:gd name="T26" fmla="*/ 0 w 4042"/>
                              <a:gd name="T27" fmla="*/ 0 h 4210"/>
                              <a:gd name="T28" fmla="*/ 0 w 4042"/>
                              <a:gd name="T29" fmla="*/ 0 h 4210"/>
                              <a:gd name="T30" fmla="*/ 0 w 4042"/>
                              <a:gd name="T31" fmla="*/ 0 h 4210"/>
                              <a:gd name="T32" fmla="*/ 0 w 4042"/>
                              <a:gd name="T33" fmla="*/ 0 h 4210"/>
                              <a:gd name="T34" fmla="*/ 0 w 4042"/>
                              <a:gd name="T35" fmla="*/ 0 h 4210"/>
                              <a:gd name="T36" fmla="*/ 0 w 4042"/>
                              <a:gd name="T37" fmla="*/ 0 h 4210"/>
                              <a:gd name="T38" fmla="*/ 0 w 4042"/>
                              <a:gd name="T39" fmla="*/ 0 h 4210"/>
                              <a:gd name="T40" fmla="*/ 0 w 4042"/>
                              <a:gd name="T41" fmla="*/ 0 h 4210"/>
                              <a:gd name="T42" fmla="*/ 0 w 4042"/>
                              <a:gd name="T43" fmla="*/ 0 h 4210"/>
                              <a:gd name="T44" fmla="*/ 0 w 4042"/>
                              <a:gd name="T45" fmla="*/ 0 h 4210"/>
                              <a:gd name="T46" fmla="*/ 0 w 4042"/>
                              <a:gd name="T47" fmla="*/ 0 h 4210"/>
                              <a:gd name="T48" fmla="*/ 0 w 4042"/>
                              <a:gd name="T49" fmla="*/ 0 h 4210"/>
                              <a:gd name="T50" fmla="*/ 0 w 4042"/>
                              <a:gd name="T51" fmla="*/ 0 h 4210"/>
                              <a:gd name="T52" fmla="*/ 0 w 4042"/>
                              <a:gd name="T53" fmla="*/ 0 h 4210"/>
                              <a:gd name="T54" fmla="*/ 0 w 4042"/>
                              <a:gd name="T55" fmla="*/ 0 h 4210"/>
                              <a:gd name="T56" fmla="*/ 0 w 4042"/>
                              <a:gd name="T57" fmla="*/ 0 h 4210"/>
                              <a:gd name="T58" fmla="*/ 0 w 4042"/>
                              <a:gd name="T59" fmla="*/ 0 h 4210"/>
                              <a:gd name="T60" fmla="*/ 0 w 4042"/>
                              <a:gd name="T61" fmla="*/ 0 h 4210"/>
                              <a:gd name="T62" fmla="*/ 0 w 4042"/>
                              <a:gd name="T63" fmla="*/ 0 h 4210"/>
                              <a:gd name="T64" fmla="*/ 0 w 4042"/>
                              <a:gd name="T65" fmla="*/ 0 h 4210"/>
                              <a:gd name="T66" fmla="*/ 0 w 4042"/>
                              <a:gd name="T67" fmla="*/ 0 h 4210"/>
                              <a:gd name="T68" fmla="*/ 0 w 4042"/>
                              <a:gd name="T69" fmla="*/ 0 h 4210"/>
                              <a:gd name="T70" fmla="*/ 0 w 4042"/>
                              <a:gd name="T71" fmla="*/ 0 h 4210"/>
                              <a:gd name="T72" fmla="*/ 0 w 4042"/>
                              <a:gd name="T73" fmla="*/ 0 h 4210"/>
                              <a:gd name="T74" fmla="*/ 0 w 4042"/>
                              <a:gd name="T75" fmla="*/ 0 h 4210"/>
                              <a:gd name="T76" fmla="*/ 0 w 4042"/>
                              <a:gd name="T77" fmla="*/ 0 h 4210"/>
                              <a:gd name="T78" fmla="*/ 0 w 4042"/>
                              <a:gd name="T79" fmla="*/ 0 h 4210"/>
                              <a:gd name="T80" fmla="*/ 0 w 4042"/>
                              <a:gd name="T81" fmla="*/ 0 h 4210"/>
                              <a:gd name="T82" fmla="*/ 0 w 4042"/>
                              <a:gd name="T83" fmla="*/ 0 h 4210"/>
                              <a:gd name="T84" fmla="*/ 0 w 4042"/>
                              <a:gd name="T85" fmla="*/ 0 h 4210"/>
                              <a:gd name="T86" fmla="*/ 0 w 4042"/>
                              <a:gd name="T87" fmla="*/ 0 h 4210"/>
                              <a:gd name="T88" fmla="*/ 0 w 4042"/>
                              <a:gd name="T89" fmla="*/ 0 h 4210"/>
                              <a:gd name="T90" fmla="*/ 0 w 4042"/>
                              <a:gd name="T91" fmla="*/ 0 h 4210"/>
                              <a:gd name="T92" fmla="*/ 0 w 4042"/>
                              <a:gd name="T93" fmla="*/ 0 h 4210"/>
                              <a:gd name="T94" fmla="*/ 0 w 4042"/>
                              <a:gd name="T95" fmla="*/ 0 h 4210"/>
                              <a:gd name="T96" fmla="*/ 0 w 4042"/>
                              <a:gd name="T97" fmla="*/ 0 h 4210"/>
                              <a:gd name="T98" fmla="*/ 0 w 4042"/>
                              <a:gd name="T99" fmla="*/ 0 h 4210"/>
                              <a:gd name="T100" fmla="*/ 0 w 4042"/>
                              <a:gd name="T101" fmla="*/ 0 h 4210"/>
                              <a:gd name="T102" fmla="*/ 0 w 4042"/>
                              <a:gd name="T103" fmla="*/ 0 h 4210"/>
                              <a:gd name="T104" fmla="*/ 0 w 4042"/>
                              <a:gd name="T105" fmla="*/ 0 h 4210"/>
                              <a:gd name="T106" fmla="*/ 0 w 4042"/>
                              <a:gd name="T107" fmla="*/ 0 h 4210"/>
                              <a:gd name="T108" fmla="*/ 0 w 4042"/>
                              <a:gd name="T109" fmla="*/ 0 h 4210"/>
                              <a:gd name="T110" fmla="*/ 0 w 4042"/>
                              <a:gd name="T111" fmla="*/ 0 h 4210"/>
                              <a:gd name="T112" fmla="*/ 0 w 4042"/>
                              <a:gd name="T113" fmla="*/ 0 h 4210"/>
                              <a:gd name="T114" fmla="*/ 0 w 4042"/>
                              <a:gd name="T115" fmla="*/ 0 h 4210"/>
                              <a:gd name="T116" fmla="*/ 0 w 4042"/>
                              <a:gd name="T117" fmla="*/ 0 h 4210"/>
                              <a:gd name="T118" fmla="*/ 0 w 4042"/>
                              <a:gd name="T119" fmla="*/ 0 h 4210"/>
                              <a:gd name="T120" fmla="*/ 0 w 4042"/>
                              <a:gd name="T121" fmla="*/ 0 h 421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042"/>
                              <a:gd name="T184" fmla="*/ 0 h 4210"/>
                              <a:gd name="T185" fmla="*/ 4042 w 4042"/>
                              <a:gd name="T186" fmla="*/ 4210 h 421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042" h="4210">
                                <a:moveTo>
                                  <a:pt x="3686" y="905"/>
                                </a:moveTo>
                                <a:lnTo>
                                  <a:pt x="3631" y="830"/>
                                </a:lnTo>
                                <a:lnTo>
                                  <a:pt x="3574" y="757"/>
                                </a:lnTo>
                                <a:lnTo>
                                  <a:pt x="3513" y="687"/>
                                </a:lnTo>
                                <a:lnTo>
                                  <a:pt x="3449" y="618"/>
                                </a:lnTo>
                                <a:lnTo>
                                  <a:pt x="3411" y="579"/>
                                </a:lnTo>
                                <a:lnTo>
                                  <a:pt x="3374" y="542"/>
                                </a:lnTo>
                                <a:lnTo>
                                  <a:pt x="3297" y="472"/>
                                </a:lnTo>
                                <a:lnTo>
                                  <a:pt x="3218" y="407"/>
                                </a:lnTo>
                                <a:lnTo>
                                  <a:pt x="3177" y="376"/>
                                </a:lnTo>
                                <a:lnTo>
                                  <a:pt x="3138" y="347"/>
                                </a:lnTo>
                                <a:lnTo>
                                  <a:pt x="3055" y="291"/>
                                </a:lnTo>
                                <a:lnTo>
                                  <a:pt x="3012" y="265"/>
                                </a:lnTo>
                                <a:lnTo>
                                  <a:pt x="2970" y="241"/>
                                </a:lnTo>
                                <a:lnTo>
                                  <a:pt x="2927" y="217"/>
                                </a:lnTo>
                                <a:lnTo>
                                  <a:pt x="2884" y="195"/>
                                </a:lnTo>
                                <a:lnTo>
                                  <a:pt x="2839" y="173"/>
                                </a:lnTo>
                                <a:lnTo>
                                  <a:pt x="2796" y="155"/>
                                </a:lnTo>
                                <a:lnTo>
                                  <a:pt x="2750" y="135"/>
                                </a:lnTo>
                                <a:lnTo>
                                  <a:pt x="2705" y="118"/>
                                </a:lnTo>
                                <a:lnTo>
                                  <a:pt x="2659" y="100"/>
                                </a:lnTo>
                                <a:lnTo>
                                  <a:pt x="2613" y="86"/>
                                </a:lnTo>
                                <a:lnTo>
                                  <a:pt x="2565" y="72"/>
                                </a:lnTo>
                                <a:lnTo>
                                  <a:pt x="2518" y="60"/>
                                </a:lnTo>
                                <a:lnTo>
                                  <a:pt x="2423" y="38"/>
                                </a:lnTo>
                                <a:lnTo>
                                  <a:pt x="2373" y="29"/>
                                </a:lnTo>
                                <a:lnTo>
                                  <a:pt x="2324" y="21"/>
                                </a:lnTo>
                                <a:lnTo>
                                  <a:pt x="2224" y="9"/>
                                </a:lnTo>
                                <a:lnTo>
                                  <a:pt x="2122" y="3"/>
                                </a:lnTo>
                                <a:lnTo>
                                  <a:pt x="2070" y="0"/>
                                </a:lnTo>
                                <a:lnTo>
                                  <a:pt x="2019" y="0"/>
                                </a:lnTo>
                                <a:lnTo>
                                  <a:pt x="1914" y="3"/>
                                </a:lnTo>
                                <a:lnTo>
                                  <a:pt x="1812" y="9"/>
                                </a:lnTo>
                                <a:lnTo>
                                  <a:pt x="1712" y="21"/>
                                </a:lnTo>
                                <a:lnTo>
                                  <a:pt x="1615" y="38"/>
                                </a:lnTo>
                                <a:lnTo>
                                  <a:pt x="1518" y="60"/>
                                </a:lnTo>
                                <a:lnTo>
                                  <a:pt x="1425" y="86"/>
                                </a:lnTo>
                                <a:lnTo>
                                  <a:pt x="1332" y="118"/>
                                </a:lnTo>
                                <a:lnTo>
                                  <a:pt x="1243" y="155"/>
                                </a:lnTo>
                                <a:lnTo>
                                  <a:pt x="1154" y="195"/>
                                </a:lnTo>
                                <a:lnTo>
                                  <a:pt x="1067" y="241"/>
                                </a:lnTo>
                                <a:lnTo>
                                  <a:pt x="983" y="291"/>
                                </a:lnTo>
                                <a:lnTo>
                                  <a:pt x="901" y="347"/>
                                </a:lnTo>
                                <a:lnTo>
                                  <a:pt x="820" y="407"/>
                                </a:lnTo>
                                <a:lnTo>
                                  <a:pt x="742" y="472"/>
                                </a:lnTo>
                                <a:lnTo>
                                  <a:pt x="665" y="542"/>
                                </a:lnTo>
                                <a:lnTo>
                                  <a:pt x="591" y="618"/>
                                </a:lnTo>
                                <a:lnTo>
                                  <a:pt x="534" y="677"/>
                                </a:lnTo>
                                <a:lnTo>
                                  <a:pt x="481" y="739"/>
                                </a:lnTo>
                                <a:lnTo>
                                  <a:pt x="430" y="802"/>
                                </a:lnTo>
                                <a:lnTo>
                                  <a:pt x="382" y="867"/>
                                </a:lnTo>
                                <a:lnTo>
                                  <a:pt x="336" y="934"/>
                                </a:lnTo>
                                <a:lnTo>
                                  <a:pt x="292" y="1003"/>
                                </a:lnTo>
                                <a:lnTo>
                                  <a:pt x="251" y="1073"/>
                                </a:lnTo>
                                <a:lnTo>
                                  <a:pt x="215" y="1145"/>
                                </a:lnTo>
                                <a:lnTo>
                                  <a:pt x="180" y="1216"/>
                                </a:lnTo>
                                <a:lnTo>
                                  <a:pt x="148" y="1291"/>
                                </a:lnTo>
                                <a:lnTo>
                                  <a:pt x="120" y="1366"/>
                                </a:lnTo>
                                <a:lnTo>
                                  <a:pt x="95" y="1444"/>
                                </a:lnTo>
                                <a:lnTo>
                                  <a:pt x="73" y="1521"/>
                                </a:lnTo>
                                <a:lnTo>
                                  <a:pt x="53" y="1600"/>
                                </a:lnTo>
                                <a:lnTo>
                                  <a:pt x="36" y="1681"/>
                                </a:lnTo>
                                <a:lnTo>
                                  <a:pt x="24" y="1763"/>
                                </a:lnTo>
                                <a:lnTo>
                                  <a:pt x="12" y="1846"/>
                                </a:lnTo>
                                <a:lnTo>
                                  <a:pt x="5" y="1932"/>
                                </a:lnTo>
                                <a:lnTo>
                                  <a:pt x="1" y="2018"/>
                                </a:lnTo>
                                <a:lnTo>
                                  <a:pt x="0" y="2106"/>
                                </a:lnTo>
                                <a:lnTo>
                                  <a:pt x="0" y="2159"/>
                                </a:lnTo>
                                <a:lnTo>
                                  <a:pt x="2" y="2214"/>
                                </a:lnTo>
                                <a:lnTo>
                                  <a:pt x="4" y="2266"/>
                                </a:lnTo>
                                <a:lnTo>
                                  <a:pt x="8" y="2319"/>
                                </a:lnTo>
                                <a:lnTo>
                                  <a:pt x="12" y="2370"/>
                                </a:lnTo>
                                <a:lnTo>
                                  <a:pt x="20" y="2422"/>
                                </a:lnTo>
                                <a:lnTo>
                                  <a:pt x="27" y="2474"/>
                                </a:lnTo>
                                <a:lnTo>
                                  <a:pt x="36" y="2526"/>
                                </a:lnTo>
                                <a:lnTo>
                                  <a:pt x="46" y="2575"/>
                                </a:lnTo>
                                <a:lnTo>
                                  <a:pt x="57" y="2625"/>
                                </a:lnTo>
                                <a:lnTo>
                                  <a:pt x="68" y="2674"/>
                                </a:lnTo>
                                <a:lnTo>
                                  <a:pt x="82" y="2724"/>
                                </a:lnTo>
                                <a:lnTo>
                                  <a:pt x="112" y="2819"/>
                                </a:lnTo>
                                <a:lnTo>
                                  <a:pt x="129" y="2866"/>
                                </a:lnTo>
                                <a:lnTo>
                                  <a:pt x="147" y="2914"/>
                                </a:lnTo>
                                <a:lnTo>
                                  <a:pt x="186" y="3005"/>
                                </a:lnTo>
                                <a:lnTo>
                                  <a:pt x="207" y="3050"/>
                                </a:lnTo>
                                <a:lnTo>
                                  <a:pt x="230" y="3096"/>
                                </a:lnTo>
                                <a:lnTo>
                                  <a:pt x="252" y="3139"/>
                                </a:lnTo>
                                <a:lnTo>
                                  <a:pt x="277" y="3184"/>
                                </a:lnTo>
                                <a:lnTo>
                                  <a:pt x="303" y="3226"/>
                                </a:lnTo>
                                <a:lnTo>
                                  <a:pt x="331" y="3270"/>
                                </a:lnTo>
                                <a:lnTo>
                                  <a:pt x="358" y="3311"/>
                                </a:lnTo>
                                <a:lnTo>
                                  <a:pt x="389" y="3353"/>
                                </a:lnTo>
                                <a:lnTo>
                                  <a:pt x="451" y="3436"/>
                                </a:lnTo>
                                <a:lnTo>
                                  <a:pt x="483" y="3475"/>
                                </a:lnTo>
                                <a:lnTo>
                                  <a:pt x="518" y="3515"/>
                                </a:lnTo>
                                <a:lnTo>
                                  <a:pt x="554" y="3555"/>
                                </a:lnTo>
                                <a:lnTo>
                                  <a:pt x="591" y="3595"/>
                                </a:lnTo>
                                <a:lnTo>
                                  <a:pt x="665" y="3669"/>
                                </a:lnTo>
                                <a:lnTo>
                                  <a:pt x="742" y="3738"/>
                                </a:lnTo>
                                <a:lnTo>
                                  <a:pt x="780" y="3771"/>
                                </a:lnTo>
                                <a:lnTo>
                                  <a:pt x="820" y="3803"/>
                                </a:lnTo>
                                <a:lnTo>
                                  <a:pt x="901" y="3864"/>
                                </a:lnTo>
                                <a:lnTo>
                                  <a:pt x="983" y="3918"/>
                                </a:lnTo>
                                <a:lnTo>
                                  <a:pt x="1025" y="3944"/>
                                </a:lnTo>
                                <a:lnTo>
                                  <a:pt x="1067" y="3969"/>
                                </a:lnTo>
                                <a:lnTo>
                                  <a:pt x="1154" y="4015"/>
                                </a:lnTo>
                                <a:lnTo>
                                  <a:pt x="1243" y="4056"/>
                                </a:lnTo>
                                <a:lnTo>
                                  <a:pt x="1332" y="4091"/>
                                </a:lnTo>
                                <a:lnTo>
                                  <a:pt x="1378" y="4107"/>
                                </a:lnTo>
                                <a:lnTo>
                                  <a:pt x="1425" y="4122"/>
                                </a:lnTo>
                                <a:lnTo>
                                  <a:pt x="1518" y="4148"/>
                                </a:lnTo>
                                <a:lnTo>
                                  <a:pt x="1566" y="4160"/>
                                </a:lnTo>
                                <a:lnTo>
                                  <a:pt x="1615" y="4171"/>
                                </a:lnTo>
                                <a:lnTo>
                                  <a:pt x="1663" y="4180"/>
                                </a:lnTo>
                                <a:lnTo>
                                  <a:pt x="1712" y="4188"/>
                                </a:lnTo>
                                <a:lnTo>
                                  <a:pt x="1812" y="4201"/>
                                </a:lnTo>
                                <a:lnTo>
                                  <a:pt x="1914" y="4207"/>
                                </a:lnTo>
                                <a:lnTo>
                                  <a:pt x="1966" y="4209"/>
                                </a:lnTo>
                                <a:lnTo>
                                  <a:pt x="2019" y="4210"/>
                                </a:lnTo>
                                <a:lnTo>
                                  <a:pt x="2044" y="4209"/>
                                </a:lnTo>
                                <a:lnTo>
                                  <a:pt x="2070" y="4209"/>
                                </a:lnTo>
                                <a:lnTo>
                                  <a:pt x="2122" y="4207"/>
                                </a:lnTo>
                                <a:lnTo>
                                  <a:pt x="2224" y="4201"/>
                                </a:lnTo>
                                <a:lnTo>
                                  <a:pt x="2324" y="4188"/>
                                </a:lnTo>
                                <a:lnTo>
                                  <a:pt x="2348" y="4183"/>
                                </a:lnTo>
                                <a:lnTo>
                                  <a:pt x="2373" y="4180"/>
                                </a:lnTo>
                                <a:lnTo>
                                  <a:pt x="2423" y="4171"/>
                                </a:lnTo>
                                <a:lnTo>
                                  <a:pt x="2470" y="4160"/>
                                </a:lnTo>
                                <a:lnTo>
                                  <a:pt x="2518" y="4148"/>
                                </a:lnTo>
                                <a:lnTo>
                                  <a:pt x="2565" y="4135"/>
                                </a:lnTo>
                                <a:lnTo>
                                  <a:pt x="2613" y="4122"/>
                                </a:lnTo>
                                <a:lnTo>
                                  <a:pt x="2659" y="4107"/>
                                </a:lnTo>
                                <a:lnTo>
                                  <a:pt x="2681" y="4098"/>
                                </a:lnTo>
                                <a:lnTo>
                                  <a:pt x="2693" y="4094"/>
                                </a:lnTo>
                                <a:lnTo>
                                  <a:pt x="2705" y="4091"/>
                                </a:lnTo>
                                <a:lnTo>
                                  <a:pt x="2750" y="4073"/>
                                </a:lnTo>
                                <a:lnTo>
                                  <a:pt x="2796" y="4056"/>
                                </a:lnTo>
                                <a:lnTo>
                                  <a:pt x="2839" y="4035"/>
                                </a:lnTo>
                                <a:lnTo>
                                  <a:pt x="2861" y="4024"/>
                                </a:lnTo>
                                <a:lnTo>
                                  <a:pt x="2884" y="4015"/>
                                </a:lnTo>
                                <a:lnTo>
                                  <a:pt x="2905" y="4003"/>
                                </a:lnTo>
                                <a:lnTo>
                                  <a:pt x="2927" y="3992"/>
                                </a:lnTo>
                                <a:lnTo>
                                  <a:pt x="2970" y="3969"/>
                                </a:lnTo>
                                <a:lnTo>
                                  <a:pt x="3012" y="3944"/>
                                </a:lnTo>
                                <a:lnTo>
                                  <a:pt x="3055" y="3918"/>
                                </a:lnTo>
                                <a:lnTo>
                                  <a:pt x="3138" y="3864"/>
                                </a:lnTo>
                                <a:lnTo>
                                  <a:pt x="3177" y="3833"/>
                                </a:lnTo>
                                <a:lnTo>
                                  <a:pt x="3218" y="3803"/>
                                </a:lnTo>
                                <a:lnTo>
                                  <a:pt x="3257" y="3771"/>
                                </a:lnTo>
                                <a:lnTo>
                                  <a:pt x="3297" y="3738"/>
                                </a:lnTo>
                                <a:lnTo>
                                  <a:pt x="3374" y="3669"/>
                                </a:lnTo>
                                <a:lnTo>
                                  <a:pt x="3411" y="3632"/>
                                </a:lnTo>
                                <a:lnTo>
                                  <a:pt x="3449" y="3595"/>
                                </a:lnTo>
                                <a:lnTo>
                                  <a:pt x="3484" y="3556"/>
                                </a:lnTo>
                                <a:lnTo>
                                  <a:pt x="3500" y="3536"/>
                                </a:lnTo>
                                <a:lnTo>
                                  <a:pt x="3509" y="3526"/>
                                </a:lnTo>
                                <a:lnTo>
                                  <a:pt x="3518" y="3518"/>
                                </a:lnTo>
                                <a:lnTo>
                                  <a:pt x="3585" y="3439"/>
                                </a:lnTo>
                                <a:lnTo>
                                  <a:pt x="3615" y="3398"/>
                                </a:lnTo>
                                <a:lnTo>
                                  <a:pt x="3629" y="3377"/>
                                </a:lnTo>
                                <a:lnTo>
                                  <a:pt x="3645" y="3358"/>
                                </a:lnTo>
                                <a:lnTo>
                                  <a:pt x="3674" y="3316"/>
                                </a:lnTo>
                                <a:lnTo>
                                  <a:pt x="3703" y="3276"/>
                                </a:lnTo>
                                <a:lnTo>
                                  <a:pt x="3755" y="3191"/>
                                </a:lnTo>
                                <a:lnTo>
                                  <a:pt x="3780" y="3148"/>
                                </a:lnTo>
                                <a:lnTo>
                                  <a:pt x="3791" y="3126"/>
                                </a:lnTo>
                                <a:lnTo>
                                  <a:pt x="3804" y="3105"/>
                                </a:lnTo>
                                <a:lnTo>
                                  <a:pt x="3814" y="3083"/>
                                </a:lnTo>
                                <a:lnTo>
                                  <a:pt x="3826" y="3061"/>
                                </a:lnTo>
                                <a:lnTo>
                                  <a:pt x="3848" y="3017"/>
                                </a:lnTo>
                                <a:lnTo>
                                  <a:pt x="3868" y="2972"/>
                                </a:lnTo>
                                <a:lnTo>
                                  <a:pt x="3873" y="2960"/>
                                </a:lnTo>
                                <a:lnTo>
                                  <a:pt x="3878" y="2949"/>
                                </a:lnTo>
                                <a:lnTo>
                                  <a:pt x="3888" y="2927"/>
                                </a:lnTo>
                                <a:lnTo>
                                  <a:pt x="3878" y="2922"/>
                                </a:lnTo>
                                <a:lnTo>
                                  <a:pt x="3868" y="2917"/>
                                </a:lnTo>
                                <a:lnTo>
                                  <a:pt x="3850" y="2909"/>
                                </a:lnTo>
                                <a:lnTo>
                                  <a:pt x="3830" y="2952"/>
                                </a:lnTo>
                                <a:lnTo>
                                  <a:pt x="3820" y="2974"/>
                                </a:lnTo>
                                <a:lnTo>
                                  <a:pt x="3814" y="2985"/>
                                </a:lnTo>
                                <a:lnTo>
                                  <a:pt x="3810" y="2997"/>
                                </a:lnTo>
                                <a:lnTo>
                                  <a:pt x="3789" y="3039"/>
                                </a:lnTo>
                                <a:lnTo>
                                  <a:pt x="3768" y="3083"/>
                                </a:lnTo>
                                <a:lnTo>
                                  <a:pt x="3744" y="3124"/>
                                </a:lnTo>
                                <a:lnTo>
                                  <a:pt x="3731" y="3145"/>
                                </a:lnTo>
                                <a:lnTo>
                                  <a:pt x="3720" y="3166"/>
                                </a:lnTo>
                                <a:lnTo>
                                  <a:pt x="3695" y="3208"/>
                                </a:lnTo>
                                <a:lnTo>
                                  <a:pt x="3691" y="3212"/>
                                </a:lnTo>
                                <a:lnTo>
                                  <a:pt x="3688" y="3217"/>
                                </a:lnTo>
                                <a:lnTo>
                                  <a:pt x="3681" y="3228"/>
                                </a:lnTo>
                                <a:lnTo>
                                  <a:pt x="3669" y="3250"/>
                                </a:lnTo>
                                <a:lnTo>
                                  <a:pt x="3641" y="3289"/>
                                </a:lnTo>
                                <a:lnTo>
                                  <a:pt x="3612" y="3330"/>
                                </a:lnTo>
                                <a:lnTo>
                                  <a:pt x="3581" y="3369"/>
                                </a:lnTo>
                                <a:lnTo>
                                  <a:pt x="3566" y="3388"/>
                                </a:lnTo>
                                <a:lnTo>
                                  <a:pt x="3551" y="3409"/>
                                </a:lnTo>
                                <a:lnTo>
                                  <a:pt x="3535" y="3427"/>
                                </a:lnTo>
                                <a:lnTo>
                                  <a:pt x="3519" y="3447"/>
                                </a:lnTo>
                                <a:lnTo>
                                  <a:pt x="3487" y="3486"/>
                                </a:lnTo>
                                <a:lnTo>
                                  <a:pt x="3418" y="3562"/>
                                </a:lnTo>
                                <a:lnTo>
                                  <a:pt x="3381" y="3598"/>
                                </a:lnTo>
                                <a:lnTo>
                                  <a:pt x="3362" y="3616"/>
                                </a:lnTo>
                                <a:lnTo>
                                  <a:pt x="3353" y="3624"/>
                                </a:lnTo>
                                <a:lnTo>
                                  <a:pt x="3345" y="3634"/>
                                </a:lnTo>
                                <a:lnTo>
                                  <a:pt x="3306" y="3669"/>
                                </a:lnTo>
                                <a:lnTo>
                                  <a:pt x="3269" y="3704"/>
                                </a:lnTo>
                                <a:lnTo>
                                  <a:pt x="3229" y="3735"/>
                                </a:lnTo>
                                <a:lnTo>
                                  <a:pt x="3209" y="3750"/>
                                </a:lnTo>
                                <a:lnTo>
                                  <a:pt x="3191" y="3767"/>
                                </a:lnTo>
                                <a:lnTo>
                                  <a:pt x="3151" y="3797"/>
                                </a:lnTo>
                                <a:lnTo>
                                  <a:pt x="3141" y="3804"/>
                                </a:lnTo>
                                <a:lnTo>
                                  <a:pt x="3131" y="3811"/>
                                </a:lnTo>
                                <a:lnTo>
                                  <a:pt x="3113" y="3827"/>
                                </a:lnTo>
                                <a:lnTo>
                                  <a:pt x="3071" y="3854"/>
                                </a:lnTo>
                                <a:lnTo>
                                  <a:pt x="3031" y="3880"/>
                                </a:lnTo>
                                <a:lnTo>
                                  <a:pt x="2989" y="3905"/>
                                </a:lnTo>
                                <a:lnTo>
                                  <a:pt x="2968" y="3917"/>
                                </a:lnTo>
                                <a:lnTo>
                                  <a:pt x="2949" y="3930"/>
                                </a:lnTo>
                                <a:lnTo>
                                  <a:pt x="2927" y="3941"/>
                                </a:lnTo>
                                <a:lnTo>
                                  <a:pt x="2906" y="3953"/>
                                </a:lnTo>
                                <a:lnTo>
                                  <a:pt x="2864" y="3974"/>
                                </a:lnTo>
                                <a:lnTo>
                                  <a:pt x="2821" y="3995"/>
                                </a:lnTo>
                                <a:lnTo>
                                  <a:pt x="2809" y="3999"/>
                                </a:lnTo>
                                <a:lnTo>
                                  <a:pt x="2799" y="4005"/>
                                </a:lnTo>
                                <a:lnTo>
                                  <a:pt x="2778" y="4016"/>
                                </a:lnTo>
                                <a:lnTo>
                                  <a:pt x="2733" y="4033"/>
                                </a:lnTo>
                                <a:lnTo>
                                  <a:pt x="2690" y="4051"/>
                                </a:lnTo>
                                <a:lnTo>
                                  <a:pt x="2644" y="4066"/>
                                </a:lnTo>
                                <a:lnTo>
                                  <a:pt x="2599" y="4081"/>
                                </a:lnTo>
                                <a:lnTo>
                                  <a:pt x="2553" y="4094"/>
                                </a:lnTo>
                                <a:lnTo>
                                  <a:pt x="2507" y="4107"/>
                                </a:lnTo>
                                <a:lnTo>
                                  <a:pt x="2413" y="4129"/>
                                </a:lnTo>
                                <a:lnTo>
                                  <a:pt x="2388" y="4132"/>
                                </a:lnTo>
                                <a:lnTo>
                                  <a:pt x="2364" y="4137"/>
                                </a:lnTo>
                                <a:lnTo>
                                  <a:pt x="2317" y="4144"/>
                                </a:lnTo>
                                <a:lnTo>
                                  <a:pt x="2268" y="4151"/>
                                </a:lnTo>
                                <a:lnTo>
                                  <a:pt x="2220" y="4157"/>
                                </a:lnTo>
                                <a:lnTo>
                                  <a:pt x="2120" y="4164"/>
                                </a:lnTo>
                                <a:lnTo>
                                  <a:pt x="2069" y="4166"/>
                                </a:lnTo>
                                <a:lnTo>
                                  <a:pt x="2019" y="4167"/>
                                </a:lnTo>
                                <a:lnTo>
                                  <a:pt x="1967" y="4166"/>
                                </a:lnTo>
                                <a:lnTo>
                                  <a:pt x="1916" y="4164"/>
                                </a:lnTo>
                                <a:lnTo>
                                  <a:pt x="1818" y="4157"/>
                                </a:lnTo>
                                <a:lnTo>
                                  <a:pt x="1719" y="4144"/>
                                </a:lnTo>
                                <a:lnTo>
                                  <a:pt x="1624" y="4129"/>
                                </a:lnTo>
                                <a:lnTo>
                                  <a:pt x="1530" y="4107"/>
                                </a:lnTo>
                                <a:lnTo>
                                  <a:pt x="1437" y="4081"/>
                                </a:lnTo>
                                <a:lnTo>
                                  <a:pt x="1347" y="4051"/>
                                </a:lnTo>
                                <a:lnTo>
                                  <a:pt x="1260" y="4016"/>
                                </a:lnTo>
                                <a:lnTo>
                                  <a:pt x="1172" y="3974"/>
                                </a:lnTo>
                                <a:lnTo>
                                  <a:pt x="1130" y="3953"/>
                                </a:lnTo>
                                <a:lnTo>
                                  <a:pt x="1088" y="3930"/>
                                </a:lnTo>
                                <a:lnTo>
                                  <a:pt x="1005" y="3880"/>
                                </a:lnTo>
                                <a:lnTo>
                                  <a:pt x="964" y="3854"/>
                                </a:lnTo>
                                <a:lnTo>
                                  <a:pt x="925" y="3827"/>
                                </a:lnTo>
                                <a:lnTo>
                                  <a:pt x="884" y="3797"/>
                                </a:lnTo>
                                <a:lnTo>
                                  <a:pt x="845" y="3767"/>
                                </a:lnTo>
                                <a:lnTo>
                                  <a:pt x="769" y="3704"/>
                                </a:lnTo>
                                <a:lnTo>
                                  <a:pt x="693" y="3634"/>
                                </a:lnTo>
                                <a:lnTo>
                                  <a:pt x="621" y="3562"/>
                                </a:lnTo>
                                <a:lnTo>
                                  <a:pt x="585" y="3523"/>
                                </a:lnTo>
                                <a:lnTo>
                                  <a:pt x="551" y="3485"/>
                                </a:lnTo>
                                <a:lnTo>
                                  <a:pt x="484" y="3407"/>
                                </a:lnTo>
                                <a:lnTo>
                                  <a:pt x="452" y="3365"/>
                                </a:lnTo>
                                <a:lnTo>
                                  <a:pt x="423" y="3325"/>
                                </a:lnTo>
                                <a:lnTo>
                                  <a:pt x="394" y="3284"/>
                                </a:lnTo>
                                <a:lnTo>
                                  <a:pt x="367" y="3244"/>
                                </a:lnTo>
                                <a:lnTo>
                                  <a:pt x="314" y="3159"/>
                                </a:lnTo>
                                <a:lnTo>
                                  <a:pt x="289" y="3115"/>
                                </a:lnTo>
                                <a:lnTo>
                                  <a:pt x="266" y="3073"/>
                                </a:lnTo>
                                <a:lnTo>
                                  <a:pt x="243" y="3028"/>
                                </a:lnTo>
                                <a:lnTo>
                                  <a:pt x="222" y="2985"/>
                                </a:lnTo>
                                <a:lnTo>
                                  <a:pt x="185" y="2896"/>
                                </a:lnTo>
                                <a:lnTo>
                                  <a:pt x="166" y="2849"/>
                                </a:lnTo>
                                <a:lnTo>
                                  <a:pt x="149" y="2803"/>
                                </a:lnTo>
                                <a:lnTo>
                                  <a:pt x="134" y="2755"/>
                                </a:lnTo>
                                <a:lnTo>
                                  <a:pt x="120" y="2708"/>
                                </a:lnTo>
                                <a:lnTo>
                                  <a:pt x="107" y="2660"/>
                                </a:lnTo>
                                <a:lnTo>
                                  <a:pt x="95" y="2612"/>
                                </a:lnTo>
                                <a:lnTo>
                                  <a:pt x="84" y="2563"/>
                                </a:lnTo>
                                <a:lnTo>
                                  <a:pt x="76" y="2515"/>
                                </a:lnTo>
                                <a:lnTo>
                                  <a:pt x="59" y="2415"/>
                                </a:lnTo>
                                <a:lnTo>
                                  <a:pt x="52" y="2364"/>
                                </a:lnTo>
                                <a:lnTo>
                                  <a:pt x="48" y="2314"/>
                                </a:lnTo>
                                <a:lnTo>
                                  <a:pt x="43" y="2261"/>
                                </a:lnTo>
                                <a:lnTo>
                                  <a:pt x="41" y="2210"/>
                                </a:lnTo>
                                <a:lnTo>
                                  <a:pt x="39" y="2157"/>
                                </a:lnTo>
                                <a:lnTo>
                                  <a:pt x="39" y="2105"/>
                                </a:lnTo>
                                <a:lnTo>
                                  <a:pt x="41" y="1997"/>
                                </a:lnTo>
                                <a:lnTo>
                                  <a:pt x="48" y="1894"/>
                                </a:lnTo>
                                <a:lnTo>
                                  <a:pt x="59" y="1792"/>
                                </a:lnTo>
                                <a:lnTo>
                                  <a:pt x="76" y="1693"/>
                                </a:lnTo>
                                <a:lnTo>
                                  <a:pt x="95" y="1594"/>
                                </a:lnTo>
                                <a:lnTo>
                                  <a:pt x="120" y="1498"/>
                                </a:lnTo>
                                <a:lnTo>
                                  <a:pt x="149" y="1403"/>
                                </a:lnTo>
                                <a:lnTo>
                                  <a:pt x="185" y="1313"/>
                                </a:lnTo>
                                <a:lnTo>
                                  <a:pt x="222" y="1222"/>
                                </a:lnTo>
                                <a:lnTo>
                                  <a:pt x="266" y="1134"/>
                                </a:lnTo>
                                <a:lnTo>
                                  <a:pt x="314" y="1048"/>
                                </a:lnTo>
                                <a:lnTo>
                                  <a:pt x="367" y="964"/>
                                </a:lnTo>
                                <a:lnTo>
                                  <a:pt x="423" y="880"/>
                                </a:lnTo>
                                <a:lnTo>
                                  <a:pt x="484" y="801"/>
                                </a:lnTo>
                                <a:lnTo>
                                  <a:pt x="551" y="721"/>
                                </a:lnTo>
                                <a:lnTo>
                                  <a:pt x="621" y="646"/>
                                </a:lnTo>
                                <a:lnTo>
                                  <a:pt x="693" y="572"/>
                                </a:lnTo>
                                <a:lnTo>
                                  <a:pt x="769" y="504"/>
                                </a:lnTo>
                                <a:lnTo>
                                  <a:pt x="845" y="440"/>
                                </a:lnTo>
                                <a:lnTo>
                                  <a:pt x="925" y="381"/>
                                </a:lnTo>
                                <a:lnTo>
                                  <a:pt x="1005" y="327"/>
                                </a:lnTo>
                                <a:lnTo>
                                  <a:pt x="1088" y="277"/>
                                </a:lnTo>
                                <a:lnTo>
                                  <a:pt x="1172" y="232"/>
                                </a:lnTo>
                                <a:lnTo>
                                  <a:pt x="1260" y="193"/>
                                </a:lnTo>
                                <a:lnTo>
                                  <a:pt x="1347" y="156"/>
                                </a:lnTo>
                                <a:lnTo>
                                  <a:pt x="1437" y="125"/>
                                </a:lnTo>
                                <a:lnTo>
                                  <a:pt x="1530" y="99"/>
                                </a:lnTo>
                                <a:lnTo>
                                  <a:pt x="1624" y="79"/>
                                </a:lnTo>
                                <a:lnTo>
                                  <a:pt x="1719" y="61"/>
                                </a:lnTo>
                                <a:lnTo>
                                  <a:pt x="1818" y="50"/>
                                </a:lnTo>
                                <a:lnTo>
                                  <a:pt x="1916" y="44"/>
                                </a:lnTo>
                                <a:lnTo>
                                  <a:pt x="2019" y="42"/>
                                </a:lnTo>
                                <a:lnTo>
                                  <a:pt x="2069" y="42"/>
                                </a:lnTo>
                                <a:lnTo>
                                  <a:pt x="2120" y="44"/>
                                </a:lnTo>
                                <a:lnTo>
                                  <a:pt x="2220" y="50"/>
                                </a:lnTo>
                                <a:lnTo>
                                  <a:pt x="2268" y="55"/>
                                </a:lnTo>
                                <a:lnTo>
                                  <a:pt x="2317" y="61"/>
                                </a:lnTo>
                                <a:lnTo>
                                  <a:pt x="2364" y="69"/>
                                </a:lnTo>
                                <a:lnTo>
                                  <a:pt x="2413" y="79"/>
                                </a:lnTo>
                                <a:lnTo>
                                  <a:pt x="2507" y="99"/>
                                </a:lnTo>
                                <a:lnTo>
                                  <a:pt x="2553" y="111"/>
                                </a:lnTo>
                                <a:lnTo>
                                  <a:pt x="2599" y="125"/>
                                </a:lnTo>
                                <a:lnTo>
                                  <a:pt x="2644" y="140"/>
                                </a:lnTo>
                                <a:lnTo>
                                  <a:pt x="2690" y="156"/>
                                </a:lnTo>
                                <a:lnTo>
                                  <a:pt x="2733" y="173"/>
                                </a:lnTo>
                                <a:lnTo>
                                  <a:pt x="2778" y="193"/>
                                </a:lnTo>
                                <a:lnTo>
                                  <a:pt x="2821" y="211"/>
                                </a:lnTo>
                                <a:lnTo>
                                  <a:pt x="2864" y="232"/>
                                </a:lnTo>
                                <a:lnTo>
                                  <a:pt x="2906" y="253"/>
                                </a:lnTo>
                                <a:lnTo>
                                  <a:pt x="2949" y="277"/>
                                </a:lnTo>
                                <a:lnTo>
                                  <a:pt x="2989" y="301"/>
                                </a:lnTo>
                                <a:lnTo>
                                  <a:pt x="3031" y="327"/>
                                </a:lnTo>
                                <a:lnTo>
                                  <a:pt x="3071" y="353"/>
                                </a:lnTo>
                                <a:lnTo>
                                  <a:pt x="3113" y="381"/>
                                </a:lnTo>
                                <a:lnTo>
                                  <a:pt x="3151" y="409"/>
                                </a:lnTo>
                                <a:lnTo>
                                  <a:pt x="3191" y="440"/>
                                </a:lnTo>
                                <a:lnTo>
                                  <a:pt x="3229" y="470"/>
                                </a:lnTo>
                                <a:lnTo>
                                  <a:pt x="3269" y="504"/>
                                </a:lnTo>
                                <a:lnTo>
                                  <a:pt x="3306" y="537"/>
                                </a:lnTo>
                                <a:lnTo>
                                  <a:pt x="3345" y="572"/>
                                </a:lnTo>
                                <a:lnTo>
                                  <a:pt x="3381" y="608"/>
                                </a:lnTo>
                                <a:lnTo>
                                  <a:pt x="3418" y="646"/>
                                </a:lnTo>
                                <a:lnTo>
                                  <a:pt x="3487" y="721"/>
                                </a:lnTo>
                                <a:lnTo>
                                  <a:pt x="3553" y="801"/>
                                </a:lnTo>
                                <a:lnTo>
                                  <a:pt x="3614" y="880"/>
                                </a:lnTo>
                                <a:lnTo>
                                  <a:pt x="3672" y="964"/>
                                </a:lnTo>
                                <a:lnTo>
                                  <a:pt x="3724" y="1048"/>
                                </a:lnTo>
                                <a:lnTo>
                                  <a:pt x="3772" y="1134"/>
                                </a:lnTo>
                                <a:lnTo>
                                  <a:pt x="3794" y="1177"/>
                                </a:lnTo>
                                <a:lnTo>
                                  <a:pt x="3814" y="1222"/>
                                </a:lnTo>
                                <a:lnTo>
                                  <a:pt x="3854" y="1313"/>
                                </a:lnTo>
                                <a:lnTo>
                                  <a:pt x="3887" y="1403"/>
                                </a:lnTo>
                                <a:lnTo>
                                  <a:pt x="3903" y="1450"/>
                                </a:lnTo>
                                <a:lnTo>
                                  <a:pt x="3917" y="1498"/>
                                </a:lnTo>
                                <a:lnTo>
                                  <a:pt x="3942" y="1594"/>
                                </a:lnTo>
                                <a:lnTo>
                                  <a:pt x="3963" y="1693"/>
                                </a:lnTo>
                                <a:lnTo>
                                  <a:pt x="3977" y="1792"/>
                                </a:lnTo>
                                <a:lnTo>
                                  <a:pt x="3990" y="1894"/>
                                </a:lnTo>
                                <a:lnTo>
                                  <a:pt x="3996" y="1997"/>
                                </a:lnTo>
                                <a:lnTo>
                                  <a:pt x="3998" y="2050"/>
                                </a:lnTo>
                                <a:lnTo>
                                  <a:pt x="3999" y="2105"/>
                                </a:lnTo>
                                <a:lnTo>
                                  <a:pt x="3998" y="2157"/>
                                </a:lnTo>
                                <a:lnTo>
                                  <a:pt x="3996" y="2211"/>
                                </a:lnTo>
                                <a:lnTo>
                                  <a:pt x="3993" y="2264"/>
                                </a:lnTo>
                                <a:lnTo>
                                  <a:pt x="3991" y="2290"/>
                                </a:lnTo>
                                <a:lnTo>
                                  <a:pt x="3990" y="2303"/>
                                </a:lnTo>
                                <a:lnTo>
                                  <a:pt x="3990" y="2317"/>
                                </a:lnTo>
                                <a:lnTo>
                                  <a:pt x="3984" y="2368"/>
                                </a:lnTo>
                                <a:lnTo>
                                  <a:pt x="3977" y="2420"/>
                                </a:lnTo>
                                <a:lnTo>
                                  <a:pt x="3970" y="2470"/>
                                </a:lnTo>
                                <a:lnTo>
                                  <a:pt x="3962" y="2521"/>
                                </a:lnTo>
                                <a:lnTo>
                                  <a:pt x="3952" y="2570"/>
                                </a:lnTo>
                                <a:lnTo>
                                  <a:pt x="3940" y="2620"/>
                                </a:lnTo>
                                <a:lnTo>
                                  <a:pt x="3915" y="2718"/>
                                </a:lnTo>
                                <a:lnTo>
                                  <a:pt x="3884" y="2814"/>
                                </a:lnTo>
                                <a:lnTo>
                                  <a:pt x="3867" y="2861"/>
                                </a:lnTo>
                                <a:lnTo>
                                  <a:pt x="3850" y="2909"/>
                                </a:lnTo>
                                <a:lnTo>
                                  <a:pt x="3868" y="2917"/>
                                </a:lnTo>
                                <a:lnTo>
                                  <a:pt x="3878" y="2922"/>
                                </a:lnTo>
                                <a:lnTo>
                                  <a:pt x="3888" y="2927"/>
                                </a:lnTo>
                                <a:lnTo>
                                  <a:pt x="3896" y="2902"/>
                                </a:lnTo>
                                <a:lnTo>
                                  <a:pt x="3906" y="2878"/>
                                </a:lnTo>
                                <a:lnTo>
                                  <a:pt x="3923" y="2830"/>
                                </a:lnTo>
                                <a:lnTo>
                                  <a:pt x="3927" y="2817"/>
                                </a:lnTo>
                                <a:lnTo>
                                  <a:pt x="3931" y="2805"/>
                                </a:lnTo>
                                <a:lnTo>
                                  <a:pt x="3939" y="2781"/>
                                </a:lnTo>
                                <a:lnTo>
                                  <a:pt x="3955" y="2734"/>
                                </a:lnTo>
                                <a:lnTo>
                                  <a:pt x="3968" y="2683"/>
                                </a:lnTo>
                                <a:lnTo>
                                  <a:pt x="3981" y="2633"/>
                                </a:lnTo>
                                <a:lnTo>
                                  <a:pt x="3986" y="2607"/>
                                </a:lnTo>
                                <a:lnTo>
                                  <a:pt x="3992" y="2582"/>
                                </a:lnTo>
                                <a:lnTo>
                                  <a:pt x="4003" y="2532"/>
                                </a:lnTo>
                                <a:lnTo>
                                  <a:pt x="4012" y="2480"/>
                                </a:lnTo>
                                <a:lnTo>
                                  <a:pt x="4015" y="2454"/>
                                </a:lnTo>
                                <a:lnTo>
                                  <a:pt x="4019" y="2429"/>
                                </a:lnTo>
                                <a:lnTo>
                                  <a:pt x="4025" y="2376"/>
                                </a:lnTo>
                                <a:lnTo>
                                  <a:pt x="4032" y="2323"/>
                                </a:lnTo>
                                <a:lnTo>
                                  <a:pt x="4036" y="2269"/>
                                </a:lnTo>
                                <a:lnTo>
                                  <a:pt x="4036" y="2255"/>
                                </a:lnTo>
                                <a:lnTo>
                                  <a:pt x="4037" y="2242"/>
                                </a:lnTo>
                                <a:lnTo>
                                  <a:pt x="4039" y="2216"/>
                                </a:lnTo>
                                <a:lnTo>
                                  <a:pt x="4041" y="2160"/>
                                </a:lnTo>
                                <a:lnTo>
                                  <a:pt x="4042" y="2106"/>
                                </a:lnTo>
                                <a:lnTo>
                                  <a:pt x="4040" y="2041"/>
                                </a:lnTo>
                                <a:lnTo>
                                  <a:pt x="4037" y="1978"/>
                                </a:lnTo>
                                <a:lnTo>
                                  <a:pt x="4033" y="1915"/>
                                </a:lnTo>
                                <a:lnTo>
                                  <a:pt x="4027" y="1853"/>
                                </a:lnTo>
                                <a:lnTo>
                                  <a:pt x="4020" y="1791"/>
                                </a:lnTo>
                                <a:lnTo>
                                  <a:pt x="4011" y="1730"/>
                                </a:lnTo>
                                <a:lnTo>
                                  <a:pt x="4000" y="1670"/>
                                </a:lnTo>
                                <a:lnTo>
                                  <a:pt x="3989" y="1611"/>
                                </a:lnTo>
                                <a:lnTo>
                                  <a:pt x="3974" y="1551"/>
                                </a:lnTo>
                                <a:lnTo>
                                  <a:pt x="3959" y="1494"/>
                                </a:lnTo>
                                <a:lnTo>
                                  <a:pt x="3942" y="1436"/>
                                </a:lnTo>
                                <a:lnTo>
                                  <a:pt x="3924" y="1381"/>
                                </a:lnTo>
                                <a:lnTo>
                                  <a:pt x="3904" y="1324"/>
                                </a:lnTo>
                                <a:lnTo>
                                  <a:pt x="3882" y="1270"/>
                                </a:lnTo>
                                <a:lnTo>
                                  <a:pt x="3859" y="1215"/>
                                </a:lnTo>
                                <a:lnTo>
                                  <a:pt x="3835" y="1163"/>
                                </a:lnTo>
                                <a:lnTo>
                                  <a:pt x="3820" y="1131"/>
                                </a:lnTo>
                                <a:lnTo>
                                  <a:pt x="3805" y="1103"/>
                                </a:lnTo>
                                <a:lnTo>
                                  <a:pt x="3777" y="1052"/>
                                </a:lnTo>
                                <a:lnTo>
                                  <a:pt x="3748" y="1002"/>
                                </a:lnTo>
                                <a:lnTo>
                                  <a:pt x="3718" y="953"/>
                                </a:lnTo>
                                <a:lnTo>
                                  <a:pt x="3686" y="905"/>
                                </a:lnTo>
                                <a:close/>
                              </a:path>
                            </a:pathLst>
                          </a:custGeom>
                          <a:solidFill>
                            <a:srgbClr val="020202"/>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91" name="Freeform 95"/>
                        <wps:cNvSpPr>
                          <a:spLocks/>
                        </wps:cNvSpPr>
                        <wps:spPr bwMode="auto">
                          <a:xfrm>
                            <a:off x="347" y="252"/>
                            <a:ext cx="360" cy="375"/>
                          </a:xfrm>
                          <a:custGeom>
                            <a:avLst/>
                            <a:gdLst>
                              <a:gd name="T0" fmla="*/ 0 w 3960"/>
                              <a:gd name="T1" fmla="*/ 0 h 4125"/>
                              <a:gd name="T2" fmla="*/ 0 w 3960"/>
                              <a:gd name="T3" fmla="*/ 0 h 4125"/>
                              <a:gd name="T4" fmla="*/ 0 w 3960"/>
                              <a:gd name="T5" fmla="*/ 0 h 4125"/>
                              <a:gd name="T6" fmla="*/ 0 w 3960"/>
                              <a:gd name="T7" fmla="*/ 0 h 4125"/>
                              <a:gd name="T8" fmla="*/ 0 w 3960"/>
                              <a:gd name="T9" fmla="*/ 0 h 4125"/>
                              <a:gd name="T10" fmla="*/ 0 w 3960"/>
                              <a:gd name="T11" fmla="*/ 0 h 4125"/>
                              <a:gd name="T12" fmla="*/ 0 w 3960"/>
                              <a:gd name="T13" fmla="*/ 0 h 4125"/>
                              <a:gd name="T14" fmla="*/ 0 w 3960"/>
                              <a:gd name="T15" fmla="*/ 0 h 4125"/>
                              <a:gd name="T16" fmla="*/ 0 w 3960"/>
                              <a:gd name="T17" fmla="*/ 0 h 4125"/>
                              <a:gd name="T18" fmla="*/ 0 w 3960"/>
                              <a:gd name="T19" fmla="*/ 0 h 4125"/>
                              <a:gd name="T20" fmla="*/ 0 w 3960"/>
                              <a:gd name="T21" fmla="*/ 0 h 4125"/>
                              <a:gd name="T22" fmla="*/ 0 w 3960"/>
                              <a:gd name="T23" fmla="*/ 0 h 4125"/>
                              <a:gd name="T24" fmla="*/ 0 w 3960"/>
                              <a:gd name="T25" fmla="*/ 0 h 4125"/>
                              <a:gd name="T26" fmla="*/ 0 w 3960"/>
                              <a:gd name="T27" fmla="*/ 0 h 4125"/>
                              <a:gd name="T28" fmla="*/ 0 w 3960"/>
                              <a:gd name="T29" fmla="*/ 0 h 4125"/>
                              <a:gd name="T30" fmla="*/ 0 w 3960"/>
                              <a:gd name="T31" fmla="*/ 0 h 4125"/>
                              <a:gd name="T32" fmla="*/ 0 w 3960"/>
                              <a:gd name="T33" fmla="*/ 0 h 4125"/>
                              <a:gd name="T34" fmla="*/ 0 w 3960"/>
                              <a:gd name="T35" fmla="*/ 0 h 4125"/>
                              <a:gd name="T36" fmla="*/ 0 w 3960"/>
                              <a:gd name="T37" fmla="*/ 0 h 4125"/>
                              <a:gd name="T38" fmla="*/ 0 w 3960"/>
                              <a:gd name="T39" fmla="*/ 0 h 4125"/>
                              <a:gd name="T40" fmla="*/ 0 w 3960"/>
                              <a:gd name="T41" fmla="*/ 0 h 4125"/>
                              <a:gd name="T42" fmla="*/ 0 w 3960"/>
                              <a:gd name="T43" fmla="*/ 0 h 4125"/>
                              <a:gd name="T44" fmla="*/ 0 w 3960"/>
                              <a:gd name="T45" fmla="*/ 0 h 4125"/>
                              <a:gd name="T46" fmla="*/ 0 w 3960"/>
                              <a:gd name="T47" fmla="*/ 0 h 4125"/>
                              <a:gd name="T48" fmla="*/ 0 w 3960"/>
                              <a:gd name="T49" fmla="*/ 0 h 4125"/>
                              <a:gd name="T50" fmla="*/ 0 w 3960"/>
                              <a:gd name="T51" fmla="*/ 0 h 4125"/>
                              <a:gd name="T52" fmla="*/ 0 w 3960"/>
                              <a:gd name="T53" fmla="*/ 0 h 4125"/>
                              <a:gd name="T54" fmla="*/ 0 w 3960"/>
                              <a:gd name="T55" fmla="*/ 0 h 4125"/>
                              <a:gd name="T56" fmla="*/ 0 w 3960"/>
                              <a:gd name="T57" fmla="*/ 0 h 4125"/>
                              <a:gd name="T58" fmla="*/ 0 w 3960"/>
                              <a:gd name="T59" fmla="*/ 0 h 4125"/>
                              <a:gd name="T60" fmla="*/ 0 w 3960"/>
                              <a:gd name="T61" fmla="*/ 0 h 4125"/>
                              <a:gd name="T62" fmla="*/ 0 w 3960"/>
                              <a:gd name="T63" fmla="*/ 0 h 4125"/>
                              <a:gd name="T64" fmla="*/ 0 w 3960"/>
                              <a:gd name="T65" fmla="*/ 0 h 4125"/>
                              <a:gd name="T66" fmla="*/ 0 w 3960"/>
                              <a:gd name="T67" fmla="*/ 0 h 4125"/>
                              <a:gd name="T68" fmla="*/ 0 w 3960"/>
                              <a:gd name="T69" fmla="*/ 0 h 4125"/>
                              <a:gd name="T70" fmla="*/ 0 w 3960"/>
                              <a:gd name="T71" fmla="*/ 0 h 4125"/>
                              <a:gd name="T72" fmla="*/ 0 w 3960"/>
                              <a:gd name="T73" fmla="*/ 0 h 4125"/>
                              <a:gd name="T74" fmla="*/ 0 w 3960"/>
                              <a:gd name="T75" fmla="*/ 0 h 4125"/>
                              <a:gd name="T76" fmla="*/ 0 w 3960"/>
                              <a:gd name="T77" fmla="*/ 0 h 4125"/>
                              <a:gd name="T78" fmla="*/ 0 w 3960"/>
                              <a:gd name="T79" fmla="*/ 0 h 4125"/>
                              <a:gd name="T80" fmla="*/ 0 w 3960"/>
                              <a:gd name="T81" fmla="*/ 0 h 4125"/>
                              <a:gd name="T82" fmla="*/ 0 w 3960"/>
                              <a:gd name="T83" fmla="*/ 0 h 4125"/>
                              <a:gd name="T84" fmla="*/ 0 w 3960"/>
                              <a:gd name="T85" fmla="*/ 0 h 4125"/>
                              <a:gd name="T86" fmla="*/ 0 w 3960"/>
                              <a:gd name="T87" fmla="*/ 0 h 4125"/>
                              <a:gd name="T88" fmla="*/ 0 w 3960"/>
                              <a:gd name="T89" fmla="*/ 0 h 4125"/>
                              <a:gd name="T90" fmla="*/ 0 w 3960"/>
                              <a:gd name="T91" fmla="*/ 0 h 4125"/>
                              <a:gd name="T92" fmla="*/ 0 w 3960"/>
                              <a:gd name="T93" fmla="*/ 0 h 4125"/>
                              <a:gd name="T94" fmla="*/ 0 w 3960"/>
                              <a:gd name="T95" fmla="*/ 0 h 4125"/>
                              <a:gd name="T96" fmla="*/ 0 w 3960"/>
                              <a:gd name="T97" fmla="*/ 0 h 4125"/>
                              <a:gd name="T98" fmla="*/ 0 w 3960"/>
                              <a:gd name="T99" fmla="*/ 0 h 4125"/>
                              <a:gd name="T100" fmla="*/ 0 w 3960"/>
                              <a:gd name="T101" fmla="*/ 0 h 4125"/>
                              <a:gd name="T102" fmla="*/ 0 w 3960"/>
                              <a:gd name="T103" fmla="*/ 0 h 4125"/>
                              <a:gd name="T104" fmla="*/ 0 w 3960"/>
                              <a:gd name="T105" fmla="*/ 0 h 4125"/>
                              <a:gd name="T106" fmla="*/ 0 w 3960"/>
                              <a:gd name="T107" fmla="*/ 0 h 4125"/>
                              <a:gd name="T108" fmla="*/ 0 w 3960"/>
                              <a:gd name="T109" fmla="*/ 0 h 4125"/>
                              <a:gd name="T110" fmla="*/ 0 w 3960"/>
                              <a:gd name="T111" fmla="*/ 0 h 4125"/>
                              <a:gd name="T112" fmla="*/ 0 w 3960"/>
                              <a:gd name="T113" fmla="*/ 0 h 4125"/>
                              <a:gd name="T114" fmla="*/ 0 w 3960"/>
                              <a:gd name="T115" fmla="*/ 0 h 412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960"/>
                              <a:gd name="T175" fmla="*/ 0 h 4125"/>
                              <a:gd name="T176" fmla="*/ 3960 w 3960"/>
                              <a:gd name="T177" fmla="*/ 4125 h 412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960" h="4125">
                                <a:moveTo>
                                  <a:pt x="3379" y="604"/>
                                </a:moveTo>
                                <a:lnTo>
                                  <a:pt x="3342" y="566"/>
                                </a:lnTo>
                                <a:lnTo>
                                  <a:pt x="3306" y="530"/>
                                </a:lnTo>
                                <a:lnTo>
                                  <a:pt x="3267" y="495"/>
                                </a:lnTo>
                                <a:lnTo>
                                  <a:pt x="3230" y="462"/>
                                </a:lnTo>
                                <a:lnTo>
                                  <a:pt x="3190" y="428"/>
                                </a:lnTo>
                                <a:lnTo>
                                  <a:pt x="3152" y="398"/>
                                </a:lnTo>
                                <a:lnTo>
                                  <a:pt x="3112" y="367"/>
                                </a:lnTo>
                                <a:lnTo>
                                  <a:pt x="3074" y="339"/>
                                </a:lnTo>
                                <a:lnTo>
                                  <a:pt x="3032" y="311"/>
                                </a:lnTo>
                                <a:lnTo>
                                  <a:pt x="2992" y="285"/>
                                </a:lnTo>
                                <a:lnTo>
                                  <a:pt x="2950" y="259"/>
                                </a:lnTo>
                                <a:lnTo>
                                  <a:pt x="2910" y="235"/>
                                </a:lnTo>
                                <a:lnTo>
                                  <a:pt x="2867" y="211"/>
                                </a:lnTo>
                                <a:lnTo>
                                  <a:pt x="2825" y="190"/>
                                </a:lnTo>
                                <a:lnTo>
                                  <a:pt x="2782" y="169"/>
                                </a:lnTo>
                                <a:lnTo>
                                  <a:pt x="2739" y="151"/>
                                </a:lnTo>
                                <a:lnTo>
                                  <a:pt x="2694" y="131"/>
                                </a:lnTo>
                                <a:lnTo>
                                  <a:pt x="2651" y="114"/>
                                </a:lnTo>
                                <a:lnTo>
                                  <a:pt x="2605" y="98"/>
                                </a:lnTo>
                                <a:lnTo>
                                  <a:pt x="2560" y="83"/>
                                </a:lnTo>
                                <a:lnTo>
                                  <a:pt x="2514" y="69"/>
                                </a:lnTo>
                                <a:lnTo>
                                  <a:pt x="2468" y="57"/>
                                </a:lnTo>
                                <a:lnTo>
                                  <a:pt x="2374" y="37"/>
                                </a:lnTo>
                                <a:lnTo>
                                  <a:pt x="2325" y="27"/>
                                </a:lnTo>
                                <a:lnTo>
                                  <a:pt x="2278" y="19"/>
                                </a:lnTo>
                                <a:lnTo>
                                  <a:pt x="2229" y="13"/>
                                </a:lnTo>
                                <a:lnTo>
                                  <a:pt x="2181" y="8"/>
                                </a:lnTo>
                                <a:lnTo>
                                  <a:pt x="2081" y="2"/>
                                </a:lnTo>
                                <a:lnTo>
                                  <a:pt x="2030" y="0"/>
                                </a:lnTo>
                                <a:lnTo>
                                  <a:pt x="1980" y="0"/>
                                </a:lnTo>
                                <a:lnTo>
                                  <a:pt x="1877" y="2"/>
                                </a:lnTo>
                                <a:lnTo>
                                  <a:pt x="1779" y="8"/>
                                </a:lnTo>
                                <a:lnTo>
                                  <a:pt x="1680" y="19"/>
                                </a:lnTo>
                                <a:lnTo>
                                  <a:pt x="1585" y="37"/>
                                </a:lnTo>
                                <a:lnTo>
                                  <a:pt x="1491" y="57"/>
                                </a:lnTo>
                                <a:lnTo>
                                  <a:pt x="1398" y="83"/>
                                </a:lnTo>
                                <a:lnTo>
                                  <a:pt x="1308" y="114"/>
                                </a:lnTo>
                                <a:lnTo>
                                  <a:pt x="1221" y="151"/>
                                </a:lnTo>
                                <a:lnTo>
                                  <a:pt x="1133" y="190"/>
                                </a:lnTo>
                                <a:lnTo>
                                  <a:pt x="1049" y="235"/>
                                </a:lnTo>
                                <a:lnTo>
                                  <a:pt x="966" y="285"/>
                                </a:lnTo>
                                <a:lnTo>
                                  <a:pt x="886" y="339"/>
                                </a:lnTo>
                                <a:lnTo>
                                  <a:pt x="806" y="398"/>
                                </a:lnTo>
                                <a:lnTo>
                                  <a:pt x="730" y="462"/>
                                </a:lnTo>
                                <a:lnTo>
                                  <a:pt x="654" y="530"/>
                                </a:lnTo>
                                <a:lnTo>
                                  <a:pt x="582" y="604"/>
                                </a:lnTo>
                                <a:lnTo>
                                  <a:pt x="512" y="679"/>
                                </a:lnTo>
                                <a:lnTo>
                                  <a:pt x="445" y="759"/>
                                </a:lnTo>
                                <a:lnTo>
                                  <a:pt x="384" y="838"/>
                                </a:lnTo>
                                <a:lnTo>
                                  <a:pt x="328" y="922"/>
                                </a:lnTo>
                                <a:lnTo>
                                  <a:pt x="275" y="1006"/>
                                </a:lnTo>
                                <a:lnTo>
                                  <a:pt x="227" y="1092"/>
                                </a:lnTo>
                                <a:lnTo>
                                  <a:pt x="183" y="1180"/>
                                </a:lnTo>
                                <a:lnTo>
                                  <a:pt x="146" y="1271"/>
                                </a:lnTo>
                                <a:lnTo>
                                  <a:pt x="110" y="1361"/>
                                </a:lnTo>
                                <a:lnTo>
                                  <a:pt x="81" y="1456"/>
                                </a:lnTo>
                                <a:lnTo>
                                  <a:pt x="56" y="1552"/>
                                </a:lnTo>
                                <a:lnTo>
                                  <a:pt x="37" y="1651"/>
                                </a:lnTo>
                                <a:lnTo>
                                  <a:pt x="20" y="1750"/>
                                </a:lnTo>
                                <a:lnTo>
                                  <a:pt x="9" y="1852"/>
                                </a:lnTo>
                                <a:lnTo>
                                  <a:pt x="2" y="1955"/>
                                </a:lnTo>
                                <a:lnTo>
                                  <a:pt x="0" y="2063"/>
                                </a:lnTo>
                                <a:lnTo>
                                  <a:pt x="0" y="2115"/>
                                </a:lnTo>
                                <a:lnTo>
                                  <a:pt x="2" y="2168"/>
                                </a:lnTo>
                                <a:lnTo>
                                  <a:pt x="4" y="2219"/>
                                </a:lnTo>
                                <a:lnTo>
                                  <a:pt x="9" y="2272"/>
                                </a:lnTo>
                                <a:lnTo>
                                  <a:pt x="13" y="2322"/>
                                </a:lnTo>
                                <a:lnTo>
                                  <a:pt x="20" y="2373"/>
                                </a:lnTo>
                                <a:lnTo>
                                  <a:pt x="37" y="2473"/>
                                </a:lnTo>
                                <a:lnTo>
                                  <a:pt x="45" y="2521"/>
                                </a:lnTo>
                                <a:lnTo>
                                  <a:pt x="56" y="2570"/>
                                </a:lnTo>
                                <a:lnTo>
                                  <a:pt x="68" y="2618"/>
                                </a:lnTo>
                                <a:lnTo>
                                  <a:pt x="81" y="2666"/>
                                </a:lnTo>
                                <a:lnTo>
                                  <a:pt x="95" y="2713"/>
                                </a:lnTo>
                                <a:lnTo>
                                  <a:pt x="110" y="2761"/>
                                </a:lnTo>
                                <a:lnTo>
                                  <a:pt x="127" y="2807"/>
                                </a:lnTo>
                                <a:lnTo>
                                  <a:pt x="146" y="2854"/>
                                </a:lnTo>
                                <a:lnTo>
                                  <a:pt x="183" y="2943"/>
                                </a:lnTo>
                                <a:lnTo>
                                  <a:pt x="204" y="2986"/>
                                </a:lnTo>
                                <a:lnTo>
                                  <a:pt x="227" y="3031"/>
                                </a:lnTo>
                                <a:lnTo>
                                  <a:pt x="250" y="3073"/>
                                </a:lnTo>
                                <a:lnTo>
                                  <a:pt x="275" y="3117"/>
                                </a:lnTo>
                                <a:lnTo>
                                  <a:pt x="328" y="3202"/>
                                </a:lnTo>
                                <a:lnTo>
                                  <a:pt x="355" y="3242"/>
                                </a:lnTo>
                                <a:lnTo>
                                  <a:pt x="384" y="3283"/>
                                </a:lnTo>
                                <a:lnTo>
                                  <a:pt x="413" y="3323"/>
                                </a:lnTo>
                                <a:lnTo>
                                  <a:pt x="445" y="3365"/>
                                </a:lnTo>
                                <a:lnTo>
                                  <a:pt x="512" y="3443"/>
                                </a:lnTo>
                                <a:lnTo>
                                  <a:pt x="546" y="3481"/>
                                </a:lnTo>
                                <a:lnTo>
                                  <a:pt x="582" y="3520"/>
                                </a:lnTo>
                                <a:lnTo>
                                  <a:pt x="654" y="3592"/>
                                </a:lnTo>
                                <a:lnTo>
                                  <a:pt x="730" y="3662"/>
                                </a:lnTo>
                                <a:lnTo>
                                  <a:pt x="806" y="3725"/>
                                </a:lnTo>
                                <a:lnTo>
                                  <a:pt x="845" y="3755"/>
                                </a:lnTo>
                                <a:lnTo>
                                  <a:pt x="886" y="3785"/>
                                </a:lnTo>
                                <a:lnTo>
                                  <a:pt x="925" y="3812"/>
                                </a:lnTo>
                                <a:lnTo>
                                  <a:pt x="966" y="3838"/>
                                </a:lnTo>
                                <a:lnTo>
                                  <a:pt x="1049" y="3888"/>
                                </a:lnTo>
                                <a:lnTo>
                                  <a:pt x="1091" y="3911"/>
                                </a:lnTo>
                                <a:lnTo>
                                  <a:pt x="1133" y="3932"/>
                                </a:lnTo>
                                <a:lnTo>
                                  <a:pt x="1221" y="3974"/>
                                </a:lnTo>
                                <a:lnTo>
                                  <a:pt x="1308" y="4009"/>
                                </a:lnTo>
                                <a:lnTo>
                                  <a:pt x="1398" y="4039"/>
                                </a:lnTo>
                                <a:lnTo>
                                  <a:pt x="1491" y="4065"/>
                                </a:lnTo>
                                <a:lnTo>
                                  <a:pt x="1585" y="4087"/>
                                </a:lnTo>
                                <a:lnTo>
                                  <a:pt x="1680" y="4102"/>
                                </a:lnTo>
                                <a:lnTo>
                                  <a:pt x="1779" y="4115"/>
                                </a:lnTo>
                                <a:lnTo>
                                  <a:pt x="1877" y="4122"/>
                                </a:lnTo>
                                <a:lnTo>
                                  <a:pt x="1928" y="4124"/>
                                </a:lnTo>
                                <a:lnTo>
                                  <a:pt x="1980" y="4125"/>
                                </a:lnTo>
                                <a:lnTo>
                                  <a:pt x="2030" y="4124"/>
                                </a:lnTo>
                                <a:lnTo>
                                  <a:pt x="2081" y="4122"/>
                                </a:lnTo>
                                <a:lnTo>
                                  <a:pt x="2181" y="4115"/>
                                </a:lnTo>
                                <a:lnTo>
                                  <a:pt x="2229" y="4109"/>
                                </a:lnTo>
                                <a:lnTo>
                                  <a:pt x="2278" y="4102"/>
                                </a:lnTo>
                                <a:lnTo>
                                  <a:pt x="2325" y="4095"/>
                                </a:lnTo>
                                <a:lnTo>
                                  <a:pt x="2349" y="4090"/>
                                </a:lnTo>
                                <a:lnTo>
                                  <a:pt x="2374" y="4087"/>
                                </a:lnTo>
                                <a:lnTo>
                                  <a:pt x="2468" y="4065"/>
                                </a:lnTo>
                                <a:lnTo>
                                  <a:pt x="2514" y="4052"/>
                                </a:lnTo>
                                <a:lnTo>
                                  <a:pt x="2560" y="4039"/>
                                </a:lnTo>
                                <a:lnTo>
                                  <a:pt x="2605" y="4024"/>
                                </a:lnTo>
                                <a:lnTo>
                                  <a:pt x="2651" y="4009"/>
                                </a:lnTo>
                                <a:lnTo>
                                  <a:pt x="2694" y="3991"/>
                                </a:lnTo>
                                <a:lnTo>
                                  <a:pt x="2739" y="3974"/>
                                </a:lnTo>
                                <a:lnTo>
                                  <a:pt x="2760" y="3963"/>
                                </a:lnTo>
                                <a:lnTo>
                                  <a:pt x="2770" y="3957"/>
                                </a:lnTo>
                                <a:lnTo>
                                  <a:pt x="2782" y="3953"/>
                                </a:lnTo>
                                <a:lnTo>
                                  <a:pt x="2825" y="3932"/>
                                </a:lnTo>
                                <a:lnTo>
                                  <a:pt x="2867" y="3911"/>
                                </a:lnTo>
                                <a:lnTo>
                                  <a:pt x="2888" y="3899"/>
                                </a:lnTo>
                                <a:lnTo>
                                  <a:pt x="2910" y="3888"/>
                                </a:lnTo>
                                <a:lnTo>
                                  <a:pt x="2929" y="3875"/>
                                </a:lnTo>
                                <a:lnTo>
                                  <a:pt x="2950" y="3863"/>
                                </a:lnTo>
                                <a:lnTo>
                                  <a:pt x="2992" y="3838"/>
                                </a:lnTo>
                                <a:lnTo>
                                  <a:pt x="3032" y="3812"/>
                                </a:lnTo>
                                <a:lnTo>
                                  <a:pt x="3074" y="3785"/>
                                </a:lnTo>
                                <a:lnTo>
                                  <a:pt x="3092" y="3769"/>
                                </a:lnTo>
                                <a:lnTo>
                                  <a:pt x="3102" y="3762"/>
                                </a:lnTo>
                                <a:lnTo>
                                  <a:pt x="3112" y="3755"/>
                                </a:lnTo>
                                <a:lnTo>
                                  <a:pt x="3152" y="3725"/>
                                </a:lnTo>
                                <a:lnTo>
                                  <a:pt x="3170" y="3708"/>
                                </a:lnTo>
                                <a:lnTo>
                                  <a:pt x="3190" y="3693"/>
                                </a:lnTo>
                                <a:lnTo>
                                  <a:pt x="3230" y="3662"/>
                                </a:lnTo>
                                <a:lnTo>
                                  <a:pt x="3267" y="3627"/>
                                </a:lnTo>
                                <a:lnTo>
                                  <a:pt x="3306" y="3592"/>
                                </a:lnTo>
                                <a:lnTo>
                                  <a:pt x="3314" y="3582"/>
                                </a:lnTo>
                                <a:lnTo>
                                  <a:pt x="3323" y="3574"/>
                                </a:lnTo>
                                <a:lnTo>
                                  <a:pt x="3342" y="3556"/>
                                </a:lnTo>
                                <a:lnTo>
                                  <a:pt x="3379" y="3520"/>
                                </a:lnTo>
                                <a:lnTo>
                                  <a:pt x="3448" y="3444"/>
                                </a:lnTo>
                                <a:lnTo>
                                  <a:pt x="3480" y="3405"/>
                                </a:lnTo>
                                <a:lnTo>
                                  <a:pt x="3496" y="3385"/>
                                </a:lnTo>
                                <a:lnTo>
                                  <a:pt x="3512" y="3367"/>
                                </a:lnTo>
                                <a:lnTo>
                                  <a:pt x="3527" y="3346"/>
                                </a:lnTo>
                                <a:lnTo>
                                  <a:pt x="3542" y="3327"/>
                                </a:lnTo>
                                <a:lnTo>
                                  <a:pt x="3573" y="3288"/>
                                </a:lnTo>
                                <a:lnTo>
                                  <a:pt x="3602" y="3247"/>
                                </a:lnTo>
                                <a:lnTo>
                                  <a:pt x="3630" y="3208"/>
                                </a:lnTo>
                                <a:lnTo>
                                  <a:pt x="3642" y="3186"/>
                                </a:lnTo>
                                <a:lnTo>
                                  <a:pt x="3649" y="3175"/>
                                </a:lnTo>
                                <a:lnTo>
                                  <a:pt x="3652" y="3170"/>
                                </a:lnTo>
                                <a:lnTo>
                                  <a:pt x="3656" y="3166"/>
                                </a:lnTo>
                                <a:lnTo>
                                  <a:pt x="3681" y="3124"/>
                                </a:lnTo>
                                <a:lnTo>
                                  <a:pt x="3692" y="3103"/>
                                </a:lnTo>
                                <a:lnTo>
                                  <a:pt x="3705" y="3082"/>
                                </a:lnTo>
                                <a:lnTo>
                                  <a:pt x="3729" y="3041"/>
                                </a:lnTo>
                                <a:lnTo>
                                  <a:pt x="3750" y="2997"/>
                                </a:lnTo>
                                <a:lnTo>
                                  <a:pt x="3771" y="2955"/>
                                </a:lnTo>
                                <a:lnTo>
                                  <a:pt x="3775" y="2943"/>
                                </a:lnTo>
                                <a:lnTo>
                                  <a:pt x="3781" y="2932"/>
                                </a:lnTo>
                                <a:lnTo>
                                  <a:pt x="3791" y="2910"/>
                                </a:lnTo>
                                <a:lnTo>
                                  <a:pt x="3811" y="2867"/>
                                </a:lnTo>
                                <a:lnTo>
                                  <a:pt x="3753" y="2836"/>
                                </a:lnTo>
                                <a:lnTo>
                                  <a:pt x="3716" y="2921"/>
                                </a:lnTo>
                                <a:lnTo>
                                  <a:pt x="3695" y="2962"/>
                                </a:lnTo>
                                <a:lnTo>
                                  <a:pt x="3674" y="3005"/>
                                </a:lnTo>
                                <a:lnTo>
                                  <a:pt x="3652" y="3045"/>
                                </a:lnTo>
                                <a:lnTo>
                                  <a:pt x="3629" y="3086"/>
                                </a:lnTo>
                                <a:lnTo>
                                  <a:pt x="3604" y="3127"/>
                                </a:lnTo>
                                <a:lnTo>
                                  <a:pt x="3579" y="3168"/>
                                </a:lnTo>
                                <a:lnTo>
                                  <a:pt x="3552" y="3207"/>
                                </a:lnTo>
                                <a:lnTo>
                                  <a:pt x="3524" y="3246"/>
                                </a:lnTo>
                                <a:lnTo>
                                  <a:pt x="3495" y="3284"/>
                                </a:lnTo>
                                <a:lnTo>
                                  <a:pt x="3466" y="3323"/>
                                </a:lnTo>
                                <a:lnTo>
                                  <a:pt x="3434" y="3360"/>
                                </a:lnTo>
                                <a:lnTo>
                                  <a:pt x="3418" y="3379"/>
                                </a:lnTo>
                                <a:lnTo>
                                  <a:pt x="3402" y="3398"/>
                                </a:lnTo>
                                <a:lnTo>
                                  <a:pt x="3336" y="3472"/>
                                </a:lnTo>
                                <a:lnTo>
                                  <a:pt x="3299" y="3507"/>
                                </a:lnTo>
                                <a:lnTo>
                                  <a:pt x="3264" y="3542"/>
                                </a:lnTo>
                                <a:lnTo>
                                  <a:pt x="3227" y="3576"/>
                                </a:lnTo>
                                <a:lnTo>
                                  <a:pt x="3191" y="3608"/>
                                </a:lnTo>
                                <a:lnTo>
                                  <a:pt x="3116" y="3669"/>
                                </a:lnTo>
                                <a:lnTo>
                                  <a:pt x="3106" y="3676"/>
                                </a:lnTo>
                                <a:lnTo>
                                  <a:pt x="3097" y="3683"/>
                                </a:lnTo>
                                <a:lnTo>
                                  <a:pt x="3078" y="3699"/>
                                </a:lnTo>
                                <a:lnTo>
                                  <a:pt x="3040" y="3728"/>
                                </a:lnTo>
                                <a:lnTo>
                                  <a:pt x="2961" y="3780"/>
                                </a:lnTo>
                                <a:lnTo>
                                  <a:pt x="2921" y="3804"/>
                                </a:lnTo>
                                <a:lnTo>
                                  <a:pt x="2881" y="3828"/>
                                </a:lnTo>
                                <a:lnTo>
                                  <a:pt x="2840" y="3850"/>
                                </a:lnTo>
                                <a:lnTo>
                                  <a:pt x="2799" y="3872"/>
                                </a:lnTo>
                                <a:lnTo>
                                  <a:pt x="2716" y="3911"/>
                                </a:lnTo>
                                <a:lnTo>
                                  <a:pt x="2673" y="3927"/>
                                </a:lnTo>
                                <a:lnTo>
                                  <a:pt x="2661" y="3930"/>
                                </a:lnTo>
                                <a:lnTo>
                                  <a:pt x="2651" y="3935"/>
                                </a:lnTo>
                                <a:lnTo>
                                  <a:pt x="2630" y="3943"/>
                                </a:lnTo>
                                <a:lnTo>
                                  <a:pt x="2543" y="3974"/>
                                </a:lnTo>
                                <a:lnTo>
                                  <a:pt x="2497" y="3987"/>
                                </a:lnTo>
                                <a:lnTo>
                                  <a:pt x="2453" y="3999"/>
                                </a:lnTo>
                                <a:lnTo>
                                  <a:pt x="2408" y="4010"/>
                                </a:lnTo>
                                <a:lnTo>
                                  <a:pt x="2363" y="4021"/>
                                </a:lnTo>
                                <a:lnTo>
                                  <a:pt x="2269" y="4036"/>
                                </a:lnTo>
                                <a:lnTo>
                                  <a:pt x="2221" y="4042"/>
                                </a:lnTo>
                                <a:lnTo>
                                  <a:pt x="2198" y="4044"/>
                                </a:lnTo>
                                <a:lnTo>
                                  <a:pt x="2175" y="4048"/>
                                </a:lnTo>
                                <a:lnTo>
                                  <a:pt x="2150" y="4049"/>
                                </a:lnTo>
                                <a:lnTo>
                                  <a:pt x="2126" y="4051"/>
                                </a:lnTo>
                                <a:lnTo>
                                  <a:pt x="2078" y="4054"/>
                                </a:lnTo>
                                <a:lnTo>
                                  <a:pt x="2028" y="4056"/>
                                </a:lnTo>
                                <a:lnTo>
                                  <a:pt x="1980" y="4058"/>
                                </a:lnTo>
                                <a:lnTo>
                                  <a:pt x="1930" y="4056"/>
                                </a:lnTo>
                                <a:lnTo>
                                  <a:pt x="1882" y="4054"/>
                                </a:lnTo>
                                <a:lnTo>
                                  <a:pt x="1785" y="4048"/>
                                </a:lnTo>
                                <a:lnTo>
                                  <a:pt x="1737" y="4042"/>
                                </a:lnTo>
                                <a:lnTo>
                                  <a:pt x="1690" y="4036"/>
                                </a:lnTo>
                                <a:lnTo>
                                  <a:pt x="1598" y="4021"/>
                                </a:lnTo>
                                <a:lnTo>
                                  <a:pt x="1505" y="3999"/>
                                </a:lnTo>
                                <a:lnTo>
                                  <a:pt x="1461" y="3987"/>
                                </a:lnTo>
                                <a:lnTo>
                                  <a:pt x="1417" y="3974"/>
                                </a:lnTo>
                                <a:lnTo>
                                  <a:pt x="1329" y="3943"/>
                                </a:lnTo>
                                <a:lnTo>
                                  <a:pt x="1244" y="3911"/>
                                </a:lnTo>
                                <a:lnTo>
                                  <a:pt x="1160" y="3872"/>
                                </a:lnTo>
                                <a:lnTo>
                                  <a:pt x="1078" y="3828"/>
                                </a:lnTo>
                                <a:lnTo>
                                  <a:pt x="998" y="3780"/>
                                </a:lnTo>
                                <a:lnTo>
                                  <a:pt x="920" y="3728"/>
                                </a:lnTo>
                                <a:lnTo>
                                  <a:pt x="843" y="3669"/>
                                </a:lnTo>
                                <a:lnTo>
                                  <a:pt x="769" y="3608"/>
                                </a:lnTo>
                                <a:lnTo>
                                  <a:pt x="732" y="3576"/>
                                </a:lnTo>
                                <a:lnTo>
                                  <a:pt x="696" y="3542"/>
                                </a:lnTo>
                                <a:lnTo>
                                  <a:pt x="626" y="3472"/>
                                </a:lnTo>
                                <a:lnTo>
                                  <a:pt x="591" y="3434"/>
                                </a:lnTo>
                                <a:lnTo>
                                  <a:pt x="557" y="3397"/>
                                </a:lnTo>
                                <a:lnTo>
                                  <a:pt x="524" y="3359"/>
                                </a:lnTo>
                                <a:lnTo>
                                  <a:pt x="494" y="3322"/>
                                </a:lnTo>
                                <a:lnTo>
                                  <a:pt x="463" y="3283"/>
                                </a:lnTo>
                                <a:lnTo>
                                  <a:pt x="434" y="3245"/>
                                </a:lnTo>
                                <a:lnTo>
                                  <a:pt x="406" y="3205"/>
                                </a:lnTo>
                                <a:lnTo>
                                  <a:pt x="380" y="3166"/>
                                </a:lnTo>
                                <a:lnTo>
                                  <a:pt x="353" y="3124"/>
                                </a:lnTo>
                                <a:lnTo>
                                  <a:pt x="329" y="3084"/>
                                </a:lnTo>
                                <a:lnTo>
                                  <a:pt x="305" y="3042"/>
                                </a:lnTo>
                                <a:lnTo>
                                  <a:pt x="283" y="3000"/>
                                </a:lnTo>
                                <a:lnTo>
                                  <a:pt x="261" y="2957"/>
                                </a:lnTo>
                                <a:lnTo>
                                  <a:pt x="241" y="2914"/>
                                </a:lnTo>
                                <a:lnTo>
                                  <a:pt x="222" y="2871"/>
                                </a:lnTo>
                                <a:lnTo>
                                  <a:pt x="205" y="2829"/>
                                </a:lnTo>
                                <a:lnTo>
                                  <a:pt x="187" y="2783"/>
                                </a:lnTo>
                                <a:lnTo>
                                  <a:pt x="172" y="2738"/>
                                </a:lnTo>
                                <a:lnTo>
                                  <a:pt x="156" y="2693"/>
                                </a:lnTo>
                                <a:lnTo>
                                  <a:pt x="143" y="2648"/>
                                </a:lnTo>
                                <a:lnTo>
                                  <a:pt x="129" y="2601"/>
                                </a:lnTo>
                                <a:lnTo>
                                  <a:pt x="118" y="2556"/>
                                </a:lnTo>
                                <a:lnTo>
                                  <a:pt x="107" y="2508"/>
                                </a:lnTo>
                                <a:lnTo>
                                  <a:pt x="99" y="2461"/>
                                </a:lnTo>
                                <a:lnTo>
                                  <a:pt x="90" y="2412"/>
                                </a:lnTo>
                                <a:lnTo>
                                  <a:pt x="83" y="2364"/>
                                </a:lnTo>
                                <a:lnTo>
                                  <a:pt x="77" y="2314"/>
                                </a:lnTo>
                                <a:lnTo>
                                  <a:pt x="73" y="2265"/>
                                </a:lnTo>
                                <a:lnTo>
                                  <a:pt x="69" y="2214"/>
                                </a:lnTo>
                                <a:lnTo>
                                  <a:pt x="67" y="2164"/>
                                </a:lnTo>
                                <a:lnTo>
                                  <a:pt x="65" y="2113"/>
                                </a:lnTo>
                                <a:lnTo>
                                  <a:pt x="65" y="2063"/>
                                </a:lnTo>
                                <a:lnTo>
                                  <a:pt x="67" y="1960"/>
                                </a:lnTo>
                                <a:lnTo>
                                  <a:pt x="73" y="1858"/>
                                </a:lnTo>
                                <a:lnTo>
                                  <a:pt x="83" y="1759"/>
                                </a:lnTo>
                                <a:lnTo>
                                  <a:pt x="99" y="1663"/>
                                </a:lnTo>
                                <a:lnTo>
                                  <a:pt x="118" y="1567"/>
                                </a:lnTo>
                                <a:lnTo>
                                  <a:pt x="143" y="1474"/>
                                </a:lnTo>
                                <a:lnTo>
                                  <a:pt x="172" y="1383"/>
                                </a:lnTo>
                                <a:lnTo>
                                  <a:pt x="205" y="1295"/>
                                </a:lnTo>
                                <a:lnTo>
                                  <a:pt x="241" y="1207"/>
                                </a:lnTo>
                                <a:lnTo>
                                  <a:pt x="283" y="1122"/>
                                </a:lnTo>
                                <a:lnTo>
                                  <a:pt x="329" y="1038"/>
                                </a:lnTo>
                                <a:lnTo>
                                  <a:pt x="380" y="957"/>
                                </a:lnTo>
                                <a:lnTo>
                                  <a:pt x="434" y="876"/>
                                </a:lnTo>
                                <a:lnTo>
                                  <a:pt x="494" y="799"/>
                                </a:lnTo>
                                <a:lnTo>
                                  <a:pt x="557" y="723"/>
                                </a:lnTo>
                                <a:lnTo>
                                  <a:pt x="626" y="650"/>
                                </a:lnTo>
                                <a:lnTo>
                                  <a:pt x="696" y="578"/>
                                </a:lnTo>
                                <a:lnTo>
                                  <a:pt x="769" y="513"/>
                                </a:lnTo>
                                <a:lnTo>
                                  <a:pt x="843" y="451"/>
                                </a:lnTo>
                                <a:lnTo>
                                  <a:pt x="920" y="394"/>
                                </a:lnTo>
                                <a:lnTo>
                                  <a:pt x="998" y="342"/>
                                </a:lnTo>
                                <a:lnTo>
                                  <a:pt x="1078" y="294"/>
                                </a:lnTo>
                                <a:lnTo>
                                  <a:pt x="1160" y="251"/>
                                </a:lnTo>
                                <a:lnTo>
                                  <a:pt x="1244" y="213"/>
                                </a:lnTo>
                                <a:lnTo>
                                  <a:pt x="1329" y="178"/>
                                </a:lnTo>
                                <a:lnTo>
                                  <a:pt x="1417" y="149"/>
                                </a:lnTo>
                                <a:lnTo>
                                  <a:pt x="1505" y="123"/>
                                </a:lnTo>
                                <a:lnTo>
                                  <a:pt x="1598" y="103"/>
                                </a:lnTo>
                                <a:lnTo>
                                  <a:pt x="1690" y="87"/>
                                </a:lnTo>
                                <a:lnTo>
                                  <a:pt x="1785" y="76"/>
                                </a:lnTo>
                                <a:lnTo>
                                  <a:pt x="1882" y="69"/>
                                </a:lnTo>
                                <a:lnTo>
                                  <a:pt x="1980" y="67"/>
                                </a:lnTo>
                                <a:lnTo>
                                  <a:pt x="2078" y="69"/>
                                </a:lnTo>
                                <a:lnTo>
                                  <a:pt x="2126" y="71"/>
                                </a:lnTo>
                                <a:lnTo>
                                  <a:pt x="2175" y="76"/>
                                </a:lnTo>
                                <a:lnTo>
                                  <a:pt x="2221" y="80"/>
                                </a:lnTo>
                                <a:lnTo>
                                  <a:pt x="2269" y="87"/>
                                </a:lnTo>
                                <a:lnTo>
                                  <a:pt x="2363" y="103"/>
                                </a:lnTo>
                                <a:lnTo>
                                  <a:pt x="2408" y="112"/>
                                </a:lnTo>
                                <a:lnTo>
                                  <a:pt x="2453" y="123"/>
                                </a:lnTo>
                                <a:lnTo>
                                  <a:pt x="2543" y="149"/>
                                </a:lnTo>
                                <a:lnTo>
                                  <a:pt x="2630" y="178"/>
                                </a:lnTo>
                                <a:lnTo>
                                  <a:pt x="2673" y="194"/>
                                </a:lnTo>
                                <a:lnTo>
                                  <a:pt x="2716" y="213"/>
                                </a:lnTo>
                                <a:lnTo>
                                  <a:pt x="2799" y="251"/>
                                </a:lnTo>
                                <a:lnTo>
                                  <a:pt x="2840" y="272"/>
                                </a:lnTo>
                                <a:lnTo>
                                  <a:pt x="2881" y="294"/>
                                </a:lnTo>
                                <a:lnTo>
                                  <a:pt x="2921" y="317"/>
                                </a:lnTo>
                                <a:lnTo>
                                  <a:pt x="2961" y="342"/>
                                </a:lnTo>
                                <a:lnTo>
                                  <a:pt x="3040" y="394"/>
                                </a:lnTo>
                                <a:lnTo>
                                  <a:pt x="3078" y="422"/>
                                </a:lnTo>
                                <a:lnTo>
                                  <a:pt x="3116" y="451"/>
                                </a:lnTo>
                                <a:lnTo>
                                  <a:pt x="3191" y="513"/>
                                </a:lnTo>
                                <a:lnTo>
                                  <a:pt x="3264" y="578"/>
                                </a:lnTo>
                                <a:lnTo>
                                  <a:pt x="3299" y="613"/>
                                </a:lnTo>
                                <a:lnTo>
                                  <a:pt x="3336" y="650"/>
                                </a:lnTo>
                                <a:lnTo>
                                  <a:pt x="3402" y="723"/>
                                </a:lnTo>
                                <a:lnTo>
                                  <a:pt x="3467" y="799"/>
                                </a:lnTo>
                                <a:lnTo>
                                  <a:pt x="3525" y="876"/>
                                </a:lnTo>
                                <a:lnTo>
                                  <a:pt x="3581" y="957"/>
                                </a:lnTo>
                                <a:lnTo>
                                  <a:pt x="3631" y="1038"/>
                                </a:lnTo>
                                <a:lnTo>
                                  <a:pt x="3677" y="1122"/>
                                </a:lnTo>
                                <a:lnTo>
                                  <a:pt x="3718" y="1207"/>
                                </a:lnTo>
                                <a:lnTo>
                                  <a:pt x="3738" y="1250"/>
                                </a:lnTo>
                                <a:lnTo>
                                  <a:pt x="3757" y="1295"/>
                                </a:lnTo>
                                <a:lnTo>
                                  <a:pt x="3788" y="1383"/>
                                </a:lnTo>
                                <a:lnTo>
                                  <a:pt x="3817" y="1474"/>
                                </a:lnTo>
                                <a:lnTo>
                                  <a:pt x="3829" y="1520"/>
                                </a:lnTo>
                                <a:lnTo>
                                  <a:pt x="3841" y="1567"/>
                                </a:lnTo>
                                <a:lnTo>
                                  <a:pt x="3862" y="1663"/>
                                </a:lnTo>
                                <a:lnTo>
                                  <a:pt x="3876" y="1759"/>
                                </a:lnTo>
                                <a:lnTo>
                                  <a:pt x="3882" y="1808"/>
                                </a:lnTo>
                                <a:lnTo>
                                  <a:pt x="3888" y="1858"/>
                                </a:lnTo>
                                <a:lnTo>
                                  <a:pt x="3894" y="1960"/>
                                </a:lnTo>
                                <a:lnTo>
                                  <a:pt x="3896" y="2011"/>
                                </a:lnTo>
                                <a:lnTo>
                                  <a:pt x="3897" y="2063"/>
                                </a:lnTo>
                                <a:lnTo>
                                  <a:pt x="3896" y="2068"/>
                                </a:lnTo>
                                <a:lnTo>
                                  <a:pt x="3896" y="2075"/>
                                </a:lnTo>
                                <a:lnTo>
                                  <a:pt x="3896" y="2088"/>
                                </a:lnTo>
                                <a:lnTo>
                                  <a:pt x="3896" y="2114"/>
                                </a:lnTo>
                                <a:lnTo>
                                  <a:pt x="3894" y="2166"/>
                                </a:lnTo>
                                <a:lnTo>
                                  <a:pt x="3891" y="2216"/>
                                </a:lnTo>
                                <a:lnTo>
                                  <a:pt x="3889" y="2241"/>
                                </a:lnTo>
                                <a:lnTo>
                                  <a:pt x="3888" y="2267"/>
                                </a:lnTo>
                                <a:lnTo>
                                  <a:pt x="3881" y="2316"/>
                                </a:lnTo>
                                <a:lnTo>
                                  <a:pt x="3875" y="2366"/>
                                </a:lnTo>
                                <a:lnTo>
                                  <a:pt x="3861" y="2464"/>
                                </a:lnTo>
                                <a:lnTo>
                                  <a:pt x="3850" y="2511"/>
                                </a:lnTo>
                                <a:lnTo>
                                  <a:pt x="3840" y="2559"/>
                                </a:lnTo>
                                <a:lnTo>
                                  <a:pt x="3834" y="2582"/>
                                </a:lnTo>
                                <a:lnTo>
                                  <a:pt x="3828" y="2606"/>
                                </a:lnTo>
                                <a:lnTo>
                                  <a:pt x="3816" y="2653"/>
                                </a:lnTo>
                                <a:lnTo>
                                  <a:pt x="3801" y="2699"/>
                                </a:lnTo>
                                <a:lnTo>
                                  <a:pt x="3787" y="2746"/>
                                </a:lnTo>
                                <a:lnTo>
                                  <a:pt x="3770" y="2790"/>
                                </a:lnTo>
                                <a:lnTo>
                                  <a:pt x="3753" y="2836"/>
                                </a:lnTo>
                                <a:lnTo>
                                  <a:pt x="3811" y="2867"/>
                                </a:lnTo>
                                <a:lnTo>
                                  <a:pt x="3828" y="2819"/>
                                </a:lnTo>
                                <a:lnTo>
                                  <a:pt x="3845" y="2772"/>
                                </a:lnTo>
                                <a:lnTo>
                                  <a:pt x="3876" y="2676"/>
                                </a:lnTo>
                                <a:lnTo>
                                  <a:pt x="3901" y="2578"/>
                                </a:lnTo>
                                <a:lnTo>
                                  <a:pt x="3913" y="2528"/>
                                </a:lnTo>
                                <a:lnTo>
                                  <a:pt x="3923" y="2479"/>
                                </a:lnTo>
                                <a:lnTo>
                                  <a:pt x="3931" y="2428"/>
                                </a:lnTo>
                                <a:lnTo>
                                  <a:pt x="3938" y="2378"/>
                                </a:lnTo>
                                <a:lnTo>
                                  <a:pt x="3945" y="2326"/>
                                </a:lnTo>
                                <a:lnTo>
                                  <a:pt x="3951" y="2275"/>
                                </a:lnTo>
                                <a:lnTo>
                                  <a:pt x="3951" y="2261"/>
                                </a:lnTo>
                                <a:lnTo>
                                  <a:pt x="3952" y="2248"/>
                                </a:lnTo>
                                <a:lnTo>
                                  <a:pt x="3954" y="2222"/>
                                </a:lnTo>
                                <a:lnTo>
                                  <a:pt x="3957" y="2169"/>
                                </a:lnTo>
                                <a:lnTo>
                                  <a:pt x="3959" y="2115"/>
                                </a:lnTo>
                                <a:lnTo>
                                  <a:pt x="3960" y="2063"/>
                                </a:lnTo>
                                <a:lnTo>
                                  <a:pt x="3959" y="2008"/>
                                </a:lnTo>
                                <a:lnTo>
                                  <a:pt x="3957" y="1955"/>
                                </a:lnTo>
                                <a:lnTo>
                                  <a:pt x="3951" y="1852"/>
                                </a:lnTo>
                                <a:lnTo>
                                  <a:pt x="3938" y="1750"/>
                                </a:lnTo>
                                <a:lnTo>
                                  <a:pt x="3924" y="1651"/>
                                </a:lnTo>
                                <a:lnTo>
                                  <a:pt x="3903" y="1552"/>
                                </a:lnTo>
                                <a:lnTo>
                                  <a:pt x="3878" y="1456"/>
                                </a:lnTo>
                                <a:lnTo>
                                  <a:pt x="3864" y="1408"/>
                                </a:lnTo>
                                <a:lnTo>
                                  <a:pt x="3848" y="1361"/>
                                </a:lnTo>
                                <a:lnTo>
                                  <a:pt x="3815" y="1271"/>
                                </a:lnTo>
                                <a:lnTo>
                                  <a:pt x="3775" y="1180"/>
                                </a:lnTo>
                                <a:lnTo>
                                  <a:pt x="3755" y="1135"/>
                                </a:lnTo>
                                <a:lnTo>
                                  <a:pt x="3733" y="1092"/>
                                </a:lnTo>
                                <a:lnTo>
                                  <a:pt x="3685" y="1006"/>
                                </a:lnTo>
                                <a:lnTo>
                                  <a:pt x="3633" y="922"/>
                                </a:lnTo>
                                <a:lnTo>
                                  <a:pt x="3575" y="838"/>
                                </a:lnTo>
                                <a:lnTo>
                                  <a:pt x="3514" y="759"/>
                                </a:lnTo>
                                <a:lnTo>
                                  <a:pt x="3448" y="679"/>
                                </a:lnTo>
                                <a:lnTo>
                                  <a:pt x="3379" y="604"/>
                                </a:lnTo>
                                <a:close/>
                              </a:path>
                            </a:pathLst>
                          </a:custGeom>
                          <a:solidFill>
                            <a:srgbClr val="0F0F0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92" name="Freeform 96"/>
                        <wps:cNvSpPr>
                          <a:spLocks/>
                        </wps:cNvSpPr>
                        <wps:spPr bwMode="auto">
                          <a:xfrm>
                            <a:off x="352" y="258"/>
                            <a:ext cx="349" cy="363"/>
                          </a:xfrm>
                          <a:custGeom>
                            <a:avLst/>
                            <a:gdLst>
                              <a:gd name="T0" fmla="*/ 0 w 3832"/>
                              <a:gd name="T1" fmla="*/ 0 h 3991"/>
                              <a:gd name="T2" fmla="*/ 0 w 3832"/>
                              <a:gd name="T3" fmla="*/ 0 h 3991"/>
                              <a:gd name="T4" fmla="*/ 0 w 3832"/>
                              <a:gd name="T5" fmla="*/ 0 h 3991"/>
                              <a:gd name="T6" fmla="*/ 0 w 3832"/>
                              <a:gd name="T7" fmla="*/ 0 h 3991"/>
                              <a:gd name="T8" fmla="*/ 0 w 3832"/>
                              <a:gd name="T9" fmla="*/ 0 h 3991"/>
                              <a:gd name="T10" fmla="*/ 0 w 3832"/>
                              <a:gd name="T11" fmla="*/ 0 h 3991"/>
                              <a:gd name="T12" fmla="*/ 0 w 3832"/>
                              <a:gd name="T13" fmla="*/ 0 h 3991"/>
                              <a:gd name="T14" fmla="*/ 0 w 3832"/>
                              <a:gd name="T15" fmla="*/ 0 h 3991"/>
                              <a:gd name="T16" fmla="*/ 0 w 3832"/>
                              <a:gd name="T17" fmla="*/ 0 h 3991"/>
                              <a:gd name="T18" fmla="*/ 0 w 3832"/>
                              <a:gd name="T19" fmla="*/ 0 h 3991"/>
                              <a:gd name="T20" fmla="*/ 0 w 3832"/>
                              <a:gd name="T21" fmla="*/ 0 h 3991"/>
                              <a:gd name="T22" fmla="*/ 0 w 3832"/>
                              <a:gd name="T23" fmla="*/ 0 h 3991"/>
                              <a:gd name="T24" fmla="*/ 0 w 3832"/>
                              <a:gd name="T25" fmla="*/ 0 h 3991"/>
                              <a:gd name="T26" fmla="*/ 0 w 3832"/>
                              <a:gd name="T27" fmla="*/ 0 h 3991"/>
                              <a:gd name="T28" fmla="*/ 0 w 3832"/>
                              <a:gd name="T29" fmla="*/ 0 h 3991"/>
                              <a:gd name="T30" fmla="*/ 0 w 3832"/>
                              <a:gd name="T31" fmla="*/ 0 h 3991"/>
                              <a:gd name="T32" fmla="*/ 0 w 3832"/>
                              <a:gd name="T33" fmla="*/ 0 h 3991"/>
                              <a:gd name="T34" fmla="*/ 0 w 3832"/>
                              <a:gd name="T35" fmla="*/ 0 h 3991"/>
                              <a:gd name="T36" fmla="*/ 0 w 3832"/>
                              <a:gd name="T37" fmla="*/ 0 h 3991"/>
                              <a:gd name="T38" fmla="*/ 0 w 3832"/>
                              <a:gd name="T39" fmla="*/ 0 h 3991"/>
                              <a:gd name="T40" fmla="*/ 0 w 3832"/>
                              <a:gd name="T41" fmla="*/ 0 h 3991"/>
                              <a:gd name="T42" fmla="*/ 0 w 3832"/>
                              <a:gd name="T43" fmla="*/ 0 h 3991"/>
                              <a:gd name="T44" fmla="*/ 0 w 3832"/>
                              <a:gd name="T45" fmla="*/ 0 h 3991"/>
                              <a:gd name="T46" fmla="*/ 0 w 3832"/>
                              <a:gd name="T47" fmla="*/ 0 h 3991"/>
                              <a:gd name="T48" fmla="*/ 0 w 3832"/>
                              <a:gd name="T49" fmla="*/ 0 h 3991"/>
                              <a:gd name="T50" fmla="*/ 0 w 3832"/>
                              <a:gd name="T51" fmla="*/ 0 h 3991"/>
                              <a:gd name="T52" fmla="*/ 0 w 3832"/>
                              <a:gd name="T53" fmla="*/ 0 h 3991"/>
                              <a:gd name="T54" fmla="*/ 0 w 3832"/>
                              <a:gd name="T55" fmla="*/ 0 h 3991"/>
                              <a:gd name="T56" fmla="*/ 0 w 3832"/>
                              <a:gd name="T57" fmla="*/ 0 h 3991"/>
                              <a:gd name="T58" fmla="*/ 0 w 3832"/>
                              <a:gd name="T59" fmla="*/ 0 h 3991"/>
                              <a:gd name="T60" fmla="*/ 0 w 3832"/>
                              <a:gd name="T61" fmla="*/ 0 h 3991"/>
                              <a:gd name="T62" fmla="*/ 0 w 3832"/>
                              <a:gd name="T63" fmla="*/ 0 h 3991"/>
                              <a:gd name="T64" fmla="*/ 0 w 3832"/>
                              <a:gd name="T65" fmla="*/ 0 h 3991"/>
                              <a:gd name="T66" fmla="*/ 0 w 3832"/>
                              <a:gd name="T67" fmla="*/ 0 h 3991"/>
                              <a:gd name="T68" fmla="*/ 0 w 3832"/>
                              <a:gd name="T69" fmla="*/ 0 h 3991"/>
                              <a:gd name="T70" fmla="*/ 0 w 3832"/>
                              <a:gd name="T71" fmla="*/ 0 h 3991"/>
                              <a:gd name="T72" fmla="*/ 0 w 3832"/>
                              <a:gd name="T73" fmla="*/ 0 h 3991"/>
                              <a:gd name="T74" fmla="*/ 0 w 3832"/>
                              <a:gd name="T75" fmla="*/ 0 h 3991"/>
                              <a:gd name="T76" fmla="*/ 0 w 3832"/>
                              <a:gd name="T77" fmla="*/ 0 h 3991"/>
                              <a:gd name="T78" fmla="*/ 0 w 3832"/>
                              <a:gd name="T79" fmla="*/ 0 h 3991"/>
                              <a:gd name="T80" fmla="*/ 0 w 3832"/>
                              <a:gd name="T81" fmla="*/ 0 h 3991"/>
                              <a:gd name="T82" fmla="*/ 0 w 3832"/>
                              <a:gd name="T83" fmla="*/ 0 h 3991"/>
                              <a:gd name="T84" fmla="*/ 0 w 3832"/>
                              <a:gd name="T85" fmla="*/ 0 h 3991"/>
                              <a:gd name="T86" fmla="*/ 0 w 3832"/>
                              <a:gd name="T87" fmla="*/ 0 h 3991"/>
                              <a:gd name="T88" fmla="*/ 0 w 3832"/>
                              <a:gd name="T89" fmla="*/ 0 h 3991"/>
                              <a:gd name="T90" fmla="*/ 0 w 3832"/>
                              <a:gd name="T91" fmla="*/ 0 h 3991"/>
                              <a:gd name="T92" fmla="*/ 0 w 3832"/>
                              <a:gd name="T93" fmla="*/ 0 h 3991"/>
                              <a:gd name="T94" fmla="*/ 0 w 3832"/>
                              <a:gd name="T95" fmla="*/ 0 h 3991"/>
                              <a:gd name="T96" fmla="*/ 0 w 3832"/>
                              <a:gd name="T97" fmla="*/ 0 h 3991"/>
                              <a:gd name="T98" fmla="*/ 0 w 3832"/>
                              <a:gd name="T99" fmla="*/ 0 h 3991"/>
                              <a:gd name="T100" fmla="*/ 0 w 3832"/>
                              <a:gd name="T101" fmla="*/ 0 h 3991"/>
                              <a:gd name="T102" fmla="*/ 0 w 3832"/>
                              <a:gd name="T103" fmla="*/ 0 h 3991"/>
                              <a:gd name="T104" fmla="*/ 0 w 3832"/>
                              <a:gd name="T105" fmla="*/ 0 h 3991"/>
                              <a:gd name="T106" fmla="*/ 0 w 3832"/>
                              <a:gd name="T107" fmla="*/ 0 h 3991"/>
                              <a:gd name="T108" fmla="*/ 0 w 3832"/>
                              <a:gd name="T109" fmla="*/ 0 h 3991"/>
                              <a:gd name="T110" fmla="*/ 0 w 3832"/>
                              <a:gd name="T111" fmla="*/ 0 h 3991"/>
                              <a:gd name="T112" fmla="*/ 0 w 3832"/>
                              <a:gd name="T113" fmla="*/ 0 h 3991"/>
                              <a:gd name="T114" fmla="*/ 0 w 3832"/>
                              <a:gd name="T115" fmla="*/ 0 h 3991"/>
                              <a:gd name="T116" fmla="*/ 0 w 3832"/>
                              <a:gd name="T117" fmla="*/ 0 h 399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832"/>
                              <a:gd name="T178" fmla="*/ 0 h 3991"/>
                              <a:gd name="T179" fmla="*/ 3832 w 3832"/>
                              <a:gd name="T180" fmla="*/ 3991 h 399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832" h="3991">
                                <a:moveTo>
                                  <a:pt x="3271" y="583"/>
                                </a:moveTo>
                                <a:lnTo>
                                  <a:pt x="3234" y="546"/>
                                </a:lnTo>
                                <a:lnTo>
                                  <a:pt x="3199" y="511"/>
                                </a:lnTo>
                                <a:lnTo>
                                  <a:pt x="3126" y="446"/>
                                </a:lnTo>
                                <a:lnTo>
                                  <a:pt x="3051" y="384"/>
                                </a:lnTo>
                                <a:lnTo>
                                  <a:pt x="3013" y="355"/>
                                </a:lnTo>
                                <a:lnTo>
                                  <a:pt x="2975" y="327"/>
                                </a:lnTo>
                                <a:lnTo>
                                  <a:pt x="2896" y="275"/>
                                </a:lnTo>
                                <a:lnTo>
                                  <a:pt x="2856" y="250"/>
                                </a:lnTo>
                                <a:lnTo>
                                  <a:pt x="2816" y="227"/>
                                </a:lnTo>
                                <a:lnTo>
                                  <a:pt x="2775" y="205"/>
                                </a:lnTo>
                                <a:lnTo>
                                  <a:pt x="2734" y="184"/>
                                </a:lnTo>
                                <a:lnTo>
                                  <a:pt x="2651" y="146"/>
                                </a:lnTo>
                                <a:lnTo>
                                  <a:pt x="2608" y="127"/>
                                </a:lnTo>
                                <a:lnTo>
                                  <a:pt x="2565" y="111"/>
                                </a:lnTo>
                                <a:lnTo>
                                  <a:pt x="2478" y="82"/>
                                </a:lnTo>
                                <a:lnTo>
                                  <a:pt x="2388" y="56"/>
                                </a:lnTo>
                                <a:lnTo>
                                  <a:pt x="2343" y="45"/>
                                </a:lnTo>
                                <a:lnTo>
                                  <a:pt x="2298" y="36"/>
                                </a:lnTo>
                                <a:lnTo>
                                  <a:pt x="2204" y="20"/>
                                </a:lnTo>
                                <a:lnTo>
                                  <a:pt x="2156" y="13"/>
                                </a:lnTo>
                                <a:lnTo>
                                  <a:pt x="2110" y="9"/>
                                </a:lnTo>
                                <a:lnTo>
                                  <a:pt x="2061" y="4"/>
                                </a:lnTo>
                                <a:lnTo>
                                  <a:pt x="2013" y="2"/>
                                </a:lnTo>
                                <a:lnTo>
                                  <a:pt x="1915" y="0"/>
                                </a:lnTo>
                                <a:lnTo>
                                  <a:pt x="1817" y="2"/>
                                </a:lnTo>
                                <a:lnTo>
                                  <a:pt x="1720" y="9"/>
                                </a:lnTo>
                                <a:lnTo>
                                  <a:pt x="1625" y="20"/>
                                </a:lnTo>
                                <a:lnTo>
                                  <a:pt x="1533" y="36"/>
                                </a:lnTo>
                                <a:lnTo>
                                  <a:pt x="1440" y="56"/>
                                </a:lnTo>
                                <a:lnTo>
                                  <a:pt x="1352" y="82"/>
                                </a:lnTo>
                                <a:lnTo>
                                  <a:pt x="1264" y="111"/>
                                </a:lnTo>
                                <a:lnTo>
                                  <a:pt x="1179" y="146"/>
                                </a:lnTo>
                                <a:lnTo>
                                  <a:pt x="1095" y="184"/>
                                </a:lnTo>
                                <a:lnTo>
                                  <a:pt x="1013" y="227"/>
                                </a:lnTo>
                                <a:lnTo>
                                  <a:pt x="933" y="275"/>
                                </a:lnTo>
                                <a:lnTo>
                                  <a:pt x="855" y="327"/>
                                </a:lnTo>
                                <a:lnTo>
                                  <a:pt x="778" y="384"/>
                                </a:lnTo>
                                <a:lnTo>
                                  <a:pt x="704" y="446"/>
                                </a:lnTo>
                                <a:lnTo>
                                  <a:pt x="631" y="511"/>
                                </a:lnTo>
                                <a:lnTo>
                                  <a:pt x="561" y="583"/>
                                </a:lnTo>
                                <a:lnTo>
                                  <a:pt x="492" y="656"/>
                                </a:lnTo>
                                <a:lnTo>
                                  <a:pt x="429" y="732"/>
                                </a:lnTo>
                                <a:lnTo>
                                  <a:pt x="369" y="809"/>
                                </a:lnTo>
                                <a:lnTo>
                                  <a:pt x="315" y="890"/>
                                </a:lnTo>
                                <a:lnTo>
                                  <a:pt x="264" y="971"/>
                                </a:lnTo>
                                <a:lnTo>
                                  <a:pt x="218" y="1055"/>
                                </a:lnTo>
                                <a:lnTo>
                                  <a:pt x="176" y="1140"/>
                                </a:lnTo>
                                <a:lnTo>
                                  <a:pt x="140" y="1228"/>
                                </a:lnTo>
                                <a:lnTo>
                                  <a:pt x="107" y="1316"/>
                                </a:lnTo>
                                <a:lnTo>
                                  <a:pt x="78" y="1407"/>
                                </a:lnTo>
                                <a:lnTo>
                                  <a:pt x="53" y="1500"/>
                                </a:lnTo>
                                <a:lnTo>
                                  <a:pt x="34" y="1596"/>
                                </a:lnTo>
                                <a:lnTo>
                                  <a:pt x="18" y="1692"/>
                                </a:lnTo>
                                <a:lnTo>
                                  <a:pt x="8" y="1791"/>
                                </a:lnTo>
                                <a:lnTo>
                                  <a:pt x="2" y="1893"/>
                                </a:lnTo>
                                <a:lnTo>
                                  <a:pt x="0" y="1996"/>
                                </a:lnTo>
                                <a:lnTo>
                                  <a:pt x="0" y="2046"/>
                                </a:lnTo>
                                <a:lnTo>
                                  <a:pt x="2" y="2097"/>
                                </a:lnTo>
                                <a:lnTo>
                                  <a:pt x="4" y="2147"/>
                                </a:lnTo>
                                <a:lnTo>
                                  <a:pt x="8" y="2198"/>
                                </a:lnTo>
                                <a:lnTo>
                                  <a:pt x="12" y="2247"/>
                                </a:lnTo>
                                <a:lnTo>
                                  <a:pt x="18" y="2297"/>
                                </a:lnTo>
                                <a:lnTo>
                                  <a:pt x="25" y="2345"/>
                                </a:lnTo>
                                <a:lnTo>
                                  <a:pt x="34" y="2394"/>
                                </a:lnTo>
                                <a:lnTo>
                                  <a:pt x="42" y="2441"/>
                                </a:lnTo>
                                <a:lnTo>
                                  <a:pt x="53" y="2489"/>
                                </a:lnTo>
                                <a:lnTo>
                                  <a:pt x="64" y="2534"/>
                                </a:lnTo>
                                <a:lnTo>
                                  <a:pt x="78" y="2581"/>
                                </a:lnTo>
                                <a:lnTo>
                                  <a:pt x="91" y="2626"/>
                                </a:lnTo>
                                <a:lnTo>
                                  <a:pt x="107" y="2671"/>
                                </a:lnTo>
                                <a:lnTo>
                                  <a:pt x="122" y="2716"/>
                                </a:lnTo>
                                <a:lnTo>
                                  <a:pt x="140" y="2762"/>
                                </a:lnTo>
                                <a:lnTo>
                                  <a:pt x="157" y="2804"/>
                                </a:lnTo>
                                <a:lnTo>
                                  <a:pt x="176" y="2847"/>
                                </a:lnTo>
                                <a:lnTo>
                                  <a:pt x="196" y="2890"/>
                                </a:lnTo>
                                <a:lnTo>
                                  <a:pt x="218" y="2933"/>
                                </a:lnTo>
                                <a:lnTo>
                                  <a:pt x="240" y="2975"/>
                                </a:lnTo>
                                <a:lnTo>
                                  <a:pt x="264" y="3017"/>
                                </a:lnTo>
                                <a:lnTo>
                                  <a:pt x="288" y="3057"/>
                                </a:lnTo>
                                <a:lnTo>
                                  <a:pt x="315" y="3099"/>
                                </a:lnTo>
                                <a:lnTo>
                                  <a:pt x="341" y="3138"/>
                                </a:lnTo>
                                <a:lnTo>
                                  <a:pt x="369" y="3178"/>
                                </a:lnTo>
                                <a:lnTo>
                                  <a:pt x="398" y="3216"/>
                                </a:lnTo>
                                <a:lnTo>
                                  <a:pt x="429" y="3255"/>
                                </a:lnTo>
                                <a:lnTo>
                                  <a:pt x="459" y="3292"/>
                                </a:lnTo>
                                <a:lnTo>
                                  <a:pt x="492" y="3330"/>
                                </a:lnTo>
                                <a:lnTo>
                                  <a:pt x="526" y="3367"/>
                                </a:lnTo>
                                <a:lnTo>
                                  <a:pt x="561" y="3405"/>
                                </a:lnTo>
                                <a:lnTo>
                                  <a:pt x="631" y="3475"/>
                                </a:lnTo>
                                <a:lnTo>
                                  <a:pt x="667" y="3509"/>
                                </a:lnTo>
                                <a:lnTo>
                                  <a:pt x="704" y="3541"/>
                                </a:lnTo>
                                <a:lnTo>
                                  <a:pt x="778" y="3602"/>
                                </a:lnTo>
                                <a:lnTo>
                                  <a:pt x="855" y="3661"/>
                                </a:lnTo>
                                <a:lnTo>
                                  <a:pt x="933" y="3713"/>
                                </a:lnTo>
                                <a:lnTo>
                                  <a:pt x="1013" y="3761"/>
                                </a:lnTo>
                                <a:lnTo>
                                  <a:pt x="1095" y="3805"/>
                                </a:lnTo>
                                <a:lnTo>
                                  <a:pt x="1179" y="3844"/>
                                </a:lnTo>
                                <a:lnTo>
                                  <a:pt x="1264" y="3876"/>
                                </a:lnTo>
                                <a:lnTo>
                                  <a:pt x="1352" y="3907"/>
                                </a:lnTo>
                                <a:lnTo>
                                  <a:pt x="1396" y="3920"/>
                                </a:lnTo>
                                <a:lnTo>
                                  <a:pt x="1440" y="3932"/>
                                </a:lnTo>
                                <a:lnTo>
                                  <a:pt x="1533" y="3954"/>
                                </a:lnTo>
                                <a:lnTo>
                                  <a:pt x="1625" y="3969"/>
                                </a:lnTo>
                                <a:lnTo>
                                  <a:pt x="1672" y="3975"/>
                                </a:lnTo>
                                <a:lnTo>
                                  <a:pt x="1720" y="3981"/>
                                </a:lnTo>
                                <a:lnTo>
                                  <a:pt x="1817" y="3987"/>
                                </a:lnTo>
                                <a:lnTo>
                                  <a:pt x="1865" y="3989"/>
                                </a:lnTo>
                                <a:lnTo>
                                  <a:pt x="1915" y="3991"/>
                                </a:lnTo>
                                <a:lnTo>
                                  <a:pt x="1963" y="3989"/>
                                </a:lnTo>
                                <a:lnTo>
                                  <a:pt x="2013" y="3987"/>
                                </a:lnTo>
                                <a:lnTo>
                                  <a:pt x="2061" y="3984"/>
                                </a:lnTo>
                                <a:lnTo>
                                  <a:pt x="2085" y="3982"/>
                                </a:lnTo>
                                <a:lnTo>
                                  <a:pt x="2110" y="3981"/>
                                </a:lnTo>
                                <a:lnTo>
                                  <a:pt x="2133" y="3977"/>
                                </a:lnTo>
                                <a:lnTo>
                                  <a:pt x="2156" y="3975"/>
                                </a:lnTo>
                                <a:lnTo>
                                  <a:pt x="2204" y="3969"/>
                                </a:lnTo>
                                <a:lnTo>
                                  <a:pt x="2298" y="3954"/>
                                </a:lnTo>
                                <a:lnTo>
                                  <a:pt x="2343" y="3943"/>
                                </a:lnTo>
                                <a:lnTo>
                                  <a:pt x="2388" y="3932"/>
                                </a:lnTo>
                                <a:lnTo>
                                  <a:pt x="2432" y="3920"/>
                                </a:lnTo>
                                <a:lnTo>
                                  <a:pt x="2478" y="3907"/>
                                </a:lnTo>
                                <a:lnTo>
                                  <a:pt x="2565" y="3876"/>
                                </a:lnTo>
                                <a:lnTo>
                                  <a:pt x="2586" y="3868"/>
                                </a:lnTo>
                                <a:lnTo>
                                  <a:pt x="2596" y="3863"/>
                                </a:lnTo>
                                <a:lnTo>
                                  <a:pt x="2608" y="3860"/>
                                </a:lnTo>
                                <a:lnTo>
                                  <a:pt x="2651" y="3844"/>
                                </a:lnTo>
                                <a:lnTo>
                                  <a:pt x="2734" y="3805"/>
                                </a:lnTo>
                                <a:lnTo>
                                  <a:pt x="2775" y="3783"/>
                                </a:lnTo>
                                <a:lnTo>
                                  <a:pt x="2816" y="3761"/>
                                </a:lnTo>
                                <a:lnTo>
                                  <a:pt x="2856" y="3737"/>
                                </a:lnTo>
                                <a:lnTo>
                                  <a:pt x="2896" y="3713"/>
                                </a:lnTo>
                                <a:lnTo>
                                  <a:pt x="2975" y="3661"/>
                                </a:lnTo>
                                <a:lnTo>
                                  <a:pt x="3013" y="3632"/>
                                </a:lnTo>
                                <a:lnTo>
                                  <a:pt x="3032" y="3616"/>
                                </a:lnTo>
                                <a:lnTo>
                                  <a:pt x="3041" y="3609"/>
                                </a:lnTo>
                                <a:lnTo>
                                  <a:pt x="3051" y="3602"/>
                                </a:lnTo>
                                <a:lnTo>
                                  <a:pt x="3126" y="3541"/>
                                </a:lnTo>
                                <a:lnTo>
                                  <a:pt x="3162" y="3509"/>
                                </a:lnTo>
                                <a:lnTo>
                                  <a:pt x="3199" y="3475"/>
                                </a:lnTo>
                                <a:lnTo>
                                  <a:pt x="3234" y="3440"/>
                                </a:lnTo>
                                <a:lnTo>
                                  <a:pt x="3271" y="3405"/>
                                </a:lnTo>
                                <a:lnTo>
                                  <a:pt x="3337" y="3331"/>
                                </a:lnTo>
                                <a:lnTo>
                                  <a:pt x="3353" y="3312"/>
                                </a:lnTo>
                                <a:lnTo>
                                  <a:pt x="3369" y="3293"/>
                                </a:lnTo>
                                <a:lnTo>
                                  <a:pt x="3401" y="3256"/>
                                </a:lnTo>
                                <a:lnTo>
                                  <a:pt x="3430" y="3217"/>
                                </a:lnTo>
                                <a:lnTo>
                                  <a:pt x="3459" y="3179"/>
                                </a:lnTo>
                                <a:lnTo>
                                  <a:pt x="3487" y="3140"/>
                                </a:lnTo>
                                <a:lnTo>
                                  <a:pt x="3514" y="3101"/>
                                </a:lnTo>
                                <a:lnTo>
                                  <a:pt x="3539" y="3060"/>
                                </a:lnTo>
                                <a:lnTo>
                                  <a:pt x="3564" y="3019"/>
                                </a:lnTo>
                                <a:lnTo>
                                  <a:pt x="3587" y="2978"/>
                                </a:lnTo>
                                <a:lnTo>
                                  <a:pt x="3609" y="2938"/>
                                </a:lnTo>
                                <a:lnTo>
                                  <a:pt x="3630" y="2895"/>
                                </a:lnTo>
                                <a:lnTo>
                                  <a:pt x="3651" y="2854"/>
                                </a:lnTo>
                                <a:lnTo>
                                  <a:pt x="3688" y="2769"/>
                                </a:lnTo>
                                <a:lnTo>
                                  <a:pt x="3660" y="2753"/>
                                </a:lnTo>
                                <a:lnTo>
                                  <a:pt x="3631" y="2738"/>
                                </a:lnTo>
                                <a:lnTo>
                                  <a:pt x="3613" y="2779"/>
                                </a:lnTo>
                                <a:lnTo>
                                  <a:pt x="3594" y="2821"/>
                                </a:lnTo>
                                <a:lnTo>
                                  <a:pt x="3584" y="2841"/>
                                </a:lnTo>
                                <a:lnTo>
                                  <a:pt x="3580" y="2845"/>
                                </a:lnTo>
                                <a:lnTo>
                                  <a:pt x="3578" y="2851"/>
                                </a:lnTo>
                                <a:lnTo>
                                  <a:pt x="3574" y="2862"/>
                                </a:lnTo>
                                <a:lnTo>
                                  <a:pt x="3554" y="2903"/>
                                </a:lnTo>
                                <a:lnTo>
                                  <a:pt x="3533" y="2942"/>
                                </a:lnTo>
                                <a:lnTo>
                                  <a:pt x="3510" y="2983"/>
                                </a:lnTo>
                                <a:lnTo>
                                  <a:pt x="3486" y="3023"/>
                                </a:lnTo>
                                <a:lnTo>
                                  <a:pt x="3473" y="3042"/>
                                </a:lnTo>
                                <a:lnTo>
                                  <a:pt x="3467" y="3052"/>
                                </a:lnTo>
                                <a:lnTo>
                                  <a:pt x="3462" y="3063"/>
                                </a:lnTo>
                                <a:lnTo>
                                  <a:pt x="3408" y="3139"/>
                                </a:lnTo>
                                <a:lnTo>
                                  <a:pt x="3380" y="3176"/>
                                </a:lnTo>
                                <a:lnTo>
                                  <a:pt x="3365" y="3194"/>
                                </a:lnTo>
                                <a:lnTo>
                                  <a:pt x="3352" y="3214"/>
                                </a:lnTo>
                                <a:lnTo>
                                  <a:pt x="3321" y="3250"/>
                                </a:lnTo>
                                <a:lnTo>
                                  <a:pt x="3289" y="3287"/>
                                </a:lnTo>
                                <a:lnTo>
                                  <a:pt x="3273" y="3304"/>
                                </a:lnTo>
                                <a:lnTo>
                                  <a:pt x="3264" y="3313"/>
                                </a:lnTo>
                                <a:lnTo>
                                  <a:pt x="3260" y="3317"/>
                                </a:lnTo>
                                <a:lnTo>
                                  <a:pt x="3257" y="3323"/>
                                </a:lnTo>
                                <a:lnTo>
                                  <a:pt x="3225" y="3360"/>
                                </a:lnTo>
                                <a:lnTo>
                                  <a:pt x="3190" y="3393"/>
                                </a:lnTo>
                                <a:lnTo>
                                  <a:pt x="3180" y="3401"/>
                                </a:lnTo>
                                <a:lnTo>
                                  <a:pt x="3172" y="3410"/>
                                </a:lnTo>
                                <a:lnTo>
                                  <a:pt x="3155" y="3427"/>
                                </a:lnTo>
                                <a:lnTo>
                                  <a:pt x="3085" y="3490"/>
                                </a:lnTo>
                                <a:lnTo>
                                  <a:pt x="3066" y="3504"/>
                                </a:lnTo>
                                <a:lnTo>
                                  <a:pt x="3048" y="3520"/>
                                </a:lnTo>
                                <a:lnTo>
                                  <a:pt x="3013" y="3549"/>
                                </a:lnTo>
                                <a:lnTo>
                                  <a:pt x="2975" y="3577"/>
                                </a:lnTo>
                                <a:lnTo>
                                  <a:pt x="2939" y="3606"/>
                                </a:lnTo>
                                <a:lnTo>
                                  <a:pt x="2929" y="3611"/>
                                </a:lnTo>
                                <a:lnTo>
                                  <a:pt x="2919" y="3617"/>
                                </a:lnTo>
                                <a:lnTo>
                                  <a:pt x="2901" y="3631"/>
                                </a:lnTo>
                                <a:lnTo>
                                  <a:pt x="2863" y="3656"/>
                                </a:lnTo>
                                <a:lnTo>
                                  <a:pt x="2824" y="3678"/>
                                </a:lnTo>
                                <a:lnTo>
                                  <a:pt x="2804" y="3689"/>
                                </a:lnTo>
                                <a:lnTo>
                                  <a:pt x="2785" y="3701"/>
                                </a:lnTo>
                                <a:lnTo>
                                  <a:pt x="2706" y="3743"/>
                                </a:lnTo>
                                <a:lnTo>
                                  <a:pt x="2666" y="3762"/>
                                </a:lnTo>
                                <a:lnTo>
                                  <a:pt x="2626" y="3782"/>
                                </a:lnTo>
                                <a:lnTo>
                                  <a:pt x="2615" y="3785"/>
                                </a:lnTo>
                                <a:lnTo>
                                  <a:pt x="2604" y="3789"/>
                                </a:lnTo>
                                <a:lnTo>
                                  <a:pt x="2584" y="3798"/>
                                </a:lnTo>
                                <a:lnTo>
                                  <a:pt x="2542" y="3814"/>
                                </a:lnTo>
                                <a:lnTo>
                                  <a:pt x="2520" y="3821"/>
                                </a:lnTo>
                                <a:lnTo>
                                  <a:pt x="2499" y="3828"/>
                                </a:lnTo>
                                <a:lnTo>
                                  <a:pt x="2458" y="3843"/>
                                </a:lnTo>
                                <a:lnTo>
                                  <a:pt x="2414" y="3855"/>
                                </a:lnTo>
                                <a:lnTo>
                                  <a:pt x="2403" y="3857"/>
                                </a:lnTo>
                                <a:lnTo>
                                  <a:pt x="2392" y="3860"/>
                                </a:lnTo>
                                <a:lnTo>
                                  <a:pt x="2372" y="3867"/>
                                </a:lnTo>
                                <a:lnTo>
                                  <a:pt x="2328" y="3877"/>
                                </a:lnTo>
                                <a:lnTo>
                                  <a:pt x="2284" y="3887"/>
                                </a:lnTo>
                                <a:lnTo>
                                  <a:pt x="2239" y="3895"/>
                                </a:lnTo>
                                <a:lnTo>
                                  <a:pt x="2216" y="3898"/>
                                </a:lnTo>
                                <a:lnTo>
                                  <a:pt x="2194" y="3902"/>
                                </a:lnTo>
                                <a:lnTo>
                                  <a:pt x="2102" y="3913"/>
                                </a:lnTo>
                                <a:lnTo>
                                  <a:pt x="2090" y="3913"/>
                                </a:lnTo>
                                <a:lnTo>
                                  <a:pt x="2079" y="3914"/>
                                </a:lnTo>
                                <a:lnTo>
                                  <a:pt x="2056" y="3917"/>
                                </a:lnTo>
                                <a:lnTo>
                                  <a:pt x="2010" y="3920"/>
                                </a:lnTo>
                                <a:lnTo>
                                  <a:pt x="1962" y="3922"/>
                                </a:lnTo>
                                <a:lnTo>
                                  <a:pt x="1938" y="3922"/>
                                </a:lnTo>
                                <a:lnTo>
                                  <a:pt x="1915" y="3923"/>
                                </a:lnTo>
                                <a:lnTo>
                                  <a:pt x="1866" y="3922"/>
                                </a:lnTo>
                                <a:lnTo>
                                  <a:pt x="1819" y="3920"/>
                                </a:lnTo>
                                <a:lnTo>
                                  <a:pt x="1726" y="3913"/>
                                </a:lnTo>
                                <a:lnTo>
                                  <a:pt x="1634" y="3902"/>
                                </a:lnTo>
                                <a:lnTo>
                                  <a:pt x="1545" y="3887"/>
                                </a:lnTo>
                                <a:lnTo>
                                  <a:pt x="1501" y="3877"/>
                                </a:lnTo>
                                <a:lnTo>
                                  <a:pt x="1457" y="3867"/>
                                </a:lnTo>
                                <a:lnTo>
                                  <a:pt x="1371" y="3843"/>
                                </a:lnTo>
                                <a:lnTo>
                                  <a:pt x="1287" y="3814"/>
                                </a:lnTo>
                                <a:lnTo>
                                  <a:pt x="1204" y="3782"/>
                                </a:lnTo>
                                <a:lnTo>
                                  <a:pt x="1122" y="3743"/>
                                </a:lnTo>
                                <a:lnTo>
                                  <a:pt x="1044" y="3701"/>
                                </a:lnTo>
                                <a:lnTo>
                                  <a:pt x="966" y="3656"/>
                                </a:lnTo>
                                <a:lnTo>
                                  <a:pt x="892" y="3606"/>
                                </a:lnTo>
                                <a:lnTo>
                                  <a:pt x="817" y="3549"/>
                                </a:lnTo>
                                <a:lnTo>
                                  <a:pt x="745" y="3490"/>
                                </a:lnTo>
                                <a:lnTo>
                                  <a:pt x="674" y="3427"/>
                                </a:lnTo>
                                <a:lnTo>
                                  <a:pt x="607" y="3360"/>
                                </a:lnTo>
                                <a:lnTo>
                                  <a:pt x="572" y="3323"/>
                                </a:lnTo>
                                <a:lnTo>
                                  <a:pt x="540" y="3287"/>
                                </a:lnTo>
                                <a:lnTo>
                                  <a:pt x="508" y="3250"/>
                                </a:lnTo>
                                <a:lnTo>
                                  <a:pt x="479" y="3214"/>
                                </a:lnTo>
                                <a:lnTo>
                                  <a:pt x="449" y="3176"/>
                                </a:lnTo>
                                <a:lnTo>
                                  <a:pt x="421" y="3139"/>
                                </a:lnTo>
                                <a:lnTo>
                                  <a:pt x="394" y="3100"/>
                                </a:lnTo>
                                <a:lnTo>
                                  <a:pt x="369" y="3062"/>
                                </a:lnTo>
                                <a:lnTo>
                                  <a:pt x="343" y="3021"/>
                                </a:lnTo>
                                <a:lnTo>
                                  <a:pt x="319" y="2982"/>
                                </a:lnTo>
                                <a:lnTo>
                                  <a:pt x="275" y="2902"/>
                                </a:lnTo>
                                <a:lnTo>
                                  <a:pt x="235" y="2819"/>
                                </a:lnTo>
                                <a:lnTo>
                                  <a:pt x="216" y="2777"/>
                                </a:lnTo>
                                <a:lnTo>
                                  <a:pt x="199" y="2735"/>
                                </a:lnTo>
                                <a:lnTo>
                                  <a:pt x="166" y="2648"/>
                                </a:lnTo>
                                <a:lnTo>
                                  <a:pt x="152" y="2604"/>
                                </a:lnTo>
                                <a:lnTo>
                                  <a:pt x="139" y="2560"/>
                                </a:lnTo>
                                <a:lnTo>
                                  <a:pt x="127" y="2515"/>
                                </a:lnTo>
                                <a:lnTo>
                                  <a:pt x="116" y="2470"/>
                                </a:lnTo>
                                <a:lnTo>
                                  <a:pt x="106" y="2424"/>
                                </a:lnTo>
                                <a:lnTo>
                                  <a:pt x="97" y="2380"/>
                                </a:lnTo>
                                <a:lnTo>
                                  <a:pt x="89" y="2332"/>
                                </a:lnTo>
                                <a:lnTo>
                                  <a:pt x="83" y="2285"/>
                                </a:lnTo>
                                <a:lnTo>
                                  <a:pt x="77" y="2237"/>
                                </a:lnTo>
                                <a:lnTo>
                                  <a:pt x="73" y="2191"/>
                                </a:lnTo>
                                <a:lnTo>
                                  <a:pt x="68" y="2142"/>
                                </a:lnTo>
                                <a:lnTo>
                                  <a:pt x="66" y="2094"/>
                                </a:lnTo>
                                <a:lnTo>
                                  <a:pt x="64" y="1996"/>
                                </a:lnTo>
                                <a:lnTo>
                                  <a:pt x="66" y="1896"/>
                                </a:lnTo>
                                <a:lnTo>
                                  <a:pt x="73" y="1799"/>
                                </a:lnTo>
                                <a:lnTo>
                                  <a:pt x="83" y="1702"/>
                                </a:lnTo>
                                <a:lnTo>
                                  <a:pt x="97" y="1610"/>
                                </a:lnTo>
                                <a:lnTo>
                                  <a:pt x="116" y="1517"/>
                                </a:lnTo>
                                <a:lnTo>
                                  <a:pt x="139" y="1428"/>
                                </a:lnTo>
                                <a:lnTo>
                                  <a:pt x="166" y="1340"/>
                                </a:lnTo>
                                <a:lnTo>
                                  <a:pt x="199" y="1254"/>
                                </a:lnTo>
                                <a:lnTo>
                                  <a:pt x="235" y="1168"/>
                                </a:lnTo>
                                <a:lnTo>
                                  <a:pt x="275" y="1087"/>
                                </a:lnTo>
                                <a:lnTo>
                                  <a:pt x="319" y="1005"/>
                                </a:lnTo>
                                <a:lnTo>
                                  <a:pt x="369" y="927"/>
                                </a:lnTo>
                                <a:lnTo>
                                  <a:pt x="421" y="850"/>
                                </a:lnTo>
                                <a:lnTo>
                                  <a:pt x="479" y="774"/>
                                </a:lnTo>
                                <a:lnTo>
                                  <a:pt x="540" y="702"/>
                                </a:lnTo>
                                <a:lnTo>
                                  <a:pt x="607" y="631"/>
                                </a:lnTo>
                                <a:lnTo>
                                  <a:pt x="674" y="561"/>
                                </a:lnTo>
                                <a:lnTo>
                                  <a:pt x="745" y="498"/>
                                </a:lnTo>
                                <a:lnTo>
                                  <a:pt x="817" y="438"/>
                                </a:lnTo>
                                <a:lnTo>
                                  <a:pt x="892" y="384"/>
                                </a:lnTo>
                                <a:lnTo>
                                  <a:pt x="966" y="332"/>
                                </a:lnTo>
                                <a:lnTo>
                                  <a:pt x="1044" y="286"/>
                                </a:lnTo>
                                <a:lnTo>
                                  <a:pt x="1122" y="245"/>
                                </a:lnTo>
                                <a:lnTo>
                                  <a:pt x="1204" y="208"/>
                                </a:lnTo>
                                <a:lnTo>
                                  <a:pt x="1287" y="174"/>
                                </a:lnTo>
                                <a:lnTo>
                                  <a:pt x="1371" y="146"/>
                                </a:lnTo>
                                <a:lnTo>
                                  <a:pt x="1457" y="122"/>
                                </a:lnTo>
                                <a:lnTo>
                                  <a:pt x="1545" y="102"/>
                                </a:lnTo>
                                <a:lnTo>
                                  <a:pt x="1634" y="87"/>
                                </a:lnTo>
                                <a:lnTo>
                                  <a:pt x="1726" y="76"/>
                                </a:lnTo>
                                <a:lnTo>
                                  <a:pt x="1819" y="70"/>
                                </a:lnTo>
                                <a:lnTo>
                                  <a:pt x="1915" y="68"/>
                                </a:lnTo>
                                <a:lnTo>
                                  <a:pt x="1962" y="68"/>
                                </a:lnTo>
                                <a:lnTo>
                                  <a:pt x="2010" y="70"/>
                                </a:lnTo>
                                <a:lnTo>
                                  <a:pt x="2056" y="72"/>
                                </a:lnTo>
                                <a:lnTo>
                                  <a:pt x="2102" y="76"/>
                                </a:lnTo>
                                <a:lnTo>
                                  <a:pt x="2194" y="87"/>
                                </a:lnTo>
                                <a:lnTo>
                                  <a:pt x="2239" y="94"/>
                                </a:lnTo>
                                <a:lnTo>
                                  <a:pt x="2284" y="102"/>
                                </a:lnTo>
                                <a:lnTo>
                                  <a:pt x="2372" y="122"/>
                                </a:lnTo>
                                <a:lnTo>
                                  <a:pt x="2414" y="133"/>
                                </a:lnTo>
                                <a:lnTo>
                                  <a:pt x="2458" y="146"/>
                                </a:lnTo>
                                <a:lnTo>
                                  <a:pt x="2499" y="159"/>
                                </a:lnTo>
                                <a:lnTo>
                                  <a:pt x="2542" y="174"/>
                                </a:lnTo>
                                <a:lnTo>
                                  <a:pt x="2584" y="189"/>
                                </a:lnTo>
                                <a:lnTo>
                                  <a:pt x="2626" y="208"/>
                                </a:lnTo>
                                <a:lnTo>
                                  <a:pt x="2666" y="225"/>
                                </a:lnTo>
                                <a:lnTo>
                                  <a:pt x="2706" y="245"/>
                                </a:lnTo>
                                <a:lnTo>
                                  <a:pt x="2785" y="286"/>
                                </a:lnTo>
                                <a:lnTo>
                                  <a:pt x="2824" y="308"/>
                                </a:lnTo>
                                <a:lnTo>
                                  <a:pt x="2863" y="332"/>
                                </a:lnTo>
                                <a:lnTo>
                                  <a:pt x="2901" y="357"/>
                                </a:lnTo>
                                <a:lnTo>
                                  <a:pt x="2939" y="384"/>
                                </a:lnTo>
                                <a:lnTo>
                                  <a:pt x="2975" y="410"/>
                                </a:lnTo>
                                <a:lnTo>
                                  <a:pt x="3013" y="438"/>
                                </a:lnTo>
                                <a:lnTo>
                                  <a:pt x="3048" y="467"/>
                                </a:lnTo>
                                <a:lnTo>
                                  <a:pt x="3085" y="498"/>
                                </a:lnTo>
                                <a:lnTo>
                                  <a:pt x="3155" y="561"/>
                                </a:lnTo>
                                <a:lnTo>
                                  <a:pt x="3190" y="595"/>
                                </a:lnTo>
                                <a:lnTo>
                                  <a:pt x="3225" y="631"/>
                                </a:lnTo>
                                <a:lnTo>
                                  <a:pt x="3289" y="702"/>
                                </a:lnTo>
                                <a:lnTo>
                                  <a:pt x="3352" y="774"/>
                                </a:lnTo>
                                <a:lnTo>
                                  <a:pt x="3408" y="850"/>
                                </a:lnTo>
                                <a:lnTo>
                                  <a:pt x="3462" y="927"/>
                                </a:lnTo>
                                <a:lnTo>
                                  <a:pt x="3510" y="1005"/>
                                </a:lnTo>
                                <a:lnTo>
                                  <a:pt x="3533" y="1045"/>
                                </a:lnTo>
                                <a:lnTo>
                                  <a:pt x="3554" y="1087"/>
                                </a:lnTo>
                                <a:lnTo>
                                  <a:pt x="3594" y="1168"/>
                                </a:lnTo>
                                <a:lnTo>
                                  <a:pt x="3631" y="1254"/>
                                </a:lnTo>
                                <a:lnTo>
                                  <a:pt x="3663" y="1340"/>
                                </a:lnTo>
                                <a:lnTo>
                                  <a:pt x="3690" y="1428"/>
                                </a:lnTo>
                                <a:lnTo>
                                  <a:pt x="3712" y="1517"/>
                                </a:lnTo>
                                <a:lnTo>
                                  <a:pt x="3733" y="1610"/>
                                </a:lnTo>
                                <a:lnTo>
                                  <a:pt x="3748" y="1702"/>
                                </a:lnTo>
                                <a:lnTo>
                                  <a:pt x="3758" y="1799"/>
                                </a:lnTo>
                                <a:lnTo>
                                  <a:pt x="3764" y="1896"/>
                                </a:lnTo>
                                <a:lnTo>
                                  <a:pt x="3766" y="1946"/>
                                </a:lnTo>
                                <a:lnTo>
                                  <a:pt x="3767" y="1996"/>
                                </a:lnTo>
                                <a:lnTo>
                                  <a:pt x="3766" y="2020"/>
                                </a:lnTo>
                                <a:lnTo>
                                  <a:pt x="3766" y="2045"/>
                                </a:lnTo>
                                <a:lnTo>
                                  <a:pt x="3764" y="2095"/>
                                </a:lnTo>
                                <a:lnTo>
                                  <a:pt x="3761" y="2143"/>
                                </a:lnTo>
                                <a:lnTo>
                                  <a:pt x="3759" y="2167"/>
                                </a:lnTo>
                                <a:lnTo>
                                  <a:pt x="3758" y="2172"/>
                                </a:lnTo>
                                <a:lnTo>
                                  <a:pt x="3758" y="2179"/>
                                </a:lnTo>
                                <a:lnTo>
                                  <a:pt x="3758" y="2192"/>
                                </a:lnTo>
                                <a:lnTo>
                                  <a:pt x="3756" y="2203"/>
                                </a:lnTo>
                                <a:lnTo>
                                  <a:pt x="3755" y="2208"/>
                                </a:lnTo>
                                <a:lnTo>
                                  <a:pt x="3755" y="2214"/>
                                </a:lnTo>
                                <a:lnTo>
                                  <a:pt x="3753" y="2238"/>
                                </a:lnTo>
                                <a:lnTo>
                                  <a:pt x="3748" y="2286"/>
                                </a:lnTo>
                                <a:lnTo>
                                  <a:pt x="3744" y="2309"/>
                                </a:lnTo>
                                <a:lnTo>
                                  <a:pt x="3740" y="2333"/>
                                </a:lnTo>
                                <a:lnTo>
                                  <a:pt x="3733" y="2381"/>
                                </a:lnTo>
                                <a:lnTo>
                                  <a:pt x="3712" y="2472"/>
                                </a:lnTo>
                                <a:lnTo>
                                  <a:pt x="3706" y="2494"/>
                                </a:lnTo>
                                <a:lnTo>
                                  <a:pt x="3703" y="2505"/>
                                </a:lnTo>
                                <a:lnTo>
                                  <a:pt x="3701" y="2517"/>
                                </a:lnTo>
                                <a:lnTo>
                                  <a:pt x="3690" y="2563"/>
                                </a:lnTo>
                                <a:lnTo>
                                  <a:pt x="3676" y="2606"/>
                                </a:lnTo>
                                <a:lnTo>
                                  <a:pt x="3669" y="2628"/>
                                </a:lnTo>
                                <a:lnTo>
                                  <a:pt x="3663" y="2651"/>
                                </a:lnTo>
                                <a:lnTo>
                                  <a:pt x="3631" y="2738"/>
                                </a:lnTo>
                                <a:lnTo>
                                  <a:pt x="3660" y="2753"/>
                                </a:lnTo>
                                <a:lnTo>
                                  <a:pt x="3688" y="2769"/>
                                </a:lnTo>
                                <a:lnTo>
                                  <a:pt x="3705" y="2723"/>
                                </a:lnTo>
                                <a:lnTo>
                                  <a:pt x="3722" y="2679"/>
                                </a:lnTo>
                                <a:lnTo>
                                  <a:pt x="3736" y="2632"/>
                                </a:lnTo>
                                <a:lnTo>
                                  <a:pt x="3751" y="2586"/>
                                </a:lnTo>
                                <a:lnTo>
                                  <a:pt x="3763" y="2539"/>
                                </a:lnTo>
                                <a:lnTo>
                                  <a:pt x="3769" y="2515"/>
                                </a:lnTo>
                                <a:lnTo>
                                  <a:pt x="3775" y="2492"/>
                                </a:lnTo>
                                <a:lnTo>
                                  <a:pt x="3785" y="2444"/>
                                </a:lnTo>
                                <a:lnTo>
                                  <a:pt x="3796" y="2397"/>
                                </a:lnTo>
                                <a:lnTo>
                                  <a:pt x="3810" y="2299"/>
                                </a:lnTo>
                                <a:lnTo>
                                  <a:pt x="3816" y="2249"/>
                                </a:lnTo>
                                <a:lnTo>
                                  <a:pt x="3823" y="2200"/>
                                </a:lnTo>
                                <a:lnTo>
                                  <a:pt x="3824" y="2174"/>
                                </a:lnTo>
                                <a:lnTo>
                                  <a:pt x="3826" y="2149"/>
                                </a:lnTo>
                                <a:lnTo>
                                  <a:pt x="3829" y="2099"/>
                                </a:lnTo>
                                <a:lnTo>
                                  <a:pt x="3831" y="2047"/>
                                </a:lnTo>
                                <a:lnTo>
                                  <a:pt x="3831" y="2021"/>
                                </a:lnTo>
                                <a:lnTo>
                                  <a:pt x="3831" y="2008"/>
                                </a:lnTo>
                                <a:lnTo>
                                  <a:pt x="3831" y="2001"/>
                                </a:lnTo>
                                <a:lnTo>
                                  <a:pt x="3832" y="1996"/>
                                </a:lnTo>
                                <a:lnTo>
                                  <a:pt x="3831" y="1944"/>
                                </a:lnTo>
                                <a:lnTo>
                                  <a:pt x="3829" y="1893"/>
                                </a:lnTo>
                                <a:lnTo>
                                  <a:pt x="3823" y="1791"/>
                                </a:lnTo>
                                <a:lnTo>
                                  <a:pt x="3817" y="1741"/>
                                </a:lnTo>
                                <a:lnTo>
                                  <a:pt x="3811" y="1692"/>
                                </a:lnTo>
                                <a:lnTo>
                                  <a:pt x="3797" y="1596"/>
                                </a:lnTo>
                                <a:lnTo>
                                  <a:pt x="3776" y="1500"/>
                                </a:lnTo>
                                <a:lnTo>
                                  <a:pt x="3764" y="1453"/>
                                </a:lnTo>
                                <a:lnTo>
                                  <a:pt x="3752" y="1407"/>
                                </a:lnTo>
                                <a:lnTo>
                                  <a:pt x="3723" y="1316"/>
                                </a:lnTo>
                                <a:lnTo>
                                  <a:pt x="3692" y="1228"/>
                                </a:lnTo>
                                <a:lnTo>
                                  <a:pt x="3673" y="1183"/>
                                </a:lnTo>
                                <a:lnTo>
                                  <a:pt x="3653" y="1140"/>
                                </a:lnTo>
                                <a:lnTo>
                                  <a:pt x="3612" y="1055"/>
                                </a:lnTo>
                                <a:lnTo>
                                  <a:pt x="3566" y="971"/>
                                </a:lnTo>
                                <a:lnTo>
                                  <a:pt x="3516" y="890"/>
                                </a:lnTo>
                                <a:lnTo>
                                  <a:pt x="3460" y="809"/>
                                </a:lnTo>
                                <a:lnTo>
                                  <a:pt x="3402" y="732"/>
                                </a:lnTo>
                                <a:lnTo>
                                  <a:pt x="3337" y="656"/>
                                </a:lnTo>
                                <a:lnTo>
                                  <a:pt x="3271" y="583"/>
                                </a:lnTo>
                                <a:close/>
                              </a:path>
                            </a:pathLst>
                          </a:custGeom>
                          <a:solidFill>
                            <a:srgbClr val="17171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93" name="Freeform 97"/>
                        <wps:cNvSpPr>
                          <a:spLocks/>
                        </wps:cNvSpPr>
                        <wps:spPr bwMode="auto">
                          <a:xfrm>
                            <a:off x="358" y="265"/>
                            <a:ext cx="337" cy="350"/>
                          </a:xfrm>
                          <a:custGeom>
                            <a:avLst/>
                            <a:gdLst>
                              <a:gd name="T0" fmla="*/ 0 w 3703"/>
                              <a:gd name="T1" fmla="*/ 0 h 3855"/>
                              <a:gd name="T2" fmla="*/ 0 w 3703"/>
                              <a:gd name="T3" fmla="*/ 0 h 3855"/>
                              <a:gd name="T4" fmla="*/ 0 w 3703"/>
                              <a:gd name="T5" fmla="*/ 0 h 3855"/>
                              <a:gd name="T6" fmla="*/ 0 w 3703"/>
                              <a:gd name="T7" fmla="*/ 0 h 3855"/>
                              <a:gd name="T8" fmla="*/ 0 w 3703"/>
                              <a:gd name="T9" fmla="*/ 0 h 3855"/>
                              <a:gd name="T10" fmla="*/ 0 w 3703"/>
                              <a:gd name="T11" fmla="*/ 0 h 3855"/>
                              <a:gd name="T12" fmla="*/ 0 w 3703"/>
                              <a:gd name="T13" fmla="*/ 0 h 3855"/>
                              <a:gd name="T14" fmla="*/ 0 w 3703"/>
                              <a:gd name="T15" fmla="*/ 0 h 3855"/>
                              <a:gd name="T16" fmla="*/ 0 w 3703"/>
                              <a:gd name="T17" fmla="*/ 0 h 3855"/>
                              <a:gd name="T18" fmla="*/ 0 w 3703"/>
                              <a:gd name="T19" fmla="*/ 0 h 3855"/>
                              <a:gd name="T20" fmla="*/ 0 w 3703"/>
                              <a:gd name="T21" fmla="*/ 0 h 3855"/>
                              <a:gd name="T22" fmla="*/ 0 w 3703"/>
                              <a:gd name="T23" fmla="*/ 0 h 3855"/>
                              <a:gd name="T24" fmla="*/ 0 w 3703"/>
                              <a:gd name="T25" fmla="*/ 0 h 3855"/>
                              <a:gd name="T26" fmla="*/ 0 w 3703"/>
                              <a:gd name="T27" fmla="*/ 0 h 3855"/>
                              <a:gd name="T28" fmla="*/ 0 w 3703"/>
                              <a:gd name="T29" fmla="*/ 0 h 3855"/>
                              <a:gd name="T30" fmla="*/ 0 w 3703"/>
                              <a:gd name="T31" fmla="*/ 0 h 3855"/>
                              <a:gd name="T32" fmla="*/ 0 w 3703"/>
                              <a:gd name="T33" fmla="*/ 0 h 3855"/>
                              <a:gd name="T34" fmla="*/ 0 w 3703"/>
                              <a:gd name="T35" fmla="*/ 0 h 3855"/>
                              <a:gd name="T36" fmla="*/ 0 w 3703"/>
                              <a:gd name="T37" fmla="*/ 0 h 3855"/>
                              <a:gd name="T38" fmla="*/ 0 w 3703"/>
                              <a:gd name="T39" fmla="*/ 0 h 3855"/>
                              <a:gd name="T40" fmla="*/ 0 w 3703"/>
                              <a:gd name="T41" fmla="*/ 0 h 3855"/>
                              <a:gd name="T42" fmla="*/ 0 w 3703"/>
                              <a:gd name="T43" fmla="*/ 0 h 3855"/>
                              <a:gd name="T44" fmla="*/ 0 w 3703"/>
                              <a:gd name="T45" fmla="*/ 0 h 3855"/>
                              <a:gd name="T46" fmla="*/ 0 w 3703"/>
                              <a:gd name="T47" fmla="*/ 0 h 3855"/>
                              <a:gd name="T48" fmla="*/ 0 w 3703"/>
                              <a:gd name="T49" fmla="*/ 0 h 3855"/>
                              <a:gd name="T50" fmla="*/ 0 w 3703"/>
                              <a:gd name="T51" fmla="*/ 0 h 3855"/>
                              <a:gd name="T52" fmla="*/ 0 w 3703"/>
                              <a:gd name="T53" fmla="*/ 0 h 3855"/>
                              <a:gd name="T54" fmla="*/ 0 w 3703"/>
                              <a:gd name="T55" fmla="*/ 0 h 3855"/>
                              <a:gd name="T56" fmla="*/ 0 w 3703"/>
                              <a:gd name="T57" fmla="*/ 0 h 3855"/>
                              <a:gd name="T58" fmla="*/ 0 w 3703"/>
                              <a:gd name="T59" fmla="*/ 0 h 3855"/>
                              <a:gd name="T60" fmla="*/ 0 w 3703"/>
                              <a:gd name="T61" fmla="*/ 0 h 3855"/>
                              <a:gd name="T62" fmla="*/ 0 w 3703"/>
                              <a:gd name="T63" fmla="*/ 0 h 3855"/>
                              <a:gd name="T64" fmla="*/ 0 w 3703"/>
                              <a:gd name="T65" fmla="*/ 0 h 3855"/>
                              <a:gd name="T66" fmla="*/ 0 w 3703"/>
                              <a:gd name="T67" fmla="*/ 0 h 3855"/>
                              <a:gd name="T68" fmla="*/ 0 w 3703"/>
                              <a:gd name="T69" fmla="*/ 0 h 3855"/>
                              <a:gd name="T70" fmla="*/ 0 w 3703"/>
                              <a:gd name="T71" fmla="*/ 0 h 3855"/>
                              <a:gd name="T72" fmla="*/ 0 w 3703"/>
                              <a:gd name="T73" fmla="*/ 0 h 3855"/>
                              <a:gd name="T74" fmla="*/ 0 w 3703"/>
                              <a:gd name="T75" fmla="*/ 0 h 3855"/>
                              <a:gd name="T76" fmla="*/ 0 w 3703"/>
                              <a:gd name="T77" fmla="*/ 0 h 3855"/>
                              <a:gd name="T78" fmla="*/ 0 w 3703"/>
                              <a:gd name="T79" fmla="*/ 0 h 3855"/>
                              <a:gd name="T80" fmla="*/ 0 w 3703"/>
                              <a:gd name="T81" fmla="*/ 0 h 3855"/>
                              <a:gd name="T82" fmla="*/ 0 w 3703"/>
                              <a:gd name="T83" fmla="*/ 0 h 3855"/>
                              <a:gd name="T84" fmla="*/ 0 w 3703"/>
                              <a:gd name="T85" fmla="*/ 0 h 3855"/>
                              <a:gd name="T86" fmla="*/ 0 w 3703"/>
                              <a:gd name="T87" fmla="*/ 0 h 3855"/>
                              <a:gd name="T88" fmla="*/ 0 w 3703"/>
                              <a:gd name="T89" fmla="*/ 0 h 3855"/>
                              <a:gd name="T90" fmla="*/ 0 w 3703"/>
                              <a:gd name="T91" fmla="*/ 0 h 3855"/>
                              <a:gd name="T92" fmla="*/ 0 w 3703"/>
                              <a:gd name="T93" fmla="*/ 0 h 3855"/>
                              <a:gd name="T94" fmla="*/ 0 w 3703"/>
                              <a:gd name="T95" fmla="*/ 0 h 3855"/>
                              <a:gd name="T96" fmla="*/ 0 w 3703"/>
                              <a:gd name="T97" fmla="*/ 0 h 3855"/>
                              <a:gd name="T98" fmla="*/ 0 w 3703"/>
                              <a:gd name="T99" fmla="*/ 0 h 3855"/>
                              <a:gd name="T100" fmla="*/ 0 w 3703"/>
                              <a:gd name="T101" fmla="*/ 0 h 3855"/>
                              <a:gd name="T102" fmla="*/ 0 w 3703"/>
                              <a:gd name="T103" fmla="*/ 0 h 3855"/>
                              <a:gd name="T104" fmla="*/ 0 w 3703"/>
                              <a:gd name="T105" fmla="*/ 0 h 3855"/>
                              <a:gd name="T106" fmla="*/ 0 w 3703"/>
                              <a:gd name="T107" fmla="*/ 0 h 3855"/>
                              <a:gd name="T108" fmla="*/ 0 w 3703"/>
                              <a:gd name="T109" fmla="*/ 0 h 3855"/>
                              <a:gd name="T110" fmla="*/ 0 w 3703"/>
                              <a:gd name="T111" fmla="*/ 0 h 3855"/>
                              <a:gd name="T112" fmla="*/ 0 w 3703"/>
                              <a:gd name="T113" fmla="*/ 0 h 3855"/>
                              <a:gd name="T114" fmla="*/ 0 w 3703"/>
                              <a:gd name="T115" fmla="*/ 0 h 3855"/>
                              <a:gd name="T116" fmla="*/ 0 w 3703"/>
                              <a:gd name="T117" fmla="*/ 0 h 385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703"/>
                              <a:gd name="T178" fmla="*/ 0 h 3855"/>
                              <a:gd name="T179" fmla="*/ 3703 w 3703"/>
                              <a:gd name="T180" fmla="*/ 3855 h 385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703" h="3855">
                                <a:moveTo>
                                  <a:pt x="3161" y="563"/>
                                </a:moveTo>
                                <a:lnTo>
                                  <a:pt x="3126" y="527"/>
                                </a:lnTo>
                                <a:lnTo>
                                  <a:pt x="3091" y="493"/>
                                </a:lnTo>
                                <a:lnTo>
                                  <a:pt x="3021" y="430"/>
                                </a:lnTo>
                                <a:lnTo>
                                  <a:pt x="2984" y="399"/>
                                </a:lnTo>
                                <a:lnTo>
                                  <a:pt x="2949" y="370"/>
                                </a:lnTo>
                                <a:lnTo>
                                  <a:pt x="2911" y="342"/>
                                </a:lnTo>
                                <a:lnTo>
                                  <a:pt x="2875" y="316"/>
                                </a:lnTo>
                                <a:lnTo>
                                  <a:pt x="2837" y="289"/>
                                </a:lnTo>
                                <a:lnTo>
                                  <a:pt x="2799" y="264"/>
                                </a:lnTo>
                                <a:lnTo>
                                  <a:pt x="2760" y="240"/>
                                </a:lnTo>
                                <a:lnTo>
                                  <a:pt x="2721" y="218"/>
                                </a:lnTo>
                                <a:lnTo>
                                  <a:pt x="2642" y="177"/>
                                </a:lnTo>
                                <a:lnTo>
                                  <a:pt x="2602" y="157"/>
                                </a:lnTo>
                                <a:lnTo>
                                  <a:pt x="2562" y="140"/>
                                </a:lnTo>
                                <a:lnTo>
                                  <a:pt x="2520" y="121"/>
                                </a:lnTo>
                                <a:lnTo>
                                  <a:pt x="2478" y="106"/>
                                </a:lnTo>
                                <a:lnTo>
                                  <a:pt x="2435" y="91"/>
                                </a:lnTo>
                                <a:lnTo>
                                  <a:pt x="2394" y="78"/>
                                </a:lnTo>
                                <a:lnTo>
                                  <a:pt x="2350" y="65"/>
                                </a:lnTo>
                                <a:lnTo>
                                  <a:pt x="2308" y="54"/>
                                </a:lnTo>
                                <a:lnTo>
                                  <a:pt x="2220" y="34"/>
                                </a:lnTo>
                                <a:lnTo>
                                  <a:pt x="2175" y="26"/>
                                </a:lnTo>
                                <a:lnTo>
                                  <a:pt x="2130" y="19"/>
                                </a:lnTo>
                                <a:lnTo>
                                  <a:pt x="2038" y="8"/>
                                </a:lnTo>
                                <a:lnTo>
                                  <a:pt x="1992" y="4"/>
                                </a:lnTo>
                                <a:lnTo>
                                  <a:pt x="1946" y="2"/>
                                </a:lnTo>
                                <a:lnTo>
                                  <a:pt x="1898" y="0"/>
                                </a:lnTo>
                                <a:lnTo>
                                  <a:pt x="1851" y="0"/>
                                </a:lnTo>
                                <a:lnTo>
                                  <a:pt x="1755" y="2"/>
                                </a:lnTo>
                                <a:lnTo>
                                  <a:pt x="1662" y="8"/>
                                </a:lnTo>
                                <a:lnTo>
                                  <a:pt x="1570" y="19"/>
                                </a:lnTo>
                                <a:lnTo>
                                  <a:pt x="1481" y="34"/>
                                </a:lnTo>
                                <a:lnTo>
                                  <a:pt x="1393" y="54"/>
                                </a:lnTo>
                                <a:lnTo>
                                  <a:pt x="1307" y="78"/>
                                </a:lnTo>
                                <a:lnTo>
                                  <a:pt x="1223" y="106"/>
                                </a:lnTo>
                                <a:lnTo>
                                  <a:pt x="1140" y="140"/>
                                </a:lnTo>
                                <a:lnTo>
                                  <a:pt x="1058" y="177"/>
                                </a:lnTo>
                                <a:lnTo>
                                  <a:pt x="980" y="218"/>
                                </a:lnTo>
                                <a:lnTo>
                                  <a:pt x="902" y="264"/>
                                </a:lnTo>
                                <a:lnTo>
                                  <a:pt x="828" y="316"/>
                                </a:lnTo>
                                <a:lnTo>
                                  <a:pt x="753" y="370"/>
                                </a:lnTo>
                                <a:lnTo>
                                  <a:pt x="681" y="430"/>
                                </a:lnTo>
                                <a:lnTo>
                                  <a:pt x="610" y="493"/>
                                </a:lnTo>
                                <a:lnTo>
                                  <a:pt x="543" y="563"/>
                                </a:lnTo>
                                <a:lnTo>
                                  <a:pt x="476" y="634"/>
                                </a:lnTo>
                                <a:lnTo>
                                  <a:pt x="415" y="706"/>
                                </a:lnTo>
                                <a:lnTo>
                                  <a:pt x="357" y="782"/>
                                </a:lnTo>
                                <a:lnTo>
                                  <a:pt x="305" y="859"/>
                                </a:lnTo>
                                <a:lnTo>
                                  <a:pt x="255" y="937"/>
                                </a:lnTo>
                                <a:lnTo>
                                  <a:pt x="211" y="1019"/>
                                </a:lnTo>
                                <a:lnTo>
                                  <a:pt x="171" y="1100"/>
                                </a:lnTo>
                                <a:lnTo>
                                  <a:pt x="135" y="1186"/>
                                </a:lnTo>
                                <a:lnTo>
                                  <a:pt x="102" y="1272"/>
                                </a:lnTo>
                                <a:lnTo>
                                  <a:pt x="75" y="1360"/>
                                </a:lnTo>
                                <a:lnTo>
                                  <a:pt x="52" y="1449"/>
                                </a:lnTo>
                                <a:lnTo>
                                  <a:pt x="33" y="1542"/>
                                </a:lnTo>
                                <a:lnTo>
                                  <a:pt x="19" y="1634"/>
                                </a:lnTo>
                                <a:lnTo>
                                  <a:pt x="9" y="1731"/>
                                </a:lnTo>
                                <a:lnTo>
                                  <a:pt x="2" y="1828"/>
                                </a:lnTo>
                                <a:lnTo>
                                  <a:pt x="0" y="1928"/>
                                </a:lnTo>
                                <a:lnTo>
                                  <a:pt x="2" y="2026"/>
                                </a:lnTo>
                                <a:lnTo>
                                  <a:pt x="4" y="2074"/>
                                </a:lnTo>
                                <a:lnTo>
                                  <a:pt x="9" y="2123"/>
                                </a:lnTo>
                                <a:lnTo>
                                  <a:pt x="13" y="2169"/>
                                </a:lnTo>
                                <a:lnTo>
                                  <a:pt x="19" y="2217"/>
                                </a:lnTo>
                                <a:lnTo>
                                  <a:pt x="25" y="2264"/>
                                </a:lnTo>
                                <a:lnTo>
                                  <a:pt x="33" y="2312"/>
                                </a:lnTo>
                                <a:lnTo>
                                  <a:pt x="42" y="2356"/>
                                </a:lnTo>
                                <a:lnTo>
                                  <a:pt x="52" y="2402"/>
                                </a:lnTo>
                                <a:lnTo>
                                  <a:pt x="63" y="2447"/>
                                </a:lnTo>
                                <a:lnTo>
                                  <a:pt x="75" y="2492"/>
                                </a:lnTo>
                                <a:lnTo>
                                  <a:pt x="88" y="2536"/>
                                </a:lnTo>
                                <a:lnTo>
                                  <a:pt x="102" y="2580"/>
                                </a:lnTo>
                                <a:lnTo>
                                  <a:pt x="135" y="2667"/>
                                </a:lnTo>
                                <a:lnTo>
                                  <a:pt x="152" y="2709"/>
                                </a:lnTo>
                                <a:lnTo>
                                  <a:pt x="171" y="2751"/>
                                </a:lnTo>
                                <a:lnTo>
                                  <a:pt x="211" y="2834"/>
                                </a:lnTo>
                                <a:lnTo>
                                  <a:pt x="255" y="2914"/>
                                </a:lnTo>
                                <a:lnTo>
                                  <a:pt x="279" y="2953"/>
                                </a:lnTo>
                                <a:lnTo>
                                  <a:pt x="305" y="2994"/>
                                </a:lnTo>
                                <a:lnTo>
                                  <a:pt x="330" y="3032"/>
                                </a:lnTo>
                                <a:lnTo>
                                  <a:pt x="357" y="3071"/>
                                </a:lnTo>
                                <a:lnTo>
                                  <a:pt x="385" y="3108"/>
                                </a:lnTo>
                                <a:lnTo>
                                  <a:pt x="415" y="3146"/>
                                </a:lnTo>
                                <a:lnTo>
                                  <a:pt x="444" y="3182"/>
                                </a:lnTo>
                                <a:lnTo>
                                  <a:pt x="476" y="3219"/>
                                </a:lnTo>
                                <a:lnTo>
                                  <a:pt x="508" y="3255"/>
                                </a:lnTo>
                                <a:lnTo>
                                  <a:pt x="543" y="3292"/>
                                </a:lnTo>
                                <a:lnTo>
                                  <a:pt x="610" y="3359"/>
                                </a:lnTo>
                                <a:lnTo>
                                  <a:pt x="681" y="3422"/>
                                </a:lnTo>
                                <a:lnTo>
                                  <a:pt x="753" y="3481"/>
                                </a:lnTo>
                                <a:lnTo>
                                  <a:pt x="828" y="3538"/>
                                </a:lnTo>
                                <a:lnTo>
                                  <a:pt x="902" y="3588"/>
                                </a:lnTo>
                                <a:lnTo>
                                  <a:pt x="980" y="3633"/>
                                </a:lnTo>
                                <a:lnTo>
                                  <a:pt x="1058" y="3675"/>
                                </a:lnTo>
                                <a:lnTo>
                                  <a:pt x="1140" y="3714"/>
                                </a:lnTo>
                                <a:lnTo>
                                  <a:pt x="1223" y="3746"/>
                                </a:lnTo>
                                <a:lnTo>
                                  <a:pt x="1307" y="3775"/>
                                </a:lnTo>
                                <a:lnTo>
                                  <a:pt x="1393" y="3799"/>
                                </a:lnTo>
                                <a:lnTo>
                                  <a:pt x="1437" y="3809"/>
                                </a:lnTo>
                                <a:lnTo>
                                  <a:pt x="1481" y="3819"/>
                                </a:lnTo>
                                <a:lnTo>
                                  <a:pt x="1570" y="3834"/>
                                </a:lnTo>
                                <a:lnTo>
                                  <a:pt x="1662" y="3845"/>
                                </a:lnTo>
                                <a:lnTo>
                                  <a:pt x="1755" y="3852"/>
                                </a:lnTo>
                                <a:lnTo>
                                  <a:pt x="1802" y="3854"/>
                                </a:lnTo>
                                <a:lnTo>
                                  <a:pt x="1851" y="3855"/>
                                </a:lnTo>
                                <a:lnTo>
                                  <a:pt x="1874" y="3854"/>
                                </a:lnTo>
                                <a:lnTo>
                                  <a:pt x="1898" y="3854"/>
                                </a:lnTo>
                                <a:lnTo>
                                  <a:pt x="1946" y="3852"/>
                                </a:lnTo>
                                <a:lnTo>
                                  <a:pt x="1992" y="3849"/>
                                </a:lnTo>
                                <a:lnTo>
                                  <a:pt x="2015" y="3846"/>
                                </a:lnTo>
                                <a:lnTo>
                                  <a:pt x="2026" y="3845"/>
                                </a:lnTo>
                                <a:lnTo>
                                  <a:pt x="2038" y="3845"/>
                                </a:lnTo>
                                <a:lnTo>
                                  <a:pt x="2130" y="3834"/>
                                </a:lnTo>
                                <a:lnTo>
                                  <a:pt x="2152" y="3830"/>
                                </a:lnTo>
                                <a:lnTo>
                                  <a:pt x="2175" y="3827"/>
                                </a:lnTo>
                                <a:lnTo>
                                  <a:pt x="2220" y="3819"/>
                                </a:lnTo>
                                <a:lnTo>
                                  <a:pt x="2264" y="3809"/>
                                </a:lnTo>
                                <a:lnTo>
                                  <a:pt x="2308" y="3799"/>
                                </a:lnTo>
                                <a:lnTo>
                                  <a:pt x="2328" y="3792"/>
                                </a:lnTo>
                                <a:lnTo>
                                  <a:pt x="2339" y="3789"/>
                                </a:lnTo>
                                <a:lnTo>
                                  <a:pt x="2350" y="3787"/>
                                </a:lnTo>
                                <a:lnTo>
                                  <a:pt x="2394" y="3775"/>
                                </a:lnTo>
                                <a:lnTo>
                                  <a:pt x="2435" y="3760"/>
                                </a:lnTo>
                                <a:lnTo>
                                  <a:pt x="2456" y="3753"/>
                                </a:lnTo>
                                <a:lnTo>
                                  <a:pt x="2478" y="3746"/>
                                </a:lnTo>
                                <a:lnTo>
                                  <a:pt x="2520" y="3730"/>
                                </a:lnTo>
                                <a:lnTo>
                                  <a:pt x="2540" y="3721"/>
                                </a:lnTo>
                                <a:lnTo>
                                  <a:pt x="2551" y="3717"/>
                                </a:lnTo>
                                <a:lnTo>
                                  <a:pt x="2562" y="3714"/>
                                </a:lnTo>
                                <a:lnTo>
                                  <a:pt x="2602" y="3694"/>
                                </a:lnTo>
                                <a:lnTo>
                                  <a:pt x="2642" y="3675"/>
                                </a:lnTo>
                                <a:lnTo>
                                  <a:pt x="2721" y="3633"/>
                                </a:lnTo>
                                <a:lnTo>
                                  <a:pt x="2740" y="3621"/>
                                </a:lnTo>
                                <a:lnTo>
                                  <a:pt x="2760" y="3610"/>
                                </a:lnTo>
                                <a:lnTo>
                                  <a:pt x="2799" y="3588"/>
                                </a:lnTo>
                                <a:lnTo>
                                  <a:pt x="2837" y="3563"/>
                                </a:lnTo>
                                <a:lnTo>
                                  <a:pt x="2855" y="3549"/>
                                </a:lnTo>
                                <a:lnTo>
                                  <a:pt x="2865" y="3543"/>
                                </a:lnTo>
                                <a:lnTo>
                                  <a:pt x="2875" y="3538"/>
                                </a:lnTo>
                                <a:lnTo>
                                  <a:pt x="2911" y="3509"/>
                                </a:lnTo>
                                <a:lnTo>
                                  <a:pt x="2949" y="3481"/>
                                </a:lnTo>
                                <a:lnTo>
                                  <a:pt x="2984" y="3452"/>
                                </a:lnTo>
                                <a:lnTo>
                                  <a:pt x="3002" y="3436"/>
                                </a:lnTo>
                                <a:lnTo>
                                  <a:pt x="3021" y="3422"/>
                                </a:lnTo>
                                <a:lnTo>
                                  <a:pt x="3091" y="3359"/>
                                </a:lnTo>
                                <a:lnTo>
                                  <a:pt x="3108" y="3342"/>
                                </a:lnTo>
                                <a:lnTo>
                                  <a:pt x="3116" y="3333"/>
                                </a:lnTo>
                                <a:lnTo>
                                  <a:pt x="3126" y="3325"/>
                                </a:lnTo>
                                <a:lnTo>
                                  <a:pt x="3161" y="3292"/>
                                </a:lnTo>
                                <a:lnTo>
                                  <a:pt x="3193" y="3255"/>
                                </a:lnTo>
                                <a:lnTo>
                                  <a:pt x="3196" y="3249"/>
                                </a:lnTo>
                                <a:lnTo>
                                  <a:pt x="3200" y="3245"/>
                                </a:lnTo>
                                <a:lnTo>
                                  <a:pt x="3209" y="3236"/>
                                </a:lnTo>
                                <a:lnTo>
                                  <a:pt x="3225" y="3219"/>
                                </a:lnTo>
                                <a:lnTo>
                                  <a:pt x="3257" y="3182"/>
                                </a:lnTo>
                                <a:lnTo>
                                  <a:pt x="3288" y="3146"/>
                                </a:lnTo>
                                <a:lnTo>
                                  <a:pt x="3301" y="3126"/>
                                </a:lnTo>
                                <a:lnTo>
                                  <a:pt x="3316" y="3108"/>
                                </a:lnTo>
                                <a:lnTo>
                                  <a:pt x="3344" y="3071"/>
                                </a:lnTo>
                                <a:lnTo>
                                  <a:pt x="3398" y="2995"/>
                                </a:lnTo>
                                <a:lnTo>
                                  <a:pt x="3403" y="2984"/>
                                </a:lnTo>
                                <a:lnTo>
                                  <a:pt x="3409" y="2974"/>
                                </a:lnTo>
                                <a:lnTo>
                                  <a:pt x="3422" y="2955"/>
                                </a:lnTo>
                                <a:lnTo>
                                  <a:pt x="3446" y="2915"/>
                                </a:lnTo>
                                <a:lnTo>
                                  <a:pt x="3469" y="2874"/>
                                </a:lnTo>
                                <a:lnTo>
                                  <a:pt x="3490" y="2835"/>
                                </a:lnTo>
                                <a:lnTo>
                                  <a:pt x="3510" y="2794"/>
                                </a:lnTo>
                                <a:lnTo>
                                  <a:pt x="3514" y="2783"/>
                                </a:lnTo>
                                <a:lnTo>
                                  <a:pt x="3516" y="2777"/>
                                </a:lnTo>
                                <a:lnTo>
                                  <a:pt x="3520" y="2773"/>
                                </a:lnTo>
                                <a:lnTo>
                                  <a:pt x="3530" y="2753"/>
                                </a:lnTo>
                                <a:lnTo>
                                  <a:pt x="3549" y="2711"/>
                                </a:lnTo>
                                <a:lnTo>
                                  <a:pt x="3567" y="2670"/>
                                </a:lnTo>
                                <a:lnTo>
                                  <a:pt x="3538" y="2652"/>
                                </a:lnTo>
                                <a:lnTo>
                                  <a:pt x="3511" y="2637"/>
                                </a:lnTo>
                                <a:lnTo>
                                  <a:pt x="3502" y="2657"/>
                                </a:lnTo>
                                <a:lnTo>
                                  <a:pt x="3494" y="2677"/>
                                </a:lnTo>
                                <a:lnTo>
                                  <a:pt x="3476" y="2719"/>
                                </a:lnTo>
                                <a:lnTo>
                                  <a:pt x="3456" y="2758"/>
                                </a:lnTo>
                                <a:lnTo>
                                  <a:pt x="3446" y="2777"/>
                                </a:lnTo>
                                <a:lnTo>
                                  <a:pt x="3443" y="2782"/>
                                </a:lnTo>
                                <a:lnTo>
                                  <a:pt x="3441" y="2787"/>
                                </a:lnTo>
                                <a:lnTo>
                                  <a:pt x="3436" y="2798"/>
                                </a:lnTo>
                                <a:lnTo>
                                  <a:pt x="3393" y="2876"/>
                                </a:lnTo>
                                <a:lnTo>
                                  <a:pt x="3370" y="2914"/>
                                </a:lnTo>
                                <a:lnTo>
                                  <a:pt x="3347" y="2953"/>
                                </a:lnTo>
                                <a:lnTo>
                                  <a:pt x="3321" y="2990"/>
                                </a:lnTo>
                                <a:lnTo>
                                  <a:pt x="3314" y="2999"/>
                                </a:lnTo>
                                <a:lnTo>
                                  <a:pt x="3307" y="3009"/>
                                </a:lnTo>
                                <a:lnTo>
                                  <a:pt x="3295" y="3029"/>
                                </a:lnTo>
                                <a:lnTo>
                                  <a:pt x="3280" y="3046"/>
                                </a:lnTo>
                                <a:lnTo>
                                  <a:pt x="3273" y="3055"/>
                                </a:lnTo>
                                <a:lnTo>
                                  <a:pt x="3267" y="3064"/>
                                </a:lnTo>
                                <a:lnTo>
                                  <a:pt x="3239" y="3101"/>
                                </a:lnTo>
                                <a:lnTo>
                                  <a:pt x="3179" y="3173"/>
                                </a:lnTo>
                                <a:lnTo>
                                  <a:pt x="3147" y="3208"/>
                                </a:lnTo>
                                <a:lnTo>
                                  <a:pt x="3116" y="3244"/>
                                </a:lnTo>
                                <a:lnTo>
                                  <a:pt x="3082" y="3276"/>
                                </a:lnTo>
                                <a:lnTo>
                                  <a:pt x="3049" y="3309"/>
                                </a:lnTo>
                                <a:lnTo>
                                  <a:pt x="3014" y="3340"/>
                                </a:lnTo>
                                <a:lnTo>
                                  <a:pt x="2981" y="3371"/>
                                </a:lnTo>
                                <a:lnTo>
                                  <a:pt x="2946" y="3399"/>
                                </a:lnTo>
                                <a:lnTo>
                                  <a:pt x="2911" y="3428"/>
                                </a:lnTo>
                                <a:lnTo>
                                  <a:pt x="2893" y="3441"/>
                                </a:lnTo>
                                <a:lnTo>
                                  <a:pt x="2883" y="3447"/>
                                </a:lnTo>
                                <a:lnTo>
                                  <a:pt x="2875" y="3455"/>
                                </a:lnTo>
                                <a:lnTo>
                                  <a:pt x="2840" y="3482"/>
                                </a:lnTo>
                                <a:lnTo>
                                  <a:pt x="2802" y="3506"/>
                                </a:lnTo>
                                <a:lnTo>
                                  <a:pt x="2766" y="3530"/>
                                </a:lnTo>
                                <a:lnTo>
                                  <a:pt x="2691" y="3576"/>
                                </a:lnTo>
                                <a:lnTo>
                                  <a:pt x="2653" y="3595"/>
                                </a:lnTo>
                                <a:lnTo>
                                  <a:pt x="2615" y="3616"/>
                                </a:lnTo>
                                <a:lnTo>
                                  <a:pt x="2576" y="3634"/>
                                </a:lnTo>
                                <a:lnTo>
                                  <a:pt x="2556" y="3643"/>
                                </a:lnTo>
                                <a:lnTo>
                                  <a:pt x="2537" y="3653"/>
                                </a:lnTo>
                                <a:lnTo>
                                  <a:pt x="2497" y="3668"/>
                                </a:lnTo>
                                <a:lnTo>
                                  <a:pt x="2457" y="3683"/>
                                </a:lnTo>
                                <a:lnTo>
                                  <a:pt x="2416" y="3697"/>
                                </a:lnTo>
                                <a:lnTo>
                                  <a:pt x="2395" y="3704"/>
                                </a:lnTo>
                                <a:lnTo>
                                  <a:pt x="2385" y="3707"/>
                                </a:lnTo>
                                <a:lnTo>
                                  <a:pt x="2375" y="3712"/>
                                </a:lnTo>
                                <a:lnTo>
                                  <a:pt x="2292" y="3735"/>
                                </a:lnTo>
                                <a:lnTo>
                                  <a:pt x="2270" y="3740"/>
                                </a:lnTo>
                                <a:lnTo>
                                  <a:pt x="2249" y="3745"/>
                                </a:lnTo>
                                <a:lnTo>
                                  <a:pt x="2208" y="3755"/>
                                </a:lnTo>
                                <a:lnTo>
                                  <a:pt x="2121" y="3770"/>
                                </a:lnTo>
                                <a:lnTo>
                                  <a:pt x="2098" y="3772"/>
                                </a:lnTo>
                                <a:lnTo>
                                  <a:pt x="2086" y="3774"/>
                                </a:lnTo>
                                <a:lnTo>
                                  <a:pt x="2076" y="3776"/>
                                </a:lnTo>
                                <a:lnTo>
                                  <a:pt x="2032" y="3781"/>
                                </a:lnTo>
                                <a:lnTo>
                                  <a:pt x="1986" y="3784"/>
                                </a:lnTo>
                                <a:lnTo>
                                  <a:pt x="1964" y="3785"/>
                                </a:lnTo>
                                <a:lnTo>
                                  <a:pt x="1942" y="3788"/>
                                </a:lnTo>
                                <a:lnTo>
                                  <a:pt x="1896" y="3789"/>
                                </a:lnTo>
                                <a:lnTo>
                                  <a:pt x="1873" y="3789"/>
                                </a:lnTo>
                                <a:lnTo>
                                  <a:pt x="1862" y="3789"/>
                                </a:lnTo>
                                <a:lnTo>
                                  <a:pt x="1851" y="3790"/>
                                </a:lnTo>
                                <a:lnTo>
                                  <a:pt x="1759" y="3788"/>
                                </a:lnTo>
                                <a:lnTo>
                                  <a:pt x="1669" y="3781"/>
                                </a:lnTo>
                                <a:lnTo>
                                  <a:pt x="1580" y="3770"/>
                                </a:lnTo>
                                <a:lnTo>
                                  <a:pt x="1494" y="3755"/>
                                </a:lnTo>
                                <a:lnTo>
                                  <a:pt x="1408" y="3735"/>
                                </a:lnTo>
                                <a:lnTo>
                                  <a:pt x="1325" y="3712"/>
                                </a:lnTo>
                                <a:lnTo>
                                  <a:pt x="1243" y="3683"/>
                                </a:lnTo>
                                <a:lnTo>
                                  <a:pt x="1164" y="3653"/>
                                </a:lnTo>
                                <a:lnTo>
                                  <a:pt x="1085" y="3616"/>
                                </a:lnTo>
                                <a:lnTo>
                                  <a:pt x="1009" y="3576"/>
                                </a:lnTo>
                                <a:lnTo>
                                  <a:pt x="934" y="3530"/>
                                </a:lnTo>
                                <a:lnTo>
                                  <a:pt x="862" y="3482"/>
                                </a:lnTo>
                                <a:lnTo>
                                  <a:pt x="790" y="3428"/>
                                </a:lnTo>
                                <a:lnTo>
                                  <a:pt x="720" y="3371"/>
                                </a:lnTo>
                                <a:lnTo>
                                  <a:pt x="652" y="3309"/>
                                </a:lnTo>
                                <a:lnTo>
                                  <a:pt x="586" y="3244"/>
                                </a:lnTo>
                                <a:lnTo>
                                  <a:pt x="553" y="3208"/>
                                </a:lnTo>
                                <a:lnTo>
                                  <a:pt x="522" y="3173"/>
                                </a:lnTo>
                                <a:lnTo>
                                  <a:pt x="492" y="3137"/>
                                </a:lnTo>
                                <a:lnTo>
                                  <a:pt x="464" y="3102"/>
                                </a:lnTo>
                                <a:lnTo>
                                  <a:pt x="435" y="3066"/>
                                </a:lnTo>
                                <a:lnTo>
                                  <a:pt x="408" y="3030"/>
                                </a:lnTo>
                                <a:lnTo>
                                  <a:pt x="358" y="2956"/>
                                </a:lnTo>
                                <a:lnTo>
                                  <a:pt x="333" y="2917"/>
                                </a:lnTo>
                                <a:lnTo>
                                  <a:pt x="310" y="2878"/>
                                </a:lnTo>
                                <a:lnTo>
                                  <a:pt x="267" y="2801"/>
                                </a:lnTo>
                                <a:lnTo>
                                  <a:pt x="247" y="2761"/>
                                </a:lnTo>
                                <a:lnTo>
                                  <a:pt x="228" y="2722"/>
                                </a:lnTo>
                                <a:lnTo>
                                  <a:pt x="195" y="2641"/>
                                </a:lnTo>
                                <a:lnTo>
                                  <a:pt x="178" y="2599"/>
                                </a:lnTo>
                                <a:lnTo>
                                  <a:pt x="163" y="2558"/>
                                </a:lnTo>
                                <a:lnTo>
                                  <a:pt x="136" y="2473"/>
                                </a:lnTo>
                                <a:lnTo>
                                  <a:pt x="124" y="2429"/>
                                </a:lnTo>
                                <a:lnTo>
                                  <a:pt x="113" y="2387"/>
                                </a:lnTo>
                                <a:lnTo>
                                  <a:pt x="104" y="2342"/>
                                </a:lnTo>
                                <a:lnTo>
                                  <a:pt x="97" y="2299"/>
                                </a:lnTo>
                                <a:lnTo>
                                  <a:pt x="89" y="2253"/>
                                </a:lnTo>
                                <a:lnTo>
                                  <a:pt x="82" y="2208"/>
                                </a:lnTo>
                                <a:lnTo>
                                  <a:pt x="76" y="2162"/>
                                </a:lnTo>
                                <a:lnTo>
                                  <a:pt x="72" y="2116"/>
                                </a:lnTo>
                                <a:lnTo>
                                  <a:pt x="66" y="2022"/>
                                </a:lnTo>
                                <a:lnTo>
                                  <a:pt x="65" y="1928"/>
                                </a:lnTo>
                                <a:lnTo>
                                  <a:pt x="66" y="1831"/>
                                </a:lnTo>
                                <a:lnTo>
                                  <a:pt x="72" y="1738"/>
                                </a:lnTo>
                                <a:lnTo>
                                  <a:pt x="82" y="1645"/>
                                </a:lnTo>
                                <a:lnTo>
                                  <a:pt x="97" y="1555"/>
                                </a:lnTo>
                                <a:lnTo>
                                  <a:pt x="113" y="1466"/>
                                </a:lnTo>
                                <a:lnTo>
                                  <a:pt x="136" y="1380"/>
                                </a:lnTo>
                                <a:lnTo>
                                  <a:pt x="163" y="1294"/>
                                </a:lnTo>
                                <a:lnTo>
                                  <a:pt x="195" y="1212"/>
                                </a:lnTo>
                                <a:lnTo>
                                  <a:pt x="228" y="1130"/>
                                </a:lnTo>
                                <a:lnTo>
                                  <a:pt x="267" y="1050"/>
                                </a:lnTo>
                                <a:lnTo>
                                  <a:pt x="310" y="971"/>
                                </a:lnTo>
                                <a:lnTo>
                                  <a:pt x="358" y="896"/>
                                </a:lnTo>
                                <a:lnTo>
                                  <a:pt x="408" y="821"/>
                                </a:lnTo>
                                <a:lnTo>
                                  <a:pt x="464" y="749"/>
                                </a:lnTo>
                                <a:lnTo>
                                  <a:pt x="522" y="678"/>
                                </a:lnTo>
                                <a:lnTo>
                                  <a:pt x="586" y="610"/>
                                </a:lnTo>
                                <a:lnTo>
                                  <a:pt x="652" y="542"/>
                                </a:lnTo>
                                <a:lnTo>
                                  <a:pt x="720" y="481"/>
                                </a:lnTo>
                                <a:lnTo>
                                  <a:pt x="790" y="423"/>
                                </a:lnTo>
                                <a:lnTo>
                                  <a:pt x="862" y="370"/>
                                </a:lnTo>
                                <a:lnTo>
                                  <a:pt x="934" y="320"/>
                                </a:lnTo>
                                <a:lnTo>
                                  <a:pt x="1009" y="277"/>
                                </a:lnTo>
                                <a:lnTo>
                                  <a:pt x="1085" y="236"/>
                                </a:lnTo>
                                <a:lnTo>
                                  <a:pt x="1164" y="201"/>
                                </a:lnTo>
                                <a:lnTo>
                                  <a:pt x="1243" y="168"/>
                                </a:lnTo>
                                <a:lnTo>
                                  <a:pt x="1325" y="140"/>
                                </a:lnTo>
                                <a:lnTo>
                                  <a:pt x="1408" y="116"/>
                                </a:lnTo>
                                <a:lnTo>
                                  <a:pt x="1494" y="99"/>
                                </a:lnTo>
                                <a:lnTo>
                                  <a:pt x="1580" y="83"/>
                                </a:lnTo>
                                <a:lnTo>
                                  <a:pt x="1669" y="72"/>
                                </a:lnTo>
                                <a:lnTo>
                                  <a:pt x="1759" y="66"/>
                                </a:lnTo>
                                <a:lnTo>
                                  <a:pt x="1851" y="65"/>
                                </a:lnTo>
                                <a:lnTo>
                                  <a:pt x="1942" y="66"/>
                                </a:lnTo>
                                <a:lnTo>
                                  <a:pt x="1986" y="68"/>
                                </a:lnTo>
                                <a:lnTo>
                                  <a:pt x="2032" y="72"/>
                                </a:lnTo>
                                <a:lnTo>
                                  <a:pt x="2076" y="77"/>
                                </a:lnTo>
                                <a:lnTo>
                                  <a:pt x="2121" y="83"/>
                                </a:lnTo>
                                <a:lnTo>
                                  <a:pt x="2208" y="99"/>
                                </a:lnTo>
                                <a:lnTo>
                                  <a:pt x="2249" y="106"/>
                                </a:lnTo>
                                <a:lnTo>
                                  <a:pt x="2292" y="116"/>
                                </a:lnTo>
                                <a:lnTo>
                                  <a:pt x="2375" y="140"/>
                                </a:lnTo>
                                <a:lnTo>
                                  <a:pt x="2416" y="153"/>
                                </a:lnTo>
                                <a:lnTo>
                                  <a:pt x="2457" y="168"/>
                                </a:lnTo>
                                <a:lnTo>
                                  <a:pt x="2497" y="183"/>
                                </a:lnTo>
                                <a:lnTo>
                                  <a:pt x="2537" y="201"/>
                                </a:lnTo>
                                <a:lnTo>
                                  <a:pt x="2576" y="217"/>
                                </a:lnTo>
                                <a:lnTo>
                                  <a:pt x="2615" y="236"/>
                                </a:lnTo>
                                <a:lnTo>
                                  <a:pt x="2653" y="255"/>
                                </a:lnTo>
                                <a:lnTo>
                                  <a:pt x="2691" y="277"/>
                                </a:lnTo>
                                <a:lnTo>
                                  <a:pt x="2766" y="320"/>
                                </a:lnTo>
                                <a:lnTo>
                                  <a:pt x="2802" y="344"/>
                                </a:lnTo>
                                <a:lnTo>
                                  <a:pt x="2840" y="370"/>
                                </a:lnTo>
                                <a:lnTo>
                                  <a:pt x="2875" y="395"/>
                                </a:lnTo>
                                <a:lnTo>
                                  <a:pt x="2911" y="423"/>
                                </a:lnTo>
                                <a:lnTo>
                                  <a:pt x="2946" y="451"/>
                                </a:lnTo>
                                <a:lnTo>
                                  <a:pt x="2981" y="481"/>
                                </a:lnTo>
                                <a:lnTo>
                                  <a:pt x="3014" y="511"/>
                                </a:lnTo>
                                <a:lnTo>
                                  <a:pt x="3049" y="542"/>
                                </a:lnTo>
                                <a:lnTo>
                                  <a:pt x="3082" y="575"/>
                                </a:lnTo>
                                <a:lnTo>
                                  <a:pt x="3116" y="610"/>
                                </a:lnTo>
                                <a:lnTo>
                                  <a:pt x="3179" y="678"/>
                                </a:lnTo>
                                <a:lnTo>
                                  <a:pt x="3238" y="749"/>
                                </a:lnTo>
                                <a:lnTo>
                                  <a:pt x="3292" y="821"/>
                                </a:lnTo>
                                <a:lnTo>
                                  <a:pt x="3344" y="896"/>
                                </a:lnTo>
                                <a:lnTo>
                                  <a:pt x="3390" y="971"/>
                                </a:lnTo>
                                <a:lnTo>
                                  <a:pt x="3433" y="1050"/>
                                </a:lnTo>
                                <a:lnTo>
                                  <a:pt x="3473" y="1130"/>
                                </a:lnTo>
                                <a:lnTo>
                                  <a:pt x="3508" y="1212"/>
                                </a:lnTo>
                                <a:lnTo>
                                  <a:pt x="3537" y="1294"/>
                                </a:lnTo>
                                <a:lnTo>
                                  <a:pt x="3564" y="1380"/>
                                </a:lnTo>
                                <a:lnTo>
                                  <a:pt x="3587" y="1466"/>
                                </a:lnTo>
                                <a:lnTo>
                                  <a:pt x="3606" y="1555"/>
                                </a:lnTo>
                                <a:lnTo>
                                  <a:pt x="3620" y="1645"/>
                                </a:lnTo>
                                <a:lnTo>
                                  <a:pt x="3631" y="1738"/>
                                </a:lnTo>
                                <a:lnTo>
                                  <a:pt x="3637" y="1831"/>
                                </a:lnTo>
                                <a:lnTo>
                                  <a:pt x="3639" y="1928"/>
                                </a:lnTo>
                                <a:lnTo>
                                  <a:pt x="3637" y="2021"/>
                                </a:lnTo>
                                <a:lnTo>
                                  <a:pt x="3634" y="2067"/>
                                </a:lnTo>
                                <a:lnTo>
                                  <a:pt x="3632" y="2090"/>
                                </a:lnTo>
                                <a:lnTo>
                                  <a:pt x="3631" y="2114"/>
                                </a:lnTo>
                                <a:lnTo>
                                  <a:pt x="3620" y="2205"/>
                                </a:lnTo>
                                <a:lnTo>
                                  <a:pt x="3616" y="2227"/>
                                </a:lnTo>
                                <a:lnTo>
                                  <a:pt x="3614" y="2238"/>
                                </a:lnTo>
                                <a:lnTo>
                                  <a:pt x="3613" y="2243"/>
                                </a:lnTo>
                                <a:lnTo>
                                  <a:pt x="3613" y="2250"/>
                                </a:lnTo>
                                <a:lnTo>
                                  <a:pt x="3607" y="2295"/>
                                </a:lnTo>
                                <a:lnTo>
                                  <a:pt x="3588" y="2382"/>
                                </a:lnTo>
                                <a:lnTo>
                                  <a:pt x="3582" y="2403"/>
                                </a:lnTo>
                                <a:lnTo>
                                  <a:pt x="3577" y="2425"/>
                                </a:lnTo>
                                <a:lnTo>
                                  <a:pt x="3566" y="2468"/>
                                </a:lnTo>
                                <a:lnTo>
                                  <a:pt x="3540" y="2553"/>
                                </a:lnTo>
                                <a:lnTo>
                                  <a:pt x="3526" y="2595"/>
                                </a:lnTo>
                                <a:lnTo>
                                  <a:pt x="3511" y="2637"/>
                                </a:lnTo>
                                <a:lnTo>
                                  <a:pt x="3538" y="2652"/>
                                </a:lnTo>
                                <a:lnTo>
                                  <a:pt x="3567" y="2670"/>
                                </a:lnTo>
                                <a:lnTo>
                                  <a:pt x="3599" y="2583"/>
                                </a:lnTo>
                                <a:lnTo>
                                  <a:pt x="3605" y="2560"/>
                                </a:lnTo>
                                <a:lnTo>
                                  <a:pt x="3612" y="2538"/>
                                </a:lnTo>
                                <a:lnTo>
                                  <a:pt x="3626" y="2495"/>
                                </a:lnTo>
                                <a:lnTo>
                                  <a:pt x="3637" y="2449"/>
                                </a:lnTo>
                                <a:lnTo>
                                  <a:pt x="3639" y="2437"/>
                                </a:lnTo>
                                <a:lnTo>
                                  <a:pt x="3642" y="2426"/>
                                </a:lnTo>
                                <a:lnTo>
                                  <a:pt x="3648" y="2404"/>
                                </a:lnTo>
                                <a:lnTo>
                                  <a:pt x="3669" y="2313"/>
                                </a:lnTo>
                                <a:lnTo>
                                  <a:pt x="3676" y="2265"/>
                                </a:lnTo>
                                <a:lnTo>
                                  <a:pt x="3680" y="2241"/>
                                </a:lnTo>
                                <a:lnTo>
                                  <a:pt x="3684" y="2218"/>
                                </a:lnTo>
                                <a:lnTo>
                                  <a:pt x="3689" y="2170"/>
                                </a:lnTo>
                                <a:lnTo>
                                  <a:pt x="3691" y="2146"/>
                                </a:lnTo>
                                <a:lnTo>
                                  <a:pt x="3691" y="2140"/>
                                </a:lnTo>
                                <a:lnTo>
                                  <a:pt x="3692" y="2135"/>
                                </a:lnTo>
                                <a:lnTo>
                                  <a:pt x="3694" y="2124"/>
                                </a:lnTo>
                                <a:lnTo>
                                  <a:pt x="3694" y="2111"/>
                                </a:lnTo>
                                <a:lnTo>
                                  <a:pt x="3694" y="2104"/>
                                </a:lnTo>
                                <a:lnTo>
                                  <a:pt x="3695" y="2099"/>
                                </a:lnTo>
                                <a:lnTo>
                                  <a:pt x="3697" y="2075"/>
                                </a:lnTo>
                                <a:lnTo>
                                  <a:pt x="3700" y="2027"/>
                                </a:lnTo>
                                <a:lnTo>
                                  <a:pt x="3702" y="1977"/>
                                </a:lnTo>
                                <a:lnTo>
                                  <a:pt x="3702" y="1952"/>
                                </a:lnTo>
                                <a:lnTo>
                                  <a:pt x="3703" y="1928"/>
                                </a:lnTo>
                                <a:lnTo>
                                  <a:pt x="3702" y="1878"/>
                                </a:lnTo>
                                <a:lnTo>
                                  <a:pt x="3700" y="1828"/>
                                </a:lnTo>
                                <a:lnTo>
                                  <a:pt x="3694" y="1731"/>
                                </a:lnTo>
                                <a:lnTo>
                                  <a:pt x="3684" y="1634"/>
                                </a:lnTo>
                                <a:lnTo>
                                  <a:pt x="3669" y="1542"/>
                                </a:lnTo>
                                <a:lnTo>
                                  <a:pt x="3648" y="1449"/>
                                </a:lnTo>
                                <a:lnTo>
                                  <a:pt x="3626" y="1360"/>
                                </a:lnTo>
                                <a:lnTo>
                                  <a:pt x="3599" y="1272"/>
                                </a:lnTo>
                                <a:lnTo>
                                  <a:pt x="3567" y="1186"/>
                                </a:lnTo>
                                <a:lnTo>
                                  <a:pt x="3530" y="1100"/>
                                </a:lnTo>
                                <a:lnTo>
                                  <a:pt x="3490" y="1019"/>
                                </a:lnTo>
                                <a:lnTo>
                                  <a:pt x="3469" y="977"/>
                                </a:lnTo>
                                <a:lnTo>
                                  <a:pt x="3446" y="937"/>
                                </a:lnTo>
                                <a:lnTo>
                                  <a:pt x="3398" y="859"/>
                                </a:lnTo>
                                <a:lnTo>
                                  <a:pt x="3344" y="782"/>
                                </a:lnTo>
                                <a:lnTo>
                                  <a:pt x="3288" y="706"/>
                                </a:lnTo>
                                <a:lnTo>
                                  <a:pt x="3225" y="634"/>
                                </a:lnTo>
                                <a:lnTo>
                                  <a:pt x="3161" y="563"/>
                                </a:lnTo>
                                <a:close/>
                              </a:path>
                            </a:pathLst>
                          </a:custGeom>
                          <a:solidFill>
                            <a:srgbClr val="1F1F1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94" name="Freeform 98"/>
                        <wps:cNvSpPr>
                          <a:spLocks/>
                        </wps:cNvSpPr>
                        <wps:spPr bwMode="auto">
                          <a:xfrm>
                            <a:off x="364" y="270"/>
                            <a:ext cx="325" cy="339"/>
                          </a:xfrm>
                          <a:custGeom>
                            <a:avLst/>
                            <a:gdLst>
                              <a:gd name="T0" fmla="*/ 0 w 3574"/>
                              <a:gd name="T1" fmla="*/ 0 h 3725"/>
                              <a:gd name="T2" fmla="*/ 0 w 3574"/>
                              <a:gd name="T3" fmla="*/ 0 h 3725"/>
                              <a:gd name="T4" fmla="*/ 0 w 3574"/>
                              <a:gd name="T5" fmla="*/ 0 h 3725"/>
                              <a:gd name="T6" fmla="*/ 0 w 3574"/>
                              <a:gd name="T7" fmla="*/ 0 h 3725"/>
                              <a:gd name="T8" fmla="*/ 0 w 3574"/>
                              <a:gd name="T9" fmla="*/ 0 h 3725"/>
                              <a:gd name="T10" fmla="*/ 0 w 3574"/>
                              <a:gd name="T11" fmla="*/ 0 h 3725"/>
                              <a:gd name="T12" fmla="*/ 0 w 3574"/>
                              <a:gd name="T13" fmla="*/ 0 h 3725"/>
                              <a:gd name="T14" fmla="*/ 0 w 3574"/>
                              <a:gd name="T15" fmla="*/ 0 h 3725"/>
                              <a:gd name="T16" fmla="*/ 0 w 3574"/>
                              <a:gd name="T17" fmla="*/ 0 h 3725"/>
                              <a:gd name="T18" fmla="*/ 0 w 3574"/>
                              <a:gd name="T19" fmla="*/ 0 h 3725"/>
                              <a:gd name="T20" fmla="*/ 0 w 3574"/>
                              <a:gd name="T21" fmla="*/ 0 h 3725"/>
                              <a:gd name="T22" fmla="*/ 0 w 3574"/>
                              <a:gd name="T23" fmla="*/ 0 h 3725"/>
                              <a:gd name="T24" fmla="*/ 0 w 3574"/>
                              <a:gd name="T25" fmla="*/ 0 h 3725"/>
                              <a:gd name="T26" fmla="*/ 0 w 3574"/>
                              <a:gd name="T27" fmla="*/ 0 h 3725"/>
                              <a:gd name="T28" fmla="*/ 0 w 3574"/>
                              <a:gd name="T29" fmla="*/ 0 h 3725"/>
                              <a:gd name="T30" fmla="*/ 0 w 3574"/>
                              <a:gd name="T31" fmla="*/ 0 h 3725"/>
                              <a:gd name="T32" fmla="*/ 0 w 3574"/>
                              <a:gd name="T33" fmla="*/ 0 h 3725"/>
                              <a:gd name="T34" fmla="*/ 0 w 3574"/>
                              <a:gd name="T35" fmla="*/ 0 h 3725"/>
                              <a:gd name="T36" fmla="*/ 0 w 3574"/>
                              <a:gd name="T37" fmla="*/ 0 h 3725"/>
                              <a:gd name="T38" fmla="*/ 0 w 3574"/>
                              <a:gd name="T39" fmla="*/ 0 h 3725"/>
                              <a:gd name="T40" fmla="*/ 0 w 3574"/>
                              <a:gd name="T41" fmla="*/ 0 h 3725"/>
                              <a:gd name="T42" fmla="*/ 0 w 3574"/>
                              <a:gd name="T43" fmla="*/ 0 h 3725"/>
                              <a:gd name="T44" fmla="*/ 0 w 3574"/>
                              <a:gd name="T45" fmla="*/ 0 h 3725"/>
                              <a:gd name="T46" fmla="*/ 0 w 3574"/>
                              <a:gd name="T47" fmla="*/ 0 h 3725"/>
                              <a:gd name="T48" fmla="*/ 0 w 3574"/>
                              <a:gd name="T49" fmla="*/ 0 h 3725"/>
                              <a:gd name="T50" fmla="*/ 0 w 3574"/>
                              <a:gd name="T51" fmla="*/ 0 h 3725"/>
                              <a:gd name="T52" fmla="*/ 0 w 3574"/>
                              <a:gd name="T53" fmla="*/ 0 h 3725"/>
                              <a:gd name="T54" fmla="*/ 0 w 3574"/>
                              <a:gd name="T55" fmla="*/ 0 h 3725"/>
                              <a:gd name="T56" fmla="*/ 0 w 3574"/>
                              <a:gd name="T57" fmla="*/ 0 h 3725"/>
                              <a:gd name="T58" fmla="*/ 0 w 3574"/>
                              <a:gd name="T59" fmla="*/ 0 h 3725"/>
                              <a:gd name="T60" fmla="*/ 0 w 3574"/>
                              <a:gd name="T61" fmla="*/ 0 h 3725"/>
                              <a:gd name="T62" fmla="*/ 0 w 3574"/>
                              <a:gd name="T63" fmla="*/ 0 h 3725"/>
                              <a:gd name="T64" fmla="*/ 0 w 3574"/>
                              <a:gd name="T65" fmla="*/ 0 h 3725"/>
                              <a:gd name="T66" fmla="*/ 0 w 3574"/>
                              <a:gd name="T67" fmla="*/ 0 h 3725"/>
                              <a:gd name="T68" fmla="*/ 0 w 3574"/>
                              <a:gd name="T69" fmla="*/ 0 h 3725"/>
                              <a:gd name="T70" fmla="*/ 0 w 3574"/>
                              <a:gd name="T71" fmla="*/ 0 h 3725"/>
                              <a:gd name="T72" fmla="*/ 0 w 3574"/>
                              <a:gd name="T73" fmla="*/ 0 h 3725"/>
                              <a:gd name="T74" fmla="*/ 0 w 3574"/>
                              <a:gd name="T75" fmla="*/ 0 h 3725"/>
                              <a:gd name="T76" fmla="*/ 0 w 3574"/>
                              <a:gd name="T77" fmla="*/ 0 h 3725"/>
                              <a:gd name="T78" fmla="*/ 0 w 3574"/>
                              <a:gd name="T79" fmla="*/ 0 h 3725"/>
                              <a:gd name="T80" fmla="*/ 0 w 3574"/>
                              <a:gd name="T81" fmla="*/ 0 h 3725"/>
                              <a:gd name="T82" fmla="*/ 0 w 3574"/>
                              <a:gd name="T83" fmla="*/ 0 h 3725"/>
                              <a:gd name="T84" fmla="*/ 0 w 3574"/>
                              <a:gd name="T85" fmla="*/ 0 h 3725"/>
                              <a:gd name="T86" fmla="*/ 0 w 3574"/>
                              <a:gd name="T87" fmla="*/ 0 h 3725"/>
                              <a:gd name="T88" fmla="*/ 0 w 3574"/>
                              <a:gd name="T89" fmla="*/ 0 h 3725"/>
                              <a:gd name="T90" fmla="*/ 0 w 3574"/>
                              <a:gd name="T91" fmla="*/ 0 h 3725"/>
                              <a:gd name="T92" fmla="*/ 0 w 3574"/>
                              <a:gd name="T93" fmla="*/ 0 h 3725"/>
                              <a:gd name="T94" fmla="*/ 0 w 3574"/>
                              <a:gd name="T95" fmla="*/ 0 h 3725"/>
                              <a:gd name="T96" fmla="*/ 0 w 3574"/>
                              <a:gd name="T97" fmla="*/ 0 h 3725"/>
                              <a:gd name="T98" fmla="*/ 0 w 3574"/>
                              <a:gd name="T99" fmla="*/ 0 h 3725"/>
                              <a:gd name="T100" fmla="*/ 0 w 3574"/>
                              <a:gd name="T101" fmla="*/ 0 h 3725"/>
                              <a:gd name="T102" fmla="*/ 0 w 3574"/>
                              <a:gd name="T103" fmla="*/ 0 h 3725"/>
                              <a:gd name="T104" fmla="*/ 0 w 3574"/>
                              <a:gd name="T105" fmla="*/ 0 h 3725"/>
                              <a:gd name="T106" fmla="*/ 0 w 3574"/>
                              <a:gd name="T107" fmla="*/ 0 h 3725"/>
                              <a:gd name="T108" fmla="*/ 0 w 3574"/>
                              <a:gd name="T109" fmla="*/ 0 h 3725"/>
                              <a:gd name="T110" fmla="*/ 0 w 3574"/>
                              <a:gd name="T111" fmla="*/ 0 h 3725"/>
                              <a:gd name="T112" fmla="*/ 0 w 3574"/>
                              <a:gd name="T113" fmla="*/ 0 h 3725"/>
                              <a:gd name="T114" fmla="*/ 0 w 3574"/>
                              <a:gd name="T115" fmla="*/ 0 h 3725"/>
                              <a:gd name="T116" fmla="*/ 0 w 3574"/>
                              <a:gd name="T117" fmla="*/ 0 h 3725"/>
                              <a:gd name="T118" fmla="*/ 0 w 3574"/>
                              <a:gd name="T119" fmla="*/ 0 h 3725"/>
                              <a:gd name="T120" fmla="*/ 0 w 3574"/>
                              <a:gd name="T121" fmla="*/ 0 h 3725"/>
                              <a:gd name="T122" fmla="*/ 0 w 3574"/>
                              <a:gd name="T123" fmla="*/ 0 h 372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574"/>
                              <a:gd name="T187" fmla="*/ 0 h 3725"/>
                              <a:gd name="T188" fmla="*/ 3574 w 3574"/>
                              <a:gd name="T189" fmla="*/ 3725 h 372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574" h="3725">
                                <a:moveTo>
                                  <a:pt x="3051" y="545"/>
                                </a:moveTo>
                                <a:lnTo>
                                  <a:pt x="3017" y="510"/>
                                </a:lnTo>
                                <a:lnTo>
                                  <a:pt x="2984" y="477"/>
                                </a:lnTo>
                                <a:lnTo>
                                  <a:pt x="2949" y="446"/>
                                </a:lnTo>
                                <a:lnTo>
                                  <a:pt x="2916" y="416"/>
                                </a:lnTo>
                                <a:lnTo>
                                  <a:pt x="2881" y="386"/>
                                </a:lnTo>
                                <a:lnTo>
                                  <a:pt x="2846" y="358"/>
                                </a:lnTo>
                                <a:lnTo>
                                  <a:pt x="2810" y="330"/>
                                </a:lnTo>
                                <a:lnTo>
                                  <a:pt x="2775" y="305"/>
                                </a:lnTo>
                                <a:lnTo>
                                  <a:pt x="2737" y="279"/>
                                </a:lnTo>
                                <a:lnTo>
                                  <a:pt x="2701" y="255"/>
                                </a:lnTo>
                                <a:lnTo>
                                  <a:pt x="2626" y="212"/>
                                </a:lnTo>
                                <a:lnTo>
                                  <a:pt x="2588" y="190"/>
                                </a:lnTo>
                                <a:lnTo>
                                  <a:pt x="2550" y="171"/>
                                </a:lnTo>
                                <a:lnTo>
                                  <a:pt x="2511" y="152"/>
                                </a:lnTo>
                                <a:lnTo>
                                  <a:pt x="2472" y="136"/>
                                </a:lnTo>
                                <a:lnTo>
                                  <a:pt x="2432" y="118"/>
                                </a:lnTo>
                                <a:lnTo>
                                  <a:pt x="2392" y="103"/>
                                </a:lnTo>
                                <a:lnTo>
                                  <a:pt x="2351" y="88"/>
                                </a:lnTo>
                                <a:lnTo>
                                  <a:pt x="2310" y="75"/>
                                </a:lnTo>
                                <a:lnTo>
                                  <a:pt x="2227" y="51"/>
                                </a:lnTo>
                                <a:lnTo>
                                  <a:pt x="2184" y="41"/>
                                </a:lnTo>
                                <a:lnTo>
                                  <a:pt x="2143" y="34"/>
                                </a:lnTo>
                                <a:lnTo>
                                  <a:pt x="2056" y="18"/>
                                </a:lnTo>
                                <a:lnTo>
                                  <a:pt x="2011" y="12"/>
                                </a:lnTo>
                                <a:lnTo>
                                  <a:pt x="1967" y="7"/>
                                </a:lnTo>
                                <a:lnTo>
                                  <a:pt x="1921" y="3"/>
                                </a:lnTo>
                                <a:lnTo>
                                  <a:pt x="1877" y="1"/>
                                </a:lnTo>
                                <a:lnTo>
                                  <a:pt x="1786" y="0"/>
                                </a:lnTo>
                                <a:lnTo>
                                  <a:pt x="1694" y="1"/>
                                </a:lnTo>
                                <a:lnTo>
                                  <a:pt x="1604" y="7"/>
                                </a:lnTo>
                                <a:lnTo>
                                  <a:pt x="1515" y="18"/>
                                </a:lnTo>
                                <a:lnTo>
                                  <a:pt x="1429" y="34"/>
                                </a:lnTo>
                                <a:lnTo>
                                  <a:pt x="1343" y="51"/>
                                </a:lnTo>
                                <a:lnTo>
                                  <a:pt x="1260" y="75"/>
                                </a:lnTo>
                                <a:lnTo>
                                  <a:pt x="1178" y="103"/>
                                </a:lnTo>
                                <a:lnTo>
                                  <a:pt x="1099" y="136"/>
                                </a:lnTo>
                                <a:lnTo>
                                  <a:pt x="1020" y="171"/>
                                </a:lnTo>
                                <a:lnTo>
                                  <a:pt x="944" y="212"/>
                                </a:lnTo>
                                <a:lnTo>
                                  <a:pt x="869" y="255"/>
                                </a:lnTo>
                                <a:lnTo>
                                  <a:pt x="797" y="305"/>
                                </a:lnTo>
                                <a:lnTo>
                                  <a:pt x="725" y="358"/>
                                </a:lnTo>
                                <a:lnTo>
                                  <a:pt x="655" y="416"/>
                                </a:lnTo>
                                <a:lnTo>
                                  <a:pt x="587" y="477"/>
                                </a:lnTo>
                                <a:lnTo>
                                  <a:pt x="521" y="545"/>
                                </a:lnTo>
                                <a:lnTo>
                                  <a:pt x="457" y="613"/>
                                </a:lnTo>
                                <a:lnTo>
                                  <a:pt x="399" y="684"/>
                                </a:lnTo>
                                <a:lnTo>
                                  <a:pt x="343" y="756"/>
                                </a:lnTo>
                                <a:lnTo>
                                  <a:pt x="293" y="831"/>
                                </a:lnTo>
                                <a:lnTo>
                                  <a:pt x="245" y="906"/>
                                </a:lnTo>
                                <a:lnTo>
                                  <a:pt x="202" y="985"/>
                                </a:lnTo>
                                <a:lnTo>
                                  <a:pt x="163" y="1065"/>
                                </a:lnTo>
                                <a:lnTo>
                                  <a:pt x="130" y="1147"/>
                                </a:lnTo>
                                <a:lnTo>
                                  <a:pt x="98" y="1229"/>
                                </a:lnTo>
                                <a:lnTo>
                                  <a:pt x="71" y="1315"/>
                                </a:lnTo>
                                <a:lnTo>
                                  <a:pt x="48" y="1401"/>
                                </a:lnTo>
                                <a:lnTo>
                                  <a:pt x="32" y="1490"/>
                                </a:lnTo>
                                <a:lnTo>
                                  <a:pt x="17" y="1580"/>
                                </a:lnTo>
                                <a:lnTo>
                                  <a:pt x="7" y="1673"/>
                                </a:lnTo>
                                <a:lnTo>
                                  <a:pt x="1" y="1766"/>
                                </a:lnTo>
                                <a:lnTo>
                                  <a:pt x="0" y="1863"/>
                                </a:lnTo>
                                <a:lnTo>
                                  <a:pt x="1" y="1957"/>
                                </a:lnTo>
                                <a:lnTo>
                                  <a:pt x="7" y="2051"/>
                                </a:lnTo>
                                <a:lnTo>
                                  <a:pt x="11" y="2097"/>
                                </a:lnTo>
                                <a:lnTo>
                                  <a:pt x="17" y="2143"/>
                                </a:lnTo>
                                <a:lnTo>
                                  <a:pt x="24" y="2188"/>
                                </a:lnTo>
                                <a:lnTo>
                                  <a:pt x="32" y="2234"/>
                                </a:lnTo>
                                <a:lnTo>
                                  <a:pt x="39" y="2277"/>
                                </a:lnTo>
                                <a:lnTo>
                                  <a:pt x="48" y="2322"/>
                                </a:lnTo>
                                <a:lnTo>
                                  <a:pt x="59" y="2364"/>
                                </a:lnTo>
                                <a:lnTo>
                                  <a:pt x="71" y="2408"/>
                                </a:lnTo>
                                <a:lnTo>
                                  <a:pt x="98" y="2493"/>
                                </a:lnTo>
                                <a:lnTo>
                                  <a:pt x="113" y="2534"/>
                                </a:lnTo>
                                <a:lnTo>
                                  <a:pt x="130" y="2576"/>
                                </a:lnTo>
                                <a:lnTo>
                                  <a:pt x="163" y="2657"/>
                                </a:lnTo>
                                <a:lnTo>
                                  <a:pt x="182" y="2696"/>
                                </a:lnTo>
                                <a:lnTo>
                                  <a:pt x="202" y="2736"/>
                                </a:lnTo>
                                <a:lnTo>
                                  <a:pt x="245" y="2813"/>
                                </a:lnTo>
                                <a:lnTo>
                                  <a:pt x="268" y="2852"/>
                                </a:lnTo>
                                <a:lnTo>
                                  <a:pt x="293" y="2891"/>
                                </a:lnTo>
                                <a:lnTo>
                                  <a:pt x="343" y="2965"/>
                                </a:lnTo>
                                <a:lnTo>
                                  <a:pt x="370" y="3001"/>
                                </a:lnTo>
                                <a:lnTo>
                                  <a:pt x="399" y="3037"/>
                                </a:lnTo>
                                <a:lnTo>
                                  <a:pt x="427" y="3072"/>
                                </a:lnTo>
                                <a:lnTo>
                                  <a:pt x="457" y="3108"/>
                                </a:lnTo>
                                <a:lnTo>
                                  <a:pt x="488" y="3143"/>
                                </a:lnTo>
                                <a:lnTo>
                                  <a:pt x="521" y="3179"/>
                                </a:lnTo>
                                <a:lnTo>
                                  <a:pt x="587" y="3244"/>
                                </a:lnTo>
                                <a:lnTo>
                                  <a:pt x="655" y="3306"/>
                                </a:lnTo>
                                <a:lnTo>
                                  <a:pt x="725" y="3363"/>
                                </a:lnTo>
                                <a:lnTo>
                                  <a:pt x="797" y="3417"/>
                                </a:lnTo>
                                <a:lnTo>
                                  <a:pt x="869" y="3465"/>
                                </a:lnTo>
                                <a:lnTo>
                                  <a:pt x="944" y="3511"/>
                                </a:lnTo>
                                <a:lnTo>
                                  <a:pt x="1020" y="3551"/>
                                </a:lnTo>
                                <a:lnTo>
                                  <a:pt x="1099" y="3588"/>
                                </a:lnTo>
                                <a:lnTo>
                                  <a:pt x="1178" y="3618"/>
                                </a:lnTo>
                                <a:lnTo>
                                  <a:pt x="1260" y="3647"/>
                                </a:lnTo>
                                <a:lnTo>
                                  <a:pt x="1343" y="3670"/>
                                </a:lnTo>
                                <a:lnTo>
                                  <a:pt x="1429" y="3690"/>
                                </a:lnTo>
                                <a:lnTo>
                                  <a:pt x="1515" y="3705"/>
                                </a:lnTo>
                                <a:lnTo>
                                  <a:pt x="1604" y="3716"/>
                                </a:lnTo>
                                <a:lnTo>
                                  <a:pt x="1694" y="3723"/>
                                </a:lnTo>
                                <a:lnTo>
                                  <a:pt x="1786" y="3725"/>
                                </a:lnTo>
                                <a:lnTo>
                                  <a:pt x="1797" y="3724"/>
                                </a:lnTo>
                                <a:lnTo>
                                  <a:pt x="1808" y="3724"/>
                                </a:lnTo>
                                <a:lnTo>
                                  <a:pt x="1831" y="3724"/>
                                </a:lnTo>
                                <a:lnTo>
                                  <a:pt x="1877" y="3723"/>
                                </a:lnTo>
                                <a:lnTo>
                                  <a:pt x="1899" y="3720"/>
                                </a:lnTo>
                                <a:lnTo>
                                  <a:pt x="1921" y="3719"/>
                                </a:lnTo>
                                <a:lnTo>
                                  <a:pt x="1967" y="3716"/>
                                </a:lnTo>
                                <a:lnTo>
                                  <a:pt x="2011" y="3711"/>
                                </a:lnTo>
                                <a:lnTo>
                                  <a:pt x="2021" y="3709"/>
                                </a:lnTo>
                                <a:lnTo>
                                  <a:pt x="2033" y="3707"/>
                                </a:lnTo>
                                <a:lnTo>
                                  <a:pt x="2056" y="3705"/>
                                </a:lnTo>
                                <a:lnTo>
                                  <a:pt x="2143" y="3690"/>
                                </a:lnTo>
                                <a:lnTo>
                                  <a:pt x="2184" y="3680"/>
                                </a:lnTo>
                                <a:lnTo>
                                  <a:pt x="2205" y="3675"/>
                                </a:lnTo>
                                <a:lnTo>
                                  <a:pt x="2227" y="3670"/>
                                </a:lnTo>
                                <a:lnTo>
                                  <a:pt x="2310" y="3647"/>
                                </a:lnTo>
                                <a:lnTo>
                                  <a:pt x="2320" y="3642"/>
                                </a:lnTo>
                                <a:lnTo>
                                  <a:pt x="2330" y="3639"/>
                                </a:lnTo>
                                <a:lnTo>
                                  <a:pt x="2351" y="3632"/>
                                </a:lnTo>
                                <a:lnTo>
                                  <a:pt x="2392" y="3618"/>
                                </a:lnTo>
                                <a:lnTo>
                                  <a:pt x="2432" y="3603"/>
                                </a:lnTo>
                                <a:lnTo>
                                  <a:pt x="2472" y="3588"/>
                                </a:lnTo>
                                <a:lnTo>
                                  <a:pt x="2491" y="3578"/>
                                </a:lnTo>
                                <a:lnTo>
                                  <a:pt x="2511" y="3569"/>
                                </a:lnTo>
                                <a:lnTo>
                                  <a:pt x="2550" y="3551"/>
                                </a:lnTo>
                                <a:lnTo>
                                  <a:pt x="2588" y="3530"/>
                                </a:lnTo>
                                <a:lnTo>
                                  <a:pt x="2626" y="3511"/>
                                </a:lnTo>
                                <a:lnTo>
                                  <a:pt x="2701" y="3465"/>
                                </a:lnTo>
                                <a:lnTo>
                                  <a:pt x="2737" y="3441"/>
                                </a:lnTo>
                                <a:lnTo>
                                  <a:pt x="2775" y="3417"/>
                                </a:lnTo>
                                <a:lnTo>
                                  <a:pt x="2810" y="3390"/>
                                </a:lnTo>
                                <a:lnTo>
                                  <a:pt x="2818" y="3382"/>
                                </a:lnTo>
                                <a:lnTo>
                                  <a:pt x="2828" y="3376"/>
                                </a:lnTo>
                                <a:lnTo>
                                  <a:pt x="2846" y="3363"/>
                                </a:lnTo>
                                <a:lnTo>
                                  <a:pt x="2881" y="3334"/>
                                </a:lnTo>
                                <a:lnTo>
                                  <a:pt x="2916" y="3306"/>
                                </a:lnTo>
                                <a:lnTo>
                                  <a:pt x="2949" y="3275"/>
                                </a:lnTo>
                                <a:lnTo>
                                  <a:pt x="2984" y="3244"/>
                                </a:lnTo>
                                <a:lnTo>
                                  <a:pt x="3017" y="3211"/>
                                </a:lnTo>
                                <a:lnTo>
                                  <a:pt x="3051" y="3179"/>
                                </a:lnTo>
                                <a:lnTo>
                                  <a:pt x="3082" y="3143"/>
                                </a:lnTo>
                                <a:lnTo>
                                  <a:pt x="3114" y="3108"/>
                                </a:lnTo>
                                <a:lnTo>
                                  <a:pt x="3174" y="3036"/>
                                </a:lnTo>
                                <a:lnTo>
                                  <a:pt x="3202" y="2999"/>
                                </a:lnTo>
                                <a:lnTo>
                                  <a:pt x="3208" y="2990"/>
                                </a:lnTo>
                                <a:lnTo>
                                  <a:pt x="3215" y="2981"/>
                                </a:lnTo>
                                <a:lnTo>
                                  <a:pt x="3230" y="2964"/>
                                </a:lnTo>
                                <a:lnTo>
                                  <a:pt x="3242" y="2944"/>
                                </a:lnTo>
                                <a:lnTo>
                                  <a:pt x="3249" y="2934"/>
                                </a:lnTo>
                                <a:lnTo>
                                  <a:pt x="3256" y="2925"/>
                                </a:lnTo>
                                <a:lnTo>
                                  <a:pt x="3282" y="2888"/>
                                </a:lnTo>
                                <a:lnTo>
                                  <a:pt x="3305" y="2849"/>
                                </a:lnTo>
                                <a:lnTo>
                                  <a:pt x="3328" y="2811"/>
                                </a:lnTo>
                                <a:lnTo>
                                  <a:pt x="3371" y="2733"/>
                                </a:lnTo>
                                <a:lnTo>
                                  <a:pt x="3376" y="2722"/>
                                </a:lnTo>
                                <a:lnTo>
                                  <a:pt x="3378" y="2717"/>
                                </a:lnTo>
                                <a:lnTo>
                                  <a:pt x="3381" y="2712"/>
                                </a:lnTo>
                                <a:lnTo>
                                  <a:pt x="3391" y="2693"/>
                                </a:lnTo>
                                <a:lnTo>
                                  <a:pt x="3411" y="2654"/>
                                </a:lnTo>
                                <a:lnTo>
                                  <a:pt x="3429" y="2612"/>
                                </a:lnTo>
                                <a:lnTo>
                                  <a:pt x="3437" y="2592"/>
                                </a:lnTo>
                                <a:lnTo>
                                  <a:pt x="3446" y="2572"/>
                                </a:lnTo>
                                <a:lnTo>
                                  <a:pt x="3391" y="2538"/>
                                </a:lnTo>
                                <a:lnTo>
                                  <a:pt x="3373" y="2577"/>
                                </a:lnTo>
                                <a:lnTo>
                                  <a:pt x="3364" y="2597"/>
                                </a:lnTo>
                                <a:lnTo>
                                  <a:pt x="3356" y="2618"/>
                                </a:lnTo>
                                <a:lnTo>
                                  <a:pt x="3318" y="2696"/>
                                </a:lnTo>
                                <a:lnTo>
                                  <a:pt x="3298" y="2734"/>
                                </a:lnTo>
                                <a:lnTo>
                                  <a:pt x="3277" y="2773"/>
                                </a:lnTo>
                                <a:lnTo>
                                  <a:pt x="3254" y="2810"/>
                                </a:lnTo>
                                <a:lnTo>
                                  <a:pt x="3231" y="2848"/>
                                </a:lnTo>
                                <a:lnTo>
                                  <a:pt x="3218" y="2866"/>
                                </a:lnTo>
                                <a:lnTo>
                                  <a:pt x="3205" y="2884"/>
                                </a:lnTo>
                                <a:lnTo>
                                  <a:pt x="3180" y="2921"/>
                                </a:lnTo>
                                <a:lnTo>
                                  <a:pt x="3126" y="2993"/>
                                </a:lnTo>
                                <a:lnTo>
                                  <a:pt x="3097" y="3028"/>
                                </a:lnTo>
                                <a:lnTo>
                                  <a:pt x="3068" y="3064"/>
                                </a:lnTo>
                                <a:lnTo>
                                  <a:pt x="3037" y="3097"/>
                                </a:lnTo>
                                <a:lnTo>
                                  <a:pt x="3006" y="3132"/>
                                </a:lnTo>
                                <a:lnTo>
                                  <a:pt x="2941" y="3195"/>
                                </a:lnTo>
                                <a:lnTo>
                                  <a:pt x="2908" y="3225"/>
                                </a:lnTo>
                                <a:lnTo>
                                  <a:pt x="2876" y="3255"/>
                                </a:lnTo>
                                <a:lnTo>
                                  <a:pt x="2858" y="3268"/>
                                </a:lnTo>
                                <a:lnTo>
                                  <a:pt x="2841" y="3282"/>
                                </a:lnTo>
                                <a:lnTo>
                                  <a:pt x="2808" y="3309"/>
                                </a:lnTo>
                                <a:lnTo>
                                  <a:pt x="2739" y="3362"/>
                                </a:lnTo>
                                <a:lnTo>
                                  <a:pt x="2669" y="3408"/>
                                </a:lnTo>
                                <a:lnTo>
                                  <a:pt x="2632" y="3430"/>
                                </a:lnTo>
                                <a:lnTo>
                                  <a:pt x="2597" y="3452"/>
                                </a:lnTo>
                                <a:lnTo>
                                  <a:pt x="2560" y="3471"/>
                                </a:lnTo>
                                <a:lnTo>
                                  <a:pt x="2523" y="3491"/>
                                </a:lnTo>
                                <a:lnTo>
                                  <a:pt x="2448" y="3527"/>
                                </a:lnTo>
                                <a:lnTo>
                                  <a:pt x="2409" y="3542"/>
                                </a:lnTo>
                                <a:lnTo>
                                  <a:pt x="2370" y="3557"/>
                                </a:lnTo>
                                <a:lnTo>
                                  <a:pt x="2291" y="3583"/>
                                </a:lnTo>
                                <a:lnTo>
                                  <a:pt x="2251" y="3594"/>
                                </a:lnTo>
                                <a:lnTo>
                                  <a:pt x="2211" y="3605"/>
                                </a:lnTo>
                                <a:lnTo>
                                  <a:pt x="2130" y="3625"/>
                                </a:lnTo>
                                <a:lnTo>
                                  <a:pt x="2088" y="3631"/>
                                </a:lnTo>
                                <a:lnTo>
                                  <a:pt x="2046" y="3639"/>
                                </a:lnTo>
                                <a:lnTo>
                                  <a:pt x="1961" y="3650"/>
                                </a:lnTo>
                                <a:lnTo>
                                  <a:pt x="1917" y="3653"/>
                                </a:lnTo>
                                <a:lnTo>
                                  <a:pt x="1906" y="3653"/>
                                </a:lnTo>
                                <a:lnTo>
                                  <a:pt x="1895" y="3654"/>
                                </a:lnTo>
                                <a:lnTo>
                                  <a:pt x="1875" y="3656"/>
                                </a:lnTo>
                                <a:lnTo>
                                  <a:pt x="1852" y="3656"/>
                                </a:lnTo>
                                <a:lnTo>
                                  <a:pt x="1840" y="3656"/>
                                </a:lnTo>
                                <a:lnTo>
                                  <a:pt x="1830" y="3657"/>
                                </a:lnTo>
                                <a:lnTo>
                                  <a:pt x="1786" y="3659"/>
                                </a:lnTo>
                                <a:lnTo>
                                  <a:pt x="1697" y="3656"/>
                                </a:lnTo>
                                <a:lnTo>
                                  <a:pt x="1611" y="3650"/>
                                </a:lnTo>
                                <a:lnTo>
                                  <a:pt x="1524" y="3639"/>
                                </a:lnTo>
                                <a:lnTo>
                                  <a:pt x="1441" y="3625"/>
                                </a:lnTo>
                                <a:lnTo>
                                  <a:pt x="1358" y="3605"/>
                                </a:lnTo>
                                <a:lnTo>
                                  <a:pt x="1278" y="3583"/>
                                </a:lnTo>
                                <a:lnTo>
                                  <a:pt x="1199" y="3557"/>
                                </a:lnTo>
                                <a:lnTo>
                                  <a:pt x="1123" y="3527"/>
                                </a:lnTo>
                                <a:lnTo>
                                  <a:pt x="1047" y="3491"/>
                                </a:lnTo>
                                <a:lnTo>
                                  <a:pt x="974" y="3452"/>
                                </a:lnTo>
                                <a:lnTo>
                                  <a:pt x="901" y="3408"/>
                                </a:lnTo>
                                <a:lnTo>
                                  <a:pt x="831" y="3362"/>
                                </a:lnTo>
                                <a:lnTo>
                                  <a:pt x="762" y="3309"/>
                                </a:lnTo>
                                <a:lnTo>
                                  <a:pt x="695" y="3255"/>
                                </a:lnTo>
                                <a:lnTo>
                                  <a:pt x="630" y="3195"/>
                                </a:lnTo>
                                <a:lnTo>
                                  <a:pt x="567" y="3132"/>
                                </a:lnTo>
                                <a:lnTo>
                                  <a:pt x="505" y="3065"/>
                                </a:lnTo>
                                <a:lnTo>
                                  <a:pt x="448" y="2996"/>
                                </a:lnTo>
                                <a:lnTo>
                                  <a:pt x="420" y="2960"/>
                                </a:lnTo>
                                <a:lnTo>
                                  <a:pt x="394" y="2925"/>
                                </a:lnTo>
                                <a:lnTo>
                                  <a:pt x="369" y="2890"/>
                                </a:lnTo>
                                <a:lnTo>
                                  <a:pt x="346" y="2855"/>
                                </a:lnTo>
                                <a:lnTo>
                                  <a:pt x="300" y="2781"/>
                                </a:lnTo>
                                <a:lnTo>
                                  <a:pt x="278" y="2743"/>
                                </a:lnTo>
                                <a:lnTo>
                                  <a:pt x="258" y="2706"/>
                                </a:lnTo>
                                <a:lnTo>
                                  <a:pt x="239" y="2667"/>
                                </a:lnTo>
                                <a:lnTo>
                                  <a:pt x="221" y="2629"/>
                                </a:lnTo>
                                <a:lnTo>
                                  <a:pt x="189" y="2551"/>
                                </a:lnTo>
                                <a:lnTo>
                                  <a:pt x="158" y="2471"/>
                                </a:lnTo>
                                <a:lnTo>
                                  <a:pt x="144" y="2430"/>
                                </a:lnTo>
                                <a:lnTo>
                                  <a:pt x="133" y="2389"/>
                                </a:lnTo>
                                <a:lnTo>
                                  <a:pt x="111" y="2306"/>
                                </a:lnTo>
                                <a:lnTo>
                                  <a:pt x="94" y="2221"/>
                                </a:lnTo>
                                <a:lnTo>
                                  <a:pt x="86" y="2176"/>
                                </a:lnTo>
                                <a:lnTo>
                                  <a:pt x="80" y="2133"/>
                                </a:lnTo>
                                <a:lnTo>
                                  <a:pt x="70" y="2045"/>
                                </a:lnTo>
                                <a:lnTo>
                                  <a:pt x="66" y="1999"/>
                                </a:lnTo>
                                <a:lnTo>
                                  <a:pt x="64" y="1954"/>
                                </a:lnTo>
                                <a:lnTo>
                                  <a:pt x="63" y="1863"/>
                                </a:lnTo>
                                <a:lnTo>
                                  <a:pt x="64" y="1769"/>
                                </a:lnTo>
                                <a:lnTo>
                                  <a:pt x="70" y="1679"/>
                                </a:lnTo>
                                <a:lnTo>
                                  <a:pt x="80" y="1589"/>
                                </a:lnTo>
                                <a:lnTo>
                                  <a:pt x="94" y="1503"/>
                                </a:lnTo>
                                <a:lnTo>
                                  <a:pt x="111" y="1417"/>
                                </a:lnTo>
                                <a:lnTo>
                                  <a:pt x="133" y="1334"/>
                                </a:lnTo>
                                <a:lnTo>
                                  <a:pt x="158" y="1252"/>
                                </a:lnTo>
                                <a:lnTo>
                                  <a:pt x="189" y="1172"/>
                                </a:lnTo>
                                <a:lnTo>
                                  <a:pt x="221" y="1093"/>
                                </a:lnTo>
                                <a:lnTo>
                                  <a:pt x="258" y="1017"/>
                                </a:lnTo>
                                <a:lnTo>
                                  <a:pt x="300" y="941"/>
                                </a:lnTo>
                                <a:lnTo>
                                  <a:pt x="346" y="868"/>
                                </a:lnTo>
                                <a:lnTo>
                                  <a:pt x="394" y="795"/>
                                </a:lnTo>
                                <a:lnTo>
                                  <a:pt x="448" y="726"/>
                                </a:lnTo>
                                <a:lnTo>
                                  <a:pt x="505" y="658"/>
                                </a:lnTo>
                                <a:lnTo>
                                  <a:pt x="567" y="593"/>
                                </a:lnTo>
                                <a:lnTo>
                                  <a:pt x="630" y="527"/>
                                </a:lnTo>
                                <a:lnTo>
                                  <a:pt x="695" y="469"/>
                                </a:lnTo>
                                <a:lnTo>
                                  <a:pt x="762" y="412"/>
                                </a:lnTo>
                                <a:lnTo>
                                  <a:pt x="831" y="362"/>
                                </a:lnTo>
                                <a:lnTo>
                                  <a:pt x="901" y="314"/>
                                </a:lnTo>
                                <a:lnTo>
                                  <a:pt x="974" y="271"/>
                                </a:lnTo>
                                <a:lnTo>
                                  <a:pt x="1047" y="231"/>
                                </a:lnTo>
                                <a:lnTo>
                                  <a:pt x="1123" y="198"/>
                                </a:lnTo>
                                <a:lnTo>
                                  <a:pt x="1199" y="166"/>
                                </a:lnTo>
                                <a:lnTo>
                                  <a:pt x="1278" y="140"/>
                                </a:lnTo>
                                <a:lnTo>
                                  <a:pt x="1358" y="117"/>
                                </a:lnTo>
                                <a:lnTo>
                                  <a:pt x="1441" y="100"/>
                                </a:lnTo>
                                <a:lnTo>
                                  <a:pt x="1524" y="85"/>
                                </a:lnTo>
                                <a:lnTo>
                                  <a:pt x="1611" y="75"/>
                                </a:lnTo>
                                <a:lnTo>
                                  <a:pt x="1697" y="68"/>
                                </a:lnTo>
                                <a:lnTo>
                                  <a:pt x="1786" y="67"/>
                                </a:lnTo>
                                <a:lnTo>
                                  <a:pt x="1875" y="68"/>
                                </a:lnTo>
                                <a:lnTo>
                                  <a:pt x="1917" y="71"/>
                                </a:lnTo>
                                <a:lnTo>
                                  <a:pt x="1961" y="75"/>
                                </a:lnTo>
                                <a:lnTo>
                                  <a:pt x="2046" y="85"/>
                                </a:lnTo>
                                <a:lnTo>
                                  <a:pt x="2088" y="91"/>
                                </a:lnTo>
                                <a:lnTo>
                                  <a:pt x="2130" y="100"/>
                                </a:lnTo>
                                <a:lnTo>
                                  <a:pt x="2211" y="117"/>
                                </a:lnTo>
                                <a:lnTo>
                                  <a:pt x="2291" y="140"/>
                                </a:lnTo>
                                <a:lnTo>
                                  <a:pt x="2370" y="166"/>
                                </a:lnTo>
                                <a:lnTo>
                                  <a:pt x="2448" y="198"/>
                                </a:lnTo>
                                <a:lnTo>
                                  <a:pt x="2523" y="231"/>
                                </a:lnTo>
                                <a:lnTo>
                                  <a:pt x="2560" y="250"/>
                                </a:lnTo>
                                <a:lnTo>
                                  <a:pt x="2597" y="271"/>
                                </a:lnTo>
                                <a:lnTo>
                                  <a:pt x="2632" y="291"/>
                                </a:lnTo>
                                <a:lnTo>
                                  <a:pt x="2669" y="314"/>
                                </a:lnTo>
                                <a:lnTo>
                                  <a:pt x="2739" y="362"/>
                                </a:lnTo>
                                <a:lnTo>
                                  <a:pt x="2808" y="412"/>
                                </a:lnTo>
                                <a:lnTo>
                                  <a:pt x="2841" y="439"/>
                                </a:lnTo>
                                <a:lnTo>
                                  <a:pt x="2876" y="469"/>
                                </a:lnTo>
                                <a:lnTo>
                                  <a:pt x="2908" y="497"/>
                                </a:lnTo>
                                <a:lnTo>
                                  <a:pt x="2941" y="527"/>
                                </a:lnTo>
                                <a:lnTo>
                                  <a:pt x="3006" y="593"/>
                                </a:lnTo>
                                <a:lnTo>
                                  <a:pt x="3066" y="658"/>
                                </a:lnTo>
                                <a:lnTo>
                                  <a:pt x="3123" y="726"/>
                                </a:lnTo>
                                <a:lnTo>
                                  <a:pt x="3175" y="795"/>
                                </a:lnTo>
                                <a:lnTo>
                                  <a:pt x="3225" y="868"/>
                                </a:lnTo>
                                <a:lnTo>
                                  <a:pt x="3270" y="941"/>
                                </a:lnTo>
                                <a:lnTo>
                                  <a:pt x="3311" y="1017"/>
                                </a:lnTo>
                                <a:lnTo>
                                  <a:pt x="3348" y="1093"/>
                                </a:lnTo>
                                <a:lnTo>
                                  <a:pt x="3383" y="1172"/>
                                </a:lnTo>
                                <a:lnTo>
                                  <a:pt x="3412" y="1252"/>
                                </a:lnTo>
                                <a:lnTo>
                                  <a:pt x="3438" y="1334"/>
                                </a:lnTo>
                                <a:lnTo>
                                  <a:pt x="3459" y="1417"/>
                                </a:lnTo>
                                <a:lnTo>
                                  <a:pt x="3477" y="1503"/>
                                </a:lnTo>
                                <a:lnTo>
                                  <a:pt x="3491" y="1589"/>
                                </a:lnTo>
                                <a:lnTo>
                                  <a:pt x="3501" y="1679"/>
                                </a:lnTo>
                                <a:lnTo>
                                  <a:pt x="3508" y="1769"/>
                                </a:lnTo>
                                <a:lnTo>
                                  <a:pt x="3510" y="1863"/>
                                </a:lnTo>
                                <a:lnTo>
                                  <a:pt x="3508" y="1952"/>
                                </a:lnTo>
                                <a:lnTo>
                                  <a:pt x="3504" y="1996"/>
                                </a:lnTo>
                                <a:lnTo>
                                  <a:pt x="3502" y="2017"/>
                                </a:lnTo>
                                <a:lnTo>
                                  <a:pt x="3501" y="2028"/>
                                </a:lnTo>
                                <a:lnTo>
                                  <a:pt x="3501" y="2040"/>
                                </a:lnTo>
                                <a:lnTo>
                                  <a:pt x="3499" y="2050"/>
                                </a:lnTo>
                                <a:lnTo>
                                  <a:pt x="3498" y="2061"/>
                                </a:lnTo>
                                <a:lnTo>
                                  <a:pt x="3496" y="2083"/>
                                </a:lnTo>
                                <a:lnTo>
                                  <a:pt x="3492" y="2126"/>
                                </a:lnTo>
                                <a:lnTo>
                                  <a:pt x="3486" y="2168"/>
                                </a:lnTo>
                                <a:lnTo>
                                  <a:pt x="3479" y="2212"/>
                                </a:lnTo>
                                <a:lnTo>
                                  <a:pt x="3471" y="2253"/>
                                </a:lnTo>
                                <a:lnTo>
                                  <a:pt x="3463" y="2296"/>
                                </a:lnTo>
                                <a:lnTo>
                                  <a:pt x="3442" y="2378"/>
                                </a:lnTo>
                                <a:lnTo>
                                  <a:pt x="3418" y="2459"/>
                                </a:lnTo>
                                <a:lnTo>
                                  <a:pt x="3405" y="2498"/>
                                </a:lnTo>
                                <a:lnTo>
                                  <a:pt x="3397" y="2518"/>
                                </a:lnTo>
                                <a:lnTo>
                                  <a:pt x="3391" y="2538"/>
                                </a:lnTo>
                                <a:lnTo>
                                  <a:pt x="3446" y="2572"/>
                                </a:lnTo>
                                <a:lnTo>
                                  <a:pt x="3461" y="2530"/>
                                </a:lnTo>
                                <a:lnTo>
                                  <a:pt x="3475" y="2488"/>
                                </a:lnTo>
                                <a:lnTo>
                                  <a:pt x="3501" y="2403"/>
                                </a:lnTo>
                                <a:lnTo>
                                  <a:pt x="3512" y="2360"/>
                                </a:lnTo>
                                <a:lnTo>
                                  <a:pt x="3517" y="2338"/>
                                </a:lnTo>
                                <a:lnTo>
                                  <a:pt x="3523" y="2317"/>
                                </a:lnTo>
                                <a:lnTo>
                                  <a:pt x="3542" y="2230"/>
                                </a:lnTo>
                                <a:lnTo>
                                  <a:pt x="3548" y="2185"/>
                                </a:lnTo>
                                <a:lnTo>
                                  <a:pt x="3548" y="2178"/>
                                </a:lnTo>
                                <a:lnTo>
                                  <a:pt x="3549" y="2173"/>
                                </a:lnTo>
                                <a:lnTo>
                                  <a:pt x="3551" y="2162"/>
                                </a:lnTo>
                                <a:lnTo>
                                  <a:pt x="3555" y="2140"/>
                                </a:lnTo>
                                <a:lnTo>
                                  <a:pt x="3566" y="2049"/>
                                </a:lnTo>
                                <a:lnTo>
                                  <a:pt x="3567" y="2025"/>
                                </a:lnTo>
                                <a:lnTo>
                                  <a:pt x="3569" y="2002"/>
                                </a:lnTo>
                                <a:lnTo>
                                  <a:pt x="3572" y="1956"/>
                                </a:lnTo>
                                <a:lnTo>
                                  <a:pt x="3574" y="1863"/>
                                </a:lnTo>
                                <a:lnTo>
                                  <a:pt x="3572" y="1766"/>
                                </a:lnTo>
                                <a:lnTo>
                                  <a:pt x="3566" y="1673"/>
                                </a:lnTo>
                                <a:lnTo>
                                  <a:pt x="3555" y="1580"/>
                                </a:lnTo>
                                <a:lnTo>
                                  <a:pt x="3541" y="1490"/>
                                </a:lnTo>
                                <a:lnTo>
                                  <a:pt x="3522" y="1401"/>
                                </a:lnTo>
                                <a:lnTo>
                                  <a:pt x="3499" y="1315"/>
                                </a:lnTo>
                                <a:lnTo>
                                  <a:pt x="3472" y="1229"/>
                                </a:lnTo>
                                <a:lnTo>
                                  <a:pt x="3443" y="1147"/>
                                </a:lnTo>
                                <a:lnTo>
                                  <a:pt x="3408" y="1065"/>
                                </a:lnTo>
                                <a:lnTo>
                                  <a:pt x="3368" y="985"/>
                                </a:lnTo>
                                <a:lnTo>
                                  <a:pt x="3325" y="906"/>
                                </a:lnTo>
                                <a:lnTo>
                                  <a:pt x="3279" y="831"/>
                                </a:lnTo>
                                <a:lnTo>
                                  <a:pt x="3227" y="756"/>
                                </a:lnTo>
                                <a:lnTo>
                                  <a:pt x="3173" y="684"/>
                                </a:lnTo>
                                <a:lnTo>
                                  <a:pt x="3114" y="613"/>
                                </a:lnTo>
                                <a:lnTo>
                                  <a:pt x="3051" y="545"/>
                                </a:lnTo>
                                <a:close/>
                              </a:path>
                            </a:pathLst>
                          </a:custGeom>
                          <a:solidFill>
                            <a:srgbClr val="27272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95" name="Freeform 99"/>
                        <wps:cNvSpPr>
                          <a:spLocks/>
                        </wps:cNvSpPr>
                        <wps:spPr bwMode="auto">
                          <a:xfrm>
                            <a:off x="370" y="277"/>
                            <a:ext cx="313" cy="326"/>
                          </a:xfrm>
                          <a:custGeom>
                            <a:avLst/>
                            <a:gdLst>
                              <a:gd name="T0" fmla="*/ 0 w 3447"/>
                              <a:gd name="T1" fmla="*/ 0 h 3592"/>
                              <a:gd name="T2" fmla="*/ 0 w 3447"/>
                              <a:gd name="T3" fmla="*/ 0 h 3592"/>
                              <a:gd name="T4" fmla="*/ 0 w 3447"/>
                              <a:gd name="T5" fmla="*/ 0 h 3592"/>
                              <a:gd name="T6" fmla="*/ 0 w 3447"/>
                              <a:gd name="T7" fmla="*/ 0 h 3592"/>
                              <a:gd name="T8" fmla="*/ 0 w 3447"/>
                              <a:gd name="T9" fmla="*/ 0 h 3592"/>
                              <a:gd name="T10" fmla="*/ 0 w 3447"/>
                              <a:gd name="T11" fmla="*/ 0 h 3592"/>
                              <a:gd name="T12" fmla="*/ 0 w 3447"/>
                              <a:gd name="T13" fmla="*/ 0 h 3592"/>
                              <a:gd name="T14" fmla="*/ 0 w 3447"/>
                              <a:gd name="T15" fmla="*/ 0 h 3592"/>
                              <a:gd name="T16" fmla="*/ 0 w 3447"/>
                              <a:gd name="T17" fmla="*/ 0 h 3592"/>
                              <a:gd name="T18" fmla="*/ 0 w 3447"/>
                              <a:gd name="T19" fmla="*/ 0 h 3592"/>
                              <a:gd name="T20" fmla="*/ 0 w 3447"/>
                              <a:gd name="T21" fmla="*/ 0 h 3592"/>
                              <a:gd name="T22" fmla="*/ 0 w 3447"/>
                              <a:gd name="T23" fmla="*/ 0 h 3592"/>
                              <a:gd name="T24" fmla="*/ 0 w 3447"/>
                              <a:gd name="T25" fmla="*/ 0 h 3592"/>
                              <a:gd name="T26" fmla="*/ 0 w 3447"/>
                              <a:gd name="T27" fmla="*/ 0 h 3592"/>
                              <a:gd name="T28" fmla="*/ 0 w 3447"/>
                              <a:gd name="T29" fmla="*/ 0 h 3592"/>
                              <a:gd name="T30" fmla="*/ 0 w 3447"/>
                              <a:gd name="T31" fmla="*/ 0 h 3592"/>
                              <a:gd name="T32" fmla="*/ 0 w 3447"/>
                              <a:gd name="T33" fmla="*/ 0 h 3592"/>
                              <a:gd name="T34" fmla="*/ 0 w 3447"/>
                              <a:gd name="T35" fmla="*/ 0 h 3592"/>
                              <a:gd name="T36" fmla="*/ 0 w 3447"/>
                              <a:gd name="T37" fmla="*/ 0 h 3592"/>
                              <a:gd name="T38" fmla="*/ 0 w 3447"/>
                              <a:gd name="T39" fmla="*/ 0 h 3592"/>
                              <a:gd name="T40" fmla="*/ 0 w 3447"/>
                              <a:gd name="T41" fmla="*/ 0 h 3592"/>
                              <a:gd name="T42" fmla="*/ 0 w 3447"/>
                              <a:gd name="T43" fmla="*/ 0 h 3592"/>
                              <a:gd name="T44" fmla="*/ 0 w 3447"/>
                              <a:gd name="T45" fmla="*/ 0 h 3592"/>
                              <a:gd name="T46" fmla="*/ 0 w 3447"/>
                              <a:gd name="T47" fmla="*/ 0 h 3592"/>
                              <a:gd name="T48" fmla="*/ 0 w 3447"/>
                              <a:gd name="T49" fmla="*/ 0 h 3592"/>
                              <a:gd name="T50" fmla="*/ 0 w 3447"/>
                              <a:gd name="T51" fmla="*/ 0 h 3592"/>
                              <a:gd name="T52" fmla="*/ 0 w 3447"/>
                              <a:gd name="T53" fmla="*/ 0 h 3592"/>
                              <a:gd name="T54" fmla="*/ 0 w 3447"/>
                              <a:gd name="T55" fmla="*/ 0 h 3592"/>
                              <a:gd name="T56" fmla="*/ 0 w 3447"/>
                              <a:gd name="T57" fmla="*/ 0 h 3592"/>
                              <a:gd name="T58" fmla="*/ 0 w 3447"/>
                              <a:gd name="T59" fmla="*/ 0 h 3592"/>
                              <a:gd name="T60" fmla="*/ 0 w 3447"/>
                              <a:gd name="T61" fmla="*/ 0 h 3592"/>
                              <a:gd name="T62" fmla="*/ 0 w 3447"/>
                              <a:gd name="T63" fmla="*/ 0 h 3592"/>
                              <a:gd name="T64" fmla="*/ 0 w 3447"/>
                              <a:gd name="T65" fmla="*/ 0 h 3592"/>
                              <a:gd name="T66" fmla="*/ 0 w 3447"/>
                              <a:gd name="T67" fmla="*/ 0 h 3592"/>
                              <a:gd name="T68" fmla="*/ 0 w 3447"/>
                              <a:gd name="T69" fmla="*/ 0 h 3592"/>
                              <a:gd name="T70" fmla="*/ 0 w 3447"/>
                              <a:gd name="T71" fmla="*/ 0 h 3592"/>
                              <a:gd name="T72" fmla="*/ 0 w 3447"/>
                              <a:gd name="T73" fmla="*/ 0 h 3592"/>
                              <a:gd name="T74" fmla="*/ 0 w 3447"/>
                              <a:gd name="T75" fmla="*/ 0 h 3592"/>
                              <a:gd name="T76" fmla="*/ 0 w 3447"/>
                              <a:gd name="T77" fmla="*/ 0 h 3592"/>
                              <a:gd name="T78" fmla="*/ 0 w 3447"/>
                              <a:gd name="T79" fmla="*/ 0 h 3592"/>
                              <a:gd name="T80" fmla="*/ 0 w 3447"/>
                              <a:gd name="T81" fmla="*/ 0 h 3592"/>
                              <a:gd name="T82" fmla="*/ 0 w 3447"/>
                              <a:gd name="T83" fmla="*/ 0 h 3592"/>
                              <a:gd name="T84" fmla="*/ 0 w 3447"/>
                              <a:gd name="T85" fmla="*/ 0 h 3592"/>
                              <a:gd name="T86" fmla="*/ 0 w 3447"/>
                              <a:gd name="T87" fmla="*/ 0 h 3592"/>
                              <a:gd name="T88" fmla="*/ 0 w 3447"/>
                              <a:gd name="T89" fmla="*/ 0 h 3592"/>
                              <a:gd name="T90" fmla="*/ 0 w 3447"/>
                              <a:gd name="T91" fmla="*/ 0 h 3592"/>
                              <a:gd name="T92" fmla="*/ 0 w 3447"/>
                              <a:gd name="T93" fmla="*/ 0 h 3592"/>
                              <a:gd name="T94" fmla="*/ 0 w 3447"/>
                              <a:gd name="T95" fmla="*/ 0 h 3592"/>
                              <a:gd name="T96" fmla="*/ 0 w 3447"/>
                              <a:gd name="T97" fmla="*/ 0 h 3592"/>
                              <a:gd name="T98" fmla="*/ 0 w 3447"/>
                              <a:gd name="T99" fmla="*/ 0 h 3592"/>
                              <a:gd name="T100" fmla="*/ 0 w 3447"/>
                              <a:gd name="T101" fmla="*/ 0 h 3592"/>
                              <a:gd name="T102" fmla="*/ 0 w 3447"/>
                              <a:gd name="T103" fmla="*/ 0 h 3592"/>
                              <a:gd name="T104" fmla="*/ 0 w 3447"/>
                              <a:gd name="T105" fmla="*/ 0 h 3592"/>
                              <a:gd name="T106" fmla="*/ 0 w 3447"/>
                              <a:gd name="T107" fmla="*/ 0 h 3592"/>
                              <a:gd name="T108" fmla="*/ 0 w 3447"/>
                              <a:gd name="T109" fmla="*/ 0 h 3592"/>
                              <a:gd name="T110" fmla="*/ 0 w 3447"/>
                              <a:gd name="T111" fmla="*/ 0 h 3592"/>
                              <a:gd name="T112" fmla="*/ 0 w 3447"/>
                              <a:gd name="T113" fmla="*/ 0 h 359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447"/>
                              <a:gd name="T172" fmla="*/ 0 h 3592"/>
                              <a:gd name="T173" fmla="*/ 3447 w 3447"/>
                              <a:gd name="T174" fmla="*/ 3592 h 359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447" h="3592">
                                <a:moveTo>
                                  <a:pt x="2943" y="526"/>
                                </a:moveTo>
                                <a:lnTo>
                                  <a:pt x="2878" y="460"/>
                                </a:lnTo>
                                <a:lnTo>
                                  <a:pt x="2845" y="430"/>
                                </a:lnTo>
                                <a:lnTo>
                                  <a:pt x="2813" y="402"/>
                                </a:lnTo>
                                <a:lnTo>
                                  <a:pt x="2778" y="372"/>
                                </a:lnTo>
                                <a:lnTo>
                                  <a:pt x="2745" y="345"/>
                                </a:lnTo>
                                <a:lnTo>
                                  <a:pt x="2676" y="295"/>
                                </a:lnTo>
                                <a:lnTo>
                                  <a:pt x="2606" y="247"/>
                                </a:lnTo>
                                <a:lnTo>
                                  <a:pt x="2569" y="224"/>
                                </a:lnTo>
                                <a:lnTo>
                                  <a:pt x="2534" y="204"/>
                                </a:lnTo>
                                <a:lnTo>
                                  <a:pt x="2497" y="183"/>
                                </a:lnTo>
                                <a:lnTo>
                                  <a:pt x="2460" y="164"/>
                                </a:lnTo>
                                <a:lnTo>
                                  <a:pt x="2385" y="131"/>
                                </a:lnTo>
                                <a:lnTo>
                                  <a:pt x="2307" y="99"/>
                                </a:lnTo>
                                <a:lnTo>
                                  <a:pt x="2228" y="73"/>
                                </a:lnTo>
                                <a:lnTo>
                                  <a:pt x="2148" y="50"/>
                                </a:lnTo>
                                <a:lnTo>
                                  <a:pt x="2067" y="33"/>
                                </a:lnTo>
                                <a:lnTo>
                                  <a:pt x="2025" y="24"/>
                                </a:lnTo>
                                <a:lnTo>
                                  <a:pt x="1983" y="18"/>
                                </a:lnTo>
                                <a:lnTo>
                                  <a:pt x="1898" y="8"/>
                                </a:lnTo>
                                <a:lnTo>
                                  <a:pt x="1854" y="4"/>
                                </a:lnTo>
                                <a:lnTo>
                                  <a:pt x="1812" y="1"/>
                                </a:lnTo>
                                <a:lnTo>
                                  <a:pt x="1723" y="0"/>
                                </a:lnTo>
                                <a:lnTo>
                                  <a:pt x="1634" y="1"/>
                                </a:lnTo>
                                <a:lnTo>
                                  <a:pt x="1548" y="8"/>
                                </a:lnTo>
                                <a:lnTo>
                                  <a:pt x="1461" y="18"/>
                                </a:lnTo>
                                <a:lnTo>
                                  <a:pt x="1378" y="33"/>
                                </a:lnTo>
                                <a:lnTo>
                                  <a:pt x="1295" y="50"/>
                                </a:lnTo>
                                <a:lnTo>
                                  <a:pt x="1215" y="73"/>
                                </a:lnTo>
                                <a:lnTo>
                                  <a:pt x="1136" y="99"/>
                                </a:lnTo>
                                <a:lnTo>
                                  <a:pt x="1060" y="131"/>
                                </a:lnTo>
                                <a:lnTo>
                                  <a:pt x="984" y="164"/>
                                </a:lnTo>
                                <a:lnTo>
                                  <a:pt x="911" y="204"/>
                                </a:lnTo>
                                <a:lnTo>
                                  <a:pt x="838" y="247"/>
                                </a:lnTo>
                                <a:lnTo>
                                  <a:pt x="768" y="295"/>
                                </a:lnTo>
                                <a:lnTo>
                                  <a:pt x="699" y="345"/>
                                </a:lnTo>
                                <a:lnTo>
                                  <a:pt x="632" y="402"/>
                                </a:lnTo>
                                <a:lnTo>
                                  <a:pt x="567" y="460"/>
                                </a:lnTo>
                                <a:lnTo>
                                  <a:pt x="504" y="526"/>
                                </a:lnTo>
                                <a:lnTo>
                                  <a:pt x="442" y="591"/>
                                </a:lnTo>
                                <a:lnTo>
                                  <a:pt x="385" y="659"/>
                                </a:lnTo>
                                <a:lnTo>
                                  <a:pt x="331" y="728"/>
                                </a:lnTo>
                                <a:lnTo>
                                  <a:pt x="283" y="801"/>
                                </a:lnTo>
                                <a:lnTo>
                                  <a:pt x="237" y="874"/>
                                </a:lnTo>
                                <a:lnTo>
                                  <a:pt x="195" y="950"/>
                                </a:lnTo>
                                <a:lnTo>
                                  <a:pt x="158" y="1026"/>
                                </a:lnTo>
                                <a:lnTo>
                                  <a:pt x="126" y="1105"/>
                                </a:lnTo>
                                <a:lnTo>
                                  <a:pt x="95" y="1185"/>
                                </a:lnTo>
                                <a:lnTo>
                                  <a:pt x="70" y="1267"/>
                                </a:lnTo>
                                <a:lnTo>
                                  <a:pt x="48" y="1350"/>
                                </a:lnTo>
                                <a:lnTo>
                                  <a:pt x="31" y="1436"/>
                                </a:lnTo>
                                <a:lnTo>
                                  <a:pt x="17" y="1522"/>
                                </a:lnTo>
                                <a:lnTo>
                                  <a:pt x="7" y="1612"/>
                                </a:lnTo>
                                <a:lnTo>
                                  <a:pt x="1" y="1702"/>
                                </a:lnTo>
                                <a:lnTo>
                                  <a:pt x="0" y="1796"/>
                                </a:lnTo>
                                <a:lnTo>
                                  <a:pt x="1" y="1887"/>
                                </a:lnTo>
                                <a:lnTo>
                                  <a:pt x="3" y="1932"/>
                                </a:lnTo>
                                <a:lnTo>
                                  <a:pt x="7" y="1978"/>
                                </a:lnTo>
                                <a:lnTo>
                                  <a:pt x="17" y="2066"/>
                                </a:lnTo>
                                <a:lnTo>
                                  <a:pt x="23" y="2109"/>
                                </a:lnTo>
                                <a:lnTo>
                                  <a:pt x="31" y="2154"/>
                                </a:lnTo>
                                <a:lnTo>
                                  <a:pt x="48" y="2239"/>
                                </a:lnTo>
                                <a:lnTo>
                                  <a:pt x="70" y="2322"/>
                                </a:lnTo>
                                <a:lnTo>
                                  <a:pt x="81" y="2363"/>
                                </a:lnTo>
                                <a:lnTo>
                                  <a:pt x="95" y="2404"/>
                                </a:lnTo>
                                <a:lnTo>
                                  <a:pt x="126" y="2484"/>
                                </a:lnTo>
                                <a:lnTo>
                                  <a:pt x="158" y="2562"/>
                                </a:lnTo>
                                <a:lnTo>
                                  <a:pt x="176" y="2600"/>
                                </a:lnTo>
                                <a:lnTo>
                                  <a:pt x="195" y="2639"/>
                                </a:lnTo>
                                <a:lnTo>
                                  <a:pt x="215" y="2676"/>
                                </a:lnTo>
                                <a:lnTo>
                                  <a:pt x="237" y="2714"/>
                                </a:lnTo>
                                <a:lnTo>
                                  <a:pt x="283" y="2788"/>
                                </a:lnTo>
                                <a:lnTo>
                                  <a:pt x="306" y="2823"/>
                                </a:lnTo>
                                <a:lnTo>
                                  <a:pt x="331" y="2858"/>
                                </a:lnTo>
                                <a:lnTo>
                                  <a:pt x="357" y="2893"/>
                                </a:lnTo>
                                <a:lnTo>
                                  <a:pt x="385" y="2929"/>
                                </a:lnTo>
                                <a:lnTo>
                                  <a:pt x="442" y="2998"/>
                                </a:lnTo>
                                <a:lnTo>
                                  <a:pt x="504" y="3065"/>
                                </a:lnTo>
                                <a:lnTo>
                                  <a:pt x="567" y="3128"/>
                                </a:lnTo>
                                <a:lnTo>
                                  <a:pt x="632" y="3188"/>
                                </a:lnTo>
                                <a:lnTo>
                                  <a:pt x="699" y="3242"/>
                                </a:lnTo>
                                <a:lnTo>
                                  <a:pt x="768" y="3295"/>
                                </a:lnTo>
                                <a:lnTo>
                                  <a:pt x="838" y="3341"/>
                                </a:lnTo>
                                <a:lnTo>
                                  <a:pt x="911" y="3385"/>
                                </a:lnTo>
                                <a:lnTo>
                                  <a:pt x="984" y="3424"/>
                                </a:lnTo>
                                <a:lnTo>
                                  <a:pt x="1060" y="3460"/>
                                </a:lnTo>
                                <a:lnTo>
                                  <a:pt x="1136" y="3490"/>
                                </a:lnTo>
                                <a:lnTo>
                                  <a:pt x="1215" y="3516"/>
                                </a:lnTo>
                                <a:lnTo>
                                  <a:pt x="1295" y="3538"/>
                                </a:lnTo>
                                <a:lnTo>
                                  <a:pt x="1378" y="3558"/>
                                </a:lnTo>
                                <a:lnTo>
                                  <a:pt x="1461" y="3572"/>
                                </a:lnTo>
                                <a:lnTo>
                                  <a:pt x="1548" y="3583"/>
                                </a:lnTo>
                                <a:lnTo>
                                  <a:pt x="1634" y="3589"/>
                                </a:lnTo>
                                <a:lnTo>
                                  <a:pt x="1723" y="3592"/>
                                </a:lnTo>
                                <a:lnTo>
                                  <a:pt x="1767" y="3590"/>
                                </a:lnTo>
                                <a:lnTo>
                                  <a:pt x="1777" y="3589"/>
                                </a:lnTo>
                                <a:lnTo>
                                  <a:pt x="1789" y="3589"/>
                                </a:lnTo>
                                <a:lnTo>
                                  <a:pt x="1812" y="3589"/>
                                </a:lnTo>
                                <a:lnTo>
                                  <a:pt x="1832" y="3587"/>
                                </a:lnTo>
                                <a:lnTo>
                                  <a:pt x="1843" y="3586"/>
                                </a:lnTo>
                                <a:lnTo>
                                  <a:pt x="1854" y="3586"/>
                                </a:lnTo>
                                <a:lnTo>
                                  <a:pt x="1898" y="3583"/>
                                </a:lnTo>
                                <a:lnTo>
                                  <a:pt x="1983" y="3572"/>
                                </a:lnTo>
                                <a:lnTo>
                                  <a:pt x="2025" y="3564"/>
                                </a:lnTo>
                                <a:lnTo>
                                  <a:pt x="2067" y="3558"/>
                                </a:lnTo>
                                <a:lnTo>
                                  <a:pt x="2148" y="3538"/>
                                </a:lnTo>
                                <a:lnTo>
                                  <a:pt x="2188" y="3527"/>
                                </a:lnTo>
                                <a:lnTo>
                                  <a:pt x="2228" y="3516"/>
                                </a:lnTo>
                                <a:lnTo>
                                  <a:pt x="2307" y="3490"/>
                                </a:lnTo>
                                <a:lnTo>
                                  <a:pt x="2346" y="3475"/>
                                </a:lnTo>
                                <a:lnTo>
                                  <a:pt x="2385" y="3460"/>
                                </a:lnTo>
                                <a:lnTo>
                                  <a:pt x="2460" y="3424"/>
                                </a:lnTo>
                                <a:lnTo>
                                  <a:pt x="2497" y="3404"/>
                                </a:lnTo>
                                <a:lnTo>
                                  <a:pt x="2534" y="3385"/>
                                </a:lnTo>
                                <a:lnTo>
                                  <a:pt x="2569" y="3363"/>
                                </a:lnTo>
                                <a:lnTo>
                                  <a:pt x="2606" y="3341"/>
                                </a:lnTo>
                                <a:lnTo>
                                  <a:pt x="2676" y="3295"/>
                                </a:lnTo>
                                <a:lnTo>
                                  <a:pt x="2745" y="3242"/>
                                </a:lnTo>
                                <a:lnTo>
                                  <a:pt x="2778" y="3215"/>
                                </a:lnTo>
                                <a:lnTo>
                                  <a:pt x="2795" y="3201"/>
                                </a:lnTo>
                                <a:lnTo>
                                  <a:pt x="2813" y="3188"/>
                                </a:lnTo>
                                <a:lnTo>
                                  <a:pt x="2845" y="3158"/>
                                </a:lnTo>
                                <a:lnTo>
                                  <a:pt x="2878" y="3128"/>
                                </a:lnTo>
                                <a:lnTo>
                                  <a:pt x="2943" y="3065"/>
                                </a:lnTo>
                                <a:lnTo>
                                  <a:pt x="2974" y="3030"/>
                                </a:lnTo>
                                <a:lnTo>
                                  <a:pt x="3005" y="2997"/>
                                </a:lnTo>
                                <a:lnTo>
                                  <a:pt x="3034" y="2961"/>
                                </a:lnTo>
                                <a:lnTo>
                                  <a:pt x="3063" y="2926"/>
                                </a:lnTo>
                                <a:lnTo>
                                  <a:pt x="3117" y="2854"/>
                                </a:lnTo>
                                <a:lnTo>
                                  <a:pt x="3142" y="2817"/>
                                </a:lnTo>
                                <a:lnTo>
                                  <a:pt x="3155" y="2799"/>
                                </a:lnTo>
                                <a:lnTo>
                                  <a:pt x="3168" y="2781"/>
                                </a:lnTo>
                                <a:lnTo>
                                  <a:pt x="3191" y="2743"/>
                                </a:lnTo>
                                <a:lnTo>
                                  <a:pt x="3214" y="2706"/>
                                </a:lnTo>
                                <a:lnTo>
                                  <a:pt x="3235" y="2667"/>
                                </a:lnTo>
                                <a:lnTo>
                                  <a:pt x="3255" y="2629"/>
                                </a:lnTo>
                                <a:lnTo>
                                  <a:pt x="3293" y="2551"/>
                                </a:lnTo>
                                <a:lnTo>
                                  <a:pt x="3301" y="2530"/>
                                </a:lnTo>
                                <a:lnTo>
                                  <a:pt x="3310" y="2510"/>
                                </a:lnTo>
                                <a:lnTo>
                                  <a:pt x="3328" y="2471"/>
                                </a:lnTo>
                                <a:lnTo>
                                  <a:pt x="3271" y="2436"/>
                                </a:lnTo>
                                <a:lnTo>
                                  <a:pt x="3254" y="2475"/>
                                </a:lnTo>
                                <a:lnTo>
                                  <a:pt x="3238" y="2514"/>
                                </a:lnTo>
                                <a:lnTo>
                                  <a:pt x="3232" y="2522"/>
                                </a:lnTo>
                                <a:lnTo>
                                  <a:pt x="3228" y="2532"/>
                                </a:lnTo>
                                <a:lnTo>
                                  <a:pt x="3220" y="2552"/>
                                </a:lnTo>
                                <a:lnTo>
                                  <a:pt x="3202" y="2591"/>
                                </a:lnTo>
                                <a:lnTo>
                                  <a:pt x="3182" y="2628"/>
                                </a:lnTo>
                                <a:lnTo>
                                  <a:pt x="3161" y="2666"/>
                                </a:lnTo>
                                <a:lnTo>
                                  <a:pt x="3117" y="2740"/>
                                </a:lnTo>
                                <a:lnTo>
                                  <a:pt x="3092" y="2775"/>
                                </a:lnTo>
                                <a:lnTo>
                                  <a:pt x="3067" y="2811"/>
                                </a:lnTo>
                                <a:lnTo>
                                  <a:pt x="3041" y="2845"/>
                                </a:lnTo>
                                <a:lnTo>
                                  <a:pt x="3028" y="2863"/>
                                </a:lnTo>
                                <a:lnTo>
                                  <a:pt x="3015" y="2881"/>
                                </a:lnTo>
                                <a:lnTo>
                                  <a:pt x="2986" y="2915"/>
                                </a:lnTo>
                                <a:lnTo>
                                  <a:pt x="2957" y="2950"/>
                                </a:lnTo>
                                <a:lnTo>
                                  <a:pt x="2897" y="3017"/>
                                </a:lnTo>
                                <a:lnTo>
                                  <a:pt x="2834" y="3078"/>
                                </a:lnTo>
                                <a:lnTo>
                                  <a:pt x="2802" y="3106"/>
                                </a:lnTo>
                                <a:lnTo>
                                  <a:pt x="2771" y="3135"/>
                                </a:lnTo>
                                <a:lnTo>
                                  <a:pt x="2707" y="3188"/>
                                </a:lnTo>
                                <a:lnTo>
                                  <a:pt x="2673" y="3213"/>
                                </a:lnTo>
                                <a:lnTo>
                                  <a:pt x="2657" y="3225"/>
                                </a:lnTo>
                                <a:lnTo>
                                  <a:pt x="2641" y="3238"/>
                                </a:lnTo>
                                <a:lnTo>
                                  <a:pt x="2572" y="3284"/>
                                </a:lnTo>
                                <a:lnTo>
                                  <a:pt x="2537" y="3304"/>
                                </a:lnTo>
                                <a:lnTo>
                                  <a:pt x="2528" y="3309"/>
                                </a:lnTo>
                                <a:lnTo>
                                  <a:pt x="2519" y="3314"/>
                                </a:lnTo>
                                <a:lnTo>
                                  <a:pt x="2503" y="3325"/>
                                </a:lnTo>
                                <a:lnTo>
                                  <a:pt x="2432" y="3362"/>
                                </a:lnTo>
                                <a:lnTo>
                                  <a:pt x="2396" y="3379"/>
                                </a:lnTo>
                                <a:lnTo>
                                  <a:pt x="2360" y="3397"/>
                                </a:lnTo>
                                <a:lnTo>
                                  <a:pt x="2286" y="3425"/>
                                </a:lnTo>
                                <a:lnTo>
                                  <a:pt x="2247" y="3438"/>
                                </a:lnTo>
                                <a:lnTo>
                                  <a:pt x="2210" y="3451"/>
                                </a:lnTo>
                                <a:lnTo>
                                  <a:pt x="2170" y="3462"/>
                                </a:lnTo>
                                <a:lnTo>
                                  <a:pt x="2132" y="3473"/>
                                </a:lnTo>
                                <a:lnTo>
                                  <a:pt x="2092" y="3482"/>
                                </a:lnTo>
                                <a:lnTo>
                                  <a:pt x="2073" y="3486"/>
                                </a:lnTo>
                                <a:lnTo>
                                  <a:pt x="2054" y="3491"/>
                                </a:lnTo>
                                <a:lnTo>
                                  <a:pt x="1973" y="3504"/>
                                </a:lnTo>
                                <a:lnTo>
                                  <a:pt x="1931" y="3510"/>
                                </a:lnTo>
                                <a:lnTo>
                                  <a:pt x="1910" y="3512"/>
                                </a:lnTo>
                                <a:lnTo>
                                  <a:pt x="1900" y="3513"/>
                                </a:lnTo>
                                <a:lnTo>
                                  <a:pt x="1891" y="3515"/>
                                </a:lnTo>
                                <a:lnTo>
                                  <a:pt x="1808" y="3522"/>
                                </a:lnTo>
                                <a:lnTo>
                                  <a:pt x="1786" y="3522"/>
                                </a:lnTo>
                                <a:lnTo>
                                  <a:pt x="1765" y="3523"/>
                                </a:lnTo>
                                <a:lnTo>
                                  <a:pt x="1723" y="3524"/>
                                </a:lnTo>
                                <a:lnTo>
                                  <a:pt x="1637" y="3522"/>
                                </a:lnTo>
                                <a:lnTo>
                                  <a:pt x="1554" y="3515"/>
                                </a:lnTo>
                                <a:lnTo>
                                  <a:pt x="1472" y="3504"/>
                                </a:lnTo>
                                <a:lnTo>
                                  <a:pt x="1392" y="3491"/>
                                </a:lnTo>
                                <a:lnTo>
                                  <a:pt x="1312" y="3473"/>
                                </a:lnTo>
                                <a:lnTo>
                                  <a:pt x="1235" y="3451"/>
                                </a:lnTo>
                                <a:lnTo>
                                  <a:pt x="1159" y="3425"/>
                                </a:lnTo>
                                <a:lnTo>
                                  <a:pt x="1086" y="3397"/>
                                </a:lnTo>
                                <a:lnTo>
                                  <a:pt x="1012" y="3362"/>
                                </a:lnTo>
                                <a:lnTo>
                                  <a:pt x="942" y="3325"/>
                                </a:lnTo>
                                <a:lnTo>
                                  <a:pt x="872" y="3284"/>
                                </a:lnTo>
                                <a:lnTo>
                                  <a:pt x="806" y="3238"/>
                                </a:lnTo>
                                <a:lnTo>
                                  <a:pt x="738" y="3188"/>
                                </a:lnTo>
                                <a:lnTo>
                                  <a:pt x="675" y="3135"/>
                                </a:lnTo>
                                <a:lnTo>
                                  <a:pt x="611" y="3078"/>
                                </a:lnTo>
                                <a:lnTo>
                                  <a:pt x="551" y="3017"/>
                                </a:lnTo>
                                <a:lnTo>
                                  <a:pt x="491" y="2952"/>
                                </a:lnTo>
                                <a:lnTo>
                                  <a:pt x="436" y="2886"/>
                                </a:lnTo>
                                <a:lnTo>
                                  <a:pt x="384" y="2818"/>
                                </a:lnTo>
                                <a:lnTo>
                                  <a:pt x="337" y="2750"/>
                                </a:lnTo>
                                <a:lnTo>
                                  <a:pt x="292" y="2679"/>
                                </a:lnTo>
                                <a:lnTo>
                                  <a:pt x="253" y="2607"/>
                                </a:lnTo>
                                <a:lnTo>
                                  <a:pt x="215" y="2533"/>
                                </a:lnTo>
                                <a:lnTo>
                                  <a:pt x="199" y="2495"/>
                                </a:lnTo>
                                <a:lnTo>
                                  <a:pt x="184" y="2458"/>
                                </a:lnTo>
                                <a:lnTo>
                                  <a:pt x="168" y="2419"/>
                                </a:lnTo>
                                <a:lnTo>
                                  <a:pt x="155" y="2381"/>
                                </a:lnTo>
                                <a:lnTo>
                                  <a:pt x="141" y="2341"/>
                                </a:lnTo>
                                <a:lnTo>
                                  <a:pt x="130" y="2302"/>
                                </a:lnTo>
                                <a:lnTo>
                                  <a:pt x="109" y="2221"/>
                                </a:lnTo>
                                <a:lnTo>
                                  <a:pt x="100" y="2180"/>
                                </a:lnTo>
                                <a:lnTo>
                                  <a:pt x="93" y="2140"/>
                                </a:lnTo>
                                <a:lnTo>
                                  <a:pt x="84" y="2097"/>
                                </a:lnTo>
                                <a:lnTo>
                                  <a:pt x="78" y="2056"/>
                                </a:lnTo>
                                <a:lnTo>
                                  <a:pt x="70" y="1971"/>
                                </a:lnTo>
                                <a:lnTo>
                                  <a:pt x="63" y="1884"/>
                                </a:lnTo>
                                <a:lnTo>
                                  <a:pt x="62" y="1796"/>
                                </a:lnTo>
                                <a:lnTo>
                                  <a:pt x="63" y="1706"/>
                                </a:lnTo>
                                <a:lnTo>
                                  <a:pt x="70" y="1619"/>
                                </a:lnTo>
                                <a:lnTo>
                                  <a:pt x="78" y="1533"/>
                                </a:lnTo>
                                <a:lnTo>
                                  <a:pt x="93" y="1450"/>
                                </a:lnTo>
                                <a:lnTo>
                                  <a:pt x="109" y="1367"/>
                                </a:lnTo>
                                <a:lnTo>
                                  <a:pt x="130" y="1287"/>
                                </a:lnTo>
                                <a:lnTo>
                                  <a:pt x="155" y="1207"/>
                                </a:lnTo>
                                <a:lnTo>
                                  <a:pt x="184" y="1131"/>
                                </a:lnTo>
                                <a:lnTo>
                                  <a:pt x="215" y="1054"/>
                                </a:lnTo>
                                <a:lnTo>
                                  <a:pt x="253" y="980"/>
                                </a:lnTo>
                                <a:lnTo>
                                  <a:pt x="292" y="907"/>
                                </a:lnTo>
                                <a:lnTo>
                                  <a:pt x="337" y="838"/>
                                </a:lnTo>
                                <a:lnTo>
                                  <a:pt x="384" y="768"/>
                                </a:lnTo>
                                <a:lnTo>
                                  <a:pt x="436" y="701"/>
                                </a:lnTo>
                                <a:lnTo>
                                  <a:pt x="491" y="634"/>
                                </a:lnTo>
                                <a:lnTo>
                                  <a:pt x="551" y="571"/>
                                </a:lnTo>
                                <a:lnTo>
                                  <a:pt x="611" y="509"/>
                                </a:lnTo>
                                <a:lnTo>
                                  <a:pt x="675" y="453"/>
                                </a:lnTo>
                                <a:lnTo>
                                  <a:pt x="738" y="398"/>
                                </a:lnTo>
                                <a:lnTo>
                                  <a:pt x="806" y="350"/>
                                </a:lnTo>
                                <a:lnTo>
                                  <a:pt x="872" y="305"/>
                                </a:lnTo>
                                <a:lnTo>
                                  <a:pt x="942" y="263"/>
                                </a:lnTo>
                                <a:lnTo>
                                  <a:pt x="1012" y="225"/>
                                </a:lnTo>
                                <a:lnTo>
                                  <a:pt x="1086" y="193"/>
                                </a:lnTo>
                                <a:lnTo>
                                  <a:pt x="1159" y="162"/>
                                </a:lnTo>
                                <a:lnTo>
                                  <a:pt x="1235" y="137"/>
                                </a:lnTo>
                                <a:lnTo>
                                  <a:pt x="1312" y="116"/>
                                </a:lnTo>
                                <a:lnTo>
                                  <a:pt x="1392" y="98"/>
                                </a:lnTo>
                                <a:lnTo>
                                  <a:pt x="1472" y="83"/>
                                </a:lnTo>
                                <a:lnTo>
                                  <a:pt x="1554" y="74"/>
                                </a:lnTo>
                                <a:lnTo>
                                  <a:pt x="1637" y="68"/>
                                </a:lnTo>
                                <a:lnTo>
                                  <a:pt x="1723" y="67"/>
                                </a:lnTo>
                                <a:lnTo>
                                  <a:pt x="1808" y="68"/>
                                </a:lnTo>
                                <a:lnTo>
                                  <a:pt x="1891" y="74"/>
                                </a:lnTo>
                                <a:lnTo>
                                  <a:pt x="1931" y="77"/>
                                </a:lnTo>
                                <a:lnTo>
                                  <a:pt x="1973" y="83"/>
                                </a:lnTo>
                                <a:lnTo>
                                  <a:pt x="2054" y="98"/>
                                </a:lnTo>
                                <a:lnTo>
                                  <a:pt x="2092" y="106"/>
                                </a:lnTo>
                                <a:lnTo>
                                  <a:pt x="2132" y="116"/>
                                </a:lnTo>
                                <a:lnTo>
                                  <a:pt x="2170" y="125"/>
                                </a:lnTo>
                                <a:lnTo>
                                  <a:pt x="2210" y="137"/>
                                </a:lnTo>
                                <a:lnTo>
                                  <a:pt x="2286" y="162"/>
                                </a:lnTo>
                                <a:lnTo>
                                  <a:pt x="2360" y="193"/>
                                </a:lnTo>
                                <a:lnTo>
                                  <a:pt x="2396" y="208"/>
                                </a:lnTo>
                                <a:lnTo>
                                  <a:pt x="2432" y="225"/>
                                </a:lnTo>
                                <a:lnTo>
                                  <a:pt x="2503" y="263"/>
                                </a:lnTo>
                                <a:lnTo>
                                  <a:pt x="2537" y="283"/>
                                </a:lnTo>
                                <a:lnTo>
                                  <a:pt x="2572" y="305"/>
                                </a:lnTo>
                                <a:lnTo>
                                  <a:pt x="2641" y="350"/>
                                </a:lnTo>
                                <a:lnTo>
                                  <a:pt x="2673" y="373"/>
                                </a:lnTo>
                                <a:lnTo>
                                  <a:pt x="2707" y="398"/>
                                </a:lnTo>
                                <a:lnTo>
                                  <a:pt x="2771" y="453"/>
                                </a:lnTo>
                                <a:lnTo>
                                  <a:pt x="2802" y="480"/>
                                </a:lnTo>
                                <a:lnTo>
                                  <a:pt x="2834" y="509"/>
                                </a:lnTo>
                                <a:lnTo>
                                  <a:pt x="2897" y="571"/>
                                </a:lnTo>
                                <a:lnTo>
                                  <a:pt x="2955" y="634"/>
                                </a:lnTo>
                                <a:lnTo>
                                  <a:pt x="3010" y="701"/>
                                </a:lnTo>
                                <a:lnTo>
                                  <a:pt x="3061" y="768"/>
                                </a:lnTo>
                                <a:lnTo>
                                  <a:pt x="3109" y="838"/>
                                </a:lnTo>
                                <a:lnTo>
                                  <a:pt x="3152" y="907"/>
                                </a:lnTo>
                                <a:lnTo>
                                  <a:pt x="3192" y="980"/>
                                </a:lnTo>
                                <a:lnTo>
                                  <a:pt x="3228" y="1054"/>
                                </a:lnTo>
                                <a:lnTo>
                                  <a:pt x="3262" y="1131"/>
                                </a:lnTo>
                                <a:lnTo>
                                  <a:pt x="3290" y="1207"/>
                                </a:lnTo>
                                <a:lnTo>
                                  <a:pt x="3315" y="1287"/>
                                </a:lnTo>
                                <a:lnTo>
                                  <a:pt x="3335" y="1367"/>
                                </a:lnTo>
                                <a:lnTo>
                                  <a:pt x="3353" y="1450"/>
                                </a:lnTo>
                                <a:lnTo>
                                  <a:pt x="3366" y="1533"/>
                                </a:lnTo>
                                <a:lnTo>
                                  <a:pt x="3376" y="1619"/>
                                </a:lnTo>
                                <a:lnTo>
                                  <a:pt x="3382" y="1706"/>
                                </a:lnTo>
                                <a:lnTo>
                                  <a:pt x="3384" y="1796"/>
                                </a:lnTo>
                                <a:lnTo>
                                  <a:pt x="3382" y="1881"/>
                                </a:lnTo>
                                <a:lnTo>
                                  <a:pt x="3379" y="1922"/>
                                </a:lnTo>
                                <a:lnTo>
                                  <a:pt x="3377" y="1964"/>
                                </a:lnTo>
                                <a:lnTo>
                                  <a:pt x="3374" y="1984"/>
                                </a:lnTo>
                                <a:lnTo>
                                  <a:pt x="3372" y="2005"/>
                                </a:lnTo>
                                <a:lnTo>
                                  <a:pt x="3368" y="2046"/>
                                </a:lnTo>
                                <a:lnTo>
                                  <a:pt x="3361" y="2086"/>
                                </a:lnTo>
                                <a:lnTo>
                                  <a:pt x="3355" y="2128"/>
                                </a:lnTo>
                                <a:lnTo>
                                  <a:pt x="3347" y="2167"/>
                                </a:lnTo>
                                <a:lnTo>
                                  <a:pt x="3339" y="2207"/>
                                </a:lnTo>
                                <a:lnTo>
                                  <a:pt x="3320" y="2285"/>
                                </a:lnTo>
                                <a:lnTo>
                                  <a:pt x="3297" y="2361"/>
                                </a:lnTo>
                                <a:lnTo>
                                  <a:pt x="3283" y="2398"/>
                                </a:lnTo>
                                <a:lnTo>
                                  <a:pt x="3271" y="2436"/>
                                </a:lnTo>
                                <a:lnTo>
                                  <a:pt x="3328" y="2471"/>
                                </a:lnTo>
                                <a:lnTo>
                                  <a:pt x="3334" y="2451"/>
                                </a:lnTo>
                                <a:lnTo>
                                  <a:pt x="3342" y="2431"/>
                                </a:lnTo>
                                <a:lnTo>
                                  <a:pt x="3355" y="2392"/>
                                </a:lnTo>
                                <a:lnTo>
                                  <a:pt x="3379" y="2311"/>
                                </a:lnTo>
                                <a:lnTo>
                                  <a:pt x="3400" y="2229"/>
                                </a:lnTo>
                                <a:lnTo>
                                  <a:pt x="3408" y="2186"/>
                                </a:lnTo>
                                <a:lnTo>
                                  <a:pt x="3416" y="2145"/>
                                </a:lnTo>
                                <a:lnTo>
                                  <a:pt x="3423" y="2101"/>
                                </a:lnTo>
                                <a:lnTo>
                                  <a:pt x="3429" y="2059"/>
                                </a:lnTo>
                                <a:lnTo>
                                  <a:pt x="3433" y="2016"/>
                                </a:lnTo>
                                <a:lnTo>
                                  <a:pt x="3435" y="1994"/>
                                </a:lnTo>
                                <a:lnTo>
                                  <a:pt x="3436" y="1983"/>
                                </a:lnTo>
                                <a:lnTo>
                                  <a:pt x="3438" y="1973"/>
                                </a:lnTo>
                                <a:lnTo>
                                  <a:pt x="3438" y="1961"/>
                                </a:lnTo>
                                <a:lnTo>
                                  <a:pt x="3439" y="1950"/>
                                </a:lnTo>
                                <a:lnTo>
                                  <a:pt x="3441" y="1929"/>
                                </a:lnTo>
                                <a:lnTo>
                                  <a:pt x="3445" y="1885"/>
                                </a:lnTo>
                                <a:lnTo>
                                  <a:pt x="3447" y="1796"/>
                                </a:lnTo>
                                <a:lnTo>
                                  <a:pt x="3445" y="1702"/>
                                </a:lnTo>
                                <a:lnTo>
                                  <a:pt x="3438" y="1612"/>
                                </a:lnTo>
                                <a:lnTo>
                                  <a:pt x="3428" y="1522"/>
                                </a:lnTo>
                                <a:lnTo>
                                  <a:pt x="3414" y="1436"/>
                                </a:lnTo>
                                <a:lnTo>
                                  <a:pt x="3396" y="1350"/>
                                </a:lnTo>
                                <a:lnTo>
                                  <a:pt x="3375" y="1267"/>
                                </a:lnTo>
                                <a:lnTo>
                                  <a:pt x="3349" y="1185"/>
                                </a:lnTo>
                                <a:lnTo>
                                  <a:pt x="3320" y="1105"/>
                                </a:lnTo>
                                <a:lnTo>
                                  <a:pt x="3285" y="1026"/>
                                </a:lnTo>
                                <a:lnTo>
                                  <a:pt x="3248" y="950"/>
                                </a:lnTo>
                                <a:lnTo>
                                  <a:pt x="3207" y="874"/>
                                </a:lnTo>
                                <a:lnTo>
                                  <a:pt x="3162" y="801"/>
                                </a:lnTo>
                                <a:lnTo>
                                  <a:pt x="3112" y="728"/>
                                </a:lnTo>
                                <a:lnTo>
                                  <a:pt x="3060" y="659"/>
                                </a:lnTo>
                                <a:lnTo>
                                  <a:pt x="3003" y="591"/>
                                </a:lnTo>
                                <a:lnTo>
                                  <a:pt x="2943" y="526"/>
                                </a:lnTo>
                                <a:close/>
                              </a:path>
                            </a:pathLst>
                          </a:custGeom>
                          <a:solidFill>
                            <a:srgbClr val="2F2F2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96" name="Freeform 100"/>
                        <wps:cNvSpPr>
                          <a:spLocks/>
                        </wps:cNvSpPr>
                        <wps:spPr bwMode="auto">
                          <a:xfrm>
                            <a:off x="376" y="283"/>
                            <a:ext cx="302" cy="314"/>
                          </a:xfrm>
                          <a:custGeom>
                            <a:avLst/>
                            <a:gdLst>
                              <a:gd name="T0" fmla="*/ 0 w 3322"/>
                              <a:gd name="T1" fmla="*/ 0 h 3457"/>
                              <a:gd name="T2" fmla="*/ 0 w 3322"/>
                              <a:gd name="T3" fmla="*/ 0 h 3457"/>
                              <a:gd name="T4" fmla="*/ 0 w 3322"/>
                              <a:gd name="T5" fmla="*/ 0 h 3457"/>
                              <a:gd name="T6" fmla="*/ 0 w 3322"/>
                              <a:gd name="T7" fmla="*/ 0 h 3457"/>
                              <a:gd name="T8" fmla="*/ 0 w 3322"/>
                              <a:gd name="T9" fmla="*/ 0 h 3457"/>
                              <a:gd name="T10" fmla="*/ 0 w 3322"/>
                              <a:gd name="T11" fmla="*/ 0 h 3457"/>
                              <a:gd name="T12" fmla="*/ 0 w 3322"/>
                              <a:gd name="T13" fmla="*/ 0 h 3457"/>
                              <a:gd name="T14" fmla="*/ 0 w 3322"/>
                              <a:gd name="T15" fmla="*/ 0 h 3457"/>
                              <a:gd name="T16" fmla="*/ 0 w 3322"/>
                              <a:gd name="T17" fmla="*/ 0 h 3457"/>
                              <a:gd name="T18" fmla="*/ 0 w 3322"/>
                              <a:gd name="T19" fmla="*/ 0 h 3457"/>
                              <a:gd name="T20" fmla="*/ 0 w 3322"/>
                              <a:gd name="T21" fmla="*/ 0 h 3457"/>
                              <a:gd name="T22" fmla="*/ 0 w 3322"/>
                              <a:gd name="T23" fmla="*/ 0 h 3457"/>
                              <a:gd name="T24" fmla="*/ 0 w 3322"/>
                              <a:gd name="T25" fmla="*/ 0 h 3457"/>
                              <a:gd name="T26" fmla="*/ 0 w 3322"/>
                              <a:gd name="T27" fmla="*/ 0 h 3457"/>
                              <a:gd name="T28" fmla="*/ 0 w 3322"/>
                              <a:gd name="T29" fmla="*/ 0 h 3457"/>
                              <a:gd name="T30" fmla="*/ 0 w 3322"/>
                              <a:gd name="T31" fmla="*/ 0 h 3457"/>
                              <a:gd name="T32" fmla="*/ 0 w 3322"/>
                              <a:gd name="T33" fmla="*/ 0 h 3457"/>
                              <a:gd name="T34" fmla="*/ 0 w 3322"/>
                              <a:gd name="T35" fmla="*/ 0 h 3457"/>
                              <a:gd name="T36" fmla="*/ 0 w 3322"/>
                              <a:gd name="T37" fmla="*/ 0 h 3457"/>
                              <a:gd name="T38" fmla="*/ 0 w 3322"/>
                              <a:gd name="T39" fmla="*/ 0 h 3457"/>
                              <a:gd name="T40" fmla="*/ 0 w 3322"/>
                              <a:gd name="T41" fmla="*/ 0 h 3457"/>
                              <a:gd name="T42" fmla="*/ 0 w 3322"/>
                              <a:gd name="T43" fmla="*/ 0 h 3457"/>
                              <a:gd name="T44" fmla="*/ 0 w 3322"/>
                              <a:gd name="T45" fmla="*/ 0 h 3457"/>
                              <a:gd name="T46" fmla="*/ 0 w 3322"/>
                              <a:gd name="T47" fmla="*/ 0 h 3457"/>
                              <a:gd name="T48" fmla="*/ 0 w 3322"/>
                              <a:gd name="T49" fmla="*/ 0 h 3457"/>
                              <a:gd name="T50" fmla="*/ 0 w 3322"/>
                              <a:gd name="T51" fmla="*/ 0 h 3457"/>
                              <a:gd name="T52" fmla="*/ 0 w 3322"/>
                              <a:gd name="T53" fmla="*/ 0 h 3457"/>
                              <a:gd name="T54" fmla="*/ 0 w 3322"/>
                              <a:gd name="T55" fmla="*/ 0 h 3457"/>
                              <a:gd name="T56" fmla="*/ 0 w 3322"/>
                              <a:gd name="T57" fmla="*/ 0 h 3457"/>
                              <a:gd name="T58" fmla="*/ 0 w 3322"/>
                              <a:gd name="T59" fmla="*/ 0 h 3457"/>
                              <a:gd name="T60" fmla="*/ 0 w 3322"/>
                              <a:gd name="T61" fmla="*/ 0 h 3457"/>
                              <a:gd name="T62" fmla="*/ 0 w 3322"/>
                              <a:gd name="T63" fmla="*/ 0 h 3457"/>
                              <a:gd name="T64" fmla="*/ 0 w 3322"/>
                              <a:gd name="T65" fmla="*/ 0 h 3457"/>
                              <a:gd name="T66" fmla="*/ 0 w 3322"/>
                              <a:gd name="T67" fmla="*/ 0 h 3457"/>
                              <a:gd name="T68" fmla="*/ 0 w 3322"/>
                              <a:gd name="T69" fmla="*/ 0 h 3457"/>
                              <a:gd name="T70" fmla="*/ 0 w 3322"/>
                              <a:gd name="T71" fmla="*/ 0 h 3457"/>
                              <a:gd name="T72" fmla="*/ 0 w 3322"/>
                              <a:gd name="T73" fmla="*/ 0 h 3457"/>
                              <a:gd name="T74" fmla="*/ 0 w 3322"/>
                              <a:gd name="T75" fmla="*/ 0 h 3457"/>
                              <a:gd name="T76" fmla="*/ 0 w 3322"/>
                              <a:gd name="T77" fmla="*/ 0 h 3457"/>
                              <a:gd name="T78" fmla="*/ 0 w 3322"/>
                              <a:gd name="T79" fmla="*/ 0 h 3457"/>
                              <a:gd name="T80" fmla="*/ 0 w 3322"/>
                              <a:gd name="T81" fmla="*/ 0 h 3457"/>
                              <a:gd name="T82" fmla="*/ 0 w 3322"/>
                              <a:gd name="T83" fmla="*/ 0 h 3457"/>
                              <a:gd name="T84" fmla="*/ 0 w 3322"/>
                              <a:gd name="T85" fmla="*/ 0 h 3457"/>
                              <a:gd name="T86" fmla="*/ 0 w 3322"/>
                              <a:gd name="T87" fmla="*/ 0 h 3457"/>
                              <a:gd name="T88" fmla="*/ 0 w 3322"/>
                              <a:gd name="T89" fmla="*/ 0 h 3457"/>
                              <a:gd name="T90" fmla="*/ 0 w 3322"/>
                              <a:gd name="T91" fmla="*/ 0 h 3457"/>
                              <a:gd name="T92" fmla="*/ 0 w 3322"/>
                              <a:gd name="T93" fmla="*/ 0 h 3457"/>
                              <a:gd name="T94" fmla="*/ 0 w 3322"/>
                              <a:gd name="T95" fmla="*/ 0 h 3457"/>
                              <a:gd name="T96" fmla="*/ 0 w 3322"/>
                              <a:gd name="T97" fmla="*/ 0 h 3457"/>
                              <a:gd name="T98" fmla="*/ 0 w 3322"/>
                              <a:gd name="T99" fmla="*/ 0 h 3457"/>
                              <a:gd name="T100" fmla="*/ 0 w 3322"/>
                              <a:gd name="T101" fmla="*/ 0 h 3457"/>
                              <a:gd name="T102" fmla="*/ 0 w 3322"/>
                              <a:gd name="T103" fmla="*/ 0 h 3457"/>
                              <a:gd name="T104" fmla="*/ 0 w 3322"/>
                              <a:gd name="T105" fmla="*/ 0 h 3457"/>
                              <a:gd name="T106" fmla="*/ 0 w 3322"/>
                              <a:gd name="T107" fmla="*/ 0 h 3457"/>
                              <a:gd name="T108" fmla="*/ 0 w 3322"/>
                              <a:gd name="T109" fmla="*/ 0 h 345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322"/>
                              <a:gd name="T166" fmla="*/ 0 h 3457"/>
                              <a:gd name="T167" fmla="*/ 3322 w 3322"/>
                              <a:gd name="T168" fmla="*/ 3457 h 345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322" h="3457">
                                <a:moveTo>
                                  <a:pt x="2835" y="504"/>
                                </a:moveTo>
                                <a:lnTo>
                                  <a:pt x="2772" y="442"/>
                                </a:lnTo>
                                <a:lnTo>
                                  <a:pt x="2740" y="413"/>
                                </a:lnTo>
                                <a:lnTo>
                                  <a:pt x="2709" y="386"/>
                                </a:lnTo>
                                <a:lnTo>
                                  <a:pt x="2645" y="331"/>
                                </a:lnTo>
                                <a:lnTo>
                                  <a:pt x="2611" y="306"/>
                                </a:lnTo>
                                <a:lnTo>
                                  <a:pt x="2579" y="283"/>
                                </a:lnTo>
                                <a:lnTo>
                                  <a:pt x="2510" y="238"/>
                                </a:lnTo>
                                <a:lnTo>
                                  <a:pt x="2475" y="216"/>
                                </a:lnTo>
                                <a:lnTo>
                                  <a:pt x="2441" y="196"/>
                                </a:lnTo>
                                <a:lnTo>
                                  <a:pt x="2370" y="158"/>
                                </a:lnTo>
                                <a:lnTo>
                                  <a:pt x="2334" y="141"/>
                                </a:lnTo>
                                <a:lnTo>
                                  <a:pt x="2298" y="126"/>
                                </a:lnTo>
                                <a:lnTo>
                                  <a:pt x="2224" y="95"/>
                                </a:lnTo>
                                <a:lnTo>
                                  <a:pt x="2148" y="70"/>
                                </a:lnTo>
                                <a:lnTo>
                                  <a:pt x="2108" y="58"/>
                                </a:lnTo>
                                <a:lnTo>
                                  <a:pt x="2070" y="49"/>
                                </a:lnTo>
                                <a:lnTo>
                                  <a:pt x="2030" y="39"/>
                                </a:lnTo>
                                <a:lnTo>
                                  <a:pt x="1992" y="31"/>
                                </a:lnTo>
                                <a:lnTo>
                                  <a:pt x="1911" y="16"/>
                                </a:lnTo>
                                <a:lnTo>
                                  <a:pt x="1869" y="10"/>
                                </a:lnTo>
                                <a:lnTo>
                                  <a:pt x="1829" y="7"/>
                                </a:lnTo>
                                <a:lnTo>
                                  <a:pt x="1746" y="1"/>
                                </a:lnTo>
                                <a:lnTo>
                                  <a:pt x="1661" y="0"/>
                                </a:lnTo>
                                <a:lnTo>
                                  <a:pt x="1575" y="1"/>
                                </a:lnTo>
                                <a:lnTo>
                                  <a:pt x="1492" y="7"/>
                                </a:lnTo>
                                <a:lnTo>
                                  <a:pt x="1410" y="16"/>
                                </a:lnTo>
                                <a:lnTo>
                                  <a:pt x="1330" y="31"/>
                                </a:lnTo>
                                <a:lnTo>
                                  <a:pt x="1250" y="49"/>
                                </a:lnTo>
                                <a:lnTo>
                                  <a:pt x="1173" y="70"/>
                                </a:lnTo>
                                <a:lnTo>
                                  <a:pt x="1097" y="95"/>
                                </a:lnTo>
                                <a:lnTo>
                                  <a:pt x="1024" y="126"/>
                                </a:lnTo>
                                <a:lnTo>
                                  <a:pt x="950" y="158"/>
                                </a:lnTo>
                                <a:lnTo>
                                  <a:pt x="880" y="196"/>
                                </a:lnTo>
                                <a:lnTo>
                                  <a:pt x="810" y="238"/>
                                </a:lnTo>
                                <a:lnTo>
                                  <a:pt x="744" y="283"/>
                                </a:lnTo>
                                <a:lnTo>
                                  <a:pt x="676" y="331"/>
                                </a:lnTo>
                                <a:lnTo>
                                  <a:pt x="613" y="386"/>
                                </a:lnTo>
                                <a:lnTo>
                                  <a:pt x="549" y="442"/>
                                </a:lnTo>
                                <a:lnTo>
                                  <a:pt x="489" y="504"/>
                                </a:lnTo>
                                <a:lnTo>
                                  <a:pt x="429" y="567"/>
                                </a:lnTo>
                                <a:lnTo>
                                  <a:pt x="374" y="634"/>
                                </a:lnTo>
                                <a:lnTo>
                                  <a:pt x="322" y="701"/>
                                </a:lnTo>
                                <a:lnTo>
                                  <a:pt x="275" y="771"/>
                                </a:lnTo>
                                <a:lnTo>
                                  <a:pt x="230" y="840"/>
                                </a:lnTo>
                                <a:lnTo>
                                  <a:pt x="191" y="913"/>
                                </a:lnTo>
                                <a:lnTo>
                                  <a:pt x="153" y="987"/>
                                </a:lnTo>
                                <a:lnTo>
                                  <a:pt x="122" y="1064"/>
                                </a:lnTo>
                                <a:lnTo>
                                  <a:pt x="93" y="1140"/>
                                </a:lnTo>
                                <a:lnTo>
                                  <a:pt x="68" y="1220"/>
                                </a:lnTo>
                                <a:lnTo>
                                  <a:pt x="47" y="1300"/>
                                </a:lnTo>
                                <a:lnTo>
                                  <a:pt x="31" y="1383"/>
                                </a:lnTo>
                                <a:lnTo>
                                  <a:pt x="16" y="1466"/>
                                </a:lnTo>
                                <a:lnTo>
                                  <a:pt x="8" y="1552"/>
                                </a:lnTo>
                                <a:lnTo>
                                  <a:pt x="1" y="1639"/>
                                </a:lnTo>
                                <a:lnTo>
                                  <a:pt x="0" y="1729"/>
                                </a:lnTo>
                                <a:lnTo>
                                  <a:pt x="1" y="1817"/>
                                </a:lnTo>
                                <a:lnTo>
                                  <a:pt x="8" y="1904"/>
                                </a:lnTo>
                                <a:lnTo>
                                  <a:pt x="16" y="1989"/>
                                </a:lnTo>
                                <a:lnTo>
                                  <a:pt x="22" y="2030"/>
                                </a:lnTo>
                                <a:lnTo>
                                  <a:pt x="31" y="2073"/>
                                </a:lnTo>
                                <a:lnTo>
                                  <a:pt x="38" y="2113"/>
                                </a:lnTo>
                                <a:lnTo>
                                  <a:pt x="47" y="2154"/>
                                </a:lnTo>
                                <a:lnTo>
                                  <a:pt x="68" y="2235"/>
                                </a:lnTo>
                                <a:lnTo>
                                  <a:pt x="79" y="2274"/>
                                </a:lnTo>
                                <a:lnTo>
                                  <a:pt x="93" y="2314"/>
                                </a:lnTo>
                                <a:lnTo>
                                  <a:pt x="106" y="2352"/>
                                </a:lnTo>
                                <a:lnTo>
                                  <a:pt x="122" y="2391"/>
                                </a:lnTo>
                                <a:lnTo>
                                  <a:pt x="137" y="2428"/>
                                </a:lnTo>
                                <a:lnTo>
                                  <a:pt x="153" y="2466"/>
                                </a:lnTo>
                                <a:lnTo>
                                  <a:pt x="191" y="2540"/>
                                </a:lnTo>
                                <a:lnTo>
                                  <a:pt x="230" y="2612"/>
                                </a:lnTo>
                                <a:lnTo>
                                  <a:pt x="275" y="2683"/>
                                </a:lnTo>
                                <a:lnTo>
                                  <a:pt x="322" y="2751"/>
                                </a:lnTo>
                                <a:lnTo>
                                  <a:pt x="374" y="2819"/>
                                </a:lnTo>
                                <a:lnTo>
                                  <a:pt x="429" y="2885"/>
                                </a:lnTo>
                                <a:lnTo>
                                  <a:pt x="489" y="2950"/>
                                </a:lnTo>
                                <a:lnTo>
                                  <a:pt x="549" y="3011"/>
                                </a:lnTo>
                                <a:lnTo>
                                  <a:pt x="613" y="3068"/>
                                </a:lnTo>
                                <a:lnTo>
                                  <a:pt x="676" y="3121"/>
                                </a:lnTo>
                                <a:lnTo>
                                  <a:pt x="744" y="3171"/>
                                </a:lnTo>
                                <a:lnTo>
                                  <a:pt x="810" y="3217"/>
                                </a:lnTo>
                                <a:lnTo>
                                  <a:pt x="880" y="3258"/>
                                </a:lnTo>
                                <a:lnTo>
                                  <a:pt x="950" y="3295"/>
                                </a:lnTo>
                                <a:lnTo>
                                  <a:pt x="1024" y="3330"/>
                                </a:lnTo>
                                <a:lnTo>
                                  <a:pt x="1097" y="3358"/>
                                </a:lnTo>
                                <a:lnTo>
                                  <a:pt x="1173" y="3384"/>
                                </a:lnTo>
                                <a:lnTo>
                                  <a:pt x="1250" y="3406"/>
                                </a:lnTo>
                                <a:lnTo>
                                  <a:pt x="1330" y="3424"/>
                                </a:lnTo>
                                <a:lnTo>
                                  <a:pt x="1410" y="3437"/>
                                </a:lnTo>
                                <a:lnTo>
                                  <a:pt x="1492" y="3448"/>
                                </a:lnTo>
                                <a:lnTo>
                                  <a:pt x="1575" y="3455"/>
                                </a:lnTo>
                                <a:lnTo>
                                  <a:pt x="1661" y="3457"/>
                                </a:lnTo>
                                <a:lnTo>
                                  <a:pt x="1703" y="3456"/>
                                </a:lnTo>
                                <a:lnTo>
                                  <a:pt x="1724" y="3455"/>
                                </a:lnTo>
                                <a:lnTo>
                                  <a:pt x="1746" y="3455"/>
                                </a:lnTo>
                                <a:lnTo>
                                  <a:pt x="1829" y="3448"/>
                                </a:lnTo>
                                <a:lnTo>
                                  <a:pt x="1838" y="3446"/>
                                </a:lnTo>
                                <a:lnTo>
                                  <a:pt x="1848" y="3445"/>
                                </a:lnTo>
                                <a:lnTo>
                                  <a:pt x="1869" y="3443"/>
                                </a:lnTo>
                                <a:lnTo>
                                  <a:pt x="1911" y="3437"/>
                                </a:lnTo>
                                <a:lnTo>
                                  <a:pt x="1992" y="3424"/>
                                </a:lnTo>
                                <a:lnTo>
                                  <a:pt x="2011" y="3419"/>
                                </a:lnTo>
                                <a:lnTo>
                                  <a:pt x="2030" y="3415"/>
                                </a:lnTo>
                                <a:lnTo>
                                  <a:pt x="2070" y="3406"/>
                                </a:lnTo>
                                <a:lnTo>
                                  <a:pt x="2108" y="3395"/>
                                </a:lnTo>
                                <a:lnTo>
                                  <a:pt x="2148" y="3384"/>
                                </a:lnTo>
                                <a:lnTo>
                                  <a:pt x="2185" y="3371"/>
                                </a:lnTo>
                                <a:lnTo>
                                  <a:pt x="2224" y="3358"/>
                                </a:lnTo>
                                <a:lnTo>
                                  <a:pt x="2298" y="3330"/>
                                </a:lnTo>
                                <a:lnTo>
                                  <a:pt x="2334" y="3312"/>
                                </a:lnTo>
                                <a:lnTo>
                                  <a:pt x="2370" y="3295"/>
                                </a:lnTo>
                                <a:lnTo>
                                  <a:pt x="2441" y="3258"/>
                                </a:lnTo>
                                <a:lnTo>
                                  <a:pt x="2457" y="3247"/>
                                </a:lnTo>
                                <a:lnTo>
                                  <a:pt x="2466" y="3242"/>
                                </a:lnTo>
                                <a:lnTo>
                                  <a:pt x="2475" y="3237"/>
                                </a:lnTo>
                                <a:lnTo>
                                  <a:pt x="2510" y="3217"/>
                                </a:lnTo>
                                <a:lnTo>
                                  <a:pt x="2579" y="3171"/>
                                </a:lnTo>
                                <a:lnTo>
                                  <a:pt x="2595" y="3158"/>
                                </a:lnTo>
                                <a:lnTo>
                                  <a:pt x="2611" y="3146"/>
                                </a:lnTo>
                                <a:lnTo>
                                  <a:pt x="2645" y="3121"/>
                                </a:lnTo>
                                <a:lnTo>
                                  <a:pt x="2709" y="3068"/>
                                </a:lnTo>
                                <a:lnTo>
                                  <a:pt x="2740" y="3039"/>
                                </a:lnTo>
                                <a:lnTo>
                                  <a:pt x="2772" y="3011"/>
                                </a:lnTo>
                                <a:lnTo>
                                  <a:pt x="2835" y="2950"/>
                                </a:lnTo>
                                <a:lnTo>
                                  <a:pt x="2895" y="2883"/>
                                </a:lnTo>
                                <a:lnTo>
                                  <a:pt x="2924" y="2848"/>
                                </a:lnTo>
                                <a:lnTo>
                                  <a:pt x="2953" y="2814"/>
                                </a:lnTo>
                                <a:lnTo>
                                  <a:pt x="2966" y="2796"/>
                                </a:lnTo>
                                <a:lnTo>
                                  <a:pt x="2979" y="2778"/>
                                </a:lnTo>
                                <a:lnTo>
                                  <a:pt x="3005" y="2744"/>
                                </a:lnTo>
                                <a:lnTo>
                                  <a:pt x="3030" y="2708"/>
                                </a:lnTo>
                                <a:lnTo>
                                  <a:pt x="3055" y="2673"/>
                                </a:lnTo>
                                <a:lnTo>
                                  <a:pt x="3099" y="2599"/>
                                </a:lnTo>
                                <a:lnTo>
                                  <a:pt x="3120" y="2561"/>
                                </a:lnTo>
                                <a:lnTo>
                                  <a:pt x="3140" y="2524"/>
                                </a:lnTo>
                                <a:lnTo>
                                  <a:pt x="3158" y="2485"/>
                                </a:lnTo>
                                <a:lnTo>
                                  <a:pt x="3166" y="2465"/>
                                </a:lnTo>
                                <a:lnTo>
                                  <a:pt x="3170" y="2455"/>
                                </a:lnTo>
                                <a:lnTo>
                                  <a:pt x="3176" y="2447"/>
                                </a:lnTo>
                                <a:lnTo>
                                  <a:pt x="3192" y="2408"/>
                                </a:lnTo>
                                <a:lnTo>
                                  <a:pt x="3209" y="2369"/>
                                </a:lnTo>
                                <a:lnTo>
                                  <a:pt x="3154" y="2335"/>
                                </a:lnTo>
                                <a:lnTo>
                                  <a:pt x="3146" y="2353"/>
                                </a:lnTo>
                                <a:lnTo>
                                  <a:pt x="3138" y="2373"/>
                                </a:lnTo>
                                <a:lnTo>
                                  <a:pt x="3123" y="2412"/>
                                </a:lnTo>
                                <a:lnTo>
                                  <a:pt x="3105" y="2449"/>
                                </a:lnTo>
                                <a:lnTo>
                                  <a:pt x="3100" y="2458"/>
                                </a:lnTo>
                                <a:lnTo>
                                  <a:pt x="3096" y="2467"/>
                                </a:lnTo>
                                <a:lnTo>
                                  <a:pt x="3087" y="2487"/>
                                </a:lnTo>
                                <a:lnTo>
                                  <a:pt x="3048" y="2561"/>
                                </a:lnTo>
                                <a:lnTo>
                                  <a:pt x="3036" y="2578"/>
                                </a:lnTo>
                                <a:lnTo>
                                  <a:pt x="3026" y="2597"/>
                                </a:lnTo>
                                <a:lnTo>
                                  <a:pt x="3005" y="2634"/>
                                </a:lnTo>
                                <a:lnTo>
                                  <a:pt x="2957" y="2703"/>
                                </a:lnTo>
                                <a:lnTo>
                                  <a:pt x="2953" y="2707"/>
                                </a:lnTo>
                                <a:lnTo>
                                  <a:pt x="2950" y="2711"/>
                                </a:lnTo>
                                <a:lnTo>
                                  <a:pt x="2944" y="2720"/>
                                </a:lnTo>
                                <a:lnTo>
                                  <a:pt x="2931" y="2737"/>
                                </a:lnTo>
                                <a:lnTo>
                                  <a:pt x="2905" y="2772"/>
                                </a:lnTo>
                                <a:lnTo>
                                  <a:pt x="2877" y="2805"/>
                                </a:lnTo>
                                <a:lnTo>
                                  <a:pt x="2863" y="2821"/>
                                </a:lnTo>
                                <a:lnTo>
                                  <a:pt x="2849" y="2838"/>
                                </a:lnTo>
                                <a:lnTo>
                                  <a:pt x="2820" y="2871"/>
                                </a:lnTo>
                                <a:lnTo>
                                  <a:pt x="2791" y="2905"/>
                                </a:lnTo>
                                <a:lnTo>
                                  <a:pt x="2731" y="2963"/>
                                </a:lnTo>
                                <a:lnTo>
                                  <a:pt x="2671" y="3019"/>
                                </a:lnTo>
                                <a:lnTo>
                                  <a:pt x="2608" y="3070"/>
                                </a:lnTo>
                                <a:lnTo>
                                  <a:pt x="2576" y="3094"/>
                                </a:lnTo>
                                <a:lnTo>
                                  <a:pt x="2545" y="3118"/>
                                </a:lnTo>
                                <a:lnTo>
                                  <a:pt x="2512" y="3139"/>
                                </a:lnTo>
                                <a:lnTo>
                                  <a:pt x="2479" y="3161"/>
                                </a:lnTo>
                                <a:lnTo>
                                  <a:pt x="2413" y="3201"/>
                                </a:lnTo>
                                <a:lnTo>
                                  <a:pt x="2344" y="3237"/>
                                </a:lnTo>
                                <a:lnTo>
                                  <a:pt x="2309" y="3254"/>
                                </a:lnTo>
                                <a:lnTo>
                                  <a:pt x="2299" y="3257"/>
                                </a:lnTo>
                                <a:lnTo>
                                  <a:pt x="2291" y="3261"/>
                                </a:lnTo>
                                <a:lnTo>
                                  <a:pt x="2275" y="3270"/>
                                </a:lnTo>
                                <a:lnTo>
                                  <a:pt x="2256" y="3277"/>
                                </a:lnTo>
                                <a:lnTo>
                                  <a:pt x="2246" y="3280"/>
                                </a:lnTo>
                                <a:lnTo>
                                  <a:pt x="2238" y="3284"/>
                                </a:lnTo>
                                <a:lnTo>
                                  <a:pt x="2203" y="3298"/>
                                </a:lnTo>
                                <a:lnTo>
                                  <a:pt x="2130" y="3323"/>
                                </a:lnTo>
                                <a:lnTo>
                                  <a:pt x="2055" y="3344"/>
                                </a:lnTo>
                                <a:lnTo>
                                  <a:pt x="2017" y="3353"/>
                                </a:lnTo>
                                <a:lnTo>
                                  <a:pt x="1979" y="3361"/>
                                </a:lnTo>
                                <a:lnTo>
                                  <a:pt x="1940" y="3368"/>
                                </a:lnTo>
                                <a:lnTo>
                                  <a:pt x="1901" y="3374"/>
                                </a:lnTo>
                                <a:lnTo>
                                  <a:pt x="1822" y="3384"/>
                                </a:lnTo>
                                <a:lnTo>
                                  <a:pt x="1782" y="3386"/>
                                </a:lnTo>
                                <a:lnTo>
                                  <a:pt x="1742" y="3390"/>
                                </a:lnTo>
                                <a:lnTo>
                                  <a:pt x="1661" y="3392"/>
                                </a:lnTo>
                                <a:lnTo>
                                  <a:pt x="1578" y="3390"/>
                                </a:lnTo>
                                <a:lnTo>
                                  <a:pt x="1498" y="3384"/>
                                </a:lnTo>
                                <a:lnTo>
                                  <a:pt x="1419" y="3374"/>
                                </a:lnTo>
                                <a:lnTo>
                                  <a:pt x="1342" y="3361"/>
                                </a:lnTo>
                                <a:lnTo>
                                  <a:pt x="1265" y="3344"/>
                                </a:lnTo>
                                <a:lnTo>
                                  <a:pt x="1192" y="3323"/>
                                </a:lnTo>
                                <a:lnTo>
                                  <a:pt x="1119" y="3298"/>
                                </a:lnTo>
                                <a:lnTo>
                                  <a:pt x="1048" y="3270"/>
                                </a:lnTo>
                                <a:lnTo>
                                  <a:pt x="977" y="3237"/>
                                </a:lnTo>
                                <a:lnTo>
                                  <a:pt x="910" y="3201"/>
                                </a:lnTo>
                                <a:lnTo>
                                  <a:pt x="842" y="3161"/>
                                </a:lnTo>
                                <a:lnTo>
                                  <a:pt x="778" y="3118"/>
                                </a:lnTo>
                                <a:lnTo>
                                  <a:pt x="713" y="3070"/>
                                </a:lnTo>
                                <a:lnTo>
                                  <a:pt x="652" y="3019"/>
                                </a:lnTo>
                                <a:lnTo>
                                  <a:pt x="591" y="2963"/>
                                </a:lnTo>
                                <a:lnTo>
                                  <a:pt x="533" y="2905"/>
                                </a:lnTo>
                                <a:lnTo>
                                  <a:pt x="502" y="2873"/>
                                </a:lnTo>
                                <a:lnTo>
                                  <a:pt x="474" y="2843"/>
                                </a:lnTo>
                                <a:lnTo>
                                  <a:pt x="421" y="2779"/>
                                </a:lnTo>
                                <a:lnTo>
                                  <a:pt x="371" y="2714"/>
                                </a:lnTo>
                                <a:lnTo>
                                  <a:pt x="327" y="2648"/>
                                </a:lnTo>
                                <a:lnTo>
                                  <a:pt x="284" y="2579"/>
                                </a:lnTo>
                                <a:lnTo>
                                  <a:pt x="247" y="2510"/>
                                </a:lnTo>
                                <a:lnTo>
                                  <a:pt x="211" y="2438"/>
                                </a:lnTo>
                                <a:lnTo>
                                  <a:pt x="181" y="2366"/>
                                </a:lnTo>
                                <a:lnTo>
                                  <a:pt x="153" y="2291"/>
                                </a:lnTo>
                                <a:lnTo>
                                  <a:pt x="130" y="2215"/>
                                </a:lnTo>
                                <a:lnTo>
                                  <a:pt x="119" y="2176"/>
                                </a:lnTo>
                                <a:lnTo>
                                  <a:pt x="110" y="2138"/>
                                </a:lnTo>
                                <a:lnTo>
                                  <a:pt x="94" y="2060"/>
                                </a:lnTo>
                                <a:lnTo>
                                  <a:pt x="80" y="1979"/>
                                </a:lnTo>
                                <a:lnTo>
                                  <a:pt x="75" y="1938"/>
                                </a:lnTo>
                                <a:lnTo>
                                  <a:pt x="72" y="1897"/>
                                </a:lnTo>
                                <a:lnTo>
                                  <a:pt x="68" y="1855"/>
                                </a:lnTo>
                                <a:lnTo>
                                  <a:pt x="66" y="1814"/>
                                </a:lnTo>
                                <a:lnTo>
                                  <a:pt x="65" y="1729"/>
                                </a:lnTo>
                                <a:lnTo>
                                  <a:pt x="66" y="1642"/>
                                </a:lnTo>
                                <a:lnTo>
                                  <a:pt x="72" y="1558"/>
                                </a:lnTo>
                                <a:lnTo>
                                  <a:pt x="80" y="1475"/>
                                </a:lnTo>
                                <a:lnTo>
                                  <a:pt x="94" y="1396"/>
                                </a:lnTo>
                                <a:lnTo>
                                  <a:pt x="110" y="1316"/>
                                </a:lnTo>
                                <a:lnTo>
                                  <a:pt x="130" y="1238"/>
                                </a:lnTo>
                                <a:lnTo>
                                  <a:pt x="153" y="1162"/>
                                </a:lnTo>
                                <a:lnTo>
                                  <a:pt x="181" y="1089"/>
                                </a:lnTo>
                                <a:lnTo>
                                  <a:pt x="211" y="1015"/>
                                </a:lnTo>
                                <a:lnTo>
                                  <a:pt x="247" y="945"/>
                                </a:lnTo>
                                <a:lnTo>
                                  <a:pt x="284" y="875"/>
                                </a:lnTo>
                                <a:lnTo>
                                  <a:pt x="327" y="808"/>
                                </a:lnTo>
                                <a:lnTo>
                                  <a:pt x="371" y="740"/>
                                </a:lnTo>
                                <a:lnTo>
                                  <a:pt x="421" y="676"/>
                                </a:lnTo>
                                <a:lnTo>
                                  <a:pt x="474" y="613"/>
                                </a:lnTo>
                                <a:lnTo>
                                  <a:pt x="533" y="552"/>
                                </a:lnTo>
                                <a:lnTo>
                                  <a:pt x="591" y="492"/>
                                </a:lnTo>
                                <a:lnTo>
                                  <a:pt x="652" y="438"/>
                                </a:lnTo>
                                <a:lnTo>
                                  <a:pt x="713" y="386"/>
                                </a:lnTo>
                                <a:lnTo>
                                  <a:pt x="778" y="339"/>
                                </a:lnTo>
                                <a:lnTo>
                                  <a:pt x="842" y="294"/>
                                </a:lnTo>
                                <a:lnTo>
                                  <a:pt x="910" y="255"/>
                                </a:lnTo>
                                <a:lnTo>
                                  <a:pt x="977" y="218"/>
                                </a:lnTo>
                                <a:lnTo>
                                  <a:pt x="1048" y="187"/>
                                </a:lnTo>
                                <a:lnTo>
                                  <a:pt x="1119" y="157"/>
                                </a:lnTo>
                                <a:lnTo>
                                  <a:pt x="1192" y="133"/>
                                </a:lnTo>
                                <a:lnTo>
                                  <a:pt x="1265" y="112"/>
                                </a:lnTo>
                                <a:lnTo>
                                  <a:pt x="1342" y="95"/>
                                </a:lnTo>
                                <a:lnTo>
                                  <a:pt x="1419" y="81"/>
                                </a:lnTo>
                                <a:lnTo>
                                  <a:pt x="1498" y="72"/>
                                </a:lnTo>
                                <a:lnTo>
                                  <a:pt x="1578" y="66"/>
                                </a:lnTo>
                                <a:lnTo>
                                  <a:pt x="1661" y="65"/>
                                </a:lnTo>
                                <a:lnTo>
                                  <a:pt x="1742" y="66"/>
                                </a:lnTo>
                                <a:lnTo>
                                  <a:pt x="1782" y="68"/>
                                </a:lnTo>
                                <a:lnTo>
                                  <a:pt x="1822" y="72"/>
                                </a:lnTo>
                                <a:lnTo>
                                  <a:pt x="1901" y="81"/>
                                </a:lnTo>
                                <a:lnTo>
                                  <a:pt x="1979" y="95"/>
                                </a:lnTo>
                                <a:lnTo>
                                  <a:pt x="2055" y="112"/>
                                </a:lnTo>
                                <a:lnTo>
                                  <a:pt x="2130" y="133"/>
                                </a:lnTo>
                                <a:lnTo>
                                  <a:pt x="2203" y="157"/>
                                </a:lnTo>
                                <a:lnTo>
                                  <a:pt x="2275" y="187"/>
                                </a:lnTo>
                                <a:lnTo>
                                  <a:pt x="2344" y="218"/>
                                </a:lnTo>
                                <a:lnTo>
                                  <a:pt x="2413" y="255"/>
                                </a:lnTo>
                                <a:lnTo>
                                  <a:pt x="2479" y="294"/>
                                </a:lnTo>
                                <a:lnTo>
                                  <a:pt x="2545" y="339"/>
                                </a:lnTo>
                                <a:lnTo>
                                  <a:pt x="2608" y="386"/>
                                </a:lnTo>
                                <a:lnTo>
                                  <a:pt x="2671" y="438"/>
                                </a:lnTo>
                                <a:lnTo>
                                  <a:pt x="2731" y="492"/>
                                </a:lnTo>
                                <a:lnTo>
                                  <a:pt x="2791" y="552"/>
                                </a:lnTo>
                                <a:lnTo>
                                  <a:pt x="2847" y="613"/>
                                </a:lnTo>
                                <a:lnTo>
                                  <a:pt x="2900" y="676"/>
                                </a:lnTo>
                                <a:lnTo>
                                  <a:pt x="2949" y="740"/>
                                </a:lnTo>
                                <a:lnTo>
                                  <a:pt x="2995" y="808"/>
                                </a:lnTo>
                                <a:lnTo>
                                  <a:pt x="3036" y="875"/>
                                </a:lnTo>
                                <a:lnTo>
                                  <a:pt x="3075" y="945"/>
                                </a:lnTo>
                                <a:lnTo>
                                  <a:pt x="3110" y="1015"/>
                                </a:lnTo>
                                <a:lnTo>
                                  <a:pt x="3141" y="1089"/>
                                </a:lnTo>
                                <a:lnTo>
                                  <a:pt x="3168" y="1162"/>
                                </a:lnTo>
                                <a:lnTo>
                                  <a:pt x="3192" y="1238"/>
                                </a:lnTo>
                                <a:lnTo>
                                  <a:pt x="3212" y="1316"/>
                                </a:lnTo>
                                <a:lnTo>
                                  <a:pt x="3229" y="1396"/>
                                </a:lnTo>
                                <a:lnTo>
                                  <a:pt x="3241" y="1475"/>
                                </a:lnTo>
                                <a:lnTo>
                                  <a:pt x="3251" y="1558"/>
                                </a:lnTo>
                                <a:lnTo>
                                  <a:pt x="3257" y="1642"/>
                                </a:lnTo>
                                <a:lnTo>
                                  <a:pt x="3259" y="1729"/>
                                </a:lnTo>
                                <a:lnTo>
                                  <a:pt x="3257" y="1809"/>
                                </a:lnTo>
                                <a:lnTo>
                                  <a:pt x="3254" y="1849"/>
                                </a:lnTo>
                                <a:lnTo>
                                  <a:pt x="3252" y="1889"/>
                                </a:lnTo>
                                <a:lnTo>
                                  <a:pt x="3247" y="1927"/>
                                </a:lnTo>
                                <a:lnTo>
                                  <a:pt x="3243" y="1966"/>
                                </a:lnTo>
                                <a:lnTo>
                                  <a:pt x="3237" y="2004"/>
                                </a:lnTo>
                                <a:lnTo>
                                  <a:pt x="3232" y="2043"/>
                                </a:lnTo>
                                <a:lnTo>
                                  <a:pt x="3216" y="2117"/>
                                </a:lnTo>
                                <a:lnTo>
                                  <a:pt x="3199" y="2191"/>
                                </a:lnTo>
                                <a:lnTo>
                                  <a:pt x="3178" y="2263"/>
                                </a:lnTo>
                                <a:lnTo>
                                  <a:pt x="3154" y="2335"/>
                                </a:lnTo>
                                <a:lnTo>
                                  <a:pt x="3209" y="2369"/>
                                </a:lnTo>
                                <a:lnTo>
                                  <a:pt x="3221" y="2331"/>
                                </a:lnTo>
                                <a:lnTo>
                                  <a:pt x="3235" y="2294"/>
                                </a:lnTo>
                                <a:lnTo>
                                  <a:pt x="3258" y="2218"/>
                                </a:lnTo>
                                <a:lnTo>
                                  <a:pt x="3277" y="2140"/>
                                </a:lnTo>
                                <a:lnTo>
                                  <a:pt x="3285" y="2100"/>
                                </a:lnTo>
                                <a:lnTo>
                                  <a:pt x="3293" y="2061"/>
                                </a:lnTo>
                                <a:lnTo>
                                  <a:pt x="3299" y="2019"/>
                                </a:lnTo>
                                <a:lnTo>
                                  <a:pt x="3306" y="1979"/>
                                </a:lnTo>
                                <a:lnTo>
                                  <a:pt x="3310" y="1938"/>
                                </a:lnTo>
                                <a:lnTo>
                                  <a:pt x="3312" y="1917"/>
                                </a:lnTo>
                                <a:lnTo>
                                  <a:pt x="3315" y="1897"/>
                                </a:lnTo>
                                <a:lnTo>
                                  <a:pt x="3317" y="1855"/>
                                </a:lnTo>
                                <a:lnTo>
                                  <a:pt x="3320" y="1814"/>
                                </a:lnTo>
                                <a:lnTo>
                                  <a:pt x="3322" y="1729"/>
                                </a:lnTo>
                                <a:lnTo>
                                  <a:pt x="3320" y="1639"/>
                                </a:lnTo>
                                <a:lnTo>
                                  <a:pt x="3314" y="1552"/>
                                </a:lnTo>
                                <a:lnTo>
                                  <a:pt x="3304" y="1466"/>
                                </a:lnTo>
                                <a:lnTo>
                                  <a:pt x="3291" y="1383"/>
                                </a:lnTo>
                                <a:lnTo>
                                  <a:pt x="3273" y="1300"/>
                                </a:lnTo>
                                <a:lnTo>
                                  <a:pt x="3253" y="1220"/>
                                </a:lnTo>
                                <a:lnTo>
                                  <a:pt x="3228" y="1140"/>
                                </a:lnTo>
                                <a:lnTo>
                                  <a:pt x="3200" y="1064"/>
                                </a:lnTo>
                                <a:lnTo>
                                  <a:pt x="3166" y="987"/>
                                </a:lnTo>
                                <a:lnTo>
                                  <a:pt x="3130" y="913"/>
                                </a:lnTo>
                                <a:lnTo>
                                  <a:pt x="3090" y="840"/>
                                </a:lnTo>
                                <a:lnTo>
                                  <a:pt x="3047" y="771"/>
                                </a:lnTo>
                                <a:lnTo>
                                  <a:pt x="2999" y="701"/>
                                </a:lnTo>
                                <a:lnTo>
                                  <a:pt x="2948" y="634"/>
                                </a:lnTo>
                                <a:lnTo>
                                  <a:pt x="2893" y="567"/>
                                </a:lnTo>
                                <a:lnTo>
                                  <a:pt x="2835" y="504"/>
                                </a:lnTo>
                                <a:close/>
                              </a:path>
                            </a:pathLst>
                          </a:custGeom>
                          <a:solidFill>
                            <a:srgbClr val="37373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97" name="Freeform 101"/>
                        <wps:cNvSpPr>
                          <a:spLocks noEditPoints="1"/>
                        </wps:cNvSpPr>
                        <wps:spPr bwMode="auto">
                          <a:xfrm>
                            <a:off x="381" y="289"/>
                            <a:ext cx="291" cy="302"/>
                          </a:xfrm>
                          <a:custGeom>
                            <a:avLst/>
                            <a:gdLst>
                              <a:gd name="T0" fmla="*/ 0 w 3194"/>
                              <a:gd name="T1" fmla="*/ 0 h 3327"/>
                              <a:gd name="T2" fmla="*/ 0 w 3194"/>
                              <a:gd name="T3" fmla="*/ 0 h 3327"/>
                              <a:gd name="T4" fmla="*/ 0 w 3194"/>
                              <a:gd name="T5" fmla="*/ 0 h 3327"/>
                              <a:gd name="T6" fmla="*/ 0 w 3194"/>
                              <a:gd name="T7" fmla="*/ 0 h 3327"/>
                              <a:gd name="T8" fmla="*/ 0 w 3194"/>
                              <a:gd name="T9" fmla="*/ 0 h 3327"/>
                              <a:gd name="T10" fmla="*/ 0 w 3194"/>
                              <a:gd name="T11" fmla="*/ 0 h 3327"/>
                              <a:gd name="T12" fmla="*/ 0 w 3194"/>
                              <a:gd name="T13" fmla="*/ 0 h 3327"/>
                              <a:gd name="T14" fmla="*/ 0 w 3194"/>
                              <a:gd name="T15" fmla="*/ 0 h 3327"/>
                              <a:gd name="T16" fmla="*/ 0 w 3194"/>
                              <a:gd name="T17" fmla="*/ 0 h 3327"/>
                              <a:gd name="T18" fmla="*/ 0 w 3194"/>
                              <a:gd name="T19" fmla="*/ 0 h 3327"/>
                              <a:gd name="T20" fmla="*/ 0 w 3194"/>
                              <a:gd name="T21" fmla="*/ 0 h 3327"/>
                              <a:gd name="T22" fmla="*/ 0 w 3194"/>
                              <a:gd name="T23" fmla="*/ 0 h 3327"/>
                              <a:gd name="T24" fmla="*/ 0 w 3194"/>
                              <a:gd name="T25" fmla="*/ 0 h 3327"/>
                              <a:gd name="T26" fmla="*/ 0 w 3194"/>
                              <a:gd name="T27" fmla="*/ 0 h 3327"/>
                              <a:gd name="T28" fmla="*/ 0 w 3194"/>
                              <a:gd name="T29" fmla="*/ 0 h 3327"/>
                              <a:gd name="T30" fmla="*/ 0 w 3194"/>
                              <a:gd name="T31" fmla="*/ 0 h 3327"/>
                              <a:gd name="T32" fmla="*/ 0 w 3194"/>
                              <a:gd name="T33" fmla="*/ 0 h 3327"/>
                              <a:gd name="T34" fmla="*/ 0 w 3194"/>
                              <a:gd name="T35" fmla="*/ 0 h 3327"/>
                              <a:gd name="T36" fmla="*/ 0 w 3194"/>
                              <a:gd name="T37" fmla="*/ 0 h 3327"/>
                              <a:gd name="T38" fmla="*/ 0 w 3194"/>
                              <a:gd name="T39" fmla="*/ 0 h 3327"/>
                              <a:gd name="T40" fmla="*/ 0 w 3194"/>
                              <a:gd name="T41" fmla="*/ 0 h 3327"/>
                              <a:gd name="T42" fmla="*/ 0 w 3194"/>
                              <a:gd name="T43" fmla="*/ 0 h 3327"/>
                              <a:gd name="T44" fmla="*/ 0 w 3194"/>
                              <a:gd name="T45" fmla="*/ 0 h 3327"/>
                              <a:gd name="T46" fmla="*/ 0 w 3194"/>
                              <a:gd name="T47" fmla="*/ 0 h 3327"/>
                              <a:gd name="T48" fmla="*/ 0 w 3194"/>
                              <a:gd name="T49" fmla="*/ 0 h 3327"/>
                              <a:gd name="T50" fmla="*/ 0 w 3194"/>
                              <a:gd name="T51" fmla="*/ 0 h 3327"/>
                              <a:gd name="T52" fmla="*/ 0 w 3194"/>
                              <a:gd name="T53" fmla="*/ 0 h 3327"/>
                              <a:gd name="T54" fmla="*/ 0 w 3194"/>
                              <a:gd name="T55" fmla="*/ 0 h 3327"/>
                              <a:gd name="T56" fmla="*/ 0 w 3194"/>
                              <a:gd name="T57" fmla="*/ 0 h 3327"/>
                              <a:gd name="T58" fmla="*/ 0 w 3194"/>
                              <a:gd name="T59" fmla="*/ 0 h 3327"/>
                              <a:gd name="T60" fmla="*/ 0 w 3194"/>
                              <a:gd name="T61" fmla="*/ 0 h 3327"/>
                              <a:gd name="T62" fmla="*/ 0 w 3194"/>
                              <a:gd name="T63" fmla="*/ 0 h 3327"/>
                              <a:gd name="T64" fmla="*/ 0 w 3194"/>
                              <a:gd name="T65" fmla="*/ 0 h 3327"/>
                              <a:gd name="T66" fmla="*/ 0 w 3194"/>
                              <a:gd name="T67" fmla="*/ 0 h 3327"/>
                              <a:gd name="T68" fmla="*/ 0 w 3194"/>
                              <a:gd name="T69" fmla="*/ 0 h 3327"/>
                              <a:gd name="T70" fmla="*/ 0 w 3194"/>
                              <a:gd name="T71" fmla="*/ 0 h 3327"/>
                              <a:gd name="T72" fmla="*/ 0 w 3194"/>
                              <a:gd name="T73" fmla="*/ 0 h 3327"/>
                              <a:gd name="T74" fmla="*/ 0 w 3194"/>
                              <a:gd name="T75" fmla="*/ 0 h 3327"/>
                              <a:gd name="T76" fmla="*/ 0 w 3194"/>
                              <a:gd name="T77" fmla="*/ 0 h 3327"/>
                              <a:gd name="T78" fmla="*/ 0 w 3194"/>
                              <a:gd name="T79" fmla="*/ 0 h 3327"/>
                              <a:gd name="T80" fmla="*/ 0 w 3194"/>
                              <a:gd name="T81" fmla="*/ 0 h 3327"/>
                              <a:gd name="T82" fmla="*/ 0 w 3194"/>
                              <a:gd name="T83" fmla="*/ 0 h 3327"/>
                              <a:gd name="T84" fmla="*/ 0 w 3194"/>
                              <a:gd name="T85" fmla="*/ 0 h 3327"/>
                              <a:gd name="T86" fmla="*/ 0 w 3194"/>
                              <a:gd name="T87" fmla="*/ 0 h 3327"/>
                              <a:gd name="T88" fmla="*/ 0 w 3194"/>
                              <a:gd name="T89" fmla="*/ 0 h 3327"/>
                              <a:gd name="T90" fmla="*/ 0 w 3194"/>
                              <a:gd name="T91" fmla="*/ 0 h 3327"/>
                              <a:gd name="T92" fmla="*/ 0 w 3194"/>
                              <a:gd name="T93" fmla="*/ 0 h 3327"/>
                              <a:gd name="T94" fmla="*/ 0 w 3194"/>
                              <a:gd name="T95" fmla="*/ 0 h 3327"/>
                              <a:gd name="T96" fmla="*/ 0 w 3194"/>
                              <a:gd name="T97" fmla="*/ 0 h 3327"/>
                              <a:gd name="T98" fmla="*/ 0 w 3194"/>
                              <a:gd name="T99" fmla="*/ 0 h 3327"/>
                              <a:gd name="T100" fmla="*/ 0 w 3194"/>
                              <a:gd name="T101" fmla="*/ 0 h 3327"/>
                              <a:gd name="T102" fmla="*/ 0 w 3194"/>
                              <a:gd name="T103" fmla="*/ 0 h 3327"/>
                              <a:gd name="T104" fmla="*/ 0 w 3194"/>
                              <a:gd name="T105" fmla="*/ 0 h 3327"/>
                              <a:gd name="T106" fmla="*/ 0 w 3194"/>
                              <a:gd name="T107" fmla="*/ 0 h 3327"/>
                              <a:gd name="T108" fmla="*/ 0 w 3194"/>
                              <a:gd name="T109" fmla="*/ 0 h 332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194"/>
                              <a:gd name="T166" fmla="*/ 0 h 3327"/>
                              <a:gd name="T167" fmla="*/ 3194 w 3194"/>
                              <a:gd name="T168" fmla="*/ 3327 h 332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194" h="3327">
                                <a:moveTo>
                                  <a:pt x="2726" y="487"/>
                                </a:moveTo>
                                <a:lnTo>
                                  <a:pt x="2666" y="427"/>
                                </a:lnTo>
                                <a:lnTo>
                                  <a:pt x="2606" y="373"/>
                                </a:lnTo>
                                <a:lnTo>
                                  <a:pt x="2543" y="321"/>
                                </a:lnTo>
                                <a:lnTo>
                                  <a:pt x="2480" y="274"/>
                                </a:lnTo>
                                <a:lnTo>
                                  <a:pt x="2414" y="229"/>
                                </a:lnTo>
                                <a:lnTo>
                                  <a:pt x="2348" y="190"/>
                                </a:lnTo>
                                <a:lnTo>
                                  <a:pt x="2279" y="153"/>
                                </a:lnTo>
                                <a:lnTo>
                                  <a:pt x="2210" y="122"/>
                                </a:lnTo>
                                <a:lnTo>
                                  <a:pt x="2138" y="92"/>
                                </a:lnTo>
                                <a:lnTo>
                                  <a:pt x="2065" y="68"/>
                                </a:lnTo>
                                <a:lnTo>
                                  <a:pt x="1990" y="47"/>
                                </a:lnTo>
                                <a:lnTo>
                                  <a:pt x="1914" y="30"/>
                                </a:lnTo>
                                <a:lnTo>
                                  <a:pt x="1836" y="16"/>
                                </a:lnTo>
                                <a:lnTo>
                                  <a:pt x="1757" y="7"/>
                                </a:lnTo>
                                <a:lnTo>
                                  <a:pt x="1717" y="3"/>
                                </a:lnTo>
                                <a:lnTo>
                                  <a:pt x="1677" y="1"/>
                                </a:lnTo>
                                <a:lnTo>
                                  <a:pt x="1596" y="0"/>
                                </a:lnTo>
                                <a:lnTo>
                                  <a:pt x="1513" y="1"/>
                                </a:lnTo>
                                <a:lnTo>
                                  <a:pt x="1433" y="7"/>
                                </a:lnTo>
                                <a:lnTo>
                                  <a:pt x="1354" y="16"/>
                                </a:lnTo>
                                <a:lnTo>
                                  <a:pt x="1277" y="30"/>
                                </a:lnTo>
                                <a:lnTo>
                                  <a:pt x="1200" y="47"/>
                                </a:lnTo>
                                <a:lnTo>
                                  <a:pt x="1127" y="68"/>
                                </a:lnTo>
                                <a:lnTo>
                                  <a:pt x="1054" y="92"/>
                                </a:lnTo>
                                <a:lnTo>
                                  <a:pt x="983" y="122"/>
                                </a:lnTo>
                                <a:lnTo>
                                  <a:pt x="912" y="153"/>
                                </a:lnTo>
                                <a:lnTo>
                                  <a:pt x="845" y="190"/>
                                </a:lnTo>
                                <a:lnTo>
                                  <a:pt x="777" y="229"/>
                                </a:lnTo>
                                <a:lnTo>
                                  <a:pt x="713" y="274"/>
                                </a:lnTo>
                                <a:lnTo>
                                  <a:pt x="648" y="321"/>
                                </a:lnTo>
                                <a:lnTo>
                                  <a:pt x="587" y="373"/>
                                </a:lnTo>
                                <a:lnTo>
                                  <a:pt x="526" y="427"/>
                                </a:lnTo>
                                <a:lnTo>
                                  <a:pt x="468" y="487"/>
                                </a:lnTo>
                                <a:lnTo>
                                  <a:pt x="409" y="548"/>
                                </a:lnTo>
                                <a:lnTo>
                                  <a:pt x="356" y="611"/>
                                </a:lnTo>
                                <a:lnTo>
                                  <a:pt x="306" y="675"/>
                                </a:lnTo>
                                <a:lnTo>
                                  <a:pt x="262" y="743"/>
                                </a:lnTo>
                                <a:lnTo>
                                  <a:pt x="219" y="810"/>
                                </a:lnTo>
                                <a:lnTo>
                                  <a:pt x="182" y="880"/>
                                </a:lnTo>
                                <a:lnTo>
                                  <a:pt x="146" y="950"/>
                                </a:lnTo>
                                <a:lnTo>
                                  <a:pt x="116" y="1024"/>
                                </a:lnTo>
                                <a:lnTo>
                                  <a:pt x="88" y="1097"/>
                                </a:lnTo>
                                <a:lnTo>
                                  <a:pt x="65" y="1173"/>
                                </a:lnTo>
                                <a:lnTo>
                                  <a:pt x="45" y="1251"/>
                                </a:lnTo>
                                <a:lnTo>
                                  <a:pt x="29" y="1331"/>
                                </a:lnTo>
                                <a:lnTo>
                                  <a:pt x="15" y="1410"/>
                                </a:lnTo>
                                <a:lnTo>
                                  <a:pt x="7" y="1493"/>
                                </a:lnTo>
                                <a:lnTo>
                                  <a:pt x="1" y="1577"/>
                                </a:lnTo>
                                <a:lnTo>
                                  <a:pt x="0" y="1664"/>
                                </a:lnTo>
                                <a:lnTo>
                                  <a:pt x="1" y="1749"/>
                                </a:lnTo>
                                <a:lnTo>
                                  <a:pt x="3" y="1790"/>
                                </a:lnTo>
                                <a:lnTo>
                                  <a:pt x="7" y="1832"/>
                                </a:lnTo>
                                <a:lnTo>
                                  <a:pt x="10" y="1873"/>
                                </a:lnTo>
                                <a:lnTo>
                                  <a:pt x="15" y="1914"/>
                                </a:lnTo>
                                <a:lnTo>
                                  <a:pt x="29" y="1995"/>
                                </a:lnTo>
                                <a:lnTo>
                                  <a:pt x="45" y="2073"/>
                                </a:lnTo>
                                <a:lnTo>
                                  <a:pt x="54" y="2111"/>
                                </a:lnTo>
                                <a:lnTo>
                                  <a:pt x="65" y="2150"/>
                                </a:lnTo>
                                <a:lnTo>
                                  <a:pt x="88" y="2226"/>
                                </a:lnTo>
                                <a:lnTo>
                                  <a:pt x="116" y="2301"/>
                                </a:lnTo>
                                <a:lnTo>
                                  <a:pt x="146" y="2373"/>
                                </a:lnTo>
                                <a:lnTo>
                                  <a:pt x="182" y="2445"/>
                                </a:lnTo>
                                <a:lnTo>
                                  <a:pt x="219" y="2514"/>
                                </a:lnTo>
                                <a:lnTo>
                                  <a:pt x="262" y="2583"/>
                                </a:lnTo>
                                <a:lnTo>
                                  <a:pt x="306" y="2649"/>
                                </a:lnTo>
                                <a:lnTo>
                                  <a:pt x="356" y="2714"/>
                                </a:lnTo>
                                <a:lnTo>
                                  <a:pt x="409" y="2778"/>
                                </a:lnTo>
                                <a:lnTo>
                                  <a:pt x="437" y="2808"/>
                                </a:lnTo>
                                <a:lnTo>
                                  <a:pt x="468" y="2840"/>
                                </a:lnTo>
                                <a:lnTo>
                                  <a:pt x="526" y="2898"/>
                                </a:lnTo>
                                <a:lnTo>
                                  <a:pt x="587" y="2954"/>
                                </a:lnTo>
                                <a:lnTo>
                                  <a:pt x="648" y="3005"/>
                                </a:lnTo>
                                <a:lnTo>
                                  <a:pt x="713" y="3053"/>
                                </a:lnTo>
                                <a:lnTo>
                                  <a:pt x="777" y="3096"/>
                                </a:lnTo>
                                <a:lnTo>
                                  <a:pt x="845" y="3136"/>
                                </a:lnTo>
                                <a:lnTo>
                                  <a:pt x="912" y="3172"/>
                                </a:lnTo>
                                <a:lnTo>
                                  <a:pt x="983" y="3205"/>
                                </a:lnTo>
                                <a:lnTo>
                                  <a:pt x="1054" y="3233"/>
                                </a:lnTo>
                                <a:lnTo>
                                  <a:pt x="1127" y="3258"/>
                                </a:lnTo>
                                <a:lnTo>
                                  <a:pt x="1200" y="3279"/>
                                </a:lnTo>
                                <a:lnTo>
                                  <a:pt x="1277" y="3296"/>
                                </a:lnTo>
                                <a:lnTo>
                                  <a:pt x="1354" y="3309"/>
                                </a:lnTo>
                                <a:lnTo>
                                  <a:pt x="1433" y="3319"/>
                                </a:lnTo>
                                <a:lnTo>
                                  <a:pt x="1513" y="3325"/>
                                </a:lnTo>
                                <a:lnTo>
                                  <a:pt x="1596" y="3327"/>
                                </a:lnTo>
                                <a:lnTo>
                                  <a:pt x="1677" y="3325"/>
                                </a:lnTo>
                                <a:lnTo>
                                  <a:pt x="1717" y="3321"/>
                                </a:lnTo>
                                <a:lnTo>
                                  <a:pt x="1757" y="3319"/>
                                </a:lnTo>
                                <a:lnTo>
                                  <a:pt x="1836" y="3309"/>
                                </a:lnTo>
                                <a:lnTo>
                                  <a:pt x="1875" y="3303"/>
                                </a:lnTo>
                                <a:lnTo>
                                  <a:pt x="1914" y="3296"/>
                                </a:lnTo>
                                <a:lnTo>
                                  <a:pt x="1952" y="3288"/>
                                </a:lnTo>
                                <a:lnTo>
                                  <a:pt x="1990" y="3279"/>
                                </a:lnTo>
                                <a:lnTo>
                                  <a:pt x="2065" y="3258"/>
                                </a:lnTo>
                                <a:lnTo>
                                  <a:pt x="2138" y="3233"/>
                                </a:lnTo>
                                <a:lnTo>
                                  <a:pt x="2173" y="3219"/>
                                </a:lnTo>
                                <a:lnTo>
                                  <a:pt x="2181" y="3215"/>
                                </a:lnTo>
                                <a:lnTo>
                                  <a:pt x="2191" y="3212"/>
                                </a:lnTo>
                                <a:lnTo>
                                  <a:pt x="2210" y="3205"/>
                                </a:lnTo>
                                <a:lnTo>
                                  <a:pt x="2226" y="3196"/>
                                </a:lnTo>
                                <a:lnTo>
                                  <a:pt x="2234" y="3192"/>
                                </a:lnTo>
                                <a:lnTo>
                                  <a:pt x="2244" y="3189"/>
                                </a:lnTo>
                                <a:lnTo>
                                  <a:pt x="2279" y="3172"/>
                                </a:lnTo>
                                <a:lnTo>
                                  <a:pt x="2348" y="3136"/>
                                </a:lnTo>
                                <a:lnTo>
                                  <a:pt x="2414" y="3096"/>
                                </a:lnTo>
                                <a:lnTo>
                                  <a:pt x="2447" y="3074"/>
                                </a:lnTo>
                                <a:lnTo>
                                  <a:pt x="2480" y="3053"/>
                                </a:lnTo>
                                <a:lnTo>
                                  <a:pt x="2511" y="3029"/>
                                </a:lnTo>
                                <a:lnTo>
                                  <a:pt x="2543" y="3005"/>
                                </a:lnTo>
                                <a:lnTo>
                                  <a:pt x="2606" y="2954"/>
                                </a:lnTo>
                                <a:lnTo>
                                  <a:pt x="2666" y="2898"/>
                                </a:lnTo>
                                <a:lnTo>
                                  <a:pt x="2726" y="2840"/>
                                </a:lnTo>
                                <a:lnTo>
                                  <a:pt x="2755" y="2806"/>
                                </a:lnTo>
                                <a:lnTo>
                                  <a:pt x="2784" y="2773"/>
                                </a:lnTo>
                                <a:lnTo>
                                  <a:pt x="2798" y="2756"/>
                                </a:lnTo>
                                <a:lnTo>
                                  <a:pt x="2812" y="2740"/>
                                </a:lnTo>
                                <a:lnTo>
                                  <a:pt x="2840" y="2707"/>
                                </a:lnTo>
                                <a:lnTo>
                                  <a:pt x="2866" y="2672"/>
                                </a:lnTo>
                                <a:lnTo>
                                  <a:pt x="2879" y="2655"/>
                                </a:lnTo>
                                <a:lnTo>
                                  <a:pt x="2885" y="2646"/>
                                </a:lnTo>
                                <a:lnTo>
                                  <a:pt x="2888" y="2642"/>
                                </a:lnTo>
                                <a:lnTo>
                                  <a:pt x="2892" y="2638"/>
                                </a:lnTo>
                                <a:lnTo>
                                  <a:pt x="2940" y="2569"/>
                                </a:lnTo>
                                <a:lnTo>
                                  <a:pt x="2961" y="2532"/>
                                </a:lnTo>
                                <a:lnTo>
                                  <a:pt x="2971" y="2513"/>
                                </a:lnTo>
                                <a:lnTo>
                                  <a:pt x="2983" y="2496"/>
                                </a:lnTo>
                                <a:lnTo>
                                  <a:pt x="3022" y="2422"/>
                                </a:lnTo>
                                <a:lnTo>
                                  <a:pt x="3031" y="2402"/>
                                </a:lnTo>
                                <a:lnTo>
                                  <a:pt x="3035" y="2393"/>
                                </a:lnTo>
                                <a:lnTo>
                                  <a:pt x="3040" y="2384"/>
                                </a:lnTo>
                                <a:lnTo>
                                  <a:pt x="3058" y="2347"/>
                                </a:lnTo>
                                <a:lnTo>
                                  <a:pt x="3073" y="2308"/>
                                </a:lnTo>
                                <a:lnTo>
                                  <a:pt x="3081" y="2288"/>
                                </a:lnTo>
                                <a:lnTo>
                                  <a:pt x="3089" y="2270"/>
                                </a:lnTo>
                                <a:lnTo>
                                  <a:pt x="3072" y="2258"/>
                                </a:lnTo>
                                <a:lnTo>
                                  <a:pt x="3058" y="2249"/>
                                </a:lnTo>
                                <a:lnTo>
                                  <a:pt x="3072" y="2258"/>
                                </a:lnTo>
                                <a:lnTo>
                                  <a:pt x="3089" y="2270"/>
                                </a:lnTo>
                                <a:lnTo>
                                  <a:pt x="3113" y="2198"/>
                                </a:lnTo>
                                <a:lnTo>
                                  <a:pt x="3134" y="2126"/>
                                </a:lnTo>
                                <a:lnTo>
                                  <a:pt x="3151" y="2052"/>
                                </a:lnTo>
                                <a:lnTo>
                                  <a:pt x="3167" y="1978"/>
                                </a:lnTo>
                                <a:lnTo>
                                  <a:pt x="3172" y="1939"/>
                                </a:lnTo>
                                <a:lnTo>
                                  <a:pt x="3178" y="1901"/>
                                </a:lnTo>
                                <a:lnTo>
                                  <a:pt x="3182" y="1862"/>
                                </a:lnTo>
                                <a:lnTo>
                                  <a:pt x="3187" y="1824"/>
                                </a:lnTo>
                                <a:lnTo>
                                  <a:pt x="3189" y="1784"/>
                                </a:lnTo>
                                <a:lnTo>
                                  <a:pt x="3192" y="1744"/>
                                </a:lnTo>
                                <a:lnTo>
                                  <a:pt x="3194" y="1664"/>
                                </a:lnTo>
                                <a:lnTo>
                                  <a:pt x="3192" y="1577"/>
                                </a:lnTo>
                                <a:lnTo>
                                  <a:pt x="3186" y="1493"/>
                                </a:lnTo>
                                <a:lnTo>
                                  <a:pt x="3176" y="1410"/>
                                </a:lnTo>
                                <a:lnTo>
                                  <a:pt x="3164" y="1331"/>
                                </a:lnTo>
                                <a:lnTo>
                                  <a:pt x="3147" y="1251"/>
                                </a:lnTo>
                                <a:lnTo>
                                  <a:pt x="3127" y="1173"/>
                                </a:lnTo>
                                <a:lnTo>
                                  <a:pt x="3103" y="1097"/>
                                </a:lnTo>
                                <a:lnTo>
                                  <a:pt x="3076" y="1024"/>
                                </a:lnTo>
                                <a:lnTo>
                                  <a:pt x="3045" y="950"/>
                                </a:lnTo>
                                <a:lnTo>
                                  <a:pt x="3010" y="880"/>
                                </a:lnTo>
                                <a:lnTo>
                                  <a:pt x="2971" y="810"/>
                                </a:lnTo>
                                <a:lnTo>
                                  <a:pt x="2930" y="743"/>
                                </a:lnTo>
                                <a:lnTo>
                                  <a:pt x="2884" y="675"/>
                                </a:lnTo>
                                <a:lnTo>
                                  <a:pt x="2835" y="611"/>
                                </a:lnTo>
                                <a:lnTo>
                                  <a:pt x="2782" y="548"/>
                                </a:lnTo>
                                <a:lnTo>
                                  <a:pt x="2726" y="487"/>
                                </a:lnTo>
                                <a:close/>
                                <a:moveTo>
                                  <a:pt x="2680" y="535"/>
                                </a:moveTo>
                                <a:lnTo>
                                  <a:pt x="2734" y="593"/>
                                </a:lnTo>
                                <a:lnTo>
                                  <a:pt x="2785" y="653"/>
                                </a:lnTo>
                                <a:lnTo>
                                  <a:pt x="2832" y="715"/>
                                </a:lnTo>
                                <a:lnTo>
                                  <a:pt x="2877" y="780"/>
                                </a:lnTo>
                                <a:lnTo>
                                  <a:pt x="2916" y="844"/>
                                </a:lnTo>
                                <a:lnTo>
                                  <a:pt x="2954" y="911"/>
                                </a:lnTo>
                                <a:lnTo>
                                  <a:pt x="2987" y="979"/>
                                </a:lnTo>
                                <a:lnTo>
                                  <a:pt x="3017" y="1049"/>
                                </a:lnTo>
                                <a:lnTo>
                                  <a:pt x="3043" y="1120"/>
                                </a:lnTo>
                                <a:lnTo>
                                  <a:pt x="3066" y="1193"/>
                                </a:lnTo>
                                <a:lnTo>
                                  <a:pt x="3085" y="1267"/>
                                </a:lnTo>
                                <a:lnTo>
                                  <a:pt x="3101" y="1344"/>
                                </a:lnTo>
                                <a:lnTo>
                                  <a:pt x="3113" y="1420"/>
                                </a:lnTo>
                                <a:lnTo>
                                  <a:pt x="3122" y="1500"/>
                                </a:lnTo>
                                <a:lnTo>
                                  <a:pt x="3127" y="1580"/>
                                </a:lnTo>
                                <a:lnTo>
                                  <a:pt x="3129" y="1664"/>
                                </a:lnTo>
                                <a:lnTo>
                                  <a:pt x="3128" y="1683"/>
                                </a:lnTo>
                                <a:lnTo>
                                  <a:pt x="3128" y="1704"/>
                                </a:lnTo>
                                <a:lnTo>
                                  <a:pt x="3127" y="1745"/>
                                </a:lnTo>
                                <a:lnTo>
                                  <a:pt x="3122" y="1826"/>
                                </a:lnTo>
                                <a:lnTo>
                                  <a:pt x="3113" y="1904"/>
                                </a:lnTo>
                                <a:lnTo>
                                  <a:pt x="3107" y="1942"/>
                                </a:lnTo>
                                <a:lnTo>
                                  <a:pt x="3101" y="1981"/>
                                </a:lnTo>
                                <a:lnTo>
                                  <a:pt x="3093" y="2018"/>
                                </a:lnTo>
                                <a:lnTo>
                                  <a:pt x="3085" y="2056"/>
                                </a:lnTo>
                                <a:lnTo>
                                  <a:pt x="3075" y="2093"/>
                                </a:lnTo>
                                <a:lnTo>
                                  <a:pt x="3072" y="2102"/>
                                </a:lnTo>
                                <a:lnTo>
                                  <a:pt x="3070" y="2112"/>
                                </a:lnTo>
                                <a:lnTo>
                                  <a:pt x="3066" y="2132"/>
                                </a:lnTo>
                                <a:lnTo>
                                  <a:pt x="3060" y="2149"/>
                                </a:lnTo>
                                <a:lnTo>
                                  <a:pt x="3057" y="2158"/>
                                </a:lnTo>
                                <a:lnTo>
                                  <a:pt x="3055" y="2167"/>
                                </a:lnTo>
                                <a:lnTo>
                                  <a:pt x="3043" y="2204"/>
                                </a:lnTo>
                                <a:lnTo>
                                  <a:pt x="3017" y="2276"/>
                                </a:lnTo>
                                <a:lnTo>
                                  <a:pt x="3009" y="2293"/>
                                </a:lnTo>
                                <a:lnTo>
                                  <a:pt x="3002" y="2310"/>
                                </a:lnTo>
                                <a:lnTo>
                                  <a:pt x="2987" y="2345"/>
                                </a:lnTo>
                                <a:lnTo>
                                  <a:pt x="2970" y="2378"/>
                                </a:lnTo>
                                <a:lnTo>
                                  <a:pt x="2954" y="2413"/>
                                </a:lnTo>
                                <a:lnTo>
                                  <a:pt x="2935" y="2446"/>
                                </a:lnTo>
                                <a:lnTo>
                                  <a:pt x="2916" y="2480"/>
                                </a:lnTo>
                                <a:lnTo>
                                  <a:pt x="2877" y="2545"/>
                                </a:lnTo>
                                <a:lnTo>
                                  <a:pt x="2832" y="2608"/>
                                </a:lnTo>
                                <a:lnTo>
                                  <a:pt x="2785" y="2671"/>
                                </a:lnTo>
                                <a:lnTo>
                                  <a:pt x="2734" y="2732"/>
                                </a:lnTo>
                                <a:lnTo>
                                  <a:pt x="2707" y="2761"/>
                                </a:lnTo>
                                <a:lnTo>
                                  <a:pt x="2680" y="2792"/>
                                </a:lnTo>
                                <a:lnTo>
                                  <a:pt x="2651" y="2819"/>
                                </a:lnTo>
                                <a:lnTo>
                                  <a:pt x="2623" y="2847"/>
                                </a:lnTo>
                                <a:lnTo>
                                  <a:pt x="2565" y="2900"/>
                                </a:lnTo>
                                <a:lnTo>
                                  <a:pt x="2505" y="2949"/>
                                </a:lnTo>
                                <a:lnTo>
                                  <a:pt x="2474" y="2972"/>
                                </a:lnTo>
                                <a:lnTo>
                                  <a:pt x="2458" y="2983"/>
                                </a:lnTo>
                                <a:lnTo>
                                  <a:pt x="2443" y="2995"/>
                                </a:lnTo>
                                <a:lnTo>
                                  <a:pt x="2427" y="3005"/>
                                </a:lnTo>
                                <a:lnTo>
                                  <a:pt x="2411" y="3016"/>
                                </a:lnTo>
                                <a:lnTo>
                                  <a:pt x="2380" y="3036"/>
                                </a:lnTo>
                                <a:lnTo>
                                  <a:pt x="2348" y="3056"/>
                                </a:lnTo>
                                <a:lnTo>
                                  <a:pt x="2317" y="3076"/>
                                </a:lnTo>
                                <a:lnTo>
                                  <a:pt x="2283" y="3093"/>
                                </a:lnTo>
                                <a:lnTo>
                                  <a:pt x="2251" y="3110"/>
                                </a:lnTo>
                                <a:lnTo>
                                  <a:pt x="2185" y="3142"/>
                                </a:lnTo>
                                <a:lnTo>
                                  <a:pt x="2149" y="3155"/>
                                </a:lnTo>
                                <a:lnTo>
                                  <a:pt x="2132" y="3162"/>
                                </a:lnTo>
                                <a:lnTo>
                                  <a:pt x="2115" y="3169"/>
                                </a:lnTo>
                                <a:lnTo>
                                  <a:pt x="2080" y="3181"/>
                                </a:lnTo>
                                <a:lnTo>
                                  <a:pt x="2070" y="3183"/>
                                </a:lnTo>
                                <a:lnTo>
                                  <a:pt x="2062" y="3187"/>
                                </a:lnTo>
                                <a:lnTo>
                                  <a:pt x="2045" y="3193"/>
                                </a:lnTo>
                                <a:lnTo>
                                  <a:pt x="2027" y="3197"/>
                                </a:lnTo>
                                <a:lnTo>
                                  <a:pt x="2017" y="3200"/>
                                </a:lnTo>
                                <a:lnTo>
                                  <a:pt x="2009" y="3203"/>
                                </a:lnTo>
                                <a:lnTo>
                                  <a:pt x="1974" y="3213"/>
                                </a:lnTo>
                                <a:lnTo>
                                  <a:pt x="1901" y="3230"/>
                                </a:lnTo>
                                <a:lnTo>
                                  <a:pt x="1826" y="3242"/>
                                </a:lnTo>
                                <a:lnTo>
                                  <a:pt x="1751" y="3252"/>
                                </a:lnTo>
                                <a:lnTo>
                                  <a:pt x="1674" y="3257"/>
                                </a:lnTo>
                                <a:lnTo>
                                  <a:pt x="1635" y="3258"/>
                                </a:lnTo>
                                <a:lnTo>
                                  <a:pt x="1615" y="3258"/>
                                </a:lnTo>
                                <a:lnTo>
                                  <a:pt x="1596" y="3259"/>
                                </a:lnTo>
                                <a:lnTo>
                                  <a:pt x="1516" y="3257"/>
                                </a:lnTo>
                                <a:lnTo>
                                  <a:pt x="1439" y="3252"/>
                                </a:lnTo>
                                <a:lnTo>
                                  <a:pt x="1364" y="3242"/>
                                </a:lnTo>
                                <a:lnTo>
                                  <a:pt x="1290" y="3230"/>
                                </a:lnTo>
                                <a:lnTo>
                                  <a:pt x="1216" y="3213"/>
                                </a:lnTo>
                                <a:lnTo>
                                  <a:pt x="1145" y="3193"/>
                                </a:lnTo>
                                <a:lnTo>
                                  <a:pt x="1076" y="3169"/>
                                </a:lnTo>
                                <a:lnTo>
                                  <a:pt x="1008" y="3142"/>
                                </a:lnTo>
                                <a:lnTo>
                                  <a:pt x="940" y="3110"/>
                                </a:lnTo>
                                <a:lnTo>
                                  <a:pt x="875" y="3076"/>
                                </a:lnTo>
                                <a:lnTo>
                                  <a:pt x="811" y="3036"/>
                                </a:lnTo>
                                <a:lnTo>
                                  <a:pt x="749" y="2995"/>
                                </a:lnTo>
                                <a:lnTo>
                                  <a:pt x="687" y="2949"/>
                                </a:lnTo>
                                <a:lnTo>
                                  <a:pt x="628" y="2900"/>
                                </a:lnTo>
                                <a:lnTo>
                                  <a:pt x="569" y="2847"/>
                                </a:lnTo>
                                <a:lnTo>
                                  <a:pt x="513" y="2792"/>
                                </a:lnTo>
                                <a:lnTo>
                                  <a:pt x="458" y="2732"/>
                                </a:lnTo>
                                <a:lnTo>
                                  <a:pt x="407" y="2671"/>
                                </a:lnTo>
                                <a:lnTo>
                                  <a:pt x="359" y="2608"/>
                                </a:lnTo>
                                <a:lnTo>
                                  <a:pt x="317" y="2545"/>
                                </a:lnTo>
                                <a:lnTo>
                                  <a:pt x="275" y="2480"/>
                                </a:lnTo>
                                <a:lnTo>
                                  <a:pt x="239" y="2413"/>
                                </a:lnTo>
                                <a:lnTo>
                                  <a:pt x="221" y="2378"/>
                                </a:lnTo>
                                <a:lnTo>
                                  <a:pt x="206" y="2345"/>
                                </a:lnTo>
                                <a:lnTo>
                                  <a:pt x="190" y="2310"/>
                                </a:lnTo>
                                <a:lnTo>
                                  <a:pt x="177" y="2276"/>
                                </a:lnTo>
                                <a:lnTo>
                                  <a:pt x="150" y="2204"/>
                                </a:lnTo>
                                <a:lnTo>
                                  <a:pt x="137" y="2167"/>
                                </a:lnTo>
                                <a:lnTo>
                                  <a:pt x="127" y="2132"/>
                                </a:lnTo>
                                <a:lnTo>
                                  <a:pt x="107" y="2056"/>
                                </a:lnTo>
                                <a:lnTo>
                                  <a:pt x="99" y="2018"/>
                                </a:lnTo>
                                <a:lnTo>
                                  <a:pt x="92" y="1981"/>
                                </a:lnTo>
                                <a:lnTo>
                                  <a:pt x="79" y="1904"/>
                                </a:lnTo>
                                <a:lnTo>
                                  <a:pt x="71" y="1826"/>
                                </a:lnTo>
                                <a:lnTo>
                                  <a:pt x="65" y="1745"/>
                                </a:lnTo>
                                <a:lnTo>
                                  <a:pt x="64" y="1664"/>
                                </a:lnTo>
                                <a:lnTo>
                                  <a:pt x="65" y="1580"/>
                                </a:lnTo>
                                <a:lnTo>
                                  <a:pt x="71" y="1500"/>
                                </a:lnTo>
                                <a:lnTo>
                                  <a:pt x="79" y="1420"/>
                                </a:lnTo>
                                <a:lnTo>
                                  <a:pt x="92" y="1344"/>
                                </a:lnTo>
                                <a:lnTo>
                                  <a:pt x="107" y="1267"/>
                                </a:lnTo>
                                <a:lnTo>
                                  <a:pt x="127" y="1193"/>
                                </a:lnTo>
                                <a:lnTo>
                                  <a:pt x="150" y="1120"/>
                                </a:lnTo>
                                <a:lnTo>
                                  <a:pt x="177" y="1049"/>
                                </a:lnTo>
                                <a:lnTo>
                                  <a:pt x="206" y="979"/>
                                </a:lnTo>
                                <a:lnTo>
                                  <a:pt x="239" y="911"/>
                                </a:lnTo>
                                <a:lnTo>
                                  <a:pt x="275" y="844"/>
                                </a:lnTo>
                                <a:lnTo>
                                  <a:pt x="317" y="780"/>
                                </a:lnTo>
                                <a:lnTo>
                                  <a:pt x="359" y="715"/>
                                </a:lnTo>
                                <a:lnTo>
                                  <a:pt x="407" y="653"/>
                                </a:lnTo>
                                <a:lnTo>
                                  <a:pt x="458" y="593"/>
                                </a:lnTo>
                                <a:lnTo>
                                  <a:pt x="513" y="535"/>
                                </a:lnTo>
                                <a:lnTo>
                                  <a:pt x="569" y="477"/>
                                </a:lnTo>
                                <a:lnTo>
                                  <a:pt x="628" y="424"/>
                                </a:lnTo>
                                <a:lnTo>
                                  <a:pt x="687" y="374"/>
                                </a:lnTo>
                                <a:lnTo>
                                  <a:pt x="749" y="329"/>
                                </a:lnTo>
                                <a:lnTo>
                                  <a:pt x="811" y="287"/>
                                </a:lnTo>
                                <a:lnTo>
                                  <a:pt x="875" y="249"/>
                                </a:lnTo>
                                <a:lnTo>
                                  <a:pt x="940" y="214"/>
                                </a:lnTo>
                                <a:lnTo>
                                  <a:pt x="1008" y="184"/>
                                </a:lnTo>
                                <a:lnTo>
                                  <a:pt x="1076" y="155"/>
                                </a:lnTo>
                                <a:lnTo>
                                  <a:pt x="1145" y="131"/>
                                </a:lnTo>
                                <a:lnTo>
                                  <a:pt x="1216" y="111"/>
                                </a:lnTo>
                                <a:lnTo>
                                  <a:pt x="1290" y="96"/>
                                </a:lnTo>
                                <a:lnTo>
                                  <a:pt x="1364" y="82"/>
                                </a:lnTo>
                                <a:lnTo>
                                  <a:pt x="1439" y="74"/>
                                </a:lnTo>
                                <a:lnTo>
                                  <a:pt x="1516" y="68"/>
                                </a:lnTo>
                                <a:lnTo>
                                  <a:pt x="1596" y="67"/>
                                </a:lnTo>
                                <a:lnTo>
                                  <a:pt x="1674" y="68"/>
                                </a:lnTo>
                                <a:lnTo>
                                  <a:pt x="1751" y="74"/>
                                </a:lnTo>
                                <a:lnTo>
                                  <a:pt x="1826" y="82"/>
                                </a:lnTo>
                                <a:lnTo>
                                  <a:pt x="1901" y="96"/>
                                </a:lnTo>
                                <a:lnTo>
                                  <a:pt x="1974" y="111"/>
                                </a:lnTo>
                                <a:lnTo>
                                  <a:pt x="2045" y="131"/>
                                </a:lnTo>
                                <a:lnTo>
                                  <a:pt x="2080" y="142"/>
                                </a:lnTo>
                                <a:lnTo>
                                  <a:pt x="2115" y="155"/>
                                </a:lnTo>
                                <a:lnTo>
                                  <a:pt x="2149" y="168"/>
                                </a:lnTo>
                                <a:lnTo>
                                  <a:pt x="2185" y="184"/>
                                </a:lnTo>
                                <a:lnTo>
                                  <a:pt x="2251" y="214"/>
                                </a:lnTo>
                                <a:lnTo>
                                  <a:pt x="2283" y="230"/>
                                </a:lnTo>
                                <a:lnTo>
                                  <a:pt x="2317" y="249"/>
                                </a:lnTo>
                                <a:lnTo>
                                  <a:pt x="2380" y="287"/>
                                </a:lnTo>
                                <a:lnTo>
                                  <a:pt x="2443" y="329"/>
                                </a:lnTo>
                                <a:lnTo>
                                  <a:pt x="2505" y="374"/>
                                </a:lnTo>
                                <a:lnTo>
                                  <a:pt x="2565" y="424"/>
                                </a:lnTo>
                                <a:lnTo>
                                  <a:pt x="2623" y="477"/>
                                </a:lnTo>
                                <a:lnTo>
                                  <a:pt x="2680" y="535"/>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98" name="Freeform 102"/>
                        <wps:cNvSpPr>
                          <a:spLocks noEditPoints="1"/>
                        </wps:cNvSpPr>
                        <wps:spPr bwMode="auto">
                          <a:xfrm>
                            <a:off x="387" y="295"/>
                            <a:ext cx="279" cy="290"/>
                          </a:xfrm>
                          <a:custGeom>
                            <a:avLst/>
                            <a:gdLst>
                              <a:gd name="T0" fmla="*/ 0 w 3065"/>
                              <a:gd name="T1" fmla="*/ 0 h 3192"/>
                              <a:gd name="T2" fmla="*/ 0 w 3065"/>
                              <a:gd name="T3" fmla="*/ 0 h 3192"/>
                              <a:gd name="T4" fmla="*/ 0 w 3065"/>
                              <a:gd name="T5" fmla="*/ 0 h 3192"/>
                              <a:gd name="T6" fmla="*/ 0 w 3065"/>
                              <a:gd name="T7" fmla="*/ 0 h 3192"/>
                              <a:gd name="T8" fmla="*/ 0 w 3065"/>
                              <a:gd name="T9" fmla="*/ 0 h 3192"/>
                              <a:gd name="T10" fmla="*/ 0 w 3065"/>
                              <a:gd name="T11" fmla="*/ 0 h 3192"/>
                              <a:gd name="T12" fmla="*/ 0 w 3065"/>
                              <a:gd name="T13" fmla="*/ 0 h 3192"/>
                              <a:gd name="T14" fmla="*/ 0 w 3065"/>
                              <a:gd name="T15" fmla="*/ 0 h 3192"/>
                              <a:gd name="T16" fmla="*/ 0 w 3065"/>
                              <a:gd name="T17" fmla="*/ 0 h 3192"/>
                              <a:gd name="T18" fmla="*/ 0 w 3065"/>
                              <a:gd name="T19" fmla="*/ 0 h 3192"/>
                              <a:gd name="T20" fmla="*/ 0 w 3065"/>
                              <a:gd name="T21" fmla="*/ 0 h 3192"/>
                              <a:gd name="T22" fmla="*/ 0 w 3065"/>
                              <a:gd name="T23" fmla="*/ 0 h 3192"/>
                              <a:gd name="T24" fmla="*/ 0 w 3065"/>
                              <a:gd name="T25" fmla="*/ 0 h 3192"/>
                              <a:gd name="T26" fmla="*/ 0 w 3065"/>
                              <a:gd name="T27" fmla="*/ 0 h 3192"/>
                              <a:gd name="T28" fmla="*/ 0 w 3065"/>
                              <a:gd name="T29" fmla="*/ 0 h 3192"/>
                              <a:gd name="T30" fmla="*/ 0 w 3065"/>
                              <a:gd name="T31" fmla="*/ 0 h 3192"/>
                              <a:gd name="T32" fmla="*/ 0 w 3065"/>
                              <a:gd name="T33" fmla="*/ 0 h 3192"/>
                              <a:gd name="T34" fmla="*/ 0 w 3065"/>
                              <a:gd name="T35" fmla="*/ 0 h 3192"/>
                              <a:gd name="T36" fmla="*/ 0 w 3065"/>
                              <a:gd name="T37" fmla="*/ 0 h 3192"/>
                              <a:gd name="T38" fmla="*/ 0 w 3065"/>
                              <a:gd name="T39" fmla="*/ 0 h 3192"/>
                              <a:gd name="T40" fmla="*/ 0 w 3065"/>
                              <a:gd name="T41" fmla="*/ 0 h 3192"/>
                              <a:gd name="T42" fmla="*/ 0 w 3065"/>
                              <a:gd name="T43" fmla="*/ 0 h 3192"/>
                              <a:gd name="T44" fmla="*/ 0 w 3065"/>
                              <a:gd name="T45" fmla="*/ 0 h 3192"/>
                              <a:gd name="T46" fmla="*/ 0 w 3065"/>
                              <a:gd name="T47" fmla="*/ 0 h 3192"/>
                              <a:gd name="T48" fmla="*/ 0 w 3065"/>
                              <a:gd name="T49" fmla="*/ 0 h 3192"/>
                              <a:gd name="T50" fmla="*/ 0 w 3065"/>
                              <a:gd name="T51" fmla="*/ 0 h 3192"/>
                              <a:gd name="T52" fmla="*/ 0 w 3065"/>
                              <a:gd name="T53" fmla="*/ 0 h 3192"/>
                              <a:gd name="T54" fmla="*/ 0 w 3065"/>
                              <a:gd name="T55" fmla="*/ 0 h 3192"/>
                              <a:gd name="T56" fmla="*/ 0 w 3065"/>
                              <a:gd name="T57" fmla="*/ 0 h 3192"/>
                              <a:gd name="T58" fmla="*/ 0 w 3065"/>
                              <a:gd name="T59" fmla="*/ 0 h 3192"/>
                              <a:gd name="T60" fmla="*/ 0 w 3065"/>
                              <a:gd name="T61" fmla="*/ 0 h 3192"/>
                              <a:gd name="T62" fmla="*/ 0 w 3065"/>
                              <a:gd name="T63" fmla="*/ 0 h 3192"/>
                              <a:gd name="T64" fmla="*/ 0 w 3065"/>
                              <a:gd name="T65" fmla="*/ 0 h 3192"/>
                              <a:gd name="T66" fmla="*/ 0 w 3065"/>
                              <a:gd name="T67" fmla="*/ 0 h 3192"/>
                              <a:gd name="T68" fmla="*/ 0 w 3065"/>
                              <a:gd name="T69" fmla="*/ 0 h 3192"/>
                              <a:gd name="T70" fmla="*/ 0 w 3065"/>
                              <a:gd name="T71" fmla="*/ 0 h 3192"/>
                              <a:gd name="T72" fmla="*/ 0 w 3065"/>
                              <a:gd name="T73" fmla="*/ 0 h 3192"/>
                              <a:gd name="T74" fmla="*/ 0 w 3065"/>
                              <a:gd name="T75" fmla="*/ 0 h 3192"/>
                              <a:gd name="T76" fmla="*/ 0 w 3065"/>
                              <a:gd name="T77" fmla="*/ 0 h 3192"/>
                              <a:gd name="T78" fmla="*/ 0 w 3065"/>
                              <a:gd name="T79" fmla="*/ 0 h 3192"/>
                              <a:gd name="T80" fmla="*/ 0 w 3065"/>
                              <a:gd name="T81" fmla="*/ 0 h 3192"/>
                              <a:gd name="T82" fmla="*/ 0 w 3065"/>
                              <a:gd name="T83" fmla="*/ 0 h 3192"/>
                              <a:gd name="T84" fmla="*/ 0 w 3065"/>
                              <a:gd name="T85" fmla="*/ 0 h 3192"/>
                              <a:gd name="T86" fmla="*/ 0 w 3065"/>
                              <a:gd name="T87" fmla="*/ 0 h 3192"/>
                              <a:gd name="T88" fmla="*/ 0 w 3065"/>
                              <a:gd name="T89" fmla="*/ 0 h 3192"/>
                              <a:gd name="T90" fmla="*/ 0 w 3065"/>
                              <a:gd name="T91" fmla="*/ 0 h 3192"/>
                              <a:gd name="T92" fmla="*/ 0 w 3065"/>
                              <a:gd name="T93" fmla="*/ 0 h 3192"/>
                              <a:gd name="T94" fmla="*/ 0 w 3065"/>
                              <a:gd name="T95" fmla="*/ 0 h 3192"/>
                              <a:gd name="T96" fmla="*/ 0 w 3065"/>
                              <a:gd name="T97" fmla="*/ 0 h 3192"/>
                              <a:gd name="T98" fmla="*/ 0 w 3065"/>
                              <a:gd name="T99" fmla="*/ 0 h 3192"/>
                              <a:gd name="T100" fmla="*/ 0 w 3065"/>
                              <a:gd name="T101" fmla="*/ 0 h 3192"/>
                              <a:gd name="T102" fmla="*/ 0 w 3065"/>
                              <a:gd name="T103" fmla="*/ 0 h 3192"/>
                              <a:gd name="T104" fmla="*/ 0 w 3065"/>
                              <a:gd name="T105" fmla="*/ 0 h 3192"/>
                              <a:gd name="T106" fmla="*/ 0 w 3065"/>
                              <a:gd name="T107" fmla="*/ 0 h 3192"/>
                              <a:gd name="T108" fmla="*/ 0 w 3065"/>
                              <a:gd name="T109" fmla="*/ 0 h 319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065"/>
                              <a:gd name="T166" fmla="*/ 0 h 3192"/>
                              <a:gd name="T167" fmla="*/ 3065 w 3065"/>
                              <a:gd name="T168" fmla="*/ 3192 h 319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065" h="3192">
                                <a:moveTo>
                                  <a:pt x="3065" y="1597"/>
                                </a:moveTo>
                                <a:lnTo>
                                  <a:pt x="3063" y="1513"/>
                                </a:lnTo>
                                <a:lnTo>
                                  <a:pt x="3058" y="1433"/>
                                </a:lnTo>
                                <a:lnTo>
                                  <a:pt x="3049" y="1353"/>
                                </a:lnTo>
                                <a:lnTo>
                                  <a:pt x="3037" y="1277"/>
                                </a:lnTo>
                                <a:lnTo>
                                  <a:pt x="3021" y="1200"/>
                                </a:lnTo>
                                <a:lnTo>
                                  <a:pt x="3002" y="1126"/>
                                </a:lnTo>
                                <a:lnTo>
                                  <a:pt x="2979" y="1053"/>
                                </a:lnTo>
                                <a:lnTo>
                                  <a:pt x="2953" y="982"/>
                                </a:lnTo>
                                <a:lnTo>
                                  <a:pt x="2923" y="912"/>
                                </a:lnTo>
                                <a:lnTo>
                                  <a:pt x="2890" y="844"/>
                                </a:lnTo>
                                <a:lnTo>
                                  <a:pt x="2852" y="777"/>
                                </a:lnTo>
                                <a:lnTo>
                                  <a:pt x="2813" y="713"/>
                                </a:lnTo>
                                <a:lnTo>
                                  <a:pt x="2768" y="648"/>
                                </a:lnTo>
                                <a:lnTo>
                                  <a:pt x="2721" y="586"/>
                                </a:lnTo>
                                <a:lnTo>
                                  <a:pt x="2670" y="526"/>
                                </a:lnTo>
                                <a:lnTo>
                                  <a:pt x="2616" y="468"/>
                                </a:lnTo>
                                <a:lnTo>
                                  <a:pt x="2559" y="410"/>
                                </a:lnTo>
                                <a:lnTo>
                                  <a:pt x="2501" y="357"/>
                                </a:lnTo>
                                <a:lnTo>
                                  <a:pt x="2441" y="307"/>
                                </a:lnTo>
                                <a:lnTo>
                                  <a:pt x="2379" y="262"/>
                                </a:lnTo>
                                <a:lnTo>
                                  <a:pt x="2316" y="220"/>
                                </a:lnTo>
                                <a:lnTo>
                                  <a:pt x="2253" y="182"/>
                                </a:lnTo>
                                <a:lnTo>
                                  <a:pt x="2219" y="163"/>
                                </a:lnTo>
                                <a:lnTo>
                                  <a:pt x="2187" y="147"/>
                                </a:lnTo>
                                <a:lnTo>
                                  <a:pt x="2121" y="117"/>
                                </a:lnTo>
                                <a:lnTo>
                                  <a:pt x="2085" y="101"/>
                                </a:lnTo>
                                <a:lnTo>
                                  <a:pt x="2051" y="88"/>
                                </a:lnTo>
                                <a:lnTo>
                                  <a:pt x="2016" y="75"/>
                                </a:lnTo>
                                <a:lnTo>
                                  <a:pt x="1981" y="64"/>
                                </a:lnTo>
                                <a:lnTo>
                                  <a:pt x="1910" y="44"/>
                                </a:lnTo>
                                <a:lnTo>
                                  <a:pt x="1837" y="29"/>
                                </a:lnTo>
                                <a:lnTo>
                                  <a:pt x="1762" y="15"/>
                                </a:lnTo>
                                <a:lnTo>
                                  <a:pt x="1687" y="7"/>
                                </a:lnTo>
                                <a:lnTo>
                                  <a:pt x="1610" y="1"/>
                                </a:lnTo>
                                <a:lnTo>
                                  <a:pt x="1532" y="0"/>
                                </a:lnTo>
                                <a:lnTo>
                                  <a:pt x="1452" y="1"/>
                                </a:lnTo>
                                <a:lnTo>
                                  <a:pt x="1375" y="7"/>
                                </a:lnTo>
                                <a:lnTo>
                                  <a:pt x="1300" y="15"/>
                                </a:lnTo>
                                <a:lnTo>
                                  <a:pt x="1226" y="29"/>
                                </a:lnTo>
                                <a:lnTo>
                                  <a:pt x="1152" y="44"/>
                                </a:lnTo>
                                <a:lnTo>
                                  <a:pt x="1081" y="64"/>
                                </a:lnTo>
                                <a:lnTo>
                                  <a:pt x="1012" y="88"/>
                                </a:lnTo>
                                <a:lnTo>
                                  <a:pt x="944" y="117"/>
                                </a:lnTo>
                                <a:lnTo>
                                  <a:pt x="876" y="147"/>
                                </a:lnTo>
                                <a:lnTo>
                                  <a:pt x="811" y="182"/>
                                </a:lnTo>
                                <a:lnTo>
                                  <a:pt x="747" y="220"/>
                                </a:lnTo>
                                <a:lnTo>
                                  <a:pt x="685" y="262"/>
                                </a:lnTo>
                                <a:lnTo>
                                  <a:pt x="623" y="307"/>
                                </a:lnTo>
                                <a:lnTo>
                                  <a:pt x="564" y="357"/>
                                </a:lnTo>
                                <a:lnTo>
                                  <a:pt x="505" y="410"/>
                                </a:lnTo>
                                <a:lnTo>
                                  <a:pt x="449" y="468"/>
                                </a:lnTo>
                                <a:lnTo>
                                  <a:pt x="394" y="526"/>
                                </a:lnTo>
                                <a:lnTo>
                                  <a:pt x="343" y="586"/>
                                </a:lnTo>
                                <a:lnTo>
                                  <a:pt x="295" y="648"/>
                                </a:lnTo>
                                <a:lnTo>
                                  <a:pt x="253" y="713"/>
                                </a:lnTo>
                                <a:lnTo>
                                  <a:pt x="211" y="777"/>
                                </a:lnTo>
                                <a:lnTo>
                                  <a:pt x="175" y="844"/>
                                </a:lnTo>
                                <a:lnTo>
                                  <a:pt x="142" y="912"/>
                                </a:lnTo>
                                <a:lnTo>
                                  <a:pt x="113" y="982"/>
                                </a:lnTo>
                                <a:lnTo>
                                  <a:pt x="86" y="1053"/>
                                </a:lnTo>
                                <a:lnTo>
                                  <a:pt x="63" y="1126"/>
                                </a:lnTo>
                                <a:lnTo>
                                  <a:pt x="43" y="1200"/>
                                </a:lnTo>
                                <a:lnTo>
                                  <a:pt x="28" y="1277"/>
                                </a:lnTo>
                                <a:lnTo>
                                  <a:pt x="15" y="1353"/>
                                </a:lnTo>
                                <a:lnTo>
                                  <a:pt x="7" y="1433"/>
                                </a:lnTo>
                                <a:lnTo>
                                  <a:pt x="1" y="1513"/>
                                </a:lnTo>
                                <a:lnTo>
                                  <a:pt x="0" y="1597"/>
                                </a:lnTo>
                                <a:lnTo>
                                  <a:pt x="1" y="1678"/>
                                </a:lnTo>
                                <a:lnTo>
                                  <a:pt x="7" y="1759"/>
                                </a:lnTo>
                                <a:lnTo>
                                  <a:pt x="15" y="1837"/>
                                </a:lnTo>
                                <a:lnTo>
                                  <a:pt x="28" y="1914"/>
                                </a:lnTo>
                                <a:lnTo>
                                  <a:pt x="35" y="1951"/>
                                </a:lnTo>
                                <a:lnTo>
                                  <a:pt x="43" y="1989"/>
                                </a:lnTo>
                                <a:lnTo>
                                  <a:pt x="63" y="2065"/>
                                </a:lnTo>
                                <a:lnTo>
                                  <a:pt x="73" y="2100"/>
                                </a:lnTo>
                                <a:lnTo>
                                  <a:pt x="86" y="2137"/>
                                </a:lnTo>
                                <a:lnTo>
                                  <a:pt x="113" y="2209"/>
                                </a:lnTo>
                                <a:lnTo>
                                  <a:pt x="126" y="2243"/>
                                </a:lnTo>
                                <a:lnTo>
                                  <a:pt x="142" y="2278"/>
                                </a:lnTo>
                                <a:lnTo>
                                  <a:pt x="157" y="2311"/>
                                </a:lnTo>
                                <a:lnTo>
                                  <a:pt x="175" y="2346"/>
                                </a:lnTo>
                                <a:lnTo>
                                  <a:pt x="211" y="2413"/>
                                </a:lnTo>
                                <a:lnTo>
                                  <a:pt x="253" y="2478"/>
                                </a:lnTo>
                                <a:lnTo>
                                  <a:pt x="295" y="2541"/>
                                </a:lnTo>
                                <a:lnTo>
                                  <a:pt x="343" y="2604"/>
                                </a:lnTo>
                                <a:lnTo>
                                  <a:pt x="394" y="2665"/>
                                </a:lnTo>
                                <a:lnTo>
                                  <a:pt x="449" y="2725"/>
                                </a:lnTo>
                                <a:lnTo>
                                  <a:pt x="505" y="2780"/>
                                </a:lnTo>
                                <a:lnTo>
                                  <a:pt x="564" y="2833"/>
                                </a:lnTo>
                                <a:lnTo>
                                  <a:pt x="623" y="2882"/>
                                </a:lnTo>
                                <a:lnTo>
                                  <a:pt x="685" y="2928"/>
                                </a:lnTo>
                                <a:lnTo>
                                  <a:pt x="747" y="2969"/>
                                </a:lnTo>
                                <a:lnTo>
                                  <a:pt x="811" y="3009"/>
                                </a:lnTo>
                                <a:lnTo>
                                  <a:pt x="876" y="3043"/>
                                </a:lnTo>
                                <a:lnTo>
                                  <a:pt x="944" y="3075"/>
                                </a:lnTo>
                                <a:lnTo>
                                  <a:pt x="1012" y="3102"/>
                                </a:lnTo>
                                <a:lnTo>
                                  <a:pt x="1081" y="3126"/>
                                </a:lnTo>
                                <a:lnTo>
                                  <a:pt x="1152" y="3146"/>
                                </a:lnTo>
                                <a:lnTo>
                                  <a:pt x="1226" y="3163"/>
                                </a:lnTo>
                                <a:lnTo>
                                  <a:pt x="1300" y="3175"/>
                                </a:lnTo>
                                <a:lnTo>
                                  <a:pt x="1375" y="3185"/>
                                </a:lnTo>
                                <a:lnTo>
                                  <a:pt x="1452" y="3190"/>
                                </a:lnTo>
                                <a:lnTo>
                                  <a:pt x="1532" y="3192"/>
                                </a:lnTo>
                                <a:lnTo>
                                  <a:pt x="1551" y="3191"/>
                                </a:lnTo>
                                <a:lnTo>
                                  <a:pt x="1571" y="3191"/>
                                </a:lnTo>
                                <a:lnTo>
                                  <a:pt x="1610" y="3190"/>
                                </a:lnTo>
                                <a:lnTo>
                                  <a:pt x="1687" y="3185"/>
                                </a:lnTo>
                                <a:lnTo>
                                  <a:pt x="1762" y="3175"/>
                                </a:lnTo>
                                <a:lnTo>
                                  <a:pt x="1837" y="3163"/>
                                </a:lnTo>
                                <a:lnTo>
                                  <a:pt x="1910" y="3146"/>
                                </a:lnTo>
                                <a:lnTo>
                                  <a:pt x="1945" y="3136"/>
                                </a:lnTo>
                                <a:lnTo>
                                  <a:pt x="1953" y="3133"/>
                                </a:lnTo>
                                <a:lnTo>
                                  <a:pt x="1963" y="3130"/>
                                </a:lnTo>
                                <a:lnTo>
                                  <a:pt x="1981" y="3126"/>
                                </a:lnTo>
                                <a:lnTo>
                                  <a:pt x="1998" y="3120"/>
                                </a:lnTo>
                                <a:lnTo>
                                  <a:pt x="2006" y="3116"/>
                                </a:lnTo>
                                <a:lnTo>
                                  <a:pt x="2016" y="3114"/>
                                </a:lnTo>
                                <a:lnTo>
                                  <a:pt x="2051" y="3102"/>
                                </a:lnTo>
                                <a:lnTo>
                                  <a:pt x="2068" y="3095"/>
                                </a:lnTo>
                                <a:lnTo>
                                  <a:pt x="2085" y="3088"/>
                                </a:lnTo>
                                <a:lnTo>
                                  <a:pt x="2121" y="3075"/>
                                </a:lnTo>
                                <a:lnTo>
                                  <a:pt x="2187" y="3043"/>
                                </a:lnTo>
                                <a:lnTo>
                                  <a:pt x="2219" y="3026"/>
                                </a:lnTo>
                                <a:lnTo>
                                  <a:pt x="2253" y="3009"/>
                                </a:lnTo>
                                <a:lnTo>
                                  <a:pt x="2284" y="2989"/>
                                </a:lnTo>
                                <a:lnTo>
                                  <a:pt x="2316" y="2969"/>
                                </a:lnTo>
                                <a:lnTo>
                                  <a:pt x="2347" y="2949"/>
                                </a:lnTo>
                                <a:lnTo>
                                  <a:pt x="2363" y="2938"/>
                                </a:lnTo>
                                <a:lnTo>
                                  <a:pt x="2379" y="2928"/>
                                </a:lnTo>
                                <a:lnTo>
                                  <a:pt x="2394" y="2916"/>
                                </a:lnTo>
                                <a:lnTo>
                                  <a:pt x="2410" y="2905"/>
                                </a:lnTo>
                                <a:lnTo>
                                  <a:pt x="2441" y="2882"/>
                                </a:lnTo>
                                <a:lnTo>
                                  <a:pt x="2501" y="2833"/>
                                </a:lnTo>
                                <a:lnTo>
                                  <a:pt x="2559" y="2780"/>
                                </a:lnTo>
                                <a:lnTo>
                                  <a:pt x="2587" y="2752"/>
                                </a:lnTo>
                                <a:lnTo>
                                  <a:pt x="2616" y="2725"/>
                                </a:lnTo>
                                <a:lnTo>
                                  <a:pt x="2643" y="2694"/>
                                </a:lnTo>
                                <a:lnTo>
                                  <a:pt x="2670" y="2665"/>
                                </a:lnTo>
                                <a:lnTo>
                                  <a:pt x="2721" y="2604"/>
                                </a:lnTo>
                                <a:lnTo>
                                  <a:pt x="2768" y="2541"/>
                                </a:lnTo>
                                <a:lnTo>
                                  <a:pt x="2813" y="2478"/>
                                </a:lnTo>
                                <a:lnTo>
                                  <a:pt x="2852" y="2413"/>
                                </a:lnTo>
                                <a:lnTo>
                                  <a:pt x="2871" y="2379"/>
                                </a:lnTo>
                                <a:lnTo>
                                  <a:pt x="2890" y="2346"/>
                                </a:lnTo>
                                <a:lnTo>
                                  <a:pt x="2906" y="2311"/>
                                </a:lnTo>
                                <a:lnTo>
                                  <a:pt x="2923" y="2278"/>
                                </a:lnTo>
                                <a:lnTo>
                                  <a:pt x="2938" y="2243"/>
                                </a:lnTo>
                                <a:lnTo>
                                  <a:pt x="2945" y="2226"/>
                                </a:lnTo>
                                <a:lnTo>
                                  <a:pt x="2953" y="2209"/>
                                </a:lnTo>
                                <a:lnTo>
                                  <a:pt x="2979" y="2137"/>
                                </a:lnTo>
                                <a:lnTo>
                                  <a:pt x="2991" y="2100"/>
                                </a:lnTo>
                                <a:lnTo>
                                  <a:pt x="2993" y="2091"/>
                                </a:lnTo>
                                <a:lnTo>
                                  <a:pt x="2996" y="2082"/>
                                </a:lnTo>
                                <a:lnTo>
                                  <a:pt x="3002" y="2065"/>
                                </a:lnTo>
                                <a:lnTo>
                                  <a:pt x="3006" y="2045"/>
                                </a:lnTo>
                                <a:lnTo>
                                  <a:pt x="3008" y="2035"/>
                                </a:lnTo>
                                <a:lnTo>
                                  <a:pt x="3011" y="2026"/>
                                </a:lnTo>
                                <a:lnTo>
                                  <a:pt x="3021" y="1989"/>
                                </a:lnTo>
                                <a:lnTo>
                                  <a:pt x="3029" y="1951"/>
                                </a:lnTo>
                                <a:lnTo>
                                  <a:pt x="3037" y="1914"/>
                                </a:lnTo>
                                <a:lnTo>
                                  <a:pt x="3043" y="1875"/>
                                </a:lnTo>
                                <a:lnTo>
                                  <a:pt x="3049" y="1837"/>
                                </a:lnTo>
                                <a:lnTo>
                                  <a:pt x="3058" y="1759"/>
                                </a:lnTo>
                                <a:lnTo>
                                  <a:pt x="3063" y="1678"/>
                                </a:lnTo>
                                <a:lnTo>
                                  <a:pt x="3064" y="1637"/>
                                </a:lnTo>
                                <a:lnTo>
                                  <a:pt x="3064" y="1616"/>
                                </a:lnTo>
                                <a:lnTo>
                                  <a:pt x="3065" y="1597"/>
                                </a:lnTo>
                                <a:close/>
                                <a:moveTo>
                                  <a:pt x="2571" y="515"/>
                                </a:moveTo>
                                <a:lnTo>
                                  <a:pt x="2622" y="570"/>
                                </a:lnTo>
                                <a:lnTo>
                                  <a:pt x="2670" y="629"/>
                                </a:lnTo>
                                <a:lnTo>
                                  <a:pt x="2715" y="688"/>
                                </a:lnTo>
                                <a:lnTo>
                                  <a:pt x="2758" y="750"/>
                                </a:lnTo>
                                <a:lnTo>
                                  <a:pt x="2796" y="812"/>
                                </a:lnTo>
                                <a:lnTo>
                                  <a:pt x="2832" y="876"/>
                                </a:lnTo>
                                <a:lnTo>
                                  <a:pt x="2864" y="941"/>
                                </a:lnTo>
                                <a:lnTo>
                                  <a:pt x="2893" y="1010"/>
                                </a:lnTo>
                                <a:lnTo>
                                  <a:pt x="2918" y="1077"/>
                                </a:lnTo>
                                <a:lnTo>
                                  <a:pt x="2940" y="1147"/>
                                </a:lnTo>
                                <a:lnTo>
                                  <a:pt x="2958" y="1217"/>
                                </a:lnTo>
                                <a:lnTo>
                                  <a:pt x="2974" y="1291"/>
                                </a:lnTo>
                                <a:lnTo>
                                  <a:pt x="2985" y="1364"/>
                                </a:lnTo>
                                <a:lnTo>
                                  <a:pt x="2994" y="1440"/>
                                </a:lnTo>
                                <a:lnTo>
                                  <a:pt x="2999" y="1517"/>
                                </a:lnTo>
                                <a:lnTo>
                                  <a:pt x="3001" y="1597"/>
                                </a:lnTo>
                                <a:lnTo>
                                  <a:pt x="3000" y="1606"/>
                                </a:lnTo>
                                <a:lnTo>
                                  <a:pt x="3000" y="1615"/>
                                </a:lnTo>
                                <a:lnTo>
                                  <a:pt x="3000" y="1635"/>
                                </a:lnTo>
                                <a:lnTo>
                                  <a:pt x="2999" y="1674"/>
                                </a:lnTo>
                                <a:lnTo>
                                  <a:pt x="2997" y="1693"/>
                                </a:lnTo>
                                <a:lnTo>
                                  <a:pt x="2996" y="1712"/>
                                </a:lnTo>
                                <a:lnTo>
                                  <a:pt x="2994" y="1751"/>
                                </a:lnTo>
                                <a:lnTo>
                                  <a:pt x="2990" y="1788"/>
                                </a:lnTo>
                                <a:lnTo>
                                  <a:pt x="2985" y="1826"/>
                                </a:lnTo>
                                <a:lnTo>
                                  <a:pt x="2979" y="1863"/>
                                </a:lnTo>
                                <a:lnTo>
                                  <a:pt x="2977" y="1872"/>
                                </a:lnTo>
                                <a:lnTo>
                                  <a:pt x="2976" y="1882"/>
                                </a:lnTo>
                                <a:lnTo>
                                  <a:pt x="2974" y="1901"/>
                                </a:lnTo>
                                <a:lnTo>
                                  <a:pt x="2958" y="1973"/>
                                </a:lnTo>
                                <a:lnTo>
                                  <a:pt x="2940" y="2045"/>
                                </a:lnTo>
                                <a:lnTo>
                                  <a:pt x="2918" y="2115"/>
                                </a:lnTo>
                                <a:lnTo>
                                  <a:pt x="2905" y="2148"/>
                                </a:lnTo>
                                <a:lnTo>
                                  <a:pt x="2893" y="2183"/>
                                </a:lnTo>
                                <a:lnTo>
                                  <a:pt x="2878" y="2216"/>
                                </a:lnTo>
                                <a:lnTo>
                                  <a:pt x="2864" y="2249"/>
                                </a:lnTo>
                                <a:lnTo>
                                  <a:pt x="2832" y="2315"/>
                                </a:lnTo>
                                <a:lnTo>
                                  <a:pt x="2822" y="2330"/>
                                </a:lnTo>
                                <a:lnTo>
                                  <a:pt x="2814" y="2346"/>
                                </a:lnTo>
                                <a:lnTo>
                                  <a:pt x="2796" y="2379"/>
                                </a:lnTo>
                                <a:lnTo>
                                  <a:pt x="2758" y="2442"/>
                                </a:lnTo>
                                <a:lnTo>
                                  <a:pt x="2715" y="2503"/>
                                </a:lnTo>
                                <a:lnTo>
                                  <a:pt x="2692" y="2532"/>
                                </a:lnTo>
                                <a:lnTo>
                                  <a:pt x="2670" y="2563"/>
                                </a:lnTo>
                                <a:lnTo>
                                  <a:pt x="2622" y="2621"/>
                                </a:lnTo>
                                <a:lnTo>
                                  <a:pt x="2596" y="2650"/>
                                </a:lnTo>
                                <a:lnTo>
                                  <a:pt x="2571" y="2679"/>
                                </a:lnTo>
                                <a:lnTo>
                                  <a:pt x="2543" y="2705"/>
                                </a:lnTo>
                                <a:lnTo>
                                  <a:pt x="2516" y="2732"/>
                                </a:lnTo>
                                <a:lnTo>
                                  <a:pt x="2459" y="2782"/>
                                </a:lnTo>
                                <a:lnTo>
                                  <a:pt x="2430" y="2805"/>
                                </a:lnTo>
                                <a:lnTo>
                                  <a:pt x="2402" y="2829"/>
                                </a:lnTo>
                                <a:lnTo>
                                  <a:pt x="2344" y="2874"/>
                                </a:lnTo>
                                <a:lnTo>
                                  <a:pt x="2284" y="2913"/>
                                </a:lnTo>
                                <a:lnTo>
                                  <a:pt x="2253" y="2931"/>
                                </a:lnTo>
                                <a:lnTo>
                                  <a:pt x="2237" y="2940"/>
                                </a:lnTo>
                                <a:lnTo>
                                  <a:pt x="2222" y="2950"/>
                                </a:lnTo>
                                <a:lnTo>
                                  <a:pt x="2206" y="2957"/>
                                </a:lnTo>
                                <a:lnTo>
                                  <a:pt x="2190" y="2966"/>
                                </a:lnTo>
                                <a:lnTo>
                                  <a:pt x="2159" y="2984"/>
                                </a:lnTo>
                                <a:lnTo>
                                  <a:pt x="2127" y="2999"/>
                                </a:lnTo>
                                <a:lnTo>
                                  <a:pt x="2096" y="3014"/>
                                </a:lnTo>
                                <a:lnTo>
                                  <a:pt x="2029" y="3039"/>
                                </a:lnTo>
                                <a:lnTo>
                                  <a:pt x="1963" y="3062"/>
                                </a:lnTo>
                                <a:lnTo>
                                  <a:pt x="1894" y="3081"/>
                                </a:lnTo>
                                <a:lnTo>
                                  <a:pt x="1859" y="3089"/>
                                </a:lnTo>
                                <a:lnTo>
                                  <a:pt x="1824" y="3098"/>
                                </a:lnTo>
                                <a:lnTo>
                                  <a:pt x="1806" y="3100"/>
                                </a:lnTo>
                                <a:lnTo>
                                  <a:pt x="1796" y="3101"/>
                                </a:lnTo>
                                <a:lnTo>
                                  <a:pt x="1788" y="3103"/>
                                </a:lnTo>
                                <a:lnTo>
                                  <a:pt x="1753" y="3110"/>
                                </a:lnTo>
                                <a:lnTo>
                                  <a:pt x="1716" y="3114"/>
                                </a:lnTo>
                                <a:lnTo>
                                  <a:pt x="1681" y="3118"/>
                                </a:lnTo>
                                <a:lnTo>
                                  <a:pt x="1644" y="3121"/>
                                </a:lnTo>
                                <a:lnTo>
                                  <a:pt x="1625" y="3122"/>
                                </a:lnTo>
                                <a:lnTo>
                                  <a:pt x="1607" y="3124"/>
                                </a:lnTo>
                                <a:lnTo>
                                  <a:pt x="1532" y="3126"/>
                                </a:lnTo>
                                <a:lnTo>
                                  <a:pt x="1455" y="3124"/>
                                </a:lnTo>
                                <a:lnTo>
                                  <a:pt x="1382" y="3118"/>
                                </a:lnTo>
                                <a:lnTo>
                                  <a:pt x="1309" y="3110"/>
                                </a:lnTo>
                                <a:lnTo>
                                  <a:pt x="1238" y="3098"/>
                                </a:lnTo>
                                <a:lnTo>
                                  <a:pt x="1168" y="3081"/>
                                </a:lnTo>
                                <a:lnTo>
                                  <a:pt x="1100" y="3062"/>
                                </a:lnTo>
                                <a:lnTo>
                                  <a:pt x="1032" y="3039"/>
                                </a:lnTo>
                                <a:lnTo>
                                  <a:pt x="968" y="3014"/>
                                </a:lnTo>
                                <a:lnTo>
                                  <a:pt x="902" y="2984"/>
                                </a:lnTo>
                                <a:lnTo>
                                  <a:pt x="840" y="2950"/>
                                </a:lnTo>
                                <a:lnTo>
                                  <a:pt x="779" y="2913"/>
                                </a:lnTo>
                                <a:lnTo>
                                  <a:pt x="720" y="2874"/>
                                </a:lnTo>
                                <a:lnTo>
                                  <a:pt x="660" y="2829"/>
                                </a:lnTo>
                                <a:lnTo>
                                  <a:pt x="604" y="2782"/>
                                </a:lnTo>
                                <a:lnTo>
                                  <a:pt x="548" y="2732"/>
                                </a:lnTo>
                                <a:lnTo>
                                  <a:pt x="495" y="2679"/>
                                </a:lnTo>
                                <a:lnTo>
                                  <a:pt x="442" y="2621"/>
                                </a:lnTo>
                                <a:lnTo>
                                  <a:pt x="393" y="2563"/>
                                </a:lnTo>
                                <a:lnTo>
                                  <a:pt x="369" y="2532"/>
                                </a:lnTo>
                                <a:lnTo>
                                  <a:pt x="347" y="2503"/>
                                </a:lnTo>
                                <a:lnTo>
                                  <a:pt x="306" y="2442"/>
                                </a:lnTo>
                                <a:lnTo>
                                  <a:pt x="266" y="2379"/>
                                </a:lnTo>
                                <a:lnTo>
                                  <a:pt x="232" y="2315"/>
                                </a:lnTo>
                                <a:lnTo>
                                  <a:pt x="200" y="2249"/>
                                </a:lnTo>
                                <a:lnTo>
                                  <a:pt x="172" y="2183"/>
                                </a:lnTo>
                                <a:lnTo>
                                  <a:pt x="146" y="2115"/>
                                </a:lnTo>
                                <a:lnTo>
                                  <a:pt x="124" y="2045"/>
                                </a:lnTo>
                                <a:lnTo>
                                  <a:pt x="105" y="1973"/>
                                </a:lnTo>
                                <a:lnTo>
                                  <a:pt x="91" y="1901"/>
                                </a:lnTo>
                                <a:lnTo>
                                  <a:pt x="83" y="1863"/>
                                </a:lnTo>
                                <a:lnTo>
                                  <a:pt x="78" y="1826"/>
                                </a:lnTo>
                                <a:lnTo>
                                  <a:pt x="71" y="1751"/>
                                </a:lnTo>
                                <a:lnTo>
                                  <a:pt x="66" y="1674"/>
                                </a:lnTo>
                                <a:lnTo>
                                  <a:pt x="65" y="1597"/>
                                </a:lnTo>
                                <a:lnTo>
                                  <a:pt x="66" y="1517"/>
                                </a:lnTo>
                                <a:lnTo>
                                  <a:pt x="71" y="1440"/>
                                </a:lnTo>
                                <a:lnTo>
                                  <a:pt x="78" y="1364"/>
                                </a:lnTo>
                                <a:lnTo>
                                  <a:pt x="91" y="1291"/>
                                </a:lnTo>
                                <a:lnTo>
                                  <a:pt x="105" y="1217"/>
                                </a:lnTo>
                                <a:lnTo>
                                  <a:pt x="124" y="1147"/>
                                </a:lnTo>
                                <a:lnTo>
                                  <a:pt x="146" y="1077"/>
                                </a:lnTo>
                                <a:lnTo>
                                  <a:pt x="172" y="1010"/>
                                </a:lnTo>
                                <a:lnTo>
                                  <a:pt x="200" y="941"/>
                                </a:lnTo>
                                <a:lnTo>
                                  <a:pt x="232" y="876"/>
                                </a:lnTo>
                                <a:lnTo>
                                  <a:pt x="266" y="812"/>
                                </a:lnTo>
                                <a:lnTo>
                                  <a:pt x="306" y="750"/>
                                </a:lnTo>
                                <a:lnTo>
                                  <a:pt x="347" y="688"/>
                                </a:lnTo>
                                <a:lnTo>
                                  <a:pt x="393" y="629"/>
                                </a:lnTo>
                                <a:lnTo>
                                  <a:pt x="442" y="570"/>
                                </a:lnTo>
                                <a:lnTo>
                                  <a:pt x="495" y="515"/>
                                </a:lnTo>
                                <a:lnTo>
                                  <a:pt x="548" y="459"/>
                                </a:lnTo>
                                <a:lnTo>
                                  <a:pt x="604" y="409"/>
                                </a:lnTo>
                                <a:lnTo>
                                  <a:pt x="660" y="361"/>
                                </a:lnTo>
                                <a:lnTo>
                                  <a:pt x="720" y="318"/>
                                </a:lnTo>
                                <a:lnTo>
                                  <a:pt x="779" y="277"/>
                                </a:lnTo>
                                <a:lnTo>
                                  <a:pt x="840" y="241"/>
                                </a:lnTo>
                                <a:lnTo>
                                  <a:pt x="902" y="207"/>
                                </a:lnTo>
                                <a:lnTo>
                                  <a:pt x="968" y="179"/>
                                </a:lnTo>
                                <a:lnTo>
                                  <a:pt x="1032" y="151"/>
                                </a:lnTo>
                                <a:lnTo>
                                  <a:pt x="1100" y="130"/>
                                </a:lnTo>
                                <a:lnTo>
                                  <a:pt x="1168" y="110"/>
                                </a:lnTo>
                                <a:lnTo>
                                  <a:pt x="1238" y="95"/>
                                </a:lnTo>
                                <a:lnTo>
                                  <a:pt x="1309" y="82"/>
                                </a:lnTo>
                                <a:lnTo>
                                  <a:pt x="1382" y="74"/>
                                </a:lnTo>
                                <a:lnTo>
                                  <a:pt x="1455" y="69"/>
                                </a:lnTo>
                                <a:lnTo>
                                  <a:pt x="1532" y="68"/>
                                </a:lnTo>
                                <a:lnTo>
                                  <a:pt x="1607" y="69"/>
                                </a:lnTo>
                                <a:lnTo>
                                  <a:pt x="1681" y="74"/>
                                </a:lnTo>
                                <a:lnTo>
                                  <a:pt x="1753" y="82"/>
                                </a:lnTo>
                                <a:lnTo>
                                  <a:pt x="1788" y="87"/>
                                </a:lnTo>
                                <a:lnTo>
                                  <a:pt x="1824" y="95"/>
                                </a:lnTo>
                                <a:lnTo>
                                  <a:pt x="1859" y="101"/>
                                </a:lnTo>
                                <a:lnTo>
                                  <a:pt x="1894" y="110"/>
                                </a:lnTo>
                                <a:lnTo>
                                  <a:pt x="1963" y="130"/>
                                </a:lnTo>
                                <a:lnTo>
                                  <a:pt x="2029" y="151"/>
                                </a:lnTo>
                                <a:lnTo>
                                  <a:pt x="2096" y="179"/>
                                </a:lnTo>
                                <a:lnTo>
                                  <a:pt x="2127" y="192"/>
                                </a:lnTo>
                                <a:lnTo>
                                  <a:pt x="2159" y="207"/>
                                </a:lnTo>
                                <a:lnTo>
                                  <a:pt x="2222" y="241"/>
                                </a:lnTo>
                                <a:lnTo>
                                  <a:pt x="2284" y="277"/>
                                </a:lnTo>
                                <a:lnTo>
                                  <a:pt x="2344" y="318"/>
                                </a:lnTo>
                                <a:lnTo>
                                  <a:pt x="2402" y="361"/>
                                </a:lnTo>
                                <a:lnTo>
                                  <a:pt x="2430" y="384"/>
                                </a:lnTo>
                                <a:lnTo>
                                  <a:pt x="2459" y="409"/>
                                </a:lnTo>
                                <a:lnTo>
                                  <a:pt x="2516" y="459"/>
                                </a:lnTo>
                                <a:lnTo>
                                  <a:pt x="2571" y="515"/>
                                </a:lnTo>
                                <a:close/>
                              </a:path>
                            </a:pathLst>
                          </a:custGeom>
                          <a:solidFill>
                            <a:srgbClr val="47474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199" name="Freeform 103"/>
                        <wps:cNvSpPr>
                          <a:spLocks noEditPoints="1"/>
                        </wps:cNvSpPr>
                        <wps:spPr bwMode="auto">
                          <a:xfrm>
                            <a:off x="393" y="301"/>
                            <a:ext cx="267" cy="278"/>
                          </a:xfrm>
                          <a:custGeom>
                            <a:avLst/>
                            <a:gdLst>
                              <a:gd name="T0" fmla="*/ 0 w 2936"/>
                              <a:gd name="T1" fmla="*/ 0 h 3058"/>
                              <a:gd name="T2" fmla="*/ 0 w 2936"/>
                              <a:gd name="T3" fmla="*/ 0 h 3058"/>
                              <a:gd name="T4" fmla="*/ 0 w 2936"/>
                              <a:gd name="T5" fmla="*/ 0 h 3058"/>
                              <a:gd name="T6" fmla="*/ 0 w 2936"/>
                              <a:gd name="T7" fmla="*/ 0 h 3058"/>
                              <a:gd name="T8" fmla="*/ 0 w 2936"/>
                              <a:gd name="T9" fmla="*/ 0 h 3058"/>
                              <a:gd name="T10" fmla="*/ 0 w 2936"/>
                              <a:gd name="T11" fmla="*/ 0 h 3058"/>
                              <a:gd name="T12" fmla="*/ 0 w 2936"/>
                              <a:gd name="T13" fmla="*/ 0 h 3058"/>
                              <a:gd name="T14" fmla="*/ 0 w 2936"/>
                              <a:gd name="T15" fmla="*/ 0 h 3058"/>
                              <a:gd name="T16" fmla="*/ 0 w 2936"/>
                              <a:gd name="T17" fmla="*/ 0 h 3058"/>
                              <a:gd name="T18" fmla="*/ 0 w 2936"/>
                              <a:gd name="T19" fmla="*/ 0 h 3058"/>
                              <a:gd name="T20" fmla="*/ 0 w 2936"/>
                              <a:gd name="T21" fmla="*/ 0 h 3058"/>
                              <a:gd name="T22" fmla="*/ 0 w 2936"/>
                              <a:gd name="T23" fmla="*/ 0 h 3058"/>
                              <a:gd name="T24" fmla="*/ 0 w 2936"/>
                              <a:gd name="T25" fmla="*/ 0 h 3058"/>
                              <a:gd name="T26" fmla="*/ 0 w 2936"/>
                              <a:gd name="T27" fmla="*/ 0 h 3058"/>
                              <a:gd name="T28" fmla="*/ 0 w 2936"/>
                              <a:gd name="T29" fmla="*/ 0 h 3058"/>
                              <a:gd name="T30" fmla="*/ 0 w 2936"/>
                              <a:gd name="T31" fmla="*/ 0 h 3058"/>
                              <a:gd name="T32" fmla="*/ 0 w 2936"/>
                              <a:gd name="T33" fmla="*/ 0 h 3058"/>
                              <a:gd name="T34" fmla="*/ 0 w 2936"/>
                              <a:gd name="T35" fmla="*/ 0 h 3058"/>
                              <a:gd name="T36" fmla="*/ 0 w 2936"/>
                              <a:gd name="T37" fmla="*/ 0 h 3058"/>
                              <a:gd name="T38" fmla="*/ 0 w 2936"/>
                              <a:gd name="T39" fmla="*/ 0 h 3058"/>
                              <a:gd name="T40" fmla="*/ 0 w 2936"/>
                              <a:gd name="T41" fmla="*/ 0 h 3058"/>
                              <a:gd name="T42" fmla="*/ 0 w 2936"/>
                              <a:gd name="T43" fmla="*/ 0 h 3058"/>
                              <a:gd name="T44" fmla="*/ 0 w 2936"/>
                              <a:gd name="T45" fmla="*/ 0 h 3058"/>
                              <a:gd name="T46" fmla="*/ 0 w 2936"/>
                              <a:gd name="T47" fmla="*/ 0 h 3058"/>
                              <a:gd name="T48" fmla="*/ 0 w 2936"/>
                              <a:gd name="T49" fmla="*/ 0 h 3058"/>
                              <a:gd name="T50" fmla="*/ 0 w 2936"/>
                              <a:gd name="T51" fmla="*/ 0 h 3058"/>
                              <a:gd name="T52" fmla="*/ 0 w 2936"/>
                              <a:gd name="T53" fmla="*/ 0 h 3058"/>
                              <a:gd name="T54" fmla="*/ 0 w 2936"/>
                              <a:gd name="T55" fmla="*/ 0 h 3058"/>
                              <a:gd name="T56" fmla="*/ 0 w 2936"/>
                              <a:gd name="T57" fmla="*/ 0 h 3058"/>
                              <a:gd name="T58" fmla="*/ 0 w 2936"/>
                              <a:gd name="T59" fmla="*/ 0 h 3058"/>
                              <a:gd name="T60" fmla="*/ 0 w 2936"/>
                              <a:gd name="T61" fmla="*/ 0 h 3058"/>
                              <a:gd name="T62" fmla="*/ 0 w 2936"/>
                              <a:gd name="T63" fmla="*/ 0 h 3058"/>
                              <a:gd name="T64" fmla="*/ 0 w 2936"/>
                              <a:gd name="T65" fmla="*/ 0 h 3058"/>
                              <a:gd name="T66" fmla="*/ 0 w 2936"/>
                              <a:gd name="T67" fmla="*/ 0 h 3058"/>
                              <a:gd name="T68" fmla="*/ 0 w 2936"/>
                              <a:gd name="T69" fmla="*/ 0 h 3058"/>
                              <a:gd name="T70" fmla="*/ 0 w 2936"/>
                              <a:gd name="T71" fmla="*/ 0 h 3058"/>
                              <a:gd name="T72" fmla="*/ 0 w 2936"/>
                              <a:gd name="T73" fmla="*/ 0 h 3058"/>
                              <a:gd name="T74" fmla="*/ 0 w 2936"/>
                              <a:gd name="T75" fmla="*/ 0 h 3058"/>
                              <a:gd name="T76" fmla="*/ 0 w 2936"/>
                              <a:gd name="T77" fmla="*/ 0 h 3058"/>
                              <a:gd name="T78" fmla="*/ 0 w 2936"/>
                              <a:gd name="T79" fmla="*/ 0 h 3058"/>
                              <a:gd name="T80" fmla="*/ 0 w 2936"/>
                              <a:gd name="T81" fmla="*/ 0 h 3058"/>
                              <a:gd name="T82" fmla="*/ 0 w 2936"/>
                              <a:gd name="T83" fmla="*/ 0 h 3058"/>
                              <a:gd name="T84" fmla="*/ 0 w 2936"/>
                              <a:gd name="T85" fmla="*/ 0 h 3058"/>
                              <a:gd name="T86" fmla="*/ 0 w 2936"/>
                              <a:gd name="T87" fmla="*/ 0 h 3058"/>
                              <a:gd name="T88" fmla="*/ 0 w 2936"/>
                              <a:gd name="T89" fmla="*/ 0 h 3058"/>
                              <a:gd name="T90" fmla="*/ 0 w 2936"/>
                              <a:gd name="T91" fmla="*/ 0 h 3058"/>
                              <a:gd name="T92" fmla="*/ 0 w 2936"/>
                              <a:gd name="T93" fmla="*/ 0 h 3058"/>
                              <a:gd name="T94" fmla="*/ 0 w 2936"/>
                              <a:gd name="T95" fmla="*/ 0 h 3058"/>
                              <a:gd name="T96" fmla="*/ 0 w 2936"/>
                              <a:gd name="T97" fmla="*/ 0 h 3058"/>
                              <a:gd name="T98" fmla="*/ 0 w 2936"/>
                              <a:gd name="T99" fmla="*/ 0 h 3058"/>
                              <a:gd name="T100" fmla="*/ 0 w 2936"/>
                              <a:gd name="T101" fmla="*/ 0 h 3058"/>
                              <a:gd name="T102" fmla="*/ 0 w 2936"/>
                              <a:gd name="T103" fmla="*/ 0 h 3058"/>
                              <a:gd name="T104" fmla="*/ 0 w 2936"/>
                              <a:gd name="T105" fmla="*/ 0 h 3058"/>
                              <a:gd name="T106" fmla="*/ 0 w 2936"/>
                              <a:gd name="T107" fmla="*/ 0 h 3058"/>
                              <a:gd name="T108" fmla="*/ 0 w 2936"/>
                              <a:gd name="T109" fmla="*/ 0 h 305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936"/>
                              <a:gd name="T166" fmla="*/ 0 h 3058"/>
                              <a:gd name="T167" fmla="*/ 2936 w 2936"/>
                              <a:gd name="T168" fmla="*/ 3058 h 305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936" h="3058">
                                <a:moveTo>
                                  <a:pt x="2936" y="1529"/>
                                </a:moveTo>
                                <a:lnTo>
                                  <a:pt x="2934" y="1449"/>
                                </a:lnTo>
                                <a:lnTo>
                                  <a:pt x="2929" y="1372"/>
                                </a:lnTo>
                                <a:lnTo>
                                  <a:pt x="2920" y="1296"/>
                                </a:lnTo>
                                <a:lnTo>
                                  <a:pt x="2909" y="1223"/>
                                </a:lnTo>
                                <a:lnTo>
                                  <a:pt x="2893" y="1149"/>
                                </a:lnTo>
                                <a:lnTo>
                                  <a:pt x="2875" y="1079"/>
                                </a:lnTo>
                                <a:lnTo>
                                  <a:pt x="2853" y="1009"/>
                                </a:lnTo>
                                <a:lnTo>
                                  <a:pt x="2828" y="942"/>
                                </a:lnTo>
                                <a:lnTo>
                                  <a:pt x="2799" y="873"/>
                                </a:lnTo>
                                <a:lnTo>
                                  <a:pt x="2767" y="808"/>
                                </a:lnTo>
                                <a:lnTo>
                                  <a:pt x="2731" y="744"/>
                                </a:lnTo>
                                <a:lnTo>
                                  <a:pt x="2693" y="682"/>
                                </a:lnTo>
                                <a:lnTo>
                                  <a:pt x="2650" y="620"/>
                                </a:lnTo>
                                <a:lnTo>
                                  <a:pt x="2605" y="561"/>
                                </a:lnTo>
                                <a:lnTo>
                                  <a:pt x="2557" y="502"/>
                                </a:lnTo>
                                <a:lnTo>
                                  <a:pt x="2506" y="447"/>
                                </a:lnTo>
                                <a:lnTo>
                                  <a:pt x="2451" y="391"/>
                                </a:lnTo>
                                <a:lnTo>
                                  <a:pt x="2394" y="341"/>
                                </a:lnTo>
                                <a:lnTo>
                                  <a:pt x="2365" y="316"/>
                                </a:lnTo>
                                <a:lnTo>
                                  <a:pt x="2337" y="293"/>
                                </a:lnTo>
                                <a:lnTo>
                                  <a:pt x="2279" y="250"/>
                                </a:lnTo>
                                <a:lnTo>
                                  <a:pt x="2219" y="209"/>
                                </a:lnTo>
                                <a:lnTo>
                                  <a:pt x="2157" y="173"/>
                                </a:lnTo>
                                <a:lnTo>
                                  <a:pt x="2094" y="139"/>
                                </a:lnTo>
                                <a:lnTo>
                                  <a:pt x="2062" y="124"/>
                                </a:lnTo>
                                <a:lnTo>
                                  <a:pt x="2031" y="111"/>
                                </a:lnTo>
                                <a:lnTo>
                                  <a:pt x="1964" y="83"/>
                                </a:lnTo>
                                <a:lnTo>
                                  <a:pt x="1898" y="62"/>
                                </a:lnTo>
                                <a:lnTo>
                                  <a:pt x="1829" y="42"/>
                                </a:lnTo>
                                <a:lnTo>
                                  <a:pt x="1794" y="33"/>
                                </a:lnTo>
                                <a:lnTo>
                                  <a:pt x="1759" y="27"/>
                                </a:lnTo>
                                <a:lnTo>
                                  <a:pt x="1723" y="19"/>
                                </a:lnTo>
                                <a:lnTo>
                                  <a:pt x="1688" y="14"/>
                                </a:lnTo>
                                <a:lnTo>
                                  <a:pt x="1616" y="6"/>
                                </a:lnTo>
                                <a:lnTo>
                                  <a:pt x="1542" y="1"/>
                                </a:lnTo>
                                <a:lnTo>
                                  <a:pt x="1467" y="0"/>
                                </a:lnTo>
                                <a:lnTo>
                                  <a:pt x="1390" y="1"/>
                                </a:lnTo>
                                <a:lnTo>
                                  <a:pt x="1317" y="6"/>
                                </a:lnTo>
                                <a:lnTo>
                                  <a:pt x="1244" y="14"/>
                                </a:lnTo>
                                <a:lnTo>
                                  <a:pt x="1173" y="27"/>
                                </a:lnTo>
                                <a:lnTo>
                                  <a:pt x="1103" y="42"/>
                                </a:lnTo>
                                <a:lnTo>
                                  <a:pt x="1035" y="62"/>
                                </a:lnTo>
                                <a:lnTo>
                                  <a:pt x="967" y="83"/>
                                </a:lnTo>
                                <a:lnTo>
                                  <a:pt x="903" y="111"/>
                                </a:lnTo>
                                <a:lnTo>
                                  <a:pt x="837" y="139"/>
                                </a:lnTo>
                                <a:lnTo>
                                  <a:pt x="775" y="173"/>
                                </a:lnTo>
                                <a:lnTo>
                                  <a:pt x="714" y="209"/>
                                </a:lnTo>
                                <a:lnTo>
                                  <a:pt x="655" y="250"/>
                                </a:lnTo>
                                <a:lnTo>
                                  <a:pt x="595" y="293"/>
                                </a:lnTo>
                                <a:lnTo>
                                  <a:pt x="539" y="341"/>
                                </a:lnTo>
                                <a:lnTo>
                                  <a:pt x="483" y="391"/>
                                </a:lnTo>
                                <a:lnTo>
                                  <a:pt x="430" y="447"/>
                                </a:lnTo>
                                <a:lnTo>
                                  <a:pt x="377" y="502"/>
                                </a:lnTo>
                                <a:lnTo>
                                  <a:pt x="328" y="561"/>
                                </a:lnTo>
                                <a:lnTo>
                                  <a:pt x="282" y="620"/>
                                </a:lnTo>
                                <a:lnTo>
                                  <a:pt x="241" y="682"/>
                                </a:lnTo>
                                <a:lnTo>
                                  <a:pt x="201" y="744"/>
                                </a:lnTo>
                                <a:lnTo>
                                  <a:pt x="167" y="808"/>
                                </a:lnTo>
                                <a:lnTo>
                                  <a:pt x="135" y="873"/>
                                </a:lnTo>
                                <a:lnTo>
                                  <a:pt x="107" y="942"/>
                                </a:lnTo>
                                <a:lnTo>
                                  <a:pt x="81" y="1009"/>
                                </a:lnTo>
                                <a:lnTo>
                                  <a:pt x="59" y="1079"/>
                                </a:lnTo>
                                <a:lnTo>
                                  <a:pt x="40" y="1149"/>
                                </a:lnTo>
                                <a:lnTo>
                                  <a:pt x="26" y="1223"/>
                                </a:lnTo>
                                <a:lnTo>
                                  <a:pt x="13" y="1296"/>
                                </a:lnTo>
                                <a:lnTo>
                                  <a:pt x="6" y="1372"/>
                                </a:lnTo>
                                <a:lnTo>
                                  <a:pt x="1" y="1449"/>
                                </a:lnTo>
                                <a:lnTo>
                                  <a:pt x="0" y="1529"/>
                                </a:lnTo>
                                <a:lnTo>
                                  <a:pt x="1" y="1606"/>
                                </a:lnTo>
                                <a:lnTo>
                                  <a:pt x="6" y="1683"/>
                                </a:lnTo>
                                <a:lnTo>
                                  <a:pt x="13" y="1758"/>
                                </a:lnTo>
                                <a:lnTo>
                                  <a:pt x="18" y="1795"/>
                                </a:lnTo>
                                <a:lnTo>
                                  <a:pt x="26" y="1833"/>
                                </a:lnTo>
                                <a:lnTo>
                                  <a:pt x="40" y="1905"/>
                                </a:lnTo>
                                <a:lnTo>
                                  <a:pt x="59" y="1977"/>
                                </a:lnTo>
                                <a:lnTo>
                                  <a:pt x="81" y="2047"/>
                                </a:lnTo>
                                <a:lnTo>
                                  <a:pt x="107" y="2115"/>
                                </a:lnTo>
                                <a:lnTo>
                                  <a:pt x="135" y="2181"/>
                                </a:lnTo>
                                <a:lnTo>
                                  <a:pt x="167" y="2247"/>
                                </a:lnTo>
                                <a:lnTo>
                                  <a:pt x="201" y="2311"/>
                                </a:lnTo>
                                <a:lnTo>
                                  <a:pt x="241" y="2374"/>
                                </a:lnTo>
                                <a:lnTo>
                                  <a:pt x="282" y="2435"/>
                                </a:lnTo>
                                <a:lnTo>
                                  <a:pt x="304" y="2464"/>
                                </a:lnTo>
                                <a:lnTo>
                                  <a:pt x="328" y="2495"/>
                                </a:lnTo>
                                <a:lnTo>
                                  <a:pt x="377" y="2553"/>
                                </a:lnTo>
                                <a:lnTo>
                                  <a:pt x="430" y="2611"/>
                                </a:lnTo>
                                <a:lnTo>
                                  <a:pt x="483" y="2664"/>
                                </a:lnTo>
                                <a:lnTo>
                                  <a:pt x="539" y="2714"/>
                                </a:lnTo>
                                <a:lnTo>
                                  <a:pt x="595" y="2761"/>
                                </a:lnTo>
                                <a:lnTo>
                                  <a:pt x="655" y="2806"/>
                                </a:lnTo>
                                <a:lnTo>
                                  <a:pt x="714" y="2845"/>
                                </a:lnTo>
                                <a:lnTo>
                                  <a:pt x="775" y="2882"/>
                                </a:lnTo>
                                <a:lnTo>
                                  <a:pt x="837" y="2916"/>
                                </a:lnTo>
                                <a:lnTo>
                                  <a:pt x="903" y="2946"/>
                                </a:lnTo>
                                <a:lnTo>
                                  <a:pt x="967" y="2971"/>
                                </a:lnTo>
                                <a:lnTo>
                                  <a:pt x="1035" y="2994"/>
                                </a:lnTo>
                                <a:lnTo>
                                  <a:pt x="1103" y="3013"/>
                                </a:lnTo>
                                <a:lnTo>
                                  <a:pt x="1173" y="3030"/>
                                </a:lnTo>
                                <a:lnTo>
                                  <a:pt x="1244" y="3042"/>
                                </a:lnTo>
                                <a:lnTo>
                                  <a:pt x="1317" y="3050"/>
                                </a:lnTo>
                                <a:lnTo>
                                  <a:pt x="1390" y="3056"/>
                                </a:lnTo>
                                <a:lnTo>
                                  <a:pt x="1467" y="3058"/>
                                </a:lnTo>
                                <a:lnTo>
                                  <a:pt x="1542" y="3056"/>
                                </a:lnTo>
                                <a:lnTo>
                                  <a:pt x="1560" y="3054"/>
                                </a:lnTo>
                                <a:lnTo>
                                  <a:pt x="1579" y="3053"/>
                                </a:lnTo>
                                <a:lnTo>
                                  <a:pt x="1616" y="3050"/>
                                </a:lnTo>
                                <a:lnTo>
                                  <a:pt x="1651" y="3046"/>
                                </a:lnTo>
                                <a:lnTo>
                                  <a:pt x="1688" y="3042"/>
                                </a:lnTo>
                                <a:lnTo>
                                  <a:pt x="1723" y="3035"/>
                                </a:lnTo>
                                <a:lnTo>
                                  <a:pt x="1731" y="3033"/>
                                </a:lnTo>
                                <a:lnTo>
                                  <a:pt x="1741" y="3032"/>
                                </a:lnTo>
                                <a:lnTo>
                                  <a:pt x="1759" y="3030"/>
                                </a:lnTo>
                                <a:lnTo>
                                  <a:pt x="1794" y="3021"/>
                                </a:lnTo>
                                <a:lnTo>
                                  <a:pt x="1829" y="3013"/>
                                </a:lnTo>
                                <a:lnTo>
                                  <a:pt x="1898" y="2994"/>
                                </a:lnTo>
                                <a:lnTo>
                                  <a:pt x="1964" y="2971"/>
                                </a:lnTo>
                                <a:lnTo>
                                  <a:pt x="2031" y="2946"/>
                                </a:lnTo>
                                <a:lnTo>
                                  <a:pt x="2062" y="2931"/>
                                </a:lnTo>
                                <a:lnTo>
                                  <a:pt x="2094" y="2916"/>
                                </a:lnTo>
                                <a:lnTo>
                                  <a:pt x="2125" y="2898"/>
                                </a:lnTo>
                                <a:lnTo>
                                  <a:pt x="2141" y="2889"/>
                                </a:lnTo>
                                <a:lnTo>
                                  <a:pt x="2157" y="2882"/>
                                </a:lnTo>
                                <a:lnTo>
                                  <a:pt x="2172" y="2872"/>
                                </a:lnTo>
                                <a:lnTo>
                                  <a:pt x="2188" y="2863"/>
                                </a:lnTo>
                                <a:lnTo>
                                  <a:pt x="2219" y="2845"/>
                                </a:lnTo>
                                <a:lnTo>
                                  <a:pt x="2279" y="2806"/>
                                </a:lnTo>
                                <a:lnTo>
                                  <a:pt x="2337" y="2761"/>
                                </a:lnTo>
                                <a:lnTo>
                                  <a:pt x="2365" y="2737"/>
                                </a:lnTo>
                                <a:lnTo>
                                  <a:pt x="2394" y="2714"/>
                                </a:lnTo>
                                <a:lnTo>
                                  <a:pt x="2451" y="2664"/>
                                </a:lnTo>
                                <a:lnTo>
                                  <a:pt x="2478" y="2637"/>
                                </a:lnTo>
                                <a:lnTo>
                                  <a:pt x="2506" y="2611"/>
                                </a:lnTo>
                                <a:lnTo>
                                  <a:pt x="2531" y="2582"/>
                                </a:lnTo>
                                <a:lnTo>
                                  <a:pt x="2557" y="2553"/>
                                </a:lnTo>
                                <a:lnTo>
                                  <a:pt x="2605" y="2495"/>
                                </a:lnTo>
                                <a:lnTo>
                                  <a:pt x="2627" y="2464"/>
                                </a:lnTo>
                                <a:lnTo>
                                  <a:pt x="2650" y="2435"/>
                                </a:lnTo>
                                <a:lnTo>
                                  <a:pt x="2693" y="2374"/>
                                </a:lnTo>
                                <a:lnTo>
                                  <a:pt x="2731" y="2311"/>
                                </a:lnTo>
                                <a:lnTo>
                                  <a:pt x="2749" y="2278"/>
                                </a:lnTo>
                                <a:lnTo>
                                  <a:pt x="2757" y="2262"/>
                                </a:lnTo>
                                <a:lnTo>
                                  <a:pt x="2767" y="2247"/>
                                </a:lnTo>
                                <a:lnTo>
                                  <a:pt x="2799" y="2181"/>
                                </a:lnTo>
                                <a:lnTo>
                                  <a:pt x="2813" y="2148"/>
                                </a:lnTo>
                                <a:lnTo>
                                  <a:pt x="2828" y="2115"/>
                                </a:lnTo>
                                <a:lnTo>
                                  <a:pt x="2840" y="2080"/>
                                </a:lnTo>
                                <a:lnTo>
                                  <a:pt x="2853" y="2047"/>
                                </a:lnTo>
                                <a:lnTo>
                                  <a:pt x="2875" y="1977"/>
                                </a:lnTo>
                                <a:lnTo>
                                  <a:pt x="2893" y="1905"/>
                                </a:lnTo>
                                <a:lnTo>
                                  <a:pt x="2909" y="1833"/>
                                </a:lnTo>
                                <a:lnTo>
                                  <a:pt x="2911" y="1814"/>
                                </a:lnTo>
                                <a:lnTo>
                                  <a:pt x="2912" y="1804"/>
                                </a:lnTo>
                                <a:lnTo>
                                  <a:pt x="2914" y="1795"/>
                                </a:lnTo>
                                <a:lnTo>
                                  <a:pt x="2920" y="1758"/>
                                </a:lnTo>
                                <a:lnTo>
                                  <a:pt x="2925" y="1720"/>
                                </a:lnTo>
                                <a:lnTo>
                                  <a:pt x="2929" y="1683"/>
                                </a:lnTo>
                                <a:lnTo>
                                  <a:pt x="2931" y="1644"/>
                                </a:lnTo>
                                <a:lnTo>
                                  <a:pt x="2932" y="1625"/>
                                </a:lnTo>
                                <a:lnTo>
                                  <a:pt x="2934" y="1606"/>
                                </a:lnTo>
                                <a:lnTo>
                                  <a:pt x="2935" y="1567"/>
                                </a:lnTo>
                                <a:lnTo>
                                  <a:pt x="2935" y="1547"/>
                                </a:lnTo>
                                <a:lnTo>
                                  <a:pt x="2935" y="1538"/>
                                </a:lnTo>
                                <a:lnTo>
                                  <a:pt x="2936" y="1529"/>
                                </a:lnTo>
                                <a:close/>
                                <a:moveTo>
                                  <a:pt x="2461" y="495"/>
                                </a:moveTo>
                                <a:lnTo>
                                  <a:pt x="2510" y="548"/>
                                </a:lnTo>
                                <a:lnTo>
                                  <a:pt x="2557" y="603"/>
                                </a:lnTo>
                                <a:lnTo>
                                  <a:pt x="2600" y="660"/>
                                </a:lnTo>
                                <a:lnTo>
                                  <a:pt x="2641" y="719"/>
                                </a:lnTo>
                                <a:lnTo>
                                  <a:pt x="2677" y="777"/>
                                </a:lnTo>
                                <a:lnTo>
                                  <a:pt x="2711" y="839"/>
                                </a:lnTo>
                                <a:lnTo>
                                  <a:pt x="2742" y="901"/>
                                </a:lnTo>
                                <a:lnTo>
                                  <a:pt x="2770" y="967"/>
                                </a:lnTo>
                                <a:lnTo>
                                  <a:pt x="2793" y="1031"/>
                                </a:lnTo>
                                <a:lnTo>
                                  <a:pt x="2813" y="1098"/>
                                </a:lnTo>
                                <a:lnTo>
                                  <a:pt x="2831" y="1166"/>
                                </a:lnTo>
                                <a:lnTo>
                                  <a:pt x="2847" y="1236"/>
                                </a:lnTo>
                                <a:lnTo>
                                  <a:pt x="2857" y="1306"/>
                                </a:lnTo>
                                <a:lnTo>
                                  <a:pt x="2865" y="1379"/>
                                </a:lnTo>
                                <a:lnTo>
                                  <a:pt x="2870" y="1453"/>
                                </a:lnTo>
                                <a:lnTo>
                                  <a:pt x="2873" y="1529"/>
                                </a:lnTo>
                                <a:lnTo>
                                  <a:pt x="2870" y="1603"/>
                                </a:lnTo>
                                <a:lnTo>
                                  <a:pt x="2865" y="1677"/>
                                </a:lnTo>
                                <a:lnTo>
                                  <a:pt x="2857" y="1749"/>
                                </a:lnTo>
                                <a:lnTo>
                                  <a:pt x="2852" y="1783"/>
                                </a:lnTo>
                                <a:lnTo>
                                  <a:pt x="2849" y="1801"/>
                                </a:lnTo>
                                <a:lnTo>
                                  <a:pt x="2847" y="1819"/>
                                </a:lnTo>
                                <a:lnTo>
                                  <a:pt x="2838" y="1853"/>
                                </a:lnTo>
                                <a:lnTo>
                                  <a:pt x="2831" y="1888"/>
                                </a:lnTo>
                                <a:lnTo>
                                  <a:pt x="2828" y="1895"/>
                                </a:lnTo>
                                <a:lnTo>
                                  <a:pt x="2826" y="1904"/>
                                </a:lnTo>
                                <a:lnTo>
                                  <a:pt x="2822" y="1921"/>
                                </a:lnTo>
                                <a:lnTo>
                                  <a:pt x="2813" y="1956"/>
                                </a:lnTo>
                                <a:lnTo>
                                  <a:pt x="2803" y="1989"/>
                                </a:lnTo>
                                <a:lnTo>
                                  <a:pt x="2793" y="2023"/>
                                </a:lnTo>
                                <a:lnTo>
                                  <a:pt x="2781" y="2055"/>
                                </a:lnTo>
                                <a:lnTo>
                                  <a:pt x="2775" y="2072"/>
                                </a:lnTo>
                                <a:lnTo>
                                  <a:pt x="2770" y="2089"/>
                                </a:lnTo>
                                <a:lnTo>
                                  <a:pt x="2742" y="2152"/>
                                </a:lnTo>
                                <a:lnTo>
                                  <a:pt x="2711" y="2215"/>
                                </a:lnTo>
                                <a:lnTo>
                                  <a:pt x="2677" y="2276"/>
                                </a:lnTo>
                                <a:lnTo>
                                  <a:pt x="2658" y="2305"/>
                                </a:lnTo>
                                <a:lnTo>
                                  <a:pt x="2641" y="2336"/>
                                </a:lnTo>
                                <a:lnTo>
                                  <a:pt x="2620" y="2364"/>
                                </a:lnTo>
                                <a:lnTo>
                                  <a:pt x="2610" y="2378"/>
                                </a:lnTo>
                                <a:lnTo>
                                  <a:pt x="2600" y="2394"/>
                                </a:lnTo>
                                <a:lnTo>
                                  <a:pt x="2578" y="2422"/>
                                </a:lnTo>
                                <a:lnTo>
                                  <a:pt x="2572" y="2428"/>
                                </a:lnTo>
                                <a:lnTo>
                                  <a:pt x="2567" y="2436"/>
                                </a:lnTo>
                                <a:lnTo>
                                  <a:pt x="2557" y="2451"/>
                                </a:lnTo>
                                <a:lnTo>
                                  <a:pt x="2544" y="2464"/>
                                </a:lnTo>
                                <a:lnTo>
                                  <a:pt x="2538" y="2471"/>
                                </a:lnTo>
                                <a:lnTo>
                                  <a:pt x="2533" y="2478"/>
                                </a:lnTo>
                                <a:lnTo>
                                  <a:pt x="2510" y="2507"/>
                                </a:lnTo>
                                <a:lnTo>
                                  <a:pt x="2485" y="2534"/>
                                </a:lnTo>
                                <a:lnTo>
                                  <a:pt x="2461" y="2562"/>
                                </a:lnTo>
                                <a:lnTo>
                                  <a:pt x="2434" y="2587"/>
                                </a:lnTo>
                                <a:lnTo>
                                  <a:pt x="2408" y="2613"/>
                                </a:lnTo>
                                <a:lnTo>
                                  <a:pt x="2381" y="2637"/>
                                </a:lnTo>
                                <a:lnTo>
                                  <a:pt x="2374" y="2643"/>
                                </a:lnTo>
                                <a:lnTo>
                                  <a:pt x="2367" y="2649"/>
                                </a:lnTo>
                                <a:lnTo>
                                  <a:pt x="2355" y="2662"/>
                                </a:lnTo>
                                <a:lnTo>
                                  <a:pt x="2340" y="2673"/>
                                </a:lnTo>
                                <a:lnTo>
                                  <a:pt x="2333" y="2678"/>
                                </a:lnTo>
                                <a:lnTo>
                                  <a:pt x="2327" y="2685"/>
                                </a:lnTo>
                                <a:lnTo>
                                  <a:pt x="2300" y="2708"/>
                                </a:lnTo>
                                <a:lnTo>
                                  <a:pt x="2244" y="2750"/>
                                </a:lnTo>
                                <a:lnTo>
                                  <a:pt x="2186" y="2788"/>
                                </a:lnTo>
                                <a:lnTo>
                                  <a:pt x="2127" y="2824"/>
                                </a:lnTo>
                                <a:lnTo>
                                  <a:pt x="2067" y="2856"/>
                                </a:lnTo>
                                <a:lnTo>
                                  <a:pt x="2007" y="2885"/>
                                </a:lnTo>
                                <a:lnTo>
                                  <a:pt x="1990" y="2891"/>
                                </a:lnTo>
                                <a:lnTo>
                                  <a:pt x="1975" y="2897"/>
                                </a:lnTo>
                                <a:lnTo>
                                  <a:pt x="1943" y="2909"/>
                                </a:lnTo>
                                <a:lnTo>
                                  <a:pt x="1879" y="2931"/>
                                </a:lnTo>
                                <a:lnTo>
                                  <a:pt x="1846" y="2939"/>
                                </a:lnTo>
                                <a:lnTo>
                                  <a:pt x="1829" y="2944"/>
                                </a:lnTo>
                                <a:lnTo>
                                  <a:pt x="1821" y="2946"/>
                                </a:lnTo>
                                <a:lnTo>
                                  <a:pt x="1813" y="2949"/>
                                </a:lnTo>
                                <a:lnTo>
                                  <a:pt x="1747" y="2966"/>
                                </a:lnTo>
                                <a:lnTo>
                                  <a:pt x="1678" y="2976"/>
                                </a:lnTo>
                                <a:lnTo>
                                  <a:pt x="1610" y="2985"/>
                                </a:lnTo>
                                <a:lnTo>
                                  <a:pt x="1539" y="2991"/>
                                </a:lnTo>
                                <a:lnTo>
                                  <a:pt x="1520" y="2991"/>
                                </a:lnTo>
                                <a:lnTo>
                                  <a:pt x="1511" y="2991"/>
                                </a:lnTo>
                                <a:lnTo>
                                  <a:pt x="1503" y="2992"/>
                                </a:lnTo>
                                <a:lnTo>
                                  <a:pt x="1467" y="2993"/>
                                </a:lnTo>
                                <a:lnTo>
                                  <a:pt x="1395" y="2991"/>
                                </a:lnTo>
                                <a:lnTo>
                                  <a:pt x="1324" y="2985"/>
                                </a:lnTo>
                                <a:lnTo>
                                  <a:pt x="1254" y="2976"/>
                                </a:lnTo>
                                <a:lnTo>
                                  <a:pt x="1187" y="2966"/>
                                </a:lnTo>
                                <a:lnTo>
                                  <a:pt x="1119" y="2949"/>
                                </a:lnTo>
                                <a:lnTo>
                                  <a:pt x="1054" y="2931"/>
                                </a:lnTo>
                                <a:lnTo>
                                  <a:pt x="989" y="2909"/>
                                </a:lnTo>
                                <a:lnTo>
                                  <a:pt x="928" y="2885"/>
                                </a:lnTo>
                                <a:lnTo>
                                  <a:pt x="866" y="2856"/>
                                </a:lnTo>
                                <a:lnTo>
                                  <a:pt x="805" y="2824"/>
                                </a:lnTo>
                                <a:lnTo>
                                  <a:pt x="746" y="2788"/>
                                </a:lnTo>
                                <a:lnTo>
                                  <a:pt x="690" y="2750"/>
                                </a:lnTo>
                                <a:lnTo>
                                  <a:pt x="633" y="2708"/>
                                </a:lnTo>
                                <a:lnTo>
                                  <a:pt x="579" y="2662"/>
                                </a:lnTo>
                                <a:lnTo>
                                  <a:pt x="525" y="2613"/>
                                </a:lnTo>
                                <a:lnTo>
                                  <a:pt x="474" y="2562"/>
                                </a:lnTo>
                                <a:lnTo>
                                  <a:pt x="423" y="2507"/>
                                </a:lnTo>
                                <a:lnTo>
                                  <a:pt x="376" y="2451"/>
                                </a:lnTo>
                                <a:lnTo>
                                  <a:pt x="353" y="2422"/>
                                </a:lnTo>
                                <a:lnTo>
                                  <a:pt x="332" y="2394"/>
                                </a:lnTo>
                                <a:lnTo>
                                  <a:pt x="312" y="2364"/>
                                </a:lnTo>
                                <a:lnTo>
                                  <a:pt x="293" y="2336"/>
                                </a:lnTo>
                                <a:lnTo>
                                  <a:pt x="273" y="2305"/>
                                </a:lnTo>
                                <a:lnTo>
                                  <a:pt x="255" y="2276"/>
                                </a:lnTo>
                                <a:lnTo>
                                  <a:pt x="222" y="2215"/>
                                </a:lnTo>
                                <a:lnTo>
                                  <a:pt x="191" y="2152"/>
                                </a:lnTo>
                                <a:lnTo>
                                  <a:pt x="165" y="2089"/>
                                </a:lnTo>
                                <a:lnTo>
                                  <a:pt x="151" y="2055"/>
                                </a:lnTo>
                                <a:lnTo>
                                  <a:pt x="140" y="2023"/>
                                </a:lnTo>
                                <a:lnTo>
                                  <a:pt x="129" y="1989"/>
                                </a:lnTo>
                                <a:lnTo>
                                  <a:pt x="119" y="1956"/>
                                </a:lnTo>
                                <a:lnTo>
                                  <a:pt x="102" y="1888"/>
                                </a:lnTo>
                                <a:lnTo>
                                  <a:pt x="88" y="1819"/>
                                </a:lnTo>
                                <a:lnTo>
                                  <a:pt x="77" y="1749"/>
                                </a:lnTo>
                                <a:lnTo>
                                  <a:pt x="69" y="1677"/>
                                </a:lnTo>
                                <a:lnTo>
                                  <a:pt x="64" y="1603"/>
                                </a:lnTo>
                                <a:lnTo>
                                  <a:pt x="63" y="1529"/>
                                </a:lnTo>
                                <a:lnTo>
                                  <a:pt x="64" y="1453"/>
                                </a:lnTo>
                                <a:lnTo>
                                  <a:pt x="69" y="1379"/>
                                </a:lnTo>
                                <a:lnTo>
                                  <a:pt x="77" y="1306"/>
                                </a:lnTo>
                                <a:lnTo>
                                  <a:pt x="88" y="1236"/>
                                </a:lnTo>
                                <a:lnTo>
                                  <a:pt x="102" y="1166"/>
                                </a:lnTo>
                                <a:lnTo>
                                  <a:pt x="119" y="1098"/>
                                </a:lnTo>
                                <a:lnTo>
                                  <a:pt x="140" y="1031"/>
                                </a:lnTo>
                                <a:lnTo>
                                  <a:pt x="165" y="967"/>
                                </a:lnTo>
                                <a:lnTo>
                                  <a:pt x="191" y="901"/>
                                </a:lnTo>
                                <a:lnTo>
                                  <a:pt x="222" y="839"/>
                                </a:lnTo>
                                <a:lnTo>
                                  <a:pt x="255" y="777"/>
                                </a:lnTo>
                                <a:lnTo>
                                  <a:pt x="293" y="719"/>
                                </a:lnTo>
                                <a:lnTo>
                                  <a:pt x="332" y="660"/>
                                </a:lnTo>
                                <a:lnTo>
                                  <a:pt x="376" y="603"/>
                                </a:lnTo>
                                <a:lnTo>
                                  <a:pt x="423" y="548"/>
                                </a:lnTo>
                                <a:lnTo>
                                  <a:pt x="474" y="495"/>
                                </a:lnTo>
                                <a:lnTo>
                                  <a:pt x="525" y="441"/>
                                </a:lnTo>
                                <a:lnTo>
                                  <a:pt x="579" y="392"/>
                                </a:lnTo>
                                <a:lnTo>
                                  <a:pt x="633" y="347"/>
                                </a:lnTo>
                                <a:lnTo>
                                  <a:pt x="690" y="305"/>
                                </a:lnTo>
                                <a:lnTo>
                                  <a:pt x="746" y="266"/>
                                </a:lnTo>
                                <a:lnTo>
                                  <a:pt x="805" y="231"/>
                                </a:lnTo>
                                <a:lnTo>
                                  <a:pt x="866" y="199"/>
                                </a:lnTo>
                                <a:lnTo>
                                  <a:pt x="928" y="172"/>
                                </a:lnTo>
                                <a:lnTo>
                                  <a:pt x="989" y="145"/>
                                </a:lnTo>
                                <a:lnTo>
                                  <a:pt x="1054" y="124"/>
                                </a:lnTo>
                                <a:lnTo>
                                  <a:pt x="1119" y="105"/>
                                </a:lnTo>
                                <a:lnTo>
                                  <a:pt x="1187" y="91"/>
                                </a:lnTo>
                                <a:lnTo>
                                  <a:pt x="1254" y="79"/>
                                </a:lnTo>
                                <a:lnTo>
                                  <a:pt x="1324" y="71"/>
                                </a:lnTo>
                                <a:lnTo>
                                  <a:pt x="1395" y="66"/>
                                </a:lnTo>
                                <a:lnTo>
                                  <a:pt x="1467" y="65"/>
                                </a:lnTo>
                                <a:lnTo>
                                  <a:pt x="1539" y="66"/>
                                </a:lnTo>
                                <a:lnTo>
                                  <a:pt x="1610" y="71"/>
                                </a:lnTo>
                                <a:lnTo>
                                  <a:pt x="1678" y="79"/>
                                </a:lnTo>
                                <a:lnTo>
                                  <a:pt x="1747" y="91"/>
                                </a:lnTo>
                                <a:lnTo>
                                  <a:pt x="1813" y="105"/>
                                </a:lnTo>
                                <a:lnTo>
                                  <a:pt x="1879" y="124"/>
                                </a:lnTo>
                                <a:lnTo>
                                  <a:pt x="1943" y="145"/>
                                </a:lnTo>
                                <a:lnTo>
                                  <a:pt x="1975" y="157"/>
                                </a:lnTo>
                                <a:lnTo>
                                  <a:pt x="2007" y="172"/>
                                </a:lnTo>
                                <a:lnTo>
                                  <a:pt x="2067" y="199"/>
                                </a:lnTo>
                                <a:lnTo>
                                  <a:pt x="2127" y="231"/>
                                </a:lnTo>
                                <a:lnTo>
                                  <a:pt x="2186" y="266"/>
                                </a:lnTo>
                                <a:lnTo>
                                  <a:pt x="2244" y="305"/>
                                </a:lnTo>
                                <a:lnTo>
                                  <a:pt x="2300" y="347"/>
                                </a:lnTo>
                                <a:lnTo>
                                  <a:pt x="2327" y="368"/>
                                </a:lnTo>
                                <a:lnTo>
                                  <a:pt x="2355" y="392"/>
                                </a:lnTo>
                                <a:lnTo>
                                  <a:pt x="2408" y="441"/>
                                </a:lnTo>
                                <a:lnTo>
                                  <a:pt x="2461" y="495"/>
                                </a:lnTo>
                                <a:close/>
                              </a:path>
                            </a:pathLst>
                          </a:custGeom>
                          <a:solidFill>
                            <a:srgbClr val="4F4F4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00" name="Freeform 104"/>
                        <wps:cNvSpPr>
                          <a:spLocks noEditPoints="1"/>
                        </wps:cNvSpPr>
                        <wps:spPr bwMode="auto">
                          <a:xfrm>
                            <a:off x="399" y="307"/>
                            <a:ext cx="255" cy="266"/>
                          </a:xfrm>
                          <a:custGeom>
                            <a:avLst/>
                            <a:gdLst>
                              <a:gd name="T0" fmla="*/ 0 w 2810"/>
                              <a:gd name="T1" fmla="*/ 0 h 2928"/>
                              <a:gd name="T2" fmla="*/ 0 w 2810"/>
                              <a:gd name="T3" fmla="*/ 0 h 2928"/>
                              <a:gd name="T4" fmla="*/ 0 w 2810"/>
                              <a:gd name="T5" fmla="*/ 0 h 2928"/>
                              <a:gd name="T6" fmla="*/ 0 w 2810"/>
                              <a:gd name="T7" fmla="*/ 0 h 2928"/>
                              <a:gd name="T8" fmla="*/ 0 w 2810"/>
                              <a:gd name="T9" fmla="*/ 0 h 2928"/>
                              <a:gd name="T10" fmla="*/ 0 w 2810"/>
                              <a:gd name="T11" fmla="*/ 0 h 2928"/>
                              <a:gd name="T12" fmla="*/ 0 w 2810"/>
                              <a:gd name="T13" fmla="*/ 0 h 2928"/>
                              <a:gd name="T14" fmla="*/ 0 w 2810"/>
                              <a:gd name="T15" fmla="*/ 0 h 2928"/>
                              <a:gd name="T16" fmla="*/ 0 w 2810"/>
                              <a:gd name="T17" fmla="*/ 0 h 2928"/>
                              <a:gd name="T18" fmla="*/ 0 w 2810"/>
                              <a:gd name="T19" fmla="*/ 0 h 2928"/>
                              <a:gd name="T20" fmla="*/ 0 w 2810"/>
                              <a:gd name="T21" fmla="*/ 0 h 2928"/>
                              <a:gd name="T22" fmla="*/ 0 w 2810"/>
                              <a:gd name="T23" fmla="*/ 0 h 2928"/>
                              <a:gd name="T24" fmla="*/ 0 w 2810"/>
                              <a:gd name="T25" fmla="*/ 0 h 2928"/>
                              <a:gd name="T26" fmla="*/ 0 w 2810"/>
                              <a:gd name="T27" fmla="*/ 0 h 2928"/>
                              <a:gd name="T28" fmla="*/ 0 w 2810"/>
                              <a:gd name="T29" fmla="*/ 0 h 2928"/>
                              <a:gd name="T30" fmla="*/ 0 w 2810"/>
                              <a:gd name="T31" fmla="*/ 0 h 2928"/>
                              <a:gd name="T32" fmla="*/ 0 w 2810"/>
                              <a:gd name="T33" fmla="*/ 0 h 2928"/>
                              <a:gd name="T34" fmla="*/ 0 w 2810"/>
                              <a:gd name="T35" fmla="*/ 0 h 2928"/>
                              <a:gd name="T36" fmla="*/ 0 w 2810"/>
                              <a:gd name="T37" fmla="*/ 0 h 2928"/>
                              <a:gd name="T38" fmla="*/ 0 w 2810"/>
                              <a:gd name="T39" fmla="*/ 0 h 2928"/>
                              <a:gd name="T40" fmla="*/ 0 w 2810"/>
                              <a:gd name="T41" fmla="*/ 0 h 2928"/>
                              <a:gd name="T42" fmla="*/ 0 w 2810"/>
                              <a:gd name="T43" fmla="*/ 0 h 2928"/>
                              <a:gd name="T44" fmla="*/ 0 w 2810"/>
                              <a:gd name="T45" fmla="*/ 0 h 2928"/>
                              <a:gd name="T46" fmla="*/ 0 w 2810"/>
                              <a:gd name="T47" fmla="*/ 0 h 2928"/>
                              <a:gd name="T48" fmla="*/ 0 w 2810"/>
                              <a:gd name="T49" fmla="*/ 0 h 2928"/>
                              <a:gd name="T50" fmla="*/ 0 w 2810"/>
                              <a:gd name="T51" fmla="*/ 0 h 2928"/>
                              <a:gd name="T52" fmla="*/ 0 w 2810"/>
                              <a:gd name="T53" fmla="*/ 0 h 2928"/>
                              <a:gd name="T54" fmla="*/ 0 w 2810"/>
                              <a:gd name="T55" fmla="*/ 0 h 2928"/>
                              <a:gd name="T56" fmla="*/ 0 w 2810"/>
                              <a:gd name="T57" fmla="*/ 0 h 2928"/>
                              <a:gd name="T58" fmla="*/ 0 w 2810"/>
                              <a:gd name="T59" fmla="*/ 0 h 2928"/>
                              <a:gd name="T60" fmla="*/ 0 w 2810"/>
                              <a:gd name="T61" fmla="*/ 0 h 2928"/>
                              <a:gd name="T62" fmla="*/ 0 w 2810"/>
                              <a:gd name="T63" fmla="*/ 0 h 2928"/>
                              <a:gd name="T64" fmla="*/ 0 w 2810"/>
                              <a:gd name="T65" fmla="*/ 0 h 2928"/>
                              <a:gd name="T66" fmla="*/ 0 w 2810"/>
                              <a:gd name="T67" fmla="*/ 0 h 2928"/>
                              <a:gd name="T68" fmla="*/ 0 w 2810"/>
                              <a:gd name="T69" fmla="*/ 0 h 2928"/>
                              <a:gd name="T70" fmla="*/ 0 w 2810"/>
                              <a:gd name="T71" fmla="*/ 0 h 2928"/>
                              <a:gd name="T72" fmla="*/ 0 w 2810"/>
                              <a:gd name="T73" fmla="*/ 0 h 2928"/>
                              <a:gd name="T74" fmla="*/ 0 w 2810"/>
                              <a:gd name="T75" fmla="*/ 0 h 2928"/>
                              <a:gd name="T76" fmla="*/ 0 w 2810"/>
                              <a:gd name="T77" fmla="*/ 0 h 2928"/>
                              <a:gd name="T78" fmla="*/ 0 w 2810"/>
                              <a:gd name="T79" fmla="*/ 0 h 2928"/>
                              <a:gd name="T80" fmla="*/ 0 w 2810"/>
                              <a:gd name="T81" fmla="*/ 0 h 2928"/>
                              <a:gd name="T82" fmla="*/ 0 w 2810"/>
                              <a:gd name="T83" fmla="*/ 0 h 2928"/>
                              <a:gd name="T84" fmla="*/ 0 w 2810"/>
                              <a:gd name="T85" fmla="*/ 0 h 2928"/>
                              <a:gd name="T86" fmla="*/ 0 w 2810"/>
                              <a:gd name="T87" fmla="*/ 0 h 2928"/>
                              <a:gd name="T88" fmla="*/ 0 w 2810"/>
                              <a:gd name="T89" fmla="*/ 0 h 2928"/>
                              <a:gd name="T90" fmla="*/ 0 w 2810"/>
                              <a:gd name="T91" fmla="*/ 0 h 2928"/>
                              <a:gd name="T92" fmla="*/ 0 w 2810"/>
                              <a:gd name="T93" fmla="*/ 0 h 2928"/>
                              <a:gd name="T94" fmla="*/ 0 w 2810"/>
                              <a:gd name="T95" fmla="*/ 0 h 2928"/>
                              <a:gd name="T96" fmla="*/ 0 w 2810"/>
                              <a:gd name="T97" fmla="*/ 0 h 2928"/>
                              <a:gd name="T98" fmla="*/ 0 w 2810"/>
                              <a:gd name="T99" fmla="*/ 0 h 2928"/>
                              <a:gd name="T100" fmla="*/ 0 w 2810"/>
                              <a:gd name="T101" fmla="*/ 0 h 2928"/>
                              <a:gd name="T102" fmla="*/ 0 w 2810"/>
                              <a:gd name="T103" fmla="*/ 0 h 2928"/>
                              <a:gd name="T104" fmla="*/ 0 w 2810"/>
                              <a:gd name="T105" fmla="*/ 0 h 2928"/>
                              <a:gd name="T106" fmla="*/ 0 w 2810"/>
                              <a:gd name="T107" fmla="*/ 0 h 2928"/>
                              <a:gd name="T108" fmla="*/ 0 w 2810"/>
                              <a:gd name="T109" fmla="*/ 0 h 2928"/>
                              <a:gd name="T110" fmla="*/ 0 w 2810"/>
                              <a:gd name="T111" fmla="*/ 0 h 2928"/>
                              <a:gd name="T112" fmla="*/ 0 w 2810"/>
                              <a:gd name="T113" fmla="*/ 0 h 292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810"/>
                              <a:gd name="T172" fmla="*/ 0 h 2928"/>
                              <a:gd name="T173" fmla="*/ 2810 w 2810"/>
                              <a:gd name="T174" fmla="*/ 2928 h 292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810" h="2928">
                                <a:moveTo>
                                  <a:pt x="2810" y="1464"/>
                                </a:moveTo>
                                <a:lnTo>
                                  <a:pt x="2807" y="1388"/>
                                </a:lnTo>
                                <a:lnTo>
                                  <a:pt x="2802" y="1314"/>
                                </a:lnTo>
                                <a:lnTo>
                                  <a:pt x="2794" y="1241"/>
                                </a:lnTo>
                                <a:lnTo>
                                  <a:pt x="2784" y="1171"/>
                                </a:lnTo>
                                <a:lnTo>
                                  <a:pt x="2768" y="1101"/>
                                </a:lnTo>
                                <a:lnTo>
                                  <a:pt x="2750" y="1033"/>
                                </a:lnTo>
                                <a:lnTo>
                                  <a:pt x="2730" y="966"/>
                                </a:lnTo>
                                <a:lnTo>
                                  <a:pt x="2707" y="902"/>
                                </a:lnTo>
                                <a:lnTo>
                                  <a:pt x="2679" y="836"/>
                                </a:lnTo>
                                <a:lnTo>
                                  <a:pt x="2648" y="774"/>
                                </a:lnTo>
                                <a:lnTo>
                                  <a:pt x="2614" y="712"/>
                                </a:lnTo>
                                <a:lnTo>
                                  <a:pt x="2578" y="654"/>
                                </a:lnTo>
                                <a:lnTo>
                                  <a:pt x="2537" y="595"/>
                                </a:lnTo>
                                <a:lnTo>
                                  <a:pt x="2494" y="538"/>
                                </a:lnTo>
                                <a:lnTo>
                                  <a:pt x="2447" y="483"/>
                                </a:lnTo>
                                <a:lnTo>
                                  <a:pt x="2398" y="430"/>
                                </a:lnTo>
                                <a:lnTo>
                                  <a:pt x="2345" y="376"/>
                                </a:lnTo>
                                <a:lnTo>
                                  <a:pt x="2292" y="327"/>
                                </a:lnTo>
                                <a:lnTo>
                                  <a:pt x="2264" y="303"/>
                                </a:lnTo>
                                <a:lnTo>
                                  <a:pt x="2237" y="282"/>
                                </a:lnTo>
                                <a:lnTo>
                                  <a:pt x="2181" y="240"/>
                                </a:lnTo>
                                <a:lnTo>
                                  <a:pt x="2123" y="201"/>
                                </a:lnTo>
                                <a:lnTo>
                                  <a:pt x="2064" y="166"/>
                                </a:lnTo>
                                <a:lnTo>
                                  <a:pt x="2004" y="134"/>
                                </a:lnTo>
                                <a:lnTo>
                                  <a:pt x="1944" y="107"/>
                                </a:lnTo>
                                <a:lnTo>
                                  <a:pt x="1912" y="92"/>
                                </a:lnTo>
                                <a:lnTo>
                                  <a:pt x="1880" y="80"/>
                                </a:lnTo>
                                <a:lnTo>
                                  <a:pt x="1816" y="59"/>
                                </a:lnTo>
                                <a:lnTo>
                                  <a:pt x="1750" y="40"/>
                                </a:lnTo>
                                <a:lnTo>
                                  <a:pt x="1684" y="26"/>
                                </a:lnTo>
                                <a:lnTo>
                                  <a:pt x="1615" y="14"/>
                                </a:lnTo>
                                <a:lnTo>
                                  <a:pt x="1547" y="6"/>
                                </a:lnTo>
                                <a:lnTo>
                                  <a:pt x="1476" y="1"/>
                                </a:lnTo>
                                <a:lnTo>
                                  <a:pt x="1404" y="0"/>
                                </a:lnTo>
                                <a:lnTo>
                                  <a:pt x="1332" y="1"/>
                                </a:lnTo>
                                <a:lnTo>
                                  <a:pt x="1261" y="6"/>
                                </a:lnTo>
                                <a:lnTo>
                                  <a:pt x="1191" y="14"/>
                                </a:lnTo>
                                <a:lnTo>
                                  <a:pt x="1124" y="26"/>
                                </a:lnTo>
                                <a:lnTo>
                                  <a:pt x="1056" y="40"/>
                                </a:lnTo>
                                <a:lnTo>
                                  <a:pt x="991" y="59"/>
                                </a:lnTo>
                                <a:lnTo>
                                  <a:pt x="926" y="80"/>
                                </a:lnTo>
                                <a:lnTo>
                                  <a:pt x="865" y="107"/>
                                </a:lnTo>
                                <a:lnTo>
                                  <a:pt x="803" y="134"/>
                                </a:lnTo>
                                <a:lnTo>
                                  <a:pt x="742" y="166"/>
                                </a:lnTo>
                                <a:lnTo>
                                  <a:pt x="683" y="201"/>
                                </a:lnTo>
                                <a:lnTo>
                                  <a:pt x="627" y="240"/>
                                </a:lnTo>
                                <a:lnTo>
                                  <a:pt x="570" y="282"/>
                                </a:lnTo>
                                <a:lnTo>
                                  <a:pt x="516" y="327"/>
                                </a:lnTo>
                                <a:lnTo>
                                  <a:pt x="462" y="376"/>
                                </a:lnTo>
                                <a:lnTo>
                                  <a:pt x="411" y="430"/>
                                </a:lnTo>
                                <a:lnTo>
                                  <a:pt x="360" y="483"/>
                                </a:lnTo>
                                <a:lnTo>
                                  <a:pt x="313" y="538"/>
                                </a:lnTo>
                                <a:lnTo>
                                  <a:pt x="269" y="595"/>
                                </a:lnTo>
                                <a:lnTo>
                                  <a:pt x="230" y="654"/>
                                </a:lnTo>
                                <a:lnTo>
                                  <a:pt x="192" y="712"/>
                                </a:lnTo>
                                <a:lnTo>
                                  <a:pt x="159" y="774"/>
                                </a:lnTo>
                                <a:lnTo>
                                  <a:pt x="128" y="836"/>
                                </a:lnTo>
                                <a:lnTo>
                                  <a:pt x="102" y="902"/>
                                </a:lnTo>
                                <a:lnTo>
                                  <a:pt x="77" y="966"/>
                                </a:lnTo>
                                <a:lnTo>
                                  <a:pt x="56" y="1033"/>
                                </a:lnTo>
                                <a:lnTo>
                                  <a:pt x="39" y="1101"/>
                                </a:lnTo>
                                <a:lnTo>
                                  <a:pt x="25" y="1171"/>
                                </a:lnTo>
                                <a:lnTo>
                                  <a:pt x="14" y="1241"/>
                                </a:lnTo>
                                <a:lnTo>
                                  <a:pt x="6" y="1314"/>
                                </a:lnTo>
                                <a:lnTo>
                                  <a:pt x="1" y="1388"/>
                                </a:lnTo>
                                <a:lnTo>
                                  <a:pt x="0" y="1464"/>
                                </a:lnTo>
                                <a:lnTo>
                                  <a:pt x="1" y="1538"/>
                                </a:lnTo>
                                <a:lnTo>
                                  <a:pt x="6" y="1612"/>
                                </a:lnTo>
                                <a:lnTo>
                                  <a:pt x="14" y="1684"/>
                                </a:lnTo>
                                <a:lnTo>
                                  <a:pt x="25" y="1754"/>
                                </a:lnTo>
                                <a:lnTo>
                                  <a:pt x="39" y="1823"/>
                                </a:lnTo>
                                <a:lnTo>
                                  <a:pt x="56" y="1891"/>
                                </a:lnTo>
                                <a:lnTo>
                                  <a:pt x="66" y="1924"/>
                                </a:lnTo>
                                <a:lnTo>
                                  <a:pt x="77" y="1958"/>
                                </a:lnTo>
                                <a:lnTo>
                                  <a:pt x="88" y="1990"/>
                                </a:lnTo>
                                <a:lnTo>
                                  <a:pt x="102" y="2024"/>
                                </a:lnTo>
                                <a:lnTo>
                                  <a:pt x="128" y="2087"/>
                                </a:lnTo>
                                <a:lnTo>
                                  <a:pt x="159" y="2150"/>
                                </a:lnTo>
                                <a:lnTo>
                                  <a:pt x="192" y="2211"/>
                                </a:lnTo>
                                <a:lnTo>
                                  <a:pt x="210" y="2240"/>
                                </a:lnTo>
                                <a:lnTo>
                                  <a:pt x="230" y="2271"/>
                                </a:lnTo>
                                <a:lnTo>
                                  <a:pt x="249" y="2299"/>
                                </a:lnTo>
                                <a:lnTo>
                                  <a:pt x="269" y="2329"/>
                                </a:lnTo>
                                <a:lnTo>
                                  <a:pt x="290" y="2357"/>
                                </a:lnTo>
                                <a:lnTo>
                                  <a:pt x="313" y="2386"/>
                                </a:lnTo>
                                <a:lnTo>
                                  <a:pt x="360" y="2442"/>
                                </a:lnTo>
                                <a:lnTo>
                                  <a:pt x="411" y="2497"/>
                                </a:lnTo>
                                <a:lnTo>
                                  <a:pt x="462" y="2548"/>
                                </a:lnTo>
                                <a:lnTo>
                                  <a:pt x="516" y="2597"/>
                                </a:lnTo>
                                <a:lnTo>
                                  <a:pt x="570" y="2643"/>
                                </a:lnTo>
                                <a:lnTo>
                                  <a:pt x="627" y="2685"/>
                                </a:lnTo>
                                <a:lnTo>
                                  <a:pt x="683" y="2723"/>
                                </a:lnTo>
                                <a:lnTo>
                                  <a:pt x="742" y="2759"/>
                                </a:lnTo>
                                <a:lnTo>
                                  <a:pt x="803" y="2791"/>
                                </a:lnTo>
                                <a:lnTo>
                                  <a:pt x="865" y="2820"/>
                                </a:lnTo>
                                <a:lnTo>
                                  <a:pt x="926" y="2844"/>
                                </a:lnTo>
                                <a:lnTo>
                                  <a:pt x="991" y="2866"/>
                                </a:lnTo>
                                <a:lnTo>
                                  <a:pt x="1056" y="2884"/>
                                </a:lnTo>
                                <a:lnTo>
                                  <a:pt x="1124" y="2901"/>
                                </a:lnTo>
                                <a:lnTo>
                                  <a:pt x="1191" y="2911"/>
                                </a:lnTo>
                                <a:lnTo>
                                  <a:pt x="1261" y="2920"/>
                                </a:lnTo>
                                <a:lnTo>
                                  <a:pt x="1332" y="2926"/>
                                </a:lnTo>
                                <a:lnTo>
                                  <a:pt x="1404" y="2928"/>
                                </a:lnTo>
                                <a:lnTo>
                                  <a:pt x="1440" y="2927"/>
                                </a:lnTo>
                                <a:lnTo>
                                  <a:pt x="1448" y="2926"/>
                                </a:lnTo>
                                <a:lnTo>
                                  <a:pt x="1457" y="2926"/>
                                </a:lnTo>
                                <a:lnTo>
                                  <a:pt x="1476" y="2926"/>
                                </a:lnTo>
                                <a:lnTo>
                                  <a:pt x="1547" y="2920"/>
                                </a:lnTo>
                                <a:lnTo>
                                  <a:pt x="1615" y="2911"/>
                                </a:lnTo>
                                <a:lnTo>
                                  <a:pt x="1684" y="2901"/>
                                </a:lnTo>
                                <a:lnTo>
                                  <a:pt x="1750" y="2884"/>
                                </a:lnTo>
                                <a:lnTo>
                                  <a:pt x="1758" y="2881"/>
                                </a:lnTo>
                                <a:lnTo>
                                  <a:pt x="1766" y="2879"/>
                                </a:lnTo>
                                <a:lnTo>
                                  <a:pt x="1783" y="2874"/>
                                </a:lnTo>
                                <a:lnTo>
                                  <a:pt x="1816" y="2866"/>
                                </a:lnTo>
                                <a:lnTo>
                                  <a:pt x="1880" y="2844"/>
                                </a:lnTo>
                                <a:lnTo>
                                  <a:pt x="1912" y="2832"/>
                                </a:lnTo>
                                <a:lnTo>
                                  <a:pt x="1927" y="2826"/>
                                </a:lnTo>
                                <a:lnTo>
                                  <a:pt x="1944" y="2820"/>
                                </a:lnTo>
                                <a:lnTo>
                                  <a:pt x="2004" y="2791"/>
                                </a:lnTo>
                                <a:lnTo>
                                  <a:pt x="2064" y="2759"/>
                                </a:lnTo>
                                <a:lnTo>
                                  <a:pt x="2123" y="2723"/>
                                </a:lnTo>
                                <a:lnTo>
                                  <a:pt x="2181" y="2685"/>
                                </a:lnTo>
                                <a:lnTo>
                                  <a:pt x="2237" y="2643"/>
                                </a:lnTo>
                                <a:lnTo>
                                  <a:pt x="2264" y="2620"/>
                                </a:lnTo>
                                <a:lnTo>
                                  <a:pt x="2270" y="2613"/>
                                </a:lnTo>
                                <a:lnTo>
                                  <a:pt x="2277" y="2608"/>
                                </a:lnTo>
                                <a:lnTo>
                                  <a:pt x="2292" y="2597"/>
                                </a:lnTo>
                                <a:lnTo>
                                  <a:pt x="2304" y="2584"/>
                                </a:lnTo>
                                <a:lnTo>
                                  <a:pt x="2311" y="2578"/>
                                </a:lnTo>
                                <a:lnTo>
                                  <a:pt x="2318" y="2572"/>
                                </a:lnTo>
                                <a:lnTo>
                                  <a:pt x="2345" y="2548"/>
                                </a:lnTo>
                                <a:lnTo>
                                  <a:pt x="2371" y="2522"/>
                                </a:lnTo>
                                <a:lnTo>
                                  <a:pt x="2398" y="2497"/>
                                </a:lnTo>
                                <a:lnTo>
                                  <a:pt x="2422" y="2469"/>
                                </a:lnTo>
                                <a:lnTo>
                                  <a:pt x="2447" y="2442"/>
                                </a:lnTo>
                                <a:lnTo>
                                  <a:pt x="2470" y="2413"/>
                                </a:lnTo>
                                <a:lnTo>
                                  <a:pt x="2475" y="2406"/>
                                </a:lnTo>
                                <a:lnTo>
                                  <a:pt x="2481" y="2399"/>
                                </a:lnTo>
                                <a:lnTo>
                                  <a:pt x="2494" y="2386"/>
                                </a:lnTo>
                                <a:lnTo>
                                  <a:pt x="2504" y="2371"/>
                                </a:lnTo>
                                <a:lnTo>
                                  <a:pt x="2509" y="2363"/>
                                </a:lnTo>
                                <a:lnTo>
                                  <a:pt x="2515" y="2357"/>
                                </a:lnTo>
                                <a:lnTo>
                                  <a:pt x="2537" y="2329"/>
                                </a:lnTo>
                                <a:lnTo>
                                  <a:pt x="2547" y="2313"/>
                                </a:lnTo>
                                <a:lnTo>
                                  <a:pt x="2557" y="2299"/>
                                </a:lnTo>
                                <a:lnTo>
                                  <a:pt x="2578" y="2271"/>
                                </a:lnTo>
                                <a:lnTo>
                                  <a:pt x="2595" y="2240"/>
                                </a:lnTo>
                                <a:lnTo>
                                  <a:pt x="2614" y="2211"/>
                                </a:lnTo>
                                <a:lnTo>
                                  <a:pt x="2648" y="2150"/>
                                </a:lnTo>
                                <a:lnTo>
                                  <a:pt x="2679" y="2087"/>
                                </a:lnTo>
                                <a:lnTo>
                                  <a:pt x="2707" y="2024"/>
                                </a:lnTo>
                                <a:lnTo>
                                  <a:pt x="2712" y="2007"/>
                                </a:lnTo>
                                <a:lnTo>
                                  <a:pt x="2718" y="1990"/>
                                </a:lnTo>
                                <a:lnTo>
                                  <a:pt x="2730" y="1958"/>
                                </a:lnTo>
                                <a:lnTo>
                                  <a:pt x="2740" y="1924"/>
                                </a:lnTo>
                                <a:lnTo>
                                  <a:pt x="2750" y="1891"/>
                                </a:lnTo>
                                <a:lnTo>
                                  <a:pt x="2759" y="1856"/>
                                </a:lnTo>
                                <a:lnTo>
                                  <a:pt x="2763" y="1839"/>
                                </a:lnTo>
                                <a:lnTo>
                                  <a:pt x="2765" y="1830"/>
                                </a:lnTo>
                                <a:lnTo>
                                  <a:pt x="2768" y="1823"/>
                                </a:lnTo>
                                <a:lnTo>
                                  <a:pt x="2775" y="1788"/>
                                </a:lnTo>
                                <a:lnTo>
                                  <a:pt x="2784" y="1754"/>
                                </a:lnTo>
                                <a:lnTo>
                                  <a:pt x="2786" y="1736"/>
                                </a:lnTo>
                                <a:lnTo>
                                  <a:pt x="2789" y="1718"/>
                                </a:lnTo>
                                <a:lnTo>
                                  <a:pt x="2794" y="1684"/>
                                </a:lnTo>
                                <a:lnTo>
                                  <a:pt x="2802" y="1612"/>
                                </a:lnTo>
                                <a:lnTo>
                                  <a:pt x="2807" y="1538"/>
                                </a:lnTo>
                                <a:lnTo>
                                  <a:pt x="2810" y="1464"/>
                                </a:lnTo>
                                <a:close/>
                                <a:moveTo>
                                  <a:pt x="2352" y="475"/>
                                </a:moveTo>
                                <a:lnTo>
                                  <a:pt x="2399" y="526"/>
                                </a:lnTo>
                                <a:lnTo>
                                  <a:pt x="2444" y="580"/>
                                </a:lnTo>
                                <a:lnTo>
                                  <a:pt x="2484" y="633"/>
                                </a:lnTo>
                                <a:lnTo>
                                  <a:pt x="2524" y="690"/>
                                </a:lnTo>
                                <a:lnTo>
                                  <a:pt x="2558" y="746"/>
                                </a:lnTo>
                                <a:lnTo>
                                  <a:pt x="2590" y="805"/>
                                </a:lnTo>
                                <a:lnTo>
                                  <a:pt x="2619" y="865"/>
                                </a:lnTo>
                                <a:lnTo>
                                  <a:pt x="2646" y="927"/>
                                </a:lnTo>
                                <a:lnTo>
                                  <a:pt x="2668" y="988"/>
                                </a:lnTo>
                                <a:lnTo>
                                  <a:pt x="2689" y="1052"/>
                                </a:lnTo>
                                <a:lnTo>
                                  <a:pt x="2706" y="1116"/>
                                </a:lnTo>
                                <a:lnTo>
                                  <a:pt x="2720" y="1183"/>
                                </a:lnTo>
                                <a:lnTo>
                                  <a:pt x="2731" y="1251"/>
                                </a:lnTo>
                                <a:lnTo>
                                  <a:pt x="2739" y="1320"/>
                                </a:lnTo>
                                <a:lnTo>
                                  <a:pt x="2743" y="1391"/>
                                </a:lnTo>
                                <a:lnTo>
                                  <a:pt x="2745" y="1464"/>
                                </a:lnTo>
                                <a:lnTo>
                                  <a:pt x="2744" y="1499"/>
                                </a:lnTo>
                                <a:lnTo>
                                  <a:pt x="2743" y="1516"/>
                                </a:lnTo>
                                <a:lnTo>
                                  <a:pt x="2743" y="1535"/>
                                </a:lnTo>
                                <a:lnTo>
                                  <a:pt x="2741" y="1569"/>
                                </a:lnTo>
                                <a:lnTo>
                                  <a:pt x="2739" y="1605"/>
                                </a:lnTo>
                                <a:lnTo>
                                  <a:pt x="2735" y="1639"/>
                                </a:lnTo>
                                <a:lnTo>
                                  <a:pt x="2731" y="1674"/>
                                </a:lnTo>
                                <a:lnTo>
                                  <a:pt x="2728" y="1681"/>
                                </a:lnTo>
                                <a:lnTo>
                                  <a:pt x="2727" y="1690"/>
                                </a:lnTo>
                                <a:lnTo>
                                  <a:pt x="2725" y="1707"/>
                                </a:lnTo>
                                <a:lnTo>
                                  <a:pt x="2720" y="1742"/>
                                </a:lnTo>
                                <a:lnTo>
                                  <a:pt x="2706" y="1808"/>
                                </a:lnTo>
                                <a:lnTo>
                                  <a:pt x="2689" y="1873"/>
                                </a:lnTo>
                                <a:lnTo>
                                  <a:pt x="2679" y="1904"/>
                                </a:lnTo>
                                <a:lnTo>
                                  <a:pt x="2668" y="1937"/>
                                </a:lnTo>
                                <a:lnTo>
                                  <a:pt x="2646" y="2000"/>
                                </a:lnTo>
                                <a:lnTo>
                                  <a:pt x="2642" y="2007"/>
                                </a:lnTo>
                                <a:lnTo>
                                  <a:pt x="2639" y="2014"/>
                                </a:lnTo>
                                <a:lnTo>
                                  <a:pt x="2633" y="2029"/>
                                </a:lnTo>
                                <a:lnTo>
                                  <a:pt x="2619" y="2060"/>
                                </a:lnTo>
                                <a:lnTo>
                                  <a:pt x="2605" y="2089"/>
                                </a:lnTo>
                                <a:lnTo>
                                  <a:pt x="2590" y="2120"/>
                                </a:lnTo>
                                <a:lnTo>
                                  <a:pt x="2558" y="2178"/>
                                </a:lnTo>
                                <a:lnTo>
                                  <a:pt x="2540" y="2207"/>
                                </a:lnTo>
                                <a:lnTo>
                                  <a:pt x="2524" y="2236"/>
                                </a:lnTo>
                                <a:lnTo>
                                  <a:pt x="2513" y="2249"/>
                                </a:lnTo>
                                <a:lnTo>
                                  <a:pt x="2508" y="2256"/>
                                </a:lnTo>
                                <a:lnTo>
                                  <a:pt x="2504" y="2263"/>
                                </a:lnTo>
                                <a:lnTo>
                                  <a:pt x="2484" y="2292"/>
                                </a:lnTo>
                                <a:lnTo>
                                  <a:pt x="2444" y="2346"/>
                                </a:lnTo>
                                <a:lnTo>
                                  <a:pt x="2421" y="2372"/>
                                </a:lnTo>
                                <a:lnTo>
                                  <a:pt x="2409" y="2385"/>
                                </a:lnTo>
                                <a:lnTo>
                                  <a:pt x="2399" y="2399"/>
                                </a:lnTo>
                                <a:lnTo>
                                  <a:pt x="2352" y="2451"/>
                                </a:lnTo>
                                <a:lnTo>
                                  <a:pt x="2326" y="2475"/>
                                </a:lnTo>
                                <a:lnTo>
                                  <a:pt x="2301" y="2500"/>
                                </a:lnTo>
                                <a:lnTo>
                                  <a:pt x="2288" y="2511"/>
                                </a:lnTo>
                                <a:lnTo>
                                  <a:pt x="2275" y="2523"/>
                                </a:lnTo>
                                <a:lnTo>
                                  <a:pt x="2250" y="2547"/>
                                </a:lnTo>
                                <a:lnTo>
                                  <a:pt x="2198" y="2590"/>
                                </a:lnTo>
                                <a:lnTo>
                                  <a:pt x="2171" y="2609"/>
                                </a:lnTo>
                                <a:lnTo>
                                  <a:pt x="2164" y="2613"/>
                                </a:lnTo>
                                <a:lnTo>
                                  <a:pt x="2158" y="2619"/>
                                </a:lnTo>
                                <a:lnTo>
                                  <a:pt x="2145" y="2630"/>
                                </a:lnTo>
                                <a:lnTo>
                                  <a:pt x="2117" y="2647"/>
                                </a:lnTo>
                                <a:lnTo>
                                  <a:pt x="2090" y="2666"/>
                                </a:lnTo>
                                <a:lnTo>
                                  <a:pt x="2034" y="2699"/>
                                </a:lnTo>
                                <a:lnTo>
                                  <a:pt x="2005" y="2715"/>
                                </a:lnTo>
                                <a:lnTo>
                                  <a:pt x="1977" y="2730"/>
                                </a:lnTo>
                                <a:lnTo>
                                  <a:pt x="1919" y="2758"/>
                                </a:lnTo>
                                <a:lnTo>
                                  <a:pt x="1859" y="2781"/>
                                </a:lnTo>
                                <a:lnTo>
                                  <a:pt x="1827" y="2791"/>
                                </a:lnTo>
                                <a:lnTo>
                                  <a:pt x="1797" y="2802"/>
                                </a:lnTo>
                                <a:lnTo>
                                  <a:pt x="1735" y="2819"/>
                                </a:lnTo>
                                <a:lnTo>
                                  <a:pt x="1718" y="2822"/>
                                </a:lnTo>
                                <a:lnTo>
                                  <a:pt x="1703" y="2827"/>
                                </a:lnTo>
                                <a:lnTo>
                                  <a:pt x="1671" y="2834"/>
                                </a:lnTo>
                                <a:lnTo>
                                  <a:pt x="1638" y="2840"/>
                                </a:lnTo>
                                <a:lnTo>
                                  <a:pt x="1622" y="2842"/>
                                </a:lnTo>
                                <a:lnTo>
                                  <a:pt x="1613" y="2843"/>
                                </a:lnTo>
                                <a:lnTo>
                                  <a:pt x="1606" y="2845"/>
                                </a:lnTo>
                                <a:lnTo>
                                  <a:pt x="1539" y="2854"/>
                                </a:lnTo>
                                <a:lnTo>
                                  <a:pt x="1505" y="2856"/>
                                </a:lnTo>
                                <a:lnTo>
                                  <a:pt x="1472" y="2858"/>
                                </a:lnTo>
                                <a:lnTo>
                                  <a:pt x="1454" y="2858"/>
                                </a:lnTo>
                                <a:lnTo>
                                  <a:pt x="1438" y="2859"/>
                                </a:lnTo>
                                <a:lnTo>
                                  <a:pt x="1404" y="2860"/>
                                </a:lnTo>
                                <a:lnTo>
                                  <a:pt x="1335" y="2858"/>
                                </a:lnTo>
                                <a:lnTo>
                                  <a:pt x="1267" y="2854"/>
                                </a:lnTo>
                                <a:lnTo>
                                  <a:pt x="1201" y="2845"/>
                                </a:lnTo>
                                <a:lnTo>
                                  <a:pt x="1136" y="2834"/>
                                </a:lnTo>
                                <a:lnTo>
                                  <a:pt x="1072" y="2819"/>
                                </a:lnTo>
                                <a:lnTo>
                                  <a:pt x="1010" y="2802"/>
                                </a:lnTo>
                                <a:lnTo>
                                  <a:pt x="949" y="2781"/>
                                </a:lnTo>
                                <a:lnTo>
                                  <a:pt x="890" y="2758"/>
                                </a:lnTo>
                                <a:lnTo>
                                  <a:pt x="831" y="2730"/>
                                </a:lnTo>
                                <a:lnTo>
                                  <a:pt x="773" y="2699"/>
                                </a:lnTo>
                                <a:lnTo>
                                  <a:pt x="716" y="2666"/>
                                </a:lnTo>
                                <a:lnTo>
                                  <a:pt x="662" y="2630"/>
                                </a:lnTo>
                                <a:lnTo>
                                  <a:pt x="608" y="2590"/>
                                </a:lnTo>
                                <a:lnTo>
                                  <a:pt x="556" y="2547"/>
                                </a:lnTo>
                                <a:lnTo>
                                  <a:pt x="505" y="2500"/>
                                </a:lnTo>
                                <a:lnTo>
                                  <a:pt x="456" y="2451"/>
                                </a:lnTo>
                                <a:lnTo>
                                  <a:pt x="408" y="2399"/>
                                </a:lnTo>
                                <a:lnTo>
                                  <a:pt x="363" y="2346"/>
                                </a:lnTo>
                                <a:lnTo>
                                  <a:pt x="321" y="2292"/>
                                </a:lnTo>
                                <a:lnTo>
                                  <a:pt x="302" y="2263"/>
                                </a:lnTo>
                                <a:lnTo>
                                  <a:pt x="284" y="2236"/>
                                </a:lnTo>
                                <a:lnTo>
                                  <a:pt x="265" y="2207"/>
                                </a:lnTo>
                                <a:lnTo>
                                  <a:pt x="249" y="2178"/>
                                </a:lnTo>
                                <a:lnTo>
                                  <a:pt x="216" y="2120"/>
                                </a:lnTo>
                                <a:lnTo>
                                  <a:pt x="201" y="2089"/>
                                </a:lnTo>
                                <a:lnTo>
                                  <a:pt x="187" y="2060"/>
                                </a:lnTo>
                                <a:lnTo>
                                  <a:pt x="174" y="2029"/>
                                </a:lnTo>
                                <a:lnTo>
                                  <a:pt x="162" y="2000"/>
                                </a:lnTo>
                                <a:lnTo>
                                  <a:pt x="138" y="1937"/>
                                </a:lnTo>
                                <a:lnTo>
                                  <a:pt x="119" y="1873"/>
                                </a:lnTo>
                                <a:lnTo>
                                  <a:pt x="102" y="1808"/>
                                </a:lnTo>
                                <a:lnTo>
                                  <a:pt x="88" y="1742"/>
                                </a:lnTo>
                                <a:lnTo>
                                  <a:pt x="77" y="1674"/>
                                </a:lnTo>
                                <a:lnTo>
                                  <a:pt x="70" y="1605"/>
                                </a:lnTo>
                                <a:lnTo>
                                  <a:pt x="67" y="1569"/>
                                </a:lnTo>
                                <a:lnTo>
                                  <a:pt x="66" y="1535"/>
                                </a:lnTo>
                                <a:lnTo>
                                  <a:pt x="65" y="1464"/>
                                </a:lnTo>
                                <a:lnTo>
                                  <a:pt x="66" y="1391"/>
                                </a:lnTo>
                                <a:lnTo>
                                  <a:pt x="70" y="1320"/>
                                </a:lnTo>
                                <a:lnTo>
                                  <a:pt x="77" y="1251"/>
                                </a:lnTo>
                                <a:lnTo>
                                  <a:pt x="88" y="1183"/>
                                </a:lnTo>
                                <a:lnTo>
                                  <a:pt x="102" y="1116"/>
                                </a:lnTo>
                                <a:lnTo>
                                  <a:pt x="119" y="1052"/>
                                </a:lnTo>
                                <a:lnTo>
                                  <a:pt x="138" y="988"/>
                                </a:lnTo>
                                <a:lnTo>
                                  <a:pt x="162" y="927"/>
                                </a:lnTo>
                                <a:lnTo>
                                  <a:pt x="187" y="865"/>
                                </a:lnTo>
                                <a:lnTo>
                                  <a:pt x="216" y="805"/>
                                </a:lnTo>
                                <a:lnTo>
                                  <a:pt x="249" y="746"/>
                                </a:lnTo>
                                <a:lnTo>
                                  <a:pt x="284" y="690"/>
                                </a:lnTo>
                                <a:lnTo>
                                  <a:pt x="321" y="633"/>
                                </a:lnTo>
                                <a:lnTo>
                                  <a:pt x="363" y="580"/>
                                </a:lnTo>
                                <a:lnTo>
                                  <a:pt x="408" y="526"/>
                                </a:lnTo>
                                <a:lnTo>
                                  <a:pt x="456" y="475"/>
                                </a:lnTo>
                                <a:lnTo>
                                  <a:pt x="505" y="425"/>
                                </a:lnTo>
                                <a:lnTo>
                                  <a:pt x="556" y="378"/>
                                </a:lnTo>
                                <a:lnTo>
                                  <a:pt x="608" y="335"/>
                                </a:lnTo>
                                <a:lnTo>
                                  <a:pt x="662" y="296"/>
                                </a:lnTo>
                                <a:lnTo>
                                  <a:pt x="716" y="259"/>
                                </a:lnTo>
                                <a:lnTo>
                                  <a:pt x="773" y="225"/>
                                </a:lnTo>
                                <a:lnTo>
                                  <a:pt x="831" y="195"/>
                                </a:lnTo>
                                <a:lnTo>
                                  <a:pt x="890" y="169"/>
                                </a:lnTo>
                                <a:lnTo>
                                  <a:pt x="949" y="144"/>
                                </a:lnTo>
                                <a:lnTo>
                                  <a:pt x="1010" y="123"/>
                                </a:lnTo>
                                <a:lnTo>
                                  <a:pt x="1072" y="105"/>
                                </a:lnTo>
                                <a:lnTo>
                                  <a:pt x="1136" y="91"/>
                                </a:lnTo>
                                <a:lnTo>
                                  <a:pt x="1201" y="79"/>
                                </a:lnTo>
                                <a:lnTo>
                                  <a:pt x="1267" y="72"/>
                                </a:lnTo>
                                <a:lnTo>
                                  <a:pt x="1335" y="67"/>
                                </a:lnTo>
                                <a:lnTo>
                                  <a:pt x="1404" y="66"/>
                                </a:lnTo>
                                <a:lnTo>
                                  <a:pt x="1472" y="67"/>
                                </a:lnTo>
                                <a:lnTo>
                                  <a:pt x="1505" y="68"/>
                                </a:lnTo>
                                <a:lnTo>
                                  <a:pt x="1539" y="72"/>
                                </a:lnTo>
                                <a:lnTo>
                                  <a:pt x="1606" y="79"/>
                                </a:lnTo>
                                <a:lnTo>
                                  <a:pt x="1671" y="91"/>
                                </a:lnTo>
                                <a:lnTo>
                                  <a:pt x="1735" y="105"/>
                                </a:lnTo>
                                <a:lnTo>
                                  <a:pt x="1797" y="123"/>
                                </a:lnTo>
                                <a:lnTo>
                                  <a:pt x="1859" y="144"/>
                                </a:lnTo>
                                <a:lnTo>
                                  <a:pt x="1919" y="169"/>
                                </a:lnTo>
                                <a:lnTo>
                                  <a:pt x="1977" y="195"/>
                                </a:lnTo>
                                <a:lnTo>
                                  <a:pt x="2005" y="209"/>
                                </a:lnTo>
                                <a:lnTo>
                                  <a:pt x="2034" y="225"/>
                                </a:lnTo>
                                <a:lnTo>
                                  <a:pt x="2090" y="259"/>
                                </a:lnTo>
                                <a:lnTo>
                                  <a:pt x="2117" y="276"/>
                                </a:lnTo>
                                <a:lnTo>
                                  <a:pt x="2145" y="296"/>
                                </a:lnTo>
                                <a:lnTo>
                                  <a:pt x="2171" y="314"/>
                                </a:lnTo>
                                <a:lnTo>
                                  <a:pt x="2198" y="335"/>
                                </a:lnTo>
                                <a:lnTo>
                                  <a:pt x="2250" y="378"/>
                                </a:lnTo>
                                <a:lnTo>
                                  <a:pt x="2301" y="425"/>
                                </a:lnTo>
                                <a:lnTo>
                                  <a:pt x="2326" y="449"/>
                                </a:lnTo>
                                <a:lnTo>
                                  <a:pt x="2352" y="475"/>
                                </a:lnTo>
                                <a:close/>
                              </a:path>
                            </a:pathLst>
                          </a:custGeom>
                          <a:solidFill>
                            <a:srgbClr val="57575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01" name="Freeform 105"/>
                        <wps:cNvSpPr>
                          <a:spLocks noEditPoints="1"/>
                        </wps:cNvSpPr>
                        <wps:spPr bwMode="auto">
                          <a:xfrm>
                            <a:off x="405" y="313"/>
                            <a:ext cx="243" cy="254"/>
                          </a:xfrm>
                          <a:custGeom>
                            <a:avLst/>
                            <a:gdLst>
                              <a:gd name="T0" fmla="*/ 0 w 2680"/>
                              <a:gd name="T1" fmla="*/ 0 h 2794"/>
                              <a:gd name="T2" fmla="*/ 0 w 2680"/>
                              <a:gd name="T3" fmla="*/ 0 h 2794"/>
                              <a:gd name="T4" fmla="*/ 0 w 2680"/>
                              <a:gd name="T5" fmla="*/ 0 h 2794"/>
                              <a:gd name="T6" fmla="*/ 0 w 2680"/>
                              <a:gd name="T7" fmla="*/ 0 h 2794"/>
                              <a:gd name="T8" fmla="*/ 0 w 2680"/>
                              <a:gd name="T9" fmla="*/ 0 h 2794"/>
                              <a:gd name="T10" fmla="*/ 0 w 2680"/>
                              <a:gd name="T11" fmla="*/ 0 h 2794"/>
                              <a:gd name="T12" fmla="*/ 0 w 2680"/>
                              <a:gd name="T13" fmla="*/ 0 h 2794"/>
                              <a:gd name="T14" fmla="*/ 0 w 2680"/>
                              <a:gd name="T15" fmla="*/ 0 h 2794"/>
                              <a:gd name="T16" fmla="*/ 0 w 2680"/>
                              <a:gd name="T17" fmla="*/ 0 h 2794"/>
                              <a:gd name="T18" fmla="*/ 0 w 2680"/>
                              <a:gd name="T19" fmla="*/ 0 h 2794"/>
                              <a:gd name="T20" fmla="*/ 0 w 2680"/>
                              <a:gd name="T21" fmla="*/ 0 h 2794"/>
                              <a:gd name="T22" fmla="*/ 0 w 2680"/>
                              <a:gd name="T23" fmla="*/ 0 h 2794"/>
                              <a:gd name="T24" fmla="*/ 0 w 2680"/>
                              <a:gd name="T25" fmla="*/ 0 h 2794"/>
                              <a:gd name="T26" fmla="*/ 0 w 2680"/>
                              <a:gd name="T27" fmla="*/ 0 h 2794"/>
                              <a:gd name="T28" fmla="*/ 0 w 2680"/>
                              <a:gd name="T29" fmla="*/ 0 h 2794"/>
                              <a:gd name="T30" fmla="*/ 0 w 2680"/>
                              <a:gd name="T31" fmla="*/ 0 h 2794"/>
                              <a:gd name="T32" fmla="*/ 0 w 2680"/>
                              <a:gd name="T33" fmla="*/ 0 h 2794"/>
                              <a:gd name="T34" fmla="*/ 0 w 2680"/>
                              <a:gd name="T35" fmla="*/ 0 h 2794"/>
                              <a:gd name="T36" fmla="*/ 0 w 2680"/>
                              <a:gd name="T37" fmla="*/ 0 h 2794"/>
                              <a:gd name="T38" fmla="*/ 0 w 2680"/>
                              <a:gd name="T39" fmla="*/ 0 h 2794"/>
                              <a:gd name="T40" fmla="*/ 0 w 2680"/>
                              <a:gd name="T41" fmla="*/ 0 h 2794"/>
                              <a:gd name="T42" fmla="*/ 0 w 2680"/>
                              <a:gd name="T43" fmla="*/ 0 h 2794"/>
                              <a:gd name="T44" fmla="*/ 0 w 2680"/>
                              <a:gd name="T45" fmla="*/ 0 h 2794"/>
                              <a:gd name="T46" fmla="*/ 0 w 2680"/>
                              <a:gd name="T47" fmla="*/ 0 h 2794"/>
                              <a:gd name="T48" fmla="*/ 0 w 2680"/>
                              <a:gd name="T49" fmla="*/ 0 h 2794"/>
                              <a:gd name="T50" fmla="*/ 0 w 2680"/>
                              <a:gd name="T51" fmla="*/ 0 h 2794"/>
                              <a:gd name="T52" fmla="*/ 0 w 2680"/>
                              <a:gd name="T53" fmla="*/ 0 h 2794"/>
                              <a:gd name="T54" fmla="*/ 0 w 2680"/>
                              <a:gd name="T55" fmla="*/ 0 h 2794"/>
                              <a:gd name="T56" fmla="*/ 0 w 2680"/>
                              <a:gd name="T57" fmla="*/ 0 h 2794"/>
                              <a:gd name="T58" fmla="*/ 0 w 2680"/>
                              <a:gd name="T59" fmla="*/ 0 h 2794"/>
                              <a:gd name="T60" fmla="*/ 0 w 2680"/>
                              <a:gd name="T61" fmla="*/ 0 h 2794"/>
                              <a:gd name="T62" fmla="*/ 0 w 2680"/>
                              <a:gd name="T63" fmla="*/ 0 h 2794"/>
                              <a:gd name="T64" fmla="*/ 0 w 2680"/>
                              <a:gd name="T65" fmla="*/ 0 h 2794"/>
                              <a:gd name="T66" fmla="*/ 0 w 2680"/>
                              <a:gd name="T67" fmla="*/ 0 h 2794"/>
                              <a:gd name="T68" fmla="*/ 0 w 2680"/>
                              <a:gd name="T69" fmla="*/ 0 h 2794"/>
                              <a:gd name="T70" fmla="*/ 0 w 2680"/>
                              <a:gd name="T71" fmla="*/ 0 h 2794"/>
                              <a:gd name="T72" fmla="*/ 0 w 2680"/>
                              <a:gd name="T73" fmla="*/ 0 h 2794"/>
                              <a:gd name="T74" fmla="*/ 0 w 2680"/>
                              <a:gd name="T75" fmla="*/ 0 h 2794"/>
                              <a:gd name="T76" fmla="*/ 0 w 2680"/>
                              <a:gd name="T77" fmla="*/ 0 h 2794"/>
                              <a:gd name="T78" fmla="*/ 0 w 2680"/>
                              <a:gd name="T79" fmla="*/ 0 h 2794"/>
                              <a:gd name="T80" fmla="*/ 0 w 2680"/>
                              <a:gd name="T81" fmla="*/ 0 h 2794"/>
                              <a:gd name="T82" fmla="*/ 0 w 2680"/>
                              <a:gd name="T83" fmla="*/ 0 h 2794"/>
                              <a:gd name="T84" fmla="*/ 0 w 2680"/>
                              <a:gd name="T85" fmla="*/ 0 h 2794"/>
                              <a:gd name="T86" fmla="*/ 0 w 2680"/>
                              <a:gd name="T87" fmla="*/ 0 h 2794"/>
                              <a:gd name="T88" fmla="*/ 0 w 2680"/>
                              <a:gd name="T89" fmla="*/ 0 h 2794"/>
                              <a:gd name="T90" fmla="*/ 0 w 2680"/>
                              <a:gd name="T91" fmla="*/ 0 h 2794"/>
                              <a:gd name="T92" fmla="*/ 0 w 2680"/>
                              <a:gd name="T93" fmla="*/ 0 h 2794"/>
                              <a:gd name="T94" fmla="*/ 0 w 2680"/>
                              <a:gd name="T95" fmla="*/ 0 h 2794"/>
                              <a:gd name="T96" fmla="*/ 0 w 2680"/>
                              <a:gd name="T97" fmla="*/ 0 h 2794"/>
                              <a:gd name="T98" fmla="*/ 0 w 2680"/>
                              <a:gd name="T99" fmla="*/ 0 h 2794"/>
                              <a:gd name="T100" fmla="*/ 0 w 2680"/>
                              <a:gd name="T101" fmla="*/ 0 h 2794"/>
                              <a:gd name="T102" fmla="*/ 0 w 2680"/>
                              <a:gd name="T103" fmla="*/ 0 h 2794"/>
                              <a:gd name="T104" fmla="*/ 0 w 2680"/>
                              <a:gd name="T105" fmla="*/ 0 h 2794"/>
                              <a:gd name="T106" fmla="*/ 0 w 2680"/>
                              <a:gd name="T107" fmla="*/ 0 h 2794"/>
                              <a:gd name="T108" fmla="*/ 0 w 2680"/>
                              <a:gd name="T109" fmla="*/ 0 h 279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680"/>
                              <a:gd name="T166" fmla="*/ 0 h 2794"/>
                              <a:gd name="T167" fmla="*/ 2680 w 2680"/>
                              <a:gd name="T168" fmla="*/ 2794 h 279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680" h="2794">
                                <a:moveTo>
                                  <a:pt x="2680" y="1398"/>
                                </a:moveTo>
                                <a:lnTo>
                                  <a:pt x="2678" y="1325"/>
                                </a:lnTo>
                                <a:lnTo>
                                  <a:pt x="2674" y="1254"/>
                                </a:lnTo>
                                <a:lnTo>
                                  <a:pt x="2666" y="1185"/>
                                </a:lnTo>
                                <a:lnTo>
                                  <a:pt x="2655" y="1117"/>
                                </a:lnTo>
                                <a:lnTo>
                                  <a:pt x="2641" y="1050"/>
                                </a:lnTo>
                                <a:lnTo>
                                  <a:pt x="2624" y="986"/>
                                </a:lnTo>
                                <a:lnTo>
                                  <a:pt x="2603" y="922"/>
                                </a:lnTo>
                                <a:lnTo>
                                  <a:pt x="2581" y="861"/>
                                </a:lnTo>
                                <a:lnTo>
                                  <a:pt x="2554" y="799"/>
                                </a:lnTo>
                                <a:lnTo>
                                  <a:pt x="2525" y="739"/>
                                </a:lnTo>
                                <a:lnTo>
                                  <a:pt x="2493" y="680"/>
                                </a:lnTo>
                                <a:lnTo>
                                  <a:pt x="2459" y="624"/>
                                </a:lnTo>
                                <a:lnTo>
                                  <a:pt x="2419" y="567"/>
                                </a:lnTo>
                                <a:lnTo>
                                  <a:pt x="2379" y="514"/>
                                </a:lnTo>
                                <a:lnTo>
                                  <a:pt x="2334" y="460"/>
                                </a:lnTo>
                                <a:lnTo>
                                  <a:pt x="2287" y="409"/>
                                </a:lnTo>
                                <a:lnTo>
                                  <a:pt x="2261" y="383"/>
                                </a:lnTo>
                                <a:lnTo>
                                  <a:pt x="2236" y="359"/>
                                </a:lnTo>
                                <a:lnTo>
                                  <a:pt x="2185" y="312"/>
                                </a:lnTo>
                                <a:lnTo>
                                  <a:pt x="2133" y="269"/>
                                </a:lnTo>
                                <a:lnTo>
                                  <a:pt x="2106" y="248"/>
                                </a:lnTo>
                                <a:lnTo>
                                  <a:pt x="2080" y="230"/>
                                </a:lnTo>
                                <a:lnTo>
                                  <a:pt x="2052" y="210"/>
                                </a:lnTo>
                                <a:lnTo>
                                  <a:pt x="2025" y="193"/>
                                </a:lnTo>
                                <a:lnTo>
                                  <a:pt x="1969" y="159"/>
                                </a:lnTo>
                                <a:lnTo>
                                  <a:pt x="1940" y="143"/>
                                </a:lnTo>
                                <a:lnTo>
                                  <a:pt x="1912" y="129"/>
                                </a:lnTo>
                                <a:lnTo>
                                  <a:pt x="1854" y="103"/>
                                </a:lnTo>
                                <a:lnTo>
                                  <a:pt x="1794" y="78"/>
                                </a:lnTo>
                                <a:lnTo>
                                  <a:pt x="1732" y="57"/>
                                </a:lnTo>
                                <a:lnTo>
                                  <a:pt x="1670" y="39"/>
                                </a:lnTo>
                                <a:lnTo>
                                  <a:pt x="1606" y="25"/>
                                </a:lnTo>
                                <a:lnTo>
                                  <a:pt x="1541" y="13"/>
                                </a:lnTo>
                                <a:lnTo>
                                  <a:pt x="1474" y="6"/>
                                </a:lnTo>
                                <a:lnTo>
                                  <a:pt x="1440" y="2"/>
                                </a:lnTo>
                                <a:lnTo>
                                  <a:pt x="1407" y="1"/>
                                </a:lnTo>
                                <a:lnTo>
                                  <a:pt x="1339" y="0"/>
                                </a:lnTo>
                                <a:lnTo>
                                  <a:pt x="1270" y="1"/>
                                </a:lnTo>
                                <a:lnTo>
                                  <a:pt x="1202" y="6"/>
                                </a:lnTo>
                                <a:lnTo>
                                  <a:pt x="1136" y="13"/>
                                </a:lnTo>
                                <a:lnTo>
                                  <a:pt x="1071" y="25"/>
                                </a:lnTo>
                                <a:lnTo>
                                  <a:pt x="1007" y="39"/>
                                </a:lnTo>
                                <a:lnTo>
                                  <a:pt x="945" y="57"/>
                                </a:lnTo>
                                <a:lnTo>
                                  <a:pt x="884" y="78"/>
                                </a:lnTo>
                                <a:lnTo>
                                  <a:pt x="825" y="103"/>
                                </a:lnTo>
                                <a:lnTo>
                                  <a:pt x="766" y="129"/>
                                </a:lnTo>
                                <a:lnTo>
                                  <a:pt x="708" y="159"/>
                                </a:lnTo>
                                <a:lnTo>
                                  <a:pt x="651" y="193"/>
                                </a:lnTo>
                                <a:lnTo>
                                  <a:pt x="597" y="230"/>
                                </a:lnTo>
                                <a:lnTo>
                                  <a:pt x="543" y="269"/>
                                </a:lnTo>
                                <a:lnTo>
                                  <a:pt x="491" y="312"/>
                                </a:lnTo>
                                <a:lnTo>
                                  <a:pt x="440" y="359"/>
                                </a:lnTo>
                                <a:lnTo>
                                  <a:pt x="391" y="409"/>
                                </a:lnTo>
                                <a:lnTo>
                                  <a:pt x="343" y="460"/>
                                </a:lnTo>
                                <a:lnTo>
                                  <a:pt x="298" y="514"/>
                                </a:lnTo>
                                <a:lnTo>
                                  <a:pt x="256" y="567"/>
                                </a:lnTo>
                                <a:lnTo>
                                  <a:pt x="219" y="624"/>
                                </a:lnTo>
                                <a:lnTo>
                                  <a:pt x="184" y="680"/>
                                </a:lnTo>
                                <a:lnTo>
                                  <a:pt x="151" y="739"/>
                                </a:lnTo>
                                <a:lnTo>
                                  <a:pt x="122" y="799"/>
                                </a:lnTo>
                                <a:lnTo>
                                  <a:pt x="97" y="861"/>
                                </a:lnTo>
                                <a:lnTo>
                                  <a:pt x="73" y="922"/>
                                </a:lnTo>
                                <a:lnTo>
                                  <a:pt x="54" y="986"/>
                                </a:lnTo>
                                <a:lnTo>
                                  <a:pt x="37" y="1050"/>
                                </a:lnTo>
                                <a:lnTo>
                                  <a:pt x="23" y="1117"/>
                                </a:lnTo>
                                <a:lnTo>
                                  <a:pt x="12" y="1185"/>
                                </a:lnTo>
                                <a:lnTo>
                                  <a:pt x="5" y="1254"/>
                                </a:lnTo>
                                <a:lnTo>
                                  <a:pt x="1" y="1325"/>
                                </a:lnTo>
                                <a:lnTo>
                                  <a:pt x="0" y="1398"/>
                                </a:lnTo>
                                <a:lnTo>
                                  <a:pt x="1" y="1469"/>
                                </a:lnTo>
                                <a:lnTo>
                                  <a:pt x="2" y="1503"/>
                                </a:lnTo>
                                <a:lnTo>
                                  <a:pt x="5" y="1539"/>
                                </a:lnTo>
                                <a:lnTo>
                                  <a:pt x="12" y="1608"/>
                                </a:lnTo>
                                <a:lnTo>
                                  <a:pt x="23" y="1676"/>
                                </a:lnTo>
                                <a:lnTo>
                                  <a:pt x="37" y="1742"/>
                                </a:lnTo>
                                <a:lnTo>
                                  <a:pt x="54" y="1807"/>
                                </a:lnTo>
                                <a:lnTo>
                                  <a:pt x="73" y="1871"/>
                                </a:lnTo>
                                <a:lnTo>
                                  <a:pt x="97" y="1934"/>
                                </a:lnTo>
                                <a:lnTo>
                                  <a:pt x="109" y="1963"/>
                                </a:lnTo>
                                <a:lnTo>
                                  <a:pt x="122" y="1994"/>
                                </a:lnTo>
                                <a:lnTo>
                                  <a:pt x="136" y="2023"/>
                                </a:lnTo>
                                <a:lnTo>
                                  <a:pt x="151" y="2054"/>
                                </a:lnTo>
                                <a:lnTo>
                                  <a:pt x="184" y="2112"/>
                                </a:lnTo>
                                <a:lnTo>
                                  <a:pt x="200" y="2141"/>
                                </a:lnTo>
                                <a:lnTo>
                                  <a:pt x="219" y="2170"/>
                                </a:lnTo>
                                <a:lnTo>
                                  <a:pt x="237" y="2197"/>
                                </a:lnTo>
                                <a:lnTo>
                                  <a:pt x="256" y="2226"/>
                                </a:lnTo>
                                <a:lnTo>
                                  <a:pt x="298" y="2280"/>
                                </a:lnTo>
                                <a:lnTo>
                                  <a:pt x="343" y="2333"/>
                                </a:lnTo>
                                <a:lnTo>
                                  <a:pt x="391" y="2385"/>
                                </a:lnTo>
                                <a:lnTo>
                                  <a:pt x="440" y="2434"/>
                                </a:lnTo>
                                <a:lnTo>
                                  <a:pt x="491" y="2481"/>
                                </a:lnTo>
                                <a:lnTo>
                                  <a:pt x="543" y="2524"/>
                                </a:lnTo>
                                <a:lnTo>
                                  <a:pt x="597" y="2564"/>
                                </a:lnTo>
                                <a:lnTo>
                                  <a:pt x="651" y="2600"/>
                                </a:lnTo>
                                <a:lnTo>
                                  <a:pt x="708" y="2633"/>
                                </a:lnTo>
                                <a:lnTo>
                                  <a:pt x="766" y="2664"/>
                                </a:lnTo>
                                <a:lnTo>
                                  <a:pt x="825" y="2692"/>
                                </a:lnTo>
                                <a:lnTo>
                                  <a:pt x="884" y="2715"/>
                                </a:lnTo>
                                <a:lnTo>
                                  <a:pt x="945" y="2736"/>
                                </a:lnTo>
                                <a:lnTo>
                                  <a:pt x="1007" y="2753"/>
                                </a:lnTo>
                                <a:lnTo>
                                  <a:pt x="1071" y="2768"/>
                                </a:lnTo>
                                <a:lnTo>
                                  <a:pt x="1136" y="2779"/>
                                </a:lnTo>
                                <a:lnTo>
                                  <a:pt x="1202" y="2788"/>
                                </a:lnTo>
                                <a:lnTo>
                                  <a:pt x="1270" y="2792"/>
                                </a:lnTo>
                                <a:lnTo>
                                  <a:pt x="1339" y="2794"/>
                                </a:lnTo>
                                <a:lnTo>
                                  <a:pt x="1373" y="2793"/>
                                </a:lnTo>
                                <a:lnTo>
                                  <a:pt x="1389" y="2792"/>
                                </a:lnTo>
                                <a:lnTo>
                                  <a:pt x="1407" y="2792"/>
                                </a:lnTo>
                                <a:lnTo>
                                  <a:pt x="1440" y="2790"/>
                                </a:lnTo>
                                <a:lnTo>
                                  <a:pt x="1474" y="2788"/>
                                </a:lnTo>
                                <a:lnTo>
                                  <a:pt x="1541" y="2779"/>
                                </a:lnTo>
                                <a:lnTo>
                                  <a:pt x="1548" y="2777"/>
                                </a:lnTo>
                                <a:lnTo>
                                  <a:pt x="1557" y="2776"/>
                                </a:lnTo>
                                <a:lnTo>
                                  <a:pt x="1573" y="2774"/>
                                </a:lnTo>
                                <a:lnTo>
                                  <a:pt x="1606" y="2768"/>
                                </a:lnTo>
                                <a:lnTo>
                                  <a:pt x="1638" y="2761"/>
                                </a:lnTo>
                                <a:lnTo>
                                  <a:pt x="1653" y="2756"/>
                                </a:lnTo>
                                <a:lnTo>
                                  <a:pt x="1670" y="2753"/>
                                </a:lnTo>
                                <a:lnTo>
                                  <a:pt x="1732" y="2736"/>
                                </a:lnTo>
                                <a:lnTo>
                                  <a:pt x="1762" y="2725"/>
                                </a:lnTo>
                                <a:lnTo>
                                  <a:pt x="1794" y="2715"/>
                                </a:lnTo>
                                <a:lnTo>
                                  <a:pt x="1854" y="2692"/>
                                </a:lnTo>
                                <a:lnTo>
                                  <a:pt x="1912" y="2664"/>
                                </a:lnTo>
                                <a:lnTo>
                                  <a:pt x="1940" y="2649"/>
                                </a:lnTo>
                                <a:lnTo>
                                  <a:pt x="1969" y="2633"/>
                                </a:lnTo>
                                <a:lnTo>
                                  <a:pt x="2025" y="2600"/>
                                </a:lnTo>
                                <a:lnTo>
                                  <a:pt x="2052" y="2581"/>
                                </a:lnTo>
                                <a:lnTo>
                                  <a:pt x="2080" y="2564"/>
                                </a:lnTo>
                                <a:lnTo>
                                  <a:pt x="2093" y="2553"/>
                                </a:lnTo>
                                <a:lnTo>
                                  <a:pt x="2099" y="2547"/>
                                </a:lnTo>
                                <a:lnTo>
                                  <a:pt x="2106" y="2543"/>
                                </a:lnTo>
                                <a:lnTo>
                                  <a:pt x="2133" y="2524"/>
                                </a:lnTo>
                                <a:lnTo>
                                  <a:pt x="2185" y="2481"/>
                                </a:lnTo>
                                <a:lnTo>
                                  <a:pt x="2210" y="2457"/>
                                </a:lnTo>
                                <a:lnTo>
                                  <a:pt x="2223" y="2445"/>
                                </a:lnTo>
                                <a:lnTo>
                                  <a:pt x="2236" y="2434"/>
                                </a:lnTo>
                                <a:lnTo>
                                  <a:pt x="2261" y="2409"/>
                                </a:lnTo>
                                <a:lnTo>
                                  <a:pt x="2287" y="2385"/>
                                </a:lnTo>
                                <a:lnTo>
                                  <a:pt x="2334" y="2333"/>
                                </a:lnTo>
                                <a:lnTo>
                                  <a:pt x="2344" y="2319"/>
                                </a:lnTo>
                                <a:lnTo>
                                  <a:pt x="2356" y="2306"/>
                                </a:lnTo>
                                <a:lnTo>
                                  <a:pt x="2379" y="2280"/>
                                </a:lnTo>
                                <a:lnTo>
                                  <a:pt x="2419" y="2226"/>
                                </a:lnTo>
                                <a:lnTo>
                                  <a:pt x="2439" y="2197"/>
                                </a:lnTo>
                                <a:lnTo>
                                  <a:pt x="2443" y="2190"/>
                                </a:lnTo>
                                <a:lnTo>
                                  <a:pt x="2448" y="2183"/>
                                </a:lnTo>
                                <a:lnTo>
                                  <a:pt x="2459" y="2170"/>
                                </a:lnTo>
                                <a:lnTo>
                                  <a:pt x="2475" y="2141"/>
                                </a:lnTo>
                                <a:lnTo>
                                  <a:pt x="2493" y="2112"/>
                                </a:lnTo>
                                <a:lnTo>
                                  <a:pt x="2525" y="2054"/>
                                </a:lnTo>
                                <a:lnTo>
                                  <a:pt x="2540" y="2023"/>
                                </a:lnTo>
                                <a:lnTo>
                                  <a:pt x="2554" y="1994"/>
                                </a:lnTo>
                                <a:lnTo>
                                  <a:pt x="2568" y="1963"/>
                                </a:lnTo>
                                <a:lnTo>
                                  <a:pt x="2574" y="1948"/>
                                </a:lnTo>
                                <a:lnTo>
                                  <a:pt x="2577" y="1941"/>
                                </a:lnTo>
                                <a:lnTo>
                                  <a:pt x="2581" y="1934"/>
                                </a:lnTo>
                                <a:lnTo>
                                  <a:pt x="2603" y="1871"/>
                                </a:lnTo>
                                <a:lnTo>
                                  <a:pt x="2614" y="1838"/>
                                </a:lnTo>
                                <a:lnTo>
                                  <a:pt x="2624" y="1807"/>
                                </a:lnTo>
                                <a:lnTo>
                                  <a:pt x="2641" y="1742"/>
                                </a:lnTo>
                                <a:lnTo>
                                  <a:pt x="2655" y="1676"/>
                                </a:lnTo>
                                <a:lnTo>
                                  <a:pt x="2660" y="1641"/>
                                </a:lnTo>
                                <a:lnTo>
                                  <a:pt x="2662" y="1624"/>
                                </a:lnTo>
                                <a:lnTo>
                                  <a:pt x="2663" y="1615"/>
                                </a:lnTo>
                                <a:lnTo>
                                  <a:pt x="2666" y="1608"/>
                                </a:lnTo>
                                <a:lnTo>
                                  <a:pt x="2670" y="1573"/>
                                </a:lnTo>
                                <a:lnTo>
                                  <a:pt x="2674" y="1539"/>
                                </a:lnTo>
                                <a:lnTo>
                                  <a:pt x="2676" y="1503"/>
                                </a:lnTo>
                                <a:lnTo>
                                  <a:pt x="2678" y="1469"/>
                                </a:lnTo>
                                <a:lnTo>
                                  <a:pt x="2678" y="1450"/>
                                </a:lnTo>
                                <a:lnTo>
                                  <a:pt x="2679" y="1433"/>
                                </a:lnTo>
                                <a:lnTo>
                                  <a:pt x="2680" y="1398"/>
                                </a:lnTo>
                                <a:close/>
                                <a:moveTo>
                                  <a:pt x="2244" y="457"/>
                                </a:moveTo>
                                <a:lnTo>
                                  <a:pt x="2288" y="505"/>
                                </a:lnTo>
                                <a:lnTo>
                                  <a:pt x="2331" y="556"/>
                                </a:lnTo>
                                <a:lnTo>
                                  <a:pt x="2369" y="607"/>
                                </a:lnTo>
                                <a:lnTo>
                                  <a:pt x="2407" y="662"/>
                                </a:lnTo>
                                <a:lnTo>
                                  <a:pt x="2440" y="715"/>
                                </a:lnTo>
                                <a:lnTo>
                                  <a:pt x="2471" y="771"/>
                                </a:lnTo>
                                <a:lnTo>
                                  <a:pt x="2498" y="828"/>
                                </a:lnTo>
                                <a:lnTo>
                                  <a:pt x="2524" y="887"/>
                                </a:lnTo>
                                <a:lnTo>
                                  <a:pt x="2545" y="945"/>
                                </a:lnTo>
                                <a:lnTo>
                                  <a:pt x="2565" y="1006"/>
                                </a:lnTo>
                                <a:lnTo>
                                  <a:pt x="2580" y="1067"/>
                                </a:lnTo>
                                <a:lnTo>
                                  <a:pt x="2594" y="1131"/>
                                </a:lnTo>
                                <a:lnTo>
                                  <a:pt x="2603" y="1196"/>
                                </a:lnTo>
                                <a:lnTo>
                                  <a:pt x="2612" y="1262"/>
                                </a:lnTo>
                                <a:lnTo>
                                  <a:pt x="2616" y="1328"/>
                                </a:lnTo>
                                <a:lnTo>
                                  <a:pt x="2618" y="1398"/>
                                </a:lnTo>
                                <a:lnTo>
                                  <a:pt x="2616" y="1465"/>
                                </a:lnTo>
                                <a:lnTo>
                                  <a:pt x="2614" y="1498"/>
                                </a:lnTo>
                                <a:lnTo>
                                  <a:pt x="2612" y="1532"/>
                                </a:lnTo>
                                <a:lnTo>
                                  <a:pt x="2603" y="1597"/>
                                </a:lnTo>
                                <a:lnTo>
                                  <a:pt x="2594" y="1662"/>
                                </a:lnTo>
                                <a:lnTo>
                                  <a:pt x="2580" y="1725"/>
                                </a:lnTo>
                                <a:lnTo>
                                  <a:pt x="2572" y="1756"/>
                                </a:lnTo>
                                <a:lnTo>
                                  <a:pt x="2568" y="1771"/>
                                </a:lnTo>
                                <a:lnTo>
                                  <a:pt x="2566" y="1779"/>
                                </a:lnTo>
                                <a:lnTo>
                                  <a:pt x="2565" y="1787"/>
                                </a:lnTo>
                                <a:lnTo>
                                  <a:pt x="2545" y="1848"/>
                                </a:lnTo>
                                <a:lnTo>
                                  <a:pt x="2535" y="1878"/>
                                </a:lnTo>
                                <a:lnTo>
                                  <a:pt x="2524" y="1908"/>
                                </a:lnTo>
                                <a:lnTo>
                                  <a:pt x="2511" y="1936"/>
                                </a:lnTo>
                                <a:lnTo>
                                  <a:pt x="2498" y="1966"/>
                                </a:lnTo>
                                <a:lnTo>
                                  <a:pt x="2471" y="2022"/>
                                </a:lnTo>
                                <a:lnTo>
                                  <a:pt x="2463" y="2035"/>
                                </a:lnTo>
                                <a:lnTo>
                                  <a:pt x="2459" y="2042"/>
                                </a:lnTo>
                                <a:lnTo>
                                  <a:pt x="2456" y="2049"/>
                                </a:lnTo>
                                <a:lnTo>
                                  <a:pt x="2440" y="2078"/>
                                </a:lnTo>
                                <a:lnTo>
                                  <a:pt x="2407" y="2132"/>
                                </a:lnTo>
                                <a:lnTo>
                                  <a:pt x="2369" y="2184"/>
                                </a:lnTo>
                                <a:lnTo>
                                  <a:pt x="2331" y="2236"/>
                                </a:lnTo>
                                <a:lnTo>
                                  <a:pt x="2325" y="2242"/>
                                </a:lnTo>
                                <a:lnTo>
                                  <a:pt x="2319" y="2248"/>
                                </a:lnTo>
                                <a:lnTo>
                                  <a:pt x="2309" y="2261"/>
                                </a:lnTo>
                                <a:lnTo>
                                  <a:pt x="2288" y="2288"/>
                                </a:lnTo>
                                <a:lnTo>
                                  <a:pt x="2244" y="2338"/>
                                </a:lnTo>
                                <a:lnTo>
                                  <a:pt x="2196" y="2383"/>
                                </a:lnTo>
                                <a:lnTo>
                                  <a:pt x="2171" y="2405"/>
                                </a:lnTo>
                                <a:lnTo>
                                  <a:pt x="2158" y="2416"/>
                                </a:lnTo>
                                <a:lnTo>
                                  <a:pt x="2152" y="2421"/>
                                </a:lnTo>
                                <a:lnTo>
                                  <a:pt x="2147" y="2428"/>
                                </a:lnTo>
                                <a:lnTo>
                                  <a:pt x="2097" y="2468"/>
                                </a:lnTo>
                                <a:lnTo>
                                  <a:pt x="2071" y="2488"/>
                                </a:lnTo>
                                <a:lnTo>
                                  <a:pt x="2046" y="2507"/>
                                </a:lnTo>
                                <a:lnTo>
                                  <a:pt x="2019" y="2524"/>
                                </a:lnTo>
                                <a:lnTo>
                                  <a:pt x="1993" y="2541"/>
                                </a:lnTo>
                                <a:lnTo>
                                  <a:pt x="1966" y="2557"/>
                                </a:lnTo>
                                <a:lnTo>
                                  <a:pt x="1959" y="2561"/>
                                </a:lnTo>
                                <a:lnTo>
                                  <a:pt x="1953" y="2565"/>
                                </a:lnTo>
                                <a:lnTo>
                                  <a:pt x="1940" y="2574"/>
                                </a:lnTo>
                                <a:lnTo>
                                  <a:pt x="1926" y="2580"/>
                                </a:lnTo>
                                <a:lnTo>
                                  <a:pt x="1918" y="2583"/>
                                </a:lnTo>
                                <a:lnTo>
                                  <a:pt x="1912" y="2588"/>
                                </a:lnTo>
                                <a:lnTo>
                                  <a:pt x="1885" y="2602"/>
                                </a:lnTo>
                                <a:lnTo>
                                  <a:pt x="1857" y="2615"/>
                                </a:lnTo>
                                <a:lnTo>
                                  <a:pt x="1830" y="2629"/>
                                </a:lnTo>
                                <a:lnTo>
                                  <a:pt x="1772" y="2651"/>
                                </a:lnTo>
                                <a:lnTo>
                                  <a:pt x="1713" y="2671"/>
                                </a:lnTo>
                                <a:lnTo>
                                  <a:pt x="1705" y="2673"/>
                                </a:lnTo>
                                <a:lnTo>
                                  <a:pt x="1698" y="2675"/>
                                </a:lnTo>
                                <a:lnTo>
                                  <a:pt x="1683" y="2679"/>
                                </a:lnTo>
                                <a:lnTo>
                                  <a:pt x="1654" y="2688"/>
                                </a:lnTo>
                                <a:lnTo>
                                  <a:pt x="1594" y="2702"/>
                                </a:lnTo>
                                <a:lnTo>
                                  <a:pt x="1532" y="2712"/>
                                </a:lnTo>
                                <a:lnTo>
                                  <a:pt x="1499" y="2716"/>
                                </a:lnTo>
                                <a:lnTo>
                                  <a:pt x="1468" y="2720"/>
                                </a:lnTo>
                                <a:lnTo>
                                  <a:pt x="1404" y="2725"/>
                                </a:lnTo>
                                <a:lnTo>
                                  <a:pt x="1339" y="2727"/>
                                </a:lnTo>
                                <a:lnTo>
                                  <a:pt x="1273" y="2725"/>
                                </a:lnTo>
                                <a:lnTo>
                                  <a:pt x="1208" y="2720"/>
                                </a:lnTo>
                                <a:lnTo>
                                  <a:pt x="1145" y="2712"/>
                                </a:lnTo>
                                <a:lnTo>
                                  <a:pt x="1084" y="2702"/>
                                </a:lnTo>
                                <a:lnTo>
                                  <a:pt x="1022" y="2688"/>
                                </a:lnTo>
                                <a:lnTo>
                                  <a:pt x="963" y="2671"/>
                                </a:lnTo>
                                <a:lnTo>
                                  <a:pt x="905" y="2651"/>
                                </a:lnTo>
                                <a:lnTo>
                                  <a:pt x="849" y="2629"/>
                                </a:lnTo>
                                <a:lnTo>
                                  <a:pt x="792" y="2602"/>
                                </a:lnTo>
                                <a:lnTo>
                                  <a:pt x="738" y="2574"/>
                                </a:lnTo>
                                <a:lnTo>
                                  <a:pt x="683" y="2541"/>
                                </a:lnTo>
                                <a:lnTo>
                                  <a:pt x="633" y="2507"/>
                                </a:lnTo>
                                <a:lnTo>
                                  <a:pt x="581" y="2468"/>
                                </a:lnTo>
                                <a:lnTo>
                                  <a:pt x="532" y="2428"/>
                                </a:lnTo>
                                <a:lnTo>
                                  <a:pt x="483" y="2383"/>
                                </a:lnTo>
                                <a:lnTo>
                                  <a:pt x="436" y="2338"/>
                                </a:lnTo>
                                <a:lnTo>
                                  <a:pt x="390" y="2288"/>
                                </a:lnTo>
                                <a:lnTo>
                                  <a:pt x="348" y="2236"/>
                                </a:lnTo>
                                <a:lnTo>
                                  <a:pt x="308" y="2184"/>
                                </a:lnTo>
                                <a:lnTo>
                                  <a:pt x="272" y="2132"/>
                                </a:lnTo>
                                <a:lnTo>
                                  <a:pt x="238" y="2078"/>
                                </a:lnTo>
                                <a:lnTo>
                                  <a:pt x="207" y="2022"/>
                                </a:lnTo>
                                <a:lnTo>
                                  <a:pt x="179" y="1966"/>
                                </a:lnTo>
                                <a:lnTo>
                                  <a:pt x="155" y="1908"/>
                                </a:lnTo>
                                <a:lnTo>
                                  <a:pt x="143" y="1878"/>
                                </a:lnTo>
                                <a:lnTo>
                                  <a:pt x="133" y="1848"/>
                                </a:lnTo>
                                <a:lnTo>
                                  <a:pt x="114" y="1787"/>
                                </a:lnTo>
                                <a:lnTo>
                                  <a:pt x="105" y="1756"/>
                                </a:lnTo>
                                <a:lnTo>
                                  <a:pt x="97" y="1725"/>
                                </a:lnTo>
                                <a:lnTo>
                                  <a:pt x="85" y="1662"/>
                                </a:lnTo>
                                <a:lnTo>
                                  <a:pt x="74" y="1597"/>
                                </a:lnTo>
                                <a:lnTo>
                                  <a:pt x="67" y="1532"/>
                                </a:lnTo>
                                <a:lnTo>
                                  <a:pt x="64" y="1498"/>
                                </a:lnTo>
                                <a:lnTo>
                                  <a:pt x="63" y="1465"/>
                                </a:lnTo>
                                <a:lnTo>
                                  <a:pt x="62" y="1398"/>
                                </a:lnTo>
                                <a:lnTo>
                                  <a:pt x="63" y="1328"/>
                                </a:lnTo>
                                <a:lnTo>
                                  <a:pt x="67" y="1262"/>
                                </a:lnTo>
                                <a:lnTo>
                                  <a:pt x="74" y="1196"/>
                                </a:lnTo>
                                <a:lnTo>
                                  <a:pt x="85" y="1131"/>
                                </a:lnTo>
                                <a:lnTo>
                                  <a:pt x="97" y="1067"/>
                                </a:lnTo>
                                <a:lnTo>
                                  <a:pt x="114" y="1006"/>
                                </a:lnTo>
                                <a:lnTo>
                                  <a:pt x="133" y="945"/>
                                </a:lnTo>
                                <a:lnTo>
                                  <a:pt x="155" y="887"/>
                                </a:lnTo>
                                <a:lnTo>
                                  <a:pt x="179" y="828"/>
                                </a:lnTo>
                                <a:lnTo>
                                  <a:pt x="207" y="771"/>
                                </a:lnTo>
                                <a:lnTo>
                                  <a:pt x="238" y="715"/>
                                </a:lnTo>
                                <a:lnTo>
                                  <a:pt x="272" y="662"/>
                                </a:lnTo>
                                <a:lnTo>
                                  <a:pt x="308" y="607"/>
                                </a:lnTo>
                                <a:lnTo>
                                  <a:pt x="348" y="556"/>
                                </a:lnTo>
                                <a:lnTo>
                                  <a:pt x="390" y="505"/>
                                </a:lnTo>
                                <a:lnTo>
                                  <a:pt x="436" y="457"/>
                                </a:lnTo>
                                <a:lnTo>
                                  <a:pt x="483" y="409"/>
                                </a:lnTo>
                                <a:lnTo>
                                  <a:pt x="532" y="365"/>
                                </a:lnTo>
                                <a:lnTo>
                                  <a:pt x="581" y="323"/>
                                </a:lnTo>
                                <a:lnTo>
                                  <a:pt x="633" y="286"/>
                                </a:lnTo>
                                <a:lnTo>
                                  <a:pt x="683" y="250"/>
                                </a:lnTo>
                                <a:lnTo>
                                  <a:pt x="738" y="219"/>
                                </a:lnTo>
                                <a:lnTo>
                                  <a:pt x="792" y="190"/>
                                </a:lnTo>
                                <a:lnTo>
                                  <a:pt x="849" y="165"/>
                                </a:lnTo>
                                <a:lnTo>
                                  <a:pt x="905" y="141"/>
                                </a:lnTo>
                                <a:lnTo>
                                  <a:pt x="963" y="121"/>
                                </a:lnTo>
                                <a:lnTo>
                                  <a:pt x="1022" y="105"/>
                                </a:lnTo>
                                <a:lnTo>
                                  <a:pt x="1084" y="92"/>
                                </a:lnTo>
                                <a:lnTo>
                                  <a:pt x="1145" y="81"/>
                                </a:lnTo>
                                <a:lnTo>
                                  <a:pt x="1208" y="73"/>
                                </a:lnTo>
                                <a:lnTo>
                                  <a:pt x="1273" y="69"/>
                                </a:lnTo>
                                <a:lnTo>
                                  <a:pt x="1339" y="68"/>
                                </a:lnTo>
                                <a:lnTo>
                                  <a:pt x="1404" y="69"/>
                                </a:lnTo>
                                <a:lnTo>
                                  <a:pt x="1468" y="73"/>
                                </a:lnTo>
                                <a:lnTo>
                                  <a:pt x="1532" y="81"/>
                                </a:lnTo>
                                <a:lnTo>
                                  <a:pt x="1594" y="92"/>
                                </a:lnTo>
                                <a:lnTo>
                                  <a:pt x="1654" y="105"/>
                                </a:lnTo>
                                <a:lnTo>
                                  <a:pt x="1713" y="121"/>
                                </a:lnTo>
                                <a:lnTo>
                                  <a:pt x="1772" y="141"/>
                                </a:lnTo>
                                <a:lnTo>
                                  <a:pt x="1830" y="165"/>
                                </a:lnTo>
                                <a:lnTo>
                                  <a:pt x="1885" y="190"/>
                                </a:lnTo>
                                <a:lnTo>
                                  <a:pt x="1940" y="219"/>
                                </a:lnTo>
                                <a:lnTo>
                                  <a:pt x="1993" y="250"/>
                                </a:lnTo>
                                <a:lnTo>
                                  <a:pt x="2046" y="286"/>
                                </a:lnTo>
                                <a:lnTo>
                                  <a:pt x="2071" y="304"/>
                                </a:lnTo>
                                <a:lnTo>
                                  <a:pt x="2097" y="323"/>
                                </a:lnTo>
                                <a:lnTo>
                                  <a:pt x="2147" y="365"/>
                                </a:lnTo>
                                <a:lnTo>
                                  <a:pt x="2196" y="409"/>
                                </a:lnTo>
                                <a:lnTo>
                                  <a:pt x="2244" y="457"/>
                                </a:lnTo>
                                <a:close/>
                              </a:path>
                            </a:pathLst>
                          </a:custGeom>
                          <a:solidFill>
                            <a:srgbClr val="5F5F5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02" name="Freeform 106"/>
                        <wps:cNvSpPr>
                          <a:spLocks noEditPoints="1"/>
                        </wps:cNvSpPr>
                        <wps:spPr bwMode="auto">
                          <a:xfrm>
                            <a:off x="410" y="319"/>
                            <a:ext cx="233" cy="242"/>
                          </a:xfrm>
                          <a:custGeom>
                            <a:avLst/>
                            <a:gdLst>
                              <a:gd name="T0" fmla="*/ 0 w 2556"/>
                              <a:gd name="T1" fmla="*/ 0 h 2659"/>
                              <a:gd name="T2" fmla="*/ 0 w 2556"/>
                              <a:gd name="T3" fmla="*/ 0 h 2659"/>
                              <a:gd name="T4" fmla="*/ 0 w 2556"/>
                              <a:gd name="T5" fmla="*/ 0 h 2659"/>
                              <a:gd name="T6" fmla="*/ 0 w 2556"/>
                              <a:gd name="T7" fmla="*/ 0 h 2659"/>
                              <a:gd name="T8" fmla="*/ 0 w 2556"/>
                              <a:gd name="T9" fmla="*/ 0 h 2659"/>
                              <a:gd name="T10" fmla="*/ 0 w 2556"/>
                              <a:gd name="T11" fmla="*/ 0 h 2659"/>
                              <a:gd name="T12" fmla="*/ 0 w 2556"/>
                              <a:gd name="T13" fmla="*/ 0 h 2659"/>
                              <a:gd name="T14" fmla="*/ 0 w 2556"/>
                              <a:gd name="T15" fmla="*/ 0 h 2659"/>
                              <a:gd name="T16" fmla="*/ 0 w 2556"/>
                              <a:gd name="T17" fmla="*/ 0 h 2659"/>
                              <a:gd name="T18" fmla="*/ 0 w 2556"/>
                              <a:gd name="T19" fmla="*/ 0 h 2659"/>
                              <a:gd name="T20" fmla="*/ 0 w 2556"/>
                              <a:gd name="T21" fmla="*/ 0 h 2659"/>
                              <a:gd name="T22" fmla="*/ 0 w 2556"/>
                              <a:gd name="T23" fmla="*/ 0 h 2659"/>
                              <a:gd name="T24" fmla="*/ 0 w 2556"/>
                              <a:gd name="T25" fmla="*/ 0 h 2659"/>
                              <a:gd name="T26" fmla="*/ 0 w 2556"/>
                              <a:gd name="T27" fmla="*/ 0 h 2659"/>
                              <a:gd name="T28" fmla="*/ 0 w 2556"/>
                              <a:gd name="T29" fmla="*/ 0 h 2659"/>
                              <a:gd name="T30" fmla="*/ 0 w 2556"/>
                              <a:gd name="T31" fmla="*/ 0 h 2659"/>
                              <a:gd name="T32" fmla="*/ 0 w 2556"/>
                              <a:gd name="T33" fmla="*/ 0 h 2659"/>
                              <a:gd name="T34" fmla="*/ 0 w 2556"/>
                              <a:gd name="T35" fmla="*/ 0 h 2659"/>
                              <a:gd name="T36" fmla="*/ 0 w 2556"/>
                              <a:gd name="T37" fmla="*/ 0 h 2659"/>
                              <a:gd name="T38" fmla="*/ 0 w 2556"/>
                              <a:gd name="T39" fmla="*/ 0 h 2659"/>
                              <a:gd name="T40" fmla="*/ 0 w 2556"/>
                              <a:gd name="T41" fmla="*/ 0 h 2659"/>
                              <a:gd name="T42" fmla="*/ 0 w 2556"/>
                              <a:gd name="T43" fmla="*/ 0 h 2659"/>
                              <a:gd name="T44" fmla="*/ 0 w 2556"/>
                              <a:gd name="T45" fmla="*/ 0 h 2659"/>
                              <a:gd name="T46" fmla="*/ 0 w 2556"/>
                              <a:gd name="T47" fmla="*/ 0 h 2659"/>
                              <a:gd name="T48" fmla="*/ 0 w 2556"/>
                              <a:gd name="T49" fmla="*/ 0 h 2659"/>
                              <a:gd name="T50" fmla="*/ 0 w 2556"/>
                              <a:gd name="T51" fmla="*/ 0 h 2659"/>
                              <a:gd name="T52" fmla="*/ 0 w 2556"/>
                              <a:gd name="T53" fmla="*/ 0 h 2659"/>
                              <a:gd name="T54" fmla="*/ 0 w 2556"/>
                              <a:gd name="T55" fmla="*/ 0 h 2659"/>
                              <a:gd name="T56" fmla="*/ 0 w 2556"/>
                              <a:gd name="T57" fmla="*/ 0 h 2659"/>
                              <a:gd name="T58" fmla="*/ 0 w 2556"/>
                              <a:gd name="T59" fmla="*/ 0 h 2659"/>
                              <a:gd name="T60" fmla="*/ 0 w 2556"/>
                              <a:gd name="T61" fmla="*/ 0 h 2659"/>
                              <a:gd name="T62" fmla="*/ 0 w 2556"/>
                              <a:gd name="T63" fmla="*/ 0 h 2659"/>
                              <a:gd name="T64" fmla="*/ 0 w 2556"/>
                              <a:gd name="T65" fmla="*/ 0 h 2659"/>
                              <a:gd name="T66" fmla="*/ 0 w 2556"/>
                              <a:gd name="T67" fmla="*/ 0 h 2659"/>
                              <a:gd name="T68" fmla="*/ 0 w 2556"/>
                              <a:gd name="T69" fmla="*/ 0 h 2659"/>
                              <a:gd name="T70" fmla="*/ 0 w 2556"/>
                              <a:gd name="T71" fmla="*/ 0 h 2659"/>
                              <a:gd name="T72" fmla="*/ 0 w 2556"/>
                              <a:gd name="T73" fmla="*/ 0 h 2659"/>
                              <a:gd name="T74" fmla="*/ 0 w 2556"/>
                              <a:gd name="T75" fmla="*/ 0 h 2659"/>
                              <a:gd name="T76" fmla="*/ 0 w 2556"/>
                              <a:gd name="T77" fmla="*/ 0 h 2659"/>
                              <a:gd name="T78" fmla="*/ 0 w 2556"/>
                              <a:gd name="T79" fmla="*/ 0 h 2659"/>
                              <a:gd name="T80" fmla="*/ 0 w 2556"/>
                              <a:gd name="T81" fmla="*/ 0 h 2659"/>
                              <a:gd name="T82" fmla="*/ 0 w 2556"/>
                              <a:gd name="T83" fmla="*/ 0 h 2659"/>
                              <a:gd name="T84" fmla="*/ 0 w 2556"/>
                              <a:gd name="T85" fmla="*/ 0 h 2659"/>
                              <a:gd name="T86" fmla="*/ 0 w 2556"/>
                              <a:gd name="T87" fmla="*/ 0 h 2659"/>
                              <a:gd name="T88" fmla="*/ 0 w 2556"/>
                              <a:gd name="T89" fmla="*/ 0 h 2659"/>
                              <a:gd name="T90" fmla="*/ 0 w 2556"/>
                              <a:gd name="T91" fmla="*/ 0 h 2659"/>
                              <a:gd name="T92" fmla="*/ 0 w 2556"/>
                              <a:gd name="T93" fmla="*/ 0 h 2659"/>
                              <a:gd name="T94" fmla="*/ 0 w 2556"/>
                              <a:gd name="T95" fmla="*/ 0 h 2659"/>
                              <a:gd name="T96" fmla="*/ 0 w 2556"/>
                              <a:gd name="T97" fmla="*/ 0 h 2659"/>
                              <a:gd name="T98" fmla="*/ 0 w 2556"/>
                              <a:gd name="T99" fmla="*/ 0 h 2659"/>
                              <a:gd name="T100" fmla="*/ 0 w 2556"/>
                              <a:gd name="T101" fmla="*/ 0 h 2659"/>
                              <a:gd name="T102" fmla="*/ 0 w 2556"/>
                              <a:gd name="T103" fmla="*/ 0 h 2659"/>
                              <a:gd name="T104" fmla="*/ 0 w 2556"/>
                              <a:gd name="T105" fmla="*/ 0 h 265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556"/>
                              <a:gd name="T160" fmla="*/ 0 h 2659"/>
                              <a:gd name="T161" fmla="*/ 2556 w 2556"/>
                              <a:gd name="T162" fmla="*/ 2659 h 265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556" h="2659">
                                <a:moveTo>
                                  <a:pt x="2556" y="1330"/>
                                </a:moveTo>
                                <a:lnTo>
                                  <a:pt x="2554" y="1260"/>
                                </a:lnTo>
                                <a:lnTo>
                                  <a:pt x="2550" y="1194"/>
                                </a:lnTo>
                                <a:lnTo>
                                  <a:pt x="2541" y="1128"/>
                                </a:lnTo>
                                <a:lnTo>
                                  <a:pt x="2532" y="1063"/>
                                </a:lnTo>
                                <a:lnTo>
                                  <a:pt x="2518" y="999"/>
                                </a:lnTo>
                                <a:lnTo>
                                  <a:pt x="2503" y="938"/>
                                </a:lnTo>
                                <a:lnTo>
                                  <a:pt x="2483" y="877"/>
                                </a:lnTo>
                                <a:lnTo>
                                  <a:pt x="2462" y="819"/>
                                </a:lnTo>
                                <a:lnTo>
                                  <a:pt x="2436" y="760"/>
                                </a:lnTo>
                                <a:lnTo>
                                  <a:pt x="2409" y="703"/>
                                </a:lnTo>
                                <a:lnTo>
                                  <a:pt x="2378" y="647"/>
                                </a:lnTo>
                                <a:lnTo>
                                  <a:pt x="2345" y="594"/>
                                </a:lnTo>
                                <a:lnTo>
                                  <a:pt x="2307" y="539"/>
                                </a:lnTo>
                                <a:lnTo>
                                  <a:pt x="2269" y="488"/>
                                </a:lnTo>
                                <a:lnTo>
                                  <a:pt x="2226" y="437"/>
                                </a:lnTo>
                                <a:lnTo>
                                  <a:pt x="2182" y="389"/>
                                </a:lnTo>
                                <a:lnTo>
                                  <a:pt x="2134" y="341"/>
                                </a:lnTo>
                                <a:lnTo>
                                  <a:pt x="2085" y="297"/>
                                </a:lnTo>
                                <a:lnTo>
                                  <a:pt x="2035" y="255"/>
                                </a:lnTo>
                                <a:lnTo>
                                  <a:pt x="2009" y="236"/>
                                </a:lnTo>
                                <a:lnTo>
                                  <a:pt x="1984" y="218"/>
                                </a:lnTo>
                                <a:lnTo>
                                  <a:pt x="1931" y="182"/>
                                </a:lnTo>
                                <a:lnTo>
                                  <a:pt x="1878" y="151"/>
                                </a:lnTo>
                                <a:lnTo>
                                  <a:pt x="1823" y="122"/>
                                </a:lnTo>
                                <a:lnTo>
                                  <a:pt x="1768" y="97"/>
                                </a:lnTo>
                                <a:lnTo>
                                  <a:pt x="1710" y="73"/>
                                </a:lnTo>
                                <a:lnTo>
                                  <a:pt x="1651" y="53"/>
                                </a:lnTo>
                                <a:lnTo>
                                  <a:pt x="1592" y="37"/>
                                </a:lnTo>
                                <a:lnTo>
                                  <a:pt x="1532" y="24"/>
                                </a:lnTo>
                                <a:lnTo>
                                  <a:pt x="1470" y="13"/>
                                </a:lnTo>
                                <a:lnTo>
                                  <a:pt x="1406" y="5"/>
                                </a:lnTo>
                                <a:lnTo>
                                  <a:pt x="1342" y="1"/>
                                </a:lnTo>
                                <a:lnTo>
                                  <a:pt x="1277" y="0"/>
                                </a:lnTo>
                                <a:lnTo>
                                  <a:pt x="1211" y="1"/>
                                </a:lnTo>
                                <a:lnTo>
                                  <a:pt x="1146" y="5"/>
                                </a:lnTo>
                                <a:lnTo>
                                  <a:pt x="1083" y="13"/>
                                </a:lnTo>
                                <a:lnTo>
                                  <a:pt x="1022" y="24"/>
                                </a:lnTo>
                                <a:lnTo>
                                  <a:pt x="960" y="37"/>
                                </a:lnTo>
                                <a:lnTo>
                                  <a:pt x="901" y="53"/>
                                </a:lnTo>
                                <a:lnTo>
                                  <a:pt x="843" y="73"/>
                                </a:lnTo>
                                <a:lnTo>
                                  <a:pt x="787" y="97"/>
                                </a:lnTo>
                                <a:lnTo>
                                  <a:pt x="730" y="122"/>
                                </a:lnTo>
                                <a:lnTo>
                                  <a:pt x="676" y="151"/>
                                </a:lnTo>
                                <a:lnTo>
                                  <a:pt x="621" y="182"/>
                                </a:lnTo>
                                <a:lnTo>
                                  <a:pt x="571" y="218"/>
                                </a:lnTo>
                                <a:lnTo>
                                  <a:pt x="519" y="255"/>
                                </a:lnTo>
                                <a:lnTo>
                                  <a:pt x="470" y="297"/>
                                </a:lnTo>
                                <a:lnTo>
                                  <a:pt x="421" y="341"/>
                                </a:lnTo>
                                <a:lnTo>
                                  <a:pt x="374" y="389"/>
                                </a:lnTo>
                                <a:lnTo>
                                  <a:pt x="328" y="437"/>
                                </a:lnTo>
                                <a:lnTo>
                                  <a:pt x="286" y="488"/>
                                </a:lnTo>
                                <a:lnTo>
                                  <a:pt x="246" y="539"/>
                                </a:lnTo>
                                <a:lnTo>
                                  <a:pt x="210" y="594"/>
                                </a:lnTo>
                                <a:lnTo>
                                  <a:pt x="176" y="647"/>
                                </a:lnTo>
                                <a:lnTo>
                                  <a:pt x="145" y="703"/>
                                </a:lnTo>
                                <a:lnTo>
                                  <a:pt x="117" y="760"/>
                                </a:lnTo>
                                <a:lnTo>
                                  <a:pt x="93" y="819"/>
                                </a:lnTo>
                                <a:lnTo>
                                  <a:pt x="71" y="877"/>
                                </a:lnTo>
                                <a:lnTo>
                                  <a:pt x="52" y="938"/>
                                </a:lnTo>
                                <a:lnTo>
                                  <a:pt x="35" y="999"/>
                                </a:lnTo>
                                <a:lnTo>
                                  <a:pt x="23" y="1063"/>
                                </a:lnTo>
                                <a:lnTo>
                                  <a:pt x="12" y="1128"/>
                                </a:lnTo>
                                <a:lnTo>
                                  <a:pt x="5" y="1194"/>
                                </a:lnTo>
                                <a:lnTo>
                                  <a:pt x="1" y="1260"/>
                                </a:lnTo>
                                <a:lnTo>
                                  <a:pt x="0" y="1330"/>
                                </a:lnTo>
                                <a:lnTo>
                                  <a:pt x="1" y="1397"/>
                                </a:lnTo>
                                <a:lnTo>
                                  <a:pt x="2" y="1430"/>
                                </a:lnTo>
                                <a:lnTo>
                                  <a:pt x="5" y="1464"/>
                                </a:lnTo>
                                <a:lnTo>
                                  <a:pt x="12" y="1529"/>
                                </a:lnTo>
                                <a:lnTo>
                                  <a:pt x="23" y="1594"/>
                                </a:lnTo>
                                <a:lnTo>
                                  <a:pt x="35" y="1657"/>
                                </a:lnTo>
                                <a:lnTo>
                                  <a:pt x="43" y="1688"/>
                                </a:lnTo>
                                <a:lnTo>
                                  <a:pt x="52" y="1719"/>
                                </a:lnTo>
                                <a:lnTo>
                                  <a:pt x="71" y="1780"/>
                                </a:lnTo>
                                <a:lnTo>
                                  <a:pt x="81" y="1810"/>
                                </a:lnTo>
                                <a:lnTo>
                                  <a:pt x="93" y="1840"/>
                                </a:lnTo>
                                <a:lnTo>
                                  <a:pt x="117" y="1898"/>
                                </a:lnTo>
                                <a:lnTo>
                                  <a:pt x="145" y="1954"/>
                                </a:lnTo>
                                <a:lnTo>
                                  <a:pt x="176" y="2010"/>
                                </a:lnTo>
                                <a:lnTo>
                                  <a:pt x="210" y="2064"/>
                                </a:lnTo>
                                <a:lnTo>
                                  <a:pt x="246" y="2116"/>
                                </a:lnTo>
                                <a:lnTo>
                                  <a:pt x="286" y="2168"/>
                                </a:lnTo>
                                <a:lnTo>
                                  <a:pt x="328" y="2220"/>
                                </a:lnTo>
                                <a:lnTo>
                                  <a:pt x="374" y="2270"/>
                                </a:lnTo>
                                <a:lnTo>
                                  <a:pt x="421" y="2315"/>
                                </a:lnTo>
                                <a:lnTo>
                                  <a:pt x="470" y="2360"/>
                                </a:lnTo>
                                <a:lnTo>
                                  <a:pt x="519" y="2400"/>
                                </a:lnTo>
                                <a:lnTo>
                                  <a:pt x="571" y="2439"/>
                                </a:lnTo>
                                <a:lnTo>
                                  <a:pt x="621" y="2473"/>
                                </a:lnTo>
                                <a:lnTo>
                                  <a:pt x="676" y="2506"/>
                                </a:lnTo>
                                <a:lnTo>
                                  <a:pt x="730" y="2534"/>
                                </a:lnTo>
                                <a:lnTo>
                                  <a:pt x="787" y="2561"/>
                                </a:lnTo>
                                <a:lnTo>
                                  <a:pt x="843" y="2583"/>
                                </a:lnTo>
                                <a:lnTo>
                                  <a:pt x="901" y="2603"/>
                                </a:lnTo>
                                <a:lnTo>
                                  <a:pt x="960" y="2620"/>
                                </a:lnTo>
                                <a:lnTo>
                                  <a:pt x="1022" y="2634"/>
                                </a:lnTo>
                                <a:lnTo>
                                  <a:pt x="1083" y="2644"/>
                                </a:lnTo>
                                <a:lnTo>
                                  <a:pt x="1146" y="2652"/>
                                </a:lnTo>
                                <a:lnTo>
                                  <a:pt x="1211" y="2657"/>
                                </a:lnTo>
                                <a:lnTo>
                                  <a:pt x="1277" y="2659"/>
                                </a:lnTo>
                                <a:lnTo>
                                  <a:pt x="1342" y="2657"/>
                                </a:lnTo>
                                <a:lnTo>
                                  <a:pt x="1406" y="2652"/>
                                </a:lnTo>
                                <a:lnTo>
                                  <a:pt x="1437" y="2648"/>
                                </a:lnTo>
                                <a:lnTo>
                                  <a:pt x="1470" y="2644"/>
                                </a:lnTo>
                                <a:lnTo>
                                  <a:pt x="1532" y="2634"/>
                                </a:lnTo>
                                <a:lnTo>
                                  <a:pt x="1592" y="2620"/>
                                </a:lnTo>
                                <a:lnTo>
                                  <a:pt x="1621" y="2611"/>
                                </a:lnTo>
                                <a:lnTo>
                                  <a:pt x="1636" y="2607"/>
                                </a:lnTo>
                                <a:lnTo>
                                  <a:pt x="1643" y="2605"/>
                                </a:lnTo>
                                <a:lnTo>
                                  <a:pt x="1651" y="2603"/>
                                </a:lnTo>
                                <a:lnTo>
                                  <a:pt x="1710" y="2583"/>
                                </a:lnTo>
                                <a:lnTo>
                                  <a:pt x="1768" y="2561"/>
                                </a:lnTo>
                                <a:lnTo>
                                  <a:pt x="1795" y="2547"/>
                                </a:lnTo>
                                <a:lnTo>
                                  <a:pt x="1823" y="2534"/>
                                </a:lnTo>
                                <a:lnTo>
                                  <a:pt x="1850" y="2520"/>
                                </a:lnTo>
                                <a:lnTo>
                                  <a:pt x="1856" y="2515"/>
                                </a:lnTo>
                                <a:lnTo>
                                  <a:pt x="1864" y="2512"/>
                                </a:lnTo>
                                <a:lnTo>
                                  <a:pt x="1878" y="2506"/>
                                </a:lnTo>
                                <a:lnTo>
                                  <a:pt x="1891" y="2497"/>
                                </a:lnTo>
                                <a:lnTo>
                                  <a:pt x="1897" y="2493"/>
                                </a:lnTo>
                                <a:lnTo>
                                  <a:pt x="1904" y="2489"/>
                                </a:lnTo>
                                <a:lnTo>
                                  <a:pt x="1931" y="2473"/>
                                </a:lnTo>
                                <a:lnTo>
                                  <a:pt x="1957" y="2456"/>
                                </a:lnTo>
                                <a:lnTo>
                                  <a:pt x="1984" y="2439"/>
                                </a:lnTo>
                                <a:lnTo>
                                  <a:pt x="2009" y="2420"/>
                                </a:lnTo>
                                <a:lnTo>
                                  <a:pt x="2035" y="2400"/>
                                </a:lnTo>
                                <a:lnTo>
                                  <a:pt x="2085" y="2360"/>
                                </a:lnTo>
                                <a:lnTo>
                                  <a:pt x="2090" y="2353"/>
                                </a:lnTo>
                                <a:lnTo>
                                  <a:pt x="2096" y="2348"/>
                                </a:lnTo>
                                <a:lnTo>
                                  <a:pt x="2109" y="2337"/>
                                </a:lnTo>
                                <a:lnTo>
                                  <a:pt x="2134" y="2315"/>
                                </a:lnTo>
                                <a:lnTo>
                                  <a:pt x="2182" y="2270"/>
                                </a:lnTo>
                                <a:lnTo>
                                  <a:pt x="2226" y="2220"/>
                                </a:lnTo>
                                <a:lnTo>
                                  <a:pt x="2247" y="2193"/>
                                </a:lnTo>
                                <a:lnTo>
                                  <a:pt x="2257" y="2180"/>
                                </a:lnTo>
                                <a:lnTo>
                                  <a:pt x="2263" y="2174"/>
                                </a:lnTo>
                                <a:lnTo>
                                  <a:pt x="2269" y="2168"/>
                                </a:lnTo>
                                <a:lnTo>
                                  <a:pt x="2307" y="2116"/>
                                </a:lnTo>
                                <a:lnTo>
                                  <a:pt x="2345" y="2064"/>
                                </a:lnTo>
                                <a:lnTo>
                                  <a:pt x="2378" y="2010"/>
                                </a:lnTo>
                                <a:lnTo>
                                  <a:pt x="2394" y="1981"/>
                                </a:lnTo>
                                <a:lnTo>
                                  <a:pt x="2397" y="1974"/>
                                </a:lnTo>
                                <a:lnTo>
                                  <a:pt x="2401" y="1967"/>
                                </a:lnTo>
                                <a:lnTo>
                                  <a:pt x="2409" y="1954"/>
                                </a:lnTo>
                                <a:lnTo>
                                  <a:pt x="2436" y="1898"/>
                                </a:lnTo>
                                <a:lnTo>
                                  <a:pt x="2449" y="1868"/>
                                </a:lnTo>
                                <a:lnTo>
                                  <a:pt x="2462" y="1840"/>
                                </a:lnTo>
                                <a:lnTo>
                                  <a:pt x="2473" y="1810"/>
                                </a:lnTo>
                                <a:lnTo>
                                  <a:pt x="2483" y="1780"/>
                                </a:lnTo>
                                <a:lnTo>
                                  <a:pt x="2503" y="1719"/>
                                </a:lnTo>
                                <a:lnTo>
                                  <a:pt x="2504" y="1711"/>
                                </a:lnTo>
                                <a:lnTo>
                                  <a:pt x="2506" y="1703"/>
                                </a:lnTo>
                                <a:lnTo>
                                  <a:pt x="2510" y="1688"/>
                                </a:lnTo>
                                <a:lnTo>
                                  <a:pt x="2518" y="1657"/>
                                </a:lnTo>
                                <a:lnTo>
                                  <a:pt x="2532" y="1594"/>
                                </a:lnTo>
                                <a:lnTo>
                                  <a:pt x="2541" y="1529"/>
                                </a:lnTo>
                                <a:lnTo>
                                  <a:pt x="2550" y="1464"/>
                                </a:lnTo>
                                <a:lnTo>
                                  <a:pt x="2552" y="1430"/>
                                </a:lnTo>
                                <a:lnTo>
                                  <a:pt x="2554" y="1397"/>
                                </a:lnTo>
                                <a:lnTo>
                                  <a:pt x="2556" y="1330"/>
                                </a:lnTo>
                                <a:close/>
                                <a:moveTo>
                                  <a:pt x="2136" y="436"/>
                                </a:moveTo>
                                <a:lnTo>
                                  <a:pt x="2177" y="482"/>
                                </a:lnTo>
                                <a:lnTo>
                                  <a:pt x="2218" y="529"/>
                                </a:lnTo>
                                <a:lnTo>
                                  <a:pt x="2255" y="578"/>
                                </a:lnTo>
                                <a:lnTo>
                                  <a:pt x="2291" y="629"/>
                                </a:lnTo>
                                <a:lnTo>
                                  <a:pt x="2322" y="681"/>
                                </a:lnTo>
                                <a:lnTo>
                                  <a:pt x="2351" y="734"/>
                                </a:lnTo>
                                <a:lnTo>
                                  <a:pt x="2377" y="787"/>
                                </a:lnTo>
                                <a:lnTo>
                                  <a:pt x="2402" y="844"/>
                                </a:lnTo>
                                <a:lnTo>
                                  <a:pt x="2422" y="899"/>
                                </a:lnTo>
                                <a:lnTo>
                                  <a:pt x="2440" y="957"/>
                                </a:lnTo>
                                <a:lnTo>
                                  <a:pt x="2455" y="1016"/>
                                </a:lnTo>
                                <a:lnTo>
                                  <a:pt x="2468" y="1076"/>
                                </a:lnTo>
                                <a:lnTo>
                                  <a:pt x="2478" y="1137"/>
                                </a:lnTo>
                                <a:lnTo>
                                  <a:pt x="2485" y="1200"/>
                                </a:lnTo>
                                <a:lnTo>
                                  <a:pt x="2489" y="1264"/>
                                </a:lnTo>
                                <a:lnTo>
                                  <a:pt x="2491" y="1330"/>
                                </a:lnTo>
                                <a:lnTo>
                                  <a:pt x="2490" y="1345"/>
                                </a:lnTo>
                                <a:lnTo>
                                  <a:pt x="2490" y="1361"/>
                                </a:lnTo>
                                <a:lnTo>
                                  <a:pt x="2489" y="1394"/>
                                </a:lnTo>
                                <a:lnTo>
                                  <a:pt x="2485" y="1457"/>
                                </a:lnTo>
                                <a:lnTo>
                                  <a:pt x="2481" y="1488"/>
                                </a:lnTo>
                                <a:lnTo>
                                  <a:pt x="2479" y="1503"/>
                                </a:lnTo>
                                <a:lnTo>
                                  <a:pt x="2478" y="1510"/>
                                </a:lnTo>
                                <a:lnTo>
                                  <a:pt x="2478" y="1519"/>
                                </a:lnTo>
                                <a:lnTo>
                                  <a:pt x="2473" y="1550"/>
                                </a:lnTo>
                                <a:lnTo>
                                  <a:pt x="2468" y="1581"/>
                                </a:lnTo>
                                <a:lnTo>
                                  <a:pt x="2455" y="1640"/>
                                </a:lnTo>
                                <a:lnTo>
                                  <a:pt x="2440" y="1699"/>
                                </a:lnTo>
                                <a:lnTo>
                                  <a:pt x="2431" y="1727"/>
                                </a:lnTo>
                                <a:lnTo>
                                  <a:pt x="2428" y="1733"/>
                                </a:lnTo>
                                <a:lnTo>
                                  <a:pt x="2426" y="1741"/>
                                </a:lnTo>
                                <a:lnTo>
                                  <a:pt x="2422" y="1756"/>
                                </a:lnTo>
                                <a:lnTo>
                                  <a:pt x="2411" y="1784"/>
                                </a:lnTo>
                                <a:lnTo>
                                  <a:pt x="2408" y="1791"/>
                                </a:lnTo>
                                <a:lnTo>
                                  <a:pt x="2406" y="1799"/>
                                </a:lnTo>
                                <a:lnTo>
                                  <a:pt x="2402" y="1814"/>
                                </a:lnTo>
                                <a:lnTo>
                                  <a:pt x="2377" y="1868"/>
                                </a:lnTo>
                                <a:lnTo>
                                  <a:pt x="2351" y="1923"/>
                                </a:lnTo>
                                <a:lnTo>
                                  <a:pt x="2336" y="1949"/>
                                </a:lnTo>
                                <a:lnTo>
                                  <a:pt x="2322" y="1976"/>
                                </a:lnTo>
                                <a:lnTo>
                                  <a:pt x="2291" y="2028"/>
                                </a:lnTo>
                                <a:lnTo>
                                  <a:pt x="2255" y="2078"/>
                                </a:lnTo>
                                <a:lnTo>
                                  <a:pt x="2218" y="2128"/>
                                </a:lnTo>
                                <a:lnTo>
                                  <a:pt x="2177" y="2176"/>
                                </a:lnTo>
                                <a:lnTo>
                                  <a:pt x="2136" y="2224"/>
                                </a:lnTo>
                                <a:lnTo>
                                  <a:pt x="2090" y="2267"/>
                                </a:lnTo>
                                <a:lnTo>
                                  <a:pt x="2078" y="2277"/>
                                </a:lnTo>
                                <a:lnTo>
                                  <a:pt x="2066" y="2288"/>
                                </a:lnTo>
                                <a:lnTo>
                                  <a:pt x="2043" y="2310"/>
                                </a:lnTo>
                                <a:lnTo>
                                  <a:pt x="1996" y="2348"/>
                                </a:lnTo>
                                <a:lnTo>
                                  <a:pt x="1948" y="2385"/>
                                </a:lnTo>
                                <a:lnTo>
                                  <a:pt x="1898" y="2417"/>
                                </a:lnTo>
                                <a:lnTo>
                                  <a:pt x="1872" y="2433"/>
                                </a:lnTo>
                                <a:lnTo>
                                  <a:pt x="1847" y="2448"/>
                                </a:lnTo>
                                <a:lnTo>
                                  <a:pt x="1795" y="2475"/>
                                </a:lnTo>
                                <a:lnTo>
                                  <a:pt x="1743" y="2501"/>
                                </a:lnTo>
                                <a:lnTo>
                                  <a:pt x="1728" y="2506"/>
                                </a:lnTo>
                                <a:lnTo>
                                  <a:pt x="1721" y="2508"/>
                                </a:lnTo>
                                <a:lnTo>
                                  <a:pt x="1715" y="2511"/>
                                </a:lnTo>
                                <a:lnTo>
                                  <a:pt x="1688" y="2522"/>
                                </a:lnTo>
                                <a:lnTo>
                                  <a:pt x="1660" y="2531"/>
                                </a:lnTo>
                                <a:lnTo>
                                  <a:pt x="1633" y="2540"/>
                                </a:lnTo>
                                <a:lnTo>
                                  <a:pt x="1577" y="2556"/>
                                </a:lnTo>
                                <a:lnTo>
                                  <a:pt x="1548" y="2562"/>
                                </a:lnTo>
                                <a:lnTo>
                                  <a:pt x="1533" y="2565"/>
                                </a:lnTo>
                                <a:lnTo>
                                  <a:pt x="1519" y="2570"/>
                                </a:lnTo>
                                <a:lnTo>
                                  <a:pt x="1489" y="2574"/>
                                </a:lnTo>
                                <a:lnTo>
                                  <a:pt x="1460" y="2580"/>
                                </a:lnTo>
                                <a:lnTo>
                                  <a:pt x="1400" y="2587"/>
                                </a:lnTo>
                                <a:lnTo>
                                  <a:pt x="1369" y="2589"/>
                                </a:lnTo>
                                <a:lnTo>
                                  <a:pt x="1339" y="2591"/>
                                </a:lnTo>
                                <a:lnTo>
                                  <a:pt x="1307" y="2593"/>
                                </a:lnTo>
                                <a:lnTo>
                                  <a:pt x="1292" y="2593"/>
                                </a:lnTo>
                                <a:lnTo>
                                  <a:pt x="1277" y="2594"/>
                                </a:lnTo>
                                <a:lnTo>
                                  <a:pt x="1214" y="2591"/>
                                </a:lnTo>
                                <a:lnTo>
                                  <a:pt x="1154" y="2587"/>
                                </a:lnTo>
                                <a:lnTo>
                                  <a:pt x="1093" y="2580"/>
                                </a:lnTo>
                                <a:lnTo>
                                  <a:pt x="1035" y="2570"/>
                                </a:lnTo>
                                <a:lnTo>
                                  <a:pt x="977" y="2556"/>
                                </a:lnTo>
                                <a:lnTo>
                                  <a:pt x="921" y="2540"/>
                                </a:lnTo>
                                <a:lnTo>
                                  <a:pt x="865" y="2522"/>
                                </a:lnTo>
                                <a:lnTo>
                                  <a:pt x="812" y="2501"/>
                                </a:lnTo>
                                <a:lnTo>
                                  <a:pt x="758" y="2475"/>
                                </a:lnTo>
                                <a:lnTo>
                                  <a:pt x="706" y="2448"/>
                                </a:lnTo>
                                <a:lnTo>
                                  <a:pt x="655" y="2417"/>
                                </a:lnTo>
                                <a:lnTo>
                                  <a:pt x="606" y="2385"/>
                                </a:lnTo>
                                <a:lnTo>
                                  <a:pt x="557" y="2348"/>
                                </a:lnTo>
                                <a:lnTo>
                                  <a:pt x="510" y="2310"/>
                                </a:lnTo>
                                <a:lnTo>
                                  <a:pt x="463" y="2267"/>
                                </a:lnTo>
                                <a:lnTo>
                                  <a:pt x="420" y="2224"/>
                                </a:lnTo>
                                <a:lnTo>
                                  <a:pt x="376" y="2176"/>
                                </a:lnTo>
                                <a:lnTo>
                                  <a:pt x="336" y="2128"/>
                                </a:lnTo>
                                <a:lnTo>
                                  <a:pt x="298" y="2078"/>
                                </a:lnTo>
                                <a:lnTo>
                                  <a:pt x="264" y="2028"/>
                                </a:lnTo>
                                <a:lnTo>
                                  <a:pt x="232" y="1976"/>
                                </a:lnTo>
                                <a:lnTo>
                                  <a:pt x="216" y="1949"/>
                                </a:lnTo>
                                <a:lnTo>
                                  <a:pt x="203" y="1923"/>
                                </a:lnTo>
                                <a:lnTo>
                                  <a:pt x="176" y="1868"/>
                                </a:lnTo>
                                <a:lnTo>
                                  <a:pt x="153" y="1814"/>
                                </a:lnTo>
                                <a:lnTo>
                                  <a:pt x="131" y="1756"/>
                                </a:lnTo>
                                <a:lnTo>
                                  <a:pt x="113" y="1699"/>
                                </a:lnTo>
                                <a:lnTo>
                                  <a:pt x="98" y="1640"/>
                                </a:lnTo>
                                <a:lnTo>
                                  <a:pt x="86" y="1581"/>
                                </a:lnTo>
                                <a:lnTo>
                                  <a:pt x="80" y="1550"/>
                                </a:lnTo>
                                <a:lnTo>
                                  <a:pt x="76" y="1519"/>
                                </a:lnTo>
                                <a:lnTo>
                                  <a:pt x="72" y="1488"/>
                                </a:lnTo>
                                <a:lnTo>
                                  <a:pt x="70" y="1457"/>
                                </a:lnTo>
                                <a:lnTo>
                                  <a:pt x="65" y="1394"/>
                                </a:lnTo>
                                <a:lnTo>
                                  <a:pt x="64" y="1330"/>
                                </a:lnTo>
                                <a:lnTo>
                                  <a:pt x="65" y="1264"/>
                                </a:lnTo>
                                <a:lnTo>
                                  <a:pt x="70" y="1200"/>
                                </a:lnTo>
                                <a:lnTo>
                                  <a:pt x="76" y="1137"/>
                                </a:lnTo>
                                <a:lnTo>
                                  <a:pt x="86" y="1076"/>
                                </a:lnTo>
                                <a:lnTo>
                                  <a:pt x="98" y="1016"/>
                                </a:lnTo>
                                <a:lnTo>
                                  <a:pt x="113" y="957"/>
                                </a:lnTo>
                                <a:lnTo>
                                  <a:pt x="131" y="899"/>
                                </a:lnTo>
                                <a:lnTo>
                                  <a:pt x="153" y="844"/>
                                </a:lnTo>
                                <a:lnTo>
                                  <a:pt x="176" y="787"/>
                                </a:lnTo>
                                <a:lnTo>
                                  <a:pt x="203" y="734"/>
                                </a:lnTo>
                                <a:lnTo>
                                  <a:pt x="232" y="681"/>
                                </a:lnTo>
                                <a:lnTo>
                                  <a:pt x="264" y="629"/>
                                </a:lnTo>
                                <a:lnTo>
                                  <a:pt x="298" y="578"/>
                                </a:lnTo>
                                <a:lnTo>
                                  <a:pt x="336" y="529"/>
                                </a:lnTo>
                                <a:lnTo>
                                  <a:pt x="376" y="482"/>
                                </a:lnTo>
                                <a:lnTo>
                                  <a:pt x="420" y="436"/>
                                </a:lnTo>
                                <a:lnTo>
                                  <a:pt x="463" y="390"/>
                                </a:lnTo>
                                <a:lnTo>
                                  <a:pt x="510" y="348"/>
                                </a:lnTo>
                                <a:lnTo>
                                  <a:pt x="557" y="309"/>
                                </a:lnTo>
                                <a:lnTo>
                                  <a:pt x="606" y="273"/>
                                </a:lnTo>
                                <a:lnTo>
                                  <a:pt x="655" y="239"/>
                                </a:lnTo>
                                <a:lnTo>
                                  <a:pt x="706" y="209"/>
                                </a:lnTo>
                                <a:lnTo>
                                  <a:pt x="758" y="181"/>
                                </a:lnTo>
                                <a:lnTo>
                                  <a:pt x="812" y="157"/>
                                </a:lnTo>
                                <a:lnTo>
                                  <a:pt x="865" y="135"/>
                                </a:lnTo>
                                <a:lnTo>
                                  <a:pt x="921" y="116"/>
                                </a:lnTo>
                                <a:lnTo>
                                  <a:pt x="977" y="100"/>
                                </a:lnTo>
                                <a:lnTo>
                                  <a:pt x="1035" y="88"/>
                                </a:lnTo>
                                <a:lnTo>
                                  <a:pt x="1093" y="77"/>
                                </a:lnTo>
                                <a:lnTo>
                                  <a:pt x="1154" y="70"/>
                                </a:lnTo>
                                <a:lnTo>
                                  <a:pt x="1214" y="66"/>
                                </a:lnTo>
                                <a:lnTo>
                                  <a:pt x="1277" y="65"/>
                                </a:lnTo>
                                <a:lnTo>
                                  <a:pt x="1339" y="66"/>
                                </a:lnTo>
                                <a:lnTo>
                                  <a:pt x="1369" y="67"/>
                                </a:lnTo>
                                <a:lnTo>
                                  <a:pt x="1400" y="70"/>
                                </a:lnTo>
                                <a:lnTo>
                                  <a:pt x="1460" y="77"/>
                                </a:lnTo>
                                <a:lnTo>
                                  <a:pt x="1489" y="81"/>
                                </a:lnTo>
                                <a:lnTo>
                                  <a:pt x="1519" y="88"/>
                                </a:lnTo>
                                <a:lnTo>
                                  <a:pt x="1577" y="100"/>
                                </a:lnTo>
                                <a:lnTo>
                                  <a:pt x="1633" y="116"/>
                                </a:lnTo>
                                <a:lnTo>
                                  <a:pt x="1688" y="135"/>
                                </a:lnTo>
                                <a:lnTo>
                                  <a:pt x="1743" y="157"/>
                                </a:lnTo>
                                <a:lnTo>
                                  <a:pt x="1795" y="181"/>
                                </a:lnTo>
                                <a:lnTo>
                                  <a:pt x="1847" y="209"/>
                                </a:lnTo>
                                <a:lnTo>
                                  <a:pt x="1872" y="223"/>
                                </a:lnTo>
                                <a:lnTo>
                                  <a:pt x="1898" y="239"/>
                                </a:lnTo>
                                <a:lnTo>
                                  <a:pt x="1948" y="273"/>
                                </a:lnTo>
                                <a:lnTo>
                                  <a:pt x="1996" y="309"/>
                                </a:lnTo>
                                <a:lnTo>
                                  <a:pt x="2043" y="348"/>
                                </a:lnTo>
                                <a:lnTo>
                                  <a:pt x="2090" y="390"/>
                                </a:lnTo>
                                <a:lnTo>
                                  <a:pt x="2136" y="436"/>
                                </a:lnTo>
                                <a:close/>
                              </a:path>
                            </a:pathLst>
                          </a:custGeom>
                          <a:solidFill>
                            <a:srgbClr val="67676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03" name="Freeform 107"/>
                        <wps:cNvSpPr>
                          <a:spLocks noEditPoints="1"/>
                        </wps:cNvSpPr>
                        <wps:spPr bwMode="auto">
                          <a:xfrm>
                            <a:off x="416" y="325"/>
                            <a:ext cx="221" cy="230"/>
                          </a:xfrm>
                          <a:custGeom>
                            <a:avLst/>
                            <a:gdLst>
                              <a:gd name="T0" fmla="*/ 0 w 2427"/>
                              <a:gd name="T1" fmla="*/ 0 h 2529"/>
                              <a:gd name="T2" fmla="*/ 0 w 2427"/>
                              <a:gd name="T3" fmla="*/ 0 h 2529"/>
                              <a:gd name="T4" fmla="*/ 0 w 2427"/>
                              <a:gd name="T5" fmla="*/ 0 h 2529"/>
                              <a:gd name="T6" fmla="*/ 0 w 2427"/>
                              <a:gd name="T7" fmla="*/ 0 h 2529"/>
                              <a:gd name="T8" fmla="*/ 0 w 2427"/>
                              <a:gd name="T9" fmla="*/ 0 h 2529"/>
                              <a:gd name="T10" fmla="*/ 0 w 2427"/>
                              <a:gd name="T11" fmla="*/ 0 h 2529"/>
                              <a:gd name="T12" fmla="*/ 0 w 2427"/>
                              <a:gd name="T13" fmla="*/ 0 h 2529"/>
                              <a:gd name="T14" fmla="*/ 0 w 2427"/>
                              <a:gd name="T15" fmla="*/ 0 h 2529"/>
                              <a:gd name="T16" fmla="*/ 0 w 2427"/>
                              <a:gd name="T17" fmla="*/ 0 h 2529"/>
                              <a:gd name="T18" fmla="*/ 0 w 2427"/>
                              <a:gd name="T19" fmla="*/ 0 h 2529"/>
                              <a:gd name="T20" fmla="*/ 0 w 2427"/>
                              <a:gd name="T21" fmla="*/ 0 h 2529"/>
                              <a:gd name="T22" fmla="*/ 0 w 2427"/>
                              <a:gd name="T23" fmla="*/ 0 h 2529"/>
                              <a:gd name="T24" fmla="*/ 0 w 2427"/>
                              <a:gd name="T25" fmla="*/ 0 h 2529"/>
                              <a:gd name="T26" fmla="*/ 0 w 2427"/>
                              <a:gd name="T27" fmla="*/ 0 h 2529"/>
                              <a:gd name="T28" fmla="*/ 0 w 2427"/>
                              <a:gd name="T29" fmla="*/ 0 h 2529"/>
                              <a:gd name="T30" fmla="*/ 0 w 2427"/>
                              <a:gd name="T31" fmla="*/ 0 h 2529"/>
                              <a:gd name="T32" fmla="*/ 0 w 2427"/>
                              <a:gd name="T33" fmla="*/ 0 h 2529"/>
                              <a:gd name="T34" fmla="*/ 0 w 2427"/>
                              <a:gd name="T35" fmla="*/ 0 h 2529"/>
                              <a:gd name="T36" fmla="*/ 0 w 2427"/>
                              <a:gd name="T37" fmla="*/ 0 h 2529"/>
                              <a:gd name="T38" fmla="*/ 0 w 2427"/>
                              <a:gd name="T39" fmla="*/ 0 h 2529"/>
                              <a:gd name="T40" fmla="*/ 0 w 2427"/>
                              <a:gd name="T41" fmla="*/ 0 h 2529"/>
                              <a:gd name="T42" fmla="*/ 0 w 2427"/>
                              <a:gd name="T43" fmla="*/ 0 h 2529"/>
                              <a:gd name="T44" fmla="*/ 0 w 2427"/>
                              <a:gd name="T45" fmla="*/ 0 h 2529"/>
                              <a:gd name="T46" fmla="*/ 0 w 2427"/>
                              <a:gd name="T47" fmla="*/ 0 h 2529"/>
                              <a:gd name="T48" fmla="*/ 0 w 2427"/>
                              <a:gd name="T49" fmla="*/ 0 h 2529"/>
                              <a:gd name="T50" fmla="*/ 0 w 2427"/>
                              <a:gd name="T51" fmla="*/ 0 h 2529"/>
                              <a:gd name="T52" fmla="*/ 0 w 2427"/>
                              <a:gd name="T53" fmla="*/ 0 h 2529"/>
                              <a:gd name="T54" fmla="*/ 0 w 2427"/>
                              <a:gd name="T55" fmla="*/ 0 h 2529"/>
                              <a:gd name="T56" fmla="*/ 0 w 2427"/>
                              <a:gd name="T57" fmla="*/ 0 h 2529"/>
                              <a:gd name="T58" fmla="*/ 0 w 2427"/>
                              <a:gd name="T59" fmla="*/ 0 h 2529"/>
                              <a:gd name="T60" fmla="*/ 0 w 2427"/>
                              <a:gd name="T61" fmla="*/ 0 h 2529"/>
                              <a:gd name="T62" fmla="*/ 0 w 2427"/>
                              <a:gd name="T63" fmla="*/ 0 h 2529"/>
                              <a:gd name="T64" fmla="*/ 0 w 2427"/>
                              <a:gd name="T65" fmla="*/ 0 h 2529"/>
                              <a:gd name="T66" fmla="*/ 0 w 2427"/>
                              <a:gd name="T67" fmla="*/ 0 h 2529"/>
                              <a:gd name="T68" fmla="*/ 0 w 2427"/>
                              <a:gd name="T69" fmla="*/ 0 h 2529"/>
                              <a:gd name="T70" fmla="*/ 0 w 2427"/>
                              <a:gd name="T71" fmla="*/ 0 h 2529"/>
                              <a:gd name="T72" fmla="*/ 0 w 2427"/>
                              <a:gd name="T73" fmla="*/ 0 h 2529"/>
                              <a:gd name="T74" fmla="*/ 0 w 2427"/>
                              <a:gd name="T75" fmla="*/ 0 h 2529"/>
                              <a:gd name="T76" fmla="*/ 0 w 2427"/>
                              <a:gd name="T77" fmla="*/ 0 h 2529"/>
                              <a:gd name="T78" fmla="*/ 0 w 2427"/>
                              <a:gd name="T79" fmla="*/ 0 h 2529"/>
                              <a:gd name="T80" fmla="*/ 0 w 2427"/>
                              <a:gd name="T81" fmla="*/ 0 h 2529"/>
                              <a:gd name="T82" fmla="*/ 0 w 2427"/>
                              <a:gd name="T83" fmla="*/ 0 h 2529"/>
                              <a:gd name="T84" fmla="*/ 0 w 2427"/>
                              <a:gd name="T85" fmla="*/ 0 h 2529"/>
                              <a:gd name="T86" fmla="*/ 0 w 2427"/>
                              <a:gd name="T87" fmla="*/ 0 h 2529"/>
                              <a:gd name="T88" fmla="*/ 0 w 2427"/>
                              <a:gd name="T89" fmla="*/ 0 h 2529"/>
                              <a:gd name="T90" fmla="*/ 0 w 2427"/>
                              <a:gd name="T91" fmla="*/ 0 h 2529"/>
                              <a:gd name="T92" fmla="*/ 0 w 2427"/>
                              <a:gd name="T93" fmla="*/ 0 h 2529"/>
                              <a:gd name="T94" fmla="*/ 0 w 2427"/>
                              <a:gd name="T95" fmla="*/ 0 h 2529"/>
                              <a:gd name="T96" fmla="*/ 0 w 2427"/>
                              <a:gd name="T97" fmla="*/ 0 h 2529"/>
                              <a:gd name="T98" fmla="*/ 0 w 2427"/>
                              <a:gd name="T99" fmla="*/ 0 h 2529"/>
                              <a:gd name="T100" fmla="*/ 0 w 2427"/>
                              <a:gd name="T101" fmla="*/ 0 h 2529"/>
                              <a:gd name="T102" fmla="*/ 0 w 2427"/>
                              <a:gd name="T103" fmla="*/ 0 h 2529"/>
                              <a:gd name="T104" fmla="*/ 0 w 2427"/>
                              <a:gd name="T105" fmla="*/ 0 h 2529"/>
                              <a:gd name="T106" fmla="*/ 0 w 2427"/>
                              <a:gd name="T107" fmla="*/ 0 h 2529"/>
                              <a:gd name="T108" fmla="*/ 0 w 2427"/>
                              <a:gd name="T109" fmla="*/ 0 h 2529"/>
                              <a:gd name="T110" fmla="*/ 0 w 2427"/>
                              <a:gd name="T111" fmla="*/ 0 h 2529"/>
                              <a:gd name="T112" fmla="*/ 0 w 2427"/>
                              <a:gd name="T113" fmla="*/ 0 h 2529"/>
                              <a:gd name="T114" fmla="*/ 0 w 2427"/>
                              <a:gd name="T115" fmla="*/ 0 h 2529"/>
                              <a:gd name="T116" fmla="*/ 0 w 2427"/>
                              <a:gd name="T117" fmla="*/ 0 h 2529"/>
                              <a:gd name="T118" fmla="*/ 0 w 2427"/>
                              <a:gd name="T119" fmla="*/ 0 h 2529"/>
                              <a:gd name="T120" fmla="*/ 0 w 2427"/>
                              <a:gd name="T121" fmla="*/ 0 h 252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427"/>
                              <a:gd name="T184" fmla="*/ 0 h 2529"/>
                              <a:gd name="T185" fmla="*/ 2427 w 2427"/>
                              <a:gd name="T186" fmla="*/ 2529 h 252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427" h="2529">
                                <a:moveTo>
                                  <a:pt x="2427" y="1265"/>
                                </a:moveTo>
                                <a:lnTo>
                                  <a:pt x="2425" y="1199"/>
                                </a:lnTo>
                                <a:lnTo>
                                  <a:pt x="2421" y="1135"/>
                                </a:lnTo>
                                <a:lnTo>
                                  <a:pt x="2414" y="1072"/>
                                </a:lnTo>
                                <a:lnTo>
                                  <a:pt x="2404" y="1011"/>
                                </a:lnTo>
                                <a:lnTo>
                                  <a:pt x="2391" y="951"/>
                                </a:lnTo>
                                <a:lnTo>
                                  <a:pt x="2376" y="892"/>
                                </a:lnTo>
                                <a:lnTo>
                                  <a:pt x="2358" y="834"/>
                                </a:lnTo>
                                <a:lnTo>
                                  <a:pt x="2338" y="779"/>
                                </a:lnTo>
                                <a:lnTo>
                                  <a:pt x="2313" y="722"/>
                                </a:lnTo>
                                <a:lnTo>
                                  <a:pt x="2287" y="669"/>
                                </a:lnTo>
                                <a:lnTo>
                                  <a:pt x="2258" y="616"/>
                                </a:lnTo>
                                <a:lnTo>
                                  <a:pt x="2227" y="564"/>
                                </a:lnTo>
                                <a:lnTo>
                                  <a:pt x="2191" y="513"/>
                                </a:lnTo>
                                <a:lnTo>
                                  <a:pt x="2154" y="464"/>
                                </a:lnTo>
                                <a:lnTo>
                                  <a:pt x="2113" y="417"/>
                                </a:lnTo>
                                <a:lnTo>
                                  <a:pt x="2072" y="371"/>
                                </a:lnTo>
                                <a:lnTo>
                                  <a:pt x="2026" y="325"/>
                                </a:lnTo>
                                <a:lnTo>
                                  <a:pt x="1979" y="283"/>
                                </a:lnTo>
                                <a:lnTo>
                                  <a:pt x="1932" y="244"/>
                                </a:lnTo>
                                <a:lnTo>
                                  <a:pt x="1884" y="208"/>
                                </a:lnTo>
                                <a:lnTo>
                                  <a:pt x="1834" y="174"/>
                                </a:lnTo>
                                <a:lnTo>
                                  <a:pt x="1808" y="158"/>
                                </a:lnTo>
                                <a:lnTo>
                                  <a:pt x="1783" y="144"/>
                                </a:lnTo>
                                <a:lnTo>
                                  <a:pt x="1731" y="116"/>
                                </a:lnTo>
                                <a:lnTo>
                                  <a:pt x="1679" y="92"/>
                                </a:lnTo>
                                <a:lnTo>
                                  <a:pt x="1624" y="70"/>
                                </a:lnTo>
                                <a:lnTo>
                                  <a:pt x="1569" y="51"/>
                                </a:lnTo>
                                <a:lnTo>
                                  <a:pt x="1513" y="35"/>
                                </a:lnTo>
                                <a:lnTo>
                                  <a:pt x="1455" y="23"/>
                                </a:lnTo>
                                <a:lnTo>
                                  <a:pt x="1425" y="16"/>
                                </a:lnTo>
                                <a:lnTo>
                                  <a:pt x="1396" y="12"/>
                                </a:lnTo>
                                <a:lnTo>
                                  <a:pt x="1336" y="5"/>
                                </a:lnTo>
                                <a:lnTo>
                                  <a:pt x="1305" y="2"/>
                                </a:lnTo>
                                <a:lnTo>
                                  <a:pt x="1275" y="1"/>
                                </a:lnTo>
                                <a:lnTo>
                                  <a:pt x="1213" y="0"/>
                                </a:lnTo>
                                <a:lnTo>
                                  <a:pt x="1150" y="1"/>
                                </a:lnTo>
                                <a:lnTo>
                                  <a:pt x="1090" y="5"/>
                                </a:lnTo>
                                <a:lnTo>
                                  <a:pt x="1029" y="12"/>
                                </a:lnTo>
                                <a:lnTo>
                                  <a:pt x="971" y="23"/>
                                </a:lnTo>
                                <a:lnTo>
                                  <a:pt x="913" y="35"/>
                                </a:lnTo>
                                <a:lnTo>
                                  <a:pt x="857" y="51"/>
                                </a:lnTo>
                                <a:lnTo>
                                  <a:pt x="801" y="70"/>
                                </a:lnTo>
                                <a:lnTo>
                                  <a:pt x="748" y="92"/>
                                </a:lnTo>
                                <a:lnTo>
                                  <a:pt x="694" y="116"/>
                                </a:lnTo>
                                <a:lnTo>
                                  <a:pt x="642" y="144"/>
                                </a:lnTo>
                                <a:lnTo>
                                  <a:pt x="591" y="174"/>
                                </a:lnTo>
                                <a:lnTo>
                                  <a:pt x="542" y="208"/>
                                </a:lnTo>
                                <a:lnTo>
                                  <a:pt x="493" y="244"/>
                                </a:lnTo>
                                <a:lnTo>
                                  <a:pt x="446" y="283"/>
                                </a:lnTo>
                                <a:lnTo>
                                  <a:pt x="399" y="325"/>
                                </a:lnTo>
                                <a:lnTo>
                                  <a:pt x="356" y="371"/>
                                </a:lnTo>
                                <a:lnTo>
                                  <a:pt x="312" y="417"/>
                                </a:lnTo>
                                <a:lnTo>
                                  <a:pt x="272" y="464"/>
                                </a:lnTo>
                                <a:lnTo>
                                  <a:pt x="234" y="513"/>
                                </a:lnTo>
                                <a:lnTo>
                                  <a:pt x="200" y="564"/>
                                </a:lnTo>
                                <a:lnTo>
                                  <a:pt x="168" y="616"/>
                                </a:lnTo>
                                <a:lnTo>
                                  <a:pt x="139" y="669"/>
                                </a:lnTo>
                                <a:lnTo>
                                  <a:pt x="112" y="722"/>
                                </a:lnTo>
                                <a:lnTo>
                                  <a:pt x="89" y="779"/>
                                </a:lnTo>
                                <a:lnTo>
                                  <a:pt x="67" y="834"/>
                                </a:lnTo>
                                <a:lnTo>
                                  <a:pt x="49" y="892"/>
                                </a:lnTo>
                                <a:lnTo>
                                  <a:pt x="34" y="951"/>
                                </a:lnTo>
                                <a:lnTo>
                                  <a:pt x="22" y="1011"/>
                                </a:lnTo>
                                <a:lnTo>
                                  <a:pt x="12" y="1072"/>
                                </a:lnTo>
                                <a:lnTo>
                                  <a:pt x="6" y="1135"/>
                                </a:lnTo>
                                <a:lnTo>
                                  <a:pt x="1" y="1199"/>
                                </a:lnTo>
                                <a:lnTo>
                                  <a:pt x="0" y="1265"/>
                                </a:lnTo>
                                <a:lnTo>
                                  <a:pt x="1" y="1329"/>
                                </a:lnTo>
                                <a:lnTo>
                                  <a:pt x="6" y="1392"/>
                                </a:lnTo>
                                <a:lnTo>
                                  <a:pt x="8" y="1423"/>
                                </a:lnTo>
                                <a:lnTo>
                                  <a:pt x="12" y="1454"/>
                                </a:lnTo>
                                <a:lnTo>
                                  <a:pt x="16" y="1485"/>
                                </a:lnTo>
                                <a:lnTo>
                                  <a:pt x="22" y="1516"/>
                                </a:lnTo>
                                <a:lnTo>
                                  <a:pt x="34" y="1575"/>
                                </a:lnTo>
                                <a:lnTo>
                                  <a:pt x="49" y="1634"/>
                                </a:lnTo>
                                <a:lnTo>
                                  <a:pt x="67" y="1691"/>
                                </a:lnTo>
                                <a:lnTo>
                                  <a:pt x="89" y="1749"/>
                                </a:lnTo>
                                <a:lnTo>
                                  <a:pt x="112" y="1803"/>
                                </a:lnTo>
                                <a:lnTo>
                                  <a:pt x="139" y="1858"/>
                                </a:lnTo>
                                <a:lnTo>
                                  <a:pt x="152" y="1884"/>
                                </a:lnTo>
                                <a:lnTo>
                                  <a:pt x="168" y="1911"/>
                                </a:lnTo>
                                <a:lnTo>
                                  <a:pt x="200" y="1963"/>
                                </a:lnTo>
                                <a:lnTo>
                                  <a:pt x="234" y="2013"/>
                                </a:lnTo>
                                <a:lnTo>
                                  <a:pt x="272" y="2063"/>
                                </a:lnTo>
                                <a:lnTo>
                                  <a:pt x="312" y="2111"/>
                                </a:lnTo>
                                <a:lnTo>
                                  <a:pt x="356" y="2159"/>
                                </a:lnTo>
                                <a:lnTo>
                                  <a:pt x="399" y="2202"/>
                                </a:lnTo>
                                <a:lnTo>
                                  <a:pt x="446" y="2245"/>
                                </a:lnTo>
                                <a:lnTo>
                                  <a:pt x="493" y="2283"/>
                                </a:lnTo>
                                <a:lnTo>
                                  <a:pt x="542" y="2320"/>
                                </a:lnTo>
                                <a:lnTo>
                                  <a:pt x="591" y="2352"/>
                                </a:lnTo>
                                <a:lnTo>
                                  <a:pt x="642" y="2383"/>
                                </a:lnTo>
                                <a:lnTo>
                                  <a:pt x="694" y="2410"/>
                                </a:lnTo>
                                <a:lnTo>
                                  <a:pt x="748" y="2436"/>
                                </a:lnTo>
                                <a:lnTo>
                                  <a:pt x="801" y="2457"/>
                                </a:lnTo>
                                <a:lnTo>
                                  <a:pt x="857" y="2475"/>
                                </a:lnTo>
                                <a:lnTo>
                                  <a:pt x="913" y="2491"/>
                                </a:lnTo>
                                <a:lnTo>
                                  <a:pt x="971" y="2505"/>
                                </a:lnTo>
                                <a:lnTo>
                                  <a:pt x="1029" y="2515"/>
                                </a:lnTo>
                                <a:lnTo>
                                  <a:pt x="1090" y="2522"/>
                                </a:lnTo>
                                <a:lnTo>
                                  <a:pt x="1150" y="2526"/>
                                </a:lnTo>
                                <a:lnTo>
                                  <a:pt x="1213" y="2529"/>
                                </a:lnTo>
                                <a:lnTo>
                                  <a:pt x="1228" y="2528"/>
                                </a:lnTo>
                                <a:lnTo>
                                  <a:pt x="1243" y="2528"/>
                                </a:lnTo>
                                <a:lnTo>
                                  <a:pt x="1275" y="2526"/>
                                </a:lnTo>
                                <a:lnTo>
                                  <a:pt x="1305" y="2524"/>
                                </a:lnTo>
                                <a:lnTo>
                                  <a:pt x="1336" y="2522"/>
                                </a:lnTo>
                                <a:lnTo>
                                  <a:pt x="1396" y="2515"/>
                                </a:lnTo>
                                <a:lnTo>
                                  <a:pt x="1425" y="2509"/>
                                </a:lnTo>
                                <a:lnTo>
                                  <a:pt x="1455" y="2505"/>
                                </a:lnTo>
                                <a:lnTo>
                                  <a:pt x="1469" y="2500"/>
                                </a:lnTo>
                                <a:lnTo>
                                  <a:pt x="1484" y="2497"/>
                                </a:lnTo>
                                <a:lnTo>
                                  <a:pt x="1513" y="2491"/>
                                </a:lnTo>
                                <a:lnTo>
                                  <a:pt x="1569" y="2475"/>
                                </a:lnTo>
                                <a:lnTo>
                                  <a:pt x="1596" y="2466"/>
                                </a:lnTo>
                                <a:lnTo>
                                  <a:pt x="1624" y="2457"/>
                                </a:lnTo>
                                <a:lnTo>
                                  <a:pt x="1651" y="2446"/>
                                </a:lnTo>
                                <a:lnTo>
                                  <a:pt x="1657" y="2443"/>
                                </a:lnTo>
                                <a:lnTo>
                                  <a:pt x="1664" y="2441"/>
                                </a:lnTo>
                                <a:lnTo>
                                  <a:pt x="1679" y="2436"/>
                                </a:lnTo>
                                <a:lnTo>
                                  <a:pt x="1731" y="2410"/>
                                </a:lnTo>
                                <a:lnTo>
                                  <a:pt x="1783" y="2383"/>
                                </a:lnTo>
                                <a:lnTo>
                                  <a:pt x="1808" y="2368"/>
                                </a:lnTo>
                                <a:lnTo>
                                  <a:pt x="1834" y="2352"/>
                                </a:lnTo>
                                <a:lnTo>
                                  <a:pt x="1884" y="2320"/>
                                </a:lnTo>
                                <a:lnTo>
                                  <a:pt x="1932" y="2283"/>
                                </a:lnTo>
                                <a:lnTo>
                                  <a:pt x="1979" y="2245"/>
                                </a:lnTo>
                                <a:lnTo>
                                  <a:pt x="2002" y="2223"/>
                                </a:lnTo>
                                <a:lnTo>
                                  <a:pt x="2014" y="2212"/>
                                </a:lnTo>
                                <a:lnTo>
                                  <a:pt x="2026" y="2202"/>
                                </a:lnTo>
                                <a:lnTo>
                                  <a:pt x="2072" y="2159"/>
                                </a:lnTo>
                                <a:lnTo>
                                  <a:pt x="2113" y="2111"/>
                                </a:lnTo>
                                <a:lnTo>
                                  <a:pt x="2154" y="2063"/>
                                </a:lnTo>
                                <a:lnTo>
                                  <a:pt x="2191" y="2013"/>
                                </a:lnTo>
                                <a:lnTo>
                                  <a:pt x="2227" y="1963"/>
                                </a:lnTo>
                                <a:lnTo>
                                  <a:pt x="2258" y="1911"/>
                                </a:lnTo>
                                <a:lnTo>
                                  <a:pt x="2272" y="1884"/>
                                </a:lnTo>
                                <a:lnTo>
                                  <a:pt x="2287" y="1858"/>
                                </a:lnTo>
                                <a:lnTo>
                                  <a:pt x="2313" y="1803"/>
                                </a:lnTo>
                                <a:lnTo>
                                  <a:pt x="2338" y="1749"/>
                                </a:lnTo>
                                <a:lnTo>
                                  <a:pt x="2342" y="1734"/>
                                </a:lnTo>
                                <a:lnTo>
                                  <a:pt x="2344" y="1726"/>
                                </a:lnTo>
                                <a:lnTo>
                                  <a:pt x="2347" y="1719"/>
                                </a:lnTo>
                                <a:lnTo>
                                  <a:pt x="2358" y="1691"/>
                                </a:lnTo>
                                <a:lnTo>
                                  <a:pt x="2362" y="1676"/>
                                </a:lnTo>
                                <a:lnTo>
                                  <a:pt x="2364" y="1668"/>
                                </a:lnTo>
                                <a:lnTo>
                                  <a:pt x="2367" y="1662"/>
                                </a:lnTo>
                                <a:lnTo>
                                  <a:pt x="2376" y="1634"/>
                                </a:lnTo>
                                <a:lnTo>
                                  <a:pt x="2391" y="1575"/>
                                </a:lnTo>
                                <a:lnTo>
                                  <a:pt x="2404" y="1516"/>
                                </a:lnTo>
                                <a:lnTo>
                                  <a:pt x="2409" y="1485"/>
                                </a:lnTo>
                                <a:lnTo>
                                  <a:pt x="2414" y="1454"/>
                                </a:lnTo>
                                <a:lnTo>
                                  <a:pt x="2414" y="1445"/>
                                </a:lnTo>
                                <a:lnTo>
                                  <a:pt x="2415" y="1438"/>
                                </a:lnTo>
                                <a:lnTo>
                                  <a:pt x="2417" y="1423"/>
                                </a:lnTo>
                                <a:lnTo>
                                  <a:pt x="2421" y="1392"/>
                                </a:lnTo>
                                <a:lnTo>
                                  <a:pt x="2425" y="1329"/>
                                </a:lnTo>
                                <a:lnTo>
                                  <a:pt x="2426" y="1296"/>
                                </a:lnTo>
                                <a:lnTo>
                                  <a:pt x="2426" y="1280"/>
                                </a:lnTo>
                                <a:lnTo>
                                  <a:pt x="2427" y="1265"/>
                                </a:lnTo>
                                <a:close/>
                                <a:moveTo>
                                  <a:pt x="2026" y="2111"/>
                                </a:moveTo>
                                <a:lnTo>
                                  <a:pt x="1982" y="2152"/>
                                </a:lnTo>
                                <a:lnTo>
                                  <a:pt x="1939" y="2193"/>
                                </a:lnTo>
                                <a:lnTo>
                                  <a:pt x="1916" y="2210"/>
                                </a:lnTo>
                                <a:lnTo>
                                  <a:pt x="1905" y="2219"/>
                                </a:lnTo>
                                <a:lnTo>
                                  <a:pt x="1894" y="2228"/>
                                </a:lnTo>
                                <a:lnTo>
                                  <a:pt x="1848" y="2263"/>
                                </a:lnTo>
                                <a:lnTo>
                                  <a:pt x="1801" y="2294"/>
                                </a:lnTo>
                                <a:lnTo>
                                  <a:pt x="1753" y="2323"/>
                                </a:lnTo>
                                <a:lnTo>
                                  <a:pt x="1728" y="2336"/>
                                </a:lnTo>
                                <a:lnTo>
                                  <a:pt x="1704" y="2349"/>
                                </a:lnTo>
                                <a:lnTo>
                                  <a:pt x="1654" y="2373"/>
                                </a:lnTo>
                                <a:lnTo>
                                  <a:pt x="1602" y="2393"/>
                                </a:lnTo>
                                <a:lnTo>
                                  <a:pt x="1550" y="2411"/>
                                </a:lnTo>
                                <a:lnTo>
                                  <a:pt x="1496" y="2425"/>
                                </a:lnTo>
                                <a:lnTo>
                                  <a:pt x="1442" y="2438"/>
                                </a:lnTo>
                                <a:lnTo>
                                  <a:pt x="1386" y="2447"/>
                                </a:lnTo>
                                <a:lnTo>
                                  <a:pt x="1330" y="2455"/>
                                </a:lnTo>
                                <a:lnTo>
                                  <a:pt x="1272" y="2459"/>
                                </a:lnTo>
                                <a:lnTo>
                                  <a:pt x="1213" y="2461"/>
                                </a:lnTo>
                                <a:lnTo>
                                  <a:pt x="1153" y="2459"/>
                                </a:lnTo>
                                <a:lnTo>
                                  <a:pt x="1096" y="2455"/>
                                </a:lnTo>
                                <a:lnTo>
                                  <a:pt x="1039" y="2447"/>
                                </a:lnTo>
                                <a:lnTo>
                                  <a:pt x="984" y="2438"/>
                                </a:lnTo>
                                <a:lnTo>
                                  <a:pt x="929" y="2425"/>
                                </a:lnTo>
                                <a:lnTo>
                                  <a:pt x="876" y="2411"/>
                                </a:lnTo>
                                <a:lnTo>
                                  <a:pt x="823" y="2393"/>
                                </a:lnTo>
                                <a:lnTo>
                                  <a:pt x="772" y="2373"/>
                                </a:lnTo>
                                <a:lnTo>
                                  <a:pt x="721" y="2349"/>
                                </a:lnTo>
                                <a:lnTo>
                                  <a:pt x="672" y="2323"/>
                                </a:lnTo>
                                <a:lnTo>
                                  <a:pt x="623" y="2294"/>
                                </a:lnTo>
                                <a:lnTo>
                                  <a:pt x="577" y="2263"/>
                                </a:lnTo>
                                <a:lnTo>
                                  <a:pt x="530" y="2228"/>
                                </a:lnTo>
                                <a:lnTo>
                                  <a:pt x="487" y="2193"/>
                                </a:lnTo>
                                <a:lnTo>
                                  <a:pt x="443" y="2152"/>
                                </a:lnTo>
                                <a:lnTo>
                                  <a:pt x="402" y="2111"/>
                                </a:lnTo>
                                <a:lnTo>
                                  <a:pt x="360" y="2065"/>
                                </a:lnTo>
                                <a:lnTo>
                                  <a:pt x="322" y="2020"/>
                                </a:lnTo>
                                <a:lnTo>
                                  <a:pt x="285" y="1973"/>
                                </a:lnTo>
                                <a:lnTo>
                                  <a:pt x="253" y="1926"/>
                                </a:lnTo>
                                <a:lnTo>
                                  <a:pt x="222" y="1876"/>
                                </a:lnTo>
                                <a:lnTo>
                                  <a:pt x="195" y="1826"/>
                                </a:lnTo>
                                <a:lnTo>
                                  <a:pt x="181" y="1800"/>
                                </a:lnTo>
                                <a:lnTo>
                                  <a:pt x="170" y="1775"/>
                                </a:lnTo>
                                <a:lnTo>
                                  <a:pt x="148" y="1724"/>
                                </a:lnTo>
                                <a:lnTo>
                                  <a:pt x="127" y="1669"/>
                                </a:lnTo>
                                <a:lnTo>
                                  <a:pt x="111" y="1615"/>
                                </a:lnTo>
                                <a:lnTo>
                                  <a:pt x="102" y="1587"/>
                                </a:lnTo>
                                <a:lnTo>
                                  <a:pt x="96" y="1560"/>
                                </a:lnTo>
                                <a:lnTo>
                                  <a:pt x="85" y="1503"/>
                                </a:lnTo>
                                <a:lnTo>
                                  <a:pt x="75" y="1444"/>
                                </a:lnTo>
                                <a:lnTo>
                                  <a:pt x="69" y="1386"/>
                                </a:lnTo>
                                <a:lnTo>
                                  <a:pt x="66" y="1355"/>
                                </a:lnTo>
                                <a:lnTo>
                                  <a:pt x="65" y="1326"/>
                                </a:lnTo>
                                <a:lnTo>
                                  <a:pt x="64" y="1265"/>
                                </a:lnTo>
                                <a:lnTo>
                                  <a:pt x="65" y="1202"/>
                                </a:lnTo>
                                <a:lnTo>
                                  <a:pt x="69" y="1142"/>
                                </a:lnTo>
                                <a:lnTo>
                                  <a:pt x="75" y="1082"/>
                                </a:lnTo>
                                <a:lnTo>
                                  <a:pt x="85" y="1025"/>
                                </a:lnTo>
                                <a:lnTo>
                                  <a:pt x="96" y="967"/>
                                </a:lnTo>
                                <a:lnTo>
                                  <a:pt x="111" y="911"/>
                                </a:lnTo>
                                <a:lnTo>
                                  <a:pt x="127" y="856"/>
                                </a:lnTo>
                                <a:lnTo>
                                  <a:pt x="148" y="804"/>
                                </a:lnTo>
                                <a:lnTo>
                                  <a:pt x="170" y="750"/>
                                </a:lnTo>
                                <a:lnTo>
                                  <a:pt x="195" y="699"/>
                                </a:lnTo>
                                <a:lnTo>
                                  <a:pt x="222" y="649"/>
                                </a:lnTo>
                                <a:lnTo>
                                  <a:pt x="253" y="601"/>
                                </a:lnTo>
                                <a:lnTo>
                                  <a:pt x="285" y="554"/>
                                </a:lnTo>
                                <a:lnTo>
                                  <a:pt x="322" y="508"/>
                                </a:lnTo>
                                <a:lnTo>
                                  <a:pt x="360" y="462"/>
                                </a:lnTo>
                                <a:lnTo>
                                  <a:pt x="402" y="419"/>
                                </a:lnTo>
                                <a:lnTo>
                                  <a:pt x="443" y="375"/>
                                </a:lnTo>
                                <a:lnTo>
                                  <a:pt x="487" y="335"/>
                                </a:lnTo>
                                <a:lnTo>
                                  <a:pt x="530" y="298"/>
                                </a:lnTo>
                                <a:lnTo>
                                  <a:pt x="577" y="264"/>
                                </a:lnTo>
                                <a:lnTo>
                                  <a:pt x="623" y="232"/>
                                </a:lnTo>
                                <a:lnTo>
                                  <a:pt x="672" y="203"/>
                                </a:lnTo>
                                <a:lnTo>
                                  <a:pt x="721" y="177"/>
                                </a:lnTo>
                                <a:lnTo>
                                  <a:pt x="772" y="154"/>
                                </a:lnTo>
                                <a:lnTo>
                                  <a:pt x="823" y="134"/>
                                </a:lnTo>
                                <a:lnTo>
                                  <a:pt x="876" y="116"/>
                                </a:lnTo>
                                <a:lnTo>
                                  <a:pt x="929" y="101"/>
                                </a:lnTo>
                                <a:lnTo>
                                  <a:pt x="984" y="89"/>
                                </a:lnTo>
                                <a:lnTo>
                                  <a:pt x="1039" y="79"/>
                                </a:lnTo>
                                <a:lnTo>
                                  <a:pt x="1096" y="73"/>
                                </a:lnTo>
                                <a:lnTo>
                                  <a:pt x="1153" y="69"/>
                                </a:lnTo>
                                <a:lnTo>
                                  <a:pt x="1213" y="67"/>
                                </a:lnTo>
                                <a:lnTo>
                                  <a:pt x="1272" y="69"/>
                                </a:lnTo>
                                <a:lnTo>
                                  <a:pt x="1330" y="73"/>
                                </a:lnTo>
                                <a:lnTo>
                                  <a:pt x="1386" y="79"/>
                                </a:lnTo>
                                <a:lnTo>
                                  <a:pt x="1442" y="89"/>
                                </a:lnTo>
                                <a:lnTo>
                                  <a:pt x="1496" y="101"/>
                                </a:lnTo>
                                <a:lnTo>
                                  <a:pt x="1550" y="116"/>
                                </a:lnTo>
                                <a:lnTo>
                                  <a:pt x="1602" y="134"/>
                                </a:lnTo>
                                <a:lnTo>
                                  <a:pt x="1654" y="154"/>
                                </a:lnTo>
                                <a:lnTo>
                                  <a:pt x="1704" y="177"/>
                                </a:lnTo>
                                <a:lnTo>
                                  <a:pt x="1728" y="189"/>
                                </a:lnTo>
                                <a:lnTo>
                                  <a:pt x="1753" y="203"/>
                                </a:lnTo>
                                <a:lnTo>
                                  <a:pt x="1801" y="232"/>
                                </a:lnTo>
                                <a:lnTo>
                                  <a:pt x="1848" y="264"/>
                                </a:lnTo>
                                <a:lnTo>
                                  <a:pt x="1894" y="298"/>
                                </a:lnTo>
                                <a:lnTo>
                                  <a:pt x="1916" y="315"/>
                                </a:lnTo>
                                <a:lnTo>
                                  <a:pt x="1939" y="335"/>
                                </a:lnTo>
                                <a:lnTo>
                                  <a:pt x="1982" y="375"/>
                                </a:lnTo>
                                <a:lnTo>
                                  <a:pt x="2026" y="419"/>
                                </a:lnTo>
                                <a:lnTo>
                                  <a:pt x="2066" y="462"/>
                                </a:lnTo>
                                <a:lnTo>
                                  <a:pt x="2104" y="508"/>
                                </a:lnTo>
                                <a:lnTo>
                                  <a:pt x="2139" y="554"/>
                                </a:lnTo>
                                <a:lnTo>
                                  <a:pt x="2173" y="601"/>
                                </a:lnTo>
                                <a:lnTo>
                                  <a:pt x="2202" y="649"/>
                                </a:lnTo>
                                <a:lnTo>
                                  <a:pt x="2230" y="699"/>
                                </a:lnTo>
                                <a:lnTo>
                                  <a:pt x="2255" y="750"/>
                                </a:lnTo>
                                <a:lnTo>
                                  <a:pt x="2279" y="804"/>
                                </a:lnTo>
                                <a:lnTo>
                                  <a:pt x="2297" y="856"/>
                                </a:lnTo>
                                <a:lnTo>
                                  <a:pt x="2315" y="911"/>
                                </a:lnTo>
                                <a:lnTo>
                                  <a:pt x="2329" y="967"/>
                                </a:lnTo>
                                <a:lnTo>
                                  <a:pt x="2341" y="1025"/>
                                </a:lnTo>
                                <a:lnTo>
                                  <a:pt x="2349" y="1082"/>
                                </a:lnTo>
                                <a:lnTo>
                                  <a:pt x="2357" y="1142"/>
                                </a:lnTo>
                                <a:lnTo>
                                  <a:pt x="2361" y="1202"/>
                                </a:lnTo>
                                <a:lnTo>
                                  <a:pt x="2363" y="1265"/>
                                </a:lnTo>
                                <a:lnTo>
                                  <a:pt x="2361" y="1326"/>
                                </a:lnTo>
                                <a:lnTo>
                                  <a:pt x="2359" y="1355"/>
                                </a:lnTo>
                                <a:lnTo>
                                  <a:pt x="2357" y="1386"/>
                                </a:lnTo>
                                <a:lnTo>
                                  <a:pt x="2349" y="1444"/>
                                </a:lnTo>
                                <a:lnTo>
                                  <a:pt x="2341" y="1503"/>
                                </a:lnTo>
                                <a:lnTo>
                                  <a:pt x="2329" y="1560"/>
                                </a:lnTo>
                                <a:lnTo>
                                  <a:pt x="2324" y="1573"/>
                                </a:lnTo>
                                <a:lnTo>
                                  <a:pt x="2322" y="1579"/>
                                </a:lnTo>
                                <a:lnTo>
                                  <a:pt x="2321" y="1587"/>
                                </a:lnTo>
                                <a:lnTo>
                                  <a:pt x="2315" y="1615"/>
                                </a:lnTo>
                                <a:lnTo>
                                  <a:pt x="2297" y="1669"/>
                                </a:lnTo>
                                <a:lnTo>
                                  <a:pt x="2279" y="1724"/>
                                </a:lnTo>
                                <a:lnTo>
                                  <a:pt x="2266" y="1749"/>
                                </a:lnTo>
                                <a:lnTo>
                                  <a:pt x="2255" y="1775"/>
                                </a:lnTo>
                                <a:lnTo>
                                  <a:pt x="2242" y="1800"/>
                                </a:lnTo>
                                <a:lnTo>
                                  <a:pt x="2230" y="1826"/>
                                </a:lnTo>
                                <a:lnTo>
                                  <a:pt x="2202" y="1876"/>
                                </a:lnTo>
                                <a:lnTo>
                                  <a:pt x="2173" y="1926"/>
                                </a:lnTo>
                                <a:lnTo>
                                  <a:pt x="2156" y="1949"/>
                                </a:lnTo>
                                <a:lnTo>
                                  <a:pt x="2139" y="1973"/>
                                </a:lnTo>
                                <a:lnTo>
                                  <a:pt x="2130" y="1984"/>
                                </a:lnTo>
                                <a:lnTo>
                                  <a:pt x="2122" y="1996"/>
                                </a:lnTo>
                                <a:lnTo>
                                  <a:pt x="2104" y="2020"/>
                                </a:lnTo>
                                <a:lnTo>
                                  <a:pt x="2066" y="2065"/>
                                </a:lnTo>
                                <a:lnTo>
                                  <a:pt x="2026" y="2111"/>
                                </a:lnTo>
                                <a:close/>
                              </a:path>
                            </a:pathLst>
                          </a:custGeom>
                          <a:solidFill>
                            <a:srgbClr val="6F6F6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04" name="Freeform 108"/>
                        <wps:cNvSpPr>
                          <a:spLocks noEditPoints="1"/>
                        </wps:cNvSpPr>
                        <wps:spPr bwMode="auto">
                          <a:xfrm>
                            <a:off x="422" y="331"/>
                            <a:ext cx="209" cy="218"/>
                          </a:xfrm>
                          <a:custGeom>
                            <a:avLst/>
                            <a:gdLst>
                              <a:gd name="T0" fmla="*/ 0 w 2299"/>
                              <a:gd name="T1" fmla="*/ 0 h 2394"/>
                              <a:gd name="T2" fmla="*/ 0 w 2299"/>
                              <a:gd name="T3" fmla="*/ 0 h 2394"/>
                              <a:gd name="T4" fmla="*/ 0 w 2299"/>
                              <a:gd name="T5" fmla="*/ 0 h 2394"/>
                              <a:gd name="T6" fmla="*/ 0 w 2299"/>
                              <a:gd name="T7" fmla="*/ 0 h 2394"/>
                              <a:gd name="T8" fmla="*/ 0 w 2299"/>
                              <a:gd name="T9" fmla="*/ 0 h 2394"/>
                              <a:gd name="T10" fmla="*/ 0 w 2299"/>
                              <a:gd name="T11" fmla="*/ 0 h 2394"/>
                              <a:gd name="T12" fmla="*/ 0 w 2299"/>
                              <a:gd name="T13" fmla="*/ 0 h 2394"/>
                              <a:gd name="T14" fmla="*/ 0 w 2299"/>
                              <a:gd name="T15" fmla="*/ 0 h 2394"/>
                              <a:gd name="T16" fmla="*/ 0 w 2299"/>
                              <a:gd name="T17" fmla="*/ 0 h 2394"/>
                              <a:gd name="T18" fmla="*/ 0 w 2299"/>
                              <a:gd name="T19" fmla="*/ 0 h 2394"/>
                              <a:gd name="T20" fmla="*/ 0 w 2299"/>
                              <a:gd name="T21" fmla="*/ 0 h 2394"/>
                              <a:gd name="T22" fmla="*/ 0 w 2299"/>
                              <a:gd name="T23" fmla="*/ 0 h 2394"/>
                              <a:gd name="T24" fmla="*/ 0 w 2299"/>
                              <a:gd name="T25" fmla="*/ 0 h 2394"/>
                              <a:gd name="T26" fmla="*/ 0 w 2299"/>
                              <a:gd name="T27" fmla="*/ 0 h 2394"/>
                              <a:gd name="T28" fmla="*/ 0 w 2299"/>
                              <a:gd name="T29" fmla="*/ 0 h 2394"/>
                              <a:gd name="T30" fmla="*/ 0 w 2299"/>
                              <a:gd name="T31" fmla="*/ 0 h 2394"/>
                              <a:gd name="T32" fmla="*/ 0 w 2299"/>
                              <a:gd name="T33" fmla="*/ 0 h 2394"/>
                              <a:gd name="T34" fmla="*/ 0 w 2299"/>
                              <a:gd name="T35" fmla="*/ 0 h 2394"/>
                              <a:gd name="T36" fmla="*/ 0 w 2299"/>
                              <a:gd name="T37" fmla="*/ 0 h 2394"/>
                              <a:gd name="T38" fmla="*/ 0 w 2299"/>
                              <a:gd name="T39" fmla="*/ 0 h 2394"/>
                              <a:gd name="T40" fmla="*/ 0 w 2299"/>
                              <a:gd name="T41" fmla="*/ 0 h 2394"/>
                              <a:gd name="T42" fmla="*/ 0 w 2299"/>
                              <a:gd name="T43" fmla="*/ 0 h 2394"/>
                              <a:gd name="T44" fmla="*/ 0 w 2299"/>
                              <a:gd name="T45" fmla="*/ 0 h 2394"/>
                              <a:gd name="T46" fmla="*/ 0 w 2299"/>
                              <a:gd name="T47" fmla="*/ 0 h 2394"/>
                              <a:gd name="T48" fmla="*/ 0 w 2299"/>
                              <a:gd name="T49" fmla="*/ 0 h 2394"/>
                              <a:gd name="T50" fmla="*/ 0 w 2299"/>
                              <a:gd name="T51" fmla="*/ 0 h 2394"/>
                              <a:gd name="T52" fmla="*/ 0 w 2299"/>
                              <a:gd name="T53" fmla="*/ 0 h 2394"/>
                              <a:gd name="T54" fmla="*/ 0 w 2299"/>
                              <a:gd name="T55" fmla="*/ 0 h 2394"/>
                              <a:gd name="T56" fmla="*/ 0 w 2299"/>
                              <a:gd name="T57" fmla="*/ 0 h 2394"/>
                              <a:gd name="T58" fmla="*/ 0 w 2299"/>
                              <a:gd name="T59" fmla="*/ 0 h 2394"/>
                              <a:gd name="T60" fmla="*/ 0 w 2299"/>
                              <a:gd name="T61" fmla="*/ 0 h 2394"/>
                              <a:gd name="T62" fmla="*/ 0 w 2299"/>
                              <a:gd name="T63" fmla="*/ 0 h 2394"/>
                              <a:gd name="T64" fmla="*/ 0 w 2299"/>
                              <a:gd name="T65" fmla="*/ 0 h 2394"/>
                              <a:gd name="T66" fmla="*/ 0 w 2299"/>
                              <a:gd name="T67" fmla="*/ 0 h 2394"/>
                              <a:gd name="T68" fmla="*/ 0 w 2299"/>
                              <a:gd name="T69" fmla="*/ 0 h 2394"/>
                              <a:gd name="T70" fmla="*/ 0 w 2299"/>
                              <a:gd name="T71" fmla="*/ 0 h 2394"/>
                              <a:gd name="T72" fmla="*/ 0 w 2299"/>
                              <a:gd name="T73" fmla="*/ 0 h 2394"/>
                              <a:gd name="T74" fmla="*/ 0 w 2299"/>
                              <a:gd name="T75" fmla="*/ 0 h 2394"/>
                              <a:gd name="T76" fmla="*/ 0 w 2299"/>
                              <a:gd name="T77" fmla="*/ 0 h 2394"/>
                              <a:gd name="T78" fmla="*/ 0 w 2299"/>
                              <a:gd name="T79" fmla="*/ 0 h 2394"/>
                              <a:gd name="T80" fmla="*/ 0 w 2299"/>
                              <a:gd name="T81" fmla="*/ 0 h 2394"/>
                              <a:gd name="T82" fmla="*/ 0 w 2299"/>
                              <a:gd name="T83" fmla="*/ 0 h 2394"/>
                              <a:gd name="T84" fmla="*/ 0 w 2299"/>
                              <a:gd name="T85" fmla="*/ 0 h 2394"/>
                              <a:gd name="T86" fmla="*/ 0 w 2299"/>
                              <a:gd name="T87" fmla="*/ 0 h 2394"/>
                              <a:gd name="T88" fmla="*/ 0 w 2299"/>
                              <a:gd name="T89" fmla="*/ 0 h 2394"/>
                              <a:gd name="T90" fmla="*/ 0 w 2299"/>
                              <a:gd name="T91" fmla="*/ 0 h 2394"/>
                              <a:gd name="T92" fmla="*/ 0 w 2299"/>
                              <a:gd name="T93" fmla="*/ 0 h 2394"/>
                              <a:gd name="T94" fmla="*/ 0 w 2299"/>
                              <a:gd name="T95" fmla="*/ 0 h 2394"/>
                              <a:gd name="T96" fmla="*/ 0 w 2299"/>
                              <a:gd name="T97" fmla="*/ 0 h 2394"/>
                              <a:gd name="T98" fmla="*/ 0 w 2299"/>
                              <a:gd name="T99" fmla="*/ 0 h 2394"/>
                              <a:gd name="T100" fmla="*/ 0 w 2299"/>
                              <a:gd name="T101" fmla="*/ 0 h 2394"/>
                              <a:gd name="T102" fmla="*/ 0 w 2299"/>
                              <a:gd name="T103" fmla="*/ 0 h 2394"/>
                              <a:gd name="T104" fmla="*/ 0 w 2299"/>
                              <a:gd name="T105" fmla="*/ 0 h 2394"/>
                              <a:gd name="T106" fmla="*/ 0 w 2299"/>
                              <a:gd name="T107" fmla="*/ 0 h 239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299"/>
                              <a:gd name="T163" fmla="*/ 0 h 2394"/>
                              <a:gd name="T164" fmla="*/ 2299 w 2299"/>
                              <a:gd name="T165" fmla="*/ 2394 h 239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299" h="2394">
                                <a:moveTo>
                                  <a:pt x="1149" y="2394"/>
                                </a:moveTo>
                                <a:lnTo>
                                  <a:pt x="1208" y="2392"/>
                                </a:lnTo>
                                <a:lnTo>
                                  <a:pt x="1266" y="2388"/>
                                </a:lnTo>
                                <a:lnTo>
                                  <a:pt x="1322" y="2380"/>
                                </a:lnTo>
                                <a:lnTo>
                                  <a:pt x="1378" y="2371"/>
                                </a:lnTo>
                                <a:lnTo>
                                  <a:pt x="1432" y="2358"/>
                                </a:lnTo>
                                <a:lnTo>
                                  <a:pt x="1486" y="2344"/>
                                </a:lnTo>
                                <a:lnTo>
                                  <a:pt x="1538" y="2326"/>
                                </a:lnTo>
                                <a:lnTo>
                                  <a:pt x="1590" y="2306"/>
                                </a:lnTo>
                                <a:lnTo>
                                  <a:pt x="1640" y="2282"/>
                                </a:lnTo>
                                <a:lnTo>
                                  <a:pt x="1664" y="2269"/>
                                </a:lnTo>
                                <a:lnTo>
                                  <a:pt x="1689" y="2256"/>
                                </a:lnTo>
                                <a:lnTo>
                                  <a:pt x="1737" y="2227"/>
                                </a:lnTo>
                                <a:lnTo>
                                  <a:pt x="1784" y="2196"/>
                                </a:lnTo>
                                <a:lnTo>
                                  <a:pt x="1830" y="2161"/>
                                </a:lnTo>
                                <a:lnTo>
                                  <a:pt x="1841" y="2152"/>
                                </a:lnTo>
                                <a:lnTo>
                                  <a:pt x="1852" y="2143"/>
                                </a:lnTo>
                                <a:lnTo>
                                  <a:pt x="1875" y="2126"/>
                                </a:lnTo>
                                <a:lnTo>
                                  <a:pt x="1918" y="2085"/>
                                </a:lnTo>
                                <a:lnTo>
                                  <a:pt x="1962" y="2044"/>
                                </a:lnTo>
                                <a:lnTo>
                                  <a:pt x="2002" y="1998"/>
                                </a:lnTo>
                                <a:lnTo>
                                  <a:pt x="2040" y="1953"/>
                                </a:lnTo>
                                <a:lnTo>
                                  <a:pt x="2058" y="1929"/>
                                </a:lnTo>
                                <a:lnTo>
                                  <a:pt x="2066" y="1917"/>
                                </a:lnTo>
                                <a:lnTo>
                                  <a:pt x="2075" y="1906"/>
                                </a:lnTo>
                                <a:lnTo>
                                  <a:pt x="2092" y="1882"/>
                                </a:lnTo>
                                <a:lnTo>
                                  <a:pt x="2109" y="1859"/>
                                </a:lnTo>
                                <a:lnTo>
                                  <a:pt x="2138" y="1809"/>
                                </a:lnTo>
                                <a:lnTo>
                                  <a:pt x="2166" y="1759"/>
                                </a:lnTo>
                                <a:lnTo>
                                  <a:pt x="2178" y="1733"/>
                                </a:lnTo>
                                <a:lnTo>
                                  <a:pt x="2191" y="1708"/>
                                </a:lnTo>
                                <a:lnTo>
                                  <a:pt x="2202" y="1682"/>
                                </a:lnTo>
                                <a:lnTo>
                                  <a:pt x="2215" y="1657"/>
                                </a:lnTo>
                                <a:lnTo>
                                  <a:pt x="2233" y="1602"/>
                                </a:lnTo>
                                <a:lnTo>
                                  <a:pt x="2251" y="1548"/>
                                </a:lnTo>
                                <a:lnTo>
                                  <a:pt x="2257" y="1520"/>
                                </a:lnTo>
                                <a:lnTo>
                                  <a:pt x="2258" y="1512"/>
                                </a:lnTo>
                                <a:lnTo>
                                  <a:pt x="2260" y="1506"/>
                                </a:lnTo>
                                <a:lnTo>
                                  <a:pt x="2265" y="1493"/>
                                </a:lnTo>
                                <a:lnTo>
                                  <a:pt x="2277" y="1436"/>
                                </a:lnTo>
                                <a:lnTo>
                                  <a:pt x="2285" y="1377"/>
                                </a:lnTo>
                                <a:lnTo>
                                  <a:pt x="2293" y="1319"/>
                                </a:lnTo>
                                <a:lnTo>
                                  <a:pt x="2295" y="1288"/>
                                </a:lnTo>
                                <a:lnTo>
                                  <a:pt x="2297" y="1259"/>
                                </a:lnTo>
                                <a:lnTo>
                                  <a:pt x="2299" y="1198"/>
                                </a:lnTo>
                                <a:lnTo>
                                  <a:pt x="2297" y="1135"/>
                                </a:lnTo>
                                <a:lnTo>
                                  <a:pt x="2293" y="1075"/>
                                </a:lnTo>
                                <a:lnTo>
                                  <a:pt x="2285" y="1015"/>
                                </a:lnTo>
                                <a:lnTo>
                                  <a:pt x="2277" y="958"/>
                                </a:lnTo>
                                <a:lnTo>
                                  <a:pt x="2265" y="900"/>
                                </a:lnTo>
                                <a:lnTo>
                                  <a:pt x="2251" y="844"/>
                                </a:lnTo>
                                <a:lnTo>
                                  <a:pt x="2233" y="789"/>
                                </a:lnTo>
                                <a:lnTo>
                                  <a:pt x="2215" y="737"/>
                                </a:lnTo>
                                <a:lnTo>
                                  <a:pt x="2191" y="683"/>
                                </a:lnTo>
                                <a:lnTo>
                                  <a:pt x="2166" y="632"/>
                                </a:lnTo>
                                <a:lnTo>
                                  <a:pt x="2138" y="582"/>
                                </a:lnTo>
                                <a:lnTo>
                                  <a:pt x="2109" y="534"/>
                                </a:lnTo>
                                <a:lnTo>
                                  <a:pt x="2075" y="487"/>
                                </a:lnTo>
                                <a:lnTo>
                                  <a:pt x="2040" y="441"/>
                                </a:lnTo>
                                <a:lnTo>
                                  <a:pt x="2002" y="395"/>
                                </a:lnTo>
                                <a:lnTo>
                                  <a:pt x="1962" y="352"/>
                                </a:lnTo>
                                <a:lnTo>
                                  <a:pt x="1918" y="308"/>
                                </a:lnTo>
                                <a:lnTo>
                                  <a:pt x="1875" y="268"/>
                                </a:lnTo>
                                <a:lnTo>
                                  <a:pt x="1852" y="248"/>
                                </a:lnTo>
                                <a:lnTo>
                                  <a:pt x="1830" y="231"/>
                                </a:lnTo>
                                <a:lnTo>
                                  <a:pt x="1784" y="197"/>
                                </a:lnTo>
                                <a:lnTo>
                                  <a:pt x="1737" y="165"/>
                                </a:lnTo>
                                <a:lnTo>
                                  <a:pt x="1689" y="136"/>
                                </a:lnTo>
                                <a:lnTo>
                                  <a:pt x="1664" y="122"/>
                                </a:lnTo>
                                <a:lnTo>
                                  <a:pt x="1640" y="110"/>
                                </a:lnTo>
                                <a:lnTo>
                                  <a:pt x="1590" y="87"/>
                                </a:lnTo>
                                <a:lnTo>
                                  <a:pt x="1538" y="67"/>
                                </a:lnTo>
                                <a:lnTo>
                                  <a:pt x="1486" y="49"/>
                                </a:lnTo>
                                <a:lnTo>
                                  <a:pt x="1432" y="34"/>
                                </a:lnTo>
                                <a:lnTo>
                                  <a:pt x="1378" y="22"/>
                                </a:lnTo>
                                <a:lnTo>
                                  <a:pt x="1322" y="12"/>
                                </a:lnTo>
                                <a:lnTo>
                                  <a:pt x="1266" y="6"/>
                                </a:lnTo>
                                <a:lnTo>
                                  <a:pt x="1208" y="2"/>
                                </a:lnTo>
                                <a:lnTo>
                                  <a:pt x="1149" y="0"/>
                                </a:lnTo>
                                <a:lnTo>
                                  <a:pt x="1089" y="2"/>
                                </a:lnTo>
                                <a:lnTo>
                                  <a:pt x="1032" y="6"/>
                                </a:lnTo>
                                <a:lnTo>
                                  <a:pt x="975" y="12"/>
                                </a:lnTo>
                                <a:lnTo>
                                  <a:pt x="920" y="22"/>
                                </a:lnTo>
                                <a:lnTo>
                                  <a:pt x="865" y="34"/>
                                </a:lnTo>
                                <a:lnTo>
                                  <a:pt x="812" y="49"/>
                                </a:lnTo>
                                <a:lnTo>
                                  <a:pt x="759" y="67"/>
                                </a:lnTo>
                                <a:lnTo>
                                  <a:pt x="708" y="87"/>
                                </a:lnTo>
                                <a:lnTo>
                                  <a:pt x="657" y="110"/>
                                </a:lnTo>
                                <a:lnTo>
                                  <a:pt x="608" y="136"/>
                                </a:lnTo>
                                <a:lnTo>
                                  <a:pt x="559" y="165"/>
                                </a:lnTo>
                                <a:lnTo>
                                  <a:pt x="513" y="197"/>
                                </a:lnTo>
                                <a:lnTo>
                                  <a:pt x="466" y="231"/>
                                </a:lnTo>
                                <a:lnTo>
                                  <a:pt x="423" y="268"/>
                                </a:lnTo>
                                <a:lnTo>
                                  <a:pt x="379" y="308"/>
                                </a:lnTo>
                                <a:lnTo>
                                  <a:pt x="338" y="352"/>
                                </a:lnTo>
                                <a:lnTo>
                                  <a:pt x="296" y="395"/>
                                </a:lnTo>
                                <a:lnTo>
                                  <a:pt x="258" y="441"/>
                                </a:lnTo>
                                <a:lnTo>
                                  <a:pt x="221" y="487"/>
                                </a:lnTo>
                                <a:lnTo>
                                  <a:pt x="189" y="534"/>
                                </a:lnTo>
                                <a:lnTo>
                                  <a:pt x="158" y="582"/>
                                </a:lnTo>
                                <a:lnTo>
                                  <a:pt x="131" y="632"/>
                                </a:lnTo>
                                <a:lnTo>
                                  <a:pt x="106" y="683"/>
                                </a:lnTo>
                                <a:lnTo>
                                  <a:pt x="84" y="737"/>
                                </a:lnTo>
                                <a:lnTo>
                                  <a:pt x="63" y="789"/>
                                </a:lnTo>
                                <a:lnTo>
                                  <a:pt x="47" y="844"/>
                                </a:lnTo>
                                <a:lnTo>
                                  <a:pt x="32" y="900"/>
                                </a:lnTo>
                                <a:lnTo>
                                  <a:pt x="21" y="958"/>
                                </a:lnTo>
                                <a:lnTo>
                                  <a:pt x="11" y="1015"/>
                                </a:lnTo>
                                <a:lnTo>
                                  <a:pt x="5" y="1075"/>
                                </a:lnTo>
                                <a:lnTo>
                                  <a:pt x="1" y="1135"/>
                                </a:lnTo>
                                <a:lnTo>
                                  <a:pt x="0" y="1198"/>
                                </a:lnTo>
                                <a:lnTo>
                                  <a:pt x="1" y="1259"/>
                                </a:lnTo>
                                <a:lnTo>
                                  <a:pt x="2" y="1288"/>
                                </a:lnTo>
                                <a:lnTo>
                                  <a:pt x="5" y="1319"/>
                                </a:lnTo>
                                <a:lnTo>
                                  <a:pt x="11" y="1377"/>
                                </a:lnTo>
                                <a:lnTo>
                                  <a:pt x="21" y="1436"/>
                                </a:lnTo>
                                <a:lnTo>
                                  <a:pt x="32" y="1493"/>
                                </a:lnTo>
                                <a:lnTo>
                                  <a:pt x="38" y="1520"/>
                                </a:lnTo>
                                <a:lnTo>
                                  <a:pt x="47" y="1548"/>
                                </a:lnTo>
                                <a:lnTo>
                                  <a:pt x="63" y="1602"/>
                                </a:lnTo>
                                <a:lnTo>
                                  <a:pt x="84" y="1657"/>
                                </a:lnTo>
                                <a:lnTo>
                                  <a:pt x="106" y="1708"/>
                                </a:lnTo>
                                <a:lnTo>
                                  <a:pt x="117" y="1733"/>
                                </a:lnTo>
                                <a:lnTo>
                                  <a:pt x="131" y="1759"/>
                                </a:lnTo>
                                <a:lnTo>
                                  <a:pt x="158" y="1809"/>
                                </a:lnTo>
                                <a:lnTo>
                                  <a:pt x="189" y="1859"/>
                                </a:lnTo>
                                <a:lnTo>
                                  <a:pt x="221" y="1906"/>
                                </a:lnTo>
                                <a:lnTo>
                                  <a:pt x="258" y="1953"/>
                                </a:lnTo>
                                <a:lnTo>
                                  <a:pt x="296" y="1998"/>
                                </a:lnTo>
                                <a:lnTo>
                                  <a:pt x="338" y="2044"/>
                                </a:lnTo>
                                <a:lnTo>
                                  <a:pt x="379" y="2085"/>
                                </a:lnTo>
                                <a:lnTo>
                                  <a:pt x="423" y="2126"/>
                                </a:lnTo>
                                <a:lnTo>
                                  <a:pt x="466" y="2161"/>
                                </a:lnTo>
                                <a:lnTo>
                                  <a:pt x="513" y="2196"/>
                                </a:lnTo>
                                <a:lnTo>
                                  <a:pt x="559" y="2227"/>
                                </a:lnTo>
                                <a:lnTo>
                                  <a:pt x="608" y="2256"/>
                                </a:lnTo>
                                <a:lnTo>
                                  <a:pt x="657" y="2282"/>
                                </a:lnTo>
                                <a:lnTo>
                                  <a:pt x="708" y="2306"/>
                                </a:lnTo>
                                <a:lnTo>
                                  <a:pt x="759" y="2326"/>
                                </a:lnTo>
                                <a:lnTo>
                                  <a:pt x="812" y="2344"/>
                                </a:lnTo>
                                <a:lnTo>
                                  <a:pt x="865" y="2358"/>
                                </a:lnTo>
                                <a:lnTo>
                                  <a:pt x="920" y="2371"/>
                                </a:lnTo>
                                <a:lnTo>
                                  <a:pt x="975" y="2380"/>
                                </a:lnTo>
                                <a:lnTo>
                                  <a:pt x="1032" y="2388"/>
                                </a:lnTo>
                                <a:lnTo>
                                  <a:pt x="1089" y="2392"/>
                                </a:lnTo>
                                <a:lnTo>
                                  <a:pt x="1149" y="2394"/>
                                </a:lnTo>
                                <a:close/>
                                <a:moveTo>
                                  <a:pt x="1149" y="68"/>
                                </a:moveTo>
                                <a:lnTo>
                                  <a:pt x="1204" y="69"/>
                                </a:lnTo>
                                <a:lnTo>
                                  <a:pt x="1259" y="72"/>
                                </a:lnTo>
                                <a:lnTo>
                                  <a:pt x="1313" y="78"/>
                                </a:lnTo>
                                <a:lnTo>
                                  <a:pt x="1366" y="87"/>
                                </a:lnTo>
                                <a:lnTo>
                                  <a:pt x="1390" y="92"/>
                                </a:lnTo>
                                <a:lnTo>
                                  <a:pt x="1416" y="98"/>
                                </a:lnTo>
                                <a:lnTo>
                                  <a:pt x="1467" y="112"/>
                                </a:lnTo>
                                <a:lnTo>
                                  <a:pt x="1516" y="129"/>
                                </a:lnTo>
                                <a:lnTo>
                                  <a:pt x="1566" y="149"/>
                                </a:lnTo>
                                <a:lnTo>
                                  <a:pt x="1613" y="170"/>
                                </a:lnTo>
                                <a:lnTo>
                                  <a:pt x="1660" y="195"/>
                                </a:lnTo>
                                <a:lnTo>
                                  <a:pt x="1704" y="222"/>
                                </a:lnTo>
                                <a:lnTo>
                                  <a:pt x="1726" y="236"/>
                                </a:lnTo>
                                <a:lnTo>
                                  <a:pt x="1749" y="253"/>
                                </a:lnTo>
                                <a:lnTo>
                                  <a:pt x="1792" y="284"/>
                                </a:lnTo>
                                <a:lnTo>
                                  <a:pt x="1812" y="301"/>
                                </a:lnTo>
                                <a:lnTo>
                                  <a:pt x="1834" y="319"/>
                                </a:lnTo>
                                <a:lnTo>
                                  <a:pt x="1876" y="357"/>
                                </a:lnTo>
                                <a:lnTo>
                                  <a:pt x="1917" y="397"/>
                                </a:lnTo>
                                <a:lnTo>
                                  <a:pt x="1955" y="439"/>
                                </a:lnTo>
                                <a:lnTo>
                                  <a:pt x="1991" y="482"/>
                                </a:lnTo>
                                <a:lnTo>
                                  <a:pt x="2023" y="526"/>
                                </a:lnTo>
                                <a:lnTo>
                                  <a:pt x="2056" y="571"/>
                                </a:lnTo>
                                <a:lnTo>
                                  <a:pt x="2084" y="617"/>
                                </a:lnTo>
                                <a:lnTo>
                                  <a:pt x="2111" y="665"/>
                                </a:lnTo>
                                <a:lnTo>
                                  <a:pt x="2134" y="713"/>
                                </a:lnTo>
                                <a:lnTo>
                                  <a:pt x="2155" y="763"/>
                                </a:lnTo>
                                <a:lnTo>
                                  <a:pt x="2173" y="813"/>
                                </a:lnTo>
                                <a:lnTo>
                                  <a:pt x="2190" y="865"/>
                                </a:lnTo>
                                <a:lnTo>
                                  <a:pt x="2203" y="917"/>
                                </a:lnTo>
                                <a:lnTo>
                                  <a:pt x="2215" y="972"/>
                                </a:lnTo>
                                <a:lnTo>
                                  <a:pt x="2223" y="1026"/>
                                </a:lnTo>
                                <a:lnTo>
                                  <a:pt x="2230" y="1083"/>
                                </a:lnTo>
                                <a:lnTo>
                                  <a:pt x="2233" y="1139"/>
                                </a:lnTo>
                                <a:lnTo>
                                  <a:pt x="2235" y="1198"/>
                                </a:lnTo>
                                <a:lnTo>
                                  <a:pt x="2233" y="1254"/>
                                </a:lnTo>
                                <a:lnTo>
                                  <a:pt x="2230" y="1311"/>
                                </a:lnTo>
                                <a:lnTo>
                                  <a:pt x="2226" y="1338"/>
                                </a:lnTo>
                                <a:lnTo>
                                  <a:pt x="2223" y="1366"/>
                                </a:lnTo>
                                <a:lnTo>
                                  <a:pt x="2219" y="1394"/>
                                </a:lnTo>
                                <a:lnTo>
                                  <a:pt x="2215" y="1422"/>
                                </a:lnTo>
                                <a:lnTo>
                                  <a:pt x="2208" y="1448"/>
                                </a:lnTo>
                                <a:lnTo>
                                  <a:pt x="2205" y="1461"/>
                                </a:lnTo>
                                <a:lnTo>
                                  <a:pt x="2203" y="1475"/>
                                </a:lnTo>
                                <a:lnTo>
                                  <a:pt x="2196" y="1501"/>
                                </a:lnTo>
                                <a:lnTo>
                                  <a:pt x="2190" y="1529"/>
                                </a:lnTo>
                                <a:lnTo>
                                  <a:pt x="2181" y="1554"/>
                                </a:lnTo>
                                <a:lnTo>
                                  <a:pt x="2173" y="1580"/>
                                </a:lnTo>
                                <a:lnTo>
                                  <a:pt x="2170" y="1585"/>
                                </a:lnTo>
                                <a:lnTo>
                                  <a:pt x="2168" y="1592"/>
                                </a:lnTo>
                                <a:lnTo>
                                  <a:pt x="2164" y="1605"/>
                                </a:lnTo>
                                <a:lnTo>
                                  <a:pt x="2155" y="1631"/>
                                </a:lnTo>
                                <a:lnTo>
                                  <a:pt x="2144" y="1655"/>
                                </a:lnTo>
                                <a:lnTo>
                                  <a:pt x="2134" y="1680"/>
                                </a:lnTo>
                                <a:lnTo>
                                  <a:pt x="2122" y="1704"/>
                                </a:lnTo>
                                <a:lnTo>
                                  <a:pt x="2116" y="1716"/>
                                </a:lnTo>
                                <a:lnTo>
                                  <a:pt x="2111" y="1729"/>
                                </a:lnTo>
                                <a:lnTo>
                                  <a:pt x="2103" y="1739"/>
                                </a:lnTo>
                                <a:lnTo>
                                  <a:pt x="2097" y="1751"/>
                                </a:lnTo>
                                <a:lnTo>
                                  <a:pt x="2084" y="1775"/>
                                </a:lnTo>
                                <a:lnTo>
                                  <a:pt x="2069" y="1798"/>
                                </a:lnTo>
                                <a:lnTo>
                                  <a:pt x="2056" y="1822"/>
                                </a:lnTo>
                                <a:lnTo>
                                  <a:pt x="2039" y="1844"/>
                                </a:lnTo>
                                <a:lnTo>
                                  <a:pt x="2031" y="1855"/>
                                </a:lnTo>
                                <a:lnTo>
                                  <a:pt x="2027" y="1860"/>
                                </a:lnTo>
                                <a:lnTo>
                                  <a:pt x="2023" y="1867"/>
                                </a:lnTo>
                                <a:lnTo>
                                  <a:pt x="2007" y="1888"/>
                                </a:lnTo>
                                <a:lnTo>
                                  <a:pt x="1998" y="1899"/>
                                </a:lnTo>
                                <a:lnTo>
                                  <a:pt x="1994" y="1905"/>
                                </a:lnTo>
                                <a:lnTo>
                                  <a:pt x="1991" y="1911"/>
                                </a:lnTo>
                                <a:lnTo>
                                  <a:pt x="1973" y="1932"/>
                                </a:lnTo>
                                <a:lnTo>
                                  <a:pt x="1955" y="1954"/>
                                </a:lnTo>
                                <a:lnTo>
                                  <a:pt x="1917" y="1997"/>
                                </a:lnTo>
                                <a:lnTo>
                                  <a:pt x="1876" y="2036"/>
                                </a:lnTo>
                                <a:lnTo>
                                  <a:pt x="1834" y="2074"/>
                                </a:lnTo>
                                <a:lnTo>
                                  <a:pt x="1828" y="2078"/>
                                </a:lnTo>
                                <a:lnTo>
                                  <a:pt x="1823" y="2082"/>
                                </a:lnTo>
                                <a:lnTo>
                                  <a:pt x="1812" y="2091"/>
                                </a:lnTo>
                                <a:lnTo>
                                  <a:pt x="1792" y="2108"/>
                                </a:lnTo>
                                <a:lnTo>
                                  <a:pt x="1785" y="2111"/>
                                </a:lnTo>
                                <a:lnTo>
                                  <a:pt x="1780" y="2116"/>
                                </a:lnTo>
                                <a:lnTo>
                                  <a:pt x="1770" y="2125"/>
                                </a:lnTo>
                                <a:lnTo>
                                  <a:pt x="1749" y="2142"/>
                                </a:lnTo>
                                <a:lnTo>
                                  <a:pt x="1726" y="2156"/>
                                </a:lnTo>
                                <a:lnTo>
                                  <a:pt x="1704" y="2171"/>
                                </a:lnTo>
                                <a:lnTo>
                                  <a:pt x="1681" y="2184"/>
                                </a:lnTo>
                                <a:lnTo>
                                  <a:pt x="1670" y="2191"/>
                                </a:lnTo>
                                <a:lnTo>
                                  <a:pt x="1660" y="2198"/>
                                </a:lnTo>
                                <a:lnTo>
                                  <a:pt x="1647" y="2204"/>
                                </a:lnTo>
                                <a:lnTo>
                                  <a:pt x="1636" y="2210"/>
                                </a:lnTo>
                                <a:lnTo>
                                  <a:pt x="1613" y="2222"/>
                                </a:lnTo>
                                <a:lnTo>
                                  <a:pt x="1589" y="2233"/>
                                </a:lnTo>
                                <a:lnTo>
                                  <a:pt x="1566" y="2245"/>
                                </a:lnTo>
                                <a:lnTo>
                                  <a:pt x="1516" y="2264"/>
                                </a:lnTo>
                                <a:lnTo>
                                  <a:pt x="1491" y="2272"/>
                                </a:lnTo>
                                <a:lnTo>
                                  <a:pt x="1467" y="2281"/>
                                </a:lnTo>
                                <a:lnTo>
                                  <a:pt x="1441" y="2288"/>
                                </a:lnTo>
                                <a:lnTo>
                                  <a:pt x="1416" y="2295"/>
                                </a:lnTo>
                                <a:lnTo>
                                  <a:pt x="1403" y="2297"/>
                                </a:lnTo>
                                <a:lnTo>
                                  <a:pt x="1390" y="2301"/>
                                </a:lnTo>
                                <a:lnTo>
                                  <a:pt x="1366" y="2307"/>
                                </a:lnTo>
                                <a:lnTo>
                                  <a:pt x="1338" y="2310"/>
                                </a:lnTo>
                                <a:lnTo>
                                  <a:pt x="1313" y="2315"/>
                                </a:lnTo>
                                <a:lnTo>
                                  <a:pt x="1285" y="2318"/>
                                </a:lnTo>
                                <a:lnTo>
                                  <a:pt x="1259" y="2322"/>
                                </a:lnTo>
                                <a:lnTo>
                                  <a:pt x="1245" y="2322"/>
                                </a:lnTo>
                                <a:lnTo>
                                  <a:pt x="1238" y="2322"/>
                                </a:lnTo>
                                <a:lnTo>
                                  <a:pt x="1231" y="2324"/>
                                </a:lnTo>
                                <a:lnTo>
                                  <a:pt x="1204" y="2326"/>
                                </a:lnTo>
                                <a:lnTo>
                                  <a:pt x="1190" y="2326"/>
                                </a:lnTo>
                                <a:lnTo>
                                  <a:pt x="1183" y="2326"/>
                                </a:lnTo>
                                <a:lnTo>
                                  <a:pt x="1176" y="2327"/>
                                </a:lnTo>
                                <a:lnTo>
                                  <a:pt x="1149" y="2328"/>
                                </a:lnTo>
                                <a:lnTo>
                                  <a:pt x="1093" y="2326"/>
                                </a:lnTo>
                                <a:lnTo>
                                  <a:pt x="1038" y="2322"/>
                                </a:lnTo>
                                <a:lnTo>
                                  <a:pt x="984" y="2315"/>
                                </a:lnTo>
                                <a:lnTo>
                                  <a:pt x="932" y="2307"/>
                                </a:lnTo>
                                <a:lnTo>
                                  <a:pt x="880" y="2295"/>
                                </a:lnTo>
                                <a:lnTo>
                                  <a:pt x="830" y="2281"/>
                                </a:lnTo>
                                <a:lnTo>
                                  <a:pt x="780" y="2264"/>
                                </a:lnTo>
                                <a:lnTo>
                                  <a:pt x="733" y="2245"/>
                                </a:lnTo>
                                <a:lnTo>
                                  <a:pt x="684" y="2222"/>
                                </a:lnTo>
                                <a:lnTo>
                                  <a:pt x="637" y="2198"/>
                                </a:lnTo>
                                <a:lnTo>
                                  <a:pt x="591" y="2171"/>
                                </a:lnTo>
                                <a:lnTo>
                                  <a:pt x="548" y="2142"/>
                                </a:lnTo>
                                <a:lnTo>
                                  <a:pt x="504" y="2108"/>
                                </a:lnTo>
                                <a:lnTo>
                                  <a:pt x="462" y="2074"/>
                                </a:lnTo>
                                <a:lnTo>
                                  <a:pt x="421" y="2036"/>
                                </a:lnTo>
                                <a:lnTo>
                                  <a:pt x="381" y="1997"/>
                                </a:lnTo>
                                <a:lnTo>
                                  <a:pt x="342" y="1954"/>
                                </a:lnTo>
                                <a:lnTo>
                                  <a:pt x="305" y="1911"/>
                                </a:lnTo>
                                <a:lnTo>
                                  <a:pt x="288" y="1888"/>
                                </a:lnTo>
                                <a:lnTo>
                                  <a:pt x="272" y="1867"/>
                                </a:lnTo>
                                <a:lnTo>
                                  <a:pt x="242" y="1822"/>
                                </a:lnTo>
                                <a:lnTo>
                                  <a:pt x="226" y="1798"/>
                                </a:lnTo>
                                <a:lnTo>
                                  <a:pt x="213" y="1775"/>
                                </a:lnTo>
                                <a:lnTo>
                                  <a:pt x="187" y="1729"/>
                                </a:lnTo>
                                <a:lnTo>
                                  <a:pt x="163" y="1680"/>
                                </a:lnTo>
                                <a:lnTo>
                                  <a:pt x="143" y="1631"/>
                                </a:lnTo>
                                <a:lnTo>
                                  <a:pt x="123" y="1580"/>
                                </a:lnTo>
                                <a:lnTo>
                                  <a:pt x="108" y="1529"/>
                                </a:lnTo>
                                <a:lnTo>
                                  <a:pt x="94" y="1475"/>
                                </a:lnTo>
                                <a:lnTo>
                                  <a:pt x="88" y="1448"/>
                                </a:lnTo>
                                <a:lnTo>
                                  <a:pt x="84" y="1422"/>
                                </a:lnTo>
                                <a:lnTo>
                                  <a:pt x="75" y="1366"/>
                                </a:lnTo>
                                <a:lnTo>
                                  <a:pt x="70" y="1338"/>
                                </a:lnTo>
                                <a:lnTo>
                                  <a:pt x="68" y="1311"/>
                                </a:lnTo>
                                <a:lnTo>
                                  <a:pt x="65" y="1254"/>
                                </a:lnTo>
                                <a:lnTo>
                                  <a:pt x="64" y="1198"/>
                                </a:lnTo>
                                <a:lnTo>
                                  <a:pt x="65" y="1139"/>
                                </a:lnTo>
                                <a:lnTo>
                                  <a:pt x="68" y="1083"/>
                                </a:lnTo>
                                <a:lnTo>
                                  <a:pt x="75" y="1026"/>
                                </a:lnTo>
                                <a:lnTo>
                                  <a:pt x="84" y="972"/>
                                </a:lnTo>
                                <a:lnTo>
                                  <a:pt x="94" y="917"/>
                                </a:lnTo>
                                <a:lnTo>
                                  <a:pt x="108" y="865"/>
                                </a:lnTo>
                                <a:lnTo>
                                  <a:pt x="123" y="813"/>
                                </a:lnTo>
                                <a:lnTo>
                                  <a:pt x="143" y="763"/>
                                </a:lnTo>
                                <a:lnTo>
                                  <a:pt x="163" y="713"/>
                                </a:lnTo>
                                <a:lnTo>
                                  <a:pt x="187" y="665"/>
                                </a:lnTo>
                                <a:lnTo>
                                  <a:pt x="213" y="617"/>
                                </a:lnTo>
                                <a:lnTo>
                                  <a:pt x="242" y="571"/>
                                </a:lnTo>
                                <a:lnTo>
                                  <a:pt x="272" y="526"/>
                                </a:lnTo>
                                <a:lnTo>
                                  <a:pt x="305" y="482"/>
                                </a:lnTo>
                                <a:lnTo>
                                  <a:pt x="342" y="439"/>
                                </a:lnTo>
                                <a:lnTo>
                                  <a:pt x="381" y="397"/>
                                </a:lnTo>
                                <a:lnTo>
                                  <a:pt x="421" y="357"/>
                                </a:lnTo>
                                <a:lnTo>
                                  <a:pt x="462" y="319"/>
                                </a:lnTo>
                                <a:lnTo>
                                  <a:pt x="504" y="284"/>
                                </a:lnTo>
                                <a:lnTo>
                                  <a:pt x="548" y="253"/>
                                </a:lnTo>
                                <a:lnTo>
                                  <a:pt x="591" y="222"/>
                                </a:lnTo>
                                <a:lnTo>
                                  <a:pt x="637" y="195"/>
                                </a:lnTo>
                                <a:lnTo>
                                  <a:pt x="684" y="170"/>
                                </a:lnTo>
                                <a:lnTo>
                                  <a:pt x="733" y="149"/>
                                </a:lnTo>
                                <a:lnTo>
                                  <a:pt x="780" y="129"/>
                                </a:lnTo>
                                <a:lnTo>
                                  <a:pt x="830" y="112"/>
                                </a:lnTo>
                                <a:lnTo>
                                  <a:pt x="880" y="98"/>
                                </a:lnTo>
                                <a:lnTo>
                                  <a:pt x="932" y="87"/>
                                </a:lnTo>
                                <a:lnTo>
                                  <a:pt x="984" y="78"/>
                                </a:lnTo>
                                <a:lnTo>
                                  <a:pt x="1038" y="72"/>
                                </a:lnTo>
                                <a:lnTo>
                                  <a:pt x="1093" y="69"/>
                                </a:lnTo>
                                <a:lnTo>
                                  <a:pt x="1149" y="68"/>
                                </a:lnTo>
                                <a:close/>
                              </a:path>
                            </a:pathLst>
                          </a:custGeom>
                          <a:solidFill>
                            <a:srgbClr val="77777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05" name="Freeform 109"/>
                        <wps:cNvSpPr>
                          <a:spLocks noEditPoints="1"/>
                        </wps:cNvSpPr>
                        <wps:spPr bwMode="auto">
                          <a:xfrm>
                            <a:off x="428" y="337"/>
                            <a:ext cx="197" cy="206"/>
                          </a:xfrm>
                          <a:custGeom>
                            <a:avLst/>
                            <a:gdLst>
                              <a:gd name="T0" fmla="*/ 0 w 2171"/>
                              <a:gd name="T1" fmla="*/ 0 h 2260"/>
                              <a:gd name="T2" fmla="*/ 0 w 2171"/>
                              <a:gd name="T3" fmla="*/ 0 h 2260"/>
                              <a:gd name="T4" fmla="*/ 0 w 2171"/>
                              <a:gd name="T5" fmla="*/ 0 h 2260"/>
                              <a:gd name="T6" fmla="*/ 0 w 2171"/>
                              <a:gd name="T7" fmla="*/ 0 h 2260"/>
                              <a:gd name="T8" fmla="*/ 0 w 2171"/>
                              <a:gd name="T9" fmla="*/ 0 h 2260"/>
                              <a:gd name="T10" fmla="*/ 0 w 2171"/>
                              <a:gd name="T11" fmla="*/ 0 h 2260"/>
                              <a:gd name="T12" fmla="*/ 0 w 2171"/>
                              <a:gd name="T13" fmla="*/ 0 h 2260"/>
                              <a:gd name="T14" fmla="*/ 0 w 2171"/>
                              <a:gd name="T15" fmla="*/ 0 h 2260"/>
                              <a:gd name="T16" fmla="*/ 0 w 2171"/>
                              <a:gd name="T17" fmla="*/ 0 h 2260"/>
                              <a:gd name="T18" fmla="*/ 0 w 2171"/>
                              <a:gd name="T19" fmla="*/ 0 h 2260"/>
                              <a:gd name="T20" fmla="*/ 0 w 2171"/>
                              <a:gd name="T21" fmla="*/ 0 h 2260"/>
                              <a:gd name="T22" fmla="*/ 0 w 2171"/>
                              <a:gd name="T23" fmla="*/ 0 h 2260"/>
                              <a:gd name="T24" fmla="*/ 0 w 2171"/>
                              <a:gd name="T25" fmla="*/ 0 h 2260"/>
                              <a:gd name="T26" fmla="*/ 0 w 2171"/>
                              <a:gd name="T27" fmla="*/ 0 h 2260"/>
                              <a:gd name="T28" fmla="*/ 0 w 2171"/>
                              <a:gd name="T29" fmla="*/ 0 h 2260"/>
                              <a:gd name="T30" fmla="*/ 0 w 2171"/>
                              <a:gd name="T31" fmla="*/ 0 h 2260"/>
                              <a:gd name="T32" fmla="*/ 0 w 2171"/>
                              <a:gd name="T33" fmla="*/ 0 h 2260"/>
                              <a:gd name="T34" fmla="*/ 0 w 2171"/>
                              <a:gd name="T35" fmla="*/ 0 h 2260"/>
                              <a:gd name="T36" fmla="*/ 0 w 2171"/>
                              <a:gd name="T37" fmla="*/ 0 h 2260"/>
                              <a:gd name="T38" fmla="*/ 0 w 2171"/>
                              <a:gd name="T39" fmla="*/ 0 h 2260"/>
                              <a:gd name="T40" fmla="*/ 0 w 2171"/>
                              <a:gd name="T41" fmla="*/ 0 h 2260"/>
                              <a:gd name="T42" fmla="*/ 0 w 2171"/>
                              <a:gd name="T43" fmla="*/ 0 h 2260"/>
                              <a:gd name="T44" fmla="*/ 0 w 2171"/>
                              <a:gd name="T45" fmla="*/ 0 h 2260"/>
                              <a:gd name="T46" fmla="*/ 0 w 2171"/>
                              <a:gd name="T47" fmla="*/ 0 h 2260"/>
                              <a:gd name="T48" fmla="*/ 0 w 2171"/>
                              <a:gd name="T49" fmla="*/ 0 h 2260"/>
                              <a:gd name="T50" fmla="*/ 0 w 2171"/>
                              <a:gd name="T51" fmla="*/ 0 h 2260"/>
                              <a:gd name="T52" fmla="*/ 0 w 2171"/>
                              <a:gd name="T53" fmla="*/ 0 h 2260"/>
                              <a:gd name="T54" fmla="*/ 0 w 2171"/>
                              <a:gd name="T55" fmla="*/ 0 h 2260"/>
                              <a:gd name="T56" fmla="*/ 0 w 2171"/>
                              <a:gd name="T57" fmla="*/ 0 h 2260"/>
                              <a:gd name="T58" fmla="*/ 0 w 2171"/>
                              <a:gd name="T59" fmla="*/ 0 h 2260"/>
                              <a:gd name="T60" fmla="*/ 0 w 2171"/>
                              <a:gd name="T61" fmla="*/ 0 h 2260"/>
                              <a:gd name="T62" fmla="*/ 0 w 2171"/>
                              <a:gd name="T63" fmla="*/ 0 h 2260"/>
                              <a:gd name="T64" fmla="*/ 0 w 2171"/>
                              <a:gd name="T65" fmla="*/ 0 h 2260"/>
                              <a:gd name="T66" fmla="*/ 0 w 2171"/>
                              <a:gd name="T67" fmla="*/ 0 h 2260"/>
                              <a:gd name="T68" fmla="*/ 0 w 2171"/>
                              <a:gd name="T69" fmla="*/ 0 h 2260"/>
                              <a:gd name="T70" fmla="*/ 0 w 2171"/>
                              <a:gd name="T71" fmla="*/ 0 h 2260"/>
                              <a:gd name="T72" fmla="*/ 0 w 2171"/>
                              <a:gd name="T73" fmla="*/ 0 h 2260"/>
                              <a:gd name="T74" fmla="*/ 0 w 2171"/>
                              <a:gd name="T75" fmla="*/ 0 h 2260"/>
                              <a:gd name="T76" fmla="*/ 0 w 2171"/>
                              <a:gd name="T77" fmla="*/ 0 h 2260"/>
                              <a:gd name="T78" fmla="*/ 0 w 2171"/>
                              <a:gd name="T79" fmla="*/ 0 h 2260"/>
                              <a:gd name="T80" fmla="*/ 0 w 2171"/>
                              <a:gd name="T81" fmla="*/ 0 h 2260"/>
                              <a:gd name="T82" fmla="*/ 0 w 2171"/>
                              <a:gd name="T83" fmla="*/ 0 h 2260"/>
                              <a:gd name="T84" fmla="*/ 0 w 2171"/>
                              <a:gd name="T85" fmla="*/ 0 h 2260"/>
                              <a:gd name="T86" fmla="*/ 0 w 2171"/>
                              <a:gd name="T87" fmla="*/ 0 h 2260"/>
                              <a:gd name="T88" fmla="*/ 0 w 2171"/>
                              <a:gd name="T89" fmla="*/ 0 h 2260"/>
                              <a:gd name="T90" fmla="*/ 0 w 2171"/>
                              <a:gd name="T91" fmla="*/ 0 h 2260"/>
                              <a:gd name="T92" fmla="*/ 0 w 2171"/>
                              <a:gd name="T93" fmla="*/ 0 h 2260"/>
                              <a:gd name="T94" fmla="*/ 0 w 2171"/>
                              <a:gd name="T95" fmla="*/ 0 h 2260"/>
                              <a:gd name="T96" fmla="*/ 0 w 2171"/>
                              <a:gd name="T97" fmla="*/ 0 h 2260"/>
                              <a:gd name="T98" fmla="*/ 0 w 2171"/>
                              <a:gd name="T99" fmla="*/ 0 h 2260"/>
                              <a:gd name="T100" fmla="*/ 0 w 2171"/>
                              <a:gd name="T101" fmla="*/ 0 h 2260"/>
                              <a:gd name="T102" fmla="*/ 0 w 2171"/>
                              <a:gd name="T103" fmla="*/ 0 h 2260"/>
                              <a:gd name="T104" fmla="*/ 0 w 2171"/>
                              <a:gd name="T105" fmla="*/ 0 h 2260"/>
                              <a:gd name="T106" fmla="*/ 0 w 2171"/>
                              <a:gd name="T107" fmla="*/ 0 h 2260"/>
                              <a:gd name="T108" fmla="*/ 0 w 2171"/>
                              <a:gd name="T109" fmla="*/ 0 h 22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171"/>
                              <a:gd name="T166" fmla="*/ 0 h 2260"/>
                              <a:gd name="T167" fmla="*/ 2171 w 2171"/>
                              <a:gd name="T168" fmla="*/ 2260 h 22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171" h="2260">
                                <a:moveTo>
                                  <a:pt x="1853" y="329"/>
                                </a:moveTo>
                                <a:lnTo>
                                  <a:pt x="1812" y="289"/>
                                </a:lnTo>
                                <a:lnTo>
                                  <a:pt x="1770" y="251"/>
                                </a:lnTo>
                                <a:lnTo>
                                  <a:pt x="1748" y="233"/>
                                </a:lnTo>
                                <a:lnTo>
                                  <a:pt x="1728" y="216"/>
                                </a:lnTo>
                                <a:lnTo>
                                  <a:pt x="1685" y="185"/>
                                </a:lnTo>
                                <a:lnTo>
                                  <a:pt x="1662" y="168"/>
                                </a:lnTo>
                                <a:lnTo>
                                  <a:pt x="1640" y="154"/>
                                </a:lnTo>
                                <a:lnTo>
                                  <a:pt x="1596" y="127"/>
                                </a:lnTo>
                                <a:lnTo>
                                  <a:pt x="1549" y="102"/>
                                </a:lnTo>
                                <a:lnTo>
                                  <a:pt x="1502" y="81"/>
                                </a:lnTo>
                                <a:lnTo>
                                  <a:pt x="1452" y="61"/>
                                </a:lnTo>
                                <a:lnTo>
                                  <a:pt x="1403" y="44"/>
                                </a:lnTo>
                                <a:lnTo>
                                  <a:pt x="1352" y="30"/>
                                </a:lnTo>
                                <a:lnTo>
                                  <a:pt x="1326" y="24"/>
                                </a:lnTo>
                                <a:lnTo>
                                  <a:pt x="1302" y="19"/>
                                </a:lnTo>
                                <a:lnTo>
                                  <a:pt x="1249" y="10"/>
                                </a:lnTo>
                                <a:lnTo>
                                  <a:pt x="1195" y="4"/>
                                </a:lnTo>
                                <a:lnTo>
                                  <a:pt x="1140" y="1"/>
                                </a:lnTo>
                                <a:lnTo>
                                  <a:pt x="1085" y="0"/>
                                </a:lnTo>
                                <a:lnTo>
                                  <a:pt x="1029" y="1"/>
                                </a:lnTo>
                                <a:lnTo>
                                  <a:pt x="974" y="4"/>
                                </a:lnTo>
                                <a:lnTo>
                                  <a:pt x="920" y="10"/>
                                </a:lnTo>
                                <a:lnTo>
                                  <a:pt x="868" y="19"/>
                                </a:lnTo>
                                <a:lnTo>
                                  <a:pt x="816" y="30"/>
                                </a:lnTo>
                                <a:lnTo>
                                  <a:pt x="766" y="44"/>
                                </a:lnTo>
                                <a:lnTo>
                                  <a:pt x="716" y="61"/>
                                </a:lnTo>
                                <a:lnTo>
                                  <a:pt x="669" y="81"/>
                                </a:lnTo>
                                <a:lnTo>
                                  <a:pt x="620" y="102"/>
                                </a:lnTo>
                                <a:lnTo>
                                  <a:pt x="573" y="127"/>
                                </a:lnTo>
                                <a:lnTo>
                                  <a:pt x="527" y="154"/>
                                </a:lnTo>
                                <a:lnTo>
                                  <a:pt x="484" y="185"/>
                                </a:lnTo>
                                <a:lnTo>
                                  <a:pt x="440" y="216"/>
                                </a:lnTo>
                                <a:lnTo>
                                  <a:pt x="398" y="251"/>
                                </a:lnTo>
                                <a:lnTo>
                                  <a:pt x="357" y="289"/>
                                </a:lnTo>
                                <a:lnTo>
                                  <a:pt x="317" y="329"/>
                                </a:lnTo>
                                <a:lnTo>
                                  <a:pt x="278" y="371"/>
                                </a:lnTo>
                                <a:lnTo>
                                  <a:pt x="241" y="414"/>
                                </a:lnTo>
                                <a:lnTo>
                                  <a:pt x="208" y="458"/>
                                </a:lnTo>
                                <a:lnTo>
                                  <a:pt x="178" y="503"/>
                                </a:lnTo>
                                <a:lnTo>
                                  <a:pt x="149" y="549"/>
                                </a:lnTo>
                                <a:lnTo>
                                  <a:pt x="123" y="597"/>
                                </a:lnTo>
                                <a:lnTo>
                                  <a:pt x="99" y="645"/>
                                </a:lnTo>
                                <a:lnTo>
                                  <a:pt x="79" y="695"/>
                                </a:lnTo>
                                <a:lnTo>
                                  <a:pt x="59" y="745"/>
                                </a:lnTo>
                                <a:lnTo>
                                  <a:pt x="44" y="797"/>
                                </a:lnTo>
                                <a:lnTo>
                                  <a:pt x="30" y="849"/>
                                </a:lnTo>
                                <a:lnTo>
                                  <a:pt x="20" y="904"/>
                                </a:lnTo>
                                <a:lnTo>
                                  <a:pt x="11" y="958"/>
                                </a:lnTo>
                                <a:lnTo>
                                  <a:pt x="4" y="1015"/>
                                </a:lnTo>
                                <a:lnTo>
                                  <a:pt x="1" y="1071"/>
                                </a:lnTo>
                                <a:lnTo>
                                  <a:pt x="0" y="1130"/>
                                </a:lnTo>
                                <a:lnTo>
                                  <a:pt x="1" y="1186"/>
                                </a:lnTo>
                                <a:lnTo>
                                  <a:pt x="4" y="1243"/>
                                </a:lnTo>
                                <a:lnTo>
                                  <a:pt x="6" y="1270"/>
                                </a:lnTo>
                                <a:lnTo>
                                  <a:pt x="11" y="1298"/>
                                </a:lnTo>
                                <a:lnTo>
                                  <a:pt x="20" y="1354"/>
                                </a:lnTo>
                                <a:lnTo>
                                  <a:pt x="24" y="1380"/>
                                </a:lnTo>
                                <a:lnTo>
                                  <a:pt x="30" y="1407"/>
                                </a:lnTo>
                                <a:lnTo>
                                  <a:pt x="44" y="1461"/>
                                </a:lnTo>
                                <a:lnTo>
                                  <a:pt x="59" y="1512"/>
                                </a:lnTo>
                                <a:lnTo>
                                  <a:pt x="79" y="1563"/>
                                </a:lnTo>
                                <a:lnTo>
                                  <a:pt x="99" y="1612"/>
                                </a:lnTo>
                                <a:lnTo>
                                  <a:pt x="123" y="1661"/>
                                </a:lnTo>
                                <a:lnTo>
                                  <a:pt x="149" y="1707"/>
                                </a:lnTo>
                                <a:lnTo>
                                  <a:pt x="162" y="1730"/>
                                </a:lnTo>
                                <a:lnTo>
                                  <a:pt x="178" y="1754"/>
                                </a:lnTo>
                                <a:lnTo>
                                  <a:pt x="208" y="1799"/>
                                </a:lnTo>
                                <a:lnTo>
                                  <a:pt x="224" y="1820"/>
                                </a:lnTo>
                                <a:lnTo>
                                  <a:pt x="241" y="1843"/>
                                </a:lnTo>
                                <a:lnTo>
                                  <a:pt x="278" y="1886"/>
                                </a:lnTo>
                                <a:lnTo>
                                  <a:pt x="317" y="1929"/>
                                </a:lnTo>
                                <a:lnTo>
                                  <a:pt x="357" y="1968"/>
                                </a:lnTo>
                                <a:lnTo>
                                  <a:pt x="398" y="2006"/>
                                </a:lnTo>
                                <a:lnTo>
                                  <a:pt x="440" y="2040"/>
                                </a:lnTo>
                                <a:lnTo>
                                  <a:pt x="484" y="2074"/>
                                </a:lnTo>
                                <a:lnTo>
                                  <a:pt x="527" y="2103"/>
                                </a:lnTo>
                                <a:lnTo>
                                  <a:pt x="573" y="2130"/>
                                </a:lnTo>
                                <a:lnTo>
                                  <a:pt x="620" y="2154"/>
                                </a:lnTo>
                                <a:lnTo>
                                  <a:pt x="669" y="2177"/>
                                </a:lnTo>
                                <a:lnTo>
                                  <a:pt x="716" y="2196"/>
                                </a:lnTo>
                                <a:lnTo>
                                  <a:pt x="766" y="2213"/>
                                </a:lnTo>
                                <a:lnTo>
                                  <a:pt x="816" y="2227"/>
                                </a:lnTo>
                                <a:lnTo>
                                  <a:pt x="868" y="2239"/>
                                </a:lnTo>
                                <a:lnTo>
                                  <a:pt x="920" y="2247"/>
                                </a:lnTo>
                                <a:lnTo>
                                  <a:pt x="974" y="2254"/>
                                </a:lnTo>
                                <a:lnTo>
                                  <a:pt x="1029" y="2258"/>
                                </a:lnTo>
                                <a:lnTo>
                                  <a:pt x="1085" y="2260"/>
                                </a:lnTo>
                                <a:lnTo>
                                  <a:pt x="1112" y="2259"/>
                                </a:lnTo>
                                <a:lnTo>
                                  <a:pt x="1119" y="2258"/>
                                </a:lnTo>
                                <a:lnTo>
                                  <a:pt x="1126" y="2258"/>
                                </a:lnTo>
                                <a:lnTo>
                                  <a:pt x="1140" y="2258"/>
                                </a:lnTo>
                                <a:lnTo>
                                  <a:pt x="1167" y="2256"/>
                                </a:lnTo>
                                <a:lnTo>
                                  <a:pt x="1174" y="2254"/>
                                </a:lnTo>
                                <a:lnTo>
                                  <a:pt x="1181" y="2254"/>
                                </a:lnTo>
                                <a:lnTo>
                                  <a:pt x="1195" y="2254"/>
                                </a:lnTo>
                                <a:lnTo>
                                  <a:pt x="1221" y="2250"/>
                                </a:lnTo>
                                <a:lnTo>
                                  <a:pt x="1249" y="2247"/>
                                </a:lnTo>
                                <a:lnTo>
                                  <a:pt x="1274" y="2242"/>
                                </a:lnTo>
                                <a:lnTo>
                                  <a:pt x="1302" y="2239"/>
                                </a:lnTo>
                                <a:lnTo>
                                  <a:pt x="1326" y="2233"/>
                                </a:lnTo>
                                <a:lnTo>
                                  <a:pt x="1339" y="2229"/>
                                </a:lnTo>
                                <a:lnTo>
                                  <a:pt x="1352" y="2227"/>
                                </a:lnTo>
                                <a:lnTo>
                                  <a:pt x="1377" y="2220"/>
                                </a:lnTo>
                                <a:lnTo>
                                  <a:pt x="1403" y="2213"/>
                                </a:lnTo>
                                <a:lnTo>
                                  <a:pt x="1427" y="2204"/>
                                </a:lnTo>
                                <a:lnTo>
                                  <a:pt x="1452" y="2196"/>
                                </a:lnTo>
                                <a:lnTo>
                                  <a:pt x="1502" y="2177"/>
                                </a:lnTo>
                                <a:lnTo>
                                  <a:pt x="1525" y="2165"/>
                                </a:lnTo>
                                <a:lnTo>
                                  <a:pt x="1549" y="2154"/>
                                </a:lnTo>
                                <a:lnTo>
                                  <a:pt x="1572" y="2142"/>
                                </a:lnTo>
                                <a:lnTo>
                                  <a:pt x="1583" y="2136"/>
                                </a:lnTo>
                                <a:lnTo>
                                  <a:pt x="1596" y="2130"/>
                                </a:lnTo>
                                <a:lnTo>
                                  <a:pt x="1606" y="2123"/>
                                </a:lnTo>
                                <a:lnTo>
                                  <a:pt x="1617" y="2116"/>
                                </a:lnTo>
                                <a:lnTo>
                                  <a:pt x="1640" y="2103"/>
                                </a:lnTo>
                                <a:lnTo>
                                  <a:pt x="1662" y="2088"/>
                                </a:lnTo>
                                <a:lnTo>
                                  <a:pt x="1685" y="2074"/>
                                </a:lnTo>
                                <a:lnTo>
                                  <a:pt x="1706" y="2057"/>
                                </a:lnTo>
                                <a:lnTo>
                                  <a:pt x="1716" y="2048"/>
                                </a:lnTo>
                                <a:lnTo>
                                  <a:pt x="1721" y="2043"/>
                                </a:lnTo>
                                <a:lnTo>
                                  <a:pt x="1728" y="2040"/>
                                </a:lnTo>
                                <a:lnTo>
                                  <a:pt x="1748" y="2023"/>
                                </a:lnTo>
                                <a:lnTo>
                                  <a:pt x="1759" y="2014"/>
                                </a:lnTo>
                                <a:lnTo>
                                  <a:pt x="1764" y="2010"/>
                                </a:lnTo>
                                <a:lnTo>
                                  <a:pt x="1770" y="2006"/>
                                </a:lnTo>
                                <a:lnTo>
                                  <a:pt x="1812" y="1968"/>
                                </a:lnTo>
                                <a:lnTo>
                                  <a:pt x="1853" y="1929"/>
                                </a:lnTo>
                                <a:lnTo>
                                  <a:pt x="1891" y="1886"/>
                                </a:lnTo>
                                <a:lnTo>
                                  <a:pt x="1909" y="1864"/>
                                </a:lnTo>
                                <a:lnTo>
                                  <a:pt x="1927" y="1843"/>
                                </a:lnTo>
                                <a:lnTo>
                                  <a:pt x="1930" y="1837"/>
                                </a:lnTo>
                                <a:lnTo>
                                  <a:pt x="1934" y="1831"/>
                                </a:lnTo>
                                <a:lnTo>
                                  <a:pt x="1943" y="1820"/>
                                </a:lnTo>
                                <a:lnTo>
                                  <a:pt x="1959" y="1799"/>
                                </a:lnTo>
                                <a:lnTo>
                                  <a:pt x="1963" y="1792"/>
                                </a:lnTo>
                                <a:lnTo>
                                  <a:pt x="1967" y="1787"/>
                                </a:lnTo>
                                <a:lnTo>
                                  <a:pt x="1975" y="1776"/>
                                </a:lnTo>
                                <a:lnTo>
                                  <a:pt x="1992" y="1754"/>
                                </a:lnTo>
                                <a:lnTo>
                                  <a:pt x="2005" y="1730"/>
                                </a:lnTo>
                                <a:lnTo>
                                  <a:pt x="2020" y="1707"/>
                                </a:lnTo>
                                <a:lnTo>
                                  <a:pt x="2033" y="1683"/>
                                </a:lnTo>
                                <a:lnTo>
                                  <a:pt x="2039" y="1671"/>
                                </a:lnTo>
                                <a:lnTo>
                                  <a:pt x="2047" y="1661"/>
                                </a:lnTo>
                                <a:lnTo>
                                  <a:pt x="2052" y="1648"/>
                                </a:lnTo>
                                <a:lnTo>
                                  <a:pt x="2058" y="1636"/>
                                </a:lnTo>
                                <a:lnTo>
                                  <a:pt x="2070" y="1612"/>
                                </a:lnTo>
                                <a:lnTo>
                                  <a:pt x="2080" y="1587"/>
                                </a:lnTo>
                                <a:lnTo>
                                  <a:pt x="2091" y="1563"/>
                                </a:lnTo>
                                <a:lnTo>
                                  <a:pt x="2100" y="1537"/>
                                </a:lnTo>
                                <a:lnTo>
                                  <a:pt x="2104" y="1524"/>
                                </a:lnTo>
                                <a:lnTo>
                                  <a:pt x="2106" y="1517"/>
                                </a:lnTo>
                                <a:lnTo>
                                  <a:pt x="2109" y="1512"/>
                                </a:lnTo>
                                <a:lnTo>
                                  <a:pt x="2117" y="1486"/>
                                </a:lnTo>
                                <a:lnTo>
                                  <a:pt x="2126" y="1461"/>
                                </a:lnTo>
                                <a:lnTo>
                                  <a:pt x="2132" y="1433"/>
                                </a:lnTo>
                                <a:lnTo>
                                  <a:pt x="2139" y="1407"/>
                                </a:lnTo>
                                <a:lnTo>
                                  <a:pt x="2141" y="1393"/>
                                </a:lnTo>
                                <a:lnTo>
                                  <a:pt x="2144" y="1380"/>
                                </a:lnTo>
                                <a:lnTo>
                                  <a:pt x="2151" y="1354"/>
                                </a:lnTo>
                                <a:lnTo>
                                  <a:pt x="2155" y="1326"/>
                                </a:lnTo>
                                <a:lnTo>
                                  <a:pt x="2159" y="1298"/>
                                </a:lnTo>
                                <a:lnTo>
                                  <a:pt x="2162" y="1270"/>
                                </a:lnTo>
                                <a:lnTo>
                                  <a:pt x="2166" y="1243"/>
                                </a:lnTo>
                                <a:lnTo>
                                  <a:pt x="2169" y="1186"/>
                                </a:lnTo>
                                <a:lnTo>
                                  <a:pt x="2171" y="1130"/>
                                </a:lnTo>
                                <a:lnTo>
                                  <a:pt x="2169" y="1071"/>
                                </a:lnTo>
                                <a:lnTo>
                                  <a:pt x="2166" y="1015"/>
                                </a:lnTo>
                                <a:lnTo>
                                  <a:pt x="2159" y="958"/>
                                </a:lnTo>
                                <a:lnTo>
                                  <a:pt x="2151" y="904"/>
                                </a:lnTo>
                                <a:lnTo>
                                  <a:pt x="2139" y="849"/>
                                </a:lnTo>
                                <a:lnTo>
                                  <a:pt x="2126" y="797"/>
                                </a:lnTo>
                                <a:lnTo>
                                  <a:pt x="2109" y="745"/>
                                </a:lnTo>
                                <a:lnTo>
                                  <a:pt x="2091" y="695"/>
                                </a:lnTo>
                                <a:lnTo>
                                  <a:pt x="2070" y="645"/>
                                </a:lnTo>
                                <a:lnTo>
                                  <a:pt x="2047" y="597"/>
                                </a:lnTo>
                                <a:lnTo>
                                  <a:pt x="2020" y="549"/>
                                </a:lnTo>
                                <a:lnTo>
                                  <a:pt x="1992" y="503"/>
                                </a:lnTo>
                                <a:lnTo>
                                  <a:pt x="1959" y="458"/>
                                </a:lnTo>
                                <a:lnTo>
                                  <a:pt x="1927" y="414"/>
                                </a:lnTo>
                                <a:lnTo>
                                  <a:pt x="1891" y="371"/>
                                </a:lnTo>
                                <a:lnTo>
                                  <a:pt x="1853" y="329"/>
                                </a:lnTo>
                                <a:close/>
                                <a:moveTo>
                                  <a:pt x="1085" y="65"/>
                                </a:moveTo>
                                <a:lnTo>
                                  <a:pt x="1137" y="66"/>
                                </a:lnTo>
                                <a:lnTo>
                                  <a:pt x="1189" y="69"/>
                                </a:lnTo>
                                <a:lnTo>
                                  <a:pt x="1239" y="75"/>
                                </a:lnTo>
                                <a:lnTo>
                                  <a:pt x="1289" y="84"/>
                                </a:lnTo>
                                <a:lnTo>
                                  <a:pt x="1337" y="93"/>
                                </a:lnTo>
                                <a:lnTo>
                                  <a:pt x="1385" y="108"/>
                                </a:lnTo>
                                <a:lnTo>
                                  <a:pt x="1430" y="124"/>
                                </a:lnTo>
                                <a:lnTo>
                                  <a:pt x="1477" y="142"/>
                                </a:lnTo>
                                <a:lnTo>
                                  <a:pt x="1521" y="163"/>
                                </a:lnTo>
                                <a:lnTo>
                                  <a:pt x="1564" y="186"/>
                                </a:lnTo>
                                <a:lnTo>
                                  <a:pt x="1607" y="211"/>
                                </a:lnTo>
                                <a:lnTo>
                                  <a:pt x="1650" y="240"/>
                                </a:lnTo>
                                <a:lnTo>
                                  <a:pt x="1690" y="270"/>
                                </a:lnTo>
                                <a:lnTo>
                                  <a:pt x="1731" y="303"/>
                                </a:lnTo>
                                <a:lnTo>
                                  <a:pt x="1769" y="339"/>
                                </a:lnTo>
                                <a:lnTo>
                                  <a:pt x="1808" y="377"/>
                                </a:lnTo>
                                <a:lnTo>
                                  <a:pt x="1843" y="415"/>
                                </a:lnTo>
                                <a:lnTo>
                                  <a:pt x="1877" y="456"/>
                                </a:lnTo>
                                <a:lnTo>
                                  <a:pt x="1909" y="497"/>
                                </a:lnTo>
                                <a:lnTo>
                                  <a:pt x="1939" y="540"/>
                                </a:lnTo>
                                <a:lnTo>
                                  <a:pt x="1965" y="583"/>
                                </a:lnTo>
                                <a:lnTo>
                                  <a:pt x="1990" y="627"/>
                                </a:lnTo>
                                <a:lnTo>
                                  <a:pt x="2011" y="673"/>
                                </a:lnTo>
                                <a:lnTo>
                                  <a:pt x="2032" y="721"/>
                                </a:lnTo>
                                <a:lnTo>
                                  <a:pt x="2049" y="768"/>
                                </a:lnTo>
                                <a:lnTo>
                                  <a:pt x="2064" y="817"/>
                                </a:lnTo>
                                <a:lnTo>
                                  <a:pt x="2077" y="866"/>
                                </a:lnTo>
                                <a:lnTo>
                                  <a:pt x="2088" y="917"/>
                                </a:lnTo>
                                <a:lnTo>
                                  <a:pt x="2096" y="968"/>
                                </a:lnTo>
                                <a:lnTo>
                                  <a:pt x="2102" y="1021"/>
                                </a:lnTo>
                                <a:lnTo>
                                  <a:pt x="2105" y="1074"/>
                                </a:lnTo>
                                <a:lnTo>
                                  <a:pt x="2107" y="1130"/>
                                </a:lnTo>
                                <a:lnTo>
                                  <a:pt x="2106" y="1156"/>
                                </a:lnTo>
                                <a:lnTo>
                                  <a:pt x="2105" y="1169"/>
                                </a:lnTo>
                                <a:lnTo>
                                  <a:pt x="2105" y="1183"/>
                                </a:lnTo>
                                <a:lnTo>
                                  <a:pt x="2103" y="1209"/>
                                </a:lnTo>
                                <a:lnTo>
                                  <a:pt x="2102" y="1222"/>
                                </a:lnTo>
                                <a:lnTo>
                                  <a:pt x="2102" y="1236"/>
                                </a:lnTo>
                                <a:lnTo>
                                  <a:pt x="2096" y="1289"/>
                                </a:lnTo>
                                <a:lnTo>
                                  <a:pt x="2088" y="1341"/>
                                </a:lnTo>
                                <a:lnTo>
                                  <a:pt x="2077" y="1391"/>
                                </a:lnTo>
                                <a:lnTo>
                                  <a:pt x="2064" y="1441"/>
                                </a:lnTo>
                                <a:lnTo>
                                  <a:pt x="2049" y="1489"/>
                                </a:lnTo>
                                <a:lnTo>
                                  <a:pt x="2041" y="1513"/>
                                </a:lnTo>
                                <a:lnTo>
                                  <a:pt x="2032" y="1538"/>
                                </a:lnTo>
                                <a:lnTo>
                                  <a:pt x="2011" y="1583"/>
                                </a:lnTo>
                                <a:lnTo>
                                  <a:pt x="1990" y="1629"/>
                                </a:lnTo>
                                <a:lnTo>
                                  <a:pt x="1965" y="1673"/>
                                </a:lnTo>
                                <a:lnTo>
                                  <a:pt x="1951" y="1694"/>
                                </a:lnTo>
                                <a:lnTo>
                                  <a:pt x="1939" y="1717"/>
                                </a:lnTo>
                                <a:lnTo>
                                  <a:pt x="1909" y="1759"/>
                                </a:lnTo>
                                <a:lnTo>
                                  <a:pt x="1900" y="1768"/>
                                </a:lnTo>
                                <a:lnTo>
                                  <a:pt x="1893" y="1779"/>
                                </a:lnTo>
                                <a:lnTo>
                                  <a:pt x="1877" y="1801"/>
                                </a:lnTo>
                                <a:lnTo>
                                  <a:pt x="1860" y="1820"/>
                                </a:lnTo>
                                <a:lnTo>
                                  <a:pt x="1843" y="1841"/>
                                </a:lnTo>
                                <a:lnTo>
                                  <a:pt x="1825" y="1861"/>
                                </a:lnTo>
                                <a:lnTo>
                                  <a:pt x="1820" y="1865"/>
                                </a:lnTo>
                                <a:lnTo>
                                  <a:pt x="1816" y="1871"/>
                                </a:lnTo>
                                <a:lnTo>
                                  <a:pt x="1808" y="1881"/>
                                </a:lnTo>
                                <a:lnTo>
                                  <a:pt x="1797" y="1890"/>
                                </a:lnTo>
                                <a:lnTo>
                                  <a:pt x="1792" y="1894"/>
                                </a:lnTo>
                                <a:lnTo>
                                  <a:pt x="1788" y="1900"/>
                                </a:lnTo>
                                <a:lnTo>
                                  <a:pt x="1769" y="1918"/>
                                </a:lnTo>
                                <a:lnTo>
                                  <a:pt x="1749" y="1936"/>
                                </a:lnTo>
                                <a:lnTo>
                                  <a:pt x="1731" y="1954"/>
                                </a:lnTo>
                                <a:lnTo>
                                  <a:pt x="1710" y="1971"/>
                                </a:lnTo>
                                <a:lnTo>
                                  <a:pt x="1700" y="1978"/>
                                </a:lnTo>
                                <a:lnTo>
                                  <a:pt x="1690" y="1987"/>
                                </a:lnTo>
                                <a:lnTo>
                                  <a:pt x="1669" y="2002"/>
                                </a:lnTo>
                                <a:lnTo>
                                  <a:pt x="1659" y="2010"/>
                                </a:lnTo>
                                <a:lnTo>
                                  <a:pt x="1650" y="2018"/>
                                </a:lnTo>
                                <a:lnTo>
                                  <a:pt x="1628" y="2031"/>
                                </a:lnTo>
                                <a:lnTo>
                                  <a:pt x="1607" y="2046"/>
                                </a:lnTo>
                                <a:lnTo>
                                  <a:pt x="1585" y="2059"/>
                                </a:lnTo>
                                <a:lnTo>
                                  <a:pt x="1564" y="2072"/>
                                </a:lnTo>
                                <a:lnTo>
                                  <a:pt x="1521" y="2095"/>
                                </a:lnTo>
                                <a:lnTo>
                                  <a:pt x="1477" y="2116"/>
                                </a:lnTo>
                                <a:lnTo>
                                  <a:pt x="1453" y="2125"/>
                                </a:lnTo>
                                <a:lnTo>
                                  <a:pt x="1430" y="2134"/>
                                </a:lnTo>
                                <a:lnTo>
                                  <a:pt x="1385" y="2150"/>
                                </a:lnTo>
                                <a:lnTo>
                                  <a:pt x="1337" y="2163"/>
                                </a:lnTo>
                                <a:lnTo>
                                  <a:pt x="1289" y="2175"/>
                                </a:lnTo>
                                <a:lnTo>
                                  <a:pt x="1239" y="2183"/>
                                </a:lnTo>
                                <a:lnTo>
                                  <a:pt x="1189" y="2189"/>
                                </a:lnTo>
                                <a:lnTo>
                                  <a:pt x="1137" y="2192"/>
                                </a:lnTo>
                                <a:lnTo>
                                  <a:pt x="1085" y="2195"/>
                                </a:lnTo>
                                <a:lnTo>
                                  <a:pt x="1032" y="2192"/>
                                </a:lnTo>
                                <a:lnTo>
                                  <a:pt x="980" y="2189"/>
                                </a:lnTo>
                                <a:lnTo>
                                  <a:pt x="929" y="2183"/>
                                </a:lnTo>
                                <a:lnTo>
                                  <a:pt x="881" y="2175"/>
                                </a:lnTo>
                                <a:lnTo>
                                  <a:pt x="832" y="2163"/>
                                </a:lnTo>
                                <a:lnTo>
                                  <a:pt x="784" y="2150"/>
                                </a:lnTo>
                                <a:lnTo>
                                  <a:pt x="737" y="2134"/>
                                </a:lnTo>
                                <a:lnTo>
                                  <a:pt x="692" y="2116"/>
                                </a:lnTo>
                                <a:lnTo>
                                  <a:pt x="647" y="2095"/>
                                </a:lnTo>
                                <a:lnTo>
                                  <a:pt x="603" y="2072"/>
                                </a:lnTo>
                                <a:lnTo>
                                  <a:pt x="560" y="2046"/>
                                </a:lnTo>
                                <a:lnTo>
                                  <a:pt x="520" y="2018"/>
                                </a:lnTo>
                                <a:lnTo>
                                  <a:pt x="478" y="1987"/>
                                </a:lnTo>
                                <a:lnTo>
                                  <a:pt x="439" y="1954"/>
                                </a:lnTo>
                                <a:lnTo>
                                  <a:pt x="400" y="1918"/>
                                </a:lnTo>
                                <a:lnTo>
                                  <a:pt x="363" y="1881"/>
                                </a:lnTo>
                                <a:lnTo>
                                  <a:pt x="327" y="1841"/>
                                </a:lnTo>
                                <a:lnTo>
                                  <a:pt x="292" y="1801"/>
                                </a:lnTo>
                                <a:lnTo>
                                  <a:pt x="260" y="1759"/>
                                </a:lnTo>
                                <a:lnTo>
                                  <a:pt x="232" y="1717"/>
                                </a:lnTo>
                                <a:lnTo>
                                  <a:pt x="204" y="1673"/>
                                </a:lnTo>
                                <a:lnTo>
                                  <a:pt x="180" y="1629"/>
                                </a:lnTo>
                                <a:lnTo>
                                  <a:pt x="158" y="1583"/>
                                </a:lnTo>
                                <a:lnTo>
                                  <a:pt x="138" y="1538"/>
                                </a:lnTo>
                                <a:lnTo>
                                  <a:pt x="121" y="1489"/>
                                </a:lnTo>
                                <a:lnTo>
                                  <a:pt x="105" y="1441"/>
                                </a:lnTo>
                                <a:lnTo>
                                  <a:pt x="92" y="1391"/>
                                </a:lnTo>
                                <a:lnTo>
                                  <a:pt x="82" y="1341"/>
                                </a:lnTo>
                                <a:lnTo>
                                  <a:pt x="74" y="1289"/>
                                </a:lnTo>
                                <a:lnTo>
                                  <a:pt x="69" y="1236"/>
                                </a:lnTo>
                                <a:lnTo>
                                  <a:pt x="66" y="1183"/>
                                </a:lnTo>
                                <a:lnTo>
                                  <a:pt x="65" y="1130"/>
                                </a:lnTo>
                                <a:lnTo>
                                  <a:pt x="66" y="1074"/>
                                </a:lnTo>
                                <a:lnTo>
                                  <a:pt x="69" y="1021"/>
                                </a:lnTo>
                                <a:lnTo>
                                  <a:pt x="74" y="968"/>
                                </a:lnTo>
                                <a:lnTo>
                                  <a:pt x="82" y="917"/>
                                </a:lnTo>
                                <a:lnTo>
                                  <a:pt x="92" y="866"/>
                                </a:lnTo>
                                <a:lnTo>
                                  <a:pt x="105" y="817"/>
                                </a:lnTo>
                                <a:lnTo>
                                  <a:pt x="121" y="768"/>
                                </a:lnTo>
                                <a:lnTo>
                                  <a:pt x="138" y="721"/>
                                </a:lnTo>
                                <a:lnTo>
                                  <a:pt x="158" y="673"/>
                                </a:lnTo>
                                <a:lnTo>
                                  <a:pt x="180" y="627"/>
                                </a:lnTo>
                                <a:lnTo>
                                  <a:pt x="204" y="583"/>
                                </a:lnTo>
                                <a:lnTo>
                                  <a:pt x="232" y="540"/>
                                </a:lnTo>
                                <a:lnTo>
                                  <a:pt x="260" y="497"/>
                                </a:lnTo>
                                <a:lnTo>
                                  <a:pt x="292" y="456"/>
                                </a:lnTo>
                                <a:lnTo>
                                  <a:pt x="327" y="415"/>
                                </a:lnTo>
                                <a:lnTo>
                                  <a:pt x="363" y="377"/>
                                </a:lnTo>
                                <a:lnTo>
                                  <a:pt x="400" y="339"/>
                                </a:lnTo>
                                <a:lnTo>
                                  <a:pt x="439" y="303"/>
                                </a:lnTo>
                                <a:lnTo>
                                  <a:pt x="478" y="270"/>
                                </a:lnTo>
                                <a:lnTo>
                                  <a:pt x="520" y="240"/>
                                </a:lnTo>
                                <a:lnTo>
                                  <a:pt x="560" y="211"/>
                                </a:lnTo>
                                <a:lnTo>
                                  <a:pt x="603" y="186"/>
                                </a:lnTo>
                                <a:lnTo>
                                  <a:pt x="647" y="163"/>
                                </a:lnTo>
                                <a:lnTo>
                                  <a:pt x="692" y="142"/>
                                </a:lnTo>
                                <a:lnTo>
                                  <a:pt x="737" y="124"/>
                                </a:lnTo>
                                <a:lnTo>
                                  <a:pt x="784" y="108"/>
                                </a:lnTo>
                                <a:lnTo>
                                  <a:pt x="832" y="93"/>
                                </a:lnTo>
                                <a:lnTo>
                                  <a:pt x="881" y="84"/>
                                </a:lnTo>
                                <a:lnTo>
                                  <a:pt x="929" y="75"/>
                                </a:lnTo>
                                <a:lnTo>
                                  <a:pt x="980" y="69"/>
                                </a:lnTo>
                                <a:lnTo>
                                  <a:pt x="1032" y="66"/>
                                </a:lnTo>
                                <a:lnTo>
                                  <a:pt x="1085" y="65"/>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06" name="Freeform 110"/>
                        <wps:cNvSpPr>
                          <a:spLocks noEditPoints="1"/>
                        </wps:cNvSpPr>
                        <wps:spPr bwMode="auto">
                          <a:xfrm>
                            <a:off x="434" y="343"/>
                            <a:ext cx="185" cy="194"/>
                          </a:xfrm>
                          <a:custGeom>
                            <a:avLst/>
                            <a:gdLst>
                              <a:gd name="T0" fmla="*/ 0 w 2042"/>
                              <a:gd name="T1" fmla="*/ 0 h 2130"/>
                              <a:gd name="T2" fmla="*/ 0 w 2042"/>
                              <a:gd name="T3" fmla="*/ 0 h 2130"/>
                              <a:gd name="T4" fmla="*/ 0 w 2042"/>
                              <a:gd name="T5" fmla="*/ 0 h 2130"/>
                              <a:gd name="T6" fmla="*/ 0 w 2042"/>
                              <a:gd name="T7" fmla="*/ 0 h 2130"/>
                              <a:gd name="T8" fmla="*/ 0 w 2042"/>
                              <a:gd name="T9" fmla="*/ 0 h 2130"/>
                              <a:gd name="T10" fmla="*/ 0 w 2042"/>
                              <a:gd name="T11" fmla="*/ 0 h 2130"/>
                              <a:gd name="T12" fmla="*/ 0 w 2042"/>
                              <a:gd name="T13" fmla="*/ 0 h 2130"/>
                              <a:gd name="T14" fmla="*/ 0 w 2042"/>
                              <a:gd name="T15" fmla="*/ 0 h 2130"/>
                              <a:gd name="T16" fmla="*/ 0 w 2042"/>
                              <a:gd name="T17" fmla="*/ 0 h 2130"/>
                              <a:gd name="T18" fmla="*/ 0 w 2042"/>
                              <a:gd name="T19" fmla="*/ 0 h 2130"/>
                              <a:gd name="T20" fmla="*/ 0 w 2042"/>
                              <a:gd name="T21" fmla="*/ 0 h 2130"/>
                              <a:gd name="T22" fmla="*/ 0 w 2042"/>
                              <a:gd name="T23" fmla="*/ 0 h 2130"/>
                              <a:gd name="T24" fmla="*/ 0 w 2042"/>
                              <a:gd name="T25" fmla="*/ 0 h 2130"/>
                              <a:gd name="T26" fmla="*/ 0 w 2042"/>
                              <a:gd name="T27" fmla="*/ 0 h 2130"/>
                              <a:gd name="T28" fmla="*/ 0 w 2042"/>
                              <a:gd name="T29" fmla="*/ 0 h 2130"/>
                              <a:gd name="T30" fmla="*/ 0 w 2042"/>
                              <a:gd name="T31" fmla="*/ 0 h 2130"/>
                              <a:gd name="T32" fmla="*/ 0 w 2042"/>
                              <a:gd name="T33" fmla="*/ 0 h 2130"/>
                              <a:gd name="T34" fmla="*/ 0 w 2042"/>
                              <a:gd name="T35" fmla="*/ 0 h 2130"/>
                              <a:gd name="T36" fmla="*/ 0 w 2042"/>
                              <a:gd name="T37" fmla="*/ 0 h 2130"/>
                              <a:gd name="T38" fmla="*/ 0 w 2042"/>
                              <a:gd name="T39" fmla="*/ 0 h 2130"/>
                              <a:gd name="T40" fmla="*/ 0 w 2042"/>
                              <a:gd name="T41" fmla="*/ 0 h 2130"/>
                              <a:gd name="T42" fmla="*/ 0 w 2042"/>
                              <a:gd name="T43" fmla="*/ 0 h 2130"/>
                              <a:gd name="T44" fmla="*/ 0 w 2042"/>
                              <a:gd name="T45" fmla="*/ 0 h 2130"/>
                              <a:gd name="T46" fmla="*/ 0 w 2042"/>
                              <a:gd name="T47" fmla="*/ 0 h 2130"/>
                              <a:gd name="T48" fmla="*/ 0 w 2042"/>
                              <a:gd name="T49" fmla="*/ 0 h 2130"/>
                              <a:gd name="T50" fmla="*/ 0 w 2042"/>
                              <a:gd name="T51" fmla="*/ 0 h 2130"/>
                              <a:gd name="T52" fmla="*/ 0 w 2042"/>
                              <a:gd name="T53" fmla="*/ 0 h 2130"/>
                              <a:gd name="T54" fmla="*/ 0 w 2042"/>
                              <a:gd name="T55" fmla="*/ 0 h 2130"/>
                              <a:gd name="T56" fmla="*/ 0 w 2042"/>
                              <a:gd name="T57" fmla="*/ 0 h 2130"/>
                              <a:gd name="T58" fmla="*/ 0 w 2042"/>
                              <a:gd name="T59" fmla="*/ 0 h 2130"/>
                              <a:gd name="T60" fmla="*/ 0 w 2042"/>
                              <a:gd name="T61" fmla="*/ 0 h 2130"/>
                              <a:gd name="T62" fmla="*/ 0 w 2042"/>
                              <a:gd name="T63" fmla="*/ 0 h 2130"/>
                              <a:gd name="T64" fmla="*/ 0 w 2042"/>
                              <a:gd name="T65" fmla="*/ 0 h 2130"/>
                              <a:gd name="T66" fmla="*/ 0 w 2042"/>
                              <a:gd name="T67" fmla="*/ 0 h 2130"/>
                              <a:gd name="T68" fmla="*/ 0 w 2042"/>
                              <a:gd name="T69" fmla="*/ 0 h 2130"/>
                              <a:gd name="T70" fmla="*/ 0 w 2042"/>
                              <a:gd name="T71" fmla="*/ 0 h 2130"/>
                              <a:gd name="T72" fmla="*/ 0 w 2042"/>
                              <a:gd name="T73" fmla="*/ 0 h 2130"/>
                              <a:gd name="T74" fmla="*/ 0 w 2042"/>
                              <a:gd name="T75" fmla="*/ 0 h 2130"/>
                              <a:gd name="T76" fmla="*/ 0 w 2042"/>
                              <a:gd name="T77" fmla="*/ 0 h 2130"/>
                              <a:gd name="T78" fmla="*/ 0 w 2042"/>
                              <a:gd name="T79" fmla="*/ 0 h 2130"/>
                              <a:gd name="T80" fmla="*/ 0 w 2042"/>
                              <a:gd name="T81" fmla="*/ 0 h 2130"/>
                              <a:gd name="T82" fmla="*/ 0 w 2042"/>
                              <a:gd name="T83" fmla="*/ 0 h 2130"/>
                              <a:gd name="T84" fmla="*/ 0 w 2042"/>
                              <a:gd name="T85" fmla="*/ 0 h 2130"/>
                              <a:gd name="T86" fmla="*/ 0 w 2042"/>
                              <a:gd name="T87" fmla="*/ 0 h 2130"/>
                              <a:gd name="T88" fmla="*/ 0 w 2042"/>
                              <a:gd name="T89" fmla="*/ 0 h 2130"/>
                              <a:gd name="T90" fmla="*/ 0 w 2042"/>
                              <a:gd name="T91" fmla="*/ 0 h 2130"/>
                              <a:gd name="T92" fmla="*/ 0 w 2042"/>
                              <a:gd name="T93" fmla="*/ 0 h 2130"/>
                              <a:gd name="T94" fmla="*/ 0 w 2042"/>
                              <a:gd name="T95" fmla="*/ 0 h 2130"/>
                              <a:gd name="T96" fmla="*/ 0 w 2042"/>
                              <a:gd name="T97" fmla="*/ 0 h 2130"/>
                              <a:gd name="T98" fmla="*/ 0 w 2042"/>
                              <a:gd name="T99" fmla="*/ 0 h 2130"/>
                              <a:gd name="T100" fmla="*/ 0 w 2042"/>
                              <a:gd name="T101" fmla="*/ 0 h 2130"/>
                              <a:gd name="T102" fmla="*/ 0 w 2042"/>
                              <a:gd name="T103" fmla="*/ 0 h 2130"/>
                              <a:gd name="T104" fmla="*/ 0 w 2042"/>
                              <a:gd name="T105" fmla="*/ 0 h 2130"/>
                              <a:gd name="T106" fmla="*/ 0 w 2042"/>
                              <a:gd name="T107" fmla="*/ 0 h 2130"/>
                              <a:gd name="T108" fmla="*/ 0 w 2042"/>
                              <a:gd name="T109" fmla="*/ 0 h 2130"/>
                              <a:gd name="T110" fmla="*/ 0 w 2042"/>
                              <a:gd name="T111" fmla="*/ 0 h 2130"/>
                              <a:gd name="T112" fmla="*/ 0 w 2042"/>
                              <a:gd name="T113" fmla="*/ 0 h 2130"/>
                              <a:gd name="T114" fmla="*/ 0 w 2042"/>
                              <a:gd name="T115" fmla="*/ 0 h 2130"/>
                              <a:gd name="T116" fmla="*/ 0 w 2042"/>
                              <a:gd name="T117" fmla="*/ 0 h 2130"/>
                              <a:gd name="T118" fmla="*/ 0 w 2042"/>
                              <a:gd name="T119" fmla="*/ 0 h 2130"/>
                              <a:gd name="T120" fmla="*/ 0 w 2042"/>
                              <a:gd name="T121" fmla="*/ 0 h 213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042"/>
                              <a:gd name="T184" fmla="*/ 0 h 2130"/>
                              <a:gd name="T185" fmla="*/ 2042 w 2042"/>
                              <a:gd name="T186" fmla="*/ 2130 h 213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042" h="2130">
                                <a:moveTo>
                                  <a:pt x="1743" y="312"/>
                                </a:moveTo>
                                <a:lnTo>
                                  <a:pt x="1704" y="274"/>
                                </a:lnTo>
                                <a:lnTo>
                                  <a:pt x="1666" y="238"/>
                                </a:lnTo>
                                <a:lnTo>
                                  <a:pt x="1625" y="205"/>
                                </a:lnTo>
                                <a:lnTo>
                                  <a:pt x="1585" y="175"/>
                                </a:lnTo>
                                <a:lnTo>
                                  <a:pt x="1542" y="146"/>
                                </a:lnTo>
                                <a:lnTo>
                                  <a:pt x="1499" y="121"/>
                                </a:lnTo>
                                <a:lnTo>
                                  <a:pt x="1456" y="98"/>
                                </a:lnTo>
                                <a:lnTo>
                                  <a:pt x="1412" y="77"/>
                                </a:lnTo>
                                <a:lnTo>
                                  <a:pt x="1365" y="59"/>
                                </a:lnTo>
                                <a:lnTo>
                                  <a:pt x="1320" y="43"/>
                                </a:lnTo>
                                <a:lnTo>
                                  <a:pt x="1272" y="28"/>
                                </a:lnTo>
                                <a:lnTo>
                                  <a:pt x="1224" y="19"/>
                                </a:lnTo>
                                <a:lnTo>
                                  <a:pt x="1174" y="10"/>
                                </a:lnTo>
                                <a:lnTo>
                                  <a:pt x="1124" y="4"/>
                                </a:lnTo>
                                <a:lnTo>
                                  <a:pt x="1072" y="1"/>
                                </a:lnTo>
                                <a:lnTo>
                                  <a:pt x="1020" y="0"/>
                                </a:lnTo>
                                <a:lnTo>
                                  <a:pt x="967" y="1"/>
                                </a:lnTo>
                                <a:lnTo>
                                  <a:pt x="915" y="4"/>
                                </a:lnTo>
                                <a:lnTo>
                                  <a:pt x="864" y="10"/>
                                </a:lnTo>
                                <a:lnTo>
                                  <a:pt x="816" y="19"/>
                                </a:lnTo>
                                <a:lnTo>
                                  <a:pt x="767" y="28"/>
                                </a:lnTo>
                                <a:lnTo>
                                  <a:pt x="719" y="43"/>
                                </a:lnTo>
                                <a:lnTo>
                                  <a:pt x="672" y="59"/>
                                </a:lnTo>
                                <a:lnTo>
                                  <a:pt x="627" y="77"/>
                                </a:lnTo>
                                <a:lnTo>
                                  <a:pt x="582" y="98"/>
                                </a:lnTo>
                                <a:lnTo>
                                  <a:pt x="538" y="121"/>
                                </a:lnTo>
                                <a:lnTo>
                                  <a:pt x="495" y="146"/>
                                </a:lnTo>
                                <a:lnTo>
                                  <a:pt x="455" y="175"/>
                                </a:lnTo>
                                <a:lnTo>
                                  <a:pt x="413" y="205"/>
                                </a:lnTo>
                                <a:lnTo>
                                  <a:pt x="374" y="238"/>
                                </a:lnTo>
                                <a:lnTo>
                                  <a:pt x="335" y="274"/>
                                </a:lnTo>
                                <a:lnTo>
                                  <a:pt x="298" y="312"/>
                                </a:lnTo>
                                <a:lnTo>
                                  <a:pt x="262" y="350"/>
                                </a:lnTo>
                                <a:lnTo>
                                  <a:pt x="227" y="391"/>
                                </a:lnTo>
                                <a:lnTo>
                                  <a:pt x="195" y="432"/>
                                </a:lnTo>
                                <a:lnTo>
                                  <a:pt x="167" y="475"/>
                                </a:lnTo>
                                <a:lnTo>
                                  <a:pt x="139" y="518"/>
                                </a:lnTo>
                                <a:lnTo>
                                  <a:pt x="115" y="562"/>
                                </a:lnTo>
                                <a:lnTo>
                                  <a:pt x="93" y="608"/>
                                </a:lnTo>
                                <a:lnTo>
                                  <a:pt x="73" y="656"/>
                                </a:lnTo>
                                <a:lnTo>
                                  <a:pt x="56" y="703"/>
                                </a:lnTo>
                                <a:lnTo>
                                  <a:pt x="40" y="752"/>
                                </a:lnTo>
                                <a:lnTo>
                                  <a:pt x="27" y="801"/>
                                </a:lnTo>
                                <a:lnTo>
                                  <a:pt x="17" y="852"/>
                                </a:lnTo>
                                <a:lnTo>
                                  <a:pt x="9" y="903"/>
                                </a:lnTo>
                                <a:lnTo>
                                  <a:pt x="4" y="956"/>
                                </a:lnTo>
                                <a:lnTo>
                                  <a:pt x="1" y="1009"/>
                                </a:lnTo>
                                <a:lnTo>
                                  <a:pt x="0" y="1065"/>
                                </a:lnTo>
                                <a:lnTo>
                                  <a:pt x="1" y="1118"/>
                                </a:lnTo>
                                <a:lnTo>
                                  <a:pt x="4" y="1171"/>
                                </a:lnTo>
                                <a:lnTo>
                                  <a:pt x="9" y="1224"/>
                                </a:lnTo>
                                <a:lnTo>
                                  <a:pt x="17" y="1276"/>
                                </a:lnTo>
                                <a:lnTo>
                                  <a:pt x="27" y="1326"/>
                                </a:lnTo>
                                <a:lnTo>
                                  <a:pt x="40" y="1376"/>
                                </a:lnTo>
                                <a:lnTo>
                                  <a:pt x="56" y="1424"/>
                                </a:lnTo>
                                <a:lnTo>
                                  <a:pt x="73" y="1473"/>
                                </a:lnTo>
                                <a:lnTo>
                                  <a:pt x="93" y="1518"/>
                                </a:lnTo>
                                <a:lnTo>
                                  <a:pt x="115" y="1564"/>
                                </a:lnTo>
                                <a:lnTo>
                                  <a:pt x="139" y="1608"/>
                                </a:lnTo>
                                <a:lnTo>
                                  <a:pt x="167" y="1652"/>
                                </a:lnTo>
                                <a:lnTo>
                                  <a:pt x="195" y="1694"/>
                                </a:lnTo>
                                <a:lnTo>
                                  <a:pt x="227" y="1736"/>
                                </a:lnTo>
                                <a:lnTo>
                                  <a:pt x="262" y="1776"/>
                                </a:lnTo>
                                <a:lnTo>
                                  <a:pt x="298" y="1816"/>
                                </a:lnTo>
                                <a:lnTo>
                                  <a:pt x="335" y="1853"/>
                                </a:lnTo>
                                <a:lnTo>
                                  <a:pt x="374" y="1889"/>
                                </a:lnTo>
                                <a:lnTo>
                                  <a:pt x="413" y="1922"/>
                                </a:lnTo>
                                <a:lnTo>
                                  <a:pt x="455" y="1953"/>
                                </a:lnTo>
                                <a:lnTo>
                                  <a:pt x="495" y="1981"/>
                                </a:lnTo>
                                <a:lnTo>
                                  <a:pt x="538" y="2007"/>
                                </a:lnTo>
                                <a:lnTo>
                                  <a:pt x="582" y="2030"/>
                                </a:lnTo>
                                <a:lnTo>
                                  <a:pt x="627" y="2051"/>
                                </a:lnTo>
                                <a:lnTo>
                                  <a:pt x="672" y="2069"/>
                                </a:lnTo>
                                <a:lnTo>
                                  <a:pt x="719" y="2085"/>
                                </a:lnTo>
                                <a:lnTo>
                                  <a:pt x="767" y="2098"/>
                                </a:lnTo>
                                <a:lnTo>
                                  <a:pt x="816" y="2110"/>
                                </a:lnTo>
                                <a:lnTo>
                                  <a:pt x="864" y="2118"/>
                                </a:lnTo>
                                <a:lnTo>
                                  <a:pt x="915" y="2124"/>
                                </a:lnTo>
                                <a:lnTo>
                                  <a:pt x="967" y="2127"/>
                                </a:lnTo>
                                <a:lnTo>
                                  <a:pt x="1020" y="2130"/>
                                </a:lnTo>
                                <a:lnTo>
                                  <a:pt x="1072" y="2127"/>
                                </a:lnTo>
                                <a:lnTo>
                                  <a:pt x="1124" y="2124"/>
                                </a:lnTo>
                                <a:lnTo>
                                  <a:pt x="1174" y="2118"/>
                                </a:lnTo>
                                <a:lnTo>
                                  <a:pt x="1224" y="2110"/>
                                </a:lnTo>
                                <a:lnTo>
                                  <a:pt x="1272" y="2098"/>
                                </a:lnTo>
                                <a:lnTo>
                                  <a:pt x="1320" y="2085"/>
                                </a:lnTo>
                                <a:lnTo>
                                  <a:pt x="1365" y="2069"/>
                                </a:lnTo>
                                <a:lnTo>
                                  <a:pt x="1388" y="2060"/>
                                </a:lnTo>
                                <a:lnTo>
                                  <a:pt x="1412" y="2051"/>
                                </a:lnTo>
                                <a:lnTo>
                                  <a:pt x="1456" y="2030"/>
                                </a:lnTo>
                                <a:lnTo>
                                  <a:pt x="1499" y="2007"/>
                                </a:lnTo>
                                <a:lnTo>
                                  <a:pt x="1520" y="1994"/>
                                </a:lnTo>
                                <a:lnTo>
                                  <a:pt x="1542" y="1981"/>
                                </a:lnTo>
                                <a:lnTo>
                                  <a:pt x="1563" y="1966"/>
                                </a:lnTo>
                                <a:lnTo>
                                  <a:pt x="1585" y="1953"/>
                                </a:lnTo>
                                <a:lnTo>
                                  <a:pt x="1594" y="1945"/>
                                </a:lnTo>
                                <a:lnTo>
                                  <a:pt x="1604" y="1937"/>
                                </a:lnTo>
                                <a:lnTo>
                                  <a:pt x="1625" y="1922"/>
                                </a:lnTo>
                                <a:lnTo>
                                  <a:pt x="1635" y="1913"/>
                                </a:lnTo>
                                <a:lnTo>
                                  <a:pt x="1645" y="1906"/>
                                </a:lnTo>
                                <a:lnTo>
                                  <a:pt x="1666" y="1889"/>
                                </a:lnTo>
                                <a:lnTo>
                                  <a:pt x="1684" y="1871"/>
                                </a:lnTo>
                                <a:lnTo>
                                  <a:pt x="1704" y="1853"/>
                                </a:lnTo>
                                <a:lnTo>
                                  <a:pt x="1723" y="1835"/>
                                </a:lnTo>
                                <a:lnTo>
                                  <a:pt x="1727" y="1829"/>
                                </a:lnTo>
                                <a:lnTo>
                                  <a:pt x="1732" y="1825"/>
                                </a:lnTo>
                                <a:lnTo>
                                  <a:pt x="1743" y="1816"/>
                                </a:lnTo>
                                <a:lnTo>
                                  <a:pt x="1751" y="1806"/>
                                </a:lnTo>
                                <a:lnTo>
                                  <a:pt x="1755" y="1800"/>
                                </a:lnTo>
                                <a:lnTo>
                                  <a:pt x="1760" y="1796"/>
                                </a:lnTo>
                                <a:lnTo>
                                  <a:pt x="1778" y="1776"/>
                                </a:lnTo>
                                <a:lnTo>
                                  <a:pt x="1795" y="1755"/>
                                </a:lnTo>
                                <a:lnTo>
                                  <a:pt x="1812" y="1736"/>
                                </a:lnTo>
                                <a:lnTo>
                                  <a:pt x="1828" y="1714"/>
                                </a:lnTo>
                                <a:lnTo>
                                  <a:pt x="1835" y="1703"/>
                                </a:lnTo>
                                <a:lnTo>
                                  <a:pt x="1844" y="1694"/>
                                </a:lnTo>
                                <a:lnTo>
                                  <a:pt x="1874" y="1652"/>
                                </a:lnTo>
                                <a:lnTo>
                                  <a:pt x="1886" y="1629"/>
                                </a:lnTo>
                                <a:lnTo>
                                  <a:pt x="1900" y="1608"/>
                                </a:lnTo>
                                <a:lnTo>
                                  <a:pt x="1925" y="1564"/>
                                </a:lnTo>
                                <a:lnTo>
                                  <a:pt x="1946" y="1518"/>
                                </a:lnTo>
                                <a:lnTo>
                                  <a:pt x="1967" y="1473"/>
                                </a:lnTo>
                                <a:lnTo>
                                  <a:pt x="1976" y="1448"/>
                                </a:lnTo>
                                <a:lnTo>
                                  <a:pt x="1984" y="1424"/>
                                </a:lnTo>
                                <a:lnTo>
                                  <a:pt x="1999" y="1376"/>
                                </a:lnTo>
                                <a:lnTo>
                                  <a:pt x="2012" y="1326"/>
                                </a:lnTo>
                                <a:lnTo>
                                  <a:pt x="2023" y="1276"/>
                                </a:lnTo>
                                <a:lnTo>
                                  <a:pt x="2031" y="1224"/>
                                </a:lnTo>
                                <a:lnTo>
                                  <a:pt x="2037" y="1171"/>
                                </a:lnTo>
                                <a:lnTo>
                                  <a:pt x="2037" y="1157"/>
                                </a:lnTo>
                                <a:lnTo>
                                  <a:pt x="2038" y="1144"/>
                                </a:lnTo>
                                <a:lnTo>
                                  <a:pt x="2040" y="1118"/>
                                </a:lnTo>
                                <a:lnTo>
                                  <a:pt x="2040" y="1104"/>
                                </a:lnTo>
                                <a:lnTo>
                                  <a:pt x="2041" y="1091"/>
                                </a:lnTo>
                                <a:lnTo>
                                  <a:pt x="2042" y="1065"/>
                                </a:lnTo>
                                <a:lnTo>
                                  <a:pt x="2040" y="1009"/>
                                </a:lnTo>
                                <a:lnTo>
                                  <a:pt x="2037" y="956"/>
                                </a:lnTo>
                                <a:lnTo>
                                  <a:pt x="2031" y="903"/>
                                </a:lnTo>
                                <a:lnTo>
                                  <a:pt x="2023" y="852"/>
                                </a:lnTo>
                                <a:lnTo>
                                  <a:pt x="2012" y="801"/>
                                </a:lnTo>
                                <a:lnTo>
                                  <a:pt x="1999" y="752"/>
                                </a:lnTo>
                                <a:lnTo>
                                  <a:pt x="1984" y="703"/>
                                </a:lnTo>
                                <a:lnTo>
                                  <a:pt x="1967" y="656"/>
                                </a:lnTo>
                                <a:lnTo>
                                  <a:pt x="1946" y="608"/>
                                </a:lnTo>
                                <a:lnTo>
                                  <a:pt x="1925" y="562"/>
                                </a:lnTo>
                                <a:lnTo>
                                  <a:pt x="1900" y="518"/>
                                </a:lnTo>
                                <a:lnTo>
                                  <a:pt x="1874" y="475"/>
                                </a:lnTo>
                                <a:lnTo>
                                  <a:pt x="1844" y="432"/>
                                </a:lnTo>
                                <a:lnTo>
                                  <a:pt x="1812" y="391"/>
                                </a:lnTo>
                                <a:lnTo>
                                  <a:pt x="1778" y="350"/>
                                </a:lnTo>
                                <a:lnTo>
                                  <a:pt x="1743" y="312"/>
                                </a:lnTo>
                                <a:close/>
                                <a:moveTo>
                                  <a:pt x="1020" y="66"/>
                                </a:moveTo>
                                <a:lnTo>
                                  <a:pt x="1068" y="68"/>
                                </a:lnTo>
                                <a:lnTo>
                                  <a:pt x="1117" y="71"/>
                                </a:lnTo>
                                <a:lnTo>
                                  <a:pt x="1164" y="76"/>
                                </a:lnTo>
                                <a:lnTo>
                                  <a:pt x="1211" y="84"/>
                                </a:lnTo>
                                <a:lnTo>
                                  <a:pt x="1255" y="94"/>
                                </a:lnTo>
                                <a:lnTo>
                                  <a:pt x="1277" y="99"/>
                                </a:lnTo>
                                <a:lnTo>
                                  <a:pt x="1300" y="107"/>
                                </a:lnTo>
                                <a:lnTo>
                                  <a:pt x="1344" y="121"/>
                                </a:lnTo>
                                <a:lnTo>
                                  <a:pt x="1387" y="139"/>
                                </a:lnTo>
                                <a:lnTo>
                                  <a:pt x="1428" y="158"/>
                                </a:lnTo>
                                <a:lnTo>
                                  <a:pt x="1469" y="180"/>
                                </a:lnTo>
                                <a:lnTo>
                                  <a:pt x="1509" y="202"/>
                                </a:lnTo>
                                <a:lnTo>
                                  <a:pt x="1548" y="230"/>
                                </a:lnTo>
                                <a:lnTo>
                                  <a:pt x="1586" y="258"/>
                                </a:lnTo>
                                <a:lnTo>
                                  <a:pt x="1624" y="289"/>
                                </a:lnTo>
                                <a:lnTo>
                                  <a:pt x="1661" y="323"/>
                                </a:lnTo>
                                <a:lnTo>
                                  <a:pt x="1697" y="359"/>
                                </a:lnTo>
                                <a:lnTo>
                                  <a:pt x="1729" y="395"/>
                                </a:lnTo>
                                <a:lnTo>
                                  <a:pt x="1761" y="433"/>
                                </a:lnTo>
                                <a:lnTo>
                                  <a:pt x="1790" y="472"/>
                                </a:lnTo>
                                <a:lnTo>
                                  <a:pt x="1819" y="512"/>
                                </a:lnTo>
                                <a:lnTo>
                                  <a:pt x="1842" y="553"/>
                                </a:lnTo>
                                <a:lnTo>
                                  <a:pt x="1866" y="594"/>
                                </a:lnTo>
                                <a:lnTo>
                                  <a:pt x="1887" y="636"/>
                                </a:lnTo>
                                <a:lnTo>
                                  <a:pt x="1907" y="681"/>
                                </a:lnTo>
                                <a:lnTo>
                                  <a:pt x="1922" y="724"/>
                                </a:lnTo>
                                <a:lnTo>
                                  <a:pt x="1937" y="770"/>
                                </a:lnTo>
                                <a:lnTo>
                                  <a:pt x="1948" y="817"/>
                                </a:lnTo>
                                <a:lnTo>
                                  <a:pt x="1960" y="865"/>
                                </a:lnTo>
                                <a:lnTo>
                                  <a:pt x="1967" y="913"/>
                                </a:lnTo>
                                <a:lnTo>
                                  <a:pt x="1972" y="963"/>
                                </a:lnTo>
                                <a:lnTo>
                                  <a:pt x="1976" y="1013"/>
                                </a:lnTo>
                                <a:lnTo>
                                  <a:pt x="1978" y="1065"/>
                                </a:lnTo>
                                <a:lnTo>
                                  <a:pt x="1976" y="1115"/>
                                </a:lnTo>
                                <a:lnTo>
                                  <a:pt x="1972" y="1165"/>
                                </a:lnTo>
                                <a:lnTo>
                                  <a:pt x="1969" y="1189"/>
                                </a:lnTo>
                                <a:lnTo>
                                  <a:pt x="1967" y="1214"/>
                                </a:lnTo>
                                <a:lnTo>
                                  <a:pt x="1963" y="1238"/>
                                </a:lnTo>
                                <a:lnTo>
                                  <a:pt x="1961" y="1250"/>
                                </a:lnTo>
                                <a:lnTo>
                                  <a:pt x="1960" y="1263"/>
                                </a:lnTo>
                                <a:lnTo>
                                  <a:pt x="1954" y="1286"/>
                                </a:lnTo>
                                <a:lnTo>
                                  <a:pt x="1948" y="1310"/>
                                </a:lnTo>
                                <a:lnTo>
                                  <a:pt x="1942" y="1332"/>
                                </a:lnTo>
                                <a:lnTo>
                                  <a:pt x="1937" y="1356"/>
                                </a:lnTo>
                                <a:lnTo>
                                  <a:pt x="1930" y="1378"/>
                                </a:lnTo>
                                <a:lnTo>
                                  <a:pt x="1926" y="1389"/>
                                </a:lnTo>
                                <a:lnTo>
                                  <a:pt x="1924" y="1394"/>
                                </a:lnTo>
                                <a:lnTo>
                                  <a:pt x="1922" y="1401"/>
                                </a:lnTo>
                                <a:lnTo>
                                  <a:pt x="1907" y="1447"/>
                                </a:lnTo>
                                <a:lnTo>
                                  <a:pt x="1897" y="1467"/>
                                </a:lnTo>
                                <a:lnTo>
                                  <a:pt x="1887" y="1489"/>
                                </a:lnTo>
                                <a:lnTo>
                                  <a:pt x="1866" y="1533"/>
                                </a:lnTo>
                                <a:lnTo>
                                  <a:pt x="1842" y="1574"/>
                                </a:lnTo>
                                <a:lnTo>
                                  <a:pt x="1819" y="1615"/>
                                </a:lnTo>
                                <a:lnTo>
                                  <a:pt x="1790" y="1654"/>
                                </a:lnTo>
                                <a:lnTo>
                                  <a:pt x="1776" y="1674"/>
                                </a:lnTo>
                                <a:lnTo>
                                  <a:pt x="1761" y="1695"/>
                                </a:lnTo>
                                <a:lnTo>
                                  <a:pt x="1745" y="1713"/>
                                </a:lnTo>
                                <a:lnTo>
                                  <a:pt x="1729" y="1733"/>
                                </a:lnTo>
                                <a:lnTo>
                                  <a:pt x="1713" y="1751"/>
                                </a:lnTo>
                                <a:lnTo>
                                  <a:pt x="1697" y="1771"/>
                                </a:lnTo>
                                <a:lnTo>
                                  <a:pt x="1678" y="1787"/>
                                </a:lnTo>
                                <a:lnTo>
                                  <a:pt x="1661" y="1804"/>
                                </a:lnTo>
                                <a:lnTo>
                                  <a:pt x="1642" y="1821"/>
                                </a:lnTo>
                                <a:lnTo>
                                  <a:pt x="1624" y="1838"/>
                                </a:lnTo>
                                <a:lnTo>
                                  <a:pt x="1604" y="1853"/>
                                </a:lnTo>
                                <a:lnTo>
                                  <a:pt x="1586" y="1869"/>
                                </a:lnTo>
                                <a:lnTo>
                                  <a:pt x="1548" y="1898"/>
                                </a:lnTo>
                                <a:lnTo>
                                  <a:pt x="1509" y="1923"/>
                                </a:lnTo>
                                <a:lnTo>
                                  <a:pt x="1469" y="1948"/>
                                </a:lnTo>
                                <a:lnTo>
                                  <a:pt x="1428" y="1969"/>
                                </a:lnTo>
                                <a:lnTo>
                                  <a:pt x="1407" y="1978"/>
                                </a:lnTo>
                                <a:lnTo>
                                  <a:pt x="1387" y="1989"/>
                                </a:lnTo>
                                <a:lnTo>
                                  <a:pt x="1344" y="2006"/>
                                </a:lnTo>
                                <a:lnTo>
                                  <a:pt x="1300" y="2020"/>
                                </a:lnTo>
                                <a:lnTo>
                                  <a:pt x="1277" y="2025"/>
                                </a:lnTo>
                                <a:lnTo>
                                  <a:pt x="1255" y="2032"/>
                                </a:lnTo>
                                <a:lnTo>
                                  <a:pt x="1232" y="2037"/>
                                </a:lnTo>
                                <a:lnTo>
                                  <a:pt x="1211" y="2044"/>
                                </a:lnTo>
                                <a:lnTo>
                                  <a:pt x="1198" y="2045"/>
                                </a:lnTo>
                                <a:lnTo>
                                  <a:pt x="1187" y="2047"/>
                                </a:lnTo>
                                <a:lnTo>
                                  <a:pt x="1164" y="2051"/>
                                </a:lnTo>
                                <a:lnTo>
                                  <a:pt x="1140" y="2054"/>
                                </a:lnTo>
                                <a:lnTo>
                                  <a:pt x="1117" y="2057"/>
                                </a:lnTo>
                                <a:lnTo>
                                  <a:pt x="1092" y="2058"/>
                                </a:lnTo>
                                <a:lnTo>
                                  <a:pt x="1068" y="2060"/>
                                </a:lnTo>
                                <a:lnTo>
                                  <a:pt x="1020" y="2062"/>
                                </a:lnTo>
                                <a:lnTo>
                                  <a:pt x="970" y="2060"/>
                                </a:lnTo>
                                <a:lnTo>
                                  <a:pt x="922" y="2057"/>
                                </a:lnTo>
                                <a:lnTo>
                                  <a:pt x="874" y="2051"/>
                                </a:lnTo>
                                <a:lnTo>
                                  <a:pt x="828" y="2044"/>
                                </a:lnTo>
                                <a:lnTo>
                                  <a:pt x="782" y="2032"/>
                                </a:lnTo>
                                <a:lnTo>
                                  <a:pt x="738" y="2020"/>
                                </a:lnTo>
                                <a:lnTo>
                                  <a:pt x="694" y="2006"/>
                                </a:lnTo>
                                <a:lnTo>
                                  <a:pt x="652" y="1989"/>
                                </a:lnTo>
                                <a:lnTo>
                                  <a:pt x="610" y="1969"/>
                                </a:lnTo>
                                <a:lnTo>
                                  <a:pt x="569" y="1948"/>
                                </a:lnTo>
                                <a:lnTo>
                                  <a:pt x="530" y="1923"/>
                                </a:lnTo>
                                <a:lnTo>
                                  <a:pt x="491" y="1898"/>
                                </a:lnTo>
                                <a:lnTo>
                                  <a:pt x="453" y="1869"/>
                                </a:lnTo>
                                <a:lnTo>
                                  <a:pt x="415" y="1838"/>
                                </a:lnTo>
                                <a:lnTo>
                                  <a:pt x="379" y="1804"/>
                                </a:lnTo>
                                <a:lnTo>
                                  <a:pt x="345" y="1771"/>
                                </a:lnTo>
                                <a:lnTo>
                                  <a:pt x="310" y="1733"/>
                                </a:lnTo>
                                <a:lnTo>
                                  <a:pt x="278" y="1695"/>
                                </a:lnTo>
                                <a:lnTo>
                                  <a:pt x="248" y="1654"/>
                                </a:lnTo>
                                <a:lnTo>
                                  <a:pt x="221" y="1615"/>
                                </a:lnTo>
                                <a:lnTo>
                                  <a:pt x="195" y="1574"/>
                                </a:lnTo>
                                <a:lnTo>
                                  <a:pt x="173" y="1533"/>
                                </a:lnTo>
                                <a:lnTo>
                                  <a:pt x="151" y="1489"/>
                                </a:lnTo>
                                <a:lnTo>
                                  <a:pt x="134" y="1447"/>
                                </a:lnTo>
                                <a:lnTo>
                                  <a:pt x="116" y="1401"/>
                                </a:lnTo>
                                <a:lnTo>
                                  <a:pt x="103" y="1356"/>
                                </a:lnTo>
                                <a:lnTo>
                                  <a:pt x="95" y="1332"/>
                                </a:lnTo>
                                <a:lnTo>
                                  <a:pt x="90" y="1310"/>
                                </a:lnTo>
                                <a:lnTo>
                                  <a:pt x="81" y="1263"/>
                                </a:lnTo>
                                <a:lnTo>
                                  <a:pt x="73" y="1214"/>
                                </a:lnTo>
                                <a:lnTo>
                                  <a:pt x="68" y="1165"/>
                                </a:lnTo>
                                <a:lnTo>
                                  <a:pt x="65" y="1115"/>
                                </a:lnTo>
                                <a:lnTo>
                                  <a:pt x="64" y="1065"/>
                                </a:lnTo>
                                <a:lnTo>
                                  <a:pt x="65" y="1013"/>
                                </a:lnTo>
                                <a:lnTo>
                                  <a:pt x="68" y="963"/>
                                </a:lnTo>
                                <a:lnTo>
                                  <a:pt x="73" y="913"/>
                                </a:lnTo>
                                <a:lnTo>
                                  <a:pt x="81" y="865"/>
                                </a:lnTo>
                                <a:lnTo>
                                  <a:pt x="90" y="817"/>
                                </a:lnTo>
                                <a:lnTo>
                                  <a:pt x="103" y="770"/>
                                </a:lnTo>
                                <a:lnTo>
                                  <a:pt x="116" y="724"/>
                                </a:lnTo>
                                <a:lnTo>
                                  <a:pt x="134" y="681"/>
                                </a:lnTo>
                                <a:lnTo>
                                  <a:pt x="151" y="636"/>
                                </a:lnTo>
                                <a:lnTo>
                                  <a:pt x="173" y="594"/>
                                </a:lnTo>
                                <a:lnTo>
                                  <a:pt x="195" y="553"/>
                                </a:lnTo>
                                <a:lnTo>
                                  <a:pt x="221" y="512"/>
                                </a:lnTo>
                                <a:lnTo>
                                  <a:pt x="248" y="472"/>
                                </a:lnTo>
                                <a:lnTo>
                                  <a:pt x="278" y="433"/>
                                </a:lnTo>
                                <a:lnTo>
                                  <a:pt x="310" y="395"/>
                                </a:lnTo>
                                <a:lnTo>
                                  <a:pt x="345" y="359"/>
                                </a:lnTo>
                                <a:lnTo>
                                  <a:pt x="379" y="323"/>
                                </a:lnTo>
                                <a:lnTo>
                                  <a:pt x="415" y="289"/>
                                </a:lnTo>
                                <a:lnTo>
                                  <a:pt x="453" y="258"/>
                                </a:lnTo>
                                <a:lnTo>
                                  <a:pt x="491" y="230"/>
                                </a:lnTo>
                                <a:lnTo>
                                  <a:pt x="530" y="202"/>
                                </a:lnTo>
                                <a:lnTo>
                                  <a:pt x="569" y="180"/>
                                </a:lnTo>
                                <a:lnTo>
                                  <a:pt x="610" y="158"/>
                                </a:lnTo>
                                <a:lnTo>
                                  <a:pt x="652" y="139"/>
                                </a:lnTo>
                                <a:lnTo>
                                  <a:pt x="694" y="121"/>
                                </a:lnTo>
                                <a:lnTo>
                                  <a:pt x="738" y="107"/>
                                </a:lnTo>
                                <a:lnTo>
                                  <a:pt x="782" y="94"/>
                                </a:lnTo>
                                <a:lnTo>
                                  <a:pt x="828" y="84"/>
                                </a:lnTo>
                                <a:lnTo>
                                  <a:pt x="874" y="76"/>
                                </a:lnTo>
                                <a:lnTo>
                                  <a:pt x="922" y="71"/>
                                </a:lnTo>
                                <a:lnTo>
                                  <a:pt x="970" y="68"/>
                                </a:lnTo>
                                <a:lnTo>
                                  <a:pt x="1020" y="66"/>
                                </a:lnTo>
                                <a:close/>
                              </a:path>
                            </a:pathLst>
                          </a:custGeom>
                          <a:solidFill>
                            <a:srgbClr val="87878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07" name="Freeform 111"/>
                        <wps:cNvSpPr>
                          <a:spLocks noEditPoints="1"/>
                        </wps:cNvSpPr>
                        <wps:spPr bwMode="auto">
                          <a:xfrm>
                            <a:off x="440" y="349"/>
                            <a:ext cx="174" cy="181"/>
                          </a:xfrm>
                          <a:custGeom>
                            <a:avLst/>
                            <a:gdLst>
                              <a:gd name="T0" fmla="*/ 0 w 1914"/>
                              <a:gd name="T1" fmla="*/ 0 h 1996"/>
                              <a:gd name="T2" fmla="*/ 0 w 1914"/>
                              <a:gd name="T3" fmla="*/ 0 h 1996"/>
                              <a:gd name="T4" fmla="*/ 0 w 1914"/>
                              <a:gd name="T5" fmla="*/ 0 h 1996"/>
                              <a:gd name="T6" fmla="*/ 0 w 1914"/>
                              <a:gd name="T7" fmla="*/ 0 h 1996"/>
                              <a:gd name="T8" fmla="*/ 0 w 1914"/>
                              <a:gd name="T9" fmla="*/ 0 h 1996"/>
                              <a:gd name="T10" fmla="*/ 0 w 1914"/>
                              <a:gd name="T11" fmla="*/ 0 h 1996"/>
                              <a:gd name="T12" fmla="*/ 0 w 1914"/>
                              <a:gd name="T13" fmla="*/ 0 h 1996"/>
                              <a:gd name="T14" fmla="*/ 0 w 1914"/>
                              <a:gd name="T15" fmla="*/ 0 h 1996"/>
                              <a:gd name="T16" fmla="*/ 0 w 1914"/>
                              <a:gd name="T17" fmla="*/ 0 h 1996"/>
                              <a:gd name="T18" fmla="*/ 0 w 1914"/>
                              <a:gd name="T19" fmla="*/ 0 h 1996"/>
                              <a:gd name="T20" fmla="*/ 0 w 1914"/>
                              <a:gd name="T21" fmla="*/ 0 h 1996"/>
                              <a:gd name="T22" fmla="*/ 0 w 1914"/>
                              <a:gd name="T23" fmla="*/ 0 h 1996"/>
                              <a:gd name="T24" fmla="*/ 0 w 1914"/>
                              <a:gd name="T25" fmla="*/ 0 h 1996"/>
                              <a:gd name="T26" fmla="*/ 0 w 1914"/>
                              <a:gd name="T27" fmla="*/ 0 h 1996"/>
                              <a:gd name="T28" fmla="*/ 0 w 1914"/>
                              <a:gd name="T29" fmla="*/ 0 h 1996"/>
                              <a:gd name="T30" fmla="*/ 0 w 1914"/>
                              <a:gd name="T31" fmla="*/ 0 h 1996"/>
                              <a:gd name="T32" fmla="*/ 0 w 1914"/>
                              <a:gd name="T33" fmla="*/ 0 h 1996"/>
                              <a:gd name="T34" fmla="*/ 0 w 1914"/>
                              <a:gd name="T35" fmla="*/ 0 h 1996"/>
                              <a:gd name="T36" fmla="*/ 0 w 1914"/>
                              <a:gd name="T37" fmla="*/ 0 h 1996"/>
                              <a:gd name="T38" fmla="*/ 0 w 1914"/>
                              <a:gd name="T39" fmla="*/ 0 h 1996"/>
                              <a:gd name="T40" fmla="*/ 0 w 1914"/>
                              <a:gd name="T41" fmla="*/ 0 h 1996"/>
                              <a:gd name="T42" fmla="*/ 0 w 1914"/>
                              <a:gd name="T43" fmla="*/ 0 h 1996"/>
                              <a:gd name="T44" fmla="*/ 0 w 1914"/>
                              <a:gd name="T45" fmla="*/ 0 h 1996"/>
                              <a:gd name="T46" fmla="*/ 0 w 1914"/>
                              <a:gd name="T47" fmla="*/ 0 h 1996"/>
                              <a:gd name="T48" fmla="*/ 0 w 1914"/>
                              <a:gd name="T49" fmla="*/ 0 h 1996"/>
                              <a:gd name="T50" fmla="*/ 0 w 1914"/>
                              <a:gd name="T51" fmla="*/ 0 h 1996"/>
                              <a:gd name="T52" fmla="*/ 0 w 1914"/>
                              <a:gd name="T53" fmla="*/ 0 h 1996"/>
                              <a:gd name="T54" fmla="*/ 0 w 1914"/>
                              <a:gd name="T55" fmla="*/ 0 h 1996"/>
                              <a:gd name="T56" fmla="*/ 0 w 1914"/>
                              <a:gd name="T57" fmla="*/ 0 h 1996"/>
                              <a:gd name="T58" fmla="*/ 0 w 1914"/>
                              <a:gd name="T59" fmla="*/ 0 h 1996"/>
                              <a:gd name="T60" fmla="*/ 0 w 1914"/>
                              <a:gd name="T61" fmla="*/ 0 h 1996"/>
                              <a:gd name="T62" fmla="*/ 0 w 1914"/>
                              <a:gd name="T63" fmla="*/ 0 h 1996"/>
                              <a:gd name="T64" fmla="*/ 0 w 1914"/>
                              <a:gd name="T65" fmla="*/ 0 h 1996"/>
                              <a:gd name="T66" fmla="*/ 0 w 1914"/>
                              <a:gd name="T67" fmla="*/ 0 h 1996"/>
                              <a:gd name="T68" fmla="*/ 0 w 1914"/>
                              <a:gd name="T69" fmla="*/ 0 h 1996"/>
                              <a:gd name="T70" fmla="*/ 0 w 1914"/>
                              <a:gd name="T71" fmla="*/ 0 h 1996"/>
                              <a:gd name="T72" fmla="*/ 0 w 1914"/>
                              <a:gd name="T73" fmla="*/ 0 h 1996"/>
                              <a:gd name="T74" fmla="*/ 0 w 1914"/>
                              <a:gd name="T75" fmla="*/ 0 h 1996"/>
                              <a:gd name="T76" fmla="*/ 0 w 1914"/>
                              <a:gd name="T77" fmla="*/ 0 h 1996"/>
                              <a:gd name="T78" fmla="*/ 0 w 1914"/>
                              <a:gd name="T79" fmla="*/ 0 h 1996"/>
                              <a:gd name="T80" fmla="*/ 0 w 1914"/>
                              <a:gd name="T81" fmla="*/ 0 h 1996"/>
                              <a:gd name="T82" fmla="*/ 0 w 1914"/>
                              <a:gd name="T83" fmla="*/ 0 h 1996"/>
                              <a:gd name="T84" fmla="*/ 0 w 1914"/>
                              <a:gd name="T85" fmla="*/ 0 h 1996"/>
                              <a:gd name="T86" fmla="*/ 0 w 1914"/>
                              <a:gd name="T87" fmla="*/ 0 h 1996"/>
                              <a:gd name="T88" fmla="*/ 0 w 1914"/>
                              <a:gd name="T89" fmla="*/ 0 h 1996"/>
                              <a:gd name="T90" fmla="*/ 0 w 1914"/>
                              <a:gd name="T91" fmla="*/ 0 h 1996"/>
                              <a:gd name="T92" fmla="*/ 0 w 1914"/>
                              <a:gd name="T93" fmla="*/ 0 h 1996"/>
                              <a:gd name="T94" fmla="*/ 0 w 1914"/>
                              <a:gd name="T95" fmla="*/ 0 h 1996"/>
                              <a:gd name="T96" fmla="*/ 0 w 1914"/>
                              <a:gd name="T97" fmla="*/ 0 h 1996"/>
                              <a:gd name="T98" fmla="*/ 0 w 1914"/>
                              <a:gd name="T99" fmla="*/ 0 h 1996"/>
                              <a:gd name="T100" fmla="*/ 0 w 1914"/>
                              <a:gd name="T101" fmla="*/ 0 h 1996"/>
                              <a:gd name="T102" fmla="*/ 0 w 1914"/>
                              <a:gd name="T103" fmla="*/ 0 h 1996"/>
                              <a:gd name="T104" fmla="*/ 0 w 1914"/>
                              <a:gd name="T105" fmla="*/ 0 h 1996"/>
                              <a:gd name="T106" fmla="*/ 0 w 1914"/>
                              <a:gd name="T107" fmla="*/ 0 h 1996"/>
                              <a:gd name="T108" fmla="*/ 0 w 1914"/>
                              <a:gd name="T109" fmla="*/ 0 h 1996"/>
                              <a:gd name="T110" fmla="*/ 0 w 1914"/>
                              <a:gd name="T111" fmla="*/ 0 h 1996"/>
                              <a:gd name="T112" fmla="*/ 0 w 1914"/>
                              <a:gd name="T113" fmla="*/ 0 h 1996"/>
                              <a:gd name="T114" fmla="*/ 0 w 1914"/>
                              <a:gd name="T115" fmla="*/ 0 h 1996"/>
                              <a:gd name="T116" fmla="*/ 0 w 1914"/>
                              <a:gd name="T117" fmla="*/ 0 h 1996"/>
                              <a:gd name="T118" fmla="*/ 0 w 1914"/>
                              <a:gd name="T119" fmla="*/ 0 h 199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914"/>
                              <a:gd name="T181" fmla="*/ 0 h 1996"/>
                              <a:gd name="T182" fmla="*/ 1914 w 1914"/>
                              <a:gd name="T183" fmla="*/ 1996 h 199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914" h="1996">
                                <a:moveTo>
                                  <a:pt x="1633" y="293"/>
                                </a:moveTo>
                                <a:lnTo>
                                  <a:pt x="1597" y="257"/>
                                </a:lnTo>
                                <a:lnTo>
                                  <a:pt x="1560" y="223"/>
                                </a:lnTo>
                                <a:lnTo>
                                  <a:pt x="1522" y="192"/>
                                </a:lnTo>
                                <a:lnTo>
                                  <a:pt x="1484" y="164"/>
                                </a:lnTo>
                                <a:lnTo>
                                  <a:pt x="1445" y="136"/>
                                </a:lnTo>
                                <a:lnTo>
                                  <a:pt x="1405" y="114"/>
                                </a:lnTo>
                                <a:lnTo>
                                  <a:pt x="1364" y="92"/>
                                </a:lnTo>
                                <a:lnTo>
                                  <a:pt x="1323" y="73"/>
                                </a:lnTo>
                                <a:lnTo>
                                  <a:pt x="1280" y="55"/>
                                </a:lnTo>
                                <a:lnTo>
                                  <a:pt x="1236" y="41"/>
                                </a:lnTo>
                                <a:lnTo>
                                  <a:pt x="1213" y="33"/>
                                </a:lnTo>
                                <a:lnTo>
                                  <a:pt x="1191" y="28"/>
                                </a:lnTo>
                                <a:lnTo>
                                  <a:pt x="1147" y="18"/>
                                </a:lnTo>
                                <a:lnTo>
                                  <a:pt x="1100" y="10"/>
                                </a:lnTo>
                                <a:lnTo>
                                  <a:pt x="1053" y="5"/>
                                </a:lnTo>
                                <a:lnTo>
                                  <a:pt x="1004" y="2"/>
                                </a:lnTo>
                                <a:lnTo>
                                  <a:pt x="956" y="0"/>
                                </a:lnTo>
                                <a:lnTo>
                                  <a:pt x="906" y="2"/>
                                </a:lnTo>
                                <a:lnTo>
                                  <a:pt x="858" y="5"/>
                                </a:lnTo>
                                <a:lnTo>
                                  <a:pt x="810" y="10"/>
                                </a:lnTo>
                                <a:lnTo>
                                  <a:pt x="764" y="18"/>
                                </a:lnTo>
                                <a:lnTo>
                                  <a:pt x="718" y="28"/>
                                </a:lnTo>
                                <a:lnTo>
                                  <a:pt x="674" y="41"/>
                                </a:lnTo>
                                <a:lnTo>
                                  <a:pt x="630" y="55"/>
                                </a:lnTo>
                                <a:lnTo>
                                  <a:pt x="588" y="73"/>
                                </a:lnTo>
                                <a:lnTo>
                                  <a:pt x="546" y="92"/>
                                </a:lnTo>
                                <a:lnTo>
                                  <a:pt x="505" y="114"/>
                                </a:lnTo>
                                <a:lnTo>
                                  <a:pt x="466" y="136"/>
                                </a:lnTo>
                                <a:lnTo>
                                  <a:pt x="427" y="164"/>
                                </a:lnTo>
                                <a:lnTo>
                                  <a:pt x="389" y="192"/>
                                </a:lnTo>
                                <a:lnTo>
                                  <a:pt x="351" y="223"/>
                                </a:lnTo>
                                <a:lnTo>
                                  <a:pt x="315" y="257"/>
                                </a:lnTo>
                                <a:lnTo>
                                  <a:pt x="281" y="293"/>
                                </a:lnTo>
                                <a:lnTo>
                                  <a:pt x="246" y="329"/>
                                </a:lnTo>
                                <a:lnTo>
                                  <a:pt x="214" y="367"/>
                                </a:lnTo>
                                <a:lnTo>
                                  <a:pt x="184" y="406"/>
                                </a:lnTo>
                                <a:lnTo>
                                  <a:pt x="157" y="446"/>
                                </a:lnTo>
                                <a:lnTo>
                                  <a:pt x="131" y="487"/>
                                </a:lnTo>
                                <a:lnTo>
                                  <a:pt x="109" y="528"/>
                                </a:lnTo>
                                <a:lnTo>
                                  <a:pt x="87" y="570"/>
                                </a:lnTo>
                                <a:lnTo>
                                  <a:pt x="70" y="615"/>
                                </a:lnTo>
                                <a:lnTo>
                                  <a:pt x="52" y="658"/>
                                </a:lnTo>
                                <a:lnTo>
                                  <a:pt x="39" y="704"/>
                                </a:lnTo>
                                <a:lnTo>
                                  <a:pt x="26" y="751"/>
                                </a:lnTo>
                                <a:lnTo>
                                  <a:pt x="17" y="799"/>
                                </a:lnTo>
                                <a:lnTo>
                                  <a:pt x="9" y="847"/>
                                </a:lnTo>
                                <a:lnTo>
                                  <a:pt x="4" y="897"/>
                                </a:lnTo>
                                <a:lnTo>
                                  <a:pt x="1" y="947"/>
                                </a:lnTo>
                                <a:lnTo>
                                  <a:pt x="0" y="999"/>
                                </a:lnTo>
                                <a:lnTo>
                                  <a:pt x="1" y="1049"/>
                                </a:lnTo>
                                <a:lnTo>
                                  <a:pt x="4" y="1099"/>
                                </a:lnTo>
                                <a:lnTo>
                                  <a:pt x="9" y="1148"/>
                                </a:lnTo>
                                <a:lnTo>
                                  <a:pt x="17" y="1197"/>
                                </a:lnTo>
                                <a:lnTo>
                                  <a:pt x="26" y="1244"/>
                                </a:lnTo>
                                <a:lnTo>
                                  <a:pt x="31" y="1266"/>
                                </a:lnTo>
                                <a:lnTo>
                                  <a:pt x="39" y="1290"/>
                                </a:lnTo>
                                <a:lnTo>
                                  <a:pt x="52" y="1335"/>
                                </a:lnTo>
                                <a:lnTo>
                                  <a:pt x="70" y="1381"/>
                                </a:lnTo>
                                <a:lnTo>
                                  <a:pt x="87" y="1423"/>
                                </a:lnTo>
                                <a:lnTo>
                                  <a:pt x="109" y="1467"/>
                                </a:lnTo>
                                <a:lnTo>
                                  <a:pt x="131" y="1508"/>
                                </a:lnTo>
                                <a:lnTo>
                                  <a:pt x="157" y="1549"/>
                                </a:lnTo>
                                <a:lnTo>
                                  <a:pt x="184" y="1588"/>
                                </a:lnTo>
                                <a:lnTo>
                                  <a:pt x="214" y="1629"/>
                                </a:lnTo>
                                <a:lnTo>
                                  <a:pt x="246" y="1667"/>
                                </a:lnTo>
                                <a:lnTo>
                                  <a:pt x="281" y="1705"/>
                                </a:lnTo>
                                <a:lnTo>
                                  <a:pt x="315" y="1738"/>
                                </a:lnTo>
                                <a:lnTo>
                                  <a:pt x="351" y="1772"/>
                                </a:lnTo>
                                <a:lnTo>
                                  <a:pt x="389" y="1803"/>
                                </a:lnTo>
                                <a:lnTo>
                                  <a:pt x="427" y="1832"/>
                                </a:lnTo>
                                <a:lnTo>
                                  <a:pt x="466" y="1857"/>
                                </a:lnTo>
                                <a:lnTo>
                                  <a:pt x="505" y="1882"/>
                                </a:lnTo>
                                <a:lnTo>
                                  <a:pt x="546" y="1903"/>
                                </a:lnTo>
                                <a:lnTo>
                                  <a:pt x="588" y="1923"/>
                                </a:lnTo>
                                <a:lnTo>
                                  <a:pt x="630" y="1940"/>
                                </a:lnTo>
                                <a:lnTo>
                                  <a:pt x="674" y="1954"/>
                                </a:lnTo>
                                <a:lnTo>
                                  <a:pt x="718" y="1966"/>
                                </a:lnTo>
                                <a:lnTo>
                                  <a:pt x="764" y="1978"/>
                                </a:lnTo>
                                <a:lnTo>
                                  <a:pt x="810" y="1985"/>
                                </a:lnTo>
                                <a:lnTo>
                                  <a:pt x="858" y="1991"/>
                                </a:lnTo>
                                <a:lnTo>
                                  <a:pt x="906" y="1994"/>
                                </a:lnTo>
                                <a:lnTo>
                                  <a:pt x="956" y="1996"/>
                                </a:lnTo>
                                <a:lnTo>
                                  <a:pt x="1004" y="1994"/>
                                </a:lnTo>
                                <a:lnTo>
                                  <a:pt x="1028" y="1992"/>
                                </a:lnTo>
                                <a:lnTo>
                                  <a:pt x="1053" y="1991"/>
                                </a:lnTo>
                                <a:lnTo>
                                  <a:pt x="1076" y="1988"/>
                                </a:lnTo>
                                <a:lnTo>
                                  <a:pt x="1100" y="1985"/>
                                </a:lnTo>
                                <a:lnTo>
                                  <a:pt x="1123" y="1981"/>
                                </a:lnTo>
                                <a:lnTo>
                                  <a:pt x="1134" y="1979"/>
                                </a:lnTo>
                                <a:lnTo>
                                  <a:pt x="1147" y="1978"/>
                                </a:lnTo>
                                <a:lnTo>
                                  <a:pt x="1168" y="1971"/>
                                </a:lnTo>
                                <a:lnTo>
                                  <a:pt x="1191" y="1966"/>
                                </a:lnTo>
                                <a:lnTo>
                                  <a:pt x="1213" y="1959"/>
                                </a:lnTo>
                                <a:lnTo>
                                  <a:pt x="1236" y="1954"/>
                                </a:lnTo>
                                <a:lnTo>
                                  <a:pt x="1280" y="1940"/>
                                </a:lnTo>
                                <a:lnTo>
                                  <a:pt x="1323" y="1923"/>
                                </a:lnTo>
                                <a:lnTo>
                                  <a:pt x="1343" y="1912"/>
                                </a:lnTo>
                                <a:lnTo>
                                  <a:pt x="1364" y="1903"/>
                                </a:lnTo>
                                <a:lnTo>
                                  <a:pt x="1405" y="1882"/>
                                </a:lnTo>
                                <a:lnTo>
                                  <a:pt x="1445" y="1857"/>
                                </a:lnTo>
                                <a:lnTo>
                                  <a:pt x="1484" y="1832"/>
                                </a:lnTo>
                                <a:lnTo>
                                  <a:pt x="1522" y="1803"/>
                                </a:lnTo>
                                <a:lnTo>
                                  <a:pt x="1540" y="1787"/>
                                </a:lnTo>
                                <a:lnTo>
                                  <a:pt x="1560" y="1772"/>
                                </a:lnTo>
                                <a:lnTo>
                                  <a:pt x="1578" y="1755"/>
                                </a:lnTo>
                                <a:lnTo>
                                  <a:pt x="1597" y="1738"/>
                                </a:lnTo>
                                <a:lnTo>
                                  <a:pt x="1614" y="1721"/>
                                </a:lnTo>
                                <a:lnTo>
                                  <a:pt x="1633" y="1705"/>
                                </a:lnTo>
                                <a:lnTo>
                                  <a:pt x="1649" y="1685"/>
                                </a:lnTo>
                                <a:lnTo>
                                  <a:pt x="1665" y="1667"/>
                                </a:lnTo>
                                <a:lnTo>
                                  <a:pt x="1681" y="1647"/>
                                </a:lnTo>
                                <a:lnTo>
                                  <a:pt x="1697" y="1629"/>
                                </a:lnTo>
                                <a:lnTo>
                                  <a:pt x="1712" y="1608"/>
                                </a:lnTo>
                                <a:lnTo>
                                  <a:pt x="1726" y="1588"/>
                                </a:lnTo>
                                <a:lnTo>
                                  <a:pt x="1755" y="1549"/>
                                </a:lnTo>
                                <a:lnTo>
                                  <a:pt x="1778" y="1508"/>
                                </a:lnTo>
                                <a:lnTo>
                                  <a:pt x="1802" y="1467"/>
                                </a:lnTo>
                                <a:lnTo>
                                  <a:pt x="1823" y="1423"/>
                                </a:lnTo>
                                <a:lnTo>
                                  <a:pt x="1833" y="1401"/>
                                </a:lnTo>
                                <a:lnTo>
                                  <a:pt x="1843" y="1381"/>
                                </a:lnTo>
                                <a:lnTo>
                                  <a:pt x="1858" y="1335"/>
                                </a:lnTo>
                                <a:lnTo>
                                  <a:pt x="1860" y="1328"/>
                                </a:lnTo>
                                <a:lnTo>
                                  <a:pt x="1862" y="1323"/>
                                </a:lnTo>
                                <a:lnTo>
                                  <a:pt x="1866" y="1312"/>
                                </a:lnTo>
                                <a:lnTo>
                                  <a:pt x="1873" y="1290"/>
                                </a:lnTo>
                                <a:lnTo>
                                  <a:pt x="1878" y="1266"/>
                                </a:lnTo>
                                <a:lnTo>
                                  <a:pt x="1884" y="1244"/>
                                </a:lnTo>
                                <a:lnTo>
                                  <a:pt x="1890" y="1220"/>
                                </a:lnTo>
                                <a:lnTo>
                                  <a:pt x="1896" y="1197"/>
                                </a:lnTo>
                                <a:lnTo>
                                  <a:pt x="1897" y="1184"/>
                                </a:lnTo>
                                <a:lnTo>
                                  <a:pt x="1899" y="1172"/>
                                </a:lnTo>
                                <a:lnTo>
                                  <a:pt x="1903" y="1148"/>
                                </a:lnTo>
                                <a:lnTo>
                                  <a:pt x="1905" y="1123"/>
                                </a:lnTo>
                                <a:lnTo>
                                  <a:pt x="1908" y="1099"/>
                                </a:lnTo>
                                <a:lnTo>
                                  <a:pt x="1912" y="1049"/>
                                </a:lnTo>
                                <a:lnTo>
                                  <a:pt x="1914" y="999"/>
                                </a:lnTo>
                                <a:lnTo>
                                  <a:pt x="1912" y="947"/>
                                </a:lnTo>
                                <a:lnTo>
                                  <a:pt x="1908" y="897"/>
                                </a:lnTo>
                                <a:lnTo>
                                  <a:pt x="1903" y="847"/>
                                </a:lnTo>
                                <a:lnTo>
                                  <a:pt x="1896" y="799"/>
                                </a:lnTo>
                                <a:lnTo>
                                  <a:pt x="1884" y="751"/>
                                </a:lnTo>
                                <a:lnTo>
                                  <a:pt x="1873" y="704"/>
                                </a:lnTo>
                                <a:lnTo>
                                  <a:pt x="1858" y="658"/>
                                </a:lnTo>
                                <a:lnTo>
                                  <a:pt x="1843" y="615"/>
                                </a:lnTo>
                                <a:lnTo>
                                  <a:pt x="1823" y="570"/>
                                </a:lnTo>
                                <a:lnTo>
                                  <a:pt x="1802" y="528"/>
                                </a:lnTo>
                                <a:lnTo>
                                  <a:pt x="1778" y="487"/>
                                </a:lnTo>
                                <a:lnTo>
                                  <a:pt x="1755" y="446"/>
                                </a:lnTo>
                                <a:lnTo>
                                  <a:pt x="1726" y="406"/>
                                </a:lnTo>
                                <a:lnTo>
                                  <a:pt x="1697" y="367"/>
                                </a:lnTo>
                                <a:lnTo>
                                  <a:pt x="1665" y="329"/>
                                </a:lnTo>
                                <a:lnTo>
                                  <a:pt x="1633" y="293"/>
                                </a:lnTo>
                                <a:close/>
                                <a:moveTo>
                                  <a:pt x="324" y="341"/>
                                </a:moveTo>
                                <a:lnTo>
                                  <a:pt x="357" y="307"/>
                                </a:lnTo>
                                <a:lnTo>
                                  <a:pt x="391" y="276"/>
                                </a:lnTo>
                                <a:lnTo>
                                  <a:pt x="425" y="246"/>
                                </a:lnTo>
                                <a:lnTo>
                                  <a:pt x="462" y="220"/>
                                </a:lnTo>
                                <a:lnTo>
                                  <a:pt x="498" y="195"/>
                                </a:lnTo>
                                <a:lnTo>
                                  <a:pt x="535" y="172"/>
                                </a:lnTo>
                                <a:lnTo>
                                  <a:pt x="574" y="152"/>
                                </a:lnTo>
                                <a:lnTo>
                                  <a:pt x="613" y="135"/>
                                </a:lnTo>
                                <a:lnTo>
                                  <a:pt x="653" y="119"/>
                                </a:lnTo>
                                <a:lnTo>
                                  <a:pt x="693" y="105"/>
                                </a:lnTo>
                                <a:lnTo>
                                  <a:pt x="778" y="84"/>
                                </a:lnTo>
                                <a:lnTo>
                                  <a:pt x="820" y="77"/>
                                </a:lnTo>
                                <a:lnTo>
                                  <a:pt x="865" y="71"/>
                                </a:lnTo>
                                <a:lnTo>
                                  <a:pt x="910" y="68"/>
                                </a:lnTo>
                                <a:lnTo>
                                  <a:pt x="956" y="68"/>
                                </a:lnTo>
                                <a:lnTo>
                                  <a:pt x="1001" y="68"/>
                                </a:lnTo>
                                <a:lnTo>
                                  <a:pt x="1047" y="71"/>
                                </a:lnTo>
                                <a:lnTo>
                                  <a:pt x="1090" y="77"/>
                                </a:lnTo>
                                <a:lnTo>
                                  <a:pt x="1134" y="84"/>
                                </a:lnTo>
                                <a:lnTo>
                                  <a:pt x="1176" y="93"/>
                                </a:lnTo>
                                <a:lnTo>
                                  <a:pt x="1218" y="105"/>
                                </a:lnTo>
                                <a:lnTo>
                                  <a:pt x="1259" y="119"/>
                                </a:lnTo>
                                <a:lnTo>
                                  <a:pt x="1299" y="135"/>
                                </a:lnTo>
                                <a:lnTo>
                                  <a:pt x="1338" y="152"/>
                                </a:lnTo>
                                <a:lnTo>
                                  <a:pt x="1376" y="172"/>
                                </a:lnTo>
                                <a:lnTo>
                                  <a:pt x="1414" y="195"/>
                                </a:lnTo>
                                <a:lnTo>
                                  <a:pt x="1451" y="220"/>
                                </a:lnTo>
                                <a:lnTo>
                                  <a:pt x="1486" y="246"/>
                                </a:lnTo>
                                <a:lnTo>
                                  <a:pt x="1522" y="276"/>
                                </a:lnTo>
                                <a:lnTo>
                                  <a:pt x="1555" y="307"/>
                                </a:lnTo>
                                <a:lnTo>
                                  <a:pt x="1589" y="341"/>
                                </a:lnTo>
                                <a:lnTo>
                                  <a:pt x="1619" y="375"/>
                                </a:lnTo>
                                <a:lnTo>
                                  <a:pt x="1650" y="409"/>
                                </a:lnTo>
                                <a:lnTo>
                                  <a:pt x="1678" y="445"/>
                                </a:lnTo>
                                <a:lnTo>
                                  <a:pt x="1704" y="483"/>
                                </a:lnTo>
                                <a:lnTo>
                                  <a:pt x="1726" y="520"/>
                                </a:lnTo>
                                <a:lnTo>
                                  <a:pt x="1748" y="559"/>
                                </a:lnTo>
                                <a:lnTo>
                                  <a:pt x="1768" y="600"/>
                                </a:lnTo>
                                <a:lnTo>
                                  <a:pt x="1786" y="641"/>
                                </a:lnTo>
                                <a:lnTo>
                                  <a:pt x="1800" y="681"/>
                                </a:lnTo>
                                <a:lnTo>
                                  <a:pt x="1814" y="724"/>
                                </a:lnTo>
                                <a:lnTo>
                                  <a:pt x="1825" y="767"/>
                                </a:lnTo>
                                <a:lnTo>
                                  <a:pt x="1835" y="812"/>
                                </a:lnTo>
                                <a:lnTo>
                                  <a:pt x="1842" y="856"/>
                                </a:lnTo>
                                <a:lnTo>
                                  <a:pt x="1847" y="903"/>
                                </a:lnTo>
                                <a:lnTo>
                                  <a:pt x="1850" y="950"/>
                                </a:lnTo>
                                <a:lnTo>
                                  <a:pt x="1851" y="999"/>
                                </a:lnTo>
                                <a:lnTo>
                                  <a:pt x="1850" y="1010"/>
                                </a:lnTo>
                                <a:lnTo>
                                  <a:pt x="1850" y="1022"/>
                                </a:lnTo>
                                <a:lnTo>
                                  <a:pt x="1850" y="1046"/>
                                </a:lnTo>
                                <a:lnTo>
                                  <a:pt x="1848" y="1068"/>
                                </a:lnTo>
                                <a:lnTo>
                                  <a:pt x="1847" y="1092"/>
                                </a:lnTo>
                                <a:lnTo>
                                  <a:pt x="1842" y="1138"/>
                                </a:lnTo>
                                <a:lnTo>
                                  <a:pt x="1835" y="1184"/>
                                </a:lnTo>
                                <a:lnTo>
                                  <a:pt x="1825" y="1227"/>
                                </a:lnTo>
                                <a:lnTo>
                                  <a:pt x="1814" y="1271"/>
                                </a:lnTo>
                                <a:lnTo>
                                  <a:pt x="1810" y="1281"/>
                                </a:lnTo>
                                <a:lnTo>
                                  <a:pt x="1807" y="1291"/>
                                </a:lnTo>
                                <a:lnTo>
                                  <a:pt x="1800" y="1313"/>
                                </a:lnTo>
                                <a:lnTo>
                                  <a:pt x="1786" y="1356"/>
                                </a:lnTo>
                                <a:lnTo>
                                  <a:pt x="1768" y="1395"/>
                                </a:lnTo>
                                <a:lnTo>
                                  <a:pt x="1758" y="1414"/>
                                </a:lnTo>
                                <a:lnTo>
                                  <a:pt x="1755" y="1419"/>
                                </a:lnTo>
                                <a:lnTo>
                                  <a:pt x="1752" y="1424"/>
                                </a:lnTo>
                                <a:lnTo>
                                  <a:pt x="1748" y="1435"/>
                                </a:lnTo>
                                <a:lnTo>
                                  <a:pt x="1742" y="1444"/>
                                </a:lnTo>
                                <a:lnTo>
                                  <a:pt x="1739" y="1448"/>
                                </a:lnTo>
                                <a:lnTo>
                                  <a:pt x="1737" y="1453"/>
                                </a:lnTo>
                                <a:lnTo>
                                  <a:pt x="1726" y="1473"/>
                                </a:lnTo>
                                <a:lnTo>
                                  <a:pt x="1704" y="1512"/>
                                </a:lnTo>
                                <a:lnTo>
                                  <a:pt x="1678" y="1549"/>
                                </a:lnTo>
                                <a:lnTo>
                                  <a:pt x="1650" y="1586"/>
                                </a:lnTo>
                                <a:lnTo>
                                  <a:pt x="1619" y="1621"/>
                                </a:lnTo>
                                <a:lnTo>
                                  <a:pt x="1604" y="1638"/>
                                </a:lnTo>
                                <a:lnTo>
                                  <a:pt x="1589" y="1657"/>
                                </a:lnTo>
                                <a:lnTo>
                                  <a:pt x="1572" y="1672"/>
                                </a:lnTo>
                                <a:lnTo>
                                  <a:pt x="1555" y="1688"/>
                                </a:lnTo>
                                <a:lnTo>
                                  <a:pt x="1522" y="1720"/>
                                </a:lnTo>
                                <a:lnTo>
                                  <a:pt x="1486" y="1748"/>
                                </a:lnTo>
                                <a:lnTo>
                                  <a:pt x="1451" y="1775"/>
                                </a:lnTo>
                                <a:lnTo>
                                  <a:pt x="1414" y="1798"/>
                                </a:lnTo>
                                <a:lnTo>
                                  <a:pt x="1376" y="1821"/>
                                </a:lnTo>
                                <a:lnTo>
                                  <a:pt x="1366" y="1825"/>
                                </a:lnTo>
                                <a:lnTo>
                                  <a:pt x="1361" y="1828"/>
                                </a:lnTo>
                                <a:lnTo>
                                  <a:pt x="1356" y="1831"/>
                                </a:lnTo>
                                <a:lnTo>
                                  <a:pt x="1338" y="1842"/>
                                </a:lnTo>
                                <a:lnTo>
                                  <a:pt x="1318" y="1850"/>
                                </a:lnTo>
                                <a:lnTo>
                                  <a:pt x="1299" y="1860"/>
                                </a:lnTo>
                                <a:lnTo>
                                  <a:pt x="1259" y="1875"/>
                                </a:lnTo>
                                <a:lnTo>
                                  <a:pt x="1238" y="1882"/>
                                </a:lnTo>
                                <a:lnTo>
                                  <a:pt x="1228" y="1885"/>
                                </a:lnTo>
                                <a:lnTo>
                                  <a:pt x="1218" y="1890"/>
                                </a:lnTo>
                                <a:lnTo>
                                  <a:pt x="1207" y="1892"/>
                                </a:lnTo>
                                <a:lnTo>
                                  <a:pt x="1196" y="1895"/>
                                </a:lnTo>
                                <a:lnTo>
                                  <a:pt x="1176" y="1902"/>
                                </a:lnTo>
                                <a:lnTo>
                                  <a:pt x="1134" y="1911"/>
                                </a:lnTo>
                                <a:lnTo>
                                  <a:pt x="1090" y="1919"/>
                                </a:lnTo>
                                <a:lnTo>
                                  <a:pt x="1047" y="1924"/>
                                </a:lnTo>
                                <a:lnTo>
                                  <a:pt x="1001" y="1928"/>
                                </a:lnTo>
                                <a:lnTo>
                                  <a:pt x="978" y="1928"/>
                                </a:lnTo>
                                <a:lnTo>
                                  <a:pt x="967" y="1928"/>
                                </a:lnTo>
                                <a:lnTo>
                                  <a:pt x="956" y="1929"/>
                                </a:lnTo>
                                <a:lnTo>
                                  <a:pt x="910" y="1928"/>
                                </a:lnTo>
                                <a:lnTo>
                                  <a:pt x="865" y="1924"/>
                                </a:lnTo>
                                <a:lnTo>
                                  <a:pt x="820" y="1919"/>
                                </a:lnTo>
                                <a:lnTo>
                                  <a:pt x="778" y="1911"/>
                                </a:lnTo>
                                <a:lnTo>
                                  <a:pt x="735" y="1902"/>
                                </a:lnTo>
                                <a:lnTo>
                                  <a:pt x="693" y="1890"/>
                                </a:lnTo>
                                <a:lnTo>
                                  <a:pt x="653" y="1875"/>
                                </a:lnTo>
                                <a:lnTo>
                                  <a:pt x="613" y="1860"/>
                                </a:lnTo>
                                <a:lnTo>
                                  <a:pt x="574" y="1842"/>
                                </a:lnTo>
                                <a:lnTo>
                                  <a:pt x="535" y="1821"/>
                                </a:lnTo>
                                <a:lnTo>
                                  <a:pt x="498" y="1798"/>
                                </a:lnTo>
                                <a:lnTo>
                                  <a:pt x="462" y="1775"/>
                                </a:lnTo>
                                <a:lnTo>
                                  <a:pt x="425" y="1748"/>
                                </a:lnTo>
                                <a:lnTo>
                                  <a:pt x="391" y="1720"/>
                                </a:lnTo>
                                <a:lnTo>
                                  <a:pt x="357" y="1688"/>
                                </a:lnTo>
                                <a:lnTo>
                                  <a:pt x="324" y="1657"/>
                                </a:lnTo>
                                <a:lnTo>
                                  <a:pt x="292" y="1621"/>
                                </a:lnTo>
                                <a:lnTo>
                                  <a:pt x="262" y="1586"/>
                                </a:lnTo>
                                <a:lnTo>
                                  <a:pt x="234" y="1549"/>
                                </a:lnTo>
                                <a:lnTo>
                                  <a:pt x="209" y="1512"/>
                                </a:lnTo>
                                <a:lnTo>
                                  <a:pt x="185" y="1473"/>
                                </a:lnTo>
                                <a:lnTo>
                                  <a:pt x="163" y="1435"/>
                                </a:lnTo>
                                <a:lnTo>
                                  <a:pt x="144" y="1395"/>
                                </a:lnTo>
                                <a:lnTo>
                                  <a:pt x="128" y="1356"/>
                                </a:lnTo>
                                <a:lnTo>
                                  <a:pt x="112" y="1313"/>
                                </a:lnTo>
                                <a:lnTo>
                                  <a:pt x="99" y="1271"/>
                                </a:lnTo>
                                <a:lnTo>
                                  <a:pt x="87" y="1227"/>
                                </a:lnTo>
                                <a:lnTo>
                                  <a:pt x="78" y="1184"/>
                                </a:lnTo>
                                <a:lnTo>
                                  <a:pt x="71" y="1138"/>
                                </a:lnTo>
                                <a:lnTo>
                                  <a:pt x="66" y="1092"/>
                                </a:lnTo>
                                <a:lnTo>
                                  <a:pt x="62" y="1046"/>
                                </a:lnTo>
                                <a:lnTo>
                                  <a:pt x="62" y="999"/>
                                </a:lnTo>
                                <a:lnTo>
                                  <a:pt x="62" y="950"/>
                                </a:lnTo>
                                <a:lnTo>
                                  <a:pt x="66" y="903"/>
                                </a:lnTo>
                                <a:lnTo>
                                  <a:pt x="71" y="856"/>
                                </a:lnTo>
                                <a:lnTo>
                                  <a:pt x="78" y="812"/>
                                </a:lnTo>
                                <a:lnTo>
                                  <a:pt x="87" y="767"/>
                                </a:lnTo>
                                <a:lnTo>
                                  <a:pt x="99" y="724"/>
                                </a:lnTo>
                                <a:lnTo>
                                  <a:pt x="112" y="681"/>
                                </a:lnTo>
                                <a:lnTo>
                                  <a:pt x="128" y="641"/>
                                </a:lnTo>
                                <a:lnTo>
                                  <a:pt x="144" y="600"/>
                                </a:lnTo>
                                <a:lnTo>
                                  <a:pt x="163" y="559"/>
                                </a:lnTo>
                                <a:lnTo>
                                  <a:pt x="185" y="520"/>
                                </a:lnTo>
                                <a:lnTo>
                                  <a:pt x="209" y="483"/>
                                </a:lnTo>
                                <a:lnTo>
                                  <a:pt x="234" y="445"/>
                                </a:lnTo>
                                <a:lnTo>
                                  <a:pt x="262" y="409"/>
                                </a:lnTo>
                                <a:lnTo>
                                  <a:pt x="292" y="375"/>
                                </a:lnTo>
                                <a:lnTo>
                                  <a:pt x="324" y="341"/>
                                </a:lnTo>
                                <a:close/>
                              </a:path>
                            </a:pathLst>
                          </a:custGeom>
                          <a:solidFill>
                            <a:srgbClr val="8F8F8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08" name="Freeform 112"/>
                        <wps:cNvSpPr>
                          <a:spLocks noEditPoints="1"/>
                        </wps:cNvSpPr>
                        <wps:spPr bwMode="auto">
                          <a:xfrm>
                            <a:off x="445" y="355"/>
                            <a:ext cx="163" cy="169"/>
                          </a:xfrm>
                          <a:custGeom>
                            <a:avLst/>
                            <a:gdLst>
                              <a:gd name="T0" fmla="*/ 0 w 1789"/>
                              <a:gd name="T1" fmla="*/ 0 h 1861"/>
                              <a:gd name="T2" fmla="*/ 0 w 1789"/>
                              <a:gd name="T3" fmla="*/ 0 h 1861"/>
                              <a:gd name="T4" fmla="*/ 0 w 1789"/>
                              <a:gd name="T5" fmla="*/ 0 h 1861"/>
                              <a:gd name="T6" fmla="*/ 0 w 1789"/>
                              <a:gd name="T7" fmla="*/ 0 h 1861"/>
                              <a:gd name="T8" fmla="*/ 0 w 1789"/>
                              <a:gd name="T9" fmla="*/ 0 h 1861"/>
                              <a:gd name="T10" fmla="*/ 0 w 1789"/>
                              <a:gd name="T11" fmla="*/ 0 h 1861"/>
                              <a:gd name="T12" fmla="*/ 0 w 1789"/>
                              <a:gd name="T13" fmla="*/ 0 h 1861"/>
                              <a:gd name="T14" fmla="*/ 0 w 1789"/>
                              <a:gd name="T15" fmla="*/ 0 h 1861"/>
                              <a:gd name="T16" fmla="*/ 0 w 1789"/>
                              <a:gd name="T17" fmla="*/ 0 h 1861"/>
                              <a:gd name="T18" fmla="*/ 0 w 1789"/>
                              <a:gd name="T19" fmla="*/ 0 h 1861"/>
                              <a:gd name="T20" fmla="*/ 0 w 1789"/>
                              <a:gd name="T21" fmla="*/ 0 h 1861"/>
                              <a:gd name="T22" fmla="*/ 0 w 1789"/>
                              <a:gd name="T23" fmla="*/ 0 h 1861"/>
                              <a:gd name="T24" fmla="*/ 0 w 1789"/>
                              <a:gd name="T25" fmla="*/ 0 h 1861"/>
                              <a:gd name="T26" fmla="*/ 0 w 1789"/>
                              <a:gd name="T27" fmla="*/ 0 h 1861"/>
                              <a:gd name="T28" fmla="*/ 0 w 1789"/>
                              <a:gd name="T29" fmla="*/ 0 h 1861"/>
                              <a:gd name="T30" fmla="*/ 0 w 1789"/>
                              <a:gd name="T31" fmla="*/ 0 h 1861"/>
                              <a:gd name="T32" fmla="*/ 0 w 1789"/>
                              <a:gd name="T33" fmla="*/ 0 h 1861"/>
                              <a:gd name="T34" fmla="*/ 0 w 1789"/>
                              <a:gd name="T35" fmla="*/ 0 h 1861"/>
                              <a:gd name="T36" fmla="*/ 0 w 1789"/>
                              <a:gd name="T37" fmla="*/ 0 h 1861"/>
                              <a:gd name="T38" fmla="*/ 0 w 1789"/>
                              <a:gd name="T39" fmla="*/ 0 h 1861"/>
                              <a:gd name="T40" fmla="*/ 0 w 1789"/>
                              <a:gd name="T41" fmla="*/ 0 h 1861"/>
                              <a:gd name="T42" fmla="*/ 0 w 1789"/>
                              <a:gd name="T43" fmla="*/ 0 h 1861"/>
                              <a:gd name="T44" fmla="*/ 0 w 1789"/>
                              <a:gd name="T45" fmla="*/ 0 h 1861"/>
                              <a:gd name="T46" fmla="*/ 0 w 1789"/>
                              <a:gd name="T47" fmla="*/ 0 h 1861"/>
                              <a:gd name="T48" fmla="*/ 0 w 1789"/>
                              <a:gd name="T49" fmla="*/ 0 h 1861"/>
                              <a:gd name="T50" fmla="*/ 0 w 1789"/>
                              <a:gd name="T51" fmla="*/ 0 h 1861"/>
                              <a:gd name="T52" fmla="*/ 0 w 1789"/>
                              <a:gd name="T53" fmla="*/ 0 h 1861"/>
                              <a:gd name="T54" fmla="*/ 0 w 1789"/>
                              <a:gd name="T55" fmla="*/ 0 h 1861"/>
                              <a:gd name="T56" fmla="*/ 0 w 1789"/>
                              <a:gd name="T57" fmla="*/ 0 h 1861"/>
                              <a:gd name="T58" fmla="*/ 0 w 1789"/>
                              <a:gd name="T59" fmla="*/ 0 h 1861"/>
                              <a:gd name="T60" fmla="*/ 0 w 1789"/>
                              <a:gd name="T61" fmla="*/ 0 h 1861"/>
                              <a:gd name="T62" fmla="*/ 0 w 1789"/>
                              <a:gd name="T63" fmla="*/ 0 h 1861"/>
                              <a:gd name="T64" fmla="*/ 0 w 1789"/>
                              <a:gd name="T65" fmla="*/ 0 h 1861"/>
                              <a:gd name="T66" fmla="*/ 0 w 1789"/>
                              <a:gd name="T67" fmla="*/ 0 h 1861"/>
                              <a:gd name="T68" fmla="*/ 0 w 1789"/>
                              <a:gd name="T69" fmla="*/ 0 h 1861"/>
                              <a:gd name="T70" fmla="*/ 0 w 1789"/>
                              <a:gd name="T71" fmla="*/ 0 h 1861"/>
                              <a:gd name="T72" fmla="*/ 0 w 1789"/>
                              <a:gd name="T73" fmla="*/ 0 h 1861"/>
                              <a:gd name="T74" fmla="*/ 0 w 1789"/>
                              <a:gd name="T75" fmla="*/ 0 h 1861"/>
                              <a:gd name="T76" fmla="*/ 0 w 1789"/>
                              <a:gd name="T77" fmla="*/ 0 h 1861"/>
                              <a:gd name="T78" fmla="*/ 0 w 1789"/>
                              <a:gd name="T79" fmla="*/ 0 h 1861"/>
                              <a:gd name="T80" fmla="*/ 0 w 1789"/>
                              <a:gd name="T81" fmla="*/ 0 h 1861"/>
                              <a:gd name="T82" fmla="*/ 0 w 1789"/>
                              <a:gd name="T83" fmla="*/ 0 h 1861"/>
                              <a:gd name="T84" fmla="*/ 0 w 1789"/>
                              <a:gd name="T85" fmla="*/ 0 h 1861"/>
                              <a:gd name="T86" fmla="*/ 0 w 1789"/>
                              <a:gd name="T87" fmla="*/ 0 h 1861"/>
                              <a:gd name="T88" fmla="*/ 0 w 1789"/>
                              <a:gd name="T89" fmla="*/ 0 h 1861"/>
                              <a:gd name="T90" fmla="*/ 0 w 1789"/>
                              <a:gd name="T91" fmla="*/ 0 h 1861"/>
                              <a:gd name="T92" fmla="*/ 0 w 1789"/>
                              <a:gd name="T93" fmla="*/ 0 h 1861"/>
                              <a:gd name="T94" fmla="*/ 0 w 1789"/>
                              <a:gd name="T95" fmla="*/ 0 h 1861"/>
                              <a:gd name="T96" fmla="*/ 0 w 1789"/>
                              <a:gd name="T97" fmla="*/ 0 h 1861"/>
                              <a:gd name="T98" fmla="*/ 0 w 1789"/>
                              <a:gd name="T99" fmla="*/ 0 h 1861"/>
                              <a:gd name="T100" fmla="*/ 0 w 1789"/>
                              <a:gd name="T101" fmla="*/ 0 h 1861"/>
                              <a:gd name="T102" fmla="*/ 0 w 1789"/>
                              <a:gd name="T103" fmla="*/ 0 h 1861"/>
                              <a:gd name="T104" fmla="*/ 0 w 1789"/>
                              <a:gd name="T105" fmla="*/ 0 h 1861"/>
                              <a:gd name="T106" fmla="*/ 0 w 1789"/>
                              <a:gd name="T107" fmla="*/ 0 h 1861"/>
                              <a:gd name="T108" fmla="*/ 0 w 1789"/>
                              <a:gd name="T109" fmla="*/ 0 h 1861"/>
                              <a:gd name="T110" fmla="*/ 0 w 1789"/>
                              <a:gd name="T111" fmla="*/ 0 h 1861"/>
                              <a:gd name="T112" fmla="*/ 0 w 1789"/>
                              <a:gd name="T113" fmla="*/ 0 h 1861"/>
                              <a:gd name="T114" fmla="*/ 0 w 1789"/>
                              <a:gd name="T115" fmla="*/ 0 h 1861"/>
                              <a:gd name="T116" fmla="*/ 0 w 1789"/>
                              <a:gd name="T117" fmla="*/ 0 h 186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789"/>
                              <a:gd name="T178" fmla="*/ 0 h 1861"/>
                              <a:gd name="T179" fmla="*/ 1789 w 1789"/>
                              <a:gd name="T180" fmla="*/ 1861 h 186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789" h="1861">
                                <a:moveTo>
                                  <a:pt x="894" y="0"/>
                                </a:moveTo>
                                <a:lnTo>
                                  <a:pt x="848" y="0"/>
                                </a:lnTo>
                                <a:lnTo>
                                  <a:pt x="803" y="3"/>
                                </a:lnTo>
                                <a:lnTo>
                                  <a:pt x="758" y="9"/>
                                </a:lnTo>
                                <a:lnTo>
                                  <a:pt x="716" y="16"/>
                                </a:lnTo>
                                <a:lnTo>
                                  <a:pt x="631" y="37"/>
                                </a:lnTo>
                                <a:lnTo>
                                  <a:pt x="591" y="51"/>
                                </a:lnTo>
                                <a:lnTo>
                                  <a:pt x="551" y="67"/>
                                </a:lnTo>
                                <a:lnTo>
                                  <a:pt x="512" y="84"/>
                                </a:lnTo>
                                <a:lnTo>
                                  <a:pt x="473" y="104"/>
                                </a:lnTo>
                                <a:lnTo>
                                  <a:pt x="436" y="127"/>
                                </a:lnTo>
                                <a:lnTo>
                                  <a:pt x="400" y="152"/>
                                </a:lnTo>
                                <a:lnTo>
                                  <a:pt x="363" y="178"/>
                                </a:lnTo>
                                <a:lnTo>
                                  <a:pt x="329" y="208"/>
                                </a:lnTo>
                                <a:lnTo>
                                  <a:pt x="295" y="239"/>
                                </a:lnTo>
                                <a:lnTo>
                                  <a:pt x="262" y="273"/>
                                </a:lnTo>
                                <a:lnTo>
                                  <a:pt x="230" y="307"/>
                                </a:lnTo>
                                <a:lnTo>
                                  <a:pt x="200" y="341"/>
                                </a:lnTo>
                                <a:lnTo>
                                  <a:pt x="172" y="377"/>
                                </a:lnTo>
                                <a:lnTo>
                                  <a:pt x="147" y="415"/>
                                </a:lnTo>
                                <a:lnTo>
                                  <a:pt x="123" y="452"/>
                                </a:lnTo>
                                <a:lnTo>
                                  <a:pt x="101" y="491"/>
                                </a:lnTo>
                                <a:lnTo>
                                  <a:pt x="82" y="532"/>
                                </a:lnTo>
                                <a:lnTo>
                                  <a:pt x="66" y="573"/>
                                </a:lnTo>
                                <a:lnTo>
                                  <a:pt x="50" y="613"/>
                                </a:lnTo>
                                <a:lnTo>
                                  <a:pt x="37" y="656"/>
                                </a:lnTo>
                                <a:lnTo>
                                  <a:pt x="25" y="699"/>
                                </a:lnTo>
                                <a:lnTo>
                                  <a:pt x="16" y="744"/>
                                </a:lnTo>
                                <a:lnTo>
                                  <a:pt x="9" y="788"/>
                                </a:lnTo>
                                <a:lnTo>
                                  <a:pt x="4" y="835"/>
                                </a:lnTo>
                                <a:lnTo>
                                  <a:pt x="0" y="882"/>
                                </a:lnTo>
                                <a:lnTo>
                                  <a:pt x="0" y="931"/>
                                </a:lnTo>
                                <a:lnTo>
                                  <a:pt x="0" y="978"/>
                                </a:lnTo>
                                <a:lnTo>
                                  <a:pt x="4" y="1024"/>
                                </a:lnTo>
                                <a:lnTo>
                                  <a:pt x="9" y="1070"/>
                                </a:lnTo>
                                <a:lnTo>
                                  <a:pt x="16" y="1116"/>
                                </a:lnTo>
                                <a:lnTo>
                                  <a:pt x="25" y="1159"/>
                                </a:lnTo>
                                <a:lnTo>
                                  <a:pt x="37" y="1203"/>
                                </a:lnTo>
                                <a:lnTo>
                                  <a:pt x="50" y="1245"/>
                                </a:lnTo>
                                <a:lnTo>
                                  <a:pt x="66" y="1288"/>
                                </a:lnTo>
                                <a:lnTo>
                                  <a:pt x="82" y="1327"/>
                                </a:lnTo>
                                <a:lnTo>
                                  <a:pt x="101" y="1367"/>
                                </a:lnTo>
                                <a:lnTo>
                                  <a:pt x="123" y="1405"/>
                                </a:lnTo>
                                <a:lnTo>
                                  <a:pt x="147" y="1444"/>
                                </a:lnTo>
                                <a:lnTo>
                                  <a:pt x="172" y="1481"/>
                                </a:lnTo>
                                <a:lnTo>
                                  <a:pt x="200" y="1518"/>
                                </a:lnTo>
                                <a:lnTo>
                                  <a:pt x="230" y="1553"/>
                                </a:lnTo>
                                <a:lnTo>
                                  <a:pt x="262" y="1589"/>
                                </a:lnTo>
                                <a:lnTo>
                                  <a:pt x="295" y="1620"/>
                                </a:lnTo>
                                <a:lnTo>
                                  <a:pt x="329" y="1652"/>
                                </a:lnTo>
                                <a:lnTo>
                                  <a:pt x="363" y="1680"/>
                                </a:lnTo>
                                <a:lnTo>
                                  <a:pt x="400" y="1707"/>
                                </a:lnTo>
                                <a:lnTo>
                                  <a:pt x="436" y="1730"/>
                                </a:lnTo>
                                <a:lnTo>
                                  <a:pt x="473" y="1753"/>
                                </a:lnTo>
                                <a:lnTo>
                                  <a:pt x="512" y="1774"/>
                                </a:lnTo>
                                <a:lnTo>
                                  <a:pt x="551" y="1792"/>
                                </a:lnTo>
                                <a:lnTo>
                                  <a:pt x="591" y="1807"/>
                                </a:lnTo>
                                <a:lnTo>
                                  <a:pt x="631" y="1822"/>
                                </a:lnTo>
                                <a:lnTo>
                                  <a:pt x="673" y="1834"/>
                                </a:lnTo>
                                <a:lnTo>
                                  <a:pt x="716" y="1843"/>
                                </a:lnTo>
                                <a:lnTo>
                                  <a:pt x="758" y="1851"/>
                                </a:lnTo>
                                <a:lnTo>
                                  <a:pt x="803" y="1856"/>
                                </a:lnTo>
                                <a:lnTo>
                                  <a:pt x="848" y="1860"/>
                                </a:lnTo>
                                <a:lnTo>
                                  <a:pt x="894" y="1861"/>
                                </a:lnTo>
                                <a:lnTo>
                                  <a:pt x="905" y="1860"/>
                                </a:lnTo>
                                <a:lnTo>
                                  <a:pt x="916" y="1860"/>
                                </a:lnTo>
                                <a:lnTo>
                                  <a:pt x="939" y="1860"/>
                                </a:lnTo>
                                <a:lnTo>
                                  <a:pt x="985" y="1856"/>
                                </a:lnTo>
                                <a:lnTo>
                                  <a:pt x="1028" y="1851"/>
                                </a:lnTo>
                                <a:lnTo>
                                  <a:pt x="1072" y="1843"/>
                                </a:lnTo>
                                <a:lnTo>
                                  <a:pt x="1114" y="1834"/>
                                </a:lnTo>
                                <a:lnTo>
                                  <a:pt x="1134" y="1827"/>
                                </a:lnTo>
                                <a:lnTo>
                                  <a:pt x="1145" y="1824"/>
                                </a:lnTo>
                                <a:lnTo>
                                  <a:pt x="1156" y="1822"/>
                                </a:lnTo>
                                <a:lnTo>
                                  <a:pt x="1166" y="1817"/>
                                </a:lnTo>
                                <a:lnTo>
                                  <a:pt x="1176" y="1814"/>
                                </a:lnTo>
                                <a:lnTo>
                                  <a:pt x="1197" y="1807"/>
                                </a:lnTo>
                                <a:lnTo>
                                  <a:pt x="1237" y="1792"/>
                                </a:lnTo>
                                <a:lnTo>
                                  <a:pt x="1256" y="1782"/>
                                </a:lnTo>
                                <a:lnTo>
                                  <a:pt x="1276" y="1774"/>
                                </a:lnTo>
                                <a:lnTo>
                                  <a:pt x="1294" y="1763"/>
                                </a:lnTo>
                                <a:lnTo>
                                  <a:pt x="1299" y="1760"/>
                                </a:lnTo>
                                <a:lnTo>
                                  <a:pt x="1304" y="1757"/>
                                </a:lnTo>
                                <a:lnTo>
                                  <a:pt x="1314" y="1753"/>
                                </a:lnTo>
                                <a:lnTo>
                                  <a:pt x="1352" y="1730"/>
                                </a:lnTo>
                                <a:lnTo>
                                  <a:pt x="1389" y="1707"/>
                                </a:lnTo>
                                <a:lnTo>
                                  <a:pt x="1424" y="1680"/>
                                </a:lnTo>
                                <a:lnTo>
                                  <a:pt x="1460" y="1652"/>
                                </a:lnTo>
                                <a:lnTo>
                                  <a:pt x="1493" y="1620"/>
                                </a:lnTo>
                                <a:lnTo>
                                  <a:pt x="1510" y="1604"/>
                                </a:lnTo>
                                <a:lnTo>
                                  <a:pt x="1527" y="1589"/>
                                </a:lnTo>
                                <a:lnTo>
                                  <a:pt x="1542" y="1570"/>
                                </a:lnTo>
                                <a:lnTo>
                                  <a:pt x="1557" y="1553"/>
                                </a:lnTo>
                                <a:lnTo>
                                  <a:pt x="1588" y="1518"/>
                                </a:lnTo>
                                <a:lnTo>
                                  <a:pt x="1616" y="1481"/>
                                </a:lnTo>
                                <a:lnTo>
                                  <a:pt x="1642" y="1444"/>
                                </a:lnTo>
                                <a:lnTo>
                                  <a:pt x="1664" y="1405"/>
                                </a:lnTo>
                                <a:lnTo>
                                  <a:pt x="1675" y="1385"/>
                                </a:lnTo>
                                <a:lnTo>
                                  <a:pt x="1677" y="1380"/>
                                </a:lnTo>
                                <a:lnTo>
                                  <a:pt x="1680" y="1376"/>
                                </a:lnTo>
                                <a:lnTo>
                                  <a:pt x="1686" y="1367"/>
                                </a:lnTo>
                                <a:lnTo>
                                  <a:pt x="1690" y="1356"/>
                                </a:lnTo>
                                <a:lnTo>
                                  <a:pt x="1693" y="1351"/>
                                </a:lnTo>
                                <a:lnTo>
                                  <a:pt x="1696" y="1346"/>
                                </a:lnTo>
                                <a:lnTo>
                                  <a:pt x="1706" y="1327"/>
                                </a:lnTo>
                                <a:lnTo>
                                  <a:pt x="1724" y="1288"/>
                                </a:lnTo>
                                <a:lnTo>
                                  <a:pt x="1738" y="1245"/>
                                </a:lnTo>
                                <a:lnTo>
                                  <a:pt x="1745" y="1223"/>
                                </a:lnTo>
                                <a:lnTo>
                                  <a:pt x="1748" y="1213"/>
                                </a:lnTo>
                                <a:lnTo>
                                  <a:pt x="1752" y="1203"/>
                                </a:lnTo>
                                <a:lnTo>
                                  <a:pt x="1763" y="1159"/>
                                </a:lnTo>
                                <a:lnTo>
                                  <a:pt x="1773" y="1116"/>
                                </a:lnTo>
                                <a:lnTo>
                                  <a:pt x="1780" y="1070"/>
                                </a:lnTo>
                                <a:lnTo>
                                  <a:pt x="1785" y="1024"/>
                                </a:lnTo>
                                <a:lnTo>
                                  <a:pt x="1786" y="1000"/>
                                </a:lnTo>
                                <a:lnTo>
                                  <a:pt x="1788" y="978"/>
                                </a:lnTo>
                                <a:lnTo>
                                  <a:pt x="1788" y="954"/>
                                </a:lnTo>
                                <a:lnTo>
                                  <a:pt x="1788" y="942"/>
                                </a:lnTo>
                                <a:lnTo>
                                  <a:pt x="1789" y="931"/>
                                </a:lnTo>
                                <a:lnTo>
                                  <a:pt x="1788" y="882"/>
                                </a:lnTo>
                                <a:lnTo>
                                  <a:pt x="1785" y="835"/>
                                </a:lnTo>
                                <a:lnTo>
                                  <a:pt x="1780" y="788"/>
                                </a:lnTo>
                                <a:lnTo>
                                  <a:pt x="1773" y="744"/>
                                </a:lnTo>
                                <a:lnTo>
                                  <a:pt x="1763" y="699"/>
                                </a:lnTo>
                                <a:lnTo>
                                  <a:pt x="1752" y="656"/>
                                </a:lnTo>
                                <a:lnTo>
                                  <a:pt x="1738" y="613"/>
                                </a:lnTo>
                                <a:lnTo>
                                  <a:pt x="1724" y="573"/>
                                </a:lnTo>
                                <a:lnTo>
                                  <a:pt x="1706" y="532"/>
                                </a:lnTo>
                                <a:lnTo>
                                  <a:pt x="1686" y="491"/>
                                </a:lnTo>
                                <a:lnTo>
                                  <a:pt x="1664" y="452"/>
                                </a:lnTo>
                                <a:lnTo>
                                  <a:pt x="1642" y="415"/>
                                </a:lnTo>
                                <a:lnTo>
                                  <a:pt x="1616" y="377"/>
                                </a:lnTo>
                                <a:lnTo>
                                  <a:pt x="1588" y="341"/>
                                </a:lnTo>
                                <a:lnTo>
                                  <a:pt x="1557" y="307"/>
                                </a:lnTo>
                                <a:lnTo>
                                  <a:pt x="1527" y="273"/>
                                </a:lnTo>
                                <a:lnTo>
                                  <a:pt x="1493" y="239"/>
                                </a:lnTo>
                                <a:lnTo>
                                  <a:pt x="1460" y="208"/>
                                </a:lnTo>
                                <a:lnTo>
                                  <a:pt x="1424" y="178"/>
                                </a:lnTo>
                                <a:lnTo>
                                  <a:pt x="1389" y="152"/>
                                </a:lnTo>
                                <a:lnTo>
                                  <a:pt x="1352" y="127"/>
                                </a:lnTo>
                                <a:lnTo>
                                  <a:pt x="1314" y="104"/>
                                </a:lnTo>
                                <a:lnTo>
                                  <a:pt x="1276" y="84"/>
                                </a:lnTo>
                                <a:lnTo>
                                  <a:pt x="1237" y="67"/>
                                </a:lnTo>
                                <a:lnTo>
                                  <a:pt x="1197" y="51"/>
                                </a:lnTo>
                                <a:lnTo>
                                  <a:pt x="1156" y="37"/>
                                </a:lnTo>
                                <a:lnTo>
                                  <a:pt x="1114" y="25"/>
                                </a:lnTo>
                                <a:lnTo>
                                  <a:pt x="1072" y="16"/>
                                </a:lnTo>
                                <a:lnTo>
                                  <a:pt x="1028" y="9"/>
                                </a:lnTo>
                                <a:lnTo>
                                  <a:pt x="985" y="3"/>
                                </a:lnTo>
                                <a:lnTo>
                                  <a:pt x="939" y="0"/>
                                </a:lnTo>
                                <a:lnTo>
                                  <a:pt x="894" y="0"/>
                                </a:lnTo>
                                <a:close/>
                                <a:moveTo>
                                  <a:pt x="308" y="319"/>
                                </a:moveTo>
                                <a:lnTo>
                                  <a:pt x="338" y="287"/>
                                </a:lnTo>
                                <a:lnTo>
                                  <a:pt x="369" y="258"/>
                                </a:lnTo>
                                <a:lnTo>
                                  <a:pt x="435" y="207"/>
                                </a:lnTo>
                                <a:lnTo>
                                  <a:pt x="468" y="184"/>
                                </a:lnTo>
                                <a:lnTo>
                                  <a:pt x="502" y="163"/>
                                </a:lnTo>
                                <a:lnTo>
                                  <a:pt x="538" y="145"/>
                                </a:lnTo>
                                <a:lnTo>
                                  <a:pt x="575" y="128"/>
                                </a:lnTo>
                                <a:lnTo>
                                  <a:pt x="612" y="112"/>
                                </a:lnTo>
                                <a:lnTo>
                                  <a:pt x="649" y="100"/>
                                </a:lnTo>
                                <a:lnTo>
                                  <a:pt x="687" y="88"/>
                                </a:lnTo>
                                <a:lnTo>
                                  <a:pt x="728" y="80"/>
                                </a:lnTo>
                                <a:lnTo>
                                  <a:pt x="768" y="73"/>
                                </a:lnTo>
                                <a:lnTo>
                                  <a:pt x="809" y="68"/>
                                </a:lnTo>
                                <a:lnTo>
                                  <a:pt x="851" y="65"/>
                                </a:lnTo>
                                <a:lnTo>
                                  <a:pt x="894" y="65"/>
                                </a:lnTo>
                                <a:lnTo>
                                  <a:pt x="936" y="65"/>
                                </a:lnTo>
                                <a:lnTo>
                                  <a:pt x="979" y="68"/>
                                </a:lnTo>
                                <a:lnTo>
                                  <a:pt x="1019" y="73"/>
                                </a:lnTo>
                                <a:lnTo>
                                  <a:pt x="1060" y="80"/>
                                </a:lnTo>
                                <a:lnTo>
                                  <a:pt x="1098" y="88"/>
                                </a:lnTo>
                                <a:lnTo>
                                  <a:pt x="1138" y="100"/>
                                </a:lnTo>
                                <a:lnTo>
                                  <a:pt x="1175" y="112"/>
                                </a:lnTo>
                                <a:lnTo>
                                  <a:pt x="1213" y="128"/>
                                </a:lnTo>
                                <a:lnTo>
                                  <a:pt x="1249" y="145"/>
                                </a:lnTo>
                                <a:lnTo>
                                  <a:pt x="1284" y="163"/>
                                </a:lnTo>
                                <a:lnTo>
                                  <a:pt x="1318" y="184"/>
                                </a:lnTo>
                                <a:lnTo>
                                  <a:pt x="1353" y="207"/>
                                </a:lnTo>
                                <a:lnTo>
                                  <a:pt x="1385" y="230"/>
                                </a:lnTo>
                                <a:lnTo>
                                  <a:pt x="1418" y="258"/>
                                </a:lnTo>
                                <a:lnTo>
                                  <a:pt x="1449" y="287"/>
                                </a:lnTo>
                                <a:lnTo>
                                  <a:pt x="1482" y="319"/>
                                </a:lnTo>
                                <a:lnTo>
                                  <a:pt x="1510" y="350"/>
                                </a:lnTo>
                                <a:lnTo>
                                  <a:pt x="1538" y="383"/>
                                </a:lnTo>
                                <a:lnTo>
                                  <a:pt x="1564" y="416"/>
                                </a:lnTo>
                                <a:lnTo>
                                  <a:pt x="1588" y="451"/>
                                </a:lnTo>
                                <a:lnTo>
                                  <a:pt x="1609" y="486"/>
                                </a:lnTo>
                                <a:lnTo>
                                  <a:pt x="1629" y="522"/>
                                </a:lnTo>
                                <a:lnTo>
                                  <a:pt x="1647" y="559"/>
                                </a:lnTo>
                                <a:lnTo>
                                  <a:pt x="1663" y="598"/>
                                </a:lnTo>
                                <a:lnTo>
                                  <a:pt x="1677" y="636"/>
                                </a:lnTo>
                                <a:lnTo>
                                  <a:pt x="1689" y="675"/>
                                </a:lnTo>
                                <a:lnTo>
                                  <a:pt x="1700" y="716"/>
                                </a:lnTo>
                                <a:lnTo>
                                  <a:pt x="1709" y="757"/>
                                </a:lnTo>
                                <a:lnTo>
                                  <a:pt x="1715" y="798"/>
                                </a:lnTo>
                                <a:lnTo>
                                  <a:pt x="1721" y="842"/>
                                </a:lnTo>
                                <a:lnTo>
                                  <a:pt x="1724" y="885"/>
                                </a:lnTo>
                                <a:lnTo>
                                  <a:pt x="1725" y="931"/>
                                </a:lnTo>
                                <a:lnTo>
                                  <a:pt x="1724" y="974"/>
                                </a:lnTo>
                                <a:lnTo>
                                  <a:pt x="1721" y="1018"/>
                                </a:lnTo>
                                <a:lnTo>
                                  <a:pt x="1719" y="1028"/>
                                </a:lnTo>
                                <a:lnTo>
                                  <a:pt x="1718" y="1039"/>
                                </a:lnTo>
                                <a:lnTo>
                                  <a:pt x="1715" y="1060"/>
                                </a:lnTo>
                                <a:lnTo>
                                  <a:pt x="1709" y="1103"/>
                                </a:lnTo>
                                <a:lnTo>
                                  <a:pt x="1704" y="1122"/>
                                </a:lnTo>
                                <a:lnTo>
                                  <a:pt x="1700" y="1143"/>
                                </a:lnTo>
                                <a:lnTo>
                                  <a:pt x="1689" y="1184"/>
                                </a:lnTo>
                                <a:lnTo>
                                  <a:pt x="1677" y="1223"/>
                                </a:lnTo>
                                <a:lnTo>
                                  <a:pt x="1663" y="1263"/>
                                </a:lnTo>
                                <a:lnTo>
                                  <a:pt x="1647" y="1300"/>
                                </a:lnTo>
                                <a:lnTo>
                                  <a:pt x="1629" y="1337"/>
                                </a:lnTo>
                                <a:lnTo>
                                  <a:pt x="1619" y="1354"/>
                                </a:lnTo>
                                <a:lnTo>
                                  <a:pt x="1614" y="1363"/>
                                </a:lnTo>
                                <a:lnTo>
                                  <a:pt x="1609" y="1372"/>
                                </a:lnTo>
                                <a:lnTo>
                                  <a:pt x="1598" y="1390"/>
                                </a:lnTo>
                                <a:lnTo>
                                  <a:pt x="1588" y="1408"/>
                                </a:lnTo>
                                <a:lnTo>
                                  <a:pt x="1575" y="1425"/>
                                </a:lnTo>
                                <a:lnTo>
                                  <a:pt x="1564" y="1442"/>
                                </a:lnTo>
                                <a:lnTo>
                                  <a:pt x="1538" y="1477"/>
                                </a:lnTo>
                                <a:lnTo>
                                  <a:pt x="1510" y="1509"/>
                                </a:lnTo>
                                <a:lnTo>
                                  <a:pt x="1482" y="1542"/>
                                </a:lnTo>
                                <a:lnTo>
                                  <a:pt x="1465" y="1556"/>
                                </a:lnTo>
                                <a:lnTo>
                                  <a:pt x="1449" y="1571"/>
                                </a:lnTo>
                                <a:lnTo>
                                  <a:pt x="1418" y="1601"/>
                                </a:lnTo>
                                <a:lnTo>
                                  <a:pt x="1385" y="1627"/>
                                </a:lnTo>
                                <a:lnTo>
                                  <a:pt x="1368" y="1639"/>
                                </a:lnTo>
                                <a:lnTo>
                                  <a:pt x="1353" y="1652"/>
                                </a:lnTo>
                                <a:lnTo>
                                  <a:pt x="1335" y="1663"/>
                                </a:lnTo>
                                <a:lnTo>
                                  <a:pt x="1318" y="1675"/>
                                </a:lnTo>
                                <a:lnTo>
                                  <a:pt x="1309" y="1679"/>
                                </a:lnTo>
                                <a:lnTo>
                                  <a:pt x="1301" y="1685"/>
                                </a:lnTo>
                                <a:lnTo>
                                  <a:pt x="1284" y="1695"/>
                                </a:lnTo>
                                <a:lnTo>
                                  <a:pt x="1249" y="1714"/>
                                </a:lnTo>
                                <a:lnTo>
                                  <a:pt x="1213" y="1731"/>
                                </a:lnTo>
                                <a:lnTo>
                                  <a:pt x="1194" y="1738"/>
                                </a:lnTo>
                                <a:lnTo>
                                  <a:pt x="1175" y="1745"/>
                                </a:lnTo>
                                <a:lnTo>
                                  <a:pt x="1138" y="1759"/>
                                </a:lnTo>
                                <a:lnTo>
                                  <a:pt x="1098" y="1769"/>
                                </a:lnTo>
                                <a:lnTo>
                                  <a:pt x="1078" y="1774"/>
                                </a:lnTo>
                                <a:lnTo>
                                  <a:pt x="1060" y="1779"/>
                                </a:lnTo>
                                <a:lnTo>
                                  <a:pt x="1019" y="1786"/>
                                </a:lnTo>
                                <a:lnTo>
                                  <a:pt x="998" y="1788"/>
                                </a:lnTo>
                                <a:lnTo>
                                  <a:pt x="988" y="1789"/>
                                </a:lnTo>
                                <a:lnTo>
                                  <a:pt x="979" y="1791"/>
                                </a:lnTo>
                                <a:lnTo>
                                  <a:pt x="967" y="1791"/>
                                </a:lnTo>
                                <a:lnTo>
                                  <a:pt x="957" y="1792"/>
                                </a:lnTo>
                                <a:lnTo>
                                  <a:pt x="936" y="1794"/>
                                </a:lnTo>
                                <a:lnTo>
                                  <a:pt x="894" y="1796"/>
                                </a:lnTo>
                                <a:lnTo>
                                  <a:pt x="851" y="1794"/>
                                </a:lnTo>
                                <a:lnTo>
                                  <a:pt x="809" y="1791"/>
                                </a:lnTo>
                                <a:lnTo>
                                  <a:pt x="768" y="1786"/>
                                </a:lnTo>
                                <a:lnTo>
                                  <a:pt x="728" y="1779"/>
                                </a:lnTo>
                                <a:lnTo>
                                  <a:pt x="687" y="1769"/>
                                </a:lnTo>
                                <a:lnTo>
                                  <a:pt x="649" y="1759"/>
                                </a:lnTo>
                                <a:lnTo>
                                  <a:pt x="612" y="1745"/>
                                </a:lnTo>
                                <a:lnTo>
                                  <a:pt x="575" y="1731"/>
                                </a:lnTo>
                                <a:lnTo>
                                  <a:pt x="538" y="1714"/>
                                </a:lnTo>
                                <a:lnTo>
                                  <a:pt x="502" y="1695"/>
                                </a:lnTo>
                                <a:lnTo>
                                  <a:pt x="468" y="1675"/>
                                </a:lnTo>
                                <a:lnTo>
                                  <a:pt x="435" y="1652"/>
                                </a:lnTo>
                                <a:lnTo>
                                  <a:pt x="402" y="1627"/>
                                </a:lnTo>
                                <a:lnTo>
                                  <a:pt x="369" y="1601"/>
                                </a:lnTo>
                                <a:lnTo>
                                  <a:pt x="338" y="1571"/>
                                </a:lnTo>
                                <a:lnTo>
                                  <a:pt x="308" y="1542"/>
                                </a:lnTo>
                                <a:lnTo>
                                  <a:pt x="278" y="1509"/>
                                </a:lnTo>
                                <a:lnTo>
                                  <a:pt x="250" y="1477"/>
                                </a:lnTo>
                                <a:lnTo>
                                  <a:pt x="224" y="1442"/>
                                </a:lnTo>
                                <a:lnTo>
                                  <a:pt x="200" y="1408"/>
                                </a:lnTo>
                                <a:lnTo>
                                  <a:pt x="177" y="1372"/>
                                </a:lnTo>
                                <a:lnTo>
                                  <a:pt x="157" y="1337"/>
                                </a:lnTo>
                                <a:lnTo>
                                  <a:pt x="140" y="1300"/>
                                </a:lnTo>
                                <a:lnTo>
                                  <a:pt x="124" y="1263"/>
                                </a:lnTo>
                                <a:lnTo>
                                  <a:pt x="109" y="1223"/>
                                </a:lnTo>
                                <a:lnTo>
                                  <a:pt x="97" y="1184"/>
                                </a:lnTo>
                                <a:lnTo>
                                  <a:pt x="86" y="1143"/>
                                </a:lnTo>
                                <a:lnTo>
                                  <a:pt x="78" y="1103"/>
                                </a:lnTo>
                                <a:lnTo>
                                  <a:pt x="71" y="1060"/>
                                </a:lnTo>
                                <a:lnTo>
                                  <a:pt x="67" y="1018"/>
                                </a:lnTo>
                                <a:lnTo>
                                  <a:pt x="64" y="974"/>
                                </a:lnTo>
                                <a:lnTo>
                                  <a:pt x="64" y="931"/>
                                </a:lnTo>
                                <a:lnTo>
                                  <a:pt x="64" y="885"/>
                                </a:lnTo>
                                <a:lnTo>
                                  <a:pt x="67" y="842"/>
                                </a:lnTo>
                                <a:lnTo>
                                  <a:pt x="71" y="798"/>
                                </a:lnTo>
                                <a:lnTo>
                                  <a:pt x="78" y="757"/>
                                </a:lnTo>
                                <a:lnTo>
                                  <a:pt x="86" y="716"/>
                                </a:lnTo>
                                <a:lnTo>
                                  <a:pt x="97" y="675"/>
                                </a:lnTo>
                                <a:lnTo>
                                  <a:pt x="109" y="636"/>
                                </a:lnTo>
                                <a:lnTo>
                                  <a:pt x="124" y="598"/>
                                </a:lnTo>
                                <a:lnTo>
                                  <a:pt x="140" y="559"/>
                                </a:lnTo>
                                <a:lnTo>
                                  <a:pt x="157" y="522"/>
                                </a:lnTo>
                                <a:lnTo>
                                  <a:pt x="200" y="451"/>
                                </a:lnTo>
                                <a:lnTo>
                                  <a:pt x="224" y="416"/>
                                </a:lnTo>
                                <a:lnTo>
                                  <a:pt x="250" y="383"/>
                                </a:lnTo>
                                <a:lnTo>
                                  <a:pt x="278" y="350"/>
                                </a:lnTo>
                                <a:lnTo>
                                  <a:pt x="308" y="319"/>
                                </a:lnTo>
                                <a:close/>
                              </a:path>
                            </a:pathLst>
                          </a:custGeom>
                          <a:solidFill>
                            <a:srgbClr val="97979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09" name="Freeform 113"/>
                        <wps:cNvSpPr>
                          <a:spLocks noEditPoints="1"/>
                        </wps:cNvSpPr>
                        <wps:spPr bwMode="auto">
                          <a:xfrm>
                            <a:off x="451" y="361"/>
                            <a:ext cx="151" cy="157"/>
                          </a:xfrm>
                          <a:custGeom>
                            <a:avLst/>
                            <a:gdLst>
                              <a:gd name="T0" fmla="*/ 0 w 1661"/>
                              <a:gd name="T1" fmla="*/ 0 h 1731"/>
                              <a:gd name="T2" fmla="*/ 0 w 1661"/>
                              <a:gd name="T3" fmla="*/ 0 h 1731"/>
                              <a:gd name="T4" fmla="*/ 0 w 1661"/>
                              <a:gd name="T5" fmla="*/ 0 h 1731"/>
                              <a:gd name="T6" fmla="*/ 0 w 1661"/>
                              <a:gd name="T7" fmla="*/ 0 h 1731"/>
                              <a:gd name="T8" fmla="*/ 0 w 1661"/>
                              <a:gd name="T9" fmla="*/ 0 h 1731"/>
                              <a:gd name="T10" fmla="*/ 0 w 1661"/>
                              <a:gd name="T11" fmla="*/ 0 h 1731"/>
                              <a:gd name="T12" fmla="*/ 0 w 1661"/>
                              <a:gd name="T13" fmla="*/ 0 h 1731"/>
                              <a:gd name="T14" fmla="*/ 0 w 1661"/>
                              <a:gd name="T15" fmla="*/ 0 h 1731"/>
                              <a:gd name="T16" fmla="*/ 0 w 1661"/>
                              <a:gd name="T17" fmla="*/ 0 h 1731"/>
                              <a:gd name="T18" fmla="*/ 0 w 1661"/>
                              <a:gd name="T19" fmla="*/ 0 h 1731"/>
                              <a:gd name="T20" fmla="*/ 0 w 1661"/>
                              <a:gd name="T21" fmla="*/ 0 h 1731"/>
                              <a:gd name="T22" fmla="*/ 0 w 1661"/>
                              <a:gd name="T23" fmla="*/ 0 h 1731"/>
                              <a:gd name="T24" fmla="*/ 0 w 1661"/>
                              <a:gd name="T25" fmla="*/ 0 h 1731"/>
                              <a:gd name="T26" fmla="*/ 0 w 1661"/>
                              <a:gd name="T27" fmla="*/ 0 h 1731"/>
                              <a:gd name="T28" fmla="*/ 0 w 1661"/>
                              <a:gd name="T29" fmla="*/ 0 h 1731"/>
                              <a:gd name="T30" fmla="*/ 0 w 1661"/>
                              <a:gd name="T31" fmla="*/ 0 h 1731"/>
                              <a:gd name="T32" fmla="*/ 0 w 1661"/>
                              <a:gd name="T33" fmla="*/ 0 h 1731"/>
                              <a:gd name="T34" fmla="*/ 0 w 1661"/>
                              <a:gd name="T35" fmla="*/ 0 h 1731"/>
                              <a:gd name="T36" fmla="*/ 0 w 1661"/>
                              <a:gd name="T37" fmla="*/ 0 h 1731"/>
                              <a:gd name="T38" fmla="*/ 0 w 1661"/>
                              <a:gd name="T39" fmla="*/ 0 h 1731"/>
                              <a:gd name="T40" fmla="*/ 0 w 1661"/>
                              <a:gd name="T41" fmla="*/ 0 h 1731"/>
                              <a:gd name="T42" fmla="*/ 0 w 1661"/>
                              <a:gd name="T43" fmla="*/ 0 h 1731"/>
                              <a:gd name="T44" fmla="*/ 0 w 1661"/>
                              <a:gd name="T45" fmla="*/ 0 h 1731"/>
                              <a:gd name="T46" fmla="*/ 0 w 1661"/>
                              <a:gd name="T47" fmla="*/ 0 h 1731"/>
                              <a:gd name="T48" fmla="*/ 0 w 1661"/>
                              <a:gd name="T49" fmla="*/ 0 h 1731"/>
                              <a:gd name="T50" fmla="*/ 0 w 1661"/>
                              <a:gd name="T51" fmla="*/ 0 h 1731"/>
                              <a:gd name="T52" fmla="*/ 0 w 1661"/>
                              <a:gd name="T53" fmla="*/ 0 h 1731"/>
                              <a:gd name="T54" fmla="*/ 0 w 1661"/>
                              <a:gd name="T55" fmla="*/ 0 h 1731"/>
                              <a:gd name="T56" fmla="*/ 0 w 1661"/>
                              <a:gd name="T57" fmla="*/ 0 h 1731"/>
                              <a:gd name="T58" fmla="*/ 0 w 1661"/>
                              <a:gd name="T59" fmla="*/ 0 h 1731"/>
                              <a:gd name="T60" fmla="*/ 0 w 1661"/>
                              <a:gd name="T61" fmla="*/ 0 h 1731"/>
                              <a:gd name="T62" fmla="*/ 0 w 1661"/>
                              <a:gd name="T63" fmla="*/ 0 h 1731"/>
                              <a:gd name="T64" fmla="*/ 0 w 1661"/>
                              <a:gd name="T65" fmla="*/ 0 h 1731"/>
                              <a:gd name="T66" fmla="*/ 0 w 1661"/>
                              <a:gd name="T67" fmla="*/ 0 h 1731"/>
                              <a:gd name="T68" fmla="*/ 0 w 1661"/>
                              <a:gd name="T69" fmla="*/ 0 h 1731"/>
                              <a:gd name="T70" fmla="*/ 0 w 1661"/>
                              <a:gd name="T71" fmla="*/ 0 h 1731"/>
                              <a:gd name="T72" fmla="*/ 0 w 1661"/>
                              <a:gd name="T73" fmla="*/ 0 h 1731"/>
                              <a:gd name="T74" fmla="*/ 0 w 1661"/>
                              <a:gd name="T75" fmla="*/ 0 h 1731"/>
                              <a:gd name="T76" fmla="*/ 0 w 1661"/>
                              <a:gd name="T77" fmla="*/ 0 h 1731"/>
                              <a:gd name="T78" fmla="*/ 0 w 1661"/>
                              <a:gd name="T79" fmla="*/ 0 h 1731"/>
                              <a:gd name="T80" fmla="*/ 0 w 1661"/>
                              <a:gd name="T81" fmla="*/ 0 h 1731"/>
                              <a:gd name="T82" fmla="*/ 0 w 1661"/>
                              <a:gd name="T83" fmla="*/ 0 h 1731"/>
                              <a:gd name="T84" fmla="*/ 0 w 1661"/>
                              <a:gd name="T85" fmla="*/ 0 h 1731"/>
                              <a:gd name="T86" fmla="*/ 0 w 1661"/>
                              <a:gd name="T87" fmla="*/ 0 h 1731"/>
                              <a:gd name="T88" fmla="*/ 0 w 1661"/>
                              <a:gd name="T89" fmla="*/ 0 h 1731"/>
                              <a:gd name="T90" fmla="*/ 0 w 1661"/>
                              <a:gd name="T91" fmla="*/ 0 h 1731"/>
                              <a:gd name="T92" fmla="*/ 0 w 1661"/>
                              <a:gd name="T93" fmla="*/ 0 h 1731"/>
                              <a:gd name="T94" fmla="*/ 0 w 1661"/>
                              <a:gd name="T95" fmla="*/ 0 h 1731"/>
                              <a:gd name="T96" fmla="*/ 0 w 1661"/>
                              <a:gd name="T97" fmla="*/ 0 h 1731"/>
                              <a:gd name="T98" fmla="*/ 0 w 1661"/>
                              <a:gd name="T99" fmla="*/ 0 h 1731"/>
                              <a:gd name="T100" fmla="*/ 0 w 1661"/>
                              <a:gd name="T101" fmla="*/ 0 h 1731"/>
                              <a:gd name="T102" fmla="*/ 0 w 1661"/>
                              <a:gd name="T103" fmla="*/ 0 h 1731"/>
                              <a:gd name="T104" fmla="*/ 0 w 1661"/>
                              <a:gd name="T105" fmla="*/ 0 h 1731"/>
                              <a:gd name="T106" fmla="*/ 0 w 1661"/>
                              <a:gd name="T107" fmla="*/ 0 h 1731"/>
                              <a:gd name="T108" fmla="*/ 0 w 1661"/>
                              <a:gd name="T109" fmla="*/ 0 h 1731"/>
                              <a:gd name="T110" fmla="*/ 0 w 1661"/>
                              <a:gd name="T111" fmla="*/ 0 h 1731"/>
                              <a:gd name="T112" fmla="*/ 0 w 1661"/>
                              <a:gd name="T113" fmla="*/ 0 h 1731"/>
                              <a:gd name="T114" fmla="*/ 0 w 1661"/>
                              <a:gd name="T115" fmla="*/ 0 h 173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661"/>
                              <a:gd name="T175" fmla="*/ 0 h 1731"/>
                              <a:gd name="T176" fmla="*/ 1661 w 1661"/>
                              <a:gd name="T177" fmla="*/ 1731 h 173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661" h="1731">
                                <a:moveTo>
                                  <a:pt x="830" y="0"/>
                                </a:moveTo>
                                <a:lnTo>
                                  <a:pt x="787" y="0"/>
                                </a:lnTo>
                                <a:lnTo>
                                  <a:pt x="745" y="3"/>
                                </a:lnTo>
                                <a:lnTo>
                                  <a:pt x="704" y="8"/>
                                </a:lnTo>
                                <a:lnTo>
                                  <a:pt x="664" y="15"/>
                                </a:lnTo>
                                <a:lnTo>
                                  <a:pt x="623" y="23"/>
                                </a:lnTo>
                                <a:lnTo>
                                  <a:pt x="585" y="35"/>
                                </a:lnTo>
                                <a:lnTo>
                                  <a:pt x="548" y="47"/>
                                </a:lnTo>
                                <a:lnTo>
                                  <a:pt x="511" y="63"/>
                                </a:lnTo>
                                <a:lnTo>
                                  <a:pt x="474" y="80"/>
                                </a:lnTo>
                                <a:lnTo>
                                  <a:pt x="438" y="98"/>
                                </a:lnTo>
                                <a:lnTo>
                                  <a:pt x="404" y="119"/>
                                </a:lnTo>
                                <a:lnTo>
                                  <a:pt x="371" y="142"/>
                                </a:lnTo>
                                <a:lnTo>
                                  <a:pt x="305" y="193"/>
                                </a:lnTo>
                                <a:lnTo>
                                  <a:pt x="274" y="222"/>
                                </a:lnTo>
                                <a:lnTo>
                                  <a:pt x="244" y="254"/>
                                </a:lnTo>
                                <a:lnTo>
                                  <a:pt x="214" y="285"/>
                                </a:lnTo>
                                <a:lnTo>
                                  <a:pt x="186" y="318"/>
                                </a:lnTo>
                                <a:lnTo>
                                  <a:pt x="160" y="351"/>
                                </a:lnTo>
                                <a:lnTo>
                                  <a:pt x="136" y="386"/>
                                </a:lnTo>
                                <a:lnTo>
                                  <a:pt x="93" y="457"/>
                                </a:lnTo>
                                <a:lnTo>
                                  <a:pt x="76" y="494"/>
                                </a:lnTo>
                                <a:lnTo>
                                  <a:pt x="60" y="533"/>
                                </a:lnTo>
                                <a:lnTo>
                                  <a:pt x="45" y="571"/>
                                </a:lnTo>
                                <a:lnTo>
                                  <a:pt x="33" y="610"/>
                                </a:lnTo>
                                <a:lnTo>
                                  <a:pt x="22" y="651"/>
                                </a:lnTo>
                                <a:lnTo>
                                  <a:pt x="14" y="692"/>
                                </a:lnTo>
                                <a:lnTo>
                                  <a:pt x="7" y="733"/>
                                </a:lnTo>
                                <a:lnTo>
                                  <a:pt x="3" y="777"/>
                                </a:lnTo>
                                <a:lnTo>
                                  <a:pt x="0" y="820"/>
                                </a:lnTo>
                                <a:lnTo>
                                  <a:pt x="0" y="866"/>
                                </a:lnTo>
                                <a:lnTo>
                                  <a:pt x="0" y="909"/>
                                </a:lnTo>
                                <a:lnTo>
                                  <a:pt x="3" y="953"/>
                                </a:lnTo>
                                <a:lnTo>
                                  <a:pt x="7" y="995"/>
                                </a:lnTo>
                                <a:lnTo>
                                  <a:pt x="14" y="1038"/>
                                </a:lnTo>
                                <a:lnTo>
                                  <a:pt x="22" y="1078"/>
                                </a:lnTo>
                                <a:lnTo>
                                  <a:pt x="33" y="1119"/>
                                </a:lnTo>
                                <a:lnTo>
                                  <a:pt x="45" y="1158"/>
                                </a:lnTo>
                                <a:lnTo>
                                  <a:pt x="60" y="1198"/>
                                </a:lnTo>
                                <a:lnTo>
                                  <a:pt x="76" y="1235"/>
                                </a:lnTo>
                                <a:lnTo>
                                  <a:pt x="93" y="1272"/>
                                </a:lnTo>
                                <a:lnTo>
                                  <a:pt x="113" y="1307"/>
                                </a:lnTo>
                                <a:lnTo>
                                  <a:pt x="136" y="1343"/>
                                </a:lnTo>
                                <a:lnTo>
                                  <a:pt x="160" y="1377"/>
                                </a:lnTo>
                                <a:lnTo>
                                  <a:pt x="186" y="1412"/>
                                </a:lnTo>
                                <a:lnTo>
                                  <a:pt x="214" y="1444"/>
                                </a:lnTo>
                                <a:lnTo>
                                  <a:pt x="244" y="1477"/>
                                </a:lnTo>
                                <a:lnTo>
                                  <a:pt x="274" y="1506"/>
                                </a:lnTo>
                                <a:lnTo>
                                  <a:pt x="305" y="1536"/>
                                </a:lnTo>
                                <a:lnTo>
                                  <a:pt x="338" y="1562"/>
                                </a:lnTo>
                                <a:lnTo>
                                  <a:pt x="371" y="1587"/>
                                </a:lnTo>
                                <a:lnTo>
                                  <a:pt x="404" y="1610"/>
                                </a:lnTo>
                                <a:lnTo>
                                  <a:pt x="438" y="1630"/>
                                </a:lnTo>
                                <a:lnTo>
                                  <a:pt x="474" y="1649"/>
                                </a:lnTo>
                                <a:lnTo>
                                  <a:pt x="511" y="1666"/>
                                </a:lnTo>
                                <a:lnTo>
                                  <a:pt x="548" y="1680"/>
                                </a:lnTo>
                                <a:lnTo>
                                  <a:pt x="585" y="1694"/>
                                </a:lnTo>
                                <a:lnTo>
                                  <a:pt x="623" y="1704"/>
                                </a:lnTo>
                                <a:lnTo>
                                  <a:pt x="664" y="1714"/>
                                </a:lnTo>
                                <a:lnTo>
                                  <a:pt x="704" y="1721"/>
                                </a:lnTo>
                                <a:lnTo>
                                  <a:pt x="745" y="1726"/>
                                </a:lnTo>
                                <a:lnTo>
                                  <a:pt x="787" y="1729"/>
                                </a:lnTo>
                                <a:lnTo>
                                  <a:pt x="830" y="1731"/>
                                </a:lnTo>
                                <a:lnTo>
                                  <a:pt x="872" y="1729"/>
                                </a:lnTo>
                                <a:lnTo>
                                  <a:pt x="893" y="1727"/>
                                </a:lnTo>
                                <a:lnTo>
                                  <a:pt x="903" y="1726"/>
                                </a:lnTo>
                                <a:lnTo>
                                  <a:pt x="915" y="1726"/>
                                </a:lnTo>
                                <a:lnTo>
                                  <a:pt x="924" y="1724"/>
                                </a:lnTo>
                                <a:lnTo>
                                  <a:pt x="934" y="1723"/>
                                </a:lnTo>
                                <a:lnTo>
                                  <a:pt x="955" y="1721"/>
                                </a:lnTo>
                                <a:lnTo>
                                  <a:pt x="996" y="1714"/>
                                </a:lnTo>
                                <a:lnTo>
                                  <a:pt x="1014" y="1709"/>
                                </a:lnTo>
                                <a:lnTo>
                                  <a:pt x="1034" y="1704"/>
                                </a:lnTo>
                                <a:lnTo>
                                  <a:pt x="1074" y="1694"/>
                                </a:lnTo>
                                <a:lnTo>
                                  <a:pt x="1111" y="1680"/>
                                </a:lnTo>
                                <a:lnTo>
                                  <a:pt x="1130" y="1673"/>
                                </a:lnTo>
                                <a:lnTo>
                                  <a:pt x="1149" y="1666"/>
                                </a:lnTo>
                                <a:lnTo>
                                  <a:pt x="1185" y="1649"/>
                                </a:lnTo>
                                <a:lnTo>
                                  <a:pt x="1220" y="1630"/>
                                </a:lnTo>
                                <a:lnTo>
                                  <a:pt x="1237" y="1620"/>
                                </a:lnTo>
                                <a:lnTo>
                                  <a:pt x="1245" y="1614"/>
                                </a:lnTo>
                                <a:lnTo>
                                  <a:pt x="1254" y="1610"/>
                                </a:lnTo>
                                <a:lnTo>
                                  <a:pt x="1271" y="1598"/>
                                </a:lnTo>
                                <a:lnTo>
                                  <a:pt x="1289" y="1587"/>
                                </a:lnTo>
                                <a:lnTo>
                                  <a:pt x="1304" y="1574"/>
                                </a:lnTo>
                                <a:lnTo>
                                  <a:pt x="1321" y="1562"/>
                                </a:lnTo>
                                <a:lnTo>
                                  <a:pt x="1354" y="1536"/>
                                </a:lnTo>
                                <a:lnTo>
                                  <a:pt x="1385" y="1506"/>
                                </a:lnTo>
                                <a:lnTo>
                                  <a:pt x="1401" y="1491"/>
                                </a:lnTo>
                                <a:lnTo>
                                  <a:pt x="1418" y="1477"/>
                                </a:lnTo>
                                <a:lnTo>
                                  <a:pt x="1446" y="1444"/>
                                </a:lnTo>
                                <a:lnTo>
                                  <a:pt x="1474" y="1412"/>
                                </a:lnTo>
                                <a:lnTo>
                                  <a:pt x="1500" y="1377"/>
                                </a:lnTo>
                                <a:lnTo>
                                  <a:pt x="1511" y="1360"/>
                                </a:lnTo>
                                <a:lnTo>
                                  <a:pt x="1524" y="1343"/>
                                </a:lnTo>
                                <a:lnTo>
                                  <a:pt x="1534" y="1325"/>
                                </a:lnTo>
                                <a:lnTo>
                                  <a:pt x="1545" y="1307"/>
                                </a:lnTo>
                                <a:lnTo>
                                  <a:pt x="1550" y="1298"/>
                                </a:lnTo>
                                <a:lnTo>
                                  <a:pt x="1555" y="1289"/>
                                </a:lnTo>
                                <a:lnTo>
                                  <a:pt x="1565" y="1272"/>
                                </a:lnTo>
                                <a:lnTo>
                                  <a:pt x="1583" y="1235"/>
                                </a:lnTo>
                                <a:lnTo>
                                  <a:pt x="1599" y="1198"/>
                                </a:lnTo>
                                <a:lnTo>
                                  <a:pt x="1613" y="1158"/>
                                </a:lnTo>
                                <a:lnTo>
                                  <a:pt x="1625" y="1119"/>
                                </a:lnTo>
                                <a:lnTo>
                                  <a:pt x="1636" y="1078"/>
                                </a:lnTo>
                                <a:lnTo>
                                  <a:pt x="1640" y="1057"/>
                                </a:lnTo>
                                <a:lnTo>
                                  <a:pt x="1645" y="1038"/>
                                </a:lnTo>
                                <a:lnTo>
                                  <a:pt x="1651" y="995"/>
                                </a:lnTo>
                                <a:lnTo>
                                  <a:pt x="1654" y="974"/>
                                </a:lnTo>
                                <a:lnTo>
                                  <a:pt x="1655" y="963"/>
                                </a:lnTo>
                                <a:lnTo>
                                  <a:pt x="1657" y="953"/>
                                </a:lnTo>
                                <a:lnTo>
                                  <a:pt x="1660" y="909"/>
                                </a:lnTo>
                                <a:lnTo>
                                  <a:pt x="1661" y="866"/>
                                </a:lnTo>
                                <a:lnTo>
                                  <a:pt x="1660" y="820"/>
                                </a:lnTo>
                                <a:lnTo>
                                  <a:pt x="1657" y="777"/>
                                </a:lnTo>
                                <a:lnTo>
                                  <a:pt x="1651" y="733"/>
                                </a:lnTo>
                                <a:lnTo>
                                  <a:pt x="1645" y="692"/>
                                </a:lnTo>
                                <a:lnTo>
                                  <a:pt x="1636" y="651"/>
                                </a:lnTo>
                                <a:lnTo>
                                  <a:pt x="1625" y="610"/>
                                </a:lnTo>
                                <a:lnTo>
                                  <a:pt x="1613" y="571"/>
                                </a:lnTo>
                                <a:lnTo>
                                  <a:pt x="1599" y="533"/>
                                </a:lnTo>
                                <a:lnTo>
                                  <a:pt x="1583" y="494"/>
                                </a:lnTo>
                                <a:lnTo>
                                  <a:pt x="1565" y="457"/>
                                </a:lnTo>
                                <a:lnTo>
                                  <a:pt x="1545" y="421"/>
                                </a:lnTo>
                                <a:lnTo>
                                  <a:pt x="1524" y="386"/>
                                </a:lnTo>
                                <a:lnTo>
                                  <a:pt x="1500" y="351"/>
                                </a:lnTo>
                                <a:lnTo>
                                  <a:pt x="1474" y="318"/>
                                </a:lnTo>
                                <a:lnTo>
                                  <a:pt x="1446" y="285"/>
                                </a:lnTo>
                                <a:lnTo>
                                  <a:pt x="1418" y="254"/>
                                </a:lnTo>
                                <a:lnTo>
                                  <a:pt x="1385" y="222"/>
                                </a:lnTo>
                                <a:lnTo>
                                  <a:pt x="1354" y="193"/>
                                </a:lnTo>
                                <a:lnTo>
                                  <a:pt x="1321" y="165"/>
                                </a:lnTo>
                                <a:lnTo>
                                  <a:pt x="1289" y="142"/>
                                </a:lnTo>
                                <a:lnTo>
                                  <a:pt x="1254" y="119"/>
                                </a:lnTo>
                                <a:lnTo>
                                  <a:pt x="1220" y="98"/>
                                </a:lnTo>
                                <a:lnTo>
                                  <a:pt x="1185" y="80"/>
                                </a:lnTo>
                                <a:lnTo>
                                  <a:pt x="1149" y="63"/>
                                </a:lnTo>
                                <a:lnTo>
                                  <a:pt x="1111" y="47"/>
                                </a:lnTo>
                                <a:lnTo>
                                  <a:pt x="1074" y="35"/>
                                </a:lnTo>
                                <a:lnTo>
                                  <a:pt x="1034" y="23"/>
                                </a:lnTo>
                                <a:lnTo>
                                  <a:pt x="996" y="15"/>
                                </a:lnTo>
                                <a:lnTo>
                                  <a:pt x="955" y="8"/>
                                </a:lnTo>
                                <a:lnTo>
                                  <a:pt x="915" y="3"/>
                                </a:lnTo>
                                <a:lnTo>
                                  <a:pt x="872" y="0"/>
                                </a:lnTo>
                                <a:lnTo>
                                  <a:pt x="830" y="0"/>
                                </a:lnTo>
                                <a:close/>
                                <a:moveTo>
                                  <a:pt x="288" y="301"/>
                                </a:moveTo>
                                <a:lnTo>
                                  <a:pt x="345" y="246"/>
                                </a:lnTo>
                                <a:lnTo>
                                  <a:pt x="374" y="221"/>
                                </a:lnTo>
                                <a:lnTo>
                                  <a:pt x="405" y="198"/>
                                </a:lnTo>
                                <a:lnTo>
                                  <a:pt x="469" y="158"/>
                                </a:lnTo>
                                <a:lnTo>
                                  <a:pt x="501" y="139"/>
                                </a:lnTo>
                                <a:lnTo>
                                  <a:pt x="535" y="125"/>
                                </a:lnTo>
                                <a:lnTo>
                                  <a:pt x="568" y="111"/>
                                </a:lnTo>
                                <a:lnTo>
                                  <a:pt x="604" y="99"/>
                                </a:lnTo>
                                <a:lnTo>
                                  <a:pt x="639" y="89"/>
                                </a:lnTo>
                                <a:lnTo>
                                  <a:pt x="676" y="82"/>
                                </a:lnTo>
                                <a:lnTo>
                                  <a:pt x="713" y="74"/>
                                </a:lnTo>
                                <a:lnTo>
                                  <a:pt x="751" y="71"/>
                                </a:lnTo>
                                <a:lnTo>
                                  <a:pt x="790" y="68"/>
                                </a:lnTo>
                                <a:lnTo>
                                  <a:pt x="830" y="68"/>
                                </a:lnTo>
                                <a:lnTo>
                                  <a:pt x="869" y="68"/>
                                </a:lnTo>
                                <a:lnTo>
                                  <a:pt x="907" y="71"/>
                                </a:lnTo>
                                <a:lnTo>
                                  <a:pt x="945" y="74"/>
                                </a:lnTo>
                                <a:lnTo>
                                  <a:pt x="983" y="82"/>
                                </a:lnTo>
                                <a:lnTo>
                                  <a:pt x="1018" y="89"/>
                                </a:lnTo>
                                <a:lnTo>
                                  <a:pt x="1055" y="99"/>
                                </a:lnTo>
                                <a:lnTo>
                                  <a:pt x="1089" y="111"/>
                                </a:lnTo>
                                <a:lnTo>
                                  <a:pt x="1124" y="125"/>
                                </a:lnTo>
                                <a:lnTo>
                                  <a:pt x="1157" y="139"/>
                                </a:lnTo>
                                <a:lnTo>
                                  <a:pt x="1190" y="158"/>
                                </a:lnTo>
                                <a:lnTo>
                                  <a:pt x="1221" y="176"/>
                                </a:lnTo>
                                <a:lnTo>
                                  <a:pt x="1253" y="198"/>
                                </a:lnTo>
                                <a:lnTo>
                                  <a:pt x="1283" y="221"/>
                                </a:lnTo>
                                <a:lnTo>
                                  <a:pt x="1314" y="246"/>
                                </a:lnTo>
                                <a:lnTo>
                                  <a:pt x="1343" y="272"/>
                                </a:lnTo>
                                <a:lnTo>
                                  <a:pt x="1372" y="301"/>
                                </a:lnTo>
                                <a:lnTo>
                                  <a:pt x="1398" y="330"/>
                                </a:lnTo>
                                <a:lnTo>
                                  <a:pt x="1424" y="360"/>
                                </a:lnTo>
                                <a:lnTo>
                                  <a:pt x="1448" y="391"/>
                                </a:lnTo>
                                <a:lnTo>
                                  <a:pt x="1470" y="423"/>
                                </a:lnTo>
                                <a:lnTo>
                                  <a:pt x="1489" y="456"/>
                                </a:lnTo>
                                <a:lnTo>
                                  <a:pt x="1508" y="490"/>
                                </a:lnTo>
                                <a:lnTo>
                                  <a:pt x="1525" y="523"/>
                                </a:lnTo>
                                <a:lnTo>
                                  <a:pt x="1540" y="559"/>
                                </a:lnTo>
                                <a:lnTo>
                                  <a:pt x="1553" y="594"/>
                                </a:lnTo>
                                <a:lnTo>
                                  <a:pt x="1564" y="631"/>
                                </a:lnTo>
                                <a:lnTo>
                                  <a:pt x="1573" y="668"/>
                                </a:lnTo>
                                <a:lnTo>
                                  <a:pt x="1583" y="706"/>
                                </a:lnTo>
                                <a:lnTo>
                                  <a:pt x="1588" y="744"/>
                                </a:lnTo>
                                <a:lnTo>
                                  <a:pt x="1593" y="784"/>
                                </a:lnTo>
                                <a:lnTo>
                                  <a:pt x="1596" y="825"/>
                                </a:lnTo>
                                <a:lnTo>
                                  <a:pt x="1597" y="866"/>
                                </a:lnTo>
                                <a:lnTo>
                                  <a:pt x="1596" y="905"/>
                                </a:lnTo>
                                <a:lnTo>
                                  <a:pt x="1594" y="925"/>
                                </a:lnTo>
                                <a:lnTo>
                                  <a:pt x="1593" y="929"/>
                                </a:lnTo>
                                <a:lnTo>
                                  <a:pt x="1593" y="934"/>
                                </a:lnTo>
                                <a:lnTo>
                                  <a:pt x="1593" y="945"/>
                                </a:lnTo>
                                <a:lnTo>
                                  <a:pt x="1588" y="984"/>
                                </a:lnTo>
                                <a:lnTo>
                                  <a:pt x="1583" y="1024"/>
                                </a:lnTo>
                                <a:lnTo>
                                  <a:pt x="1573" y="1061"/>
                                </a:lnTo>
                                <a:lnTo>
                                  <a:pt x="1564" y="1098"/>
                                </a:lnTo>
                                <a:lnTo>
                                  <a:pt x="1558" y="1115"/>
                                </a:lnTo>
                                <a:lnTo>
                                  <a:pt x="1555" y="1124"/>
                                </a:lnTo>
                                <a:lnTo>
                                  <a:pt x="1553" y="1133"/>
                                </a:lnTo>
                                <a:lnTo>
                                  <a:pt x="1540" y="1170"/>
                                </a:lnTo>
                                <a:lnTo>
                                  <a:pt x="1532" y="1187"/>
                                </a:lnTo>
                                <a:lnTo>
                                  <a:pt x="1525" y="1204"/>
                                </a:lnTo>
                                <a:lnTo>
                                  <a:pt x="1508" y="1239"/>
                                </a:lnTo>
                                <a:lnTo>
                                  <a:pt x="1489" y="1272"/>
                                </a:lnTo>
                                <a:lnTo>
                                  <a:pt x="1479" y="1288"/>
                                </a:lnTo>
                                <a:lnTo>
                                  <a:pt x="1470" y="1305"/>
                                </a:lnTo>
                                <a:lnTo>
                                  <a:pt x="1458" y="1320"/>
                                </a:lnTo>
                                <a:lnTo>
                                  <a:pt x="1448" y="1337"/>
                                </a:lnTo>
                                <a:lnTo>
                                  <a:pt x="1435" y="1352"/>
                                </a:lnTo>
                                <a:lnTo>
                                  <a:pt x="1429" y="1360"/>
                                </a:lnTo>
                                <a:lnTo>
                                  <a:pt x="1424" y="1368"/>
                                </a:lnTo>
                                <a:lnTo>
                                  <a:pt x="1398" y="1399"/>
                                </a:lnTo>
                                <a:lnTo>
                                  <a:pt x="1372" y="1429"/>
                                </a:lnTo>
                                <a:lnTo>
                                  <a:pt x="1343" y="1456"/>
                                </a:lnTo>
                                <a:lnTo>
                                  <a:pt x="1314" y="1483"/>
                                </a:lnTo>
                                <a:lnTo>
                                  <a:pt x="1305" y="1488"/>
                                </a:lnTo>
                                <a:lnTo>
                                  <a:pt x="1298" y="1495"/>
                                </a:lnTo>
                                <a:lnTo>
                                  <a:pt x="1283" y="1508"/>
                                </a:lnTo>
                                <a:lnTo>
                                  <a:pt x="1268" y="1518"/>
                                </a:lnTo>
                                <a:lnTo>
                                  <a:pt x="1253" y="1530"/>
                                </a:lnTo>
                                <a:lnTo>
                                  <a:pt x="1237" y="1540"/>
                                </a:lnTo>
                                <a:lnTo>
                                  <a:pt x="1221" y="1551"/>
                                </a:lnTo>
                                <a:lnTo>
                                  <a:pt x="1190" y="1571"/>
                                </a:lnTo>
                                <a:lnTo>
                                  <a:pt x="1157" y="1588"/>
                                </a:lnTo>
                                <a:lnTo>
                                  <a:pt x="1140" y="1596"/>
                                </a:lnTo>
                                <a:lnTo>
                                  <a:pt x="1124" y="1604"/>
                                </a:lnTo>
                                <a:lnTo>
                                  <a:pt x="1089" y="1617"/>
                                </a:lnTo>
                                <a:lnTo>
                                  <a:pt x="1080" y="1620"/>
                                </a:lnTo>
                                <a:lnTo>
                                  <a:pt x="1071" y="1623"/>
                                </a:lnTo>
                                <a:lnTo>
                                  <a:pt x="1055" y="1629"/>
                                </a:lnTo>
                                <a:lnTo>
                                  <a:pt x="1036" y="1634"/>
                                </a:lnTo>
                                <a:lnTo>
                                  <a:pt x="1027" y="1636"/>
                                </a:lnTo>
                                <a:lnTo>
                                  <a:pt x="1018" y="1639"/>
                                </a:lnTo>
                                <a:lnTo>
                                  <a:pt x="983" y="1648"/>
                                </a:lnTo>
                                <a:lnTo>
                                  <a:pt x="963" y="1650"/>
                                </a:lnTo>
                                <a:lnTo>
                                  <a:pt x="945" y="1653"/>
                                </a:lnTo>
                                <a:lnTo>
                                  <a:pt x="907" y="1659"/>
                                </a:lnTo>
                                <a:lnTo>
                                  <a:pt x="897" y="1659"/>
                                </a:lnTo>
                                <a:lnTo>
                                  <a:pt x="892" y="1659"/>
                                </a:lnTo>
                                <a:lnTo>
                                  <a:pt x="887" y="1660"/>
                                </a:lnTo>
                                <a:lnTo>
                                  <a:pt x="869" y="1662"/>
                                </a:lnTo>
                                <a:lnTo>
                                  <a:pt x="849" y="1662"/>
                                </a:lnTo>
                                <a:lnTo>
                                  <a:pt x="830" y="1663"/>
                                </a:lnTo>
                                <a:lnTo>
                                  <a:pt x="790" y="1662"/>
                                </a:lnTo>
                                <a:lnTo>
                                  <a:pt x="751" y="1659"/>
                                </a:lnTo>
                                <a:lnTo>
                                  <a:pt x="713" y="1653"/>
                                </a:lnTo>
                                <a:lnTo>
                                  <a:pt x="676" y="1648"/>
                                </a:lnTo>
                                <a:lnTo>
                                  <a:pt x="639" y="1639"/>
                                </a:lnTo>
                                <a:lnTo>
                                  <a:pt x="604" y="1629"/>
                                </a:lnTo>
                                <a:lnTo>
                                  <a:pt x="568" y="1617"/>
                                </a:lnTo>
                                <a:lnTo>
                                  <a:pt x="535" y="1604"/>
                                </a:lnTo>
                                <a:lnTo>
                                  <a:pt x="501" y="1588"/>
                                </a:lnTo>
                                <a:lnTo>
                                  <a:pt x="469" y="1571"/>
                                </a:lnTo>
                                <a:lnTo>
                                  <a:pt x="436" y="1551"/>
                                </a:lnTo>
                                <a:lnTo>
                                  <a:pt x="405" y="1530"/>
                                </a:lnTo>
                                <a:lnTo>
                                  <a:pt x="374" y="1508"/>
                                </a:lnTo>
                                <a:lnTo>
                                  <a:pt x="345" y="1483"/>
                                </a:lnTo>
                                <a:lnTo>
                                  <a:pt x="316" y="1456"/>
                                </a:lnTo>
                                <a:lnTo>
                                  <a:pt x="288" y="1429"/>
                                </a:lnTo>
                                <a:lnTo>
                                  <a:pt x="260" y="1399"/>
                                </a:lnTo>
                                <a:lnTo>
                                  <a:pt x="235" y="1368"/>
                                </a:lnTo>
                                <a:lnTo>
                                  <a:pt x="211" y="1337"/>
                                </a:lnTo>
                                <a:lnTo>
                                  <a:pt x="189" y="1305"/>
                                </a:lnTo>
                                <a:lnTo>
                                  <a:pt x="168" y="1272"/>
                                </a:lnTo>
                                <a:lnTo>
                                  <a:pt x="151" y="1239"/>
                                </a:lnTo>
                                <a:lnTo>
                                  <a:pt x="133" y="1204"/>
                                </a:lnTo>
                                <a:lnTo>
                                  <a:pt x="119" y="1170"/>
                                </a:lnTo>
                                <a:lnTo>
                                  <a:pt x="106" y="1133"/>
                                </a:lnTo>
                                <a:lnTo>
                                  <a:pt x="94" y="1098"/>
                                </a:lnTo>
                                <a:lnTo>
                                  <a:pt x="85" y="1061"/>
                                </a:lnTo>
                                <a:lnTo>
                                  <a:pt x="78" y="1024"/>
                                </a:lnTo>
                                <a:lnTo>
                                  <a:pt x="71" y="984"/>
                                </a:lnTo>
                                <a:lnTo>
                                  <a:pt x="67" y="945"/>
                                </a:lnTo>
                                <a:lnTo>
                                  <a:pt x="64" y="905"/>
                                </a:lnTo>
                                <a:lnTo>
                                  <a:pt x="64" y="866"/>
                                </a:lnTo>
                                <a:lnTo>
                                  <a:pt x="67" y="784"/>
                                </a:lnTo>
                                <a:lnTo>
                                  <a:pt x="71" y="744"/>
                                </a:lnTo>
                                <a:lnTo>
                                  <a:pt x="78" y="706"/>
                                </a:lnTo>
                                <a:lnTo>
                                  <a:pt x="85" y="668"/>
                                </a:lnTo>
                                <a:lnTo>
                                  <a:pt x="94" y="631"/>
                                </a:lnTo>
                                <a:lnTo>
                                  <a:pt x="106" y="594"/>
                                </a:lnTo>
                                <a:lnTo>
                                  <a:pt x="119" y="559"/>
                                </a:lnTo>
                                <a:lnTo>
                                  <a:pt x="133" y="523"/>
                                </a:lnTo>
                                <a:lnTo>
                                  <a:pt x="151" y="490"/>
                                </a:lnTo>
                                <a:lnTo>
                                  <a:pt x="189" y="423"/>
                                </a:lnTo>
                                <a:lnTo>
                                  <a:pt x="211" y="391"/>
                                </a:lnTo>
                                <a:lnTo>
                                  <a:pt x="235" y="360"/>
                                </a:lnTo>
                                <a:lnTo>
                                  <a:pt x="260" y="330"/>
                                </a:lnTo>
                                <a:lnTo>
                                  <a:pt x="288" y="301"/>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10" name="Freeform 114"/>
                        <wps:cNvSpPr>
                          <a:spLocks noEditPoints="1"/>
                        </wps:cNvSpPr>
                        <wps:spPr bwMode="auto">
                          <a:xfrm>
                            <a:off x="457" y="367"/>
                            <a:ext cx="139" cy="145"/>
                          </a:xfrm>
                          <a:custGeom>
                            <a:avLst/>
                            <a:gdLst>
                              <a:gd name="T0" fmla="*/ 0 w 1533"/>
                              <a:gd name="T1" fmla="*/ 0 h 1595"/>
                              <a:gd name="T2" fmla="*/ 0 w 1533"/>
                              <a:gd name="T3" fmla="*/ 0 h 1595"/>
                              <a:gd name="T4" fmla="*/ 0 w 1533"/>
                              <a:gd name="T5" fmla="*/ 0 h 1595"/>
                              <a:gd name="T6" fmla="*/ 0 w 1533"/>
                              <a:gd name="T7" fmla="*/ 0 h 1595"/>
                              <a:gd name="T8" fmla="*/ 0 w 1533"/>
                              <a:gd name="T9" fmla="*/ 0 h 1595"/>
                              <a:gd name="T10" fmla="*/ 0 w 1533"/>
                              <a:gd name="T11" fmla="*/ 0 h 1595"/>
                              <a:gd name="T12" fmla="*/ 0 w 1533"/>
                              <a:gd name="T13" fmla="*/ 0 h 1595"/>
                              <a:gd name="T14" fmla="*/ 0 w 1533"/>
                              <a:gd name="T15" fmla="*/ 0 h 1595"/>
                              <a:gd name="T16" fmla="*/ 0 w 1533"/>
                              <a:gd name="T17" fmla="*/ 0 h 1595"/>
                              <a:gd name="T18" fmla="*/ 0 w 1533"/>
                              <a:gd name="T19" fmla="*/ 0 h 1595"/>
                              <a:gd name="T20" fmla="*/ 0 w 1533"/>
                              <a:gd name="T21" fmla="*/ 0 h 1595"/>
                              <a:gd name="T22" fmla="*/ 0 w 1533"/>
                              <a:gd name="T23" fmla="*/ 0 h 1595"/>
                              <a:gd name="T24" fmla="*/ 0 w 1533"/>
                              <a:gd name="T25" fmla="*/ 0 h 1595"/>
                              <a:gd name="T26" fmla="*/ 0 w 1533"/>
                              <a:gd name="T27" fmla="*/ 0 h 1595"/>
                              <a:gd name="T28" fmla="*/ 0 w 1533"/>
                              <a:gd name="T29" fmla="*/ 0 h 1595"/>
                              <a:gd name="T30" fmla="*/ 0 w 1533"/>
                              <a:gd name="T31" fmla="*/ 0 h 1595"/>
                              <a:gd name="T32" fmla="*/ 0 w 1533"/>
                              <a:gd name="T33" fmla="*/ 0 h 1595"/>
                              <a:gd name="T34" fmla="*/ 0 w 1533"/>
                              <a:gd name="T35" fmla="*/ 0 h 1595"/>
                              <a:gd name="T36" fmla="*/ 0 w 1533"/>
                              <a:gd name="T37" fmla="*/ 0 h 1595"/>
                              <a:gd name="T38" fmla="*/ 0 w 1533"/>
                              <a:gd name="T39" fmla="*/ 0 h 1595"/>
                              <a:gd name="T40" fmla="*/ 0 w 1533"/>
                              <a:gd name="T41" fmla="*/ 0 h 1595"/>
                              <a:gd name="T42" fmla="*/ 0 w 1533"/>
                              <a:gd name="T43" fmla="*/ 0 h 1595"/>
                              <a:gd name="T44" fmla="*/ 0 w 1533"/>
                              <a:gd name="T45" fmla="*/ 0 h 1595"/>
                              <a:gd name="T46" fmla="*/ 0 w 1533"/>
                              <a:gd name="T47" fmla="*/ 0 h 1595"/>
                              <a:gd name="T48" fmla="*/ 0 w 1533"/>
                              <a:gd name="T49" fmla="*/ 0 h 1595"/>
                              <a:gd name="T50" fmla="*/ 0 w 1533"/>
                              <a:gd name="T51" fmla="*/ 0 h 1595"/>
                              <a:gd name="T52" fmla="*/ 0 w 1533"/>
                              <a:gd name="T53" fmla="*/ 0 h 1595"/>
                              <a:gd name="T54" fmla="*/ 0 w 1533"/>
                              <a:gd name="T55" fmla="*/ 0 h 1595"/>
                              <a:gd name="T56" fmla="*/ 0 w 1533"/>
                              <a:gd name="T57" fmla="*/ 0 h 1595"/>
                              <a:gd name="T58" fmla="*/ 0 w 1533"/>
                              <a:gd name="T59" fmla="*/ 0 h 1595"/>
                              <a:gd name="T60" fmla="*/ 0 w 1533"/>
                              <a:gd name="T61" fmla="*/ 0 h 1595"/>
                              <a:gd name="T62" fmla="*/ 0 w 1533"/>
                              <a:gd name="T63" fmla="*/ 0 h 1595"/>
                              <a:gd name="T64" fmla="*/ 0 w 1533"/>
                              <a:gd name="T65" fmla="*/ 0 h 1595"/>
                              <a:gd name="T66" fmla="*/ 0 w 1533"/>
                              <a:gd name="T67" fmla="*/ 0 h 1595"/>
                              <a:gd name="T68" fmla="*/ 0 w 1533"/>
                              <a:gd name="T69" fmla="*/ 0 h 1595"/>
                              <a:gd name="T70" fmla="*/ 0 w 1533"/>
                              <a:gd name="T71" fmla="*/ 0 h 1595"/>
                              <a:gd name="T72" fmla="*/ 0 w 1533"/>
                              <a:gd name="T73" fmla="*/ 0 h 1595"/>
                              <a:gd name="T74" fmla="*/ 0 w 1533"/>
                              <a:gd name="T75" fmla="*/ 0 h 1595"/>
                              <a:gd name="T76" fmla="*/ 0 w 1533"/>
                              <a:gd name="T77" fmla="*/ 0 h 1595"/>
                              <a:gd name="T78" fmla="*/ 0 w 1533"/>
                              <a:gd name="T79" fmla="*/ 0 h 1595"/>
                              <a:gd name="T80" fmla="*/ 0 w 1533"/>
                              <a:gd name="T81" fmla="*/ 0 h 1595"/>
                              <a:gd name="T82" fmla="*/ 0 w 1533"/>
                              <a:gd name="T83" fmla="*/ 0 h 1595"/>
                              <a:gd name="T84" fmla="*/ 0 w 1533"/>
                              <a:gd name="T85" fmla="*/ 0 h 1595"/>
                              <a:gd name="T86" fmla="*/ 0 w 1533"/>
                              <a:gd name="T87" fmla="*/ 0 h 1595"/>
                              <a:gd name="T88" fmla="*/ 0 w 1533"/>
                              <a:gd name="T89" fmla="*/ 0 h 1595"/>
                              <a:gd name="T90" fmla="*/ 0 w 1533"/>
                              <a:gd name="T91" fmla="*/ 0 h 1595"/>
                              <a:gd name="T92" fmla="*/ 0 w 1533"/>
                              <a:gd name="T93" fmla="*/ 0 h 1595"/>
                              <a:gd name="T94" fmla="*/ 0 w 1533"/>
                              <a:gd name="T95" fmla="*/ 0 h 1595"/>
                              <a:gd name="T96" fmla="*/ 0 w 1533"/>
                              <a:gd name="T97" fmla="*/ 0 h 1595"/>
                              <a:gd name="T98" fmla="*/ 0 w 1533"/>
                              <a:gd name="T99" fmla="*/ 0 h 1595"/>
                              <a:gd name="T100" fmla="*/ 0 w 1533"/>
                              <a:gd name="T101" fmla="*/ 0 h 1595"/>
                              <a:gd name="T102" fmla="*/ 0 w 1533"/>
                              <a:gd name="T103" fmla="*/ 0 h 1595"/>
                              <a:gd name="T104" fmla="*/ 0 w 1533"/>
                              <a:gd name="T105" fmla="*/ 0 h 1595"/>
                              <a:gd name="T106" fmla="*/ 0 w 1533"/>
                              <a:gd name="T107" fmla="*/ 0 h 1595"/>
                              <a:gd name="T108" fmla="*/ 0 w 1533"/>
                              <a:gd name="T109" fmla="*/ 0 h 1595"/>
                              <a:gd name="T110" fmla="*/ 0 w 1533"/>
                              <a:gd name="T111" fmla="*/ 0 h 1595"/>
                              <a:gd name="T112" fmla="*/ 0 w 1533"/>
                              <a:gd name="T113" fmla="*/ 0 h 159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533"/>
                              <a:gd name="T172" fmla="*/ 0 h 1595"/>
                              <a:gd name="T173" fmla="*/ 1533 w 1533"/>
                              <a:gd name="T174" fmla="*/ 1595 h 159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533" h="1595">
                                <a:moveTo>
                                  <a:pt x="766" y="0"/>
                                </a:moveTo>
                                <a:lnTo>
                                  <a:pt x="726" y="0"/>
                                </a:lnTo>
                                <a:lnTo>
                                  <a:pt x="687" y="3"/>
                                </a:lnTo>
                                <a:lnTo>
                                  <a:pt x="649" y="6"/>
                                </a:lnTo>
                                <a:lnTo>
                                  <a:pt x="612" y="14"/>
                                </a:lnTo>
                                <a:lnTo>
                                  <a:pt x="575" y="21"/>
                                </a:lnTo>
                                <a:lnTo>
                                  <a:pt x="540" y="31"/>
                                </a:lnTo>
                                <a:lnTo>
                                  <a:pt x="504" y="43"/>
                                </a:lnTo>
                                <a:lnTo>
                                  <a:pt x="471" y="57"/>
                                </a:lnTo>
                                <a:lnTo>
                                  <a:pt x="437" y="71"/>
                                </a:lnTo>
                                <a:lnTo>
                                  <a:pt x="405" y="90"/>
                                </a:lnTo>
                                <a:lnTo>
                                  <a:pt x="341" y="130"/>
                                </a:lnTo>
                                <a:lnTo>
                                  <a:pt x="310" y="153"/>
                                </a:lnTo>
                                <a:lnTo>
                                  <a:pt x="281" y="178"/>
                                </a:lnTo>
                                <a:lnTo>
                                  <a:pt x="224" y="233"/>
                                </a:lnTo>
                                <a:lnTo>
                                  <a:pt x="196" y="262"/>
                                </a:lnTo>
                                <a:lnTo>
                                  <a:pt x="171" y="292"/>
                                </a:lnTo>
                                <a:lnTo>
                                  <a:pt x="147" y="323"/>
                                </a:lnTo>
                                <a:lnTo>
                                  <a:pt x="125" y="355"/>
                                </a:lnTo>
                                <a:lnTo>
                                  <a:pt x="87" y="422"/>
                                </a:lnTo>
                                <a:lnTo>
                                  <a:pt x="69" y="455"/>
                                </a:lnTo>
                                <a:lnTo>
                                  <a:pt x="55" y="491"/>
                                </a:lnTo>
                                <a:lnTo>
                                  <a:pt x="42" y="526"/>
                                </a:lnTo>
                                <a:lnTo>
                                  <a:pt x="30" y="563"/>
                                </a:lnTo>
                                <a:lnTo>
                                  <a:pt x="21" y="600"/>
                                </a:lnTo>
                                <a:lnTo>
                                  <a:pt x="14" y="638"/>
                                </a:lnTo>
                                <a:lnTo>
                                  <a:pt x="7" y="676"/>
                                </a:lnTo>
                                <a:lnTo>
                                  <a:pt x="3" y="716"/>
                                </a:lnTo>
                                <a:lnTo>
                                  <a:pt x="0" y="798"/>
                                </a:lnTo>
                                <a:lnTo>
                                  <a:pt x="0" y="837"/>
                                </a:lnTo>
                                <a:lnTo>
                                  <a:pt x="3" y="877"/>
                                </a:lnTo>
                                <a:lnTo>
                                  <a:pt x="7" y="916"/>
                                </a:lnTo>
                                <a:lnTo>
                                  <a:pt x="14" y="956"/>
                                </a:lnTo>
                                <a:lnTo>
                                  <a:pt x="21" y="993"/>
                                </a:lnTo>
                                <a:lnTo>
                                  <a:pt x="30" y="1030"/>
                                </a:lnTo>
                                <a:lnTo>
                                  <a:pt x="42" y="1065"/>
                                </a:lnTo>
                                <a:lnTo>
                                  <a:pt x="55" y="1102"/>
                                </a:lnTo>
                                <a:lnTo>
                                  <a:pt x="69" y="1136"/>
                                </a:lnTo>
                                <a:lnTo>
                                  <a:pt x="87" y="1171"/>
                                </a:lnTo>
                                <a:lnTo>
                                  <a:pt x="104" y="1204"/>
                                </a:lnTo>
                                <a:lnTo>
                                  <a:pt x="125" y="1237"/>
                                </a:lnTo>
                                <a:lnTo>
                                  <a:pt x="147" y="1269"/>
                                </a:lnTo>
                                <a:lnTo>
                                  <a:pt x="171" y="1300"/>
                                </a:lnTo>
                                <a:lnTo>
                                  <a:pt x="196" y="1331"/>
                                </a:lnTo>
                                <a:lnTo>
                                  <a:pt x="224" y="1361"/>
                                </a:lnTo>
                                <a:lnTo>
                                  <a:pt x="252" y="1388"/>
                                </a:lnTo>
                                <a:lnTo>
                                  <a:pt x="281" y="1415"/>
                                </a:lnTo>
                                <a:lnTo>
                                  <a:pt x="310" y="1440"/>
                                </a:lnTo>
                                <a:lnTo>
                                  <a:pt x="341" y="1462"/>
                                </a:lnTo>
                                <a:lnTo>
                                  <a:pt x="372" y="1483"/>
                                </a:lnTo>
                                <a:lnTo>
                                  <a:pt x="405" y="1503"/>
                                </a:lnTo>
                                <a:lnTo>
                                  <a:pt x="437" y="1520"/>
                                </a:lnTo>
                                <a:lnTo>
                                  <a:pt x="471" y="1536"/>
                                </a:lnTo>
                                <a:lnTo>
                                  <a:pt x="504" y="1549"/>
                                </a:lnTo>
                                <a:lnTo>
                                  <a:pt x="540" y="1561"/>
                                </a:lnTo>
                                <a:lnTo>
                                  <a:pt x="575" y="1571"/>
                                </a:lnTo>
                                <a:lnTo>
                                  <a:pt x="612" y="1580"/>
                                </a:lnTo>
                                <a:lnTo>
                                  <a:pt x="649" y="1585"/>
                                </a:lnTo>
                                <a:lnTo>
                                  <a:pt x="687" y="1591"/>
                                </a:lnTo>
                                <a:lnTo>
                                  <a:pt x="726" y="1594"/>
                                </a:lnTo>
                                <a:lnTo>
                                  <a:pt x="766" y="1595"/>
                                </a:lnTo>
                                <a:lnTo>
                                  <a:pt x="785" y="1594"/>
                                </a:lnTo>
                                <a:lnTo>
                                  <a:pt x="805" y="1594"/>
                                </a:lnTo>
                                <a:lnTo>
                                  <a:pt x="823" y="1592"/>
                                </a:lnTo>
                                <a:lnTo>
                                  <a:pt x="828" y="1591"/>
                                </a:lnTo>
                                <a:lnTo>
                                  <a:pt x="833" y="1591"/>
                                </a:lnTo>
                                <a:lnTo>
                                  <a:pt x="843" y="1591"/>
                                </a:lnTo>
                                <a:lnTo>
                                  <a:pt x="881" y="1585"/>
                                </a:lnTo>
                                <a:lnTo>
                                  <a:pt x="899" y="1582"/>
                                </a:lnTo>
                                <a:lnTo>
                                  <a:pt x="919" y="1580"/>
                                </a:lnTo>
                                <a:lnTo>
                                  <a:pt x="954" y="1571"/>
                                </a:lnTo>
                                <a:lnTo>
                                  <a:pt x="963" y="1568"/>
                                </a:lnTo>
                                <a:lnTo>
                                  <a:pt x="972" y="1566"/>
                                </a:lnTo>
                                <a:lnTo>
                                  <a:pt x="991" y="1561"/>
                                </a:lnTo>
                                <a:lnTo>
                                  <a:pt x="1007" y="1555"/>
                                </a:lnTo>
                                <a:lnTo>
                                  <a:pt x="1016" y="1552"/>
                                </a:lnTo>
                                <a:lnTo>
                                  <a:pt x="1025" y="1549"/>
                                </a:lnTo>
                                <a:lnTo>
                                  <a:pt x="1060" y="1536"/>
                                </a:lnTo>
                                <a:lnTo>
                                  <a:pt x="1076" y="1528"/>
                                </a:lnTo>
                                <a:lnTo>
                                  <a:pt x="1093" y="1520"/>
                                </a:lnTo>
                                <a:lnTo>
                                  <a:pt x="1126" y="1503"/>
                                </a:lnTo>
                                <a:lnTo>
                                  <a:pt x="1157" y="1483"/>
                                </a:lnTo>
                                <a:lnTo>
                                  <a:pt x="1173" y="1472"/>
                                </a:lnTo>
                                <a:lnTo>
                                  <a:pt x="1189" y="1462"/>
                                </a:lnTo>
                                <a:lnTo>
                                  <a:pt x="1204" y="1450"/>
                                </a:lnTo>
                                <a:lnTo>
                                  <a:pt x="1219" y="1440"/>
                                </a:lnTo>
                                <a:lnTo>
                                  <a:pt x="1234" y="1427"/>
                                </a:lnTo>
                                <a:lnTo>
                                  <a:pt x="1241" y="1420"/>
                                </a:lnTo>
                                <a:lnTo>
                                  <a:pt x="1250" y="1415"/>
                                </a:lnTo>
                                <a:lnTo>
                                  <a:pt x="1279" y="1388"/>
                                </a:lnTo>
                                <a:lnTo>
                                  <a:pt x="1308" y="1361"/>
                                </a:lnTo>
                                <a:lnTo>
                                  <a:pt x="1334" y="1331"/>
                                </a:lnTo>
                                <a:lnTo>
                                  <a:pt x="1360" y="1300"/>
                                </a:lnTo>
                                <a:lnTo>
                                  <a:pt x="1365" y="1292"/>
                                </a:lnTo>
                                <a:lnTo>
                                  <a:pt x="1371" y="1284"/>
                                </a:lnTo>
                                <a:lnTo>
                                  <a:pt x="1384" y="1269"/>
                                </a:lnTo>
                                <a:lnTo>
                                  <a:pt x="1394" y="1252"/>
                                </a:lnTo>
                                <a:lnTo>
                                  <a:pt x="1406" y="1237"/>
                                </a:lnTo>
                                <a:lnTo>
                                  <a:pt x="1415" y="1220"/>
                                </a:lnTo>
                                <a:lnTo>
                                  <a:pt x="1425" y="1204"/>
                                </a:lnTo>
                                <a:lnTo>
                                  <a:pt x="1444" y="1171"/>
                                </a:lnTo>
                                <a:lnTo>
                                  <a:pt x="1461" y="1136"/>
                                </a:lnTo>
                                <a:lnTo>
                                  <a:pt x="1468" y="1119"/>
                                </a:lnTo>
                                <a:lnTo>
                                  <a:pt x="1476" y="1102"/>
                                </a:lnTo>
                                <a:lnTo>
                                  <a:pt x="1489" y="1065"/>
                                </a:lnTo>
                                <a:lnTo>
                                  <a:pt x="1491" y="1056"/>
                                </a:lnTo>
                                <a:lnTo>
                                  <a:pt x="1494" y="1047"/>
                                </a:lnTo>
                                <a:lnTo>
                                  <a:pt x="1500" y="1030"/>
                                </a:lnTo>
                                <a:lnTo>
                                  <a:pt x="1509" y="993"/>
                                </a:lnTo>
                                <a:lnTo>
                                  <a:pt x="1519" y="956"/>
                                </a:lnTo>
                                <a:lnTo>
                                  <a:pt x="1524" y="916"/>
                                </a:lnTo>
                                <a:lnTo>
                                  <a:pt x="1529" y="877"/>
                                </a:lnTo>
                                <a:lnTo>
                                  <a:pt x="1529" y="866"/>
                                </a:lnTo>
                                <a:lnTo>
                                  <a:pt x="1529" y="861"/>
                                </a:lnTo>
                                <a:lnTo>
                                  <a:pt x="1530" y="857"/>
                                </a:lnTo>
                                <a:lnTo>
                                  <a:pt x="1532" y="837"/>
                                </a:lnTo>
                                <a:lnTo>
                                  <a:pt x="1533" y="798"/>
                                </a:lnTo>
                                <a:lnTo>
                                  <a:pt x="1532" y="757"/>
                                </a:lnTo>
                                <a:lnTo>
                                  <a:pt x="1529" y="716"/>
                                </a:lnTo>
                                <a:lnTo>
                                  <a:pt x="1524" y="676"/>
                                </a:lnTo>
                                <a:lnTo>
                                  <a:pt x="1519" y="638"/>
                                </a:lnTo>
                                <a:lnTo>
                                  <a:pt x="1509" y="600"/>
                                </a:lnTo>
                                <a:lnTo>
                                  <a:pt x="1500" y="563"/>
                                </a:lnTo>
                                <a:lnTo>
                                  <a:pt x="1489" y="526"/>
                                </a:lnTo>
                                <a:lnTo>
                                  <a:pt x="1476" y="491"/>
                                </a:lnTo>
                                <a:lnTo>
                                  <a:pt x="1461" y="455"/>
                                </a:lnTo>
                                <a:lnTo>
                                  <a:pt x="1444" y="422"/>
                                </a:lnTo>
                                <a:lnTo>
                                  <a:pt x="1425" y="388"/>
                                </a:lnTo>
                                <a:lnTo>
                                  <a:pt x="1406" y="355"/>
                                </a:lnTo>
                                <a:lnTo>
                                  <a:pt x="1384" y="323"/>
                                </a:lnTo>
                                <a:lnTo>
                                  <a:pt x="1360" y="292"/>
                                </a:lnTo>
                                <a:lnTo>
                                  <a:pt x="1334" y="262"/>
                                </a:lnTo>
                                <a:lnTo>
                                  <a:pt x="1308" y="233"/>
                                </a:lnTo>
                                <a:lnTo>
                                  <a:pt x="1279" y="204"/>
                                </a:lnTo>
                                <a:lnTo>
                                  <a:pt x="1250" y="178"/>
                                </a:lnTo>
                                <a:lnTo>
                                  <a:pt x="1219" y="153"/>
                                </a:lnTo>
                                <a:lnTo>
                                  <a:pt x="1189" y="130"/>
                                </a:lnTo>
                                <a:lnTo>
                                  <a:pt x="1157" y="108"/>
                                </a:lnTo>
                                <a:lnTo>
                                  <a:pt x="1126" y="90"/>
                                </a:lnTo>
                                <a:lnTo>
                                  <a:pt x="1093" y="71"/>
                                </a:lnTo>
                                <a:lnTo>
                                  <a:pt x="1060" y="57"/>
                                </a:lnTo>
                                <a:lnTo>
                                  <a:pt x="1025" y="43"/>
                                </a:lnTo>
                                <a:lnTo>
                                  <a:pt x="991" y="31"/>
                                </a:lnTo>
                                <a:lnTo>
                                  <a:pt x="954" y="21"/>
                                </a:lnTo>
                                <a:lnTo>
                                  <a:pt x="919" y="14"/>
                                </a:lnTo>
                                <a:lnTo>
                                  <a:pt x="881" y="6"/>
                                </a:lnTo>
                                <a:lnTo>
                                  <a:pt x="843" y="3"/>
                                </a:lnTo>
                                <a:lnTo>
                                  <a:pt x="805" y="0"/>
                                </a:lnTo>
                                <a:lnTo>
                                  <a:pt x="766" y="0"/>
                                </a:lnTo>
                                <a:close/>
                                <a:moveTo>
                                  <a:pt x="270" y="279"/>
                                </a:moveTo>
                                <a:lnTo>
                                  <a:pt x="294" y="252"/>
                                </a:lnTo>
                                <a:lnTo>
                                  <a:pt x="321" y="228"/>
                                </a:lnTo>
                                <a:lnTo>
                                  <a:pt x="377" y="186"/>
                                </a:lnTo>
                                <a:lnTo>
                                  <a:pt x="405" y="165"/>
                                </a:lnTo>
                                <a:lnTo>
                                  <a:pt x="435" y="149"/>
                                </a:lnTo>
                                <a:lnTo>
                                  <a:pt x="496" y="119"/>
                                </a:lnTo>
                                <a:lnTo>
                                  <a:pt x="559" y="96"/>
                                </a:lnTo>
                                <a:lnTo>
                                  <a:pt x="592" y="87"/>
                                </a:lnTo>
                                <a:lnTo>
                                  <a:pt x="626" y="80"/>
                                </a:lnTo>
                                <a:lnTo>
                                  <a:pt x="659" y="74"/>
                                </a:lnTo>
                                <a:lnTo>
                                  <a:pt x="695" y="70"/>
                                </a:lnTo>
                                <a:lnTo>
                                  <a:pt x="766" y="67"/>
                                </a:lnTo>
                                <a:lnTo>
                                  <a:pt x="802" y="67"/>
                                </a:lnTo>
                                <a:lnTo>
                                  <a:pt x="837" y="70"/>
                                </a:lnTo>
                                <a:lnTo>
                                  <a:pt x="871" y="74"/>
                                </a:lnTo>
                                <a:lnTo>
                                  <a:pt x="906" y="80"/>
                                </a:lnTo>
                                <a:lnTo>
                                  <a:pt x="938" y="87"/>
                                </a:lnTo>
                                <a:lnTo>
                                  <a:pt x="971" y="96"/>
                                </a:lnTo>
                                <a:lnTo>
                                  <a:pt x="1003" y="106"/>
                                </a:lnTo>
                                <a:lnTo>
                                  <a:pt x="1036" y="119"/>
                                </a:lnTo>
                                <a:lnTo>
                                  <a:pt x="1066" y="132"/>
                                </a:lnTo>
                                <a:lnTo>
                                  <a:pt x="1096" y="149"/>
                                </a:lnTo>
                                <a:lnTo>
                                  <a:pt x="1125" y="165"/>
                                </a:lnTo>
                                <a:lnTo>
                                  <a:pt x="1154" y="186"/>
                                </a:lnTo>
                                <a:lnTo>
                                  <a:pt x="1181" y="205"/>
                                </a:lnTo>
                                <a:lnTo>
                                  <a:pt x="1209" y="228"/>
                                </a:lnTo>
                                <a:lnTo>
                                  <a:pt x="1236" y="252"/>
                                </a:lnTo>
                                <a:lnTo>
                                  <a:pt x="1263" y="279"/>
                                </a:lnTo>
                                <a:lnTo>
                                  <a:pt x="1287" y="305"/>
                                </a:lnTo>
                                <a:lnTo>
                                  <a:pt x="1310" y="333"/>
                                </a:lnTo>
                                <a:lnTo>
                                  <a:pt x="1332" y="362"/>
                                </a:lnTo>
                                <a:lnTo>
                                  <a:pt x="1353" y="391"/>
                                </a:lnTo>
                                <a:lnTo>
                                  <a:pt x="1370" y="420"/>
                                </a:lnTo>
                                <a:lnTo>
                                  <a:pt x="1387" y="452"/>
                                </a:lnTo>
                                <a:lnTo>
                                  <a:pt x="1402" y="484"/>
                                </a:lnTo>
                                <a:lnTo>
                                  <a:pt x="1417" y="516"/>
                                </a:lnTo>
                                <a:lnTo>
                                  <a:pt x="1428" y="548"/>
                                </a:lnTo>
                                <a:lnTo>
                                  <a:pt x="1439" y="581"/>
                                </a:lnTo>
                                <a:lnTo>
                                  <a:pt x="1448" y="615"/>
                                </a:lnTo>
                                <a:lnTo>
                                  <a:pt x="1455" y="651"/>
                                </a:lnTo>
                                <a:lnTo>
                                  <a:pt x="1461" y="686"/>
                                </a:lnTo>
                                <a:lnTo>
                                  <a:pt x="1465" y="723"/>
                                </a:lnTo>
                                <a:lnTo>
                                  <a:pt x="1468" y="760"/>
                                </a:lnTo>
                                <a:lnTo>
                                  <a:pt x="1469" y="798"/>
                                </a:lnTo>
                                <a:lnTo>
                                  <a:pt x="1468" y="815"/>
                                </a:lnTo>
                                <a:lnTo>
                                  <a:pt x="1468" y="834"/>
                                </a:lnTo>
                                <a:lnTo>
                                  <a:pt x="1465" y="871"/>
                                </a:lnTo>
                                <a:lnTo>
                                  <a:pt x="1461" y="907"/>
                                </a:lnTo>
                                <a:lnTo>
                                  <a:pt x="1458" y="924"/>
                                </a:lnTo>
                                <a:lnTo>
                                  <a:pt x="1455" y="943"/>
                                </a:lnTo>
                                <a:lnTo>
                                  <a:pt x="1451" y="959"/>
                                </a:lnTo>
                                <a:lnTo>
                                  <a:pt x="1448" y="976"/>
                                </a:lnTo>
                                <a:lnTo>
                                  <a:pt x="1439" y="1011"/>
                                </a:lnTo>
                                <a:lnTo>
                                  <a:pt x="1428" y="1045"/>
                                </a:lnTo>
                                <a:lnTo>
                                  <a:pt x="1422" y="1061"/>
                                </a:lnTo>
                                <a:lnTo>
                                  <a:pt x="1417" y="1078"/>
                                </a:lnTo>
                                <a:lnTo>
                                  <a:pt x="1402" y="1109"/>
                                </a:lnTo>
                                <a:lnTo>
                                  <a:pt x="1394" y="1124"/>
                                </a:lnTo>
                                <a:lnTo>
                                  <a:pt x="1390" y="1132"/>
                                </a:lnTo>
                                <a:lnTo>
                                  <a:pt x="1387" y="1140"/>
                                </a:lnTo>
                                <a:lnTo>
                                  <a:pt x="1370" y="1171"/>
                                </a:lnTo>
                                <a:lnTo>
                                  <a:pt x="1353" y="1201"/>
                                </a:lnTo>
                                <a:lnTo>
                                  <a:pt x="1332" y="1230"/>
                                </a:lnTo>
                                <a:lnTo>
                                  <a:pt x="1326" y="1236"/>
                                </a:lnTo>
                                <a:lnTo>
                                  <a:pt x="1322" y="1239"/>
                                </a:lnTo>
                                <a:lnTo>
                                  <a:pt x="1320" y="1244"/>
                                </a:lnTo>
                                <a:lnTo>
                                  <a:pt x="1310" y="1259"/>
                                </a:lnTo>
                                <a:lnTo>
                                  <a:pt x="1287" y="1287"/>
                                </a:lnTo>
                                <a:lnTo>
                                  <a:pt x="1263" y="1316"/>
                                </a:lnTo>
                                <a:lnTo>
                                  <a:pt x="1236" y="1341"/>
                                </a:lnTo>
                                <a:lnTo>
                                  <a:pt x="1209" y="1365"/>
                                </a:lnTo>
                                <a:lnTo>
                                  <a:pt x="1195" y="1375"/>
                                </a:lnTo>
                                <a:lnTo>
                                  <a:pt x="1190" y="1378"/>
                                </a:lnTo>
                                <a:lnTo>
                                  <a:pt x="1187" y="1381"/>
                                </a:lnTo>
                                <a:lnTo>
                                  <a:pt x="1181" y="1387"/>
                                </a:lnTo>
                                <a:lnTo>
                                  <a:pt x="1154" y="1408"/>
                                </a:lnTo>
                                <a:lnTo>
                                  <a:pt x="1125" y="1427"/>
                                </a:lnTo>
                                <a:lnTo>
                                  <a:pt x="1096" y="1444"/>
                                </a:lnTo>
                                <a:lnTo>
                                  <a:pt x="1087" y="1447"/>
                                </a:lnTo>
                                <a:lnTo>
                                  <a:pt x="1080" y="1452"/>
                                </a:lnTo>
                                <a:lnTo>
                                  <a:pt x="1066" y="1460"/>
                                </a:lnTo>
                                <a:lnTo>
                                  <a:pt x="1036" y="1475"/>
                                </a:lnTo>
                                <a:lnTo>
                                  <a:pt x="1019" y="1481"/>
                                </a:lnTo>
                                <a:lnTo>
                                  <a:pt x="1003" y="1487"/>
                                </a:lnTo>
                                <a:lnTo>
                                  <a:pt x="971" y="1498"/>
                                </a:lnTo>
                                <a:lnTo>
                                  <a:pt x="938" y="1507"/>
                                </a:lnTo>
                                <a:lnTo>
                                  <a:pt x="921" y="1510"/>
                                </a:lnTo>
                                <a:lnTo>
                                  <a:pt x="906" y="1515"/>
                                </a:lnTo>
                                <a:lnTo>
                                  <a:pt x="888" y="1517"/>
                                </a:lnTo>
                                <a:lnTo>
                                  <a:pt x="871" y="1520"/>
                                </a:lnTo>
                                <a:lnTo>
                                  <a:pt x="837" y="1524"/>
                                </a:lnTo>
                                <a:lnTo>
                                  <a:pt x="802" y="1528"/>
                                </a:lnTo>
                                <a:lnTo>
                                  <a:pt x="766" y="1529"/>
                                </a:lnTo>
                                <a:lnTo>
                                  <a:pt x="730" y="1528"/>
                                </a:lnTo>
                                <a:lnTo>
                                  <a:pt x="695" y="1524"/>
                                </a:lnTo>
                                <a:lnTo>
                                  <a:pt x="659" y="1520"/>
                                </a:lnTo>
                                <a:lnTo>
                                  <a:pt x="626" y="1515"/>
                                </a:lnTo>
                                <a:lnTo>
                                  <a:pt x="592" y="1507"/>
                                </a:lnTo>
                                <a:lnTo>
                                  <a:pt x="559" y="1498"/>
                                </a:lnTo>
                                <a:lnTo>
                                  <a:pt x="527" y="1487"/>
                                </a:lnTo>
                                <a:lnTo>
                                  <a:pt x="496" y="1475"/>
                                </a:lnTo>
                                <a:lnTo>
                                  <a:pt x="465" y="1460"/>
                                </a:lnTo>
                                <a:lnTo>
                                  <a:pt x="435" y="1444"/>
                                </a:lnTo>
                                <a:lnTo>
                                  <a:pt x="405" y="1427"/>
                                </a:lnTo>
                                <a:lnTo>
                                  <a:pt x="377" y="1408"/>
                                </a:lnTo>
                                <a:lnTo>
                                  <a:pt x="348" y="1387"/>
                                </a:lnTo>
                                <a:lnTo>
                                  <a:pt x="321" y="1365"/>
                                </a:lnTo>
                                <a:lnTo>
                                  <a:pt x="294" y="1341"/>
                                </a:lnTo>
                                <a:lnTo>
                                  <a:pt x="270" y="1316"/>
                                </a:lnTo>
                                <a:lnTo>
                                  <a:pt x="244" y="1287"/>
                                </a:lnTo>
                                <a:lnTo>
                                  <a:pt x="221" y="1259"/>
                                </a:lnTo>
                                <a:lnTo>
                                  <a:pt x="199" y="1230"/>
                                </a:lnTo>
                                <a:lnTo>
                                  <a:pt x="179" y="1201"/>
                                </a:lnTo>
                                <a:lnTo>
                                  <a:pt x="159" y="1171"/>
                                </a:lnTo>
                                <a:lnTo>
                                  <a:pt x="144" y="1140"/>
                                </a:lnTo>
                                <a:lnTo>
                                  <a:pt x="128" y="1109"/>
                                </a:lnTo>
                                <a:lnTo>
                                  <a:pt x="116" y="1078"/>
                                </a:lnTo>
                                <a:lnTo>
                                  <a:pt x="102" y="1045"/>
                                </a:lnTo>
                                <a:lnTo>
                                  <a:pt x="93" y="1011"/>
                                </a:lnTo>
                                <a:lnTo>
                                  <a:pt x="83" y="976"/>
                                </a:lnTo>
                                <a:lnTo>
                                  <a:pt x="77" y="943"/>
                                </a:lnTo>
                                <a:lnTo>
                                  <a:pt x="71" y="907"/>
                                </a:lnTo>
                                <a:lnTo>
                                  <a:pt x="68" y="871"/>
                                </a:lnTo>
                                <a:lnTo>
                                  <a:pt x="65" y="834"/>
                                </a:lnTo>
                                <a:lnTo>
                                  <a:pt x="65" y="798"/>
                                </a:lnTo>
                                <a:lnTo>
                                  <a:pt x="68" y="723"/>
                                </a:lnTo>
                                <a:lnTo>
                                  <a:pt x="71" y="686"/>
                                </a:lnTo>
                                <a:lnTo>
                                  <a:pt x="77" y="651"/>
                                </a:lnTo>
                                <a:lnTo>
                                  <a:pt x="83" y="615"/>
                                </a:lnTo>
                                <a:lnTo>
                                  <a:pt x="93" y="581"/>
                                </a:lnTo>
                                <a:lnTo>
                                  <a:pt x="102" y="548"/>
                                </a:lnTo>
                                <a:lnTo>
                                  <a:pt x="116" y="516"/>
                                </a:lnTo>
                                <a:lnTo>
                                  <a:pt x="144" y="452"/>
                                </a:lnTo>
                                <a:lnTo>
                                  <a:pt x="159" y="420"/>
                                </a:lnTo>
                                <a:lnTo>
                                  <a:pt x="179" y="391"/>
                                </a:lnTo>
                                <a:lnTo>
                                  <a:pt x="199" y="362"/>
                                </a:lnTo>
                                <a:lnTo>
                                  <a:pt x="221" y="333"/>
                                </a:lnTo>
                                <a:lnTo>
                                  <a:pt x="244" y="305"/>
                                </a:lnTo>
                                <a:lnTo>
                                  <a:pt x="270" y="279"/>
                                </a:lnTo>
                                <a:close/>
                              </a:path>
                            </a:pathLst>
                          </a:custGeom>
                          <a:solidFill>
                            <a:srgbClr val="A7A7A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11" name="Freeform 115"/>
                        <wps:cNvSpPr>
                          <a:spLocks noEditPoints="1"/>
                        </wps:cNvSpPr>
                        <wps:spPr bwMode="auto">
                          <a:xfrm>
                            <a:off x="463" y="373"/>
                            <a:ext cx="127" cy="133"/>
                          </a:xfrm>
                          <a:custGeom>
                            <a:avLst/>
                            <a:gdLst>
                              <a:gd name="T0" fmla="*/ 0 w 1404"/>
                              <a:gd name="T1" fmla="*/ 0 h 1462"/>
                              <a:gd name="T2" fmla="*/ 0 w 1404"/>
                              <a:gd name="T3" fmla="*/ 0 h 1462"/>
                              <a:gd name="T4" fmla="*/ 0 w 1404"/>
                              <a:gd name="T5" fmla="*/ 0 h 1462"/>
                              <a:gd name="T6" fmla="*/ 0 w 1404"/>
                              <a:gd name="T7" fmla="*/ 0 h 1462"/>
                              <a:gd name="T8" fmla="*/ 0 w 1404"/>
                              <a:gd name="T9" fmla="*/ 0 h 1462"/>
                              <a:gd name="T10" fmla="*/ 0 w 1404"/>
                              <a:gd name="T11" fmla="*/ 0 h 1462"/>
                              <a:gd name="T12" fmla="*/ 0 w 1404"/>
                              <a:gd name="T13" fmla="*/ 0 h 1462"/>
                              <a:gd name="T14" fmla="*/ 0 w 1404"/>
                              <a:gd name="T15" fmla="*/ 0 h 1462"/>
                              <a:gd name="T16" fmla="*/ 0 w 1404"/>
                              <a:gd name="T17" fmla="*/ 0 h 1462"/>
                              <a:gd name="T18" fmla="*/ 0 w 1404"/>
                              <a:gd name="T19" fmla="*/ 0 h 1462"/>
                              <a:gd name="T20" fmla="*/ 0 w 1404"/>
                              <a:gd name="T21" fmla="*/ 0 h 1462"/>
                              <a:gd name="T22" fmla="*/ 0 w 1404"/>
                              <a:gd name="T23" fmla="*/ 0 h 1462"/>
                              <a:gd name="T24" fmla="*/ 0 w 1404"/>
                              <a:gd name="T25" fmla="*/ 0 h 1462"/>
                              <a:gd name="T26" fmla="*/ 0 w 1404"/>
                              <a:gd name="T27" fmla="*/ 0 h 1462"/>
                              <a:gd name="T28" fmla="*/ 0 w 1404"/>
                              <a:gd name="T29" fmla="*/ 0 h 1462"/>
                              <a:gd name="T30" fmla="*/ 0 w 1404"/>
                              <a:gd name="T31" fmla="*/ 0 h 1462"/>
                              <a:gd name="T32" fmla="*/ 0 w 1404"/>
                              <a:gd name="T33" fmla="*/ 0 h 1462"/>
                              <a:gd name="T34" fmla="*/ 0 w 1404"/>
                              <a:gd name="T35" fmla="*/ 0 h 1462"/>
                              <a:gd name="T36" fmla="*/ 0 w 1404"/>
                              <a:gd name="T37" fmla="*/ 0 h 1462"/>
                              <a:gd name="T38" fmla="*/ 0 w 1404"/>
                              <a:gd name="T39" fmla="*/ 0 h 1462"/>
                              <a:gd name="T40" fmla="*/ 0 w 1404"/>
                              <a:gd name="T41" fmla="*/ 0 h 1462"/>
                              <a:gd name="T42" fmla="*/ 0 w 1404"/>
                              <a:gd name="T43" fmla="*/ 0 h 1462"/>
                              <a:gd name="T44" fmla="*/ 0 w 1404"/>
                              <a:gd name="T45" fmla="*/ 0 h 1462"/>
                              <a:gd name="T46" fmla="*/ 0 w 1404"/>
                              <a:gd name="T47" fmla="*/ 0 h 1462"/>
                              <a:gd name="T48" fmla="*/ 0 w 1404"/>
                              <a:gd name="T49" fmla="*/ 0 h 1462"/>
                              <a:gd name="T50" fmla="*/ 0 w 1404"/>
                              <a:gd name="T51" fmla="*/ 0 h 1462"/>
                              <a:gd name="T52" fmla="*/ 0 w 1404"/>
                              <a:gd name="T53" fmla="*/ 0 h 1462"/>
                              <a:gd name="T54" fmla="*/ 0 w 1404"/>
                              <a:gd name="T55" fmla="*/ 0 h 1462"/>
                              <a:gd name="T56" fmla="*/ 0 w 1404"/>
                              <a:gd name="T57" fmla="*/ 0 h 1462"/>
                              <a:gd name="T58" fmla="*/ 0 w 1404"/>
                              <a:gd name="T59" fmla="*/ 0 h 1462"/>
                              <a:gd name="T60" fmla="*/ 0 w 1404"/>
                              <a:gd name="T61" fmla="*/ 0 h 1462"/>
                              <a:gd name="T62" fmla="*/ 0 w 1404"/>
                              <a:gd name="T63" fmla="*/ 0 h 1462"/>
                              <a:gd name="T64" fmla="*/ 0 w 1404"/>
                              <a:gd name="T65" fmla="*/ 0 h 1462"/>
                              <a:gd name="T66" fmla="*/ 0 w 1404"/>
                              <a:gd name="T67" fmla="*/ 0 h 1462"/>
                              <a:gd name="T68" fmla="*/ 0 w 1404"/>
                              <a:gd name="T69" fmla="*/ 0 h 1462"/>
                              <a:gd name="T70" fmla="*/ 0 w 1404"/>
                              <a:gd name="T71" fmla="*/ 0 h 1462"/>
                              <a:gd name="T72" fmla="*/ 0 w 1404"/>
                              <a:gd name="T73" fmla="*/ 0 h 1462"/>
                              <a:gd name="T74" fmla="*/ 0 w 1404"/>
                              <a:gd name="T75" fmla="*/ 0 h 1462"/>
                              <a:gd name="T76" fmla="*/ 0 w 1404"/>
                              <a:gd name="T77" fmla="*/ 0 h 1462"/>
                              <a:gd name="T78" fmla="*/ 0 w 1404"/>
                              <a:gd name="T79" fmla="*/ 0 h 1462"/>
                              <a:gd name="T80" fmla="*/ 0 w 1404"/>
                              <a:gd name="T81" fmla="*/ 0 h 1462"/>
                              <a:gd name="T82" fmla="*/ 0 w 1404"/>
                              <a:gd name="T83" fmla="*/ 0 h 1462"/>
                              <a:gd name="T84" fmla="*/ 0 w 1404"/>
                              <a:gd name="T85" fmla="*/ 0 h 1462"/>
                              <a:gd name="T86" fmla="*/ 0 w 1404"/>
                              <a:gd name="T87" fmla="*/ 0 h 1462"/>
                              <a:gd name="T88" fmla="*/ 0 w 1404"/>
                              <a:gd name="T89" fmla="*/ 0 h 1462"/>
                              <a:gd name="T90" fmla="*/ 0 w 1404"/>
                              <a:gd name="T91" fmla="*/ 0 h 1462"/>
                              <a:gd name="T92" fmla="*/ 0 w 1404"/>
                              <a:gd name="T93" fmla="*/ 0 h 1462"/>
                              <a:gd name="T94" fmla="*/ 0 w 1404"/>
                              <a:gd name="T95" fmla="*/ 0 h 1462"/>
                              <a:gd name="T96" fmla="*/ 0 w 1404"/>
                              <a:gd name="T97" fmla="*/ 0 h 1462"/>
                              <a:gd name="T98" fmla="*/ 0 w 1404"/>
                              <a:gd name="T99" fmla="*/ 0 h 1462"/>
                              <a:gd name="T100" fmla="*/ 0 w 1404"/>
                              <a:gd name="T101" fmla="*/ 0 h 1462"/>
                              <a:gd name="T102" fmla="*/ 0 w 1404"/>
                              <a:gd name="T103" fmla="*/ 0 h 1462"/>
                              <a:gd name="T104" fmla="*/ 0 w 1404"/>
                              <a:gd name="T105" fmla="*/ 0 h 1462"/>
                              <a:gd name="T106" fmla="*/ 0 w 1404"/>
                              <a:gd name="T107" fmla="*/ 0 h 14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04"/>
                              <a:gd name="T163" fmla="*/ 0 h 1462"/>
                              <a:gd name="T164" fmla="*/ 1404 w 1404"/>
                              <a:gd name="T165" fmla="*/ 1462 h 146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04" h="1462">
                                <a:moveTo>
                                  <a:pt x="701" y="0"/>
                                </a:moveTo>
                                <a:lnTo>
                                  <a:pt x="630" y="3"/>
                                </a:lnTo>
                                <a:lnTo>
                                  <a:pt x="594" y="7"/>
                                </a:lnTo>
                                <a:lnTo>
                                  <a:pt x="561" y="13"/>
                                </a:lnTo>
                                <a:lnTo>
                                  <a:pt x="527" y="20"/>
                                </a:lnTo>
                                <a:lnTo>
                                  <a:pt x="494" y="29"/>
                                </a:lnTo>
                                <a:lnTo>
                                  <a:pt x="431" y="52"/>
                                </a:lnTo>
                                <a:lnTo>
                                  <a:pt x="370" y="82"/>
                                </a:lnTo>
                                <a:lnTo>
                                  <a:pt x="340" y="98"/>
                                </a:lnTo>
                                <a:lnTo>
                                  <a:pt x="312" y="119"/>
                                </a:lnTo>
                                <a:lnTo>
                                  <a:pt x="256" y="161"/>
                                </a:lnTo>
                                <a:lnTo>
                                  <a:pt x="229" y="185"/>
                                </a:lnTo>
                                <a:lnTo>
                                  <a:pt x="205" y="212"/>
                                </a:lnTo>
                                <a:lnTo>
                                  <a:pt x="179" y="238"/>
                                </a:lnTo>
                                <a:lnTo>
                                  <a:pt x="156" y="266"/>
                                </a:lnTo>
                                <a:lnTo>
                                  <a:pt x="134" y="295"/>
                                </a:lnTo>
                                <a:lnTo>
                                  <a:pt x="114" y="324"/>
                                </a:lnTo>
                                <a:lnTo>
                                  <a:pt x="94" y="353"/>
                                </a:lnTo>
                                <a:lnTo>
                                  <a:pt x="79" y="385"/>
                                </a:lnTo>
                                <a:lnTo>
                                  <a:pt x="51" y="449"/>
                                </a:lnTo>
                                <a:lnTo>
                                  <a:pt x="37" y="481"/>
                                </a:lnTo>
                                <a:lnTo>
                                  <a:pt x="28" y="514"/>
                                </a:lnTo>
                                <a:lnTo>
                                  <a:pt x="18" y="548"/>
                                </a:lnTo>
                                <a:lnTo>
                                  <a:pt x="12" y="584"/>
                                </a:lnTo>
                                <a:lnTo>
                                  <a:pt x="6" y="619"/>
                                </a:lnTo>
                                <a:lnTo>
                                  <a:pt x="3" y="656"/>
                                </a:lnTo>
                                <a:lnTo>
                                  <a:pt x="0" y="731"/>
                                </a:lnTo>
                                <a:lnTo>
                                  <a:pt x="0" y="767"/>
                                </a:lnTo>
                                <a:lnTo>
                                  <a:pt x="3" y="804"/>
                                </a:lnTo>
                                <a:lnTo>
                                  <a:pt x="6" y="840"/>
                                </a:lnTo>
                                <a:lnTo>
                                  <a:pt x="12" y="876"/>
                                </a:lnTo>
                                <a:lnTo>
                                  <a:pt x="18" y="909"/>
                                </a:lnTo>
                                <a:lnTo>
                                  <a:pt x="28" y="944"/>
                                </a:lnTo>
                                <a:lnTo>
                                  <a:pt x="37" y="978"/>
                                </a:lnTo>
                                <a:lnTo>
                                  <a:pt x="51" y="1011"/>
                                </a:lnTo>
                                <a:lnTo>
                                  <a:pt x="63" y="1042"/>
                                </a:lnTo>
                                <a:lnTo>
                                  <a:pt x="79" y="1073"/>
                                </a:lnTo>
                                <a:lnTo>
                                  <a:pt x="94" y="1104"/>
                                </a:lnTo>
                                <a:lnTo>
                                  <a:pt x="114" y="1134"/>
                                </a:lnTo>
                                <a:lnTo>
                                  <a:pt x="134" y="1163"/>
                                </a:lnTo>
                                <a:lnTo>
                                  <a:pt x="156" y="1192"/>
                                </a:lnTo>
                                <a:lnTo>
                                  <a:pt x="179" y="1220"/>
                                </a:lnTo>
                                <a:lnTo>
                                  <a:pt x="205" y="1249"/>
                                </a:lnTo>
                                <a:lnTo>
                                  <a:pt x="229" y="1274"/>
                                </a:lnTo>
                                <a:lnTo>
                                  <a:pt x="256" y="1298"/>
                                </a:lnTo>
                                <a:lnTo>
                                  <a:pt x="283" y="1320"/>
                                </a:lnTo>
                                <a:lnTo>
                                  <a:pt x="312" y="1341"/>
                                </a:lnTo>
                                <a:lnTo>
                                  <a:pt x="340" y="1360"/>
                                </a:lnTo>
                                <a:lnTo>
                                  <a:pt x="370" y="1377"/>
                                </a:lnTo>
                                <a:lnTo>
                                  <a:pt x="400" y="1393"/>
                                </a:lnTo>
                                <a:lnTo>
                                  <a:pt x="431" y="1408"/>
                                </a:lnTo>
                                <a:lnTo>
                                  <a:pt x="462" y="1420"/>
                                </a:lnTo>
                                <a:lnTo>
                                  <a:pt x="494" y="1431"/>
                                </a:lnTo>
                                <a:lnTo>
                                  <a:pt x="527" y="1440"/>
                                </a:lnTo>
                                <a:lnTo>
                                  <a:pt x="561" y="1448"/>
                                </a:lnTo>
                                <a:lnTo>
                                  <a:pt x="594" y="1453"/>
                                </a:lnTo>
                                <a:lnTo>
                                  <a:pt x="630" y="1457"/>
                                </a:lnTo>
                                <a:lnTo>
                                  <a:pt x="665" y="1461"/>
                                </a:lnTo>
                                <a:lnTo>
                                  <a:pt x="701" y="1462"/>
                                </a:lnTo>
                                <a:lnTo>
                                  <a:pt x="737" y="1461"/>
                                </a:lnTo>
                                <a:lnTo>
                                  <a:pt x="772" y="1457"/>
                                </a:lnTo>
                                <a:lnTo>
                                  <a:pt x="806" y="1453"/>
                                </a:lnTo>
                                <a:lnTo>
                                  <a:pt x="823" y="1450"/>
                                </a:lnTo>
                                <a:lnTo>
                                  <a:pt x="841" y="1448"/>
                                </a:lnTo>
                                <a:lnTo>
                                  <a:pt x="856" y="1443"/>
                                </a:lnTo>
                                <a:lnTo>
                                  <a:pt x="873" y="1440"/>
                                </a:lnTo>
                                <a:lnTo>
                                  <a:pt x="906" y="1431"/>
                                </a:lnTo>
                                <a:lnTo>
                                  <a:pt x="938" y="1420"/>
                                </a:lnTo>
                                <a:lnTo>
                                  <a:pt x="954" y="1414"/>
                                </a:lnTo>
                                <a:lnTo>
                                  <a:pt x="971" y="1408"/>
                                </a:lnTo>
                                <a:lnTo>
                                  <a:pt x="1001" y="1393"/>
                                </a:lnTo>
                                <a:lnTo>
                                  <a:pt x="1015" y="1385"/>
                                </a:lnTo>
                                <a:lnTo>
                                  <a:pt x="1022" y="1380"/>
                                </a:lnTo>
                                <a:lnTo>
                                  <a:pt x="1031" y="1377"/>
                                </a:lnTo>
                                <a:lnTo>
                                  <a:pt x="1060" y="1360"/>
                                </a:lnTo>
                                <a:lnTo>
                                  <a:pt x="1089" y="1341"/>
                                </a:lnTo>
                                <a:lnTo>
                                  <a:pt x="1116" y="1320"/>
                                </a:lnTo>
                                <a:lnTo>
                                  <a:pt x="1122" y="1314"/>
                                </a:lnTo>
                                <a:lnTo>
                                  <a:pt x="1125" y="1311"/>
                                </a:lnTo>
                                <a:lnTo>
                                  <a:pt x="1130" y="1308"/>
                                </a:lnTo>
                                <a:lnTo>
                                  <a:pt x="1144" y="1298"/>
                                </a:lnTo>
                                <a:lnTo>
                                  <a:pt x="1171" y="1274"/>
                                </a:lnTo>
                                <a:lnTo>
                                  <a:pt x="1198" y="1249"/>
                                </a:lnTo>
                                <a:lnTo>
                                  <a:pt x="1222" y="1220"/>
                                </a:lnTo>
                                <a:lnTo>
                                  <a:pt x="1245" y="1192"/>
                                </a:lnTo>
                                <a:lnTo>
                                  <a:pt x="1255" y="1177"/>
                                </a:lnTo>
                                <a:lnTo>
                                  <a:pt x="1257" y="1172"/>
                                </a:lnTo>
                                <a:lnTo>
                                  <a:pt x="1261" y="1169"/>
                                </a:lnTo>
                                <a:lnTo>
                                  <a:pt x="1267" y="1163"/>
                                </a:lnTo>
                                <a:lnTo>
                                  <a:pt x="1288" y="1134"/>
                                </a:lnTo>
                                <a:lnTo>
                                  <a:pt x="1305" y="1104"/>
                                </a:lnTo>
                                <a:lnTo>
                                  <a:pt x="1322" y="1073"/>
                                </a:lnTo>
                                <a:lnTo>
                                  <a:pt x="1325" y="1065"/>
                                </a:lnTo>
                                <a:lnTo>
                                  <a:pt x="1329" y="1057"/>
                                </a:lnTo>
                                <a:lnTo>
                                  <a:pt x="1337" y="1042"/>
                                </a:lnTo>
                                <a:lnTo>
                                  <a:pt x="1352" y="1011"/>
                                </a:lnTo>
                                <a:lnTo>
                                  <a:pt x="1357" y="994"/>
                                </a:lnTo>
                                <a:lnTo>
                                  <a:pt x="1363" y="978"/>
                                </a:lnTo>
                                <a:lnTo>
                                  <a:pt x="1374" y="944"/>
                                </a:lnTo>
                                <a:lnTo>
                                  <a:pt x="1383" y="909"/>
                                </a:lnTo>
                                <a:lnTo>
                                  <a:pt x="1386" y="892"/>
                                </a:lnTo>
                                <a:lnTo>
                                  <a:pt x="1390" y="876"/>
                                </a:lnTo>
                                <a:lnTo>
                                  <a:pt x="1393" y="857"/>
                                </a:lnTo>
                                <a:lnTo>
                                  <a:pt x="1396" y="840"/>
                                </a:lnTo>
                                <a:lnTo>
                                  <a:pt x="1400" y="804"/>
                                </a:lnTo>
                                <a:lnTo>
                                  <a:pt x="1403" y="767"/>
                                </a:lnTo>
                                <a:lnTo>
                                  <a:pt x="1403" y="748"/>
                                </a:lnTo>
                                <a:lnTo>
                                  <a:pt x="1404" y="731"/>
                                </a:lnTo>
                                <a:lnTo>
                                  <a:pt x="1403" y="693"/>
                                </a:lnTo>
                                <a:lnTo>
                                  <a:pt x="1400" y="656"/>
                                </a:lnTo>
                                <a:lnTo>
                                  <a:pt x="1396" y="619"/>
                                </a:lnTo>
                                <a:lnTo>
                                  <a:pt x="1390" y="584"/>
                                </a:lnTo>
                                <a:lnTo>
                                  <a:pt x="1383" y="548"/>
                                </a:lnTo>
                                <a:lnTo>
                                  <a:pt x="1374" y="514"/>
                                </a:lnTo>
                                <a:lnTo>
                                  <a:pt x="1363" y="481"/>
                                </a:lnTo>
                                <a:lnTo>
                                  <a:pt x="1352" y="449"/>
                                </a:lnTo>
                                <a:lnTo>
                                  <a:pt x="1337" y="417"/>
                                </a:lnTo>
                                <a:lnTo>
                                  <a:pt x="1322" y="385"/>
                                </a:lnTo>
                                <a:lnTo>
                                  <a:pt x="1305" y="353"/>
                                </a:lnTo>
                                <a:lnTo>
                                  <a:pt x="1288" y="324"/>
                                </a:lnTo>
                                <a:lnTo>
                                  <a:pt x="1267" y="295"/>
                                </a:lnTo>
                                <a:lnTo>
                                  <a:pt x="1245" y="266"/>
                                </a:lnTo>
                                <a:lnTo>
                                  <a:pt x="1222" y="238"/>
                                </a:lnTo>
                                <a:lnTo>
                                  <a:pt x="1198" y="212"/>
                                </a:lnTo>
                                <a:lnTo>
                                  <a:pt x="1171" y="185"/>
                                </a:lnTo>
                                <a:lnTo>
                                  <a:pt x="1144" y="161"/>
                                </a:lnTo>
                                <a:lnTo>
                                  <a:pt x="1116" y="138"/>
                                </a:lnTo>
                                <a:lnTo>
                                  <a:pt x="1089" y="119"/>
                                </a:lnTo>
                                <a:lnTo>
                                  <a:pt x="1060" y="98"/>
                                </a:lnTo>
                                <a:lnTo>
                                  <a:pt x="1031" y="82"/>
                                </a:lnTo>
                                <a:lnTo>
                                  <a:pt x="1001" y="65"/>
                                </a:lnTo>
                                <a:lnTo>
                                  <a:pt x="971" y="52"/>
                                </a:lnTo>
                                <a:lnTo>
                                  <a:pt x="938" y="39"/>
                                </a:lnTo>
                                <a:lnTo>
                                  <a:pt x="906" y="29"/>
                                </a:lnTo>
                                <a:lnTo>
                                  <a:pt x="873" y="20"/>
                                </a:lnTo>
                                <a:lnTo>
                                  <a:pt x="841" y="13"/>
                                </a:lnTo>
                                <a:lnTo>
                                  <a:pt x="806" y="7"/>
                                </a:lnTo>
                                <a:lnTo>
                                  <a:pt x="772" y="3"/>
                                </a:lnTo>
                                <a:lnTo>
                                  <a:pt x="737" y="0"/>
                                </a:lnTo>
                                <a:lnTo>
                                  <a:pt x="701" y="0"/>
                                </a:lnTo>
                                <a:close/>
                                <a:moveTo>
                                  <a:pt x="250" y="260"/>
                                </a:moveTo>
                                <a:lnTo>
                                  <a:pt x="297" y="213"/>
                                </a:lnTo>
                                <a:lnTo>
                                  <a:pt x="348" y="174"/>
                                </a:lnTo>
                                <a:lnTo>
                                  <a:pt x="401" y="140"/>
                                </a:lnTo>
                                <a:lnTo>
                                  <a:pt x="456" y="113"/>
                                </a:lnTo>
                                <a:lnTo>
                                  <a:pt x="513" y="91"/>
                                </a:lnTo>
                                <a:lnTo>
                                  <a:pt x="542" y="83"/>
                                </a:lnTo>
                                <a:lnTo>
                                  <a:pt x="573" y="77"/>
                                </a:lnTo>
                                <a:lnTo>
                                  <a:pt x="604" y="71"/>
                                </a:lnTo>
                                <a:lnTo>
                                  <a:pt x="636" y="67"/>
                                </a:lnTo>
                                <a:lnTo>
                                  <a:pt x="701" y="65"/>
                                </a:lnTo>
                                <a:lnTo>
                                  <a:pt x="733" y="65"/>
                                </a:lnTo>
                                <a:lnTo>
                                  <a:pt x="765" y="67"/>
                                </a:lnTo>
                                <a:lnTo>
                                  <a:pt x="796" y="71"/>
                                </a:lnTo>
                                <a:lnTo>
                                  <a:pt x="828" y="77"/>
                                </a:lnTo>
                                <a:lnTo>
                                  <a:pt x="857" y="83"/>
                                </a:lnTo>
                                <a:lnTo>
                                  <a:pt x="887" y="91"/>
                                </a:lnTo>
                                <a:lnTo>
                                  <a:pt x="916" y="101"/>
                                </a:lnTo>
                                <a:lnTo>
                                  <a:pt x="946" y="113"/>
                                </a:lnTo>
                                <a:lnTo>
                                  <a:pt x="973" y="125"/>
                                </a:lnTo>
                                <a:lnTo>
                                  <a:pt x="1001" y="140"/>
                                </a:lnTo>
                                <a:lnTo>
                                  <a:pt x="1027" y="156"/>
                                </a:lnTo>
                                <a:lnTo>
                                  <a:pt x="1054" y="174"/>
                                </a:lnTo>
                                <a:lnTo>
                                  <a:pt x="1079" y="193"/>
                                </a:lnTo>
                                <a:lnTo>
                                  <a:pt x="1104" y="213"/>
                                </a:lnTo>
                                <a:lnTo>
                                  <a:pt x="1127" y="235"/>
                                </a:lnTo>
                                <a:lnTo>
                                  <a:pt x="1152" y="260"/>
                                </a:lnTo>
                                <a:lnTo>
                                  <a:pt x="1174" y="284"/>
                                </a:lnTo>
                                <a:lnTo>
                                  <a:pt x="1195" y="309"/>
                                </a:lnTo>
                                <a:lnTo>
                                  <a:pt x="1215" y="334"/>
                                </a:lnTo>
                                <a:lnTo>
                                  <a:pt x="1233" y="361"/>
                                </a:lnTo>
                                <a:lnTo>
                                  <a:pt x="1250" y="388"/>
                                </a:lnTo>
                                <a:lnTo>
                                  <a:pt x="1266" y="417"/>
                                </a:lnTo>
                                <a:lnTo>
                                  <a:pt x="1293" y="474"/>
                                </a:lnTo>
                                <a:lnTo>
                                  <a:pt x="1303" y="504"/>
                                </a:lnTo>
                                <a:lnTo>
                                  <a:pt x="1312" y="534"/>
                                </a:lnTo>
                                <a:lnTo>
                                  <a:pt x="1320" y="564"/>
                                </a:lnTo>
                                <a:lnTo>
                                  <a:pt x="1327" y="597"/>
                                </a:lnTo>
                                <a:lnTo>
                                  <a:pt x="1332" y="629"/>
                                </a:lnTo>
                                <a:lnTo>
                                  <a:pt x="1336" y="662"/>
                                </a:lnTo>
                                <a:lnTo>
                                  <a:pt x="1338" y="696"/>
                                </a:lnTo>
                                <a:lnTo>
                                  <a:pt x="1339" y="731"/>
                                </a:lnTo>
                                <a:lnTo>
                                  <a:pt x="1338" y="764"/>
                                </a:lnTo>
                                <a:lnTo>
                                  <a:pt x="1336" y="797"/>
                                </a:lnTo>
                                <a:lnTo>
                                  <a:pt x="1332" y="830"/>
                                </a:lnTo>
                                <a:lnTo>
                                  <a:pt x="1330" y="837"/>
                                </a:lnTo>
                                <a:lnTo>
                                  <a:pt x="1329" y="846"/>
                                </a:lnTo>
                                <a:lnTo>
                                  <a:pt x="1327" y="864"/>
                                </a:lnTo>
                                <a:lnTo>
                                  <a:pt x="1320" y="894"/>
                                </a:lnTo>
                                <a:lnTo>
                                  <a:pt x="1316" y="909"/>
                                </a:lnTo>
                                <a:lnTo>
                                  <a:pt x="1314" y="917"/>
                                </a:lnTo>
                                <a:lnTo>
                                  <a:pt x="1312" y="926"/>
                                </a:lnTo>
                                <a:lnTo>
                                  <a:pt x="1303" y="956"/>
                                </a:lnTo>
                                <a:lnTo>
                                  <a:pt x="1293" y="986"/>
                                </a:lnTo>
                                <a:lnTo>
                                  <a:pt x="1279" y="1015"/>
                                </a:lnTo>
                                <a:lnTo>
                                  <a:pt x="1266" y="1043"/>
                                </a:lnTo>
                                <a:lnTo>
                                  <a:pt x="1257" y="1056"/>
                                </a:lnTo>
                                <a:lnTo>
                                  <a:pt x="1253" y="1063"/>
                                </a:lnTo>
                                <a:lnTo>
                                  <a:pt x="1251" y="1066"/>
                                </a:lnTo>
                                <a:lnTo>
                                  <a:pt x="1250" y="1070"/>
                                </a:lnTo>
                                <a:lnTo>
                                  <a:pt x="1233" y="1098"/>
                                </a:lnTo>
                                <a:lnTo>
                                  <a:pt x="1215" y="1123"/>
                                </a:lnTo>
                                <a:lnTo>
                                  <a:pt x="1195" y="1150"/>
                                </a:lnTo>
                                <a:lnTo>
                                  <a:pt x="1174" y="1175"/>
                                </a:lnTo>
                                <a:lnTo>
                                  <a:pt x="1152" y="1201"/>
                                </a:lnTo>
                                <a:lnTo>
                                  <a:pt x="1127" y="1224"/>
                                </a:lnTo>
                                <a:lnTo>
                                  <a:pt x="1104" y="1245"/>
                                </a:lnTo>
                                <a:lnTo>
                                  <a:pt x="1079" y="1266"/>
                                </a:lnTo>
                                <a:lnTo>
                                  <a:pt x="1054" y="1286"/>
                                </a:lnTo>
                                <a:lnTo>
                                  <a:pt x="1027" y="1303"/>
                                </a:lnTo>
                                <a:lnTo>
                                  <a:pt x="1022" y="1304"/>
                                </a:lnTo>
                                <a:lnTo>
                                  <a:pt x="1019" y="1306"/>
                                </a:lnTo>
                                <a:lnTo>
                                  <a:pt x="1013" y="1311"/>
                                </a:lnTo>
                                <a:lnTo>
                                  <a:pt x="1001" y="1319"/>
                                </a:lnTo>
                                <a:lnTo>
                                  <a:pt x="986" y="1326"/>
                                </a:lnTo>
                                <a:lnTo>
                                  <a:pt x="982" y="1327"/>
                                </a:lnTo>
                                <a:lnTo>
                                  <a:pt x="979" y="1329"/>
                                </a:lnTo>
                                <a:lnTo>
                                  <a:pt x="973" y="1333"/>
                                </a:lnTo>
                                <a:lnTo>
                                  <a:pt x="946" y="1348"/>
                                </a:lnTo>
                                <a:lnTo>
                                  <a:pt x="916" y="1358"/>
                                </a:lnTo>
                                <a:lnTo>
                                  <a:pt x="887" y="1368"/>
                                </a:lnTo>
                                <a:lnTo>
                                  <a:pt x="879" y="1369"/>
                                </a:lnTo>
                                <a:lnTo>
                                  <a:pt x="872" y="1371"/>
                                </a:lnTo>
                                <a:lnTo>
                                  <a:pt x="857" y="1376"/>
                                </a:lnTo>
                                <a:lnTo>
                                  <a:pt x="828" y="1383"/>
                                </a:lnTo>
                                <a:lnTo>
                                  <a:pt x="811" y="1386"/>
                                </a:lnTo>
                                <a:lnTo>
                                  <a:pt x="803" y="1387"/>
                                </a:lnTo>
                                <a:lnTo>
                                  <a:pt x="796" y="1389"/>
                                </a:lnTo>
                                <a:lnTo>
                                  <a:pt x="765" y="1393"/>
                                </a:lnTo>
                                <a:lnTo>
                                  <a:pt x="733" y="1395"/>
                                </a:lnTo>
                                <a:lnTo>
                                  <a:pt x="701" y="1396"/>
                                </a:lnTo>
                                <a:lnTo>
                                  <a:pt x="668" y="1395"/>
                                </a:lnTo>
                                <a:lnTo>
                                  <a:pt x="636" y="1393"/>
                                </a:lnTo>
                                <a:lnTo>
                                  <a:pt x="604" y="1389"/>
                                </a:lnTo>
                                <a:lnTo>
                                  <a:pt x="573" y="1383"/>
                                </a:lnTo>
                                <a:lnTo>
                                  <a:pt x="542" y="1376"/>
                                </a:lnTo>
                                <a:lnTo>
                                  <a:pt x="513" y="1368"/>
                                </a:lnTo>
                                <a:lnTo>
                                  <a:pt x="484" y="1358"/>
                                </a:lnTo>
                                <a:lnTo>
                                  <a:pt x="456" y="1348"/>
                                </a:lnTo>
                                <a:lnTo>
                                  <a:pt x="401" y="1319"/>
                                </a:lnTo>
                                <a:lnTo>
                                  <a:pt x="374" y="1303"/>
                                </a:lnTo>
                                <a:lnTo>
                                  <a:pt x="348" y="1286"/>
                                </a:lnTo>
                                <a:lnTo>
                                  <a:pt x="322" y="1266"/>
                                </a:lnTo>
                                <a:lnTo>
                                  <a:pt x="297" y="1245"/>
                                </a:lnTo>
                                <a:lnTo>
                                  <a:pt x="273" y="1224"/>
                                </a:lnTo>
                                <a:lnTo>
                                  <a:pt x="250" y="1201"/>
                                </a:lnTo>
                                <a:lnTo>
                                  <a:pt x="226" y="1175"/>
                                </a:lnTo>
                                <a:lnTo>
                                  <a:pt x="206" y="1150"/>
                                </a:lnTo>
                                <a:lnTo>
                                  <a:pt x="186" y="1123"/>
                                </a:lnTo>
                                <a:lnTo>
                                  <a:pt x="168" y="1098"/>
                                </a:lnTo>
                                <a:lnTo>
                                  <a:pt x="150" y="1070"/>
                                </a:lnTo>
                                <a:lnTo>
                                  <a:pt x="136" y="1043"/>
                                </a:lnTo>
                                <a:lnTo>
                                  <a:pt x="121" y="1015"/>
                                </a:lnTo>
                                <a:lnTo>
                                  <a:pt x="110" y="986"/>
                                </a:lnTo>
                                <a:lnTo>
                                  <a:pt x="98" y="956"/>
                                </a:lnTo>
                                <a:lnTo>
                                  <a:pt x="89" y="926"/>
                                </a:lnTo>
                                <a:lnTo>
                                  <a:pt x="81" y="894"/>
                                </a:lnTo>
                                <a:lnTo>
                                  <a:pt x="76" y="864"/>
                                </a:lnTo>
                                <a:lnTo>
                                  <a:pt x="69" y="830"/>
                                </a:lnTo>
                                <a:lnTo>
                                  <a:pt x="66" y="797"/>
                                </a:lnTo>
                                <a:lnTo>
                                  <a:pt x="64" y="764"/>
                                </a:lnTo>
                                <a:lnTo>
                                  <a:pt x="64" y="731"/>
                                </a:lnTo>
                                <a:lnTo>
                                  <a:pt x="66" y="662"/>
                                </a:lnTo>
                                <a:lnTo>
                                  <a:pt x="69" y="629"/>
                                </a:lnTo>
                                <a:lnTo>
                                  <a:pt x="76" y="597"/>
                                </a:lnTo>
                                <a:lnTo>
                                  <a:pt x="81" y="564"/>
                                </a:lnTo>
                                <a:lnTo>
                                  <a:pt x="89" y="534"/>
                                </a:lnTo>
                                <a:lnTo>
                                  <a:pt x="110" y="474"/>
                                </a:lnTo>
                                <a:lnTo>
                                  <a:pt x="136" y="417"/>
                                </a:lnTo>
                                <a:lnTo>
                                  <a:pt x="168" y="361"/>
                                </a:lnTo>
                                <a:lnTo>
                                  <a:pt x="186" y="334"/>
                                </a:lnTo>
                                <a:lnTo>
                                  <a:pt x="206" y="309"/>
                                </a:lnTo>
                                <a:lnTo>
                                  <a:pt x="250" y="260"/>
                                </a:lnTo>
                                <a:close/>
                              </a:path>
                            </a:pathLst>
                          </a:custGeom>
                          <a:solidFill>
                            <a:srgbClr val="AFAFA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12" name="Freeform 116"/>
                        <wps:cNvSpPr>
                          <a:spLocks noEditPoints="1"/>
                        </wps:cNvSpPr>
                        <wps:spPr bwMode="auto">
                          <a:xfrm>
                            <a:off x="469" y="379"/>
                            <a:ext cx="116" cy="121"/>
                          </a:xfrm>
                          <a:custGeom>
                            <a:avLst/>
                            <a:gdLst>
                              <a:gd name="T0" fmla="*/ 0 w 1275"/>
                              <a:gd name="T1" fmla="*/ 0 h 1331"/>
                              <a:gd name="T2" fmla="*/ 0 w 1275"/>
                              <a:gd name="T3" fmla="*/ 0 h 1331"/>
                              <a:gd name="T4" fmla="*/ 0 w 1275"/>
                              <a:gd name="T5" fmla="*/ 0 h 1331"/>
                              <a:gd name="T6" fmla="*/ 0 w 1275"/>
                              <a:gd name="T7" fmla="*/ 0 h 1331"/>
                              <a:gd name="T8" fmla="*/ 0 w 1275"/>
                              <a:gd name="T9" fmla="*/ 0 h 1331"/>
                              <a:gd name="T10" fmla="*/ 0 w 1275"/>
                              <a:gd name="T11" fmla="*/ 0 h 1331"/>
                              <a:gd name="T12" fmla="*/ 0 w 1275"/>
                              <a:gd name="T13" fmla="*/ 0 h 1331"/>
                              <a:gd name="T14" fmla="*/ 0 w 1275"/>
                              <a:gd name="T15" fmla="*/ 0 h 1331"/>
                              <a:gd name="T16" fmla="*/ 0 w 1275"/>
                              <a:gd name="T17" fmla="*/ 0 h 1331"/>
                              <a:gd name="T18" fmla="*/ 0 w 1275"/>
                              <a:gd name="T19" fmla="*/ 0 h 1331"/>
                              <a:gd name="T20" fmla="*/ 0 w 1275"/>
                              <a:gd name="T21" fmla="*/ 0 h 1331"/>
                              <a:gd name="T22" fmla="*/ 0 w 1275"/>
                              <a:gd name="T23" fmla="*/ 0 h 1331"/>
                              <a:gd name="T24" fmla="*/ 0 w 1275"/>
                              <a:gd name="T25" fmla="*/ 0 h 1331"/>
                              <a:gd name="T26" fmla="*/ 0 w 1275"/>
                              <a:gd name="T27" fmla="*/ 0 h 1331"/>
                              <a:gd name="T28" fmla="*/ 0 w 1275"/>
                              <a:gd name="T29" fmla="*/ 0 h 1331"/>
                              <a:gd name="T30" fmla="*/ 0 w 1275"/>
                              <a:gd name="T31" fmla="*/ 0 h 1331"/>
                              <a:gd name="T32" fmla="*/ 0 w 1275"/>
                              <a:gd name="T33" fmla="*/ 0 h 1331"/>
                              <a:gd name="T34" fmla="*/ 0 w 1275"/>
                              <a:gd name="T35" fmla="*/ 0 h 1331"/>
                              <a:gd name="T36" fmla="*/ 0 w 1275"/>
                              <a:gd name="T37" fmla="*/ 0 h 1331"/>
                              <a:gd name="T38" fmla="*/ 0 w 1275"/>
                              <a:gd name="T39" fmla="*/ 0 h 1331"/>
                              <a:gd name="T40" fmla="*/ 0 w 1275"/>
                              <a:gd name="T41" fmla="*/ 0 h 1331"/>
                              <a:gd name="T42" fmla="*/ 0 w 1275"/>
                              <a:gd name="T43" fmla="*/ 0 h 1331"/>
                              <a:gd name="T44" fmla="*/ 0 w 1275"/>
                              <a:gd name="T45" fmla="*/ 0 h 1331"/>
                              <a:gd name="T46" fmla="*/ 0 w 1275"/>
                              <a:gd name="T47" fmla="*/ 0 h 1331"/>
                              <a:gd name="T48" fmla="*/ 0 w 1275"/>
                              <a:gd name="T49" fmla="*/ 0 h 1331"/>
                              <a:gd name="T50" fmla="*/ 0 w 1275"/>
                              <a:gd name="T51" fmla="*/ 0 h 1331"/>
                              <a:gd name="T52" fmla="*/ 0 w 1275"/>
                              <a:gd name="T53" fmla="*/ 0 h 1331"/>
                              <a:gd name="T54" fmla="*/ 0 w 1275"/>
                              <a:gd name="T55" fmla="*/ 0 h 1331"/>
                              <a:gd name="T56" fmla="*/ 0 w 1275"/>
                              <a:gd name="T57" fmla="*/ 0 h 1331"/>
                              <a:gd name="T58" fmla="*/ 0 w 1275"/>
                              <a:gd name="T59" fmla="*/ 0 h 1331"/>
                              <a:gd name="T60" fmla="*/ 0 w 1275"/>
                              <a:gd name="T61" fmla="*/ 0 h 1331"/>
                              <a:gd name="T62" fmla="*/ 0 w 1275"/>
                              <a:gd name="T63" fmla="*/ 0 h 1331"/>
                              <a:gd name="T64" fmla="*/ 0 w 1275"/>
                              <a:gd name="T65" fmla="*/ 0 h 1331"/>
                              <a:gd name="T66" fmla="*/ 0 w 1275"/>
                              <a:gd name="T67" fmla="*/ 0 h 1331"/>
                              <a:gd name="T68" fmla="*/ 0 w 1275"/>
                              <a:gd name="T69" fmla="*/ 0 h 1331"/>
                              <a:gd name="T70" fmla="*/ 0 w 1275"/>
                              <a:gd name="T71" fmla="*/ 0 h 1331"/>
                              <a:gd name="T72" fmla="*/ 0 w 1275"/>
                              <a:gd name="T73" fmla="*/ 0 h 1331"/>
                              <a:gd name="T74" fmla="*/ 0 w 1275"/>
                              <a:gd name="T75" fmla="*/ 0 h 1331"/>
                              <a:gd name="T76" fmla="*/ 0 w 1275"/>
                              <a:gd name="T77" fmla="*/ 0 h 1331"/>
                              <a:gd name="T78" fmla="*/ 0 w 1275"/>
                              <a:gd name="T79" fmla="*/ 0 h 1331"/>
                              <a:gd name="T80" fmla="*/ 0 w 1275"/>
                              <a:gd name="T81" fmla="*/ 0 h 1331"/>
                              <a:gd name="T82" fmla="*/ 0 w 1275"/>
                              <a:gd name="T83" fmla="*/ 0 h 1331"/>
                              <a:gd name="T84" fmla="*/ 0 w 1275"/>
                              <a:gd name="T85" fmla="*/ 0 h 1331"/>
                              <a:gd name="T86" fmla="*/ 0 w 1275"/>
                              <a:gd name="T87" fmla="*/ 0 h 1331"/>
                              <a:gd name="T88" fmla="*/ 0 w 1275"/>
                              <a:gd name="T89" fmla="*/ 0 h 1331"/>
                              <a:gd name="T90" fmla="*/ 0 w 1275"/>
                              <a:gd name="T91" fmla="*/ 0 h 1331"/>
                              <a:gd name="T92" fmla="*/ 0 w 1275"/>
                              <a:gd name="T93" fmla="*/ 0 h 1331"/>
                              <a:gd name="T94" fmla="*/ 0 w 1275"/>
                              <a:gd name="T95" fmla="*/ 0 h 1331"/>
                              <a:gd name="T96" fmla="*/ 0 w 1275"/>
                              <a:gd name="T97" fmla="*/ 0 h 1331"/>
                              <a:gd name="T98" fmla="*/ 0 w 1275"/>
                              <a:gd name="T99" fmla="*/ 0 h 1331"/>
                              <a:gd name="T100" fmla="*/ 0 w 1275"/>
                              <a:gd name="T101" fmla="*/ 0 h 133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75"/>
                              <a:gd name="T154" fmla="*/ 0 h 1331"/>
                              <a:gd name="T155" fmla="*/ 1275 w 1275"/>
                              <a:gd name="T156" fmla="*/ 1331 h 133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75" h="1331">
                                <a:moveTo>
                                  <a:pt x="637" y="0"/>
                                </a:moveTo>
                                <a:lnTo>
                                  <a:pt x="572" y="2"/>
                                </a:lnTo>
                                <a:lnTo>
                                  <a:pt x="540" y="6"/>
                                </a:lnTo>
                                <a:lnTo>
                                  <a:pt x="509" y="12"/>
                                </a:lnTo>
                                <a:lnTo>
                                  <a:pt x="478" y="18"/>
                                </a:lnTo>
                                <a:lnTo>
                                  <a:pt x="449" y="26"/>
                                </a:lnTo>
                                <a:lnTo>
                                  <a:pt x="392" y="48"/>
                                </a:lnTo>
                                <a:lnTo>
                                  <a:pt x="337" y="75"/>
                                </a:lnTo>
                                <a:lnTo>
                                  <a:pt x="284" y="109"/>
                                </a:lnTo>
                                <a:lnTo>
                                  <a:pt x="233" y="148"/>
                                </a:lnTo>
                                <a:lnTo>
                                  <a:pt x="186" y="195"/>
                                </a:lnTo>
                                <a:lnTo>
                                  <a:pt x="142" y="244"/>
                                </a:lnTo>
                                <a:lnTo>
                                  <a:pt x="122" y="269"/>
                                </a:lnTo>
                                <a:lnTo>
                                  <a:pt x="104" y="296"/>
                                </a:lnTo>
                                <a:lnTo>
                                  <a:pt x="72" y="352"/>
                                </a:lnTo>
                                <a:lnTo>
                                  <a:pt x="46" y="409"/>
                                </a:lnTo>
                                <a:lnTo>
                                  <a:pt x="25" y="469"/>
                                </a:lnTo>
                                <a:lnTo>
                                  <a:pt x="17" y="499"/>
                                </a:lnTo>
                                <a:lnTo>
                                  <a:pt x="12" y="532"/>
                                </a:lnTo>
                                <a:lnTo>
                                  <a:pt x="5" y="564"/>
                                </a:lnTo>
                                <a:lnTo>
                                  <a:pt x="2" y="597"/>
                                </a:lnTo>
                                <a:lnTo>
                                  <a:pt x="0" y="666"/>
                                </a:lnTo>
                                <a:lnTo>
                                  <a:pt x="0" y="699"/>
                                </a:lnTo>
                                <a:lnTo>
                                  <a:pt x="2" y="732"/>
                                </a:lnTo>
                                <a:lnTo>
                                  <a:pt x="5" y="765"/>
                                </a:lnTo>
                                <a:lnTo>
                                  <a:pt x="12" y="799"/>
                                </a:lnTo>
                                <a:lnTo>
                                  <a:pt x="17" y="829"/>
                                </a:lnTo>
                                <a:lnTo>
                                  <a:pt x="25" y="861"/>
                                </a:lnTo>
                                <a:lnTo>
                                  <a:pt x="34" y="891"/>
                                </a:lnTo>
                                <a:lnTo>
                                  <a:pt x="46" y="921"/>
                                </a:lnTo>
                                <a:lnTo>
                                  <a:pt x="57" y="950"/>
                                </a:lnTo>
                                <a:lnTo>
                                  <a:pt x="72" y="978"/>
                                </a:lnTo>
                                <a:lnTo>
                                  <a:pt x="86" y="1005"/>
                                </a:lnTo>
                                <a:lnTo>
                                  <a:pt x="104" y="1033"/>
                                </a:lnTo>
                                <a:lnTo>
                                  <a:pt x="122" y="1058"/>
                                </a:lnTo>
                                <a:lnTo>
                                  <a:pt x="142" y="1085"/>
                                </a:lnTo>
                                <a:lnTo>
                                  <a:pt x="162" y="1110"/>
                                </a:lnTo>
                                <a:lnTo>
                                  <a:pt x="186" y="1136"/>
                                </a:lnTo>
                                <a:lnTo>
                                  <a:pt x="209" y="1159"/>
                                </a:lnTo>
                                <a:lnTo>
                                  <a:pt x="233" y="1180"/>
                                </a:lnTo>
                                <a:lnTo>
                                  <a:pt x="258" y="1201"/>
                                </a:lnTo>
                                <a:lnTo>
                                  <a:pt x="284" y="1221"/>
                                </a:lnTo>
                                <a:lnTo>
                                  <a:pt x="310" y="1238"/>
                                </a:lnTo>
                                <a:lnTo>
                                  <a:pt x="337" y="1254"/>
                                </a:lnTo>
                                <a:lnTo>
                                  <a:pt x="392" y="1283"/>
                                </a:lnTo>
                                <a:lnTo>
                                  <a:pt x="420" y="1293"/>
                                </a:lnTo>
                                <a:lnTo>
                                  <a:pt x="449" y="1303"/>
                                </a:lnTo>
                                <a:lnTo>
                                  <a:pt x="478" y="1311"/>
                                </a:lnTo>
                                <a:lnTo>
                                  <a:pt x="509" y="1318"/>
                                </a:lnTo>
                                <a:lnTo>
                                  <a:pt x="540" y="1324"/>
                                </a:lnTo>
                                <a:lnTo>
                                  <a:pt x="572" y="1328"/>
                                </a:lnTo>
                                <a:lnTo>
                                  <a:pt x="604" y="1330"/>
                                </a:lnTo>
                                <a:lnTo>
                                  <a:pt x="637" y="1331"/>
                                </a:lnTo>
                                <a:lnTo>
                                  <a:pt x="669" y="1330"/>
                                </a:lnTo>
                                <a:lnTo>
                                  <a:pt x="701" y="1328"/>
                                </a:lnTo>
                                <a:lnTo>
                                  <a:pt x="732" y="1324"/>
                                </a:lnTo>
                                <a:lnTo>
                                  <a:pt x="739" y="1322"/>
                                </a:lnTo>
                                <a:lnTo>
                                  <a:pt x="747" y="1321"/>
                                </a:lnTo>
                                <a:lnTo>
                                  <a:pt x="764" y="1318"/>
                                </a:lnTo>
                                <a:lnTo>
                                  <a:pt x="793" y="1311"/>
                                </a:lnTo>
                                <a:lnTo>
                                  <a:pt x="808" y="1306"/>
                                </a:lnTo>
                                <a:lnTo>
                                  <a:pt x="815" y="1304"/>
                                </a:lnTo>
                                <a:lnTo>
                                  <a:pt x="823" y="1303"/>
                                </a:lnTo>
                                <a:lnTo>
                                  <a:pt x="852" y="1293"/>
                                </a:lnTo>
                                <a:lnTo>
                                  <a:pt x="882" y="1283"/>
                                </a:lnTo>
                                <a:lnTo>
                                  <a:pt x="909" y="1268"/>
                                </a:lnTo>
                                <a:lnTo>
                                  <a:pt x="915" y="1264"/>
                                </a:lnTo>
                                <a:lnTo>
                                  <a:pt x="918" y="1262"/>
                                </a:lnTo>
                                <a:lnTo>
                                  <a:pt x="922" y="1261"/>
                                </a:lnTo>
                                <a:lnTo>
                                  <a:pt x="937" y="1254"/>
                                </a:lnTo>
                                <a:lnTo>
                                  <a:pt x="949" y="1246"/>
                                </a:lnTo>
                                <a:lnTo>
                                  <a:pt x="955" y="1241"/>
                                </a:lnTo>
                                <a:lnTo>
                                  <a:pt x="958" y="1239"/>
                                </a:lnTo>
                                <a:lnTo>
                                  <a:pt x="963" y="1238"/>
                                </a:lnTo>
                                <a:lnTo>
                                  <a:pt x="990" y="1221"/>
                                </a:lnTo>
                                <a:lnTo>
                                  <a:pt x="1015" y="1201"/>
                                </a:lnTo>
                                <a:lnTo>
                                  <a:pt x="1040" y="1180"/>
                                </a:lnTo>
                                <a:lnTo>
                                  <a:pt x="1063" y="1159"/>
                                </a:lnTo>
                                <a:lnTo>
                                  <a:pt x="1088" y="1136"/>
                                </a:lnTo>
                                <a:lnTo>
                                  <a:pt x="1110" y="1110"/>
                                </a:lnTo>
                                <a:lnTo>
                                  <a:pt x="1131" y="1085"/>
                                </a:lnTo>
                                <a:lnTo>
                                  <a:pt x="1151" y="1058"/>
                                </a:lnTo>
                                <a:lnTo>
                                  <a:pt x="1169" y="1033"/>
                                </a:lnTo>
                                <a:lnTo>
                                  <a:pt x="1186" y="1005"/>
                                </a:lnTo>
                                <a:lnTo>
                                  <a:pt x="1187" y="1001"/>
                                </a:lnTo>
                                <a:lnTo>
                                  <a:pt x="1189" y="998"/>
                                </a:lnTo>
                                <a:lnTo>
                                  <a:pt x="1193" y="991"/>
                                </a:lnTo>
                                <a:lnTo>
                                  <a:pt x="1202" y="978"/>
                                </a:lnTo>
                                <a:lnTo>
                                  <a:pt x="1215" y="950"/>
                                </a:lnTo>
                                <a:lnTo>
                                  <a:pt x="1229" y="921"/>
                                </a:lnTo>
                                <a:lnTo>
                                  <a:pt x="1239" y="891"/>
                                </a:lnTo>
                                <a:lnTo>
                                  <a:pt x="1248" y="861"/>
                                </a:lnTo>
                                <a:lnTo>
                                  <a:pt x="1250" y="852"/>
                                </a:lnTo>
                                <a:lnTo>
                                  <a:pt x="1252" y="844"/>
                                </a:lnTo>
                                <a:lnTo>
                                  <a:pt x="1256" y="829"/>
                                </a:lnTo>
                                <a:lnTo>
                                  <a:pt x="1263" y="799"/>
                                </a:lnTo>
                                <a:lnTo>
                                  <a:pt x="1265" y="781"/>
                                </a:lnTo>
                                <a:lnTo>
                                  <a:pt x="1266" y="772"/>
                                </a:lnTo>
                                <a:lnTo>
                                  <a:pt x="1268" y="765"/>
                                </a:lnTo>
                                <a:lnTo>
                                  <a:pt x="1272" y="732"/>
                                </a:lnTo>
                                <a:lnTo>
                                  <a:pt x="1274" y="699"/>
                                </a:lnTo>
                                <a:lnTo>
                                  <a:pt x="1275" y="666"/>
                                </a:lnTo>
                                <a:lnTo>
                                  <a:pt x="1274" y="631"/>
                                </a:lnTo>
                                <a:lnTo>
                                  <a:pt x="1272" y="597"/>
                                </a:lnTo>
                                <a:lnTo>
                                  <a:pt x="1268" y="564"/>
                                </a:lnTo>
                                <a:lnTo>
                                  <a:pt x="1263" y="532"/>
                                </a:lnTo>
                                <a:lnTo>
                                  <a:pt x="1256" y="499"/>
                                </a:lnTo>
                                <a:lnTo>
                                  <a:pt x="1248" y="469"/>
                                </a:lnTo>
                                <a:lnTo>
                                  <a:pt x="1239" y="439"/>
                                </a:lnTo>
                                <a:lnTo>
                                  <a:pt x="1229" y="409"/>
                                </a:lnTo>
                                <a:lnTo>
                                  <a:pt x="1202" y="352"/>
                                </a:lnTo>
                                <a:lnTo>
                                  <a:pt x="1186" y="323"/>
                                </a:lnTo>
                                <a:lnTo>
                                  <a:pt x="1169" y="296"/>
                                </a:lnTo>
                                <a:lnTo>
                                  <a:pt x="1151" y="269"/>
                                </a:lnTo>
                                <a:lnTo>
                                  <a:pt x="1131" y="244"/>
                                </a:lnTo>
                                <a:lnTo>
                                  <a:pt x="1110" y="219"/>
                                </a:lnTo>
                                <a:lnTo>
                                  <a:pt x="1088" y="195"/>
                                </a:lnTo>
                                <a:lnTo>
                                  <a:pt x="1063" y="170"/>
                                </a:lnTo>
                                <a:lnTo>
                                  <a:pt x="1040" y="148"/>
                                </a:lnTo>
                                <a:lnTo>
                                  <a:pt x="1015" y="128"/>
                                </a:lnTo>
                                <a:lnTo>
                                  <a:pt x="990" y="109"/>
                                </a:lnTo>
                                <a:lnTo>
                                  <a:pt x="963" y="91"/>
                                </a:lnTo>
                                <a:lnTo>
                                  <a:pt x="937" y="75"/>
                                </a:lnTo>
                                <a:lnTo>
                                  <a:pt x="909" y="60"/>
                                </a:lnTo>
                                <a:lnTo>
                                  <a:pt x="882" y="48"/>
                                </a:lnTo>
                                <a:lnTo>
                                  <a:pt x="852" y="36"/>
                                </a:lnTo>
                                <a:lnTo>
                                  <a:pt x="823" y="26"/>
                                </a:lnTo>
                                <a:lnTo>
                                  <a:pt x="793" y="18"/>
                                </a:lnTo>
                                <a:lnTo>
                                  <a:pt x="764" y="12"/>
                                </a:lnTo>
                                <a:lnTo>
                                  <a:pt x="732" y="6"/>
                                </a:lnTo>
                                <a:lnTo>
                                  <a:pt x="701" y="2"/>
                                </a:lnTo>
                                <a:lnTo>
                                  <a:pt x="669" y="0"/>
                                </a:lnTo>
                                <a:lnTo>
                                  <a:pt x="637" y="0"/>
                                </a:lnTo>
                                <a:close/>
                                <a:moveTo>
                                  <a:pt x="231" y="242"/>
                                </a:moveTo>
                                <a:lnTo>
                                  <a:pt x="274" y="199"/>
                                </a:lnTo>
                                <a:lnTo>
                                  <a:pt x="318" y="164"/>
                                </a:lnTo>
                                <a:lnTo>
                                  <a:pt x="365" y="134"/>
                                </a:lnTo>
                                <a:lnTo>
                                  <a:pt x="416" y="110"/>
                                </a:lnTo>
                                <a:lnTo>
                                  <a:pt x="467" y="91"/>
                                </a:lnTo>
                                <a:lnTo>
                                  <a:pt x="522" y="77"/>
                                </a:lnTo>
                                <a:lnTo>
                                  <a:pt x="549" y="72"/>
                                </a:lnTo>
                                <a:lnTo>
                                  <a:pt x="578" y="69"/>
                                </a:lnTo>
                                <a:lnTo>
                                  <a:pt x="637" y="67"/>
                                </a:lnTo>
                                <a:lnTo>
                                  <a:pt x="665" y="67"/>
                                </a:lnTo>
                                <a:lnTo>
                                  <a:pt x="694" y="69"/>
                                </a:lnTo>
                                <a:lnTo>
                                  <a:pt x="723" y="72"/>
                                </a:lnTo>
                                <a:lnTo>
                                  <a:pt x="752" y="77"/>
                                </a:lnTo>
                                <a:lnTo>
                                  <a:pt x="779" y="83"/>
                                </a:lnTo>
                                <a:lnTo>
                                  <a:pt x="806" y="91"/>
                                </a:lnTo>
                                <a:lnTo>
                                  <a:pt x="832" y="99"/>
                                </a:lnTo>
                                <a:lnTo>
                                  <a:pt x="859" y="110"/>
                                </a:lnTo>
                                <a:lnTo>
                                  <a:pt x="883" y="121"/>
                                </a:lnTo>
                                <a:lnTo>
                                  <a:pt x="908" y="134"/>
                                </a:lnTo>
                                <a:lnTo>
                                  <a:pt x="931" y="148"/>
                                </a:lnTo>
                                <a:lnTo>
                                  <a:pt x="955" y="164"/>
                                </a:lnTo>
                                <a:lnTo>
                                  <a:pt x="977" y="181"/>
                                </a:lnTo>
                                <a:lnTo>
                                  <a:pt x="1000" y="199"/>
                                </a:lnTo>
                                <a:lnTo>
                                  <a:pt x="1022" y="219"/>
                                </a:lnTo>
                                <a:lnTo>
                                  <a:pt x="1045" y="242"/>
                                </a:lnTo>
                                <a:lnTo>
                                  <a:pt x="1065" y="263"/>
                                </a:lnTo>
                                <a:lnTo>
                                  <a:pt x="1083" y="286"/>
                                </a:lnTo>
                                <a:lnTo>
                                  <a:pt x="1101" y="309"/>
                                </a:lnTo>
                                <a:lnTo>
                                  <a:pt x="1118" y="333"/>
                                </a:lnTo>
                                <a:lnTo>
                                  <a:pt x="1132" y="357"/>
                                </a:lnTo>
                                <a:lnTo>
                                  <a:pt x="1146" y="382"/>
                                </a:lnTo>
                                <a:lnTo>
                                  <a:pt x="1158" y="408"/>
                                </a:lnTo>
                                <a:lnTo>
                                  <a:pt x="1169" y="435"/>
                                </a:lnTo>
                                <a:lnTo>
                                  <a:pt x="1179" y="461"/>
                                </a:lnTo>
                                <a:lnTo>
                                  <a:pt x="1187" y="489"/>
                                </a:lnTo>
                                <a:lnTo>
                                  <a:pt x="1194" y="517"/>
                                </a:lnTo>
                                <a:lnTo>
                                  <a:pt x="1201" y="546"/>
                                </a:lnTo>
                                <a:lnTo>
                                  <a:pt x="1205" y="575"/>
                                </a:lnTo>
                                <a:lnTo>
                                  <a:pt x="1208" y="604"/>
                                </a:lnTo>
                                <a:lnTo>
                                  <a:pt x="1210" y="634"/>
                                </a:lnTo>
                                <a:lnTo>
                                  <a:pt x="1211" y="666"/>
                                </a:lnTo>
                                <a:lnTo>
                                  <a:pt x="1210" y="672"/>
                                </a:lnTo>
                                <a:lnTo>
                                  <a:pt x="1210" y="680"/>
                                </a:lnTo>
                                <a:lnTo>
                                  <a:pt x="1210" y="695"/>
                                </a:lnTo>
                                <a:lnTo>
                                  <a:pt x="1208" y="726"/>
                                </a:lnTo>
                                <a:lnTo>
                                  <a:pt x="1205" y="754"/>
                                </a:lnTo>
                                <a:lnTo>
                                  <a:pt x="1201" y="783"/>
                                </a:lnTo>
                                <a:lnTo>
                                  <a:pt x="1194" y="811"/>
                                </a:lnTo>
                                <a:lnTo>
                                  <a:pt x="1187" y="839"/>
                                </a:lnTo>
                                <a:lnTo>
                                  <a:pt x="1179" y="866"/>
                                </a:lnTo>
                                <a:lnTo>
                                  <a:pt x="1169" y="894"/>
                                </a:lnTo>
                                <a:lnTo>
                                  <a:pt x="1163" y="906"/>
                                </a:lnTo>
                                <a:lnTo>
                                  <a:pt x="1158" y="919"/>
                                </a:lnTo>
                                <a:lnTo>
                                  <a:pt x="1146" y="945"/>
                                </a:lnTo>
                                <a:lnTo>
                                  <a:pt x="1141" y="951"/>
                                </a:lnTo>
                                <a:lnTo>
                                  <a:pt x="1138" y="957"/>
                                </a:lnTo>
                                <a:lnTo>
                                  <a:pt x="1132" y="970"/>
                                </a:lnTo>
                                <a:lnTo>
                                  <a:pt x="1118" y="995"/>
                                </a:lnTo>
                                <a:lnTo>
                                  <a:pt x="1101" y="1018"/>
                                </a:lnTo>
                                <a:lnTo>
                                  <a:pt x="1083" y="1042"/>
                                </a:lnTo>
                                <a:lnTo>
                                  <a:pt x="1065" y="1065"/>
                                </a:lnTo>
                                <a:lnTo>
                                  <a:pt x="1045" y="1089"/>
                                </a:lnTo>
                                <a:lnTo>
                                  <a:pt x="1022" y="1110"/>
                                </a:lnTo>
                                <a:lnTo>
                                  <a:pt x="1000" y="1129"/>
                                </a:lnTo>
                                <a:lnTo>
                                  <a:pt x="977" y="1148"/>
                                </a:lnTo>
                                <a:lnTo>
                                  <a:pt x="955" y="1165"/>
                                </a:lnTo>
                                <a:lnTo>
                                  <a:pt x="931" y="1180"/>
                                </a:lnTo>
                                <a:lnTo>
                                  <a:pt x="919" y="1187"/>
                                </a:lnTo>
                                <a:lnTo>
                                  <a:pt x="913" y="1190"/>
                                </a:lnTo>
                                <a:lnTo>
                                  <a:pt x="908" y="1194"/>
                                </a:lnTo>
                                <a:lnTo>
                                  <a:pt x="883" y="1207"/>
                                </a:lnTo>
                                <a:lnTo>
                                  <a:pt x="870" y="1213"/>
                                </a:lnTo>
                                <a:lnTo>
                                  <a:pt x="859" y="1219"/>
                                </a:lnTo>
                                <a:lnTo>
                                  <a:pt x="832" y="1229"/>
                                </a:lnTo>
                                <a:lnTo>
                                  <a:pt x="806" y="1238"/>
                                </a:lnTo>
                                <a:lnTo>
                                  <a:pt x="779" y="1246"/>
                                </a:lnTo>
                                <a:lnTo>
                                  <a:pt x="752" y="1252"/>
                                </a:lnTo>
                                <a:lnTo>
                                  <a:pt x="723" y="1256"/>
                                </a:lnTo>
                                <a:lnTo>
                                  <a:pt x="694" y="1261"/>
                                </a:lnTo>
                                <a:lnTo>
                                  <a:pt x="665" y="1263"/>
                                </a:lnTo>
                                <a:lnTo>
                                  <a:pt x="651" y="1263"/>
                                </a:lnTo>
                                <a:lnTo>
                                  <a:pt x="644" y="1263"/>
                                </a:lnTo>
                                <a:lnTo>
                                  <a:pt x="637" y="1264"/>
                                </a:lnTo>
                                <a:lnTo>
                                  <a:pt x="607" y="1263"/>
                                </a:lnTo>
                                <a:lnTo>
                                  <a:pt x="578" y="1261"/>
                                </a:lnTo>
                                <a:lnTo>
                                  <a:pt x="549" y="1256"/>
                                </a:lnTo>
                                <a:lnTo>
                                  <a:pt x="522" y="1252"/>
                                </a:lnTo>
                                <a:lnTo>
                                  <a:pt x="494" y="1246"/>
                                </a:lnTo>
                                <a:lnTo>
                                  <a:pt x="467" y="1238"/>
                                </a:lnTo>
                                <a:lnTo>
                                  <a:pt x="441" y="1229"/>
                                </a:lnTo>
                                <a:lnTo>
                                  <a:pt x="416" y="1219"/>
                                </a:lnTo>
                                <a:lnTo>
                                  <a:pt x="390" y="1207"/>
                                </a:lnTo>
                                <a:lnTo>
                                  <a:pt x="365" y="1194"/>
                                </a:lnTo>
                                <a:lnTo>
                                  <a:pt x="341" y="1180"/>
                                </a:lnTo>
                                <a:lnTo>
                                  <a:pt x="318" y="1165"/>
                                </a:lnTo>
                                <a:lnTo>
                                  <a:pt x="295" y="1148"/>
                                </a:lnTo>
                                <a:lnTo>
                                  <a:pt x="274" y="1129"/>
                                </a:lnTo>
                                <a:lnTo>
                                  <a:pt x="252" y="1110"/>
                                </a:lnTo>
                                <a:lnTo>
                                  <a:pt x="231" y="1089"/>
                                </a:lnTo>
                                <a:lnTo>
                                  <a:pt x="209" y="1065"/>
                                </a:lnTo>
                                <a:lnTo>
                                  <a:pt x="190" y="1042"/>
                                </a:lnTo>
                                <a:lnTo>
                                  <a:pt x="173" y="1018"/>
                                </a:lnTo>
                                <a:lnTo>
                                  <a:pt x="157" y="995"/>
                                </a:lnTo>
                                <a:lnTo>
                                  <a:pt x="142" y="970"/>
                                </a:lnTo>
                                <a:lnTo>
                                  <a:pt x="128" y="945"/>
                                </a:lnTo>
                                <a:lnTo>
                                  <a:pt x="116" y="919"/>
                                </a:lnTo>
                                <a:lnTo>
                                  <a:pt x="105" y="894"/>
                                </a:lnTo>
                                <a:lnTo>
                                  <a:pt x="95" y="866"/>
                                </a:lnTo>
                                <a:lnTo>
                                  <a:pt x="86" y="839"/>
                                </a:lnTo>
                                <a:lnTo>
                                  <a:pt x="79" y="811"/>
                                </a:lnTo>
                                <a:lnTo>
                                  <a:pt x="74" y="783"/>
                                </a:lnTo>
                                <a:lnTo>
                                  <a:pt x="69" y="754"/>
                                </a:lnTo>
                                <a:lnTo>
                                  <a:pt x="66" y="726"/>
                                </a:lnTo>
                                <a:lnTo>
                                  <a:pt x="64" y="695"/>
                                </a:lnTo>
                                <a:lnTo>
                                  <a:pt x="64" y="666"/>
                                </a:lnTo>
                                <a:lnTo>
                                  <a:pt x="66" y="604"/>
                                </a:lnTo>
                                <a:lnTo>
                                  <a:pt x="74" y="546"/>
                                </a:lnTo>
                                <a:lnTo>
                                  <a:pt x="86" y="489"/>
                                </a:lnTo>
                                <a:lnTo>
                                  <a:pt x="105" y="435"/>
                                </a:lnTo>
                                <a:lnTo>
                                  <a:pt x="128" y="382"/>
                                </a:lnTo>
                                <a:lnTo>
                                  <a:pt x="157" y="333"/>
                                </a:lnTo>
                                <a:lnTo>
                                  <a:pt x="190" y="286"/>
                                </a:lnTo>
                                <a:lnTo>
                                  <a:pt x="231" y="242"/>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13" name="Freeform 117"/>
                        <wps:cNvSpPr>
                          <a:spLocks noEditPoints="1"/>
                        </wps:cNvSpPr>
                        <wps:spPr bwMode="auto">
                          <a:xfrm>
                            <a:off x="474" y="385"/>
                            <a:ext cx="105" cy="109"/>
                          </a:xfrm>
                          <a:custGeom>
                            <a:avLst/>
                            <a:gdLst>
                              <a:gd name="T0" fmla="*/ 0 w 1147"/>
                              <a:gd name="T1" fmla="*/ 0 h 1197"/>
                              <a:gd name="T2" fmla="*/ 0 w 1147"/>
                              <a:gd name="T3" fmla="*/ 0 h 1197"/>
                              <a:gd name="T4" fmla="*/ 0 w 1147"/>
                              <a:gd name="T5" fmla="*/ 0 h 1197"/>
                              <a:gd name="T6" fmla="*/ 0 w 1147"/>
                              <a:gd name="T7" fmla="*/ 0 h 1197"/>
                              <a:gd name="T8" fmla="*/ 0 w 1147"/>
                              <a:gd name="T9" fmla="*/ 0 h 1197"/>
                              <a:gd name="T10" fmla="*/ 0 w 1147"/>
                              <a:gd name="T11" fmla="*/ 0 h 1197"/>
                              <a:gd name="T12" fmla="*/ 0 w 1147"/>
                              <a:gd name="T13" fmla="*/ 0 h 1197"/>
                              <a:gd name="T14" fmla="*/ 0 w 1147"/>
                              <a:gd name="T15" fmla="*/ 0 h 1197"/>
                              <a:gd name="T16" fmla="*/ 0 w 1147"/>
                              <a:gd name="T17" fmla="*/ 0 h 1197"/>
                              <a:gd name="T18" fmla="*/ 0 w 1147"/>
                              <a:gd name="T19" fmla="*/ 0 h 1197"/>
                              <a:gd name="T20" fmla="*/ 0 w 1147"/>
                              <a:gd name="T21" fmla="*/ 0 h 1197"/>
                              <a:gd name="T22" fmla="*/ 0 w 1147"/>
                              <a:gd name="T23" fmla="*/ 0 h 1197"/>
                              <a:gd name="T24" fmla="*/ 0 w 1147"/>
                              <a:gd name="T25" fmla="*/ 0 h 1197"/>
                              <a:gd name="T26" fmla="*/ 0 w 1147"/>
                              <a:gd name="T27" fmla="*/ 0 h 1197"/>
                              <a:gd name="T28" fmla="*/ 0 w 1147"/>
                              <a:gd name="T29" fmla="*/ 0 h 1197"/>
                              <a:gd name="T30" fmla="*/ 0 w 1147"/>
                              <a:gd name="T31" fmla="*/ 0 h 1197"/>
                              <a:gd name="T32" fmla="*/ 0 w 1147"/>
                              <a:gd name="T33" fmla="*/ 0 h 1197"/>
                              <a:gd name="T34" fmla="*/ 0 w 1147"/>
                              <a:gd name="T35" fmla="*/ 0 h 1197"/>
                              <a:gd name="T36" fmla="*/ 0 w 1147"/>
                              <a:gd name="T37" fmla="*/ 0 h 1197"/>
                              <a:gd name="T38" fmla="*/ 0 w 1147"/>
                              <a:gd name="T39" fmla="*/ 0 h 1197"/>
                              <a:gd name="T40" fmla="*/ 0 w 1147"/>
                              <a:gd name="T41" fmla="*/ 0 h 1197"/>
                              <a:gd name="T42" fmla="*/ 0 w 1147"/>
                              <a:gd name="T43" fmla="*/ 0 h 1197"/>
                              <a:gd name="T44" fmla="*/ 0 w 1147"/>
                              <a:gd name="T45" fmla="*/ 0 h 1197"/>
                              <a:gd name="T46" fmla="*/ 0 w 1147"/>
                              <a:gd name="T47" fmla="*/ 0 h 1197"/>
                              <a:gd name="T48" fmla="*/ 0 w 1147"/>
                              <a:gd name="T49" fmla="*/ 0 h 1197"/>
                              <a:gd name="T50" fmla="*/ 0 w 1147"/>
                              <a:gd name="T51" fmla="*/ 0 h 1197"/>
                              <a:gd name="T52" fmla="*/ 0 w 1147"/>
                              <a:gd name="T53" fmla="*/ 0 h 1197"/>
                              <a:gd name="T54" fmla="*/ 0 w 1147"/>
                              <a:gd name="T55" fmla="*/ 0 h 1197"/>
                              <a:gd name="T56" fmla="*/ 0 w 1147"/>
                              <a:gd name="T57" fmla="*/ 0 h 1197"/>
                              <a:gd name="T58" fmla="*/ 0 w 1147"/>
                              <a:gd name="T59" fmla="*/ 0 h 1197"/>
                              <a:gd name="T60" fmla="*/ 0 w 1147"/>
                              <a:gd name="T61" fmla="*/ 0 h 1197"/>
                              <a:gd name="T62" fmla="*/ 0 w 1147"/>
                              <a:gd name="T63" fmla="*/ 0 h 1197"/>
                              <a:gd name="T64" fmla="*/ 0 w 1147"/>
                              <a:gd name="T65" fmla="*/ 0 h 1197"/>
                              <a:gd name="T66" fmla="*/ 0 w 1147"/>
                              <a:gd name="T67" fmla="*/ 0 h 1197"/>
                              <a:gd name="T68" fmla="*/ 0 w 1147"/>
                              <a:gd name="T69" fmla="*/ 0 h 1197"/>
                              <a:gd name="T70" fmla="*/ 0 w 1147"/>
                              <a:gd name="T71" fmla="*/ 0 h 1197"/>
                              <a:gd name="T72" fmla="*/ 0 w 1147"/>
                              <a:gd name="T73" fmla="*/ 0 h 1197"/>
                              <a:gd name="T74" fmla="*/ 0 w 1147"/>
                              <a:gd name="T75" fmla="*/ 0 h 1197"/>
                              <a:gd name="T76" fmla="*/ 0 w 1147"/>
                              <a:gd name="T77" fmla="*/ 0 h 1197"/>
                              <a:gd name="T78" fmla="*/ 0 w 1147"/>
                              <a:gd name="T79" fmla="*/ 0 h 1197"/>
                              <a:gd name="T80" fmla="*/ 0 w 1147"/>
                              <a:gd name="T81" fmla="*/ 0 h 1197"/>
                              <a:gd name="T82" fmla="*/ 0 w 1147"/>
                              <a:gd name="T83" fmla="*/ 0 h 1197"/>
                              <a:gd name="T84" fmla="*/ 0 w 1147"/>
                              <a:gd name="T85" fmla="*/ 0 h 1197"/>
                              <a:gd name="T86" fmla="*/ 0 w 1147"/>
                              <a:gd name="T87" fmla="*/ 0 h 1197"/>
                              <a:gd name="T88" fmla="*/ 0 w 1147"/>
                              <a:gd name="T89" fmla="*/ 0 h 1197"/>
                              <a:gd name="T90" fmla="*/ 0 w 1147"/>
                              <a:gd name="T91" fmla="*/ 0 h 1197"/>
                              <a:gd name="T92" fmla="*/ 0 w 1147"/>
                              <a:gd name="T93" fmla="*/ 0 h 1197"/>
                              <a:gd name="T94" fmla="*/ 0 w 1147"/>
                              <a:gd name="T95" fmla="*/ 0 h 1197"/>
                              <a:gd name="T96" fmla="*/ 0 w 1147"/>
                              <a:gd name="T97" fmla="*/ 0 h 1197"/>
                              <a:gd name="T98" fmla="*/ 0 w 1147"/>
                              <a:gd name="T99" fmla="*/ 0 h 1197"/>
                              <a:gd name="T100" fmla="*/ 0 w 1147"/>
                              <a:gd name="T101" fmla="*/ 0 h 1197"/>
                              <a:gd name="T102" fmla="*/ 0 w 1147"/>
                              <a:gd name="T103" fmla="*/ 0 h 1197"/>
                              <a:gd name="T104" fmla="*/ 0 w 1147"/>
                              <a:gd name="T105" fmla="*/ 0 h 1197"/>
                              <a:gd name="T106" fmla="*/ 0 w 1147"/>
                              <a:gd name="T107" fmla="*/ 0 h 1197"/>
                              <a:gd name="T108" fmla="*/ 0 w 1147"/>
                              <a:gd name="T109" fmla="*/ 0 h 1197"/>
                              <a:gd name="T110" fmla="*/ 0 w 1147"/>
                              <a:gd name="T111" fmla="*/ 0 h 1197"/>
                              <a:gd name="T112" fmla="*/ 0 w 1147"/>
                              <a:gd name="T113" fmla="*/ 0 h 119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147"/>
                              <a:gd name="T172" fmla="*/ 0 h 1197"/>
                              <a:gd name="T173" fmla="*/ 1147 w 1147"/>
                              <a:gd name="T174" fmla="*/ 1197 h 119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147" h="1197">
                                <a:moveTo>
                                  <a:pt x="573" y="0"/>
                                </a:moveTo>
                                <a:lnTo>
                                  <a:pt x="514" y="2"/>
                                </a:lnTo>
                                <a:lnTo>
                                  <a:pt x="485" y="5"/>
                                </a:lnTo>
                                <a:lnTo>
                                  <a:pt x="458" y="10"/>
                                </a:lnTo>
                                <a:lnTo>
                                  <a:pt x="403" y="24"/>
                                </a:lnTo>
                                <a:lnTo>
                                  <a:pt x="352" y="43"/>
                                </a:lnTo>
                                <a:lnTo>
                                  <a:pt x="301" y="67"/>
                                </a:lnTo>
                                <a:lnTo>
                                  <a:pt x="254" y="97"/>
                                </a:lnTo>
                                <a:lnTo>
                                  <a:pt x="210" y="132"/>
                                </a:lnTo>
                                <a:lnTo>
                                  <a:pt x="167" y="175"/>
                                </a:lnTo>
                                <a:lnTo>
                                  <a:pt x="126" y="219"/>
                                </a:lnTo>
                                <a:lnTo>
                                  <a:pt x="93" y="266"/>
                                </a:lnTo>
                                <a:lnTo>
                                  <a:pt x="64" y="315"/>
                                </a:lnTo>
                                <a:lnTo>
                                  <a:pt x="41" y="368"/>
                                </a:lnTo>
                                <a:lnTo>
                                  <a:pt x="22" y="422"/>
                                </a:lnTo>
                                <a:lnTo>
                                  <a:pt x="10" y="479"/>
                                </a:lnTo>
                                <a:lnTo>
                                  <a:pt x="2" y="537"/>
                                </a:lnTo>
                                <a:lnTo>
                                  <a:pt x="0" y="599"/>
                                </a:lnTo>
                                <a:lnTo>
                                  <a:pt x="0" y="628"/>
                                </a:lnTo>
                                <a:lnTo>
                                  <a:pt x="2" y="659"/>
                                </a:lnTo>
                                <a:lnTo>
                                  <a:pt x="5" y="687"/>
                                </a:lnTo>
                                <a:lnTo>
                                  <a:pt x="10" y="716"/>
                                </a:lnTo>
                                <a:lnTo>
                                  <a:pt x="15" y="744"/>
                                </a:lnTo>
                                <a:lnTo>
                                  <a:pt x="22" y="772"/>
                                </a:lnTo>
                                <a:lnTo>
                                  <a:pt x="31" y="799"/>
                                </a:lnTo>
                                <a:lnTo>
                                  <a:pt x="41" y="827"/>
                                </a:lnTo>
                                <a:lnTo>
                                  <a:pt x="52" y="852"/>
                                </a:lnTo>
                                <a:lnTo>
                                  <a:pt x="64" y="878"/>
                                </a:lnTo>
                                <a:lnTo>
                                  <a:pt x="78" y="903"/>
                                </a:lnTo>
                                <a:lnTo>
                                  <a:pt x="93" y="928"/>
                                </a:lnTo>
                                <a:lnTo>
                                  <a:pt x="109" y="951"/>
                                </a:lnTo>
                                <a:lnTo>
                                  <a:pt x="126" y="975"/>
                                </a:lnTo>
                                <a:lnTo>
                                  <a:pt x="145" y="998"/>
                                </a:lnTo>
                                <a:lnTo>
                                  <a:pt x="167" y="1022"/>
                                </a:lnTo>
                                <a:lnTo>
                                  <a:pt x="188" y="1043"/>
                                </a:lnTo>
                                <a:lnTo>
                                  <a:pt x="210" y="1062"/>
                                </a:lnTo>
                                <a:lnTo>
                                  <a:pt x="231" y="1081"/>
                                </a:lnTo>
                                <a:lnTo>
                                  <a:pt x="254" y="1098"/>
                                </a:lnTo>
                                <a:lnTo>
                                  <a:pt x="277" y="1113"/>
                                </a:lnTo>
                                <a:lnTo>
                                  <a:pt x="301" y="1127"/>
                                </a:lnTo>
                                <a:lnTo>
                                  <a:pt x="326" y="1140"/>
                                </a:lnTo>
                                <a:lnTo>
                                  <a:pt x="352" y="1152"/>
                                </a:lnTo>
                                <a:lnTo>
                                  <a:pt x="377" y="1162"/>
                                </a:lnTo>
                                <a:lnTo>
                                  <a:pt x="403" y="1171"/>
                                </a:lnTo>
                                <a:lnTo>
                                  <a:pt x="430" y="1179"/>
                                </a:lnTo>
                                <a:lnTo>
                                  <a:pt x="458" y="1185"/>
                                </a:lnTo>
                                <a:lnTo>
                                  <a:pt x="485" y="1189"/>
                                </a:lnTo>
                                <a:lnTo>
                                  <a:pt x="514" y="1194"/>
                                </a:lnTo>
                                <a:lnTo>
                                  <a:pt x="543" y="1196"/>
                                </a:lnTo>
                                <a:lnTo>
                                  <a:pt x="573" y="1197"/>
                                </a:lnTo>
                                <a:lnTo>
                                  <a:pt x="580" y="1196"/>
                                </a:lnTo>
                                <a:lnTo>
                                  <a:pt x="587" y="1196"/>
                                </a:lnTo>
                                <a:lnTo>
                                  <a:pt x="601" y="1196"/>
                                </a:lnTo>
                                <a:lnTo>
                                  <a:pt x="630" y="1194"/>
                                </a:lnTo>
                                <a:lnTo>
                                  <a:pt x="659" y="1189"/>
                                </a:lnTo>
                                <a:lnTo>
                                  <a:pt x="688" y="1185"/>
                                </a:lnTo>
                                <a:lnTo>
                                  <a:pt x="715" y="1179"/>
                                </a:lnTo>
                                <a:lnTo>
                                  <a:pt x="742" y="1171"/>
                                </a:lnTo>
                                <a:lnTo>
                                  <a:pt x="768" y="1162"/>
                                </a:lnTo>
                                <a:lnTo>
                                  <a:pt x="795" y="1152"/>
                                </a:lnTo>
                                <a:lnTo>
                                  <a:pt x="806" y="1146"/>
                                </a:lnTo>
                                <a:lnTo>
                                  <a:pt x="819" y="1140"/>
                                </a:lnTo>
                                <a:lnTo>
                                  <a:pt x="844" y="1127"/>
                                </a:lnTo>
                                <a:lnTo>
                                  <a:pt x="849" y="1123"/>
                                </a:lnTo>
                                <a:lnTo>
                                  <a:pt x="855" y="1120"/>
                                </a:lnTo>
                                <a:lnTo>
                                  <a:pt x="867" y="1113"/>
                                </a:lnTo>
                                <a:lnTo>
                                  <a:pt x="891" y="1098"/>
                                </a:lnTo>
                                <a:lnTo>
                                  <a:pt x="913" y="1081"/>
                                </a:lnTo>
                                <a:lnTo>
                                  <a:pt x="936" y="1062"/>
                                </a:lnTo>
                                <a:lnTo>
                                  <a:pt x="958" y="1043"/>
                                </a:lnTo>
                                <a:lnTo>
                                  <a:pt x="981" y="1022"/>
                                </a:lnTo>
                                <a:lnTo>
                                  <a:pt x="1001" y="998"/>
                                </a:lnTo>
                                <a:lnTo>
                                  <a:pt x="1019" y="975"/>
                                </a:lnTo>
                                <a:lnTo>
                                  <a:pt x="1037" y="951"/>
                                </a:lnTo>
                                <a:lnTo>
                                  <a:pt x="1054" y="928"/>
                                </a:lnTo>
                                <a:lnTo>
                                  <a:pt x="1068" y="903"/>
                                </a:lnTo>
                                <a:lnTo>
                                  <a:pt x="1074" y="890"/>
                                </a:lnTo>
                                <a:lnTo>
                                  <a:pt x="1077" y="884"/>
                                </a:lnTo>
                                <a:lnTo>
                                  <a:pt x="1082" y="878"/>
                                </a:lnTo>
                                <a:lnTo>
                                  <a:pt x="1094" y="852"/>
                                </a:lnTo>
                                <a:lnTo>
                                  <a:pt x="1099" y="839"/>
                                </a:lnTo>
                                <a:lnTo>
                                  <a:pt x="1105" y="827"/>
                                </a:lnTo>
                                <a:lnTo>
                                  <a:pt x="1115" y="799"/>
                                </a:lnTo>
                                <a:lnTo>
                                  <a:pt x="1123" y="772"/>
                                </a:lnTo>
                                <a:lnTo>
                                  <a:pt x="1130" y="744"/>
                                </a:lnTo>
                                <a:lnTo>
                                  <a:pt x="1137" y="716"/>
                                </a:lnTo>
                                <a:lnTo>
                                  <a:pt x="1141" y="687"/>
                                </a:lnTo>
                                <a:lnTo>
                                  <a:pt x="1144" y="659"/>
                                </a:lnTo>
                                <a:lnTo>
                                  <a:pt x="1146" y="628"/>
                                </a:lnTo>
                                <a:lnTo>
                                  <a:pt x="1146" y="613"/>
                                </a:lnTo>
                                <a:lnTo>
                                  <a:pt x="1146" y="605"/>
                                </a:lnTo>
                                <a:lnTo>
                                  <a:pt x="1147" y="599"/>
                                </a:lnTo>
                                <a:lnTo>
                                  <a:pt x="1146" y="567"/>
                                </a:lnTo>
                                <a:lnTo>
                                  <a:pt x="1144" y="537"/>
                                </a:lnTo>
                                <a:lnTo>
                                  <a:pt x="1141" y="508"/>
                                </a:lnTo>
                                <a:lnTo>
                                  <a:pt x="1137" y="479"/>
                                </a:lnTo>
                                <a:lnTo>
                                  <a:pt x="1130" y="450"/>
                                </a:lnTo>
                                <a:lnTo>
                                  <a:pt x="1123" y="422"/>
                                </a:lnTo>
                                <a:lnTo>
                                  <a:pt x="1115" y="394"/>
                                </a:lnTo>
                                <a:lnTo>
                                  <a:pt x="1105" y="368"/>
                                </a:lnTo>
                                <a:lnTo>
                                  <a:pt x="1094" y="341"/>
                                </a:lnTo>
                                <a:lnTo>
                                  <a:pt x="1082" y="315"/>
                                </a:lnTo>
                                <a:lnTo>
                                  <a:pt x="1068" y="290"/>
                                </a:lnTo>
                                <a:lnTo>
                                  <a:pt x="1054" y="266"/>
                                </a:lnTo>
                                <a:lnTo>
                                  <a:pt x="1037" y="242"/>
                                </a:lnTo>
                                <a:lnTo>
                                  <a:pt x="1019" y="219"/>
                                </a:lnTo>
                                <a:lnTo>
                                  <a:pt x="1001" y="196"/>
                                </a:lnTo>
                                <a:lnTo>
                                  <a:pt x="981" y="175"/>
                                </a:lnTo>
                                <a:lnTo>
                                  <a:pt x="958" y="152"/>
                                </a:lnTo>
                                <a:lnTo>
                                  <a:pt x="936" y="132"/>
                                </a:lnTo>
                                <a:lnTo>
                                  <a:pt x="913" y="114"/>
                                </a:lnTo>
                                <a:lnTo>
                                  <a:pt x="891" y="97"/>
                                </a:lnTo>
                                <a:lnTo>
                                  <a:pt x="867" y="81"/>
                                </a:lnTo>
                                <a:lnTo>
                                  <a:pt x="844" y="67"/>
                                </a:lnTo>
                                <a:lnTo>
                                  <a:pt x="819" y="54"/>
                                </a:lnTo>
                                <a:lnTo>
                                  <a:pt x="795" y="43"/>
                                </a:lnTo>
                                <a:lnTo>
                                  <a:pt x="768" y="32"/>
                                </a:lnTo>
                                <a:lnTo>
                                  <a:pt x="742" y="24"/>
                                </a:lnTo>
                                <a:lnTo>
                                  <a:pt x="715" y="16"/>
                                </a:lnTo>
                                <a:lnTo>
                                  <a:pt x="688" y="10"/>
                                </a:lnTo>
                                <a:lnTo>
                                  <a:pt x="659" y="5"/>
                                </a:lnTo>
                                <a:lnTo>
                                  <a:pt x="630" y="2"/>
                                </a:lnTo>
                                <a:lnTo>
                                  <a:pt x="601" y="0"/>
                                </a:lnTo>
                                <a:lnTo>
                                  <a:pt x="573" y="0"/>
                                </a:lnTo>
                                <a:close/>
                                <a:moveTo>
                                  <a:pt x="213" y="223"/>
                                </a:moveTo>
                                <a:lnTo>
                                  <a:pt x="250" y="186"/>
                                </a:lnTo>
                                <a:lnTo>
                                  <a:pt x="291" y="154"/>
                                </a:lnTo>
                                <a:lnTo>
                                  <a:pt x="333" y="127"/>
                                </a:lnTo>
                                <a:lnTo>
                                  <a:pt x="378" y="105"/>
                                </a:lnTo>
                                <a:lnTo>
                                  <a:pt x="423" y="88"/>
                                </a:lnTo>
                                <a:lnTo>
                                  <a:pt x="471" y="76"/>
                                </a:lnTo>
                                <a:lnTo>
                                  <a:pt x="520" y="69"/>
                                </a:lnTo>
                                <a:lnTo>
                                  <a:pt x="573" y="67"/>
                                </a:lnTo>
                                <a:lnTo>
                                  <a:pt x="598" y="67"/>
                                </a:lnTo>
                                <a:lnTo>
                                  <a:pt x="624" y="69"/>
                                </a:lnTo>
                                <a:lnTo>
                                  <a:pt x="674" y="76"/>
                                </a:lnTo>
                                <a:lnTo>
                                  <a:pt x="722" y="88"/>
                                </a:lnTo>
                                <a:lnTo>
                                  <a:pt x="745" y="95"/>
                                </a:lnTo>
                                <a:lnTo>
                                  <a:pt x="769" y="105"/>
                                </a:lnTo>
                                <a:lnTo>
                                  <a:pt x="812" y="127"/>
                                </a:lnTo>
                                <a:lnTo>
                                  <a:pt x="833" y="139"/>
                                </a:lnTo>
                                <a:lnTo>
                                  <a:pt x="855" y="154"/>
                                </a:lnTo>
                                <a:lnTo>
                                  <a:pt x="875" y="168"/>
                                </a:lnTo>
                                <a:lnTo>
                                  <a:pt x="896" y="186"/>
                                </a:lnTo>
                                <a:lnTo>
                                  <a:pt x="935" y="223"/>
                                </a:lnTo>
                                <a:lnTo>
                                  <a:pt x="953" y="241"/>
                                </a:lnTo>
                                <a:lnTo>
                                  <a:pt x="969" y="261"/>
                                </a:lnTo>
                                <a:lnTo>
                                  <a:pt x="1001" y="303"/>
                                </a:lnTo>
                                <a:lnTo>
                                  <a:pt x="1025" y="347"/>
                                </a:lnTo>
                                <a:lnTo>
                                  <a:pt x="1037" y="369"/>
                                </a:lnTo>
                                <a:lnTo>
                                  <a:pt x="1047" y="393"/>
                                </a:lnTo>
                                <a:lnTo>
                                  <a:pt x="1056" y="416"/>
                                </a:lnTo>
                                <a:lnTo>
                                  <a:pt x="1063" y="440"/>
                                </a:lnTo>
                                <a:lnTo>
                                  <a:pt x="1075" y="491"/>
                                </a:lnTo>
                                <a:lnTo>
                                  <a:pt x="1079" y="517"/>
                                </a:lnTo>
                                <a:lnTo>
                                  <a:pt x="1083" y="543"/>
                                </a:lnTo>
                                <a:lnTo>
                                  <a:pt x="1085" y="571"/>
                                </a:lnTo>
                                <a:lnTo>
                                  <a:pt x="1086" y="599"/>
                                </a:lnTo>
                                <a:lnTo>
                                  <a:pt x="1085" y="625"/>
                                </a:lnTo>
                                <a:lnTo>
                                  <a:pt x="1083" y="652"/>
                                </a:lnTo>
                                <a:lnTo>
                                  <a:pt x="1079" y="678"/>
                                </a:lnTo>
                                <a:lnTo>
                                  <a:pt x="1075" y="704"/>
                                </a:lnTo>
                                <a:lnTo>
                                  <a:pt x="1069" y="728"/>
                                </a:lnTo>
                                <a:lnTo>
                                  <a:pt x="1063" y="753"/>
                                </a:lnTo>
                                <a:lnTo>
                                  <a:pt x="1056" y="777"/>
                                </a:lnTo>
                                <a:lnTo>
                                  <a:pt x="1047" y="802"/>
                                </a:lnTo>
                                <a:lnTo>
                                  <a:pt x="1037" y="824"/>
                                </a:lnTo>
                                <a:lnTo>
                                  <a:pt x="1031" y="835"/>
                                </a:lnTo>
                                <a:lnTo>
                                  <a:pt x="1029" y="837"/>
                                </a:lnTo>
                                <a:lnTo>
                                  <a:pt x="1028" y="840"/>
                                </a:lnTo>
                                <a:lnTo>
                                  <a:pt x="1025" y="847"/>
                                </a:lnTo>
                                <a:lnTo>
                                  <a:pt x="1013" y="869"/>
                                </a:lnTo>
                                <a:lnTo>
                                  <a:pt x="1001" y="891"/>
                                </a:lnTo>
                                <a:lnTo>
                                  <a:pt x="992" y="901"/>
                                </a:lnTo>
                                <a:lnTo>
                                  <a:pt x="985" y="912"/>
                                </a:lnTo>
                                <a:lnTo>
                                  <a:pt x="969" y="934"/>
                                </a:lnTo>
                                <a:lnTo>
                                  <a:pt x="953" y="953"/>
                                </a:lnTo>
                                <a:lnTo>
                                  <a:pt x="947" y="958"/>
                                </a:lnTo>
                                <a:lnTo>
                                  <a:pt x="943" y="963"/>
                                </a:lnTo>
                                <a:lnTo>
                                  <a:pt x="935" y="974"/>
                                </a:lnTo>
                                <a:lnTo>
                                  <a:pt x="896" y="1009"/>
                                </a:lnTo>
                                <a:lnTo>
                                  <a:pt x="875" y="1025"/>
                                </a:lnTo>
                                <a:lnTo>
                                  <a:pt x="864" y="1033"/>
                                </a:lnTo>
                                <a:lnTo>
                                  <a:pt x="855" y="1042"/>
                                </a:lnTo>
                                <a:lnTo>
                                  <a:pt x="833" y="1055"/>
                                </a:lnTo>
                                <a:lnTo>
                                  <a:pt x="812" y="1068"/>
                                </a:lnTo>
                                <a:lnTo>
                                  <a:pt x="790" y="1080"/>
                                </a:lnTo>
                                <a:lnTo>
                                  <a:pt x="769" y="1090"/>
                                </a:lnTo>
                                <a:lnTo>
                                  <a:pt x="745" y="1099"/>
                                </a:lnTo>
                                <a:lnTo>
                                  <a:pt x="722" y="1107"/>
                                </a:lnTo>
                                <a:lnTo>
                                  <a:pt x="674" y="1120"/>
                                </a:lnTo>
                                <a:lnTo>
                                  <a:pt x="624" y="1126"/>
                                </a:lnTo>
                                <a:lnTo>
                                  <a:pt x="598" y="1129"/>
                                </a:lnTo>
                                <a:lnTo>
                                  <a:pt x="573" y="1130"/>
                                </a:lnTo>
                                <a:lnTo>
                                  <a:pt x="546" y="1129"/>
                                </a:lnTo>
                                <a:lnTo>
                                  <a:pt x="520" y="1126"/>
                                </a:lnTo>
                                <a:lnTo>
                                  <a:pt x="471" y="1120"/>
                                </a:lnTo>
                                <a:lnTo>
                                  <a:pt x="423" y="1107"/>
                                </a:lnTo>
                                <a:lnTo>
                                  <a:pt x="400" y="1099"/>
                                </a:lnTo>
                                <a:lnTo>
                                  <a:pt x="378" y="1090"/>
                                </a:lnTo>
                                <a:lnTo>
                                  <a:pt x="355" y="1080"/>
                                </a:lnTo>
                                <a:lnTo>
                                  <a:pt x="333" y="1068"/>
                                </a:lnTo>
                                <a:lnTo>
                                  <a:pt x="291" y="1042"/>
                                </a:lnTo>
                                <a:lnTo>
                                  <a:pt x="250" y="1009"/>
                                </a:lnTo>
                                <a:lnTo>
                                  <a:pt x="213" y="974"/>
                                </a:lnTo>
                                <a:lnTo>
                                  <a:pt x="193" y="953"/>
                                </a:lnTo>
                                <a:lnTo>
                                  <a:pt x="176" y="934"/>
                                </a:lnTo>
                                <a:lnTo>
                                  <a:pt x="160" y="912"/>
                                </a:lnTo>
                                <a:lnTo>
                                  <a:pt x="146" y="891"/>
                                </a:lnTo>
                                <a:lnTo>
                                  <a:pt x="132" y="869"/>
                                </a:lnTo>
                                <a:lnTo>
                                  <a:pt x="120" y="847"/>
                                </a:lnTo>
                                <a:lnTo>
                                  <a:pt x="109" y="824"/>
                                </a:lnTo>
                                <a:lnTo>
                                  <a:pt x="99" y="802"/>
                                </a:lnTo>
                                <a:lnTo>
                                  <a:pt x="90" y="777"/>
                                </a:lnTo>
                                <a:lnTo>
                                  <a:pt x="83" y="753"/>
                                </a:lnTo>
                                <a:lnTo>
                                  <a:pt x="75" y="728"/>
                                </a:lnTo>
                                <a:lnTo>
                                  <a:pt x="71" y="704"/>
                                </a:lnTo>
                                <a:lnTo>
                                  <a:pt x="64" y="652"/>
                                </a:lnTo>
                                <a:lnTo>
                                  <a:pt x="62" y="625"/>
                                </a:lnTo>
                                <a:lnTo>
                                  <a:pt x="62" y="599"/>
                                </a:lnTo>
                                <a:lnTo>
                                  <a:pt x="64" y="543"/>
                                </a:lnTo>
                                <a:lnTo>
                                  <a:pt x="71" y="491"/>
                                </a:lnTo>
                                <a:lnTo>
                                  <a:pt x="83" y="440"/>
                                </a:lnTo>
                                <a:lnTo>
                                  <a:pt x="99" y="393"/>
                                </a:lnTo>
                                <a:lnTo>
                                  <a:pt x="120" y="347"/>
                                </a:lnTo>
                                <a:lnTo>
                                  <a:pt x="146" y="303"/>
                                </a:lnTo>
                                <a:lnTo>
                                  <a:pt x="176" y="261"/>
                                </a:lnTo>
                                <a:lnTo>
                                  <a:pt x="213" y="223"/>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14" name="Freeform 118"/>
                        <wps:cNvSpPr>
                          <a:spLocks noEditPoints="1"/>
                        </wps:cNvSpPr>
                        <wps:spPr bwMode="auto">
                          <a:xfrm>
                            <a:off x="480" y="391"/>
                            <a:ext cx="93" cy="97"/>
                          </a:xfrm>
                          <a:custGeom>
                            <a:avLst/>
                            <a:gdLst>
                              <a:gd name="T0" fmla="*/ 0 w 1024"/>
                              <a:gd name="T1" fmla="*/ 0 h 1063"/>
                              <a:gd name="T2" fmla="*/ 0 w 1024"/>
                              <a:gd name="T3" fmla="*/ 0 h 1063"/>
                              <a:gd name="T4" fmla="*/ 0 w 1024"/>
                              <a:gd name="T5" fmla="*/ 0 h 1063"/>
                              <a:gd name="T6" fmla="*/ 0 w 1024"/>
                              <a:gd name="T7" fmla="*/ 0 h 1063"/>
                              <a:gd name="T8" fmla="*/ 0 w 1024"/>
                              <a:gd name="T9" fmla="*/ 0 h 1063"/>
                              <a:gd name="T10" fmla="*/ 0 w 1024"/>
                              <a:gd name="T11" fmla="*/ 0 h 1063"/>
                              <a:gd name="T12" fmla="*/ 0 w 1024"/>
                              <a:gd name="T13" fmla="*/ 0 h 1063"/>
                              <a:gd name="T14" fmla="*/ 0 w 1024"/>
                              <a:gd name="T15" fmla="*/ 0 h 1063"/>
                              <a:gd name="T16" fmla="*/ 0 w 1024"/>
                              <a:gd name="T17" fmla="*/ 0 h 1063"/>
                              <a:gd name="T18" fmla="*/ 0 w 1024"/>
                              <a:gd name="T19" fmla="*/ 0 h 1063"/>
                              <a:gd name="T20" fmla="*/ 0 w 1024"/>
                              <a:gd name="T21" fmla="*/ 0 h 1063"/>
                              <a:gd name="T22" fmla="*/ 0 w 1024"/>
                              <a:gd name="T23" fmla="*/ 0 h 1063"/>
                              <a:gd name="T24" fmla="*/ 0 w 1024"/>
                              <a:gd name="T25" fmla="*/ 0 h 1063"/>
                              <a:gd name="T26" fmla="*/ 0 w 1024"/>
                              <a:gd name="T27" fmla="*/ 0 h 1063"/>
                              <a:gd name="T28" fmla="*/ 0 w 1024"/>
                              <a:gd name="T29" fmla="*/ 0 h 1063"/>
                              <a:gd name="T30" fmla="*/ 0 w 1024"/>
                              <a:gd name="T31" fmla="*/ 0 h 1063"/>
                              <a:gd name="T32" fmla="*/ 0 w 1024"/>
                              <a:gd name="T33" fmla="*/ 0 h 1063"/>
                              <a:gd name="T34" fmla="*/ 0 w 1024"/>
                              <a:gd name="T35" fmla="*/ 0 h 1063"/>
                              <a:gd name="T36" fmla="*/ 0 w 1024"/>
                              <a:gd name="T37" fmla="*/ 0 h 1063"/>
                              <a:gd name="T38" fmla="*/ 0 w 1024"/>
                              <a:gd name="T39" fmla="*/ 0 h 1063"/>
                              <a:gd name="T40" fmla="*/ 0 w 1024"/>
                              <a:gd name="T41" fmla="*/ 0 h 1063"/>
                              <a:gd name="T42" fmla="*/ 0 w 1024"/>
                              <a:gd name="T43" fmla="*/ 0 h 1063"/>
                              <a:gd name="T44" fmla="*/ 0 w 1024"/>
                              <a:gd name="T45" fmla="*/ 0 h 1063"/>
                              <a:gd name="T46" fmla="*/ 0 w 1024"/>
                              <a:gd name="T47" fmla="*/ 0 h 1063"/>
                              <a:gd name="T48" fmla="*/ 0 w 1024"/>
                              <a:gd name="T49" fmla="*/ 0 h 1063"/>
                              <a:gd name="T50" fmla="*/ 0 w 1024"/>
                              <a:gd name="T51" fmla="*/ 0 h 1063"/>
                              <a:gd name="T52" fmla="*/ 0 w 1024"/>
                              <a:gd name="T53" fmla="*/ 0 h 1063"/>
                              <a:gd name="T54" fmla="*/ 0 w 1024"/>
                              <a:gd name="T55" fmla="*/ 0 h 1063"/>
                              <a:gd name="T56" fmla="*/ 0 w 1024"/>
                              <a:gd name="T57" fmla="*/ 0 h 1063"/>
                              <a:gd name="T58" fmla="*/ 0 w 1024"/>
                              <a:gd name="T59" fmla="*/ 0 h 1063"/>
                              <a:gd name="T60" fmla="*/ 0 w 1024"/>
                              <a:gd name="T61" fmla="*/ 0 h 1063"/>
                              <a:gd name="T62" fmla="*/ 0 w 1024"/>
                              <a:gd name="T63" fmla="*/ 0 h 1063"/>
                              <a:gd name="T64" fmla="*/ 0 w 1024"/>
                              <a:gd name="T65" fmla="*/ 0 h 1063"/>
                              <a:gd name="T66" fmla="*/ 0 w 1024"/>
                              <a:gd name="T67" fmla="*/ 0 h 1063"/>
                              <a:gd name="T68" fmla="*/ 0 w 1024"/>
                              <a:gd name="T69" fmla="*/ 0 h 1063"/>
                              <a:gd name="T70" fmla="*/ 0 w 1024"/>
                              <a:gd name="T71" fmla="*/ 0 h 1063"/>
                              <a:gd name="T72" fmla="*/ 0 w 1024"/>
                              <a:gd name="T73" fmla="*/ 0 h 1063"/>
                              <a:gd name="T74" fmla="*/ 0 w 1024"/>
                              <a:gd name="T75" fmla="*/ 0 h 1063"/>
                              <a:gd name="T76" fmla="*/ 0 w 1024"/>
                              <a:gd name="T77" fmla="*/ 0 h 1063"/>
                              <a:gd name="T78" fmla="*/ 0 w 1024"/>
                              <a:gd name="T79" fmla="*/ 0 h 1063"/>
                              <a:gd name="T80" fmla="*/ 0 w 1024"/>
                              <a:gd name="T81" fmla="*/ 0 h 1063"/>
                              <a:gd name="T82" fmla="*/ 0 w 1024"/>
                              <a:gd name="T83" fmla="*/ 0 h 1063"/>
                              <a:gd name="T84" fmla="*/ 0 w 1024"/>
                              <a:gd name="T85" fmla="*/ 0 h 1063"/>
                              <a:gd name="T86" fmla="*/ 0 w 1024"/>
                              <a:gd name="T87" fmla="*/ 0 h 1063"/>
                              <a:gd name="T88" fmla="*/ 0 w 1024"/>
                              <a:gd name="T89" fmla="*/ 0 h 1063"/>
                              <a:gd name="T90" fmla="*/ 0 w 1024"/>
                              <a:gd name="T91" fmla="*/ 0 h 1063"/>
                              <a:gd name="T92" fmla="*/ 0 w 1024"/>
                              <a:gd name="T93" fmla="*/ 0 h 1063"/>
                              <a:gd name="T94" fmla="*/ 0 w 1024"/>
                              <a:gd name="T95" fmla="*/ 0 h 1063"/>
                              <a:gd name="T96" fmla="*/ 0 w 1024"/>
                              <a:gd name="T97" fmla="*/ 0 h 1063"/>
                              <a:gd name="T98" fmla="*/ 0 w 1024"/>
                              <a:gd name="T99" fmla="*/ 0 h 106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24"/>
                              <a:gd name="T151" fmla="*/ 0 h 1063"/>
                              <a:gd name="T152" fmla="*/ 1024 w 1024"/>
                              <a:gd name="T153" fmla="*/ 1063 h 1063"/>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24" h="1063">
                                <a:moveTo>
                                  <a:pt x="511" y="0"/>
                                </a:moveTo>
                                <a:lnTo>
                                  <a:pt x="458" y="2"/>
                                </a:lnTo>
                                <a:lnTo>
                                  <a:pt x="409" y="9"/>
                                </a:lnTo>
                                <a:lnTo>
                                  <a:pt x="361" y="21"/>
                                </a:lnTo>
                                <a:lnTo>
                                  <a:pt x="316" y="38"/>
                                </a:lnTo>
                                <a:lnTo>
                                  <a:pt x="271" y="60"/>
                                </a:lnTo>
                                <a:lnTo>
                                  <a:pt x="229" y="87"/>
                                </a:lnTo>
                                <a:lnTo>
                                  <a:pt x="188" y="119"/>
                                </a:lnTo>
                                <a:lnTo>
                                  <a:pt x="151" y="156"/>
                                </a:lnTo>
                                <a:lnTo>
                                  <a:pt x="114" y="194"/>
                                </a:lnTo>
                                <a:lnTo>
                                  <a:pt x="84" y="236"/>
                                </a:lnTo>
                                <a:lnTo>
                                  <a:pt x="58" y="280"/>
                                </a:lnTo>
                                <a:lnTo>
                                  <a:pt x="37" y="326"/>
                                </a:lnTo>
                                <a:lnTo>
                                  <a:pt x="21" y="373"/>
                                </a:lnTo>
                                <a:lnTo>
                                  <a:pt x="9" y="424"/>
                                </a:lnTo>
                                <a:lnTo>
                                  <a:pt x="2" y="476"/>
                                </a:lnTo>
                                <a:lnTo>
                                  <a:pt x="0" y="532"/>
                                </a:lnTo>
                                <a:lnTo>
                                  <a:pt x="0" y="558"/>
                                </a:lnTo>
                                <a:lnTo>
                                  <a:pt x="2" y="585"/>
                                </a:lnTo>
                                <a:lnTo>
                                  <a:pt x="9" y="637"/>
                                </a:lnTo>
                                <a:lnTo>
                                  <a:pt x="13" y="661"/>
                                </a:lnTo>
                                <a:lnTo>
                                  <a:pt x="21" y="686"/>
                                </a:lnTo>
                                <a:lnTo>
                                  <a:pt x="28" y="710"/>
                                </a:lnTo>
                                <a:lnTo>
                                  <a:pt x="37" y="735"/>
                                </a:lnTo>
                                <a:lnTo>
                                  <a:pt x="47" y="757"/>
                                </a:lnTo>
                                <a:lnTo>
                                  <a:pt x="58" y="780"/>
                                </a:lnTo>
                                <a:lnTo>
                                  <a:pt x="70" y="802"/>
                                </a:lnTo>
                                <a:lnTo>
                                  <a:pt x="84" y="824"/>
                                </a:lnTo>
                                <a:lnTo>
                                  <a:pt x="98" y="845"/>
                                </a:lnTo>
                                <a:lnTo>
                                  <a:pt x="114" y="867"/>
                                </a:lnTo>
                                <a:lnTo>
                                  <a:pt x="131" y="886"/>
                                </a:lnTo>
                                <a:lnTo>
                                  <a:pt x="151" y="907"/>
                                </a:lnTo>
                                <a:lnTo>
                                  <a:pt x="188" y="942"/>
                                </a:lnTo>
                                <a:lnTo>
                                  <a:pt x="229" y="975"/>
                                </a:lnTo>
                                <a:lnTo>
                                  <a:pt x="271" y="1001"/>
                                </a:lnTo>
                                <a:lnTo>
                                  <a:pt x="293" y="1013"/>
                                </a:lnTo>
                                <a:lnTo>
                                  <a:pt x="316" y="1023"/>
                                </a:lnTo>
                                <a:lnTo>
                                  <a:pt x="338" y="1032"/>
                                </a:lnTo>
                                <a:lnTo>
                                  <a:pt x="361" y="1040"/>
                                </a:lnTo>
                                <a:lnTo>
                                  <a:pt x="409" y="1053"/>
                                </a:lnTo>
                                <a:lnTo>
                                  <a:pt x="458" y="1059"/>
                                </a:lnTo>
                                <a:lnTo>
                                  <a:pt x="484" y="1062"/>
                                </a:lnTo>
                                <a:lnTo>
                                  <a:pt x="511" y="1063"/>
                                </a:lnTo>
                                <a:lnTo>
                                  <a:pt x="536" y="1062"/>
                                </a:lnTo>
                                <a:lnTo>
                                  <a:pt x="562" y="1059"/>
                                </a:lnTo>
                                <a:lnTo>
                                  <a:pt x="612" y="1053"/>
                                </a:lnTo>
                                <a:lnTo>
                                  <a:pt x="660" y="1040"/>
                                </a:lnTo>
                                <a:lnTo>
                                  <a:pt x="683" y="1032"/>
                                </a:lnTo>
                                <a:lnTo>
                                  <a:pt x="707" y="1023"/>
                                </a:lnTo>
                                <a:lnTo>
                                  <a:pt x="728" y="1013"/>
                                </a:lnTo>
                                <a:lnTo>
                                  <a:pt x="750" y="1001"/>
                                </a:lnTo>
                                <a:lnTo>
                                  <a:pt x="771" y="988"/>
                                </a:lnTo>
                                <a:lnTo>
                                  <a:pt x="793" y="975"/>
                                </a:lnTo>
                                <a:lnTo>
                                  <a:pt x="802" y="966"/>
                                </a:lnTo>
                                <a:lnTo>
                                  <a:pt x="813" y="958"/>
                                </a:lnTo>
                                <a:lnTo>
                                  <a:pt x="834" y="942"/>
                                </a:lnTo>
                                <a:lnTo>
                                  <a:pt x="873" y="907"/>
                                </a:lnTo>
                                <a:lnTo>
                                  <a:pt x="881" y="896"/>
                                </a:lnTo>
                                <a:lnTo>
                                  <a:pt x="885" y="891"/>
                                </a:lnTo>
                                <a:lnTo>
                                  <a:pt x="891" y="886"/>
                                </a:lnTo>
                                <a:lnTo>
                                  <a:pt x="907" y="867"/>
                                </a:lnTo>
                                <a:lnTo>
                                  <a:pt x="923" y="845"/>
                                </a:lnTo>
                                <a:lnTo>
                                  <a:pt x="930" y="834"/>
                                </a:lnTo>
                                <a:lnTo>
                                  <a:pt x="939" y="824"/>
                                </a:lnTo>
                                <a:lnTo>
                                  <a:pt x="951" y="802"/>
                                </a:lnTo>
                                <a:lnTo>
                                  <a:pt x="963" y="780"/>
                                </a:lnTo>
                                <a:lnTo>
                                  <a:pt x="966" y="773"/>
                                </a:lnTo>
                                <a:lnTo>
                                  <a:pt x="967" y="770"/>
                                </a:lnTo>
                                <a:lnTo>
                                  <a:pt x="969" y="768"/>
                                </a:lnTo>
                                <a:lnTo>
                                  <a:pt x="975" y="757"/>
                                </a:lnTo>
                                <a:lnTo>
                                  <a:pt x="985" y="735"/>
                                </a:lnTo>
                                <a:lnTo>
                                  <a:pt x="994" y="710"/>
                                </a:lnTo>
                                <a:lnTo>
                                  <a:pt x="1001" y="686"/>
                                </a:lnTo>
                                <a:lnTo>
                                  <a:pt x="1007" y="661"/>
                                </a:lnTo>
                                <a:lnTo>
                                  <a:pt x="1013" y="637"/>
                                </a:lnTo>
                                <a:lnTo>
                                  <a:pt x="1017" y="611"/>
                                </a:lnTo>
                                <a:lnTo>
                                  <a:pt x="1021" y="585"/>
                                </a:lnTo>
                                <a:lnTo>
                                  <a:pt x="1023" y="558"/>
                                </a:lnTo>
                                <a:lnTo>
                                  <a:pt x="1024" y="532"/>
                                </a:lnTo>
                                <a:lnTo>
                                  <a:pt x="1023" y="504"/>
                                </a:lnTo>
                                <a:lnTo>
                                  <a:pt x="1021" y="476"/>
                                </a:lnTo>
                                <a:lnTo>
                                  <a:pt x="1017" y="450"/>
                                </a:lnTo>
                                <a:lnTo>
                                  <a:pt x="1013" y="424"/>
                                </a:lnTo>
                                <a:lnTo>
                                  <a:pt x="1001" y="373"/>
                                </a:lnTo>
                                <a:lnTo>
                                  <a:pt x="994" y="349"/>
                                </a:lnTo>
                                <a:lnTo>
                                  <a:pt x="985" y="326"/>
                                </a:lnTo>
                                <a:lnTo>
                                  <a:pt x="975" y="302"/>
                                </a:lnTo>
                                <a:lnTo>
                                  <a:pt x="963" y="280"/>
                                </a:lnTo>
                                <a:lnTo>
                                  <a:pt x="939" y="236"/>
                                </a:lnTo>
                                <a:lnTo>
                                  <a:pt x="907" y="194"/>
                                </a:lnTo>
                                <a:lnTo>
                                  <a:pt x="891" y="174"/>
                                </a:lnTo>
                                <a:lnTo>
                                  <a:pt x="873" y="156"/>
                                </a:lnTo>
                                <a:lnTo>
                                  <a:pt x="834" y="119"/>
                                </a:lnTo>
                                <a:lnTo>
                                  <a:pt x="813" y="101"/>
                                </a:lnTo>
                                <a:lnTo>
                                  <a:pt x="793" y="87"/>
                                </a:lnTo>
                                <a:lnTo>
                                  <a:pt x="771" y="72"/>
                                </a:lnTo>
                                <a:lnTo>
                                  <a:pt x="750" y="60"/>
                                </a:lnTo>
                                <a:lnTo>
                                  <a:pt x="707" y="38"/>
                                </a:lnTo>
                                <a:lnTo>
                                  <a:pt x="683" y="28"/>
                                </a:lnTo>
                                <a:lnTo>
                                  <a:pt x="660" y="21"/>
                                </a:lnTo>
                                <a:lnTo>
                                  <a:pt x="612" y="9"/>
                                </a:lnTo>
                                <a:lnTo>
                                  <a:pt x="562" y="2"/>
                                </a:lnTo>
                                <a:lnTo>
                                  <a:pt x="536" y="0"/>
                                </a:lnTo>
                                <a:lnTo>
                                  <a:pt x="511" y="0"/>
                                </a:lnTo>
                                <a:close/>
                                <a:moveTo>
                                  <a:pt x="196" y="201"/>
                                </a:moveTo>
                                <a:lnTo>
                                  <a:pt x="229" y="169"/>
                                </a:lnTo>
                                <a:lnTo>
                                  <a:pt x="264" y="140"/>
                                </a:lnTo>
                                <a:lnTo>
                                  <a:pt x="300" y="116"/>
                                </a:lnTo>
                                <a:lnTo>
                                  <a:pt x="340" y="99"/>
                                </a:lnTo>
                                <a:lnTo>
                                  <a:pt x="379" y="84"/>
                                </a:lnTo>
                                <a:lnTo>
                                  <a:pt x="422" y="73"/>
                                </a:lnTo>
                                <a:lnTo>
                                  <a:pt x="465" y="66"/>
                                </a:lnTo>
                                <a:lnTo>
                                  <a:pt x="511" y="65"/>
                                </a:lnTo>
                                <a:lnTo>
                                  <a:pt x="556" y="66"/>
                                </a:lnTo>
                                <a:lnTo>
                                  <a:pt x="600" y="73"/>
                                </a:lnTo>
                                <a:lnTo>
                                  <a:pt x="620" y="77"/>
                                </a:lnTo>
                                <a:lnTo>
                                  <a:pt x="642" y="84"/>
                                </a:lnTo>
                                <a:lnTo>
                                  <a:pt x="662" y="90"/>
                                </a:lnTo>
                                <a:lnTo>
                                  <a:pt x="683" y="99"/>
                                </a:lnTo>
                                <a:lnTo>
                                  <a:pt x="702" y="107"/>
                                </a:lnTo>
                                <a:lnTo>
                                  <a:pt x="721" y="116"/>
                                </a:lnTo>
                                <a:lnTo>
                                  <a:pt x="739" y="127"/>
                                </a:lnTo>
                                <a:lnTo>
                                  <a:pt x="758" y="140"/>
                                </a:lnTo>
                                <a:lnTo>
                                  <a:pt x="793" y="169"/>
                                </a:lnTo>
                                <a:lnTo>
                                  <a:pt x="810" y="184"/>
                                </a:lnTo>
                                <a:lnTo>
                                  <a:pt x="827" y="201"/>
                                </a:lnTo>
                                <a:lnTo>
                                  <a:pt x="857" y="235"/>
                                </a:lnTo>
                                <a:lnTo>
                                  <a:pt x="884" y="272"/>
                                </a:lnTo>
                                <a:lnTo>
                                  <a:pt x="907" y="310"/>
                                </a:lnTo>
                                <a:lnTo>
                                  <a:pt x="926" y="351"/>
                                </a:lnTo>
                                <a:lnTo>
                                  <a:pt x="941" y="393"/>
                                </a:lnTo>
                                <a:lnTo>
                                  <a:pt x="951" y="437"/>
                                </a:lnTo>
                                <a:lnTo>
                                  <a:pt x="957" y="483"/>
                                </a:lnTo>
                                <a:lnTo>
                                  <a:pt x="959" y="532"/>
                                </a:lnTo>
                                <a:lnTo>
                                  <a:pt x="958" y="543"/>
                                </a:lnTo>
                                <a:lnTo>
                                  <a:pt x="958" y="555"/>
                                </a:lnTo>
                                <a:lnTo>
                                  <a:pt x="957" y="579"/>
                                </a:lnTo>
                                <a:lnTo>
                                  <a:pt x="951" y="624"/>
                                </a:lnTo>
                                <a:lnTo>
                                  <a:pt x="941" y="668"/>
                                </a:lnTo>
                                <a:lnTo>
                                  <a:pt x="936" y="678"/>
                                </a:lnTo>
                                <a:lnTo>
                                  <a:pt x="933" y="688"/>
                                </a:lnTo>
                                <a:lnTo>
                                  <a:pt x="926" y="710"/>
                                </a:lnTo>
                                <a:lnTo>
                                  <a:pt x="917" y="730"/>
                                </a:lnTo>
                                <a:lnTo>
                                  <a:pt x="914" y="734"/>
                                </a:lnTo>
                                <a:lnTo>
                                  <a:pt x="911" y="740"/>
                                </a:lnTo>
                                <a:lnTo>
                                  <a:pt x="907" y="750"/>
                                </a:lnTo>
                                <a:lnTo>
                                  <a:pt x="901" y="759"/>
                                </a:lnTo>
                                <a:lnTo>
                                  <a:pt x="898" y="764"/>
                                </a:lnTo>
                                <a:lnTo>
                                  <a:pt x="896" y="769"/>
                                </a:lnTo>
                                <a:lnTo>
                                  <a:pt x="884" y="789"/>
                                </a:lnTo>
                                <a:lnTo>
                                  <a:pt x="857" y="826"/>
                                </a:lnTo>
                                <a:lnTo>
                                  <a:pt x="842" y="843"/>
                                </a:lnTo>
                                <a:lnTo>
                                  <a:pt x="827" y="861"/>
                                </a:lnTo>
                                <a:lnTo>
                                  <a:pt x="810" y="877"/>
                                </a:lnTo>
                                <a:lnTo>
                                  <a:pt x="793" y="892"/>
                                </a:lnTo>
                                <a:lnTo>
                                  <a:pt x="758" y="920"/>
                                </a:lnTo>
                                <a:lnTo>
                                  <a:pt x="739" y="931"/>
                                </a:lnTo>
                                <a:lnTo>
                                  <a:pt x="734" y="933"/>
                                </a:lnTo>
                                <a:lnTo>
                                  <a:pt x="730" y="936"/>
                                </a:lnTo>
                                <a:lnTo>
                                  <a:pt x="721" y="943"/>
                                </a:lnTo>
                                <a:lnTo>
                                  <a:pt x="711" y="947"/>
                                </a:lnTo>
                                <a:lnTo>
                                  <a:pt x="706" y="950"/>
                                </a:lnTo>
                                <a:lnTo>
                                  <a:pt x="702" y="953"/>
                                </a:lnTo>
                                <a:lnTo>
                                  <a:pt x="683" y="963"/>
                                </a:lnTo>
                                <a:lnTo>
                                  <a:pt x="662" y="970"/>
                                </a:lnTo>
                                <a:lnTo>
                                  <a:pt x="652" y="973"/>
                                </a:lnTo>
                                <a:lnTo>
                                  <a:pt x="642" y="978"/>
                                </a:lnTo>
                                <a:lnTo>
                                  <a:pt x="631" y="980"/>
                                </a:lnTo>
                                <a:lnTo>
                                  <a:pt x="620" y="983"/>
                                </a:lnTo>
                                <a:lnTo>
                                  <a:pt x="600" y="989"/>
                                </a:lnTo>
                                <a:lnTo>
                                  <a:pt x="556" y="995"/>
                                </a:lnTo>
                                <a:lnTo>
                                  <a:pt x="533" y="996"/>
                                </a:lnTo>
                                <a:lnTo>
                                  <a:pt x="522" y="996"/>
                                </a:lnTo>
                                <a:lnTo>
                                  <a:pt x="511" y="997"/>
                                </a:lnTo>
                                <a:lnTo>
                                  <a:pt x="465" y="995"/>
                                </a:lnTo>
                                <a:lnTo>
                                  <a:pt x="422" y="989"/>
                                </a:lnTo>
                                <a:lnTo>
                                  <a:pt x="379" y="978"/>
                                </a:lnTo>
                                <a:lnTo>
                                  <a:pt x="340" y="963"/>
                                </a:lnTo>
                                <a:lnTo>
                                  <a:pt x="300" y="943"/>
                                </a:lnTo>
                                <a:lnTo>
                                  <a:pt x="264" y="920"/>
                                </a:lnTo>
                                <a:lnTo>
                                  <a:pt x="229" y="892"/>
                                </a:lnTo>
                                <a:lnTo>
                                  <a:pt x="196" y="861"/>
                                </a:lnTo>
                                <a:lnTo>
                                  <a:pt x="180" y="843"/>
                                </a:lnTo>
                                <a:lnTo>
                                  <a:pt x="165" y="826"/>
                                </a:lnTo>
                                <a:lnTo>
                                  <a:pt x="138" y="789"/>
                                </a:lnTo>
                                <a:lnTo>
                                  <a:pt x="126" y="769"/>
                                </a:lnTo>
                                <a:lnTo>
                                  <a:pt x="115" y="750"/>
                                </a:lnTo>
                                <a:lnTo>
                                  <a:pt x="105" y="730"/>
                                </a:lnTo>
                                <a:lnTo>
                                  <a:pt x="97" y="710"/>
                                </a:lnTo>
                                <a:lnTo>
                                  <a:pt x="88" y="688"/>
                                </a:lnTo>
                                <a:lnTo>
                                  <a:pt x="82" y="668"/>
                                </a:lnTo>
                                <a:lnTo>
                                  <a:pt x="72" y="624"/>
                                </a:lnTo>
                                <a:lnTo>
                                  <a:pt x="65" y="579"/>
                                </a:lnTo>
                                <a:lnTo>
                                  <a:pt x="64" y="532"/>
                                </a:lnTo>
                                <a:lnTo>
                                  <a:pt x="65" y="483"/>
                                </a:lnTo>
                                <a:lnTo>
                                  <a:pt x="72" y="437"/>
                                </a:lnTo>
                                <a:lnTo>
                                  <a:pt x="82" y="393"/>
                                </a:lnTo>
                                <a:lnTo>
                                  <a:pt x="97" y="351"/>
                                </a:lnTo>
                                <a:lnTo>
                                  <a:pt x="115" y="310"/>
                                </a:lnTo>
                                <a:lnTo>
                                  <a:pt x="138" y="272"/>
                                </a:lnTo>
                                <a:lnTo>
                                  <a:pt x="165" y="235"/>
                                </a:lnTo>
                                <a:lnTo>
                                  <a:pt x="196" y="201"/>
                                </a:lnTo>
                                <a:close/>
                              </a:path>
                            </a:pathLst>
                          </a:custGeom>
                          <a:solidFill>
                            <a:srgbClr val="C7C7C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15" name="Freeform 119"/>
                        <wps:cNvSpPr>
                          <a:spLocks noEditPoints="1"/>
                        </wps:cNvSpPr>
                        <wps:spPr bwMode="auto">
                          <a:xfrm>
                            <a:off x="486" y="397"/>
                            <a:ext cx="81" cy="85"/>
                          </a:xfrm>
                          <a:custGeom>
                            <a:avLst/>
                            <a:gdLst>
                              <a:gd name="T0" fmla="*/ 0 w 895"/>
                              <a:gd name="T1" fmla="*/ 0 h 932"/>
                              <a:gd name="T2" fmla="*/ 0 w 895"/>
                              <a:gd name="T3" fmla="*/ 0 h 932"/>
                              <a:gd name="T4" fmla="*/ 0 w 895"/>
                              <a:gd name="T5" fmla="*/ 0 h 932"/>
                              <a:gd name="T6" fmla="*/ 0 w 895"/>
                              <a:gd name="T7" fmla="*/ 0 h 932"/>
                              <a:gd name="T8" fmla="*/ 0 w 895"/>
                              <a:gd name="T9" fmla="*/ 0 h 932"/>
                              <a:gd name="T10" fmla="*/ 0 w 895"/>
                              <a:gd name="T11" fmla="*/ 0 h 932"/>
                              <a:gd name="T12" fmla="*/ 0 w 895"/>
                              <a:gd name="T13" fmla="*/ 0 h 932"/>
                              <a:gd name="T14" fmla="*/ 0 w 895"/>
                              <a:gd name="T15" fmla="*/ 0 h 932"/>
                              <a:gd name="T16" fmla="*/ 0 w 895"/>
                              <a:gd name="T17" fmla="*/ 0 h 932"/>
                              <a:gd name="T18" fmla="*/ 0 w 895"/>
                              <a:gd name="T19" fmla="*/ 0 h 932"/>
                              <a:gd name="T20" fmla="*/ 0 w 895"/>
                              <a:gd name="T21" fmla="*/ 0 h 932"/>
                              <a:gd name="T22" fmla="*/ 0 w 895"/>
                              <a:gd name="T23" fmla="*/ 0 h 932"/>
                              <a:gd name="T24" fmla="*/ 0 w 895"/>
                              <a:gd name="T25" fmla="*/ 0 h 932"/>
                              <a:gd name="T26" fmla="*/ 0 w 895"/>
                              <a:gd name="T27" fmla="*/ 0 h 932"/>
                              <a:gd name="T28" fmla="*/ 0 w 895"/>
                              <a:gd name="T29" fmla="*/ 0 h 932"/>
                              <a:gd name="T30" fmla="*/ 0 w 895"/>
                              <a:gd name="T31" fmla="*/ 0 h 932"/>
                              <a:gd name="T32" fmla="*/ 0 w 895"/>
                              <a:gd name="T33" fmla="*/ 0 h 932"/>
                              <a:gd name="T34" fmla="*/ 0 w 895"/>
                              <a:gd name="T35" fmla="*/ 0 h 932"/>
                              <a:gd name="T36" fmla="*/ 0 w 895"/>
                              <a:gd name="T37" fmla="*/ 0 h 932"/>
                              <a:gd name="T38" fmla="*/ 0 w 895"/>
                              <a:gd name="T39" fmla="*/ 0 h 932"/>
                              <a:gd name="T40" fmla="*/ 0 w 895"/>
                              <a:gd name="T41" fmla="*/ 0 h 932"/>
                              <a:gd name="T42" fmla="*/ 0 w 895"/>
                              <a:gd name="T43" fmla="*/ 0 h 932"/>
                              <a:gd name="T44" fmla="*/ 0 w 895"/>
                              <a:gd name="T45" fmla="*/ 0 h 932"/>
                              <a:gd name="T46" fmla="*/ 0 w 895"/>
                              <a:gd name="T47" fmla="*/ 0 h 932"/>
                              <a:gd name="T48" fmla="*/ 0 w 895"/>
                              <a:gd name="T49" fmla="*/ 0 h 932"/>
                              <a:gd name="T50" fmla="*/ 0 w 895"/>
                              <a:gd name="T51" fmla="*/ 0 h 932"/>
                              <a:gd name="T52" fmla="*/ 0 w 895"/>
                              <a:gd name="T53" fmla="*/ 0 h 932"/>
                              <a:gd name="T54" fmla="*/ 0 w 895"/>
                              <a:gd name="T55" fmla="*/ 0 h 932"/>
                              <a:gd name="T56" fmla="*/ 0 w 895"/>
                              <a:gd name="T57" fmla="*/ 0 h 932"/>
                              <a:gd name="T58" fmla="*/ 0 w 895"/>
                              <a:gd name="T59" fmla="*/ 0 h 932"/>
                              <a:gd name="T60" fmla="*/ 0 w 895"/>
                              <a:gd name="T61" fmla="*/ 0 h 932"/>
                              <a:gd name="T62" fmla="*/ 0 w 895"/>
                              <a:gd name="T63" fmla="*/ 0 h 932"/>
                              <a:gd name="T64" fmla="*/ 0 w 895"/>
                              <a:gd name="T65" fmla="*/ 0 h 932"/>
                              <a:gd name="T66" fmla="*/ 0 w 895"/>
                              <a:gd name="T67" fmla="*/ 0 h 932"/>
                              <a:gd name="T68" fmla="*/ 0 w 895"/>
                              <a:gd name="T69" fmla="*/ 0 h 932"/>
                              <a:gd name="T70" fmla="*/ 0 w 895"/>
                              <a:gd name="T71" fmla="*/ 0 h 932"/>
                              <a:gd name="T72" fmla="*/ 0 w 895"/>
                              <a:gd name="T73" fmla="*/ 0 h 932"/>
                              <a:gd name="T74" fmla="*/ 0 w 895"/>
                              <a:gd name="T75" fmla="*/ 0 h 932"/>
                              <a:gd name="T76" fmla="*/ 0 w 895"/>
                              <a:gd name="T77" fmla="*/ 0 h 932"/>
                              <a:gd name="T78" fmla="*/ 0 w 895"/>
                              <a:gd name="T79" fmla="*/ 0 h 932"/>
                              <a:gd name="T80" fmla="*/ 0 w 895"/>
                              <a:gd name="T81" fmla="*/ 0 h 932"/>
                              <a:gd name="T82" fmla="*/ 0 w 895"/>
                              <a:gd name="T83" fmla="*/ 0 h 932"/>
                              <a:gd name="T84" fmla="*/ 0 w 895"/>
                              <a:gd name="T85" fmla="*/ 0 h 932"/>
                              <a:gd name="T86" fmla="*/ 0 w 895"/>
                              <a:gd name="T87" fmla="*/ 0 h 932"/>
                              <a:gd name="T88" fmla="*/ 0 w 895"/>
                              <a:gd name="T89" fmla="*/ 0 h 932"/>
                              <a:gd name="T90" fmla="*/ 0 w 895"/>
                              <a:gd name="T91" fmla="*/ 0 h 932"/>
                              <a:gd name="T92" fmla="*/ 0 w 895"/>
                              <a:gd name="T93" fmla="*/ 0 h 932"/>
                              <a:gd name="T94" fmla="*/ 0 w 895"/>
                              <a:gd name="T95" fmla="*/ 0 h 932"/>
                              <a:gd name="T96" fmla="*/ 0 w 895"/>
                              <a:gd name="T97" fmla="*/ 0 h 932"/>
                              <a:gd name="T98" fmla="*/ 0 w 895"/>
                              <a:gd name="T99" fmla="*/ 0 h 932"/>
                              <a:gd name="T100" fmla="*/ 0 w 895"/>
                              <a:gd name="T101" fmla="*/ 0 h 932"/>
                              <a:gd name="T102" fmla="*/ 0 w 895"/>
                              <a:gd name="T103" fmla="*/ 0 h 932"/>
                              <a:gd name="T104" fmla="*/ 0 w 895"/>
                              <a:gd name="T105" fmla="*/ 0 h 932"/>
                              <a:gd name="T106" fmla="*/ 0 w 895"/>
                              <a:gd name="T107" fmla="*/ 0 h 932"/>
                              <a:gd name="T108" fmla="*/ 0 w 895"/>
                              <a:gd name="T109" fmla="*/ 0 h 932"/>
                              <a:gd name="T110" fmla="*/ 0 w 895"/>
                              <a:gd name="T111" fmla="*/ 0 h 932"/>
                              <a:gd name="T112" fmla="*/ 0 w 895"/>
                              <a:gd name="T113" fmla="*/ 0 h 932"/>
                              <a:gd name="T114" fmla="*/ 0 w 895"/>
                              <a:gd name="T115" fmla="*/ 0 h 932"/>
                              <a:gd name="T116" fmla="*/ 0 w 895"/>
                              <a:gd name="T117" fmla="*/ 0 h 932"/>
                              <a:gd name="T118" fmla="*/ 0 w 895"/>
                              <a:gd name="T119" fmla="*/ 0 h 932"/>
                              <a:gd name="T120" fmla="*/ 0 w 895"/>
                              <a:gd name="T121" fmla="*/ 0 h 932"/>
                              <a:gd name="T122" fmla="*/ 0 w 895"/>
                              <a:gd name="T123" fmla="*/ 0 h 93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895"/>
                              <a:gd name="T187" fmla="*/ 0 h 932"/>
                              <a:gd name="T188" fmla="*/ 895 w 895"/>
                              <a:gd name="T189" fmla="*/ 932 h 93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895" h="932">
                                <a:moveTo>
                                  <a:pt x="447" y="0"/>
                                </a:moveTo>
                                <a:lnTo>
                                  <a:pt x="401" y="1"/>
                                </a:lnTo>
                                <a:lnTo>
                                  <a:pt x="358" y="8"/>
                                </a:lnTo>
                                <a:lnTo>
                                  <a:pt x="315" y="19"/>
                                </a:lnTo>
                                <a:lnTo>
                                  <a:pt x="276" y="34"/>
                                </a:lnTo>
                                <a:lnTo>
                                  <a:pt x="236" y="51"/>
                                </a:lnTo>
                                <a:lnTo>
                                  <a:pt x="200" y="75"/>
                                </a:lnTo>
                                <a:lnTo>
                                  <a:pt x="165" y="104"/>
                                </a:lnTo>
                                <a:lnTo>
                                  <a:pt x="132" y="136"/>
                                </a:lnTo>
                                <a:lnTo>
                                  <a:pt x="101" y="170"/>
                                </a:lnTo>
                                <a:lnTo>
                                  <a:pt x="74" y="207"/>
                                </a:lnTo>
                                <a:lnTo>
                                  <a:pt x="51" y="245"/>
                                </a:lnTo>
                                <a:lnTo>
                                  <a:pt x="33" y="286"/>
                                </a:lnTo>
                                <a:lnTo>
                                  <a:pt x="18" y="328"/>
                                </a:lnTo>
                                <a:lnTo>
                                  <a:pt x="8" y="372"/>
                                </a:lnTo>
                                <a:lnTo>
                                  <a:pt x="1" y="418"/>
                                </a:lnTo>
                                <a:lnTo>
                                  <a:pt x="0" y="467"/>
                                </a:lnTo>
                                <a:lnTo>
                                  <a:pt x="1" y="514"/>
                                </a:lnTo>
                                <a:lnTo>
                                  <a:pt x="8" y="559"/>
                                </a:lnTo>
                                <a:lnTo>
                                  <a:pt x="18" y="603"/>
                                </a:lnTo>
                                <a:lnTo>
                                  <a:pt x="24" y="623"/>
                                </a:lnTo>
                                <a:lnTo>
                                  <a:pt x="33" y="645"/>
                                </a:lnTo>
                                <a:lnTo>
                                  <a:pt x="41" y="665"/>
                                </a:lnTo>
                                <a:lnTo>
                                  <a:pt x="51" y="685"/>
                                </a:lnTo>
                                <a:lnTo>
                                  <a:pt x="62" y="704"/>
                                </a:lnTo>
                                <a:lnTo>
                                  <a:pt x="74" y="724"/>
                                </a:lnTo>
                                <a:lnTo>
                                  <a:pt x="101" y="761"/>
                                </a:lnTo>
                                <a:lnTo>
                                  <a:pt x="116" y="778"/>
                                </a:lnTo>
                                <a:lnTo>
                                  <a:pt x="132" y="796"/>
                                </a:lnTo>
                                <a:lnTo>
                                  <a:pt x="165" y="827"/>
                                </a:lnTo>
                                <a:lnTo>
                                  <a:pt x="200" y="855"/>
                                </a:lnTo>
                                <a:lnTo>
                                  <a:pt x="236" y="878"/>
                                </a:lnTo>
                                <a:lnTo>
                                  <a:pt x="276" y="898"/>
                                </a:lnTo>
                                <a:lnTo>
                                  <a:pt x="315" y="913"/>
                                </a:lnTo>
                                <a:lnTo>
                                  <a:pt x="358" y="924"/>
                                </a:lnTo>
                                <a:lnTo>
                                  <a:pt x="401" y="930"/>
                                </a:lnTo>
                                <a:lnTo>
                                  <a:pt x="447" y="932"/>
                                </a:lnTo>
                                <a:lnTo>
                                  <a:pt x="458" y="931"/>
                                </a:lnTo>
                                <a:lnTo>
                                  <a:pt x="469" y="931"/>
                                </a:lnTo>
                                <a:lnTo>
                                  <a:pt x="492" y="930"/>
                                </a:lnTo>
                                <a:lnTo>
                                  <a:pt x="536" y="924"/>
                                </a:lnTo>
                                <a:lnTo>
                                  <a:pt x="556" y="918"/>
                                </a:lnTo>
                                <a:lnTo>
                                  <a:pt x="567" y="915"/>
                                </a:lnTo>
                                <a:lnTo>
                                  <a:pt x="578" y="913"/>
                                </a:lnTo>
                                <a:lnTo>
                                  <a:pt x="588" y="908"/>
                                </a:lnTo>
                                <a:lnTo>
                                  <a:pt x="598" y="905"/>
                                </a:lnTo>
                                <a:lnTo>
                                  <a:pt x="619" y="898"/>
                                </a:lnTo>
                                <a:lnTo>
                                  <a:pt x="638" y="888"/>
                                </a:lnTo>
                                <a:lnTo>
                                  <a:pt x="642" y="885"/>
                                </a:lnTo>
                                <a:lnTo>
                                  <a:pt x="647" y="882"/>
                                </a:lnTo>
                                <a:lnTo>
                                  <a:pt x="657" y="878"/>
                                </a:lnTo>
                                <a:lnTo>
                                  <a:pt x="666" y="871"/>
                                </a:lnTo>
                                <a:lnTo>
                                  <a:pt x="670" y="868"/>
                                </a:lnTo>
                                <a:lnTo>
                                  <a:pt x="675" y="866"/>
                                </a:lnTo>
                                <a:lnTo>
                                  <a:pt x="694" y="855"/>
                                </a:lnTo>
                                <a:lnTo>
                                  <a:pt x="729" y="827"/>
                                </a:lnTo>
                                <a:lnTo>
                                  <a:pt x="746" y="812"/>
                                </a:lnTo>
                                <a:lnTo>
                                  <a:pt x="763" y="796"/>
                                </a:lnTo>
                                <a:lnTo>
                                  <a:pt x="778" y="778"/>
                                </a:lnTo>
                                <a:lnTo>
                                  <a:pt x="793" y="761"/>
                                </a:lnTo>
                                <a:lnTo>
                                  <a:pt x="820" y="724"/>
                                </a:lnTo>
                                <a:lnTo>
                                  <a:pt x="832" y="704"/>
                                </a:lnTo>
                                <a:lnTo>
                                  <a:pt x="834" y="699"/>
                                </a:lnTo>
                                <a:lnTo>
                                  <a:pt x="837" y="694"/>
                                </a:lnTo>
                                <a:lnTo>
                                  <a:pt x="843" y="685"/>
                                </a:lnTo>
                                <a:lnTo>
                                  <a:pt x="847" y="675"/>
                                </a:lnTo>
                                <a:lnTo>
                                  <a:pt x="850" y="669"/>
                                </a:lnTo>
                                <a:lnTo>
                                  <a:pt x="853" y="665"/>
                                </a:lnTo>
                                <a:lnTo>
                                  <a:pt x="862" y="645"/>
                                </a:lnTo>
                                <a:lnTo>
                                  <a:pt x="869" y="623"/>
                                </a:lnTo>
                                <a:lnTo>
                                  <a:pt x="872" y="613"/>
                                </a:lnTo>
                                <a:lnTo>
                                  <a:pt x="877" y="603"/>
                                </a:lnTo>
                                <a:lnTo>
                                  <a:pt x="887" y="559"/>
                                </a:lnTo>
                                <a:lnTo>
                                  <a:pt x="893" y="514"/>
                                </a:lnTo>
                                <a:lnTo>
                                  <a:pt x="894" y="490"/>
                                </a:lnTo>
                                <a:lnTo>
                                  <a:pt x="894" y="478"/>
                                </a:lnTo>
                                <a:lnTo>
                                  <a:pt x="895" y="467"/>
                                </a:lnTo>
                                <a:lnTo>
                                  <a:pt x="893" y="418"/>
                                </a:lnTo>
                                <a:lnTo>
                                  <a:pt x="887" y="372"/>
                                </a:lnTo>
                                <a:lnTo>
                                  <a:pt x="877" y="328"/>
                                </a:lnTo>
                                <a:lnTo>
                                  <a:pt x="862" y="286"/>
                                </a:lnTo>
                                <a:lnTo>
                                  <a:pt x="843" y="245"/>
                                </a:lnTo>
                                <a:lnTo>
                                  <a:pt x="820" y="207"/>
                                </a:lnTo>
                                <a:lnTo>
                                  <a:pt x="793" y="170"/>
                                </a:lnTo>
                                <a:lnTo>
                                  <a:pt x="763" y="136"/>
                                </a:lnTo>
                                <a:lnTo>
                                  <a:pt x="746" y="119"/>
                                </a:lnTo>
                                <a:lnTo>
                                  <a:pt x="729" y="104"/>
                                </a:lnTo>
                                <a:lnTo>
                                  <a:pt x="694" y="75"/>
                                </a:lnTo>
                                <a:lnTo>
                                  <a:pt x="675" y="62"/>
                                </a:lnTo>
                                <a:lnTo>
                                  <a:pt x="657" y="51"/>
                                </a:lnTo>
                                <a:lnTo>
                                  <a:pt x="638" y="42"/>
                                </a:lnTo>
                                <a:lnTo>
                                  <a:pt x="619" y="34"/>
                                </a:lnTo>
                                <a:lnTo>
                                  <a:pt x="598" y="25"/>
                                </a:lnTo>
                                <a:lnTo>
                                  <a:pt x="578" y="19"/>
                                </a:lnTo>
                                <a:lnTo>
                                  <a:pt x="556" y="12"/>
                                </a:lnTo>
                                <a:lnTo>
                                  <a:pt x="536" y="8"/>
                                </a:lnTo>
                                <a:lnTo>
                                  <a:pt x="492" y="1"/>
                                </a:lnTo>
                                <a:lnTo>
                                  <a:pt x="447" y="0"/>
                                </a:lnTo>
                                <a:close/>
                                <a:moveTo>
                                  <a:pt x="176" y="184"/>
                                </a:moveTo>
                                <a:lnTo>
                                  <a:pt x="204" y="156"/>
                                </a:lnTo>
                                <a:lnTo>
                                  <a:pt x="234" y="132"/>
                                </a:lnTo>
                                <a:lnTo>
                                  <a:pt x="265" y="111"/>
                                </a:lnTo>
                                <a:lnTo>
                                  <a:pt x="300" y="96"/>
                                </a:lnTo>
                                <a:lnTo>
                                  <a:pt x="333" y="83"/>
                                </a:lnTo>
                                <a:lnTo>
                                  <a:pt x="369" y="74"/>
                                </a:lnTo>
                                <a:lnTo>
                                  <a:pt x="407" y="69"/>
                                </a:lnTo>
                                <a:lnTo>
                                  <a:pt x="447" y="68"/>
                                </a:lnTo>
                                <a:lnTo>
                                  <a:pt x="486" y="69"/>
                                </a:lnTo>
                                <a:lnTo>
                                  <a:pt x="523" y="74"/>
                                </a:lnTo>
                                <a:lnTo>
                                  <a:pt x="541" y="78"/>
                                </a:lnTo>
                                <a:lnTo>
                                  <a:pt x="560" y="83"/>
                                </a:lnTo>
                                <a:lnTo>
                                  <a:pt x="595" y="96"/>
                                </a:lnTo>
                                <a:lnTo>
                                  <a:pt x="611" y="103"/>
                                </a:lnTo>
                                <a:lnTo>
                                  <a:pt x="627" y="111"/>
                                </a:lnTo>
                                <a:lnTo>
                                  <a:pt x="659" y="132"/>
                                </a:lnTo>
                                <a:lnTo>
                                  <a:pt x="674" y="143"/>
                                </a:lnTo>
                                <a:lnTo>
                                  <a:pt x="689" y="156"/>
                                </a:lnTo>
                                <a:lnTo>
                                  <a:pt x="719" y="184"/>
                                </a:lnTo>
                                <a:lnTo>
                                  <a:pt x="745" y="213"/>
                                </a:lnTo>
                                <a:lnTo>
                                  <a:pt x="767" y="245"/>
                                </a:lnTo>
                                <a:lnTo>
                                  <a:pt x="786" y="278"/>
                                </a:lnTo>
                                <a:lnTo>
                                  <a:pt x="803" y="314"/>
                                </a:lnTo>
                                <a:lnTo>
                                  <a:pt x="814" y="348"/>
                                </a:lnTo>
                                <a:lnTo>
                                  <a:pt x="824" y="386"/>
                                </a:lnTo>
                                <a:lnTo>
                                  <a:pt x="829" y="426"/>
                                </a:lnTo>
                                <a:lnTo>
                                  <a:pt x="831" y="467"/>
                                </a:lnTo>
                                <a:lnTo>
                                  <a:pt x="829" y="506"/>
                                </a:lnTo>
                                <a:lnTo>
                                  <a:pt x="824" y="545"/>
                                </a:lnTo>
                                <a:lnTo>
                                  <a:pt x="814" y="582"/>
                                </a:lnTo>
                                <a:lnTo>
                                  <a:pt x="803" y="619"/>
                                </a:lnTo>
                                <a:lnTo>
                                  <a:pt x="794" y="635"/>
                                </a:lnTo>
                                <a:lnTo>
                                  <a:pt x="786" y="653"/>
                                </a:lnTo>
                                <a:lnTo>
                                  <a:pt x="784" y="654"/>
                                </a:lnTo>
                                <a:lnTo>
                                  <a:pt x="783" y="656"/>
                                </a:lnTo>
                                <a:lnTo>
                                  <a:pt x="781" y="660"/>
                                </a:lnTo>
                                <a:lnTo>
                                  <a:pt x="777" y="669"/>
                                </a:lnTo>
                                <a:lnTo>
                                  <a:pt x="767" y="687"/>
                                </a:lnTo>
                                <a:lnTo>
                                  <a:pt x="756" y="702"/>
                                </a:lnTo>
                                <a:lnTo>
                                  <a:pt x="750" y="709"/>
                                </a:lnTo>
                                <a:lnTo>
                                  <a:pt x="745" y="718"/>
                                </a:lnTo>
                                <a:lnTo>
                                  <a:pt x="719" y="749"/>
                                </a:lnTo>
                                <a:lnTo>
                                  <a:pt x="689" y="776"/>
                                </a:lnTo>
                                <a:lnTo>
                                  <a:pt x="681" y="781"/>
                                </a:lnTo>
                                <a:lnTo>
                                  <a:pt x="674" y="788"/>
                                </a:lnTo>
                                <a:lnTo>
                                  <a:pt x="659" y="800"/>
                                </a:lnTo>
                                <a:lnTo>
                                  <a:pt x="643" y="809"/>
                                </a:lnTo>
                                <a:lnTo>
                                  <a:pt x="634" y="814"/>
                                </a:lnTo>
                                <a:lnTo>
                                  <a:pt x="630" y="816"/>
                                </a:lnTo>
                                <a:lnTo>
                                  <a:pt x="628" y="817"/>
                                </a:lnTo>
                                <a:lnTo>
                                  <a:pt x="627" y="819"/>
                                </a:lnTo>
                                <a:lnTo>
                                  <a:pt x="611" y="828"/>
                                </a:lnTo>
                                <a:lnTo>
                                  <a:pt x="595" y="837"/>
                                </a:lnTo>
                                <a:lnTo>
                                  <a:pt x="560" y="849"/>
                                </a:lnTo>
                                <a:lnTo>
                                  <a:pt x="541" y="853"/>
                                </a:lnTo>
                                <a:lnTo>
                                  <a:pt x="532" y="855"/>
                                </a:lnTo>
                                <a:lnTo>
                                  <a:pt x="523" y="858"/>
                                </a:lnTo>
                                <a:lnTo>
                                  <a:pt x="486" y="864"/>
                                </a:lnTo>
                                <a:lnTo>
                                  <a:pt x="475" y="864"/>
                                </a:lnTo>
                                <a:lnTo>
                                  <a:pt x="470" y="864"/>
                                </a:lnTo>
                                <a:lnTo>
                                  <a:pt x="466" y="865"/>
                                </a:lnTo>
                                <a:lnTo>
                                  <a:pt x="447" y="866"/>
                                </a:lnTo>
                                <a:lnTo>
                                  <a:pt x="407" y="864"/>
                                </a:lnTo>
                                <a:lnTo>
                                  <a:pt x="369" y="858"/>
                                </a:lnTo>
                                <a:lnTo>
                                  <a:pt x="333" y="849"/>
                                </a:lnTo>
                                <a:lnTo>
                                  <a:pt x="300" y="837"/>
                                </a:lnTo>
                                <a:lnTo>
                                  <a:pt x="265" y="819"/>
                                </a:lnTo>
                                <a:lnTo>
                                  <a:pt x="234" y="800"/>
                                </a:lnTo>
                                <a:lnTo>
                                  <a:pt x="204" y="776"/>
                                </a:lnTo>
                                <a:lnTo>
                                  <a:pt x="176" y="749"/>
                                </a:lnTo>
                                <a:lnTo>
                                  <a:pt x="149" y="718"/>
                                </a:lnTo>
                                <a:lnTo>
                                  <a:pt x="137" y="702"/>
                                </a:lnTo>
                                <a:lnTo>
                                  <a:pt x="126" y="687"/>
                                </a:lnTo>
                                <a:lnTo>
                                  <a:pt x="106" y="653"/>
                                </a:lnTo>
                                <a:lnTo>
                                  <a:pt x="98" y="635"/>
                                </a:lnTo>
                                <a:lnTo>
                                  <a:pt x="92" y="619"/>
                                </a:lnTo>
                                <a:lnTo>
                                  <a:pt x="79" y="582"/>
                                </a:lnTo>
                                <a:lnTo>
                                  <a:pt x="71" y="545"/>
                                </a:lnTo>
                                <a:lnTo>
                                  <a:pt x="66" y="506"/>
                                </a:lnTo>
                                <a:lnTo>
                                  <a:pt x="65" y="467"/>
                                </a:lnTo>
                                <a:lnTo>
                                  <a:pt x="66" y="426"/>
                                </a:lnTo>
                                <a:lnTo>
                                  <a:pt x="71" y="386"/>
                                </a:lnTo>
                                <a:lnTo>
                                  <a:pt x="79" y="348"/>
                                </a:lnTo>
                                <a:lnTo>
                                  <a:pt x="92" y="314"/>
                                </a:lnTo>
                                <a:lnTo>
                                  <a:pt x="106" y="278"/>
                                </a:lnTo>
                                <a:lnTo>
                                  <a:pt x="126" y="245"/>
                                </a:lnTo>
                                <a:lnTo>
                                  <a:pt x="149" y="213"/>
                                </a:lnTo>
                                <a:lnTo>
                                  <a:pt x="176" y="184"/>
                                </a:lnTo>
                                <a:close/>
                              </a:path>
                            </a:pathLst>
                          </a:custGeom>
                          <a:solidFill>
                            <a:srgbClr val="CFCFC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16" name="Freeform 120"/>
                        <wps:cNvSpPr>
                          <a:spLocks noEditPoints="1"/>
                        </wps:cNvSpPr>
                        <wps:spPr bwMode="auto">
                          <a:xfrm>
                            <a:off x="492" y="404"/>
                            <a:ext cx="69" cy="72"/>
                          </a:xfrm>
                          <a:custGeom>
                            <a:avLst/>
                            <a:gdLst>
                              <a:gd name="T0" fmla="*/ 0 w 766"/>
                              <a:gd name="T1" fmla="*/ 0 h 798"/>
                              <a:gd name="T2" fmla="*/ 0 w 766"/>
                              <a:gd name="T3" fmla="*/ 0 h 798"/>
                              <a:gd name="T4" fmla="*/ 0 w 766"/>
                              <a:gd name="T5" fmla="*/ 0 h 798"/>
                              <a:gd name="T6" fmla="*/ 0 w 766"/>
                              <a:gd name="T7" fmla="*/ 0 h 798"/>
                              <a:gd name="T8" fmla="*/ 0 w 766"/>
                              <a:gd name="T9" fmla="*/ 0 h 798"/>
                              <a:gd name="T10" fmla="*/ 0 w 766"/>
                              <a:gd name="T11" fmla="*/ 0 h 798"/>
                              <a:gd name="T12" fmla="*/ 0 w 766"/>
                              <a:gd name="T13" fmla="*/ 0 h 798"/>
                              <a:gd name="T14" fmla="*/ 0 w 766"/>
                              <a:gd name="T15" fmla="*/ 0 h 798"/>
                              <a:gd name="T16" fmla="*/ 0 w 766"/>
                              <a:gd name="T17" fmla="*/ 0 h 798"/>
                              <a:gd name="T18" fmla="*/ 0 w 766"/>
                              <a:gd name="T19" fmla="*/ 0 h 798"/>
                              <a:gd name="T20" fmla="*/ 0 w 766"/>
                              <a:gd name="T21" fmla="*/ 0 h 798"/>
                              <a:gd name="T22" fmla="*/ 0 w 766"/>
                              <a:gd name="T23" fmla="*/ 0 h 798"/>
                              <a:gd name="T24" fmla="*/ 0 w 766"/>
                              <a:gd name="T25" fmla="*/ 0 h 798"/>
                              <a:gd name="T26" fmla="*/ 0 w 766"/>
                              <a:gd name="T27" fmla="*/ 0 h 798"/>
                              <a:gd name="T28" fmla="*/ 0 w 766"/>
                              <a:gd name="T29" fmla="*/ 0 h 798"/>
                              <a:gd name="T30" fmla="*/ 0 w 766"/>
                              <a:gd name="T31" fmla="*/ 0 h 798"/>
                              <a:gd name="T32" fmla="*/ 0 w 766"/>
                              <a:gd name="T33" fmla="*/ 0 h 798"/>
                              <a:gd name="T34" fmla="*/ 0 w 766"/>
                              <a:gd name="T35" fmla="*/ 0 h 798"/>
                              <a:gd name="T36" fmla="*/ 0 w 766"/>
                              <a:gd name="T37" fmla="*/ 0 h 798"/>
                              <a:gd name="T38" fmla="*/ 0 w 766"/>
                              <a:gd name="T39" fmla="*/ 0 h 798"/>
                              <a:gd name="T40" fmla="*/ 0 w 766"/>
                              <a:gd name="T41" fmla="*/ 0 h 798"/>
                              <a:gd name="T42" fmla="*/ 0 w 766"/>
                              <a:gd name="T43" fmla="*/ 0 h 798"/>
                              <a:gd name="T44" fmla="*/ 0 w 766"/>
                              <a:gd name="T45" fmla="*/ 0 h 798"/>
                              <a:gd name="T46" fmla="*/ 0 w 766"/>
                              <a:gd name="T47" fmla="*/ 0 h 798"/>
                              <a:gd name="T48" fmla="*/ 0 w 766"/>
                              <a:gd name="T49" fmla="*/ 0 h 798"/>
                              <a:gd name="T50" fmla="*/ 0 w 766"/>
                              <a:gd name="T51" fmla="*/ 0 h 798"/>
                              <a:gd name="T52" fmla="*/ 0 w 766"/>
                              <a:gd name="T53" fmla="*/ 0 h 798"/>
                              <a:gd name="T54" fmla="*/ 0 w 766"/>
                              <a:gd name="T55" fmla="*/ 0 h 798"/>
                              <a:gd name="T56" fmla="*/ 0 w 766"/>
                              <a:gd name="T57" fmla="*/ 0 h 798"/>
                              <a:gd name="T58" fmla="*/ 0 w 766"/>
                              <a:gd name="T59" fmla="*/ 0 h 798"/>
                              <a:gd name="T60" fmla="*/ 0 w 766"/>
                              <a:gd name="T61" fmla="*/ 0 h 798"/>
                              <a:gd name="T62" fmla="*/ 0 w 766"/>
                              <a:gd name="T63" fmla="*/ 0 h 798"/>
                              <a:gd name="T64" fmla="*/ 0 w 766"/>
                              <a:gd name="T65" fmla="*/ 0 h 798"/>
                              <a:gd name="T66" fmla="*/ 0 w 766"/>
                              <a:gd name="T67" fmla="*/ 0 h 798"/>
                              <a:gd name="T68" fmla="*/ 0 w 766"/>
                              <a:gd name="T69" fmla="*/ 0 h 798"/>
                              <a:gd name="T70" fmla="*/ 0 w 766"/>
                              <a:gd name="T71" fmla="*/ 0 h 798"/>
                              <a:gd name="T72" fmla="*/ 0 w 766"/>
                              <a:gd name="T73" fmla="*/ 0 h 798"/>
                              <a:gd name="T74" fmla="*/ 0 w 766"/>
                              <a:gd name="T75" fmla="*/ 0 h 798"/>
                              <a:gd name="T76" fmla="*/ 0 w 766"/>
                              <a:gd name="T77" fmla="*/ 0 h 798"/>
                              <a:gd name="T78" fmla="*/ 0 w 766"/>
                              <a:gd name="T79" fmla="*/ 0 h 798"/>
                              <a:gd name="T80" fmla="*/ 0 w 766"/>
                              <a:gd name="T81" fmla="*/ 0 h 798"/>
                              <a:gd name="T82" fmla="*/ 0 w 766"/>
                              <a:gd name="T83" fmla="*/ 0 h 798"/>
                              <a:gd name="T84" fmla="*/ 0 w 766"/>
                              <a:gd name="T85" fmla="*/ 0 h 798"/>
                              <a:gd name="T86" fmla="*/ 0 w 766"/>
                              <a:gd name="T87" fmla="*/ 0 h 798"/>
                              <a:gd name="T88" fmla="*/ 0 w 766"/>
                              <a:gd name="T89" fmla="*/ 0 h 798"/>
                              <a:gd name="T90" fmla="*/ 0 w 766"/>
                              <a:gd name="T91" fmla="*/ 0 h 798"/>
                              <a:gd name="T92" fmla="*/ 0 w 766"/>
                              <a:gd name="T93" fmla="*/ 0 h 798"/>
                              <a:gd name="T94" fmla="*/ 0 w 766"/>
                              <a:gd name="T95" fmla="*/ 0 h 798"/>
                              <a:gd name="T96" fmla="*/ 0 w 766"/>
                              <a:gd name="T97" fmla="*/ 0 h 798"/>
                              <a:gd name="T98" fmla="*/ 0 w 766"/>
                              <a:gd name="T99" fmla="*/ 0 h 798"/>
                              <a:gd name="T100" fmla="*/ 0 w 766"/>
                              <a:gd name="T101" fmla="*/ 0 h 798"/>
                              <a:gd name="T102" fmla="*/ 0 w 766"/>
                              <a:gd name="T103" fmla="*/ 0 h 79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66"/>
                              <a:gd name="T157" fmla="*/ 0 h 798"/>
                              <a:gd name="T158" fmla="*/ 766 w 766"/>
                              <a:gd name="T159" fmla="*/ 798 h 79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66" h="798">
                                <a:moveTo>
                                  <a:pt x="382" y="0"/>
                                </a:moveTo>
                                <a:lnTo>
                                  <a:pt x="342" y="1"/>
                                </a:lnTo>
                                <a:lnTo>
                                  <a:pt x="304" y="6"/>
                                </a:lnTo>
                                <a:lnTo>
                                  <a:pt x="268" y="15"/>
                                </a:lnTo>
                                <a:lnTo>
                                  <a:pt x="235" y="28"/>
                                </a:lnTo>
                                <a:lnTo>
                                  <a:pt x="200" y="43"/>
                                </a:lnTo>
                                <a:lnTo>
                                  <a:pt x="169" y="64"/>
                                </a:lnTo>
                                <a:lnTo>
                                  <a:pt x="139" y="88"/>
                                </a:lnTo>
                                <a:lnTo>
                                  <a:pt x="111" y="116"/>
                                </a:lnTo>
                                <a:lnTo>
                                  <a:pt x="84" y="145"/>
                                </a:lnTo>
                                <a:lnTo>
                                  <a:pt x="61" y="177"/>
                                </a:lnTo>
                                <a:lnTo>
                                  <a:pt x="41" y="210"/>
                                </a:lnTo>
                                <a:lnTo>
                                  <a:pt x="27" y="246"/>
                                </a:lnTo>
                                <a:lnTo>
                                  <a:pt x="14" y="280"/>
                                </a:lnTo>
                                <a:lnTo>
                                  <a:pt x="6" y="318"/>
                                </a:lnTo>
                                <a:lnTo>
                                  <a:pt x="1" y="358"/>
                                </a:lnTo>
                                <a:lnTo>
                                  <a:pt x="0" y="399"/>
                                </a:lnTo>
                                <a:lnTo>
                                  <a:pt x="1" y="438"/>
                                </a:lnTo>
                                <a:lnTo>
                                  <a:pt x="6" y="477"/>
                                </a:lnTo>
                                <a:lnTo>
                                  <a:pt x="14" y="514"/>
                                </a:lnTo>
                                <a:lnTo>
                                  <a:pt x="27" y="551"/>
                                </a:lnTo>
                                <a:lnTo>
                                  <a:pt x="33" y="567"/>
                                </a:lnTo>
                                <a:lnTo>
                                  <a:pt x="41" y="585"/>
                                </a:lnTo>
                                <a:lnTo>
                                  <a:pt x="61" y="619"/>
                                </a:lnTo>
                                <a:lnTo>
                                  <a:pt x="72" y="634"/>
                                </a:lnTo>
                                <a:lnTo>
                                  <a:pt x="84" y="650"/>
                                </a:lnTo>
                                <a:lnTo>
                                  <a:pt x="111" y="681"/>
                                </a:lnTo>
                                <a:lnTo>
                                  <a:pt x="139" y="708"/>
                                </a:lnTo>
                                <a:lnTo>
                                  <a:pt x="169" y="732"/>
                                </a:lnTo>
                                <a:lnTo>
                                  <a:pt x="200" y="751"/>
                                </a:lnTo>
                                <a:lnTo>
                                  <a:pt x="235" y="769"/>
                                </a:lnTo>
                                <a:lnTo>
                                  <a:pt x="268" y="781"/>
                                </a:lnTo>
                                <a:lnTo>
                                  <a:pt x="304" y="790"/>
                                </a:lnTo>
                                <a:lnTo>
                                  <a:pt x="342" y="796"/>
                                </a:lnTo>
                                <a:lnTo>
                                  <a:pt x="382" y="798"/>
                                </a:lnTo>
                                <a:lnTo>
                                  <a:pt x="401" y="797"/>
                                </a:lnTo>
                                <a:lnTo>
                                  <a:pt x="405" y="796"/>
                                </a:lnTo>
                                <a:lnTo>
                                  <a:pt x="410" y="796"/>
                                </a:lnTo>
                                <a:lnTo>
                                  <a:pt x="421" y="796"/>
                                </a:lnTo>
                                <a:lnTo>
                                  <a:pt x="458" y="790"/>
                                </a:lnTo>
                                <a:lnTo>
                                  <a:pt x="467" y="787"/>
                                </a:lnTo>
                                <a:lnTo>
                                  <a:pt x="476" y="785"/>
                                </a:lnTo>
                                <a:lnTo>
                                  <a:pt x="495" y="781"/>
                                </a:lnTo>
                                <a:lnTo>
                                  <a:pt x="530" y="769"/>
                                </a:lnTo>
                                <a:lnTo>
                                  <a:pt x="546" y="760"/>
                                </a:lnTo>
                                <a:lnTo>
                                  <a:pt x="562" y="751"/>
                                </a:lnTo>
                                <a:lnTo>
                                  <a:pt x="563" y="749"/>
                                </a:lnTo>
                                <a:lnTo>
                                  <a:pt x="565" y="748"/>
                                </a:lnTo>
                                <a:lnTo>
                                  <a:pt x="569" y="746"/>
                                </a:lnTo>
                                <a:lnTo>
                                  <a:pt x="578" y="741"/>
                                </a:lnTo>
                                <a:lnTo>
                                  <a:pt x="594" y="732"/>
                                </a:lnTo>
                                <a:lnTo>
                                  <a:pt x="609" y="720"/>
                                </a:lnTo>
                                <a:lnTo>
                                  <a:pt x="616" y="713"/>
                                </a:lnTo>
                                <a:lnTo>
                                  <a:pt x="624" y="708"/>
                                </a:lnTo>
                                <a:lnTo>
                                  <a:pt x="654" y="681"/>
                                </a:lnTo>
                                <a:lnTo>
                                  <a:pt x="680" y="650"/>
                                </a:lnTo>
                                <a:lnTo>
                                  <a:pt x="685" y="641"/>
                                </a:lnTo>
                                <a:lnTo>
                                  <a:pt x="691" y="634"/>
                                </a:lnTo>
                                <a:lnTo>
                                  <a:pt x="702" y="619"/>
                                </a:lnTo>
                                <a:lnTo>
                                  <a:pt x="712" y="601"/>
                                </a:lnTo>
                                <a:lnTo>
                                  <a:pt x="716" y="592"/>
                                </a:lnTo>
                                <a:lnTo>
                                  <a:pt x="718" y="588"/>
                                </a:lnTo>
                                <a:lnTo>
                                  <a:pt x="719" y="586"/>
                                </a:lnTo>
                                <a:lnTo>
                                  <a:pt x="721" y="585"/>
                                </a:lnTo>
                                <a:lnTo>
                                  <a:pt x="729" y="567"/>
                                </a:lnTo>
                                <a:lnTo>
                                  <a:pt x="738" y="551"/>
                                </a:lnTo>
                                <a:lnTo>
                                  <a:pt x="749" y="514"/>
                                </a:lnTo>
                                <a:lnTo>
                                  <a:pt x="759" y="477"/>
                                </a:lnTo>
                                <a:lnTo>
                                  <a:pt x="764" y="438"/>
                                </a:lnTo>
                                <a:lnTo>
                                  <a:pt x="766" y="399"/>
                                </a:lnTo>
                                <a:lnTo>
                                  <a:pt x="764" y="358"/>
                                </a:lnTo>
                                <a:lnTo>
                                  <a:pt x="759" y="318"/>
                                </a:lnTo>
                                <a:lnTo>
                                  <a:pt x="749" y="280"/>
                                </a:lnTo>
                                <a:lnTo>
                                  <a:pt x="738" y="246"/>
                                </a:lnTo>
                                <a:lnTo>
                                  <a:pt x="721" y="210"/>
                                </a:lnTo>
                                <a:lnTo>
                                  <a:pt x="702" y="177"/>
                                </a:lnTo>
                                <a:lnTo>
                                  <a:pt x="680" y="145"/>
                                </a:lnTo>
                                <a:lnTo>
                                  <a:pt x="654" y="116"/>
                                </a:lnTo>
                                <a:lnTo>
                                  <a:pt x="624" y="88"/>
                                </a:lnTo>
                                <a:lnTo>
                                  <a:pt x="609" y="75"/>
                                </a:lnTo>
                                <a:lnTo>
                                  <a:pt x="594" y="64"/>
                                </a:lnTo>
                                <a:lnTo>
                                  <a:pt x="562" y="43"/>
                                </a:lnTo>
                                <a:lnTo>
                                  <a:pt x="546" y="35"/>
                                </a:lnTo>
                                <a:lnTo>
                                  <a:pt x="530" y="28"/>
                                </a:lnTo>
                                <a:lnTo>
                                  <a:pt x="495" y="15"/>
                                </a:lnTo>
                                <a:lnTo>
                                  <a:pt x="476" y="10"/>
                                </a:lnTo>
                                <a:lnTo>
                                  <a:pt x="458" y="6"/>
                                </a:lnTo>
                                <a:lnTo>
                                  <a:pt x="421" y="1"/>
                                </a:lnTo>
                                <a:lnTo>
                                  <a:pt x="382" y="0"/>
                                </a:lnTo>
                                <a:close/>
                                <a:moveTo>
                                  <a:pt x="157" y="163"/>
                                </a:moveTo>
                                <a:lnTo>
                                  <a:pt x="180" y="139"/>
                                </a:lnTo>
                                <a:lnTo>
                                  <a:pt x="206" y="119"/>
                                </a:lnTo>
                                <a:lnTo>
                                  <a:pt x="232" y="103"/>
                                </a:lnTo>
                                <a:lnTo>
                                  <a:pt x="260" y="90"/>
                                </a:lnTo>
                                <a:lnTo>
                                  <a:pt x="288" y="79"/>
                                </a:lnTo>
                                <a:lnTo>
                                  <a:pt x="318" y="72"/>
                                </a:lnTo>
                                <a:lnTo>
                                  <a:pt x="349" y="67"/>
                                </a:lnTo>
                                <a:lnTo>
                                  <a:pt x="382" y="66"/>
                                </a:lnTo>
                                <a:lnTo>
                                  <a:pt x="414" y="67"/>
                                </a:lnTo>
                                <a:lnTo>
                                  <a:pt x="445" y="72"/>
                                </a:lnTo>
                                <a:lnTo>
                                  <a:pt x="475" y="79"/>
                                </a:lnTo>
                                <a:lnTo>
                                  <a:pt x="504" y="90"/>
                                </a:lnTo>
                                <a:lnTo>
                                  <a:pt x="531" y="103"/>
                                </a:lnTo>
                                <a:lnTo>
                                  <a:pt x="558" y="119"/>
                                </a:lnTo>
                                <a:lnTo>
                                  <a:pt x="583" y="139"/>
                                </a:lnTo>
                                <a:lnTo>
                                  <a:pt x="608" y="163"/>
                                </a:lnTo>
                                <a:lnTo>
                                  <a:pt x="629" y="187"/>
                                </a:lnTo>
                                <a:lnTo>
                                  <a:pt x="648" y="214"/>
                                </a:lnTo>
                                <a:lnTo>
                                  <a:pt x="664" y="241"/>
                                </a:lnTo>
                                <a:lnTo>
                                  <a:pt x="678" y="271"/>
                                </a:lnTo>
                                <a:lnTo>
                                  <a:pt x="687" y="300"/>
                                </a:lnTo>
                                <a:lnTo>
                                  <a:pt x="695" y="331"/>
                                </a:lnTo>
                                <a:lnTo>
                                  <a:pt x="699" y="364"/>
                                </a:lnTo>
                                <a:lnTo>
                                  <a:pt x="701" y="399"/>
                                </a:lnTo>
                                <a:lnTo>
                                  <a:pt x="699" y="432"/>
                                </a:lnTo>
                                <a:lnTo>
                                  <a:pt x="695" y="464"/>
                                </a:lnTo>
                                <a:lnTo>
                                  <a:pt x="691" y="479"/>
                                </a:lnTo>
                                <a:lnTo>
                                  <a:pt x="687" y="496"/>
                                </a:lnTo>
                                <a:lnTo>
                                  <a:pt x="678" y="526"/>
                                </a:lnTo>
                                <a:lnTo>
                                  <a:pt x="664" y="554"/>
                                </a:lnTo>
                                <a:lnTo>
                                  <a:pt x="648" y="583"/>
                                </a:lnTo>
                                <a:lnTo>
                                  <a:pt x="629" y="609"/>
                                </a:lnTo>
                                <a:lnTo>
                                  <a:pt x="608" y="635"/>
                                </a:lnTo>
                                <a:lnTo>
                                  <a:pt x="583" y="657"/>
                                </a:lnTo>
                                <a:lnTo>
                                  <a:pt x="558" y="676"/>
                                </a:lnTo>
                                <a:lnTo>
                                  <a:pt x="531" y="693"/>
                                </a:lnTo>
                                <a:lnTo>
                                  <a:pt x="504" y="707"/>
                                </a:lnTo>
                                <a:lnTo>
                                  <a:pt x="475" y="716"/>
                                </a:lnTo>
                                <a:lnTo>
                                  <a:pt x="467" y="718"/>
                                </a:lnTo>
                                <a:lnTo>
                                  <a:pt x="459" y="720"/>
                                </a:lnTo>
                                <a:lnTo>
                                  <a:pt x="445" y="724"/>
                                </a:lnTo>
                                <a:lnTo>
                                  <a:pt x="414" y="728"/>
                                </a:lnTo>
                                <a:lnTo>
                                  <a:pt x="382" y="731"/>
                                </a:lnTo>
                                <a:lnTo>
                                  <a:pt x="349" y="728"/>
                                </a:lnTo>
                                <a:lnTo>
                                  <a:pt x="318" y="724"/>
                                </a:lnTo>
                                <a:lnTo>
                                  <a:pt x="288" y="716"/>
                                </a:lnTo>
                                <a:lnTo>
                                  <a:pt x="260" y="707"/>
                                </a:lnTo>
                                <a:lnTo>
                                  <a:pt x="232" y="693"/>
                                </a:lnTo>
                                <a:lnTo>
                                  <a:pt x="206" y="676"/>
                                </a:lnTo>
                                <a:lnTo>
                                  <a:pt x="180" y="657"/>
                                </a:lnTo>
                                <a:lnTo>
                                  <a:pt x="157" y="635"/>
                                </a:lnTo>
                                <a:lnTo>
                                  <a:pt x="134" y="609"/>
                                </a:lnTo>
                                <a:lnTo>
                                  <a:pt x="115" y="583"/>
                                </a:lnTo>
                                <a:lnTo>
                                  <a:pt x="99" y="554"/>
                                </a:lnTo>
                                <a:lnTo>
                                  <a:pt x="86" y="526"/>
                                </a:lnTo>
                                <a:lnTo>
                                  <a:pt x="76" y="496"/>
                                </a:lnTo>
                                <a:lnTo>
                                  <a:pt x="68" y="464"/>
                                </a:lnTo>
                                <a:lnTo>
                                  <a:pt x="64" y="432"/>
                                </a:lnTo>
                                <a:lnTo>
                                  <a:pt x="63" y="399"/>
                                </a:lnTo>
                                <a:lnTo>
                                  <a:pt x="64" y="364"/>
                                </a:lnTo>
                                <a:lnTo>
                                  <a:pt x="68" y="331"/>
                                </a:lnTo>
                                <a:lnTo>
                                  <a:pt x="76" y="300"/>
                                </a:lnTo>
                                <a:lnTo>
                                  <a:pt x="86" y="271"/>
                                </a:lnTo>
                                <a:lnTo>
                                  <a:pt x="99" y="241"/>
                                </a:lnTo>
                                <a:lnTo>
                                  <a:pt x="115" y="214"/>
                                </a:lnTo>
                                <a:lnTo>
                                  <a:pt x="134" y="187"/>
                                </a:lnTo>
                                <a:lnTo>
                                  <a:pt x="157" y="163"/>
                                </a:lnTo>
                                <a:close/>
                              </a:path>
                            </a:pathLst>
                          </a:custGeom>
                          <a:solidFill>
                            <a:srgbClr val="D7D7D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17" name="Freeform 121"/>
                        <wps:cNvSpPr>
                          <a:spLocks noEditPoints="1"/>
                        </wps:cNvSpPr>
                        <wps:spPr bwMode="auto">
                          <a:xfrm>
                            <a:off x="498" y="410"/>
                            <a:ext cx="58" cy="60"/>
                          </a:xfrm>
                          <a:custGeom>
                            <a:avLst/>
                            <a:gdLst>
                              <a:gd name="T0" fmla="*/ 0 w 638"/>
                              <a:gd name="T1" fmla="*/ 0 h 665"/>
                              <a:gd name="T2" fmla="*/ 0 w 638"/>
                              <a:gd name="T3" fmla="*/ 0 h 665"/>
                              <a:gd name="T4" fmla="*/ 0 w 638"/>
                              <a:gd name="T5" fmla="*/ 0 h 665"/>
                              <a:gd name="T6" fmla="*/ 0 w 638"/>
                              <a:gd name="T7" fmla="*/ 0 h 665"/>
                              <a:gd name="T8" fmla="*/ 0 w 638"/>
                              <a:gd name="T9" fmla="*/ 0 h 665"/>
                              <a:gd name="T10" fmla="*/ 0 w 638"/>
                              <a:gd name="T11" fmla="*/ 0 h 665"/>
                              <a:gd name="T12" fmla="*/ 0 w 638"/>
                              <a:gd name="T13" fmla="*/ 0 h 665"/>
                              <a:gd name="T14" fmla="*/ 0 w 638"/>
                              <a:gd name="T15" fmla="*/ 0 h 665"/>
                              <a:gd name="T16" fmla="*/ 0 w 638"/>
                              <a:gd name="T17" fmla="*/ 0 h 665"/>
                              <a:gd name="T18" fmla="*/ 0 w 638"/>
                              <a:gd name="T19" fmla="*/ 0 h 665"/>
                              <a:gd name="T20" fmla="*/ 0 w 638"/>
                              <a:gd name="T21" fmla="*/ 0 h 665"/>
                              <a:gd name="T22" fmla="*/ 0 w 638"/>
                              <a:gd name="T23" fmla="*/ 0 h 665"/>
                              <a:gd name="T24" fmla="*/ 0 w 638"/>
                              <a:gd name="T25" fmla="*/ 0 h 665"/>
                              <a:gd name="T26" fmla="*/ 0 w 638"/>
                              <a:gd name="T27" fmla="*/ 0 h 665"/>
                              <a:gd name="T28" fmla="*/ 0 w 638"/>
                              <a:gd name="T29" fmla="*/ 0 h 665"/>
                              <a:gd name="T30" fmla="*/ 0 w 638"/>
                              <a:gd name="T31" fmla="*/ 0 h 665"/>
                              <a:gd name="T32" fmla="*/ 0 w 638"/>
                              <a:gd name="T33" fmla="*/ 0 h 665"/>
                              <a:gd name="T34" fmla="*/ 0 w 638"/>
                              <a:gd name="T35" fmla="*/ 0 h 665"/>
                              <a:gd name="T36" fmla="*/ 0 w 638"/>
                              <a:gd name="T37" fmla="*/ 0 h 665"/>
                              <a:gd name="T38" fmla="*/ 0 w 638"/>
                              <a:gd name="T39" fmla="*/ 0 h 665"/>
                              <a:gd name="T40" fmla="*/ 0 w 638"/>
                              <a:gd name="T41" fmla="*/ 0 h 665"/>
                              <a:gd name="T42" fmla="*/ 0 w 638"/>
                              <a:gd name="T43" fmla="*/ 0 h 665"/>
                              <a:gd name="T44" fmla="*/ 0 w 638"/>
                              <a:gd name="T45" fmla="*/ 0 h 665"/>
                              <a:gd name="T46" fmla="*/ 0 w 638"/>
                              <a:gd name="T47" fmla="*/ 0 h 665"/>
                              <a:gd name="T48" fmla="*/ 0 w 638"/>
                              <a:gd name="T49" fmla="*/ 0 h 665"/>
                              <a:gd name="T50" fmla="*/ 0 w 638"/>
                              <a:gd name="T51" fmla="*/ 0 h 665"/>
                              <a:gd name="T52" fmla="*/ 0 w 638"/>
                              <a:gd name="T53" fmla="*/ 0 h 665"/>
                              <a:gd name="T54" fmla="*/ 0 w 638"/>
                              <a:gd name="T55" fmla="*/ 0 h 665"/>
                              <a:gd name="T56" fmla="*/ 0 w 638"/>
                              <a:gd name="T57" fmla="*/ 0 h 665"/>
                              <a:gd name="T58" fmla="*/ 0 w 638"/>
                              <a:gd name="T59" fmla="*/ 0 h 665"/>
                              <a:gd name="T60" fmla="*/ 0 w 638"/>
                              <a:gd name="T61" fmla="*/ 0 h 665"/>
                              <a:gd name="T62" fmla="*/ 0 w 638"/>
                              <a:gd name="T63" fmla="*/ 0 h 665"/>
                              <a:gd name="T64" fmla="*/ 0 w 638"/>
                              <a:gd name="T65" fmla="*/ 0 h 665"/>
                              <a:gd name="T66" fmla="*/ 0 w 638"/>
                              <a:gd name="T67" fmla="*/ 0 h 665"/>
                              <a:gd name="T68" fmla="*/ 0 w 638"/>
                              <a:gd name="T69" fmla="*/ 0 h 665"/>
                              <a:gd name="T70" fmla="*/ 0 w 638"/>
                              <a:gd name="T71" fmla="*/ 0 h 665"/>
                              <a:gd name="T72" fmla="*/ 0 w 638"/>
                              <a:gd name="T73" fmla="*/ 0 h 665"/>
                              <a:gd name="T74" fmla="*/ 0 w 638"/>
                              <a:gd name="T75" fmla="*/ 0 h 665"/>
                              <a:gd name="T76" fmla="*/ 0 w 638"/>
                              <a:gd name="T77" fmla="*/ 0 h 665"/>
                              <a:gd name="T78" fmla="*/ 0 w 638"/>
                              <a:gd name="T79" fmla="*/ 0 h 665"/>
                              <a:gd name="T80" fmla="*/ 0 w 638"/>
                              <a:gd name="T81" fmla="*/ 0 h 665"/>
                              <a:gd name="T82" fmla="*/ 0 w 638"/>
                              <a:gd name="T83" fmla="*/ 0 h 665"/>
                              <a:gd name="T84" fmla="*/ 0 w 638"/>
                              <a:gd name="T85" fmla="*/ 0 h 665"/>
                              <a:gd name="T86" fmla="*/ 0 w 638"/>
                              <a:gd name="T87" fmla="*/ 0 h 665"/>
                              <a:gd name="T88" fmla="*/ 0 w 638"/>
                              <a:gd name="T89" fmla="*/ 0 h 665"/>
                              <a:gd name="T90" fmla="*/ 0 w 638"/>
                              <a:gd name="T91" fmla="*/ 0 h 665"/>
                              <a:gd name="T92" fmla="*/ 0 w 638"/>
                              <a:gd name="T93" fmla="*/ 0 h 665"/>
                              <a:gd name="T94" fmla="*/ 0 w 638"/>
                              <a:gd name="T95" fmla="*/ 0 h 66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638"/>
                              <a:gd name="T145" fmla="*/ 0 h 665"/>
                              <a:gd name="T146" fmla="*/ 638 w 638"/>
                              <a:gd name="T147" fmla="*/ 665 h 66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638" h="665">
                                <a:moveTo>
                                  <a:pt x="319" y="0"/>
                                </a:moveTo>
                                <a:lnTo>
                                  <a:pt x="286" y="1"/>
                                </a:lnTo>
                                <a:lnTo>
                                  <a:pt x="255" y="6"/>
                                </a:lnTo>
                                <a:lnTo>
                                  <a:pt x="225" y="13"/>
                                </a:lnTo>
                                <a:lnTo>
                                  <a:pt x="197" y="24"/>
                                </a:lnTo>
                                <a:lnTo>
                                  <a:pt x="169" y="37"/>
                                </a:lnTo>
                                <a:lnTo>
                                  <a:pt x="143" y="53"/>
                                </a:lnTo>
                                <a:lnTo>
                                  <a:pt x="117" y="73"/>
                                </a:lnTo>
                                <a:lnTo>
                                  <a:pt x="94" y="97"/>
                                </a:lnTo>
                                <a:lnTo>
                                  <a:pt x="71" y="121"/>
                                </a:lnTo>
                                <a:lnTo>
                                  <a:pt x="52" y="148"/>
                                </a:lnTo>
                                <a:lnTo>
                                  <a:pt x="36" y="175"/>
                                </a:lnTo>
                                <a:lnTo>
                                  <a:pt x="23" y="205"/>
                                </a:lnTo>
                                <a:lnTo>
                                  <a:pt x="13" y="234"/>
                                </a:lnTo>
                                <a:lnTo>
                                  <a:pt x="5" y="265"/>
                                </a:lnTo>
                                <a:lnTo>
                                  <a:pt x="1" y="298"/>
                                </a:lnTo>
                                <a:lnTo>
                                  <a:pt x="0" y="333"/>
                                </a:lnTo>
                                <a:lnTo>
                                  <a:pt x="1" y="366"/>
                                </a:lnTo>
                                <a:lnTo>
                                  <a:pt x="5" y="398"/>
                                </a:lnTo>
                                <a:lnTo>
                                  <a:pt x="13" y="430"/>
                                </a:lnTo>
                                <a:lnTo>
                                  <a:pt x="23" y="460"/>
                                </a:lnTo>
                                <a:lnTo>
                                  <a:pt x="36" y="488"/>
                                </a:lnTo>
                                <a:lnTo>
                                  <a:pt x="52" y="517"/>
                                </a:lnTo>
                                <a:lnTo>
                                  <a:pt x="71" y="543"/>
                                </a:lnTo>
                                <a:lnTo>
                                  <a:pt x="94" y="569"/>
                                </a:lnTo>
                                <a:lnTo>
                                  <a:pt x="117" y="591"/>
                                </a:lnTo>
                                <a:lnTo>
                                  <a:pt x="143" y="610"/>
                                </a:lnTo>
                                <a:lnTo>
                                  <a:pt x="169" y="627"/>
                                </a:lnTo>
                                <a:lnTo>
                                  <a:pt x="197" y="641"/>
                                </a:lnTo>
                                <a:lnTo>
                                  <a:pt x="225" y="650"/>
                                </a:lnTo>
                                <a:lnTo>
                                  <a:pt x="255" y="658"/>
                                </a:lnTo>
                                <a:lnTo>
                                  <a:pt x="286" y="662"/>
                                </a:lnTo>
                                <a:lnTo>
                                  <a:pt x="319" y="665"/>
                                </a:lnTo>
                                <a:lnTo>
                                  <a:pt x="351" y="662"/>
                                </a:lnTo>
                                <a:lnTo>
                                  <a:pt x="382" y="658"/>
                                </a:lnTo>
                                <a:lnTo>
                                  <a:pt x="396" y="654"/>
                                </a:lnTo>
                                <a:lnTo>
                                  <a:pt x="404" y="652"/>
                                </a:lnTo>
                                <a:lnTo>
                                  <a:pt x="412" y="650"/>
                                </a:lnTo>
                                <a:lnTo>
                                  <a:pt x="441" y="641"/>
                                </a:lnTo>
                                <a:lnTo>
                                  <a:pt x="468" y="627"/>
                                </a:lnTo>
                                <a:lnTo>
                                  <a:pt x="495" y="610"/>
                                </a:lnTo>
                                <a:lnTo>
                                  <a:pt x="520" y="591"/>
                                </a:lnTo>
                                <a:lnTo>
                                  <a:pt x="545" y="569"/>
                                </a:lnTo>
                                <a:lnTo>
                                  <a:pt x="566" y="543"/>
                                </a:lnTo>
                                <a:lnTo>
                                  <a:pt x="585" y="517"/>
                                </a:lnTo>
                                <a:lnTo>
                                  <a:pt x="601" y="488"/>
                                </a:lnTo>
                                <a:lnTo>
                                  <a:pt x="615" y="460"/>
                                </a:lnTo>
                                <a:lnTo>
                                  <a:pt x="624" y="430"/>
                                </a:lnTo>
                                <a:lnTo>
                                  <a:pt x="628" y="413"/>
                                </a:lnTo>
                                <a:lnTo>
                                  <a:pt x="632" y="398"/>
                                </a:lnTo>
                                <a:lnTo>
                                  <a:pt x="636" y="366"/>
                                </a:lnTo>
                                <a:lnTo>
                                  <a:pt x="638" y="333"/>
                                </a:lnTo>
                                <a:lnTo>
                                  <a:pt x="636" y="298"/>
                                </a:lnTo>
                                <a:lnTo>
                                  <a:pt x="632" y="265"/>
                                </a:lnTo>
                                <a:lnTo>
                                  <a:pt x="624" y="234"/>
                                </a:lnTo>
                                <a:lnTo>
                                  <a:pt x="615" y="205"/>
                                </a:lnTo>
                                <a:lnTo>
                                  <a:pt x="601" y="175"/>
                                </a:lnTo>
                                <a:lnTo>
                                  <a:pt x="585" y="148"/>
                                </a:lnTo>
                                <a:lnTo>
                                  <a:pt x="566" y="121"/>
                                </a:lnTo>
                                <a:lnTo>
                                  <a:pt x="545" y="97"/>
                                </a:lnTo>
                                <a:lnTo>
                                  <a:pt x="520" y="73"/>
                                </a:lnTo>
                                <a:lnTo>
                                  <a:pt x="495" y="53"/>
                                </a:lnTo>
                                <a:lnTo>
                                  <a:pt x="468" y="37"/>
                                </a:lnTo>
                                <a:lnTo>
                                  <a:pt x="441" y="24"/>
                                </a:lnTo>
                                <a:lnTo>
                                  <a:pt x="412" y="13"/>
                                </a:lnTo>
                                <a:lnTo>
                                  <a:pt x="382" y="6"/>
                                </a:lnTo>
                                <a:lnTo>
                                  <a:pt x="351" y="1"/>
                                </a:lnTo>
                                <a:lnTo>
                                  <a:pt x="319" y="0"/>
                                </a:lnTo>
                                <a:close/>
                                <a:moveTo>
                                  <a:pt x="65" y="333"/>
                                </a:moveTo>
                                <a:lnTo>
                                  <a:pt x="66" y="305"/>
                                </a:lnTo>
                                <a:lnTo>
                                  <a:pt x="69" y="278"/>
                                </a:lnTo>
                                <a:lnTo>
                                  <a:pt x="74" y="253"/>
                                </a:lnTo>
                                <a:lnTo>
                                  <a:pt x="83" y="231"/>
                                </a:lnTo>
                                <a:lnTo>
                                  <a:pt x="93" y="207"/>
                                </a:lnTo>
                                <a:lnTo>
                                  <a:pt x="106" y="185"/>
                                </a:lnTo>
                                <a:lnTo>
                                  <a:pt x="122" y="164"/>
                                </a:lnTo>
                                <a:lnTo>
                                  <a:pt x="141" y="145"/>
                                </a:lnTo>
                                <a:lnTo>
                                  <a:pt x="158" y="125"/>
                                </a:lnTo>
                                <a:lnTo>
                                  <a:pt x="178" y="109"/>
                                </a:lnTo>
                                <a:lnTo>
                                  <a:pt x="199" y="95"/>
                                </a:lnTo>
                                <a:lnTo>
                                  <a:pt x="222" y="85"/>
                                </a:lnTo>
                                <a:lnTo>
                                  <a:pt x="243" y="75"/>
                                </a:lnTo>
                                <a:lnTo>
                                  <a:pt x="267" y="70"/>
                                </a:lnTo>
                                <a:lnTo>
                                  <a:pt x="292" y="66"/>
                                </a:lnTo>
                                <a:lnTo>
                                  <a:pt x="319" y="65"/>
                                </a:lnTo>
                                <a:lnTo>
                                  <a:pt x="344" y="66"/>
                                </a:lnTo>
                                <a:lnTo>
                                  <a:pt x="369" y="70"/>
                                </a:lnTo>
                                <a:lnTo>
                                  <a:pt x="393" y="75"/>
                                </a:lnTo>
                                <a:lnTo>
                                  <a:pt x="417" y="85"/>
                                </a:lnTo>
                                <a:lnTo>
                                  <a:pt x="439" y="95"/>
                                </a:lnTo>
                                <a:lnTo>
                                  <a:pt x="460" y="109"/>
                                </a:lnTo>
                                <a:lnTo>
                                  <a:pt x="479" y="125"/>
                                </a:lnTo>
                                <a:lnTo>
                                  <a:pt x="489" y="134"/>
                                </a:lnTo>
                                <a:lnTo>
                                  <a:pt x="499" y="145"/>
                                </a:lnTo>
                                <a:lnTo>
                                  <a:pt x="516" y="164"/>
                                </a:lnTo>
                                <a:lnTo>
                                  <a:pt x="531" y="185"/>
                                </a:lnTo>
                                <a:lnTo>
                                  <a:pt x="544" y="207"/>
                                </a:lnTo>
                                <a:lnTo>
                                  <a:pt x="555" y="231"/>
                                </a:lnTo>
                                <a:lnTo>
                                  <a:pt x="563" y="253"/>
                                </a:lnTo>
                                <a:lnTo>
                                  <a:pt x="570" y="278"/>
                                </a:lnTo>
                                <a:lnTo>
                                  <a:pt x="573" y="305"/>
                                </a:lnTo>
                                <a:lnTo>
                                  <a:pt x="575" y="333"/>
                                </a:lnTo>
                                <a:lnTo>
                                  <a:pt x="573" y="359"/>
                                </a:lnTo>
                                <a:lnTo>
                                  <a:pt x="570" y="385"/>
                                </a:lnTo>
                                <a:lnTo>
                                  <a:pt x="563" y="409"/>
                                </a:lnTo>
                                <a:lnTo>
                                  <a:pt x="558" y="421"/>
                                </a:lnTo>
                                <a:lnTo>
                                  <a:pt x="555" y="434"/>
                                </a:lnTo>
                                <a:lnTo>
                                  <a:pt x="544" y="456"/>
                                </a:lnTo>
                                <a:lnTo>
                                  <a:pt x="538" y="467"/>
                                </a:lnTo>
                                <a:lnTo>
                                  <a:pt x="531" y="479"/>
                                </a:lnTo>
                                <a:lnTo>
                                  <a:pt x="523" y="488"/>
                                </a:lnTo>
                                <a:lnTo>
                                  <a:pt x="516" y="499"/>
                                </a:lnTo>
                                <a:lnTo>
                                  <a:pt x="499" y="521"/>
                                </a:lnTo>
                                <a:lnTo>
                                  <a:pt x="489" y="530"/>
                                </a:lnTo>
                                <a:lnTo>
                                  <a:pt x="479" y="538"/>
                                </a:lnTo>
                                <a:lnTo>
                                  <a:pt x="469" y="546"/>
                                </a:lnTo>
                                <a:lnTo>
                                  <a:pt x="460" y="555"/>
                                </a:lnTo>
                                <a:lnTo>
                                  <a:pt x="439" y="568"/>
                                </a:lnTo>
                                <a:lnTo>
                                  <a:pt x="433" y="570"/>
                                </a:lnTo>
                                <a:lnTo>
                                  <a:pt x="431" y="570"/>
                                </a:lnTo>
                                <a:lnTo>
                                  <a:pt x="429" y="571"/>
                                </a:lnTo>
                                <a:lnTo>
                                  <a:pt x="427" y="573"/>
                                </a:lnTo>
                                <a:lnTo>
                                  <a:pt x="417" y="580"/>
                                </a:lnTo>
                                <a:lnTo>
                                  <a:pt x="405" y="583"/>
                                </a:lnTo>
                                <a:lnTo>
                                  <a:pt x="393" y="587"/>
                                </a:lnTo>
                                <a:lnTo>
                                  <a:pt x="381" y="591"/>
                                </a:lnTo>
                                <a:lnTo>
                                  <a:pt x="374" y="592"/>
                                </a:lnTo>
                                <a:lnTo>
                                  <a:pt x="369" y="594"/>
                                </a:lnTo>
                                <a:lnTo>
                                  <a:pt x="344" y="597"/>
                                </a:lnTo>
                                <a:lnTo>
                                  <a:pt x="319" y="599"/>
                                </a:lnTo>
                                <a:lnTo>
                                  <a:pt x="292" y="597"/>
                                </a:lnTo>
                                <a:lnTo>
                                  <a:pt x="267" y="594"/>
                                </a:lnTo>
                                <a:lnTo>
                                  <a:pt x="243" y="587"/>
                                </a:lnTo>
                                <a:lnTo>
                                  <a:pt x="222" y="580"/>
                                </a:lnTo>
                                <a:lnTo>
                                  <a:pt x="199" y="568"/>
                                </a:lnTo>
                                <a:lnTo>
                                  <a:pt x="178" y="555"/>
                                </a:lnTo>
                                <a:lnTo>
                                  <a:pt x="158" y="538"/>
                                </a:lnTo>
                                <a:lnTo>
                                  <a:pt x="141" y="521"/>
                                </a:lnTo>
                                <a:lnTo>
                                  <a:pt x="122" y="499"/>
                                </a:lnTo>
                                <a:lnTo>
                                  <a:pt x="106" y="479"/>
                                </a:lnTo>
                                <a:lnTo>
                                  <a:pt x="93" y="456"/>
                                </a:lnTo>
                                <a:lnTo>
                                  <a:pt x="83" y="434"/>
                                </a:lnTo>
                                <a:lnTo>
                                  <a:pt x="74" y="409"/>
                                </a:lnTo>
                                <a:lnTo>
                                  <a:pt x="69" y="385"/>
                                </a:lnTo>
                                <a:lnTo>
                                  <a:pt x="66" y="359"/>
                                </a:lnTo>
                                <a:lnTo>
                                  <a:pt x="65" y="333"/>
                                </a:lnTo>
                                <a:close/>
                              </a:path>
                            </a:pathLst>
                          </a:custGeom>
                          <a:solidFill>
                            <a:srgbClr val="DFDFD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18" name="Freeform 122"/>
                        <wps:cNvSpPr>
                          <a:spLocks noEditPoints="1"/>
                        </wps:cNvSpPr>
                        <wps:spPr bwMode="auto">
                          <a:xfrm>
                            <a:off x="503" y="415"/>
                            <a:ext cx="47" cy="49"/>
                          </a:xfrm>
                          <a:custGeom>
                            <a:avLst/>
                            <a:gdLst>
                              <a:gd name="T0" fmla="*/ 0 w 510"/>
                              <a:gd name="T1" fmla="*/ 0 h 534"/>
                              <a:gd name="T2" fmla="*/ 0 w 510"/>
                              <a:gd name="T3" fmla="*/ 0 h 534"/>
                              <a:gd name="T4" fmla="*/ 0 w 510"/>
                              <a:gd name="T5" fmla="*/ 0 h 534"/>
                              <a:gd name="T6" fmla="*/ 0 w 510"/>
                              <a:gd name="T7" fmla="*/ 0 h 534"/>
                              <a:gd name="T8" fmla="*/ 0 w 510"/>
                              <a:gd name="T9" fmla="*/ 0 h 534"/>
                              <a:gd name="T10" fmla="*/ 0 w 510"/>
                              <a:gd name="T11" fmla="*/ 0 h 534"/>
                              <a:gd name="T12" fmla="*/ 0 w 510"/>
                              <a:gd name="T13" fmla="*/ 0 h 534"/>
                              <a:gd name="T14" fmla="*/ 0 w 510"/>
                              <a:gd name="T15" fmla="*/ 0 h 534"/>
                              <a:gd name="T16" fmla="*/ 0 w 510"/>
                              <a:gd name="T17" fmla="*/ 0 h 534"/>
                              <a:gd name="T18" fmla="*/ 0 w 510"/>
                              <a:gd name="T19" fmla="*/ 0 h 534"/>
                              <a:gd name="T20" fmla="*/ 0 w 510"/>
                              <a:gd name="T21" fmla="*/ 0 h 534"/>
                              <a:gd name="T22" fmla="*/ 0 w 510"/>
                              <a:gd name="T23" fmla="*/ 0 h 534"/>
                              <a:gd name="T24" fmla="*/ 0 w 510"/>
                              <a:gd name="T25" fmla="*/ 0 h 534"/>
                              <a:gd name="T26" fmla="*/ 0 w 510"/>
                              <a:gd name="T27" fmla="*/ 0 h 534"/>
                              <a:gd name="T28" fmla="*/ 0 w 510"/>
                              <a:gd name="T29" fmla="*/ 0 h 534"/>
                              <a:gd name="T30" fmla="*/ 0 w 510"/>
                              <a:gd name="T31" fmla="*/ 0 h 534"/>
                              <a:gd name="T32" fmla="*/ 0 w 510"/>
                              <a:gd name="T33" fmla="*/ 0 h 534"/>
                              <a:gd name="T34" fmla="*/ 0 w 510"/>
                              <a:gd name="T35" fmla="*/ 0 h 534"/>
                              <a:gd name="T36" fmla="*/ 0 w 510"/>
                              <a:gd name="T37" fmla="*/ 0 h 534"/>
                              <a:gd name="T38" fmla="*/ 0 w 510"/>
                              <a:gd name="T39" fmla="*/ 0 h 534"/>
                              <a:gd name="T40" fmla="*/ 0 w 510"/>
                              <a:gd name="T41" fmla="*/ 0 h 534"/>
                              <a:gd name="T42" fmla="*/ 0 w 510"/>
                              <a:gd name="T43" fmla="*/ 0 h 534"/>
                              <a:gd name="T44" fmla="*/ 0 w 510"/>
                              <a:gd name="T45" fmla="*/ 0 h 534"/>
                              <a:gd name="T46" fmla="*/ 0 w 510"/>
                              <a:gd name="T47" fmla="*/ 0 h 534"/>
                              <a:gd name="T48" fmla="*/ 0 w 510"/>
                              <a:gd name="T49" fmla="*/ 0 h 534"/>
                              <a:gd name="T50" fmla="*/ 0 w 510"/>
                              <a:gd name="T51" fmla="*/ 0 h 534"/>
                              <a:gd name="T52" fmla="*/ 0 w 510"/>
                              <a:gd name="T53" fmla="*/ 0 h 534"/>
                              <a:gd name="T54" fmla="*/ 0 w 510"/>
                              <a:gd name="T55" fmla="*/ 0 h 534"/>
                              <a:gd name="T56" fmla="*/ 0 w 510"/>
                              <a:gd name="T57" fmla="*/ 0 h 534"/>
                              <a:gd name="T58" fmla="*/ 0 w 510"/>
                              <a:gd name="T59" fmla="*/ 0 h 534"/>
                              <a:gd name="T60" fmla="*/ 0 w 510"/>
                              <a:gd name="T61" fmla="*/ 0 h 534"/>
                              <a:gd name="T62" fmla="*/ 0 w 510"/>
                              <a:gd name="T63" fmla="*/ 0 h 534"/>
                              <a:gd name="T64" fmla="*/ 0 w 510"/>
                              <a:gd name="T65" fmla="*/ 0 h 534"/>
                              <a:gd name="T66" fmla="*/ 0 w 510"/>
                              <a:gd name="T67" fmla="*/ 0 h 534"/>
                              <a:gd name="T68" fmla="*/ 0 w 510"/>
                              <a:gd name="T69" fmla="*/ 0 h 534"/>
                              <a:gd name="T70" fmla="*/ 0 w 510"/>
                              <a:gd name="T71" fmla="*/ 0 h 534"/>
                              <a:gd name="T72" fmla="*/ 0 w 510"/>
                              <a:gd name="T73" fmla="*/ 0 h 534"/>
                              <a:gd name="T74" fmla="*/ 0 w 510"/>
                              <a:gd name="T75" fmla="*/ 0 h 534"/>
                              <a:gd name="T76" fmla="*/ 0 w 510"/>
                              <a:gd name="T77" fmla="*/ 0 h 534"/>
                              <a:gd name="T78" fmla="*/ 0 w 510"/>
                              <a:gd name="T79" fmla="*/ 0 h 534"/>
                              <a:gd name="T80" fmla="*/ 0 w 510"/>
                              <a:gd name="T81" fmla="*/ 0 h 534"/>
                              <a:gd name="T82" fmla="*/ 0 w 510"/>
                              <a:gd name="T83" fmla="*/ 0 h 534"/>
                              <a:gd name="T84" fmla="*/ 0 w 510"/>
                              <a:gd name="T85" fmla="*/ 0 h 534"/>
                              <a:gd name="T86" fmla="*/ 0 w 510"/>
                              <a:gd name="T87" fmla="*/ 0 h 534"/>
                              <a:gd name="T88" fmla="*/ 0 w 510"/>
                              <a:gd name="T89" fmla="*/ 0 h 534"/>
                              <a:gd name="T90" fmla="*/ 0 w 510"/>
                              <a:gd name="T91" fmla="*/ 0 h 534"/>
                              <a:gd name="T92" fmla="*/ 0 w 510"/>
                              <a:gd name="T93" fmla="*/ 0 h 534"/>
                              <a:gd name="T94" fmla="*/ 0 w 510"/>
                              <a:gd name="T95" fmla="*/ 0 h 534"/>
                              <a:gd name="T96" fmla="*/ 0 w 510"/>
                              <a:gd name="T97" fmla="*/ 0 h 534"/>
                              <a:gd name="T98" fmla="*/ 0 w 510"/>
                              <a:gd name="T99" fmla="*/ 0 h 5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10"/>
                              <a:gd name="T151" fmla="*/ 0 h 534"/>
                              <a:gd name="T152" fmla="*/ 510 w 510"/>
                              <a:gd name="T153" fmla="*/ 534 h 53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10" h="534">
                                <a:moveTo>
                                  <a:pt x="76" y="80"/>
                                </a:moveTo>
                                <a:lnTo>
                                  <a:pt x="57" y="99"/>
                                </a:lnTo>
                                <a:lnTo>
                                  <a:pt x="41" y="120"/>
                                </a:lnTo>
                                <a:lnTo>
                                  <a:pt x="28" y="142"/>
                                </a:lnTo>
                                <a:lnTo>
                                  <a:pt x="18" y="166"/>
                                </a:lnTo>
                                <a:lnTo>
                                  <a:pt x="9" y="188"/>
                                </a:lnTo>
                                <a:lnTo>
                                  <a:pt x="4" y="213"/>
                                </a:lnTo>
                                <a:lnTo>
                                  <a:pt x="1" y="240"/>
                                </a:lnTo>
                                <a:lnTo>
                                  <a:pt x="0" y="268"/>
                                </a:lnTo>
                                <a:lnTo>
                                  <a:pt x="1" y="294"/>
                                </a:lnTo>
                                <a:lnTo>
                                  <a:pt x="4" y="320"/>
                                </a:lnTo>
                                <a:lnTo>
                                  <a:pt x="9" y="344"/>
                                </a:lnTo>
                                <a:lnTo>
                                  <a:pt x="18" y="369"/>
                                </a:lnTo>
                                <a:lnTo>
                                  <a:pt x="28" y="391"/>
                                </a:lnTo>
                                <a:lnTo>
                                  <a:pt x="41" y="414"/>
                                </a:lnTo>
                                <a:lnTo>
                                  <a:pt x="57" y="434"/>
                                </a:lnTo>
                                <a:lnTo>
                                  <a:pt x="76" y="456"/>
                                </a:lnTo>
                                <a:lnTo>
                                  <a:pt x="93" y="473"/>
                                </a:lnTo>
                                <a:lnTo>
                                  <a:pt x="113" y="490"/>
                                </a:lnTo>
                                <a:lnTo>
                                  <a:pt x="134" y="503"/>
                                </a:lnTo>
                                <a:lnTo>
                                  <a:pt x="157" y="515"/>
                                </a:lnTo>
                                <a:lnTo>
                                  <a:pt x="178" y="522"/>
                                </a:lnTo>
                                <a:lnTo>
                                  <a:pt x="202" y="529"/>
                                </a:lnTo>
                                <a:lnTo>
                                  <a:pt x="227" y="532"/>
                                </a:lnTo>
                                <a:lnTo>
                                  <a:pt x="254" y="534"/>
                                </a:lnTo>
                                <a:lnTo>
                                  <a:pt x="279" y="532"/>
                                </a:lnTo>
                                <a:lnTo>
                                  <a:pt x="304" y="529"/>
                                </a:lnTo>
                                <a:lnTo>
                                  <a:pt x="309" y="527"/>
                                </a:lnTo>
                                <a:lnTo>
                                  <a:pt x="316" y="526"/>
                                </a:lnTo>
                                <a:lnTo>
                                  <a:pt x="328" y="522"/>
                                </a:lnTo>
                                <a:lnTo>
                                  <a:pt x="340" y="518"/>
                                </a:lnTo>
                                <a:lnTo>
                                  <a:pt x="352" y="515"/>
                                </a:lnTo>
                                <a:lnTo>
                                  <a:pt x="362" y="508"/>
                                </a:lnTo>
                                <a:lnTo>
                                  <a:pt x="364" y="506"/>
                                </a:lnTo>
                                <a:lnTo>
                                  <a:pt x="366" y="505"/>
                                </a:lnTo>
                                <a:lnTo>
                                  <a:pt x="368" y="505"/>
                                </a:lnTo>
                                <a:lnTo>
                                  <a:pt x="374" y="503"/>
                                </a:lnTo>
                                <a:lnTo>
                                  <a:pt x="395" y="490"/>
                                </a:lnTo>
                                <a:lnTo>
                                  <a:pt x="404" y="481"/>
                                </a:lnTo>
                                <a:lnTo>
                                  <a:pt x="414" y="473"/>
                                </a:lnTo>
                                <a:lnTo>
                                  <a:pt x="424" y="465"/>
                                </a:lnTo>
                                <a:lnTo>
                                  <a:pt x="434" y="456"/>
                                </a:lnTo>
                                <a:lnTo>
                                  <a:pt x="451" y="434"/>
                                </a:lnTo>
                                <a:lnTo>
                                  <a:pt x="458" y="423"/>
                                </a:lnTo>
                                <a:lnTo>
                                  <a:pt x="466" y="414"/>
                                </a:lnTo>
                                <a:lnTo>
                                  <a:pt x="473" y="402"/>
                                </a:lnTo>
                                <a:lnTo>
                                  <a:pt x="479" y="391"/>
                                </a:lnTo>
                                <a:lnTo>
                                  <a:pt x="490" y="369"/>
                                </a:lnTo>
                                <a:lnTo>
                                  <a:pt x="493" y="356"/>
                                </a:lnTo>
                                <a:lnTo>
                                  <a:pt x="498" y="344"/>
                                </a:lnTo>
                                <a:lnTo>
                                  <a:pt x="505" y="320"/>
                                </a:lnTo>
                                <a:lnTo>
                                  <a:pt x="508" y="294"/>
                                </a:lnTo>
                                <a:lnTo>
                                  <a:pt x="510" y="268"/>
                                </a:lnTo>
                                <a:lnTo>
                                  <a:pt x="508" y="240"/>
                                </a:lnTo>
                                <a:lnTo>
                                  <a:pt x="505" y="213"/>
                                </a:lnTo>
                                <a:lnTo>
                                  <a:pt x="498" y="188"/>
                                </a:lnTo>
                                <a:lnTo>
                                  <a:pt x="490" y="166"/>
                                </a:lnTo>
                                <a:lnTo>
                                  <a:pt x="479" y="142"/>
                                </a:lnTo>
                                <a:lnTo>
                                  <a:pt x="466" y="120"/>
                                </a:lnTo>
                                <a:lnTo>
                                  <a:pt x="451" y="99"/>
                                </a:lnTo>
                                <a:lnTo>
                                  <a:pt x="434" y="80"/>
                                </a:lnTo>
                                <a:lnTo>
                                  <a:pt x="424" y="69"/>
                                </a:lnTo>
                                <a:lnTo>
                                  <a:pt x="414" y="60"/>
                                </a:lnTo>
                                <a:lnTo>
                                  <a:pt x="395" y="44"/>
                                </a:lnTo>
                                <a:lnTo>
                                  <a:pt x="374" y="30"/>
                                </a:lnTo>
                                <a:lnTo>
                                  <a:pt x="352" y="20"/>
                                </a:lnTo>
                                <a:lnTo>
                                  <a:pt x="328" y="10"/>
                                </a:lnTo>
                                <a:lnTo>
                                  <a:pt x="304" y="5"/>
                                </a:lnTo>
                                <a:lnTo>
                                  <a:pt x="279" y="1"/>
                                </a:lnTo>
                                <a:lnTo>
                                  <a:pt x="254" y="0"/>
                                </a:lnTo>
                                <a:lnTo>
                                  <a:pt x="227" y="1"/>
                                </a:lnTo>
                                <a:lnTo>
                                  <a:pt x="202" y="5"/>
                                </a:lnTo>
                                <a:lnTo>
                                  <a:pt x="178" y="10"/>
                                </a:lnTo>
                                <a:lnTo>
                                  <a:pt x="157" y="20"/>
                                </a:lnTo>
                                <a:lnTo>
                                  <a:pt x="134" y="30"/>
                                </a:lnTo>
                                <a:lnTo>
                                  <a:pt x="113" y="44"/>
                                </a:lnTo>
                                <a:lnTo>
                                  <a:pt x="93" y="60"/>
                                </a:lnTo>
                                <a:lnTo>
                                  <a:pt x="76" y="80"/>
                                </a:lnTo>
                                <a:close/>
                                <a:moveTo>
                                  <a:pt x="64" y="268"/>
                                </a:moveTo>
                                <a:lnTo>
                                  <a:pt x="67" y="228"/>
                                </a:lnTo>
                                <a:lnTo>
                                  <a:pt x="70" y="208"/>
                                </a:lnTo>
                                <a:lnTo>
                                  <a:pt x="78" y="191"/>
                                </a:lnTo>
                                <a:lnTo>
                                  <a:pt x="85" y="172"/>
                                </a:lnTo>
                                <a:lnTo>
                                  <a:pt x="94" y="156"/>
                                </a:lnTo>
                                <a:lnTo>
                                  <a:pt x="106" y="140"/>
                                </a:lnTo>
                                <a:lnTo>
                                  <a:pt x="119" y="125"/>
                                </a:lnTo>
                                <a:lnTo>
                                  <a:pt x="133" y="111"/>
                                </a:lnTo>
                                <a:lnTo>
                                  <a:pt x="148" y="99"/>
                                </a:lnTo>
                                <a:lnTo>
                                  <a:pt x="164" y="90"/>
                                </a:lnTo>
                                <a:lnTo>
                                  <a:pt x="181" y="82"/>
                                </a:lnTo>
                                <a:lnTo>
                                  <a:pt x="197" y="74"/>
                                </a:lnTo>
                                <a:lnTo>
                                  <a:pt x="216" y="71"/>
                                </a:lnTo>
                                <a:lnTo>
                                  <a:pt x="254" y="68"/>
                                </a:lnTo>
                                <a:lnTo>
                                  <a:pt x="273" y="68"/>
                                </a:lnTo>
                                <a:lnTo>
                                  <a:pt x="292" y="71"/>
                                </a:lnTo>
                                <a:lnTo>
                                  <a:pt x="309" y="74"/>
                                </a:lnTo>
                                <a:lnTo>
                                  <a:pt x="327" y="82"/>
                                </a:lnTo>
                                <a:lnTo>
                                  <a:pt x="343" y="90"/>
                                </a:lnTo>
                                <a:lnTo>
                                  <a:pt x="359" y="99"/>
                                </a:lnTo>
                                <a:lnTo>
                                  <a:pt x="375" y="111"/>
                                </a:lnTo>
                                <a:lnTo>
                                  <a:pt x="390" y="125"/>
                                </a:lnTo>
                                <a:lnTo>
                                  <a:pt x="402" y="140"/>
                                </a:lnTo>
                                <a:lnTo>
                                  <a:pt x="413" y="156"/>
                                </a:lnTo>
                                <a:lnTo>
                                  <a:pt x="423" y="172"/>
                                </a:lnTo>
                                <a:lnTo>
                                  <a:pt x="431" y="191"/>
                                </a:lnTo>
                                <a:lnTo>
                                  <a:pt x="436" y="208"/>
                                </a:lnTo>
                                <a:lnTo>
                                  <a:pt x="441" y="228"/>
                                </a:lnTo>
                                <a:lnTo>
                                  <a:pt x="445" y="247"/>
                                </a:lnTo>
                                <a:lnTo>
                                  <a:pt x="446" y="268"/>
                                </a:lnTo>
                                <a:lnTo>
                                  <a:pt x="445" y="277"/>
                                </a:lnTo>
                                <a:lnTo>
                                  <a:pt x="445" y="286"/>
                                </a:lnTo>
                                <a:lnTo>
                                  <a:pt x="441" y="306"/>
                                </a:lnTo>
                                <a:lnTo>
                                  <a:pt x="438" y="315"/>
                                </a:lnTo>
                                <a:lnTo>
                                  <a:pt x="436" y="324"/>
                                </a:lnTo>
                                <a:lnTo>
                                  <a:pt x="433" y="333"/>
                                </a:lnTo>
                                <a:lnTo>
                                  <a:pt x="431" y="343"/>
                                </a:lnTo>
                                <a:lnTo>
                                  <a:pt x="423" y="359"/>
                                </a:lnTo>
                                <a:lnTo>
                                  <a:pt x="413" y="377"/>
                                </a:lnTo>
                                <a:lnTo>
                                  <a:pt x="407" y="384"/>
                                </a:lnTo>
                                <a:lnTo>
                                  <a:pt x="402" y="393"/>
                                </a:lnTo>
                                <a:lnTo>
                                  <a:pt x="396" y="401"/>
                                </a:lnTo>
                                <a:lnTo>
                                  <a:pt x="390" y="409"/>
                                </a:lnTo>
                                <a:lnTo>
                                  <a:pt x="382" y="415"/>
                                </a:lnTo>
                                <a:lnTo>
                                  <a:pt x="375" y="421"/>
                                </a:lnTo>
                                <a:lnTo>
                                  <a:pt x="367" y="427"/>
                                </a:lnTo>
                                <a:lnTo>
                                  <a:pt x="359" y="433"/>
                                </a:lnTo>
                                <a:lnTo>
                                  <a:pt x="343" y="443"/>
                                </a:lnTo>
                                <a:lnTo>
                                  <a:pt x="327" y="452"/>
                                </a:lnTo>
                                <a:lnTo>
                                  <a:pt x="318" y="454"/>
                                </a:lnTo>
                                <a:lnTo>
                                  <a:pt x="309" y="457"/>
                                </a:lnTo>
                                <a:lnTo>
                                  <a:pt x="300" y="459"/>
                                </a:lnTo>
                                <a:lnTo>
                                  <a:pt x="292" y="463"/>
                                </a:lnTo>
                                <a:lnTo>
                                  <a:pt x="273" y="466"/>
                                </a:lnTo>
                                <a:lnTo>
                                  <a:pt x="254" y="467"/>
                                </a:lnTo>
                                <a:lnTo>
                                  <a:pt x="235" y="466"/>
                                </a:lnTo>
                                <a:lnTo>
                                  <a:pt x="216" y="463"/>
                                </a:lnTo>
                                <a:lnTo>
                                  <a:pt x="197" y="457"/>
                                </a:lnTo>
                                <a:lnTo>
                                  <a:pt x="181" y="452"/>
                                </a:lnTo>
                                <a:lnTo>
                                  <a:pt x="164" y="443"/>
                                </a:lnTo>
                                <a:lnTo>
                                  <a:pt x="148" y="433"/>
                                </a:lnTo>
                                <a:lnTo>
                                  <a:pt x="133" y="421"/>
                                </a:lnTo>
                                <a:lnTo>
                                  <a:pt x="119" y="409"/>
                                </a:lnTo>
                                <a:lnTo>
                                  <a:pt x="106" y="393"/>
                                </a:lnTo>
                                <a:lnTo>
                                  <a:pt x="94" y="377"/>
                                </a:lnTo>
                                <a:lnTo>
                                  <a:pt x="85" y="359"/>
                                </a:lnTo>
                                <a:lnTo>
                                  <a:pt x="78" y="343"/>
                                </a:lnTo>
                                <a:lnTo>
                                  <a:pt x="70" y="324"/>
                                </a:lnTo>
                                <a:lnTo>
                                  <a:pt x="67" y="306"/>
                                </a:lnTo>
                                <a:lnTo>
                                  <a:pt x="64" y="286"/>
                                </a:lnTo>
                                <a:lnTo>
                                  <a:pt x="64" y="268"/>
                                </a:lnTo>
                                <a:close/>
                              </a:path>
                            </a:pathLst>
                          </a:custGeom>
                          <a:solidFill>
                            <a:srgbClr val="E7E7E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19" name="Freeform 123"/>
                        <wps:cNvSpPr>
                          <a:spLocks noEditPoints="1"/>
                        </wps:cNvSpPr>
                        <wps:spPr bwMode="auto">
                          <a:xfrm>
                            <a:off x="509" y="422"/>
                            <a:ext cx="35" cy="36"/>
                          </a:xfrm>
                          <a:custGeom>
                            <a:avLst/>
                            <a:gdLst>
                              <a:gd name="T0" fmla="*/ 0 w 382"/>
                              <a:gd name="T1" fmla="*/ 0 h 399"/>
                              <a:gd name="T2" fmla="*/ 0 w 382"/>
                              <a:gd name="T3" fmla="*/ 0 h 399"/>
                              <a:gd name="T4" fmla="*/ 0 w 382"/>
                              <a:gd name="T5" fmla="*/ 0 h 399"/>
                              <a:gd name="T6" fmla="*/ 0 w 382"/>
                              <a:gd name="T7" fmla="*/ 0 h 399"/>
                              <a:gd name="T8" fmla="*/ 0 w 382"/>
                              <a:gd name="T9" fmla="*/ 0 h 399"/>
                              <a:gd name="T10" fmla="*/ 0 w 382"/>
                              <a:gd name="T11" fmla="*/ 0 h 399"/>
                              <a:gd name="T12" fmla="*/ 0 w 382"/>
                              <a:gd name="T13" fmla="*/ 0 h 399"/>
                              <a:gd name="T14" fmla="*/ 0 w 382"/>
                              <a:gd name="T15" fmla="*/ 0 h 399"/>
                              <a:gd name="T16" fmla="*/ 0 w 382"/>
                              <a:gd name="T17" fmla="*/ 0 h 399"/>
                              <a:gd name="T18" fmla="*/ 0 w 382"/>
                              <a:gd name="T19" fmla="*/ 0 h 399"/>
                              <a:gd name="T20" fmla="*/ 0 w 382"/>
                              <a:gd name="T21" fmla="*/ 0 h 399"/>
                              <a:gd name="T22" fmla="*/ 0 w 382"/>
                              <a:gd name="T23" fmla="*/ 0 h 399"/>
                              <a:gd name="T24" fmla="*/ 0 w 382"/>
                              <a:gd name="T25" fmla="*/ 0 h 399"/>
                              <a:gd name="T26" fmla="*/ 0 w 382"/>
                              <a:gd name="T27" fmla="*/ 0 h 399"/>
                              <a:gd name="T28" fmla="*/ 0 w 382"/>
                              <a:gd name="T29" fmla="*/ 0 h 399"/>
                              <a:gd name="T30" fmla="*/ 0 w 382"/>
                              <a:gd name="T31" fmla="*/ 0 h 399"/>
                              <a:gd name="T32" fmla="*/ 0 w 382"/>
                              <a:gd name="T33" fmla="*/ 0 h 399"/>
                              <a:gd name="T34" fmla="*/ 0 w 382"/>
                              <a:gd name="T35" fmla="*/ 0 h 399"/>
                              <a:gd name="T36" fmla="*/ 0 w 382"/>
                              <a:gd name="T37" fmla="*/ 0 h 399"/>
                              <a:gd name="T38" fmla="*/ 0 w 382"/>
                              <a:gd name="T39" fmla="*/ 0 h 399"/>
                              <a:gd name="T40" fmla="*/ 0 w 382"/>
                              <a:gd name="T41" fmla="*/ 0 h 399"/>
                              <a:gd name="T42" fmla="*/ 0 w 382"/>
                              <a:gd name="T43" fmla="*/ 0 h 399"/>
                              <a:gd name="T44" fmla="*/ 0 w 382"/>
                              <a:gd name="T45" fmla="*/ 0 h 399"/>
                              <a:gd name="T46" fmla="*/ 0 w 382"/>
                              <a:gd name="T47" fmla="*/ 0 h 399"/>
                              <a:gd name="T48" fmla="*/ 0 w 382"/>
                              <a:gd name="T49" fmla="*/ 0 h 399"/>
                              <a:gd name="T50" fmla="*/ 0 w 382"/>
                              <a:gd name="T51" fmla="*/ 0 h 399"/>
                              <a:gd name="T52" fmla="*/ 0 w 382"/>
                              <a:gd name="T53" fmla="*/ 0 h 399"/>
                              <a:gd name="T54" fmla="*/ 0 w 382"/>
                              <a:gd name="T55" fmla="*/ 0 h 399"/>
                              <a:gd name="T56" fmla="*/ 0 w 382"/>
                              <a:gd name="T57" fmla="*/ 0 h 399"/>
                              <a:gd name="T58" fmla="*/ 0 w 382"/>
                              <a:gd name="T59" fmla="*/ 0 h 399"/>
                              <a:gd name="T60" fmla="*/ 0 w 382"/>
                              <a:gd name="T61" fmla="*/ 0 h 399"/>
                              <a:gd name="T62" fmla="*/ 0 w 382"/>
                              <a:gd name="T63" fmla="*/ 0 h 399"/>
                              <a:gd name="T64" fmla="*/ 0 w 382"/>
                              <a:gd name="T65" fmla="*/ 0 h 399"/>
                              <a:gd name="T66" fmla="*/ 0 w 382"/>
                              <a:gd name="T67" fmla="*/ 0 h 399"/>
                              <a:gd name="T68" fmla="*/ 0 w 382"/>
                              <a:gd name="T69" fmla="*/ 0 h 399"/>
                              <a:gd name="T70" fmla="*/ 0 w 382"/>
                              <a:gd name="T71" fmla="*/ 0 h 399"/>
                              <a:gd name="T72" fmla="*/ 0 w 382"/>
                              <a:gd name="T73" fmla="*/ 0 h 399"/>
                              <a:gd name="T74" fmla="*/ 0 w 382"/>
                              <a:gd name="T75" fmla="*/ 0 h 399"/>
                              <a:gd name="T76" fmla="*/ 0 w 382"/>
                              <a:gd name="T77" fmla="*/ 0 h 399"/>
                              <a:gd name="T78" fmla="*/ 0 w 382"/>
                              <a:gd name="T79" fmla="*/ 0 h 399"/>
                              <a:gd name="T80" fmla="*/ 0 w 382"/>
                              <a:gd name="T81" fmla="*/ 0 h 399"/>
                              <a:gd name="T82" fmla="*/ 0 w 382"/>
                              <a:gd name="T83" fmla="*/ 0 h 399"/>
                              <a:gd name="T84" fmla="*/ 0 w 382"/>
                              <a:gd name="T85" fmla="*/ 0 h 399"/>
                              <a:gd name="T86" fmla="*/ 0 w 382"/>
                              <a:gd name="T87" fmla="*/ 0 h 399"/>
                              <a:gd name="T88" fmla="*/ 0 w 382"/>
                              <a:gd name="T89" fmla="*/ 0 h 399"/>
                              <a:gd name="T90" fmla="*/ 0 w 382"/>
                              <a:gd name="T91" fmla="*/ 0 h 39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82"/>
                              <a:gd name="T139" fmla="*/ 0 h 399"/>
                              <a:gd name="T140" fmla="*/ 382 w 382"/>
                              <a:gd name="T141" fmla="*/ 399 h 39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82" h="399">
                                <a:moveTo>
                                  <a:pt x="55" y="57"/>
                                </a:moveTo>
                                <a:lnTo>
                                  <a:pt x="42" y="72"/>
                                </a:lnTo>
                                <a:lnTo>
                                  <a:pt x="30" y="88"/>
                                </a:lnTo>
                                <a:lnTo>
                                  <a:pt x="21" y="104"/>
                                </a:lnTo>
                                <a:lnTo>
                                  <a:pt x="14" y="123"/>
                                </a:lnTo>
                                <a:lnTo>
                                  <a:pt x="6" y="140"/>
                                </a:lnTo>
                                <a:lnTo>
                                  <a:pt x="3" y="160"/>
                                </a:lnTo>
                                <a:lnTo>
                                  <a:pt x="0" y="200"/>
                                </a:lnTo>
                                <a:lnTo>
                                  <a:pt x="0" y="218"/>
                                </a:lnTo>
                                <a:lnTo>
                                  <a:pt x="3" y="238"/>
                                </a:lnTo>
                                <a:lnTo>
                                  <a:pt x="6" y="256"/>
                                </a:lnTo>
                                <a:lnTo>
                                  <a:pt x="14" y="275"/>
                                </a:lnTo>
                                <a:lnTo>
                                  <a:pt x="21" y="291"/>
                                </a:lnTo>
                                <a:lnTo>
                                  <a:pt x="30" y="309"/>
                                </a:lnTo>
                                <a:lnTo>
                                  <a:pt x="42" y="325"/>
                                </a:lnTo>
                                <a:lnTo>
                                  <a:pt x="55" y="341"/>
                                </a:lnTo>
                                <a:lnTo>
                                  <a:pt x="69" y="353"/>
                                </a:lnTo>
                                <a:lnTo>
                                  <a:pt x="84" y="365"/>
                                </a:lnTo>
                                <a:lnTo>
                                  <a:pt x="100" y="375"/>
                                </a:lnTo>
                                <a:lnTo>
                                  <a:pt x="117" y="384"/>
                                </a:lnTo>
                                <a:lnTo>
                                  <a:pt x="133" y="389"/>
                                </a:lnTo>
                                <a:lnTo>
                                  <a:pt x="152" y="395"/>
                                </a:lnTo>
                                <a:lnTo>
                                  <a:pt x="171" y="398"/>
                                </a:lnTo>
                                <a:lnTo>
                                  <a:pt x="190" y="399"/>
                                </a:lnTo>
                                <a:lnTo>
                                  <a:pt x="209" y="398"/>
                                </a:lnTo>
                                <a:lnTo>
                                  <a:pt x="228" y="395"/>
                                </a:lnTo>
                                <a:lnTo>
                                  <a:pt x="236" y="391"/>
                                </a:lnTo>
                                <a:lnTo>
                                  <a:pt x="245" y="389"/>
                                </a:lnTo>
                                <a:lnTo>
                                  <a:pt x="254" y="386"/>
                                </a:lnTo>
                                <a:lnTo>
                                  <a:pt x="263" y="384"/>
                                </a:lnTo>
                                <a:lnTo>
                                  <a:pt x="279" y="375"/>
                                </a:lnTo>
                                <a:lnTo>
                                  <a:pt x="295" y="365"/>
                                </a:lnTo>
                                <a:lnTo>
                                  <a:pt x="303" y="359"/>
                                </a:lnTo>
                                <a:lnTo>
                                  <a:pt x="311" y="353"/>
                                </a:lnTo>
                                <a:lnTo>
                                  <a:pt x="318" y="347"/>
                                </a:lnTo>
                                <a:lnTo>
                                  <a:pt x="326" y="341"/>
                                </a:lnTo>
                                <a:lnTo>
                                  <a:pt x="332" y="333"/>
                                </a:lnTo>
                                <a:lnTo>
                                  <a:pt x="338" y="325"/>
                                </a:lnTo>
                                <a:lnTo>
                                  <a:pt x="343" y="316"/>
                                </a:lnTo>
                                <a:lnTo>
                                  <a:pt x="349" y="309"/>
                                </a:lnTo>
                                <a:lnTo>
                                  <a:pt x="359" y="291"/>
                                </a:lnTo>
                                <a:lnTo>
                                  <a:pt x="367" y="275"/>
                                </a:lnTo>
                                <a:lnTo>
                                  <a:pt x="369" y="265"/>
                                </a:lnTo>
                                <a:lnTo>
                                  <a:pt x="372" y="256"/>
                                </a:lnTo>
                                <a:lnTo>
                                  <a:pt x="374" y="247"/>
                                </a:lnTo>
                                <a:lnTo>
                                  <a:pt x="377" y="238"/>
                                </a:lnTo>
                                <a:lnTo>
                                  <a:pt x="381" y="218"/>
                                </a:lnTo>
                                <a:lnTo>
                                  <a:pt x="381" y="209"/>
                                </a:lnTo>
                                <a:lnTo>
                                  <a:pt x="382" y="200"/>
                                </a:lnTo>
                                <a:lnTo>
                                  <a:pt x="381" y="179"/>
                                </a:lnTo>
                                <a:lnTo>
                                  <a:pt x="377" y="160"/>
                                </a:lnTo>
                                <a:lnTo>
                                  <a:pt x="372" y="140"/>
                                </a:lnTo>
                                <a:lnTo>
                                  <a:pt x="367" y="123"/>
                                </a:lnTo>
                                <a:lnTo>
                                  <a:pt x="359" y="104"/>
                                </a:lnTo>
                                <a:lnTo>
                                  <a:pt x="349" y="88"/>
                                </a:lnTo>
                                <a:lnTo>
                                  <a:pt x="338" y="72"/>
                                </a:lnTo>
                                <a:lnTo>
                                  <a:pt x="326" y="57"/>
                                </a:lnTo>
                                <a:lnTo>
                                  <a:pt x="311" y="43"/>
                                </a:lnTo>
                                <a:lnTo>
                                  <a:pt x="295" y="31"/>
                                </a:lnTo>
                                <a:lnTo>
                                  <a:pt x="279" y="22"/>
                                </a:lnTo>
                                <a:lnTo>
                                  <a:pt x="263" y="14"/>
                                </a:lnTo>
                                <a:lnTo>
                                  <a:pt x="245" y="6"/>
                                </a:lnTo>
                                <a:lnTo>
                                  <a:pt x="228" y="3"/>
                                </a:lnTo>
                                <a:lnTo>
                                  <a:pt x="209" y="0"/>
                                </a:lnTo>
                                <a:lnTo>
                                  <a:pt x="190" y="0"/>
                                </a:lnTo>
                                <a:lnTo>
                                  <a:pt x="152" y="3"/>
                                </a:lnTo>
                                <a:lnTo>
                                  <a:pt x="133" y="6"/>
                                </a:lnTo>
                                <a:lnTo>
                                  <a:pt x="117" y="14"/>
                                </a:lnTo>
                                <a:lnTo>
                                  <a:pt x="100" y="22"/>
                                </a:lnTo>
                                <a:lnTo>
                                  <a:pt x="84" y="31"/>
                                </a:lnTo>
                                <a:lnTo>
                                  <a:pt x="69" y="43"/>
                                </a:lnTo>
                                <a:lnTo>
                                  <a:pt x="55" y="57"/>
                                </a:lnTo>
                                <a:close/>
                                <a:moveTo>
                                  <a:pt x="190" y="67"/>
                                </a:moveTo>
                                <a:lnTo>
                                  <a:pt x="203" y="67"/>
                                </a:lnTo>
                                <a:lnTo>
                                  <a:pt x="215" y="69"/>
                                </a:lnTo>
                                <a:lnTo>
                                  <a:pt x="227" y="72"/>
                                </a:lnTo>
                                <a:lnTo>
                                  <a:pt x="239" y="76"/>
                                </a:lnTo>
                                <a:lnTo>
                                  <a:pt x="250" y="80"/>
                                </a:lnTo>
                                <a:lnTo>
                                  <a:pt x="261" y="88"/>
                                </a:lnTo>
                                <a:lnTo>
                                  <a:pt x="270" y="95"/>
                                </a:lnTo>
                                <a:lnTo>
                                  <a:pt x="281" y="105"/>
                                </a:lnTo>
                                <a:lnTo>
                                  <a:pt x="289" y="114"/>
                                </a:lnTo>
                                <a:lnTo>
                                  <a:pt x="296" y="125"/>
                                </a:lnTo>
                                <a:lnTo>
                                  <a:pt x="309" y="148"/>
                                </a:lnTo>
                                <a:lnTo>
                                  <a:pt x="313" y="160"/>
                                </a:lnTo>
                                <a:lnTo>
                                  <a:pt x="316" y="173"/>
                                </a:lnTo>
                                <a:lnTo>
                                  <a:pt x="318" y="186"/>
                                </a:lnTo>
                                <a:lnTo>
                                  <a:pt x="319" y="200"/>
                                </a:lnTo>
                                <a:lnTo>
                                  <a:pt x="318" y="202"/>
                                </a:lnTo>
                                <a:lnTo>
                                  <a:pt x="318" y="205"/>
                                </a:lnTo>
                                <a:lnTo>
                                  <a:pt x="318" y="212"/>
                                </a:lnTo>
                                <a:lnTo>
                                  <a:pt x="316" y="225"/>
                                </a:lnTo>
                                <a:lnTo>
                                  <a:pt x="314" y="230"/>
                                </a:lnTo>
                                <a:lnTo>
                                  <a:pt x="313" y="237"/>
                                </a:lnTo>
                                <a:lnTo>
                                  <a:pt x="309" y="250"/>
                                </a:lnTo>
                                <a:lnTo>
                                  <a:pt x="303" y="261"/>
                                </a:lnTo>
                                <a:lnTo>
                                  <a:pt x="296" y="273"/>
                                </a:lnTo>
                                <a:lnTo>
                                  <a:pt x="292" y="277"/>
                                </a:lnTo>
                                <a:lnTo>
                                  <a:pt x="290" y="279"/>
                                </a:lnTo>
                                <a:lnTo>
                                  <a:pt x="289" y="279"/>
                                </a:lnTo>
                                <a:lnTo>
                                  <a:pt x="289" y="280"/>
                                </a:lnTo>
                                <a:lnTo>
                                  <a:pt x="289" y="283"/>
                                </a:lnTo>
                                <a:lnTo>
                                  <a:pt x="281" y="293"/>
                                </a:lnTo>
                                <a:lnTo>
                                  <a:pt x="270" y="301"/>
                                </a:lnTo>
                                <a:lnTo>
                                  <a:pt x="268" y="301"/>
                                </a:lnTo>
                                <a:lnTo>
                                  <a:pt x="267" y="301"/>
                                </a:lnTo>
                                <a:lnTo>
                                  <a:pt x="267" y="302"/>
                                </a:lnTo>
                                <a:lnTo>
                                  <a:pt x="265" y="304"/>
                                </a:lnTo>
                                <a:lnTo>
                                  <a:pt x="261" y="309"/>
                                </a:lnTo>
                                <a:lnTo>
                                  <a:pt x="250" y="315"/>
                                </a:lnTo>
                                <a:lnTo>
                                  <a:pt x="239" y="322"/>
                                </a:lnTo>
                                <a:lnTo>
                                  <a:pt x="227" y="325"/>
                                </a:lnTo>
                                <a:lnTo>
                                  <a:pt x="220" y="326"/>
                                </a:lnTo>
                                <a:lnTo>
                                  <a:pt x="215" y="328"/>
                                </a:lnTo>
                                <a:lnTo>
                                  <a:pt x="203" y="330"/>
                                </a:lnTo>
                                <a:lnTo>
                                  <a:pt x="190" y="331"/>
                                </a:lnTo>
                                <a:lnTo>
                                  <a:pt x="177" y="330"/>
                                </a:lnTo>
                                <a:lnTo>
                                  <a:pt x="164" y="328"/>
                                </a:lnTo>
                                <a:lnTo>
                                  <a:pt x="140" y="322"/>
                                </a:lnTo>
                                <a:lnTo>
                                  <a:pt x="119" y="309"/>
                                </a:lnTo>
                                <a:lnTo>
                                  <a:pt x="101" y="293"/>
                                </a:lnTo>
                                <a:lnTo>
                                  <a:pt x="91" y="283"/>
                                </a:lnTo>
                                <a:lnTo>
                                  <a:pt x="83" y="273"/>
                                </a:lnTo>
                                <a:lnTo>
                                  <a:pt x="76" y="261"/>
                                </a:lnTo>
                                <a:lnTo>
                                  <a:pt x="72" y="250"/>
                                </a:lnTo>
                                <a:lnTo>
                                  <a:pt x="67" y="237"/>
                                </a:lnTo>
                                <a:lnTo>
                                  <a:pt x="65" y="225"/>
                                </a:lnTo>
                                <a:lnTo>
                                  <a:pt x="62" y="212"/>
                                </a:lnTo>
                                <a:lnTo>
                                  <a:pt x="62" y="200"/>
                                </a:lnTo>
                                <a:lnTo>
                                  <a:pt x="65" y="173"/>
                                </a:lnTo>
                                <a:lnTo>
                                  <a:pt x="72" y="148"/>
                                </a:lnTo>
                                <a:lnTo>
                                  <a:pt x="83" y="125"/>
                                </a:lnTo>
                                <a:lnTo>
                                  <a:pt x="91" y="114"/>
                                </a:lnTo>
                                <a:lnTo>
                                  <a:pt x="101" y="105"/>
                                </a:lnTo>
                                <a:lnTo>
                                  <a:pt x="119" y="88"/>
                                </a:lnTo>
                                <a:lnTo>
                                  <a:pt x="140" y="76"/>
                                </a:lnTo>
                                <a:lnTo>
                                  <a:pt x="164" y="69"/>
                                </a:lnTo>
                                <a:lnTo>
                                  <a:pt x="190" y="67"/>
                                </a:lnTo>
                                <a:close/>
                              </a:path>
                            </a:pathLst>
                          </a:custGeom>
                          <a:solidFill>
                            <a:srgbClr val="EFEFE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20" name="Freeform 124"/>
                        <wps:cNvSpPr>
                          <a:spLocks noEditPoints="1"/>
                        </wps:cNvSpPr>
                        <wps:spPr bwMode="auto">
                          <a:xfrm>
                            <a:off x="515" y="428"/>
                            <a:ext cx="23" cy="24"/>
                          </a:xfrm>
                          <a:custGeom>
                            <a:avLst/>
                            <a:gdLst>
                              <a:gd name="T0" fmla="*/ 0 w 257"/>
                              <a:gd name="T1" fmla="*/ 0 h 264"/>
                              <a:gd name="T2" fmla="*/ 0 w 257"/>
                              <a:gd name="T3" fmla="*/ 0 h 264"/>
                              <a:gd name="T4" fmla="*/ 0 w 257"/>
                              <a:gd name="T5" fmla="*/ 0 h 264"/>
                              <a:gd name="T6" fmla="*/ 0 w 257"/>
                              <a:gd name="T7" fmla="*/ 0 h 264"/>
                              <a:gd name="T8" fmla="*/ 0 w 257"/>
                              <a:gd name="T9" fmla="*/ 0 h 264"/>
                              <a:gd name="T10" fmla="*/ 0 w 257"/>
                              <a:gd name="T11" fmla="*/ 0 h 264"/>
                              <a:gd name="T12" fmla="*/ 0 w 257"/>
                              <a:gd name="T13" fmla="*/ 0 h 264"/>
                              <a:gd name="T14" fmla="*/ 0 w 257"/>
                              <a:gd name="T15" fmla="*/ 0 h 264"/>
                              <a:gd name="T16" fmla="*/ 0 w 257"/>
                              <a:gd name="T17" fmla="*/ 0 h 264"/>
                              <a:gd name="T18" fmla="*/ 0 w 257"/>
                              <a:gd name="T19" fmla="*/ 0 h 264"/>
                              <a:gd name="T20" fmla="*/ 0 w 257"/>
                              <a:gd name="T21" fmla="*/ 0 h 264"/>
                              <a:gd name="T22" fmla="*/ 0 w 257"/>
                              <a:gd name="T23" fmla="*/ 0 h 264"/>
                              <a:gd name="T24" fmla="*/ 0 w 257"/>
                              <a:gd name="T25" fmla="*/ 0 h 264"/>
                              <a:gd name="T26" fmla="*/ 0 w 257"/>
                              <a:gd name="T27" fmla="*/ 0 h 264"/>
                              <a:gd name="T28" fmla="*/ 0 w 257"/>
                              <a:gd name="T29" fmla="*/ 0 h 264"/>
                              <a:gd name="T30" fmla="*/ 0 w 257"/>
                              <a:gd name="T31" fmla="*/ 0 h 264"/>
                              <a:gd name="T32" fmla="*/ 0 w 257"/>
                              <a:gd name="T33" fmla="*/ 0 h 264"/>
                              <a:gd name="T34" fmla="*/ 0 w 257"/>
                              <a:gd name="T35" fmla="*/ 0 h 264"/>
                              <a:gd name="T36" fmla="*/ 0 w 257"/>
                              <a:gd name="T37" fmla="*/ 0 h 264"/>
                              <a:gd name="T38" fmla="*/ 0 w 257"/>
                              <a:gd name="T39" fmla="*/ 0 h 264"/>
                              <a:gd name="T40" fmla="*/ 0 w 257"/>
                              <a:gd name="T41" fmla="*/ 0 h 264"/>
                              <a:gd name="T42" fmla="*/ 0 w 257"/>
                              <a:gd name="T43" fmla="*/ 0 h 264"/>
                              <a:gd name="T44" fmla="*/ 0 w 257"/>
                              <a:gd name="T45" fmla="*/ 0 h 264"/>
                              <a:gd name="T46" fmla="*/ 0 w 257"/>
                              <a:gd name="T47" fmla="*/ 0 h 264"/>
                              <a:gd name="T48" fmla="*/ 0 w 257"/>
                              <a:gd name="T49" fmla="*/ 0 h 264"/>
                              <a:gd name="T50" fmla="*/ 0 w 257"/>
                              <a:gd name="T51" fmla="*/ 0 h 264"/>
                              <a:gd name="T52" fmla="*/ 0 w 257"/>
                              <a:gd name="T53" fmla="*/ 0 h 264"/>
                              <a:gd name="T54" fmla="*/ 0 w 257"/>
                              <a:gd name="T55" fmla="*/ 0 h 264"/>
                              <a:gd name="T56" fmla="*/ 0 w 257"/>
                              <a:gd name="T57" fmla="*/ 0 h 264"/>
                              <a:gd name="T58" fmla="*/ 0 w 257"/>
                              <a:gd name="T59" fmla="*/ 0 h 264"/>
                              <a:gd name="T60" fmla="*/ 0 w 257"/>
                              <a:gd name="T61" fmla="*/ 0 h 264"/>
                              <a:gd name="T62" fmla="*/ 0 w 257"/>
                              <a:gd name="T63" fmla="*/ 0 h 264"/>
                              <a:gd name="T64" fmla="*/ 0 w 257"/>
                              <a:gd name="T65" fmla="*/ 0 h 264"/>
                              <a:gd name="T66" fmla="*/ 0 w 257"/>
                              <a:gd name="T67" fmla="*/ 0 h 264"/>
                              <a:gd name="T68" fmla="*/ 0 w 257"/>
                              <a:gd name="T69" fmla="*/ 0 h 264"/>
                              <a:gd name="T70" fmla="*/ 0 w 257"/>
                              <a:gd name="T71" fmla="*/ 0 h 264"/>
                              <a:gd name="T72" fmla="*/ 0 w 257"/>
                              <a:gd name="T73" fmla="*/ 0 h 264"/>
                              <a:gd name="T74" fmla="*/ 0 w 257"/>
                              <a:gd name="T75" fmla="*/ 0 h 264"/>
                              <a:gd name="T76" fmla="*/ 0 w 257"/>
                              <a:gd name="T77" fmla="*/ 0 h 264"/>
                              <a:gd name="T78" fmla="*/ 0 w 257"/>
                              <a:gd name="T79" fmla="*/ 0 h 264"/>
                              <a:gd name="T80" fmla="*/ 0 w 257"/>
                              <a:gd name="T81" fmla="*/ 0 h 264"/>
                              <a:gd name="T82" fmla="*/ 0 w 257"/>
                              <a:gd name="T83" fmla="*/ 0 h 264"/>
                              <a:gd name="T84" fmla="*/ 0 w 257"/>
                              <a:gd name="T85" fmla="*/ 0 h 264"/>
                              <a:gd name="T86" fmla="*/ 0 w 257"/>
                              <a:gd name="T87" fmla="*/ 0 h 264"/>
                              <a:gd name="T88" fmla="*/ 0 w 257"/>
                              <a:gd name="T89" fmla="*/ 0 h 264"/>
                              <a:gd name="T90" fmla="*/ 0 w 257"/>
                              <a:gd name="T91" fmla="*/ 0 h 264"/>
                              <a:gd name="T92" fmla="*/ 0 w 257"/>
                              <a:gd name="T93" fmla="*/ 0 h 264"/>
                              <a:gd name="T94" fmla="*/ 0 w 257"/>
                              <a:gd name="T95" fmla="*/ 0 h 264"/>
                              <a:gd name="T96" fmla="*/ 0 w 257"/>
                              <a:gd name="T97" fmla="*/ 0 h 264"/>
                              <a:gd name="T98" fmla="*/ 0 w 257"/>
                              <a:gd name="T99" fmla="*/ 0 h 264"/>
                              <a:gd name="T100" fmla="*/ 0 w 257"/>
                              <a:gd name="T101" fmla="*/ 0 h 264"/>
                              <a:gd name="T102" fmla="*/ 0 w 257"/>
                              <a:gd name="T103" fmla="*/ 0 h 264"/>
                              <a:gd name="T104" fmla="*/ 0 w 257"/>
                              <a:gd name="T105" fmla="*/ 0 h 2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57"/>
                              <a:gd name="T160" fmla="*/ 0 h 264"/>
                              <a:gd name="T161" fmla="*/ 257 w 257"/>
                              <a:gd name="T162" fmla="*/ 264 h 26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57" h="264">
                                <a:moveTo>
                                  <a:pt x="219" y="38"/>
                                </a:moveTo>
                                <a:lnTo>
                                  <a:pt x="208" y="28"/>
                                </a:lnTo>
                                <a:lnTo>
                                  <a:pt x="199" y="21"/>
                                </a:lnTo>
                                <a:lnTo>
                                  <a:pt x="188" y="13"/>
                                </a:lnTo>
                                <a:lnTo>
                                  <a:pt x="177" y="9"/>
                                </a:lnTo>
                                <a:lnTo>
                                  <a:pt x="165" y="5"/>
                                </a:lnTo>
                                <a:lnTo>
                                  <a:pt x="153" y="2"/>
                                </a:lnTo>
                                <a:lnTo>
                                  <a:pt x="141" y="0"/>
                                </a:lnTo>
                                <a:lnTo>
                                  <a:pt x="128" y="0"/>
                                </a:lnTo>
                                <a:lnTo>
                                  <a:pt x="102" y="2"/>
                                </a:lnTo>
                                <a:lnTo>
                                  <a:pt x="78" y="9"/>
                                </a:lnTo>
                                <a:lnTo>
                                  <a:pt x="57" y="21"/>
                                </a:lnTo>
                                <a:lnTo>
                                  <a:pt x="39" y="38"/>
                                </a:lnTo>
                                <a:lnTo>
                                  <a:pt x="29" y="47"/>
                                </a:lnTo>
                                <a:lnTo>
                                  <a:pt x="21" y="58"/>
                                </a:lnTo>
                                <a:lnTo>
                                  <a:pt x="10" y="81"/>
                                </a:lnTo>
                                <a:lnTo>
                                  <a:pt x="3" y="106"/>
                                </a:lnTo>
                                <a:lnTo>
                                  <a:pt x="0" y="133"/>
                                </a:lnTo>
                                <a:lnTo>
                                  <a:pt x="0" y="145"/>
                                </a:lnTo>
                                <a:lnTo>
                                  <a:pt x="3" y="158"/>
                                </a:lnTo>
                                <a:lnTo>
                                  <a:pt x="5" y="170"/>
                                </a:lnTo>
                                <a:lnTo>
                                  <a:pt x="10" y="183"/>
                                </a:lnTo>
                                <a:lnTo>
                                  <a:pt x="14" y="194"/>
                                </a:lnTo>
                                <a:lnTo>
                                  <a:pt x="21" y="206"/>
                                </a:lnTo>
                                <a:lnTo>
                                  <a:pt x="29" y="216"/>
                                </a:lnTo>
                                <a:lnTo>
                                  <a:pt x="39" y="226"/>
                                </a:lnTo>
                                <a:lnTo>
                                  <a:pt x="57" y="242"/>
                                </a:lnTo>
                                <a:lnTo>
                                  <a:pt x="78" y="255"/>
                                </a:lnTo>
                                <a:lnTo>
                                  <a:pt x="102" y="261"/>
                                </a:lnTo>
                                <a:lnTo>
                                  <a:pt x="115" y="263"/>
                                </a:lnTo>
                                <a:lnTo>
                                  <a:pt x="128" y="264"/>
                                </a:lnTo>
                                <a:lnTo>
                                  <a:pt x="141" y="263"/>
                                </a:lnTo>
                                <a:lnTo>
                                  <a:pt x="153" y="261"/>
                                </a:lnTo>
                                <a:lnTo>
                                  <a:pt x="158" y="259"/>
                                </a:lnTo>
                                <a:lnTo>
                                  <a:pt x="165" y="258"/>
                                </a:lnTo>
                                <a:lnTo>
                                  <a:pt x="177" y="255"/>
                                </a:lnTo>
                                <a:lnTo>
                                  <a:pt x="188" y="248"/>
                                </a:lnTo>
                                <a:lnTo>
                                  <a:pt x="199" y="242"/>
                                </a:lnTo>
                                <a:lnTo>
                                  <a:pt x="203" y="237"/>
                                </a:lnTo>
                                <a:lnTo>
                                  <a:pt x="205" y="235"/>
                                </a:lnTo>
                                <a:lnTo>
                                  <a:pt x="205" y="234"/>
                                </a:lnTo>
                                <a:lnTo>
                                  <a:pt x="206" y="234"/>
                                </a:lnTo>
                                <a:lnTo>
                                  <a:pt x="208" y="234"/>
                                </a:lnTo>
                                <a:lnTo>
                                  <a:pt x="219" y="226"/>
                                </a:lnTo>
                                <a:lnTo>
                                  <a:pt x="227" y="216"/>
                                </a:lnTo>
                                <a:lnTo>
                                  <a:pt x="227" y="213"/>
                                </a:lnTo>
                                <a:lnTo>
                                  <a:pt x="227" y="212"/>
                                </a:lnTo>
                                <a:lnTo>
                                  <a:pt x="228" y="212"/>
                                </a:lnTo>
                                <a:lnTo>
                                  <a:pt x="230" y="210"/>
                                </a:lnTo>
                                <a:lnTo>
                                  <a:pt x="234" y="206"/>
                                </a:lnTo>
                                <a:lnTo>
                                  <a:pt x="241" y="194"/>
                                </a:lnTo>
                                <a:lnTo>
                                  <a:pt x="247" y="183"/>
                                </a:lnTo>
                                <a:lnTo>
                                  <a:pt x="251" y="170"/>
                                </a:lnTo>
                                <a:lnTo>
                                  <a:pt x="252" y="163"/>
                                </a:lnTo>
                                <a:lnTo>
                                  <a:pt x="254" y="158"/>
                                </a:lnTo>
                                <a:lnTo>
                                  <a:pt x="256" y="145"/>
                                </a:lnTo>
                                <a:lnTo>
                                  <a:pt x="256" y="138"/>
                                </a:lnTo>
                                <a:lnTo>
                                  <a:pt x="256" y="135"/>
                                </a:lnTo>
                                <a:lnTo>
                                  <a:pt x="257" y="133"/>
                                </a:lnTo>
                                <a:lnTo>
                                  <a:pt x="256" y="119"/>
                                </a:lnTo>
                                <a:lnTo>
                                  <a:pt x="254" y="106"/>
                                </a:lnTo>
                                <a:lnTo>
                                  <a:pt x="251" y="93"/>
                                </a:lnTo>
                                <a:lnTo>
                                  <a:pt x="247" y="81"/>
                                </a:lnTo>
                                <a:lnTo>
                                  <a:pt x="234" y="58"/>
                                </a:lnTo>
                                <a:lnTo>
                                  <a:pt x="227" y="47"/>
                                </a:lnTo>
                                <a:lnTo>
                                  <a:pt x="219" y="38"/>
                                </a:lnTo>
                                <a:close/>
                                <a:moveTo>
                                  <a:pt x="65" y="133"/>
                                </a:moveTo>
                                <a:lnTo>
                                  <a:pt x="66" y="119"/>
                                </a:lnTo>
                                <a:lnTo>
                                  <a:pt x="69" y="107"/>
                                </a:lnTo>
                                <a:lnTo>
                                  <a:pt x="74" y="95"/>
                                </a:lnTo>
                                <a:lnTo>
                                  <a:pt x="83" y="85"/>
                                </a:lnTo>
                                <a:lnTo>
                                  <a:pt x="93" y="75"/>
                                </a:lnTo>
                                <a:lnTo>
                                  <a:pt x="104" y="70"/>
                                </a:lnTo>
                                <a:lnTo>
                                  <a:pt x="116" y="67"/>
                                </a:lnTo>
                                <a:lnTo>
                                  <a:pt x="128" y="65"/>
                                </a:lnTo>
                                <a:lnTo>
                                  <a:pt x="140" y="67"/>
                                </a:lnTo>
                                <a:lnTo>
                                  <a:pt x="152" y="70"/>
                                </a:lnTo>
                                <a:lnTo>
                                  <a:pt x="163" y="75"/>
                                </a:lnTo>
                                <a:lnTo>
                                  <a:pt x="174" y="85"/>
                                </a:lnTo>
                                <a:lnTo>
                                  <a:pt x="181" y="95"/>
                                </a:lnTo>
                                <a:lnTo>
                                  <a:pt x="188" y="107"/>
                                </a:lnTo>
                                <a:lnTo>
                                  <a:pt x="191" y="119"/>
                                </a:lnTo>
                                <a:lnTo>
                                  <a:pt x="193" y="133"/>
                                </a:lnTo>
                                <a:lnTo>
                                  <a:pt x="192" y="135"/>
                                </a:lnTo>
                                <a:lnTo>
                                  <a:pt x="192" y="138"/>
                                </a:lnTo>
                                <a:lnTo>
                                  <a:pt x="191" y="145"/>
                                </a:lnTo>
                                <a:lnTo>
                                  <a:pt x="188" y="158"/>
                                </a:lnTo>
                                <a:lnTo>
                                  <a:pt x="181" y="169"/>
                                </a:lnTo>
                                <a:lnTo>
                                  <a:pt x="177" y="174"/>
                                </a:lnTo>
                                <a:lnTo>
                                  <a:pt x="174" y="181"/>
                                </a:lnTo>
                                <a:lnTo>
                                  <a:pt x="168" y="184"/>
                                </a:lnTo>
                                <a:lnTo>
                                  <a:pt x="163" y="188"/>
                                </a:lnTo>
                                <a:lnTo>
                                  <a:pt x="152" y="194"/>
                                </a:lnTo>
                                <a:lnTo>
                                  <a:pt x="140" y="197"/>
                                </a:lnTo>
                                <a:lnTo>
                                  <a:pt x="134" y="198"/>
                                </a:lnTo>
                                <a:lnTo>
                                  <a:pt x="130" y="198"/>
                                </a:lnTo>
                                <a:lnTo>
                                  <a:pt x="128" y="199"/>
                                </a:lnTo>
                                <a:lnTo>
                                  <a:pt x="116" y="197"/>
                                </a:lnTo>
                                <a:lnTo>
                                  <a:pt x="104" y="194"/>
                                </a:lnTo>
                                <a:lnTo>
                                  <a:pt x="93" y="188"/>
                                </a:lnTo>
                                <a:lnTo>
                                  <a:pt x="83" y="181"/>
                                </a:lnTo>
                                <a:lnTo>
                                  <a:pt x="77" y="174"/>
                                </a:lnTo>
                                <a:lnTo>
                                  <a:pt x="74" y="169"/>
                                </a:lnTo>
                                <a:lnTo>
                                  <a:pt x="69" y="158"/>
                                </a:lnTo>
                                <a:lnTo>
                                  <a:pt x="66" y="145"/>
                                </a:lnTo>
                                <a:lnTo>
                                  <a:pt x="65" y="133"/>
                                </a:lnTo>
                                <a:close/>
                              </a:path>
                            </a:pathLst>
                          </a:custGeom>
                          <a:solidFill>
                            <a:srgbClr val="F7F7F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21" name="Freeform 125"/>
                        <wps:cNvSpPr>
                          <a:spLocks/>
                        </wps:cNvSpPr>
                        <wps:spPr bwMode="auto">
                          <a:xfrm>
                            <a:off x="521" y="434"/>
                            <a:ext cx="11" cy="12"/>
                          </a:xfrm>
                          <a:custGeom>
                            <a:avLst/>
                            <a:gdLst>
                              <a:gd name="T0" fmla="*/ 0 w 128"/>
                              <a:gd name="T1" fmla="*/ 0 h 134"/>
                              <a:gd name="T2" fmla="*/ 0 w 128"/>
                              <a:gd name="T3" fmla="*/ 0 h 134"/>
                              <a:gd name="T4" fmla="*/ 0 w 128"/>
                              <a:gd name="T5" fmla="*/ 0 h 134"/>
                              <a:gd name="T6" fmla="*/ 0 w 128"/>
                              <a:gd name="T7" fmla="*/ 0 h 134"/>
                              <a:gd name="T8" fmla="*/ 0 w 128"/>
                              <a:gd name="T9" fmla="*/ 0 h 134"/>
                              <a:gd name="T10" fmla="*/ 0 w 128"/>
                              <a:gd name="T11" fmla="*/ 0 h 134"/>
                              <a:gd name="T12" fmla="*/ 0 w 128"/>
                              <a:gd name="T13" fmla="*/ 0 h 134"/>
                              <a:gd name="T14" fmla="*/ 0 w 128"/>
                              <a:gd name="T15" fmla="*/ 0 h 134"/>
                              <a:gd name="T16" fmla="*/ 0 w 128"/>
                              <a:gd name="T17" fmla="*/ 0 h 134"/>
                              <a:gd name="T18" fmla="*/ 0 w 128"/>
                              <a:gd name="T19" fmla="*/ 0 h 134"/>
                              <a:gd name="T20" fmla="*/ 0 w 128"/>
                              <a:gd name="T21" fmla="*/ 0 h 134"/>
                              <a:gd name="T22" fmla="*/ 0 w 128"/>
                              <a:gd name="T23" fmla="*/ 0 h 134"/>
                              <a:gd name="T24" fmla="*/ 0 w 128"/>
                              <a:gd name="T25" fmla="*/ 0 h 134"/>
                              <a:gd name="T26" fmla="*/ 0 w 128"/>
                              <a:gd name="T27" fmla="*/ 0 h 134"/>
                              <a:gd name="T28" fmla="*/ 0 w 128"/>
                              <a:gd name="T29" fmla="*/ 0 h 134"/>
                              <a:gd name="T30" fmla="*/ 0 w 128"/>
                              <a:gd name="T31" fmla="*/ 0 h 134"/>
                              <a:gd name="T32" fmla="*/ 0 w 128"/>
                              <a:gd name="T33" fmla="*/ 0 h 134"/>
                              <a:gd name="T34" fmla="*/ 0 w 128"/>
                              <a:gd name="T35" fmla="*/ 0 h 134"/>
                              <a:gd name="T36" fmla="*/ 0 w 128"/>
                              <a:gd name="T37" fmla="*/ 0 h 134"/>
                              <a:gd name="T38" fmla="*/ 0 w 128"/>
                              <a:gd name="T39" fmla="*/ 0 h 134"/>
                              <a:gd name="T40" fmla="*/ 0 w 128"/>
                              <a:gd name="T41" fmla="*/ 0 h 134"/>
                              <a:gd name="T42" fmla="*/ 0 w 128"/>
                              <a:gd name="T43" fmla="*/ 0 h 134"/>
                              <a:gd name="T44" fmla="*/ 0 w 128"/>
                              <a:gd name="T45" fmla="*/ 0 h 134"/>
                              <a:gd name="T46" fmla="*/ 0 w 128"/>
                              <a:gd name="T47" fmla="*/ 0 h 134"/>
                              <a:gd name="T48" fmla="*/ 0 w 128"/>
                              <a:gd name="T49" fmla="*/ 0 h 134"/>
                              <a:gd name="T50" fmla="*/ 0 w 128"/>
                              <a:gd name="T51" fmla="*/ 0 h 134"/>
                              <a:gd name="T52" fmla="*/ 0 w 128"/>
                              <a:gd name="T53" fmla="*/ 0 h 134"/>
                              <a:gd name="T54" fmla="*/ 0 w 128"/>
                              <a:gd name="T55" fmla="*/ 0 h 134"/>
                              <a:gd name="T56" fmla="*/ 0 w 128"/>
                              <a:gd name="T57" fmla="*/ 0 h 134"/>
                              <a:gd name="T58" fmla="*/ 0 w 128"/>
                              <a:gd name="T59" fmla="*/ 0 h 134"/>
                              <a:gd name="T60" fmla="*/ 0 w 128"/>
                              <a:gd name="T61" fmla="*/ 0 h 134"/>
                              <a:gd name="T62" fmla="*/ 0 w 128"/>
                              <a:gd name="T63" fmla="*/ 0 h 134"/>
                              <a:gd name="T64" fmla="*/ 0 w 128"/>
                              <a:gd name="T65" fmla="*/ 0 h 134"/>
                              <a:gd name="T66" fmla="*/ 0 w 128"/>
                              <a:gd name="T67" fmla="*/ 0 h 134"/>
                              <a:gd name="T68" fmla="*/ 0 w 128"/>
                              <a:gd name="T69" fmla="*/ 0 h 134"/>
                              <a:gd name="T70" fmla="*/ 0 w 128"/>
                              <a:gd name="T71" fmla="*/ 0 h 134"/>
                              <a:gd name="T72" fmla="*/ 0 w 128"/>
                              <a:gd name="T73" fmla="*/ 0 h 134"/>
                              <a:gd name="T74" fmla="*/ 0 w 128"/>
                              <a:gd name="T75" fmla="*/ 0 h 134"/>
                              <a:gd name="T76" fmla="*/ 0 w 128"/>
                              <a:gd name="T77" fmla="*/ 0 h 134"/>
                              <a:gd name="T78" fmla="*/ 0 w 128"/>
                              <a:gd name="T79" fmla="*/ 0 h 13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28"/>
                              <a:gd name="T121" fmla="*/ 0 h 134"/>
                              <a:gd name="T122" fmla="*/ 128 w 128"/>
                              <a:gd name="T123" fmla="*/ 134 h 13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28" h="134">
                                <a:moveTo>
                                  <a:pt x="18" y="20"/>
                                </a:moveTo>
                                <a:lnTo>
                                  <a:pt x="9" y="30"/>
                                </a:lnTo>
                                <a:lnTo>
                                  <a:pt x="4" y="42"/>
                                </a:lnTo>
                                <a:lnTo>
                                  <a:pt x="1" y="54"/>
                                </a:lnTo>
                                <a:lnTo>
                                  <a:pt x="0" y="68"/>
                                </a:lnTo>
                                <a:lnTo>
                                  <a:pt x="1" y="80"/>
                                </a:lnTo>
                                <a:lnTo>
                                  <a:pt x="4" y="93"/>
                                </a:lnTo>
                                <a:lnTo>
                                  <a:pt x="9" y="104"/>
                                </a:lnTo>
                                <a:lnTo>
                                  <a:pt x="12" y="109"/>
                                </a:lnTo>
                                <a:lnTo>
                                  <a:pt x="18" y="116"/>
                                </a:lnTo>
                                <a:lnTo>
                                  <a:pt x="28" y="123"/>
                                </a:lnTo>
                                <a:lnTo>
                                  <a:pt x="39" y="129"/>
                                </a:lnTo>
                                <a:lnTo>
                                  <a:pt x="51" y="132"/>
                                </a:lnTo>
                                <a:lnTo>
                                  <a:pt x="63" y="134"/>
                                </a:lnTo>
                                <a:lnTo>
                                  <a:pt x="65" y="133"/>
                                </a:lnTo>
                                <a:lnTo>
                                  <a:pt x="69" y="133"/>
                                </a:lnTo>
                                <a:lnTo>
                                  <a:pt x="75" y="132"/>
                                </a:lnTo>
                                <a:lnTo>
                                  <a:pt x="87" y="129"/>
                                </a:lnTo>
                                <a:lnTo>
                                  <a:pt x="98" y="123"/>
                                </a:lnTo>
                                <a:lnTo>
                                  <a:pt x="103" y="119"/>
                                </a:lnTo>
                                <a:lnTo>
                                  <a:pt x="109" y="116"/>
                                </a:lnTo>
                                <a:lnTo>
                                  <a:pt x="112" y="109"/>
                                </a:lnTo>
                                <a:lnTo>
                                  <a:pt x="116" y="104"/>
                                </a:lnTo>
                                <a:lnTo>
                                  <a:pt x="123" y="93"/>
                                </a:lnTo>
                                <a:lnTo>
                                  <a:pt x="126" y="80"/>
                                </a:lnTo>
                                <a:lnTo>
                                  <a:pt x="127" y="73"/>
                                </a:lnTo>
                                <a:lnTo>
                                  <a:pt x="127" y="70"/>
                                </a:lnTo>
                                <a:lnTo>
                                  <a:pt x="128" y="68"/>
                                </a:lnTo>
                                <a:lnTo>
                                  <a:pt x="126" y="54"/>
                                </a:lnTo>
                                <a:lnTo>
                                  <a:pt x="123" y="42"/>
                                </a:lnTo>
                                <a:lnTo>
                                  <a:pt x="116" y="30"/>
                                </a:lnTo>
                                <a:lnTo>
                                  <a:pt x="109" y="20"/>
                                </a:lnTo>
                                <a:lnTo>
                                  <a:pt x="98" y="10"/>
                                </a:lnTo>
                                <a:lnTo>
                                  <a:pt x="87" y="5"/>
                                </a:lnTo>
                                <a:lnTo>
                                  <a:pt x="75" y="2"/>
                                </a:lnTo>
                                <a:lnTo>
                                  <a:pt x="63" y="0"/>
                                </a:lnTo>
                                <a:lnTo>
                                  <a:pt x="51" y="2"/>
                                </a:lnTo>
                                <a:lnTo>
                                  <a:pt x="39" y="5"/>
                                </a:lnTo>
                                <a:lnTo>
                                  <a:pt x="28" y="10"/>
                                </a:lnTo>
                                <a:lnTo>
                                  <a:pt x="18" y="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22" name="Freeform 126"/>
                        <wps:cNvSpPr>
                          <a:spLocks/>
                        </wps:cNvSpPr>
                        <wps:spPr bwMode="auto">
                          <a:xfrm>
                            <a:off x="982" y="269"/>
                            <a:ext cx="314" cy="327"/>
                          </a:xfrm>
                          <a:custGeom>
                            <a:avLst/>
                            <a:gdLst>
                              <a:gd name="T0" fmla="*/ 0 w 3447"/>
                              <a:gd name="T1" fmla="*/ 0 h 3592"/>
                              <a:gd name="T2" fmla="*/ 0 w 3447"/>
                              <a:gd name="T3" fmla="*/ 0 h 3592"/>
                              <a:gd name="T4" fmla="*/ 0 w 3447"/>
                              <a:gd name="T5" fmla="*/ 0 h 3592"/>
                              <a:gd name="T6" fmla="*/ 0 w 3447"/>
                              <a:gd name="T7" fmla="*/ 0 h 3592"/>
                              <a:gd name="T8" fmla="*/ 0 w 3447"/>
                              <a:gd name="T9" fmla="*/ 0 h 3592"/>
                              <a:gd name="T10" fmla="*/ 0 w 3447"/>
                              <a:gd name="T11" fmla="*/ 0 h 3592"/>
                              <a:gd name="T12" fmla="*/ 0 w 3447"/>
                              <a:gd name="T13" fmla="*/ 0 h 3592"/>
                              <a:gd name="T14" fmla="*/ 0 w 3447"/>
                              <a:gd name="T15" fmla="*/ 0 h 3592"/>
                              <a:gd name="T16" fmla="*/ 0 w 3447"/>
                              <a:gd name="T17" fmla="*/ 0 h 3592"/>
                              <a:gd name="T18" fmla="*/ 0 w 3447"/>
                              <a:gd name="T19" fmla="*/ 0 h 3592"/>
                              <a:gd name="T20" fmla="*/ 0 w 3447"/>
                              <a:gd name="T21" fmla="*/ 0 h 3592"/>
                              <a:gd name="T22" fmla="*/ 0 w 3447"/>
                              <a:gd name="T23" fmla="*/ 0 h 3592"/>
                              <a:gd name="T24" fmla="*/ 0 w 3447"/>
                              <a:gd name="T25" fmla="*/ 0 h 3592"/>
                              <a:gd name="T26" fmla="*/ 0 w 3447"/>
                              <a:gd name="T27" fmla="*/ 0 h 3592"/>
                              <a:gd name="T28" fmla="*/ 0 w 3447"/>
                              <a:gd name="T29" fmla="*/ 0 h 3592"/>
                              <a:gd name="T30" fmla="*/ 0 w 3447"/>
                              <a:gd name="T31" fmla="*/ 0 h 3592"/>
                              <a:gd name="T32" fmla="*/ 0 w 3447"/>
                              <a:gd name="T33" fmla="*/ 0 h 3592"/>
                              <a:gd name="T34" fmla="*/ 0 w 3447"/>
                              <a:gd name="T35" fmla="*/ 0 h 3592"/>
                              <a:gd name="T36" fmla="*/ 0 w 3447"/>
                              <a:gd name="T37" fmla="*/ 0 h 3592"/>
                              <a:gd name="T38" fmla="*/ 0 w 3447"/>
                              <a:gd name="T39" fmla="*/ 0 h 3592"/>
                              <a:gd name="T40" fmla="*/ 0 w 3447"/>
                              <a:gd name="T41" fmla="*/ 0 h 3592"/>
                              <a:gd name="T42" fmla="*/ 0 w 3447"/>
                              <a:gd name="T43" fmla="*/ 0 h 3592"/>
                              <a:gd name="T44" fmla="*/ 0 w 3447"/>
                              <a:gd name="T45" fmla="*/ 0 h 3592"/>
                              <a:gd name="T46" fmla="*/ 0 w 3447"/>
                              <a:gd name="T47" fmla="*/ 0 h 3592"/>
                              <a:gd name="T48" fmla="*/ 0 w 3447"/>
                              <a:gd name="T49" fmla="*/ 0 h 3592"/>
                              <a:gd name="T50" fmla="*/ 0 w 3447"/>
                              <a:gd name="T51" fmla="*/ 0 h 3592"/>
                              <a:gd name="T52" fmla="*/ 0 w 3447"/>
                              <a:gd name="T53" fmla="*/ 0 h 3592"/>
                              <a:gd name="T54" fmla="*/ 0 w 3447"/>
                              <a:gd name="T55" fmla="*/ 0 h 3592"/>
                              <a:gd name="T56" fmla="*/ 0 w 3447"/>
                              <a:gd name="T57" fmla="*/ 0 h 3592"/>
                              <a:gd name="T58" fmla="*/ 0 w 3447"/>
                              <a:gd name="T59" fmla="*/ 0 h 3592"/>
                              <a:gd name="T60" fmla="*/ 0 w 3447"/>
                              <a:gd name="T61" fmla="*/ 0 h 3592"/>
                              <a:gd name="T62" fmla="*/ 0 w 3447"/>
                              <a:gd name="T63" fmla="*/ 0 h 3592"/>
                              <a:gd name="T64" fmla="*/ 0 w 3447"/>
                              <a:gd name="T65" fmla="*/ 0 h 3592"/>
                              <a:gd name="T66" fmla="*/ 0 w 3447"/>
                              <a:gd name="T67" fmla="*/ 0 h 3592"/>
                              <a:gd name="T68" fmla="*/ 0 w 3447"/>
                              <a:gd name="T69" fmla="*/ 0 h 3592"/>
                              <a:gd name="T70" fmla="*/ 0 w 3447"/>
                              <a:gd name="T71" fmla="*/ 0 h 3592"/>
                              <a:gd name="T72" fmla="*/ 0 w 3447"/>
                              <a:gd name="T73" fmla="*/ 0 h 3592"/>
                              <a:gd name="T74" fmla="*/ 0 w 3447"/>
                              <a:gd name="T75" fmla="*/ 0 h 3592"/>
                              <a:gd name="T76" fmla="*/ 0 w 3447"/>
                              <a:gd name="T77" fmla="*/ 0 h 3592"/>
                              <a:gd name="T78" fmla="*/ 0 w 3447"/>
                              <a:gd name="T79" fmla="*/ 0 h 3592"/>
                              <a:gd name="T80" fmla="*/ 0 w 3447"/>
                              <a:gd name="T81" fmla="*/ 0 h 3592"/>
                              <a:gd name="T82" fmla="*/ 0 w 3447"/>
                              <a:gd name="T83" fmla="*/ 0 h 3592"/>
                              <a:gd name="T84" fmla="*/ 0 w 3447"/>
                              <a:gd name="T85" fmla="*/ 0 h 3592"/>
                              <a:gd name="T86" fmla="*/ 0 w 3447"/>
                              <a:gd name="T87" fmla="*/ 0 h 3592"/>
                              <a:gd name="T88" fmla="*/ 0 w 3447"/>
                              <a:gd name="T89" fmla="*/ 0 h 3592"/>
                              <a:gd name="T90" fmla="*/ 0 w 3447"/>
                              <a:gd name="T91" fmla="*/ 0 h 3592"/>
                              <a:gd name="T92" fmla="*/ 0 w 3447"/>
                              <a:gd name="T93" fmla="*/ 0 h 3592"/>
                              <a:gd name="T94" fmla="*/ 0 w 3447"/>
                              <a:gd name="T95" fmla="*/ 0 h 3592"/>
                              <a:gd name="T96" fmla="*/ 0 w 3447"/>
                              <a:gd name="T97" fmla="*/ 0 h 3592"/>
                              <a:gd name="T98" fmla="*/ 0 w 3447"/>
                              <a:gd name="T99" fmla="*/ 0 h 3592"/>
                              <a:gd name="T100" fmla="*/ 0 w 3447"/>
                              <a:gd name="T101" fmla="*/ 0 h 3592"/>
                              <a:gd name="T102" fmla="*/ 0 w 3447"/>
                              <a:gd name="T103" fmla="*/ 0 h 3592"/>
                              <a:gd name="T104" fmla="*/ 0 w 3447"/>
                              <a:gd name="T105" fmla="*/ 0 h 3592"/>
                              <a:gd name="T106" fmla="*/ 0 w 3447"/>
                              <a:gd name="T107" fmla="*/ 0 h 3592"/>
                              <a:gd name="T108" fmla="*/ 0 w 3447"/>
                              <a:gd name="T109" fmla="*/ 0 h 3592"/>
                              <a:gd name="T110" fmla="*/ 0 w 3447"/>
                              <a:gd name="T111" fmla="*/ 0 h 3592"/>
                              <a:gd name="T112" fmla="*/ 0 w 3447"/>
                              <a:gd name="T113" fmla="*/ 0 h 3592"/>
                              <a:gd name="T114" fmla="*/ 0 w 3447"/>
                              <a:gd name="T115" fmla="*/ 0 h 3592"/>
                              <a:gd name="T116" fmla="*/ 0 w 3447"/>
                              <a:gd name="T117" fmla="*/ 0 h 359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447"/>
                              <a:gd name="T178" fmla="*/ 0 h 3592"/>
                              <a:gd name="T179" fmla="*/ 3447 w 3447"/>
                              <a:gd name="T180" fmla="*/ 3592 h 359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447" h="3592">
                                <a:moveTo>
                                  <a:pt x="253" y="2608"/>
                                </a:moveTo>
                                <a:lnTo>
                                  <a:pt x="229" y="2561"/>
                                </a:lnTo>
                                <a:lnTo>
                                  <a:pt x="207" y="2514"/>
                                </a:lnTo>
                                <a:lnTo>
                                  <a:pt x="186" y="2466"/>
                                </a:lnTo>
                                <a:lnTo>
                                  <a:pt x="169" y="2420"/>
                                </a:lnTo>
                                <a:lnTo>
                                  <a:pt x="151" y="2370"/>
                                </a:lnTo>
                                <a:lnTo>
                                  <a:pt x="135" y="2321"/>
                                </a:lnTo>
                                <a:lnTo>
                                  <a:pt x="121" y="2271"/>
                                </a:lnTo>
                                <a:lnTo>
                                  <a:pt x="109" y="2222"/>
                                </a:lnTo>
                                <a:lnTo>
                                  <a:pt x="97" y="2169"/>
                                </a:lnTo>
                                <a:lnTo>
                                  <a:pt x="88" y="2118"/>
                                </a:lnTo>
                                <a:lnTo>
                                  <a:pt x="79" y="2066"/>
                                </a:lnTo>
                                <a:lnTo>
                                  <a:pt x="74" y="2014"/>
                                </a:lnTo>
                                <a:lnTo>
                                  <a:pt x="68" y="1960"/>
                                </a:lnTo>
                                <a:lnTo>
                                  <a:pt x="65" y="1906"/>
                                </a:lnTo>
                                <a:lnTo>
                                  <a:pt x="63" y="1851"/>
                                </a:lnTo>
                                <a:lnTo>
                                  <a:pt x="63" y="1796"/>
                                </a:lnTo>
                                <a:lnTo>
                                  <a:pt x="64" y="1706"/>
                                </a:lnTo>
                                <a:lnTo>
                                  <a:pt x="70" y="1619"/>
                                </a:lnTo>
                                <a:lnTo>
                                  <a:pt x="78" y="1533"/>
                                </a:lnTo>
                                <a:lnTo>
                                  <a:pt x="93" y="1451"/>
                                </a:lnTo>
                                <a:lnTo>
                                  <a:pt x="109" y="1368"/>
                                </a:lnTo>
                                <a:lnTo>
                                  <a:pt x="130" y="1287"/>
                                </a:lnTo>
                                <a:lnTo>
                                  <a:pt x="155" y="1208"/>
                                </a:lnTo>
                                <a:lnTo>
                                  <a:pt x="184" y="1132"/>
                                </a:lnTo>
                                <a:lnTo>
                                  <a:pt x="215" y="1055"/>
                                </a:lnTo>
                                <a:lnTo>
                                  <a:pt x="252" y="981"/>
                                </a:lnTo>
                                <a:lnTo>
                                  <a:pt x="291" y="908"/>
                                </a:lnTo>
                                <a:lnTo>
                                  <a:pt x="336" y="838"/>
                                </a:lnTo>
                                <a:lnTo>
                                  <a:pt x="383" y="769"/>
                                </a:lnTo>
                                <a:lnTo>
                                  <a:pt x="435" y="701"/>
                                </a:lnTo>
                                <a:lnTo>
                                  <a:pt x="490" y="635"/>
                                </a:lnTo>
                                <a:lnTo>
                                  <a:pt x="550" y="572"/>
                                </a:lnTo>
                                <a:lnTo>
                                  <a:pt x="610" y="510"/>
                                </a:lnTo>
                                <a:lnTo>
                                  <a:pt x="674" y="453"/>
                                </a:lnTo>
                                <a:lnTo>
                                  <a:pt x="737" y="399"/>
                                </a:lnTo>
                                <a:lnTo>
                                  <a:pt x="805" y="351"/>
                                </a:lnTo>
                                <a:lnTo>
                                  <a:pt x="871" y="305"/>
                                </a:lnTo>
                                <a:lnTo>
                                  <a:pt x="941" y="264"/>
                                </a:lnTo>
                                <a:lnTo>
                                  <a:pt x="1012" y="226"/>
                                </a:lnTo>
                                <a:lnTo>
                                  <a:pt x="1085" y="193"/>
                                </a:lnTo>
                                <a:lnTo>
                                  <a:pt x="1158" y="163"/>
                                </a:lnTo>
                                <a:lnTo>
                                  <a:pt x="1234" y="138"/>
                                </a:lnTo>
                                <a:lnTo>
                                  <a:pt x="1311" y="116"/>
                                </a:lnTo>
                                <a:lnTo>
                                  <a:pt x="1391" y="99"/>
                                </a:lnTo>
                                <a:lnTo>
                                  <a:pt x="1471" y="83"/>
                                </a:lnTo>
                                <a:lnTo>
                                  <a:pt x="1554" y="75"/>
                                </a:lnTo>
                                <a:lnTo>
                                  <a:pt x="1637" y="68"/>
                                </a:lnTo>
                                <a:lnTo>
                                  <a:pt x="1723" y="67"/>
                                </a:lnTo>
                                <a:lnTo>
                                  <a:pt x="1808" y="68"/>
                                </a:lnTo>
                                <a:lnTo>
                                  <a:pt x="1891" y="75"/>
                                </a:lnTo>
                                <a:lnTo>
                                  <a:pt x="1931" y="78"/>
                                </a:lnTo>
                                <a:lnTo>
                                  <a:pt x="1973" y="83"/>
                                </a:lnTo>
                                <a:lnTo>
                                  <a:pt x="2054" y="99"/>
                                </a:lnTo>
                                <a:lnTo>
                                  <a:pt x="2092" y="106"/>
                                </a:lnTo>
                                <a:lnTo>
                                  <a:pt x="2132" y="116"/>
                                </a:lnTo>
                                <a:lnTo>
                                  <a:pt x="2209" y="138"/>
                                </a:lnTo>
                                <a:lnTo>
                                  <a:pt x="2285" y="163"/>
                                </a:lnTo>
                                <a:lnTo>
                                  <a:pt x="2360" y="193"/>
                                </a:lnTo>
                                <a:lnTo>
                                  <a:pt x="2395" y="208"/>
                                </a:lnTo>
                                <a:lnTo>
                                  <a:pt x="2431" y="226"/>
                                </a:lnTo>
                                <a:lnTo>
                                  <a:pt x="2502" y="264"/>
                                </a:lnTo>
                                <a:lnTo>
                                  <a:pt x="2536" y="284"/>
                                </a:lnTo>
                                <a:lnTo>
                                  <a:pt x="2572" y="305"/>
                                </a:lnTo>
                                <a:lnTo>
                                  <a:pt x="2640" y="351"/>
                                </a:lnTo>
                                <a:lnTo>
                                  <a:pt x="2672" y="374"/>
                                </a:lnTo>
                                <a:lnTo>
                                  <a:pt x="2706" y="399"/>
                                </a:lnTo>
                                <a:lnTo>
                                  <a:pt x="2738" y="425"/>
                                </a:lnTo>
                                <a:lnTo>
                                  <a:pt x="2771" y="453"/>
                                </a:lnTo>
                                <a:lnTo>
                                  <a:pt x="2802" y="480"/>
                                </a:lnTo>
                                <a:lnTo>
                                  <a:pt x="2835" y="510"/>
                                </a:lnTo>
                                <a:lnTo>
                                  <a:pt x="2897" y="572"/>
                                </a:lnTo>
                                <a:lnTo>
                                  <a:pt x="2955" y="635"/>
                                </a:lnTo>
                                <a:lnTo>
                                  <a:pt x="3010" y="701"/>
                                </a:lnTo>
                                <a:lnTo>
                                  <a:pt x="3061" y="769"/>
                                </a:lnTo>
                                <a:lnTo>
                                  <a:pt x="3109" y="838"/>
                                </a:lnTo>
                                <a:lnTo>
                                  <a:pt x="3153" y="908"/>
                                </a:lnTo>
                                <a:lnTo>
                                  <a:pt x="3192" y="981"/>
                                </a:lnTo>
                                <a:lnTo>
                                  <a:pt x="3228" y="1055"/>
                                </a:lnTo>
                                <a:lnTo>
                                  <a:pt x="3262" y="1132"/>
                                </a:lnTo>
                                <a:lnTo>
                                  <a:pt x="3290" y="1208"/>
                                </a:lnTo>
                                <a:lnTo>
                                  <a:pt x="3315" y="1287"/>
                                </a:lnTo>
                                <a:lnTo>
                                  <a:pt x="3336" y="1368"/>
                                </a:lnTo>
                                <a:lnTo>
                                  <a:pt x="3353" y="1451"/>
                                </a:lnTo>
                                <a:lnTo>
                                  <a:pt x="3366" y="1533"/>
                                </a:lnTo>
                                <a:lnTo>
                                  <a:pt x="3376" y="1619"/>
                                </a:lnTo>
                                <a:lnTo>
                                  <a:pt x="3382" y="1706"/>
                                </a:lnTo>
                                <a:lnTo>
                                  <a:pt x="3384" y="1796"/>
                                </a:lnTo>
                                <a:lnTo>
                                  <a:pt x="3383" y="1840"/>
                                </a:lnTo>
                                <a:lnTo>
                                  <a:pt x="3382" y="1862"/>
                                </a:lnTo>
                                <a:lnTo>
                                  <a:pt x="3382" y="1884"/>
                                </a:lnTo>
                                <a:lnTo>
                                  <a:pt x="3376" y="1971"/>
                                </a:lnTo>
                                <a:lnTo>
                                  <a:pt x="3366" y="2056"/>
                                </a:lnTo>
                                <a:lnTo>
                                  <a:pt x="3359" y="2098"/>
                                </a:lnTo>
                                <a:lnTo>
                                  <a:pt x="3353" y="2140"/>
                                </a:lnTo>
                                <a:lnTo>
                                  <a:pt x="3348" y="2160"/>
                                </a:lnTo>
                                <a:lnTo>
                                  <a:pt x="3344" y="2180"/>
                                </a:lnTo>
                                <a:lnTo>
                                  <a:pt x="3336" y="2222"/>
                                </a:lnTo>
                                <a:lnTo>
                                  <a:pt x="3315" y="2302"/>
                                </a:lnTo>
                                <a:lnTo>
                                  <a:pt x="3302" y="2341"/>
                                </a:lnTo>
                                <a:lnTo>
                                  <a:pt x="3290" y="2382"/>
                                </a:lnTo>
                                <a:lnTo>
                                  <a:pt x="3275" y="2420"/>
                                </a:lnTo>
                                <a:lnTo>
                                  <a:pt x="3262" y="2459"/>
                                </a:lnTo>
                                <a:lnTo>
                                  <a:pt x="3245" y="2496"/>
                                </a:lnTo>
                                <a:lnTo>
                                  <a:pt x="3228" y="2534"/>
                                </a:lnTo>
                                <a:lnTo>
                                  <a:pt x="3192" y="2608"/>
                                </a:lnTo>
                                <a:lnTo>
                                  <a:pt x="3153" y="2680"/>
                                </a:lnTo>
                                <a:lnTo>
                                  <a:pt x="3131" y="2714"/>
                                </a:lnTo>
                                <a:lnTo>
                                  <a:pt x="3119" y="2732"/>
                                </a:lnTo>
                                <a:lnTo>
                                  <a:pt x="3109" y="2750"/>
                                </a:lnTo>
                                <a:lnTo>
                                  <a:pt x="3096" y="2767"/>
                                </a:lnTo>
                                <a:lnTo>
                                  <a:pt x="3085" y="2784"/>
                                </a:lnTo>
                                <a:lnTo>
                                  <a:pt x="3061" y="2819"/>
                                </a:lnTo>
                                <a:lnTo>
                                  <a:pt x="3010" y="2886"/>
                                </a:lnTo>
                                <a:lnTo>
                                  <a:pt x="2982" y="2919"/>
                                </a:lnTo>
                                <a:lnTo>
                                  <a:pt x="2955" y="2953"/>
                                </a:lnTo>
                                <a:lnTo>
                                  <a:pt x="2897" y="3018"/>
                                </a:lnTo>
                                <a:lnTo>
                                  <a:pt x="2835" y="3079"/>
                                </a:lnTo>
                                <a:lnTo>
                                  <a:pt x="2802" y="3107"/>
                                </a:lnTo>
                                <a:lnTo>
                                  <a:pt x="2771" y="3135"/>
                                </a:lnTo>
                                <a:lnTo>
                                  <a:pt x="2738" y="3161"/>
                                </a:lnTo>
                                <a:lnTo>
                                  <a:pt x="2721" y="3174"/>
                                </a:lnTo>
                                <a:lnTo>
                                  <a:pt x="2713" y="3181"/>
                                </a:lnTo>
                                <a:lnTo>
                                  <a:pt x="2706" y="3189"/>
                                </a:lnTo>
                                <a:lnTo>
                                  <a:pt x="2672" y="3214"/>
                                </a:lnTo>
                                <a:lnTo>
                                  <a:pt x="2656" y="3225"/>
                                </a:lnTo>
                                <a:lnTo>
                                  <a:pt x="2640" y="3239"/>
                                </a:lnTo>
                                <a:lnTo>
                                  <a:pt x="2572" y="3284"/>
                                </a:lnTo>
                                <a:lnTo>
                                  <a:pt x="2536" y="3305"/>
                                </a:lnTo>
                                <a:lnTo>
                                  <a:pt x="2527" y="3309"/>
                                </a:lnTo>
                                <a:lnTo>
                                  <a:pt x="2519" y="3315"/>
                                </a:lnTo>
                                <a:lnTo>
                                  <a:pt x="2502" y="3326"/>
                                </a:lnTo>
                                <a:lnTo>
                                  <a:pt x="2431" y="3363"/>
                                </a:lnTo>
                                <a:lnTo>
                                  <a:pt x="2395" y="3380"/>
                                </a:lnTo>
                                <a:lnTo>
                                  <a:pt x="2360" y="3397"/>
                                </a:lnTo>
                                <a:lnTo>
                                  <a:pt x="2285" y="3426"/>
                                </a:lnTo>
                                <a:lnTo>
                                  <a:pt x="2246" y="3439"/>
                                </a:lnTo>
                                <a:lnTo>
                                  <a:pt x="2209" y="3452"/>
                                </a:lnTo>
                                <a:lnTo>
                                  <a:pt x="2132" y="3473"/>
                                </a:lnTo>
                                <a:lnTo>
                                  <a:pt x="2092" y="3482"/>
                                </a:lnTo>
                                <a:lnTo>
                                  <a:pt x="2073" y="3487"/>
                                </a:lnTo>
                                <a:lnTo>
                                  <a:pt x="2054" y="3492"/>
                                </a:lnTo>
                                <a:lnTo>
                                  <a:pt x="1973" y="3505"/>
                                </a:lnTo>
                                <a:lnTo>
                                  <a:pt x="1931" y="3510"/>
                                </a:lnTo>
                                <a:lnTo>
                                  <a:pt x="1911" y="3513"/>
                                </a:lnTo>
                                <a:lnTo>
                                  <a:pt x="1900" y="3514"/>
                                </a:lnTo>
                                <a:lnTo>
                                  <a:pt x="1891" y="3516"/>
                                </a:lnTo>
                                <a:lnTo>
                                  <a:pt x="1808" y="3522"/>
                                </a:lnTo>
                                <a:lnTo>
                                  <a:pt x="1786" y="3522"/>
                                </a:lnTo>
                                <a:lnTo>
                                  <a:pt x="1765" y="3524"/>
                                </a:lnTo>
                                <a:lnTo>
                                  <a:pt x="1723" y="3525"/>
                                </a:lnTo>
                                <a:lnTo>
                                  <a:pt x="1637" y="3522"/>
                                </a:lnTo>
                                <a:lnTo>
                                  <a:pt x="1554" y="3516"/>
                                </a:lnTo>
                                <a:lnTo>
                                  <a:pt x="1471" y="3505"/>
                                </a:lnTo>
                                <a:lnTo>
                                  <a:pt x="1391" y="3492"/>
                                </a:lnTo>
                                <a:lnTo>
                                  <a:pt x="1311" y="3473"/>
                                </a:lnTo>
                                <a:lnTo>
                                  <a:pt x="1234" y="3452"/>
                                </a:lnTo>
                                <a:lnTo>
                                  <a:pt x="1158" y="3426"/>
                                </a:lnTo>
                                <a:lnTo>
                                  <a:pt x="1085" y="3397"/>
                                </a:lnTo>
                                <a:lnTo>
                                  <a:pt x="1012" y="3363"/>
                                </a:lnTo>
                                <a:lnTo>
                                  <a:pt x="941" y="3326"/>
                                </a:lnTo>
                                <a:lnTo>
                                  <a:pt x="871" y="3284"/>
                                </a:lnTo>
                                <a:lnTo>
                                  <a:pt x="805" y="3239"/>
                                </a:lnTo>
                                <a:lnTo>
                                  <a:pt x="737" y="3189"/>
                                </a:lnTo>
                                <a:lnTo>
                                  <a:pt x="674" y="3135"/>
                                </a:lnTo>
                                <a:lnTo>
                                  <a:pt x="610" y="3079"/>
                                </a:lnTo>
                                <a:lnTo>
                                  <a:pt x="550" y="3018"/>
                                </a:lnTo>
                                <a:lnTo>
                                  <a:pt x="505" y="2969"/>
                                </a:lnTo>
                                <a:lnTo>
                                  <a:pt x="463" y="2920"/>
                                </a:lnTo>
                                <a:lnTo>
                                  <a:pt x="422" y="2870"/>
                                </a:lnTo>
                                <a:lnTo>
                                  <a:pt x="384" y="2820"/>
                                </a:lnTo>
                                <a:lnTo>
                                  <a:pt x="347" y="2768"/>
                                </a:lnTo>
                                <a:lnTo>
                                  <a:pt x="313" y="2715"/>
                                </a:lnTo>
                                <a:lnTo>
                                  <a:pt x="281" y="2661"/>
                                </a:lnTo>
                                <a:lnTo>
                                  <a:pt x="253" y="2608"/>
                                </a:lnTo>
                                <a:lnTo>
                                  <a:pt x="224" y="2623"/>
                                </a:lnTo>
                                <a:lnTo>
                                  <a:pt x="197" y="2640"/>
                                </a:lnTo>
                                <a:lnTo>
                                  <a:pt x="227" y="2696"/>
                                </a:lnTo>
                                <a:lnTo>
                                  <a:pt x="259" y="2751"/>
                                </a:lnTo>
                                <a:lnTo>
                                  <a:pt x="293" y="2806"/>
                                </a:lnTo>
                                <a:lnTo>
                                  <a:pt x="332" y="2860"/>
                                </a:lnTo>
                                <a:lnTo>
                                  <a:pt x="370" y="2912"/>
                                </a:lnTo>
                                <a:lnTo>
                                  <a:pt x="413" y="2964"/>
                                </a:lnTo>
                                <a:lnTo>
                                  <a:pt x="458" y="3015"/>
                                </a:lnTo>
                                <a:lnTo>
                                  <a:pt x="504" y="3066"/>
                                </a:lnTo>
                                <a:lnTo>
                                  <a:pt x="567" y="3129"/>
                                </a:lnTo>
                                <a:lnTo>
                                  <a:pt x="632" y="3189"/>
                                </a:lnTo>
                                <a:lnTo>
                                  <a:pt x="699" y="3243"/>
                                </a:lnTo>
                                <a:lnTo>
                                  <a:pt x="768" y="3295"/>
                                </a:lnTo>
                                <a:lnTo>
                                  <a:pt x="838" y="3342"/>
                                </a:lnTo>
                                <a:lnTo>
                                  <a:pt x="911" y="3385"/>
                                </a:lnTo>
                                <a:lnTo>
                                  <a:pt x="984" y="3425"/>
                                </a:lnTo>
                                <a:lnTo>
                                  <a:pt x="1060" y="3460"/>
                                </a:lnTo>
                                <a:lnTo>
                                  <a:pt x="1136" y="3491"/>
                                </a:lnTo>
                                <a:lnTo>
                                  <a:pt x="1215" y="3517"/>
                                </a:lnTo>
                                <a:lnTo>
                                  <a:pt x="1295" y="3539"/>
                                </a:lnTo>
                                <a:lnTo>
                                  <a:pt x="1378" y="3558"/>
                                </a:lnTo>
                                <a:lnTo>
                                  <a:pt x="1462" y="3572"/>
                                </a:lnTo>
                                <a:lnTo>
                                  <a:pt x="1548" y="3583"/>
                                </a:lnTo>
                                <a:lnTo>
                                  <a:pt x="1634" y="3590"/>
                                </a:lnTo>
                                <a:lnTo>
                                  <a:pt x="1723" y="3592"/>
                                </a:lnTo>
                                <a:lnTo>
                                  <a:pt x="1767" y="3591"/>
                                </a:lnTo>
                                <a:lnTo>
                                  <a:pt x="1778" y="3590"/>
                                </a:lnTo>
                                <a:lnTo>
                                  <a:pt x="1789" y="3590"/>
                                </a:lnTo>
                                <a:lnTo>
                                  <a:pt x="1812" y="3590"/>
                                </a:lnTo>
                                <a:lnTo>
                                  <a:pt x="1833" y="3588"/>
                                </a:lnTo>
                                <a:lnTo>
                                  <a:pt x="1843" y="3587"/>
                                </a:lnTo>
                                <a:lnTo>
                                  <a:pt x="1854" y="3587"/>
                                </a:lnTo>
                                <a:lnTo>
                                  <a:pt x="1898" y="3583"/>
                                </a:lnTo>
                                <a:lnTo>
                                  <a:pt x="1983" y="3572"/>
                                </a:lnTo>
                                <a:lnTo>
                                  <a:pt x="2025" y="3565"/>
                                </a:lnTo>
                                <a:lnTo>
                                  <a:pt x="2068" y="3558"/>
                                </a:lnTo>
                                <a:lnTo>
                                  <a:pt x="2149" y="3539"/>
                                </a:lnTo>
                                <a:lnTo>
                                  <a:pt x="2188" y="3528"/>
                                </a:lnTo>
                                <a:lnTo>
                                  <a:pt x="2229" y="3517"/>
                                </a:lnTo>
                                <a:lnTo>
                                  <a:pt x="2308" y="3491"/>
                                </a:lnTo>
                                <a:lnTo>
                                  <a:pt x="2346" y="3476"/>
                                </a:lnTo>
                                <a:lnTo>
                                  <a:pt x="2386" y="3460"/>
                                </a:lnTo>
                                <a:lnTo>
                                  <a:pt x="2460" y="3425"/>
                                </a:lnTo>
                                <a:lnTo>
                                  <a:pt x="2497" y="3405"/>
                                </a:lnTo>
                                <a:lnTo>
                                  <a:pt x="2534" y="3385"/>
                                </a:lnTo>
                                <a:lnTo>
                                  <a:pt x="2570" y="3364"/>
                                </a:lnTo>
                                <a:lnTo>
                                  <a:pt x="2606" y="3342"/>
                                </a:lnTo>
                                <a:lnTo>
                                  <a:pt x="2677" y="3295"/>
                                </a:lnTo>
                                <a:lnTo>
                                  <a:pt x="2745" y="3243"/>
                                </a:lnTo>
                                <a:lnTo>
                                  <a:pt x="2778" y="3216"/>
                                </a:lnTo>
                                <a:lnTo>
                                  <a:pt x="2795" y="3202"/>
                                </a:lnTo>
                                <a:lnTo>
                                  <a:pt x="2813" y="3189"/>
                                </a:lnTo>
                                <a:lnTo>
                                  <a:pt x="2845" y="3158"/>
                                </a:lnTo>
                                <a:lnTo>
                                  <a:pt x="2878" y="3129"/>
                                </a:lnTo>
                                <a:lnTo>
                                  <a:pt x="2943" y="3066"/>
                                </a:lnTo>
                                <a:lnTo>
                                  <a:pt x="3003" y="2998"/>
                                </a:lnTo>
                                <a:lnTo>
                                  <a:pt x="3031" y="2963"/>
                                </a:lnTo>
                                <a:lnTo>
                                  <a:pt x="3060" y="2930"/>
                                </a:lnTo>
                                <a:lnTo>
                                  <a:pt x="3073" y="2911"/>
                                </a:lnTo>
                                <a:lnTo>
                                  <a:pt x="3086" y="2894"/>
                                </a:lnTo>
                                <a:lnTo>
                                  <a:pt x="3112" y="2859"/>
                                </a:lnTo>
                                <a:lnTo>
                                  <a:pt x="3137" y="2823"/>
                                </a:lnTo>
                                <a:lnTo>
                                  <a:pt x="3162" y="2788"/>
                                </a:lnTo>
                                <a:lnTo>
                                  <a:pt x="3207" y="2714"/>
                                </a:lnTo>
                                <a:lnTo>
                                  <a:pt x="3227" y="2676"/>
                                </a:lnTo>
                                <a:lnTo>
                                  <a:pt x="3248" y="2639"/>
                                </a:lnTo>
                                <a:lnTo>
                                  <a:pt x="3267" y="2600"/>
                                </a:lnTo>
                                <a:lnTo>
                                  <a:pt x="3286" y="2562"/>
                                </a:lnTo>
                                <a:lnTo>
                                  <a:pt x="3302" y="2523"/>
                                </a:lnTo>
                                <a:lnTo>
                                  <a:pt x="3311" y="2503"/>
                                </a:lnTo>
                                <a:lnTo>
                                  <a:pt x="3315" y="2494"/>
                                </a:lnTo>
                                <a:lnTo>
                                  <a:pt x="3320" y="2485"/>
                                </a:lnTo>
                                <a:lnTo>
                                  <a:pt x="3349" y="2404"/>
                                </a:lnTo>
                                <a:lnTo>
                                  <a:pt x="3362" y="2363"/>
                                </a:lnTo>
                                <a:lnTo>
                                  <a:pt x="3368" y="2342"/>
                                </a:lnTo>
                                <a:lnTo>
                                  <a:pt x="3375" y="2323"/>
                                </a:lnTo>
                                <a:lnTo>
                                  <a:pt x="3385" y="2280"/>
                                </a:lnTo>
                                <a:lnTo>
                                  <a:pt x="3396" y="2239"/>
                                </a:lnTo>
                                <a:lnTo>
                                  <a:pt x="3415" y="2154"/>
                                </a:lnTo>
                                <a:lnTo>
                                  <a:pt x="3421" y="2110"/>
                                </a:lnTo>
                                <a:lnTo>
                                  <a:pt x="3428" y="2066"/>
                                </a:lnTo>
                                <a:lnTo>
                                  <a:pt x="3430" y="2043"/>
                                </a:lnTo>
                                <a:lnTo>
                                  <a:pt x="3433" y="2022"/>
                                </a:lnTo>
                                <a:lnTo>
                                  <a:pt x="3438" y="1978"/>
                                </a:lnTo>
                                <a:lnTo>
                                  <a:pt x="3442" y="1932"/>
                                </a:lnTo>
                                <a:lnTo>
                                  <a:pt x="3442" y="1920"/>
                                </a:lnTo>
                                <a:lnTo>
                                  <a:pt x="3443" y="1910"/>
                                </a:lnTo>
                                <a:lnTo>
                                  <a:pt x="3445" y="1888"/>
                                </a:lnTo>
                                <a:lnTo>
                                  <a:pt x="3447" y="1796"/>
                                </a:lnTo>
                                <a:lnTo>
                                  <a:pt x="3445" y="1703"/>
                                </a:lnTo>
                                <a:lnTo>
                                  <a:pt x="3438" y="1613"/>
                                </a:lnTo>
                                <a:lnTo>
                                  <a:pt x="3428" y="1522"/>
                                </a:lnTo>
                                <a:lnTo>
                                  <a:pt x="3415" y="1436"/>
                                </a:lnTo>
                                <a:lnTo>
                                  <a:pt x="3396" y="1350"/>
                                </a:lnTo>
                                <a:lnTo>
                                  <a:pt x="3375" y="1268"/>
                                </a:lnTo>
                                <a:lnTo>
                                  <a:pt x="3349" y="1185"/>
                                </a:lnTo>
                                <a:lnTo>
                                  <a:pt x="3320" y="1106"/>
                                </a:lnTo>
                                <a:lnTo>
                                  <a:pt x="3286" y="1026"/>
                                </a:lnTo>
                                <a:lnTo>
                                  <a:pt x="3248" y="950"/>
                                </a:lnTo>
                                <a:lnTo>
                                  <a:pt x="3207" y="874"/>
                                </a:lnTo>
                                <a:lnTo>
                                  <a:pt x="3162" y="801"/>
                                </a:lnTo>
                                <a:lnTo>
                                  <a:pt x="3112" y="728"/>
                                </a:lnTo>
                                <a:lnTo>
                                  <a:pt x="3060" y="660"/>
                                </a:lnTo>
                                <a:lnTo>
                                  <a:pt x="3003" y="591"/>
                                </a:lnTo>
                                <a:lnTo>
                                  <a:pt x="2943" y="526"/>
                                </a:lnTo>
                                <a:lnTo>
                                  <a:pt x="2878" y="461"/>
                                </a:lnTo>
                                <a:lnTo>
                                  <a:pt x="2845" y="430"/>
                                </a:lnTo>
                                <a:lnTo>
                                  <a:pt x="2813" y="402"/>
                                </a:lnTo>
                                <a:lnTo>
                                  <a:pt x="2778" y="373"/>
                                </a:lnTo>
                                <a:lnTo>
                                  <a:pt x="2745" y="346"/>
                                </a:lnTo>
                                <a:lnTo>
                                  <a:pt x="2677" y="295"/>
                                </a:lnTo>
                                <a:lnTo>
                                  <a:pt x="2606" y="248"/>
                                </a:lnTo>
                                <a:lnTo>
                                  <a:pt x="2570" y="225"/>
                                </a:lnTo>
                                <a:lnTo>
                                  <a:pt x="2534" y="204"/>
                                </a:lnTo>
                                <a:lnTo>
                                  <a:pt x="2497" y="183"/>
                                </a:lnTo>
                                <a:lnTo>
                                  <a:pt x="2460" y="165"/>
                                </a:lnTo>
                                <a:lnTo>
                                  <a:pt x="2386" y="131"/>
                                </a:lnTo>
                                <a:lnTo>
                                  <a:pt x="2346" y="114"/>
                                </a:lnTo>
                                <a:lnTo>
                                  <a:pt x="2308" y="99"/>
                                </a:lnTo>
                                <a:lnTo>
                                  <a:pt x="2229" y="73"/>
                                </a:lnTo>
                                <a:lnTo>
                                  <a:pt x="2149" y="50"/>
                                </a:lnTo>
                                <a:lnTo>
                                  <a:pt x="2068" y="32"/>
                                </a:lnTo>
                                <a:lnTo>
                                  <a:pt x="2025" y="24"/>
                                </a:lnTo>
                                <a:lnTo>
                                  <a:pt x="1983" y="17"/>
                                </a:lnTo>
                                <a:lnTo>
                                  <a:pt x="1898" y="7"/>
                                </a:lnTo>
                                <a:lnTo>
                                  <a:pt x="1854" y="3"/>
                                </a:lnTo>
                                <a:lnTo>
                                  <a:pt x="1812" y="1"/>
                                </a:lnTo>
                                <a:lnTo>
                                  <a:pt x="1723" y="0"/>
                                </a:lnTo>
                                <a:lnTo>
                                  <a:pt x="1634" y="1"/>
                                </a:lnTo>
                                <a:lnTo>
                                  <a:pt x="1548" y="7"/>
                                </a:lnTo>
                                <a:lnTo>
                                  <a:pt x="1462" y="17"/>
                                </a:lnTo>
                                <a:lnTo>
                                  <a:pt x="1378" y="32"/>
                                </a:lnTo>
                                <a:lnTo>
                                  <a:pt x="1295" y="50"/>
                                </a:lnTo>
                                <a:lnTo>
                                  <a:pt x="1215" y="73"/>
                                </a:lnTo>
                                <a:lnTo>
                                  <a:pt x="1136" y="99"/>
                                </a:lnTo>
                                <a:lnTo>
                                  <a:pt x="1060" y="131"/>
                                </a:lnTo>
                                <a:lnTo>
                                  <a:pt x="984" y="165"/>
                                </a:lnTo>
                                <a:lnTo>
                                  <a:pt x="911" y="204"/>
                                </a:lnTo>
                                <a:lnTo>
                                  <a:pt x="838" y="248"/>
                                </a:lnTo>
                                <a:lnTo>
                                  <a:pt x="768" y="295"/>
                                </a:lnTo>
                                <a:lnTo>
                                  <a:pt x="699" y="346"/>
                                </a:lnTo>
                                <a:lnTo>
                                  <a:pt x="632" y="402"/>
                                </a:lnTo>
                                <a:lnTo>
                                  <a:pt x="567" y="461"/>
                                </a:lnTo>
                                <a:lnTo>
                                  <a:pt x="504" y="526"/>
                                </a:lnTo>
                                <a:lnTo>
                                  <a:pt x="442" y="591"/>
                                </a:lnTo>
                                <a:lnTo>
                                  <a:pt x="385" y="660"/>
                                </a:lnTo>
                                <a:lnTo>
                                  <a:pt x="331" y="728"/>
                                </a:lnTo>
                                <a:lnTo>
                                  <a:pt x="283" y="801"/>
                                </a:lnTo>
                                <a:lnTo>
                                  <a:pt x="237" y="874"/>
                                </a:lnTo>
                                <a:lnTo>
                                  <a:pt x="196" y="950"/>
                                </a:lnTo>
                                <a:lnTo>
                                  <a:pt x="158" y="1026"/>
                                </a:lnTo>
                                <a:lnTo>
                                  <a:pt x="126" y="1106"/>
                                </a:lnTo>
                                <a:lnTo>
                                  <a:pt x="95" y="1185"/>
                                </a:lnTo>
                                <a:lnTo>
                                  <a:pt x="70" y="1268"/>
                                </a:lnTo>
                                <a:lnTo>
                                  <a:pt x="48" y="1350"/>
                                </a:lnTo>
                                <a:lnTo>
                                  <a:pt x="31" y="1436"/>
                                </a:lnTo>
                                <a:lnTo>
                                  <a:pt x="17" y="1522"/>
                                </a:lnTo>
                                <a:lnTo>
                                  <a:pt x="7" y="1613"/>
                                </a:lnTo>
                                <a:lnTo>
                                  <a:pt x="1" y="1703"/>
                                </a:lnTo>
                                <a:lnTo>
                                  <a:pt x="0" y="1796"/>
                                </a:lnTo>
                                <a:lnTo>
                                  <a:pt x="0" y="1853"/>
                                </a:lnTo>
                                <a:lnTo>
                                  <a:pt x="2" y="1911"/>
                                </a:lnTo>
                                <a:lnTo>
                                  <a:pt x="5" y="1966"/>
                                </a:lnTo>
                                <a:lnTo>
                                  <a:pt x="12" y="2023"/>
                                </a:lnTo>
                                <a:lnTo>
                                  <a:pt x="18" y="2077"/>
                                </a:lnTo>
                                <a:lnTo>
                                  <a:pt x="27" y="2131"/>
                                </a:lnTo>
                                <a:lnTo>
                                  <a:pt x="37" y="2185"/>
                                </a:lnTo>
                                <a:lnTo>
                                  <a:pt x="49" y="2239"/>
                                </a:lnTo>
                                <a:lnTo>
                                  <a:pt x="60" y="2290"/>
                                </a:lnTo>
                                <a:lnTo>
                                  <a:pt x="75" y="2342"/>
                                </a:lnTo>
                                <a:lnTo>
                                  <a:pt x="91" y="2393"/>
                                </a:lnTo>
                                <a:lnTo>
                                  <a:pt x="109" y="2445"/>
                                </a:lnTo>
                                <a:lnTo>
                                  <a:pt x="128" y="2494"/>
                                </a:lnTo>
                                <a:lnTo>
                                  <a:pt x="150" y="2544"/>
                                </a:lnTo>
                                <a:lnTo>
                                  <a:pt x="172" y="2591"/>
                                </a:lnTo>
                                <a:lnTo>
                                  <a:pt x="197" y="2640"/>
                                </a:lnTo>
                                <a:lnTo>
                                  <a:pt x="224" y="2623"/>
                                </a:lnTo>
                                <a:lnTo>
                                  <a:pt x="253" y="2608"/>
                                </a:lnTo>
                                <a:close/>
                              </a:path>
                            </a:pathLst>
                          </a:custGeom>
                          <a:solidFill>
                            <a:srgbClr val="2F2F2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23" name="Freeform 127"/>
                        <wps:cNvSpPr>
                          <a:spLocks/>
                        </wps:cNvSpPr>
                        <wps:spPr bwMode="auto">
                          <a:xfrm>
                            <a:off x="988" y="275"/>
                            <a:ext cx="302" cy="315"/>
                          </a:xfrm>
                          <a:custGeom>
                            <a:avLst/>
                            <a:gdLst>
                              <a:gd name="T0" fmla="*/ 0 w 3321"/>
                              <a:gd name="T1" fmla="*/ 0 h 3458"/>
                              <a:gd name="T2" fmla="*/ 0 w 3321"/>
                              <a:gd name="T3" fmla="*/ 0 h 3458"/>
                              <a:gd name="T4" fmla="*/ 0 w 3321"/>
                              <a:gd name="T5" fmla="*/ 0 h 3458"/>
                              <a:gd name="T6" fmla="*/ 0 w 3321"/>
                              <a:gd name="T7" fmla="*/ 0 h 3458"/>
                              <a:gd name="T8" fmla="*/ 0 w 3321"/>
                              <a:gd name="T9" fmla="*/ 0 h 3458"/>
                              <a:gd name="T10" fmla="*/ 0 w 3321"/>
                              <a:gd name="T11" fmla="*/ 0 h 3458"/>
                              <a:gd name="T12" fmla="*/ 0 w 3321"/>
                              <a:gd name="T13" fmla="*/ 0 h 3458"/>
                              <a:gd name="T14" fmla="*/ 0 w 3321"/>
                              <a:gd name="T15" fmla="*/ 0 h 3458"/>
                              <a:gd name="T16" fmla="*/ 0 w 3321"/>
                              <a:gd name="T17" fmla="*/ 0 h 3458"/>
                              <a:gd name="T18" fmla="*/ 0 w 3321"/>
                              <a:gd name="T19" fmla="*/ 0 h 3458"/>
                              <a:gd name="T20" fmla="*/ 0 w 3321"/>
                              <a:gd name="T21" fmla="*/ 0 h 3458"/>
                              <a:gd name="T22" fmla="*/ 0 w 3321"/>
                              <a:gd name="T23" fmla="*/ 0 h 3458"/>
                              <a:gd name="T24" fmla="*/ 0 w 3321"/>
                              <a:gd name="T25" fmla="*/ 0 h 3458"/>
                              <a:gd name="T26" fmla="*/ 0 w 3321"/>
                              <a:gd name="T27" fmla="*/ 0 h 3458"/>
                              <a:gd name="T28" fmla="*/ 0 w 3321"/>
                              <a:gd name="T29" fmla="*/ 0 h 3458"/>
                              <a:gd name="T30" fmla="*/ 0 w 3321"/>
                              <a:gd name="T31" fmla="*/ 0 h 3458"/>
                              <a:gd name="T32" fmla="*/ 0 w 3321"/>
                              <a:gd name="T33" fmla="*/ 0 h 3458"/>
                              <a:gd name="T34" fmla="*/ 0 w 3321"/>
                              <a:gd name="T35" fmla="*/ 0 h 3458"/>
                              <a:gd name="T36" fmla="*/ 0 w 3321"/>
                              <a:gd name="T37" fmla="*/ 0 h 3458"/>
                              <a:gd name="T38" fmla="*/ 0 w 3321"/>
                              <a:gd name="T39" fmla="*/ 0 h 3458"/>
                              <a:gd name="T40" fmla="*/ 0 w 3321"/>
                              <a:gd name="T41" fmla="*/ 0 h 3458"/>
                              <a:gd name="T42" fmla="*/ 0 w 3321"/>
                              <a:gd name="T43" fmla="*/ 0 h 3458"/>
                              <a:gd name="T44" fmla="*/ 0 w 3321"/>
                              <a:gd name="T45" fmla="*/ 0 h 3458"/>
                              <a:gd name="T46" fmla="*/ 0 w 3321"/>
                              <a:gd name="T47" fmla="*/ 0 h 3458"/>
                              <a:gd name="T48" fmla="*/ 0 w 3321"/>
                              <a:gd name="T49" fmla="*/ 0 h 3458"/>
                              <a:gd name="T50" fmla="*/ 0 w 3321"/>
                              <a:gd name="T51" fmla="*/ 0 h 3458"/>
                              <a:gd name="T52" fmla="*/ 0 w 3321"/>
                              <a:gd name="T53" fmla="*/ 0 h 3458"/>
                              <a:gd name="T54" fmla="*/ 0 w 3321"/>
                              <a:gd name="T55" fmla="*/ 0 h 3458"/>
                              <a:gd name="T56" fmla="*/ 0 w 3321"/>
                              <a:gd name="T57" fmla="*/ 0 h 3458"/>
                              <a:gd name="T58" fmla="*/ 0 w 3321"/>
                              <a:gd name="T59" fmla="*/ 0 h 3458"/>
                              <a:gd name="T60" fmla="*/ 0 w 3321"/>
                              <a:gd name="T61" fmla="*/ 0 h 3458"/>
                              <a:gd name="T62" fmla="*/ 0 w 3321"/>
                              <a:gd name="T63" fmla="*/ 0 h 3458"/>
                              <a:gd name="T64" fmla="*/ 0 w 3321"/>
                              <a:gd name="T65" fmla="*/ 0 h 3458"/>
                              <a:gd name="T66" fmla="*/ 0 w 3321"/>
                              <a:gd name="T67" fmla="*/ 0 h 3458"/>
                              <a:gd name="T68" fmla="*/ 0 w 3321"/>
                              <a:gd name="T69" fmla="*/ 0 h 3458"/>
                              <a:gd name="T70" fmla="*/ 0 w 3321"/>
                              <a:gd name="T71" fmla="*/ 0 h 3458"/>
                              <a:gd name="T72" fmla="*/ 0 w 3321"/>
                              <a:gd name="T73" fmla="*/ 0 h 3458"/>
                              <a:gd name="T74" fmla="*/ 0 w 3321"/>
                              <a:gd name="T75" fmla="*/ 0 h 3458"/>
                              <a:gd name="T76" fmla="*/ 0 w 3321"/>
                              <a:gd name="T77" fmla="*/ 0 h 3458"/>
                              <a:gd name="T78" fmla="*/ 0 w 3321"/>
                              <a:gd name="T79" fmla="*/ 0 h 3458"/>
                              <a:gd name="T80" fmla="*/ 0 w 3321"/>
                              <a:gd name="T81" fmla="*/ 0 h 3458"/>
                              <a:gd name="T82" fmla="*/ 0 w 3321"/>
                              <a:gd name="T83" fmla="*/ 0 h 3458"/>
                              <a:gd name="T84" fmla="*/ 0 w 3321"/>
                              <a:gd name="T85" fmla="*/ 0 h 3458"/>
                              <a:gd name="T86" fmla="*/ 0 w 3321"/>
                              <a:gd name="T87" fmla="*/ 0 h 3458"/>
                              <a:gd name="T88" fmla="*/ 0 w 3321"/>
                              <a:gd name="T89" fmla="*/ 0 h 3458"/>
                              <a:gd name="T90" fmla="*/ 0 w 3321"/>
                              <a:gd name="T91" fmla="*/ 0 h 3458"/>
                              <a:gd name="T92" fmla="*/ 0 w 3321"/>
                              <a:gd name="T93" fmla="*/ 0 h 3458"/>
                              <a:gd name="T94" fmla="*/ 0 w 3321"/>
                              <a:gd name="T95" fmla="*/ 0 h 3458"/>
                              <a:gd name="T96" fmla="*/ 0 w 3321"/>
                              <a:gd name="T97" fmla="*/ 0 h 3458"/>
                              <a:gd name="T98" fmla="*/ 0 w 3321"/>
                              <a:gd name="T99" fmla="*/ 0 h 3458"/>
                              <a:gd name="T100" fmla="*/ 0 w 3321"/>
                              <a:gd name="T101" fmla="*/ 0 h 3458"/>
                              <a:gd name="T102" fmla="*/ 0 w 3321"/>
                              <a:gd name="T103" fmla="*/ 0 h 3458"/>
                              <a:gd name="T104" fmla="*/ 0 w 3321"/>
                              <a:gd name="T105" fmla="*/ 0 h 3458"/>
                              <a:gd name="T106" fmla="*/ 0 w 3321"/>
                              <a:gd name="T107" fmla="*/ 0 h 3458"/>
                              <a:gd name="T108" fmla="*/ 0 w 3321"/>
                              <a:gd name="T109" fmla="*/ 0 h 3458"/>
                              <a:gd name="T110" fmla="*/ 0 w 3321"/>
                              <a:gd name="T111" fmla="*/ 0 h 34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321"/>
                              <a:gd name="T169" fmla="*/ 0 h 3458"/>
                              <a:gd name="T170" fmla="*/ 3321 w 3321"/>
                              <a:gd name="T171" fmla="*/ 3458 h 345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321" h="3458">
                                <a:moveTo>
                                  <a:pt x="0" y="1729"/>
                                </a:moveTo>
                                <a:lnTo>
                                  <a:pt x="0" y="1784"/>
                                </a:lnTo>
                                <a:lnTo>
                                  <a:pt x="2" y="1839"/>
                                </a:lnTo>
                                <a:lnTo>
                                  <a:pt x="5" y="1893"/>
                                </a:lnTo>
                                <a:lnTo>
                                  <a:pt x="11" y="1947"/>
                                </a:lnTo>
                                <a:lnTo>
                                  <a:pt x="16" y="1999"/>
                                </a:lnTo>
                                <a:lnTo>
                                  <a:pt x="25" y="2051"/>
                                </a:lnTo>
                                <a:lnTo>
                                  <a:pt x="34" y="2102"/>
                                </a:lnTo>
                                <a:lnTo>
                                  <a:pt x="46" y="2155"/>
                                </a:lnTo>
                                <a:lnTo>
                                  <a:pt x="58" y="2204"/>
                                </a:lnTo>
                                <a:lnTo>
                                  <a:pt x="72" y="2254"/>
                                </a:lnTo>
                                <a:lnTo>
                                  <a:pt x="88" y="2303"/>
                                </a:lnTo>
                                <a:lnTo>
                                  <a:pt x="106" y="2353"/>
                                </a:lnTo>
                                <a:lnTo>
                                  <a:pt x="123" y="2399"/>
                                </a:lnTo>
                                <a:lnTo>
                                  <a:pt x="144" y="2447"/>
                                </a:lnTo>
                                <a:lnTo>
                                  <a:pt x="166" y="2494"/>
                                </a:lnTo>
                                <a:lnTo>
                                  <a:pt x="190" y="2541"/>
                                </a:lnTo>
                                <a:lnTo>
                                  <a:pt x="216" y="2524"/>
                                </a:lnTo>
                                <a:lnTo>
                                  <a:pt x="245" y="2508"/>
                                </a:lnTo>
                                <a:lnTo>
                                  <a:pt x="222" y="2462"/>
                                </a:lnTo>
                                <a:lnTo>
                                  <a:pt x="201" y="2418"/>
                                </a:lnTo>
                                <a:lnTo>
                                  <a:pt x="181" y="2372"/>
                                </a:lnTo>
                                <a:lnTo>
                                  <a:pt x="165" y="2326"/>
                                </a:lnTo>
                                <a:lnTo>
                                  <a:pt x="148" y="2279"/>
                                </a:lnTo>
                                <a:lnTo>
                                  <a:pt x="134" y="2232"/>
                                </a:lnTo>
                                <a:lnTo>
                                  <a:pt x="120" y="2184"/>
                                </a:lnTo>
                                <a:lnTo>
                                  <a:pt x="109" y="2137"/>
                                </a:lnTo>
                                <a:lnTo>
                                  <a:pt x="97" y="2087"/>
                                </a:lnTo>
                                <a:lnTo>
                                  <a:pt x="88" y="2038"/>
                                </a:lnTo>
                                <a:lnTo>
                                  <a:pt x="80" y="1987"/>
                                </a:lnTo>
                                <a:lnTo>
                                  <a:pt x="74" y="1937"/>
                                </a:lnTo>
                                <a:lnTo>
                                  <a:pt x="69" y="1885"/>
                                </a:lnTo>
                                <a:lnTo>
                                  <a:pt x="66" y="1834"/>
                                </a:lnTo>
                                <a:lnTo>
                                  <a:pt x="64" y="1782"/>
                                </a:lnTo>
                                <a:lnTo>
                                  <a:pt x="64" y="1729"/>
                                </a:lnTo>
                                <a:lnTo>
                                  <a:pt x="65" y="1642"/>
                                </a:lnTo>
                                <a:lnTo>
                                  <a:pt x="71" y="1559"/>
                                </a:lnTo>
                                <a:lnTo>
                                  <a:pt x="80" y="1476"/>
                                </a:lnTo>
                                <a:lnTo>
                                  <a:pt x="93" y="1397"/>
                                </a:lnTo>
                                <a:lnTo>
                                  <a:pt x="109" y="1316"/>
                                </a:lnTo>
                                <a:lnTo>
                                  <a:pt x="129" y="1239"/>
                                </a:lnTo>
                                <a:lnTo>
                                  <a:pt x="152" y="1163"/>
                                </a:lnTo>
                                <a:lnTo>
                                  <a:pt x="180" y="1090"/>
                                </a:lnTo>
                                <a:lnTo>
                                  <a:pt x="211" y="1016"/>
                                </a:lnTo>
                                <a:lnTo>
                                  <a:pt x="246" y="945"/>
                                </a:lnTo>
                                <a:lnTo>
                                  <a:pt x="283" y="876"/>
                                </a:lnTo>
                                <a:lnTo>
                                  <a:pt x="326" y="808"/>
                                </a:lnTo>
                                <a:lnTo>
                                  <a:pt x="371" y="741"/>
                                </a:lnTo>
                                <a:lnTo>
                                  <a:pt x="421" y="677"/>
                                </a:lnTo>
                                <a:lnTo>
                                  <a:pt x="472" y="614"/>
                                </a:lnTo>
                                <a:lnTo>
                                  <a:pt x="531" y="553"/>
                                </a:lnTo>
                                <a:lnTo>
                                  <a:pt x="589" y="493"/>
                                </a:lnTo>
                                <a:lnTo>
                                  <a:pt x="650" y="438"/>
                                </a:lnTo>
                                <a:lnTo>
                                  <a:pt x="712" y="386"/>
                                </a:lnTo>
                                <a:lnTo>
                                  <a:pt x="776" y="339"/>
                                </a:lnTo>
                                <a:lnTo>
                                  <a:pt x="840" y="295"/>
                                </a:lnTo>
                                <a:lnTo>
                                  <a:pt x="908" y="256"/>
                                </a:lnTo>
                                <a:lnTo>
                                  <a:pt x="976" y="219"/>
                                </a:lnTo>
                                <a:lnTo>
                                  <a:pt x="1046" y="187"/>
                                </a:lnTo>
                                <a:lnTo>
                                  <a:pt x="1117" y="158"/>
                                </a:lnTo>
                                <a:lnTo>
                                  <a:pt x="1190" y="134"/>
                                </a:lnTo>
                                <a:lnTo>
                                  <a:pt x="1263" y="112"/>
                                </a:lnTo>
                                <a:lnTo>
                                  <a:pt x="1340" y="96"/>
                                </a:lnTo>
                                <a:lnTo>
                                  <a:pt x="1417" y="82"/>
                                </a:lnTo>
                                <a:lnTo>
                                  <a:pt x="1497" y="73"/>
                                </a:lnTo>
                                <a:lnTo>
                                  <a:pt x="1577" y="66"/>
                                </a:lnTo>
                                <a:lnTo>
                                  <a:pt x="1660" y="65"/>
                                </a:lnTo>
                                <a:lnTo>
                                  <a:pt x="1742" y="66"/>
                                </a:lnTo>
                                <a:lnTo>
                                  <a:pt x="1781" y="69"/>
                                </a:lnTo>
                                <a:lnTo>
                                  <a:pt x="1822" y="73"/>
                                </a:lnTo>
                                <a:lnTo>
                                  <a:pt x="1901" y="82"/>
                                </a:lnTo>
                                <a:lnTo>
                                  <a:pt x="1979" y="96"/>
                                </a:lnTo>
                                <a:lnTo>
                                  <a:pt x="2053" y="112"/>
                                </a:lnTo>
                                <a:lnTo>
                                  <a:pt x="2128" y="134"/>
                                </a:lnTo>
                                <a:lnTo>
                                  <a:pt x="2201" y="158"/>
                                </a:lnTo>
                                <a:lnTo>
                                  <a:pt x="2273" y="187"/>
                                </a:lnTo>
                                <a:lnTo>
                                  <a:pt x="2342" y="219"/>
                                </a:lnTo>
                                <a:lnTo>
                                  <a:pt x="2411" y="256"/>
                                </a:lnTo>
                                <a:lnTo>
                                  <a:pt x="2477" y="295"/>
                                </a:lnTo>
                                <a:lnTo>
                                  <a:pt x="2543" y="339"/>
                                </a:lnTo>
                                <a:lnTo>
                                  <a:pt x="2606" y="386"/>
                                </a:lnTo>
                                <a:lnTo>
                                  <a:pt x="2669" y="438"/>
                                </a:lnTo>
                                <a:lnTo>
                                  <a:pt x="2729" y="493"/>
                                </a:lnTo>
                                <a:lnTo>
                                  <a:pt x="2789" y="553"/>
                                </a:lnTo>
                                <a:lnTo>
                                  <a:pt x="2845" y="614"/>
                                </a:lnTo>
                                <a:lnTo>
                                  <a:pt x="2898" y="677"/>
                                </a:lnTo>
                                <a:lnTo>
                                  <a:pt x="2947" y="741"/>
                                </a:lnTo>
                                <a:lnTo>
                                  <a:pt x="2993" y="808"/>
                                </a:lnTo>
                                <a:lnTo>
                                  <a:pt x="3035" y="876"/>
                                </a:lnTo>
                                <a:lnTo>
                                  <a:pt x="3073" y="945"/>
                                </a:lnTo>
                                <a:lnTo>
                                  <a:pt x="3108" y="1016"/>
                                </a:lnTo>
                                <a:lnTo>
                                  <a:pt x="3140" y="1090"/>
                                </a:lnTo>
                                <a:lnTo>
                                  <a:pt x="3167" y="1163"/>
                                </a:lnTo>
                                <a:lnTo>
                                  <a:pt x="3190" y="1239"/>
                                </a:lnTo>
                                <a:lnTo>
                                  <a:pt x="3210" y="1316"/>
                                </a:lnTo>
                                <a:lnTo>
                                  <a:pt x="3227" y="1397"/>
                                </a:lnTo>
                                <a:lnTo>
                                  <a:pt x="3239" y="1476"/>
                                </a:lnTo>
                                <a:lnTo>
                                  <a:pt x="3249" y="1559"/>
                                </a:lnTo>
                                <a:lnTo>
                                  <a:pt x="3255" y="1642"/>
                                </a:lnTo>
                                <a:lnTo>
                                  <a:pt x="3257" y="1729"/>
                                </a:lnTo>
                                <a:lnTo>
                                  <a:pt x="3255" y="1814"/>
                                </a:lnTo>
                                <a:lnTo>
                                  <a:pt x="3252" y="1856"/>
                                </a:lnTo>
                                <a:lnTo>
                                  <a:pt x="3250" y="1876"/>
                                </a:lnTo>
                                <a:lnTo>
                                  <a:pt x="3249" y="1898"/>
                                </a:lnTo>
                                <a:lnTo>
                                  <a:pt x="3246" y="1918"/>
                                </a:lnTo>
                                <a:lnTo>
                                  <a:pt x="3243" y="1938"/>
                                </a:lnTo>
                                <a:lnTo>
                                  <a:pt x="3239" y="1980"/>
                                </a:lnTo>
                                <a:lnTo>
                                  <a:pt x="3227" y="2060"/>
                                </a:lnTo>
                                <a:lnTo>
                                  <a:pt x="3210" y="2138"/>
                                </a:lnTo>
                                <a:lnTo>
                                  <a:pt x="3200" y="2176"/>
                                </a:lnTo>
                                <a:lnTo>
                                  <a:pt x="3190" y="2216"/>
                                </a:lnTo>
                                <a:lnTo>
                                  <a:pt x="3167" y="2292"/>
                                </a:lnTo>
                                <a:lnTo>
                                  <a:pt x="3153" y="2329"/>
                                </a:lnTo>
                                <a:lnTo>
                                  <a:pt x="3149" y="2337"/>
                                </a:lnTo>
                                <a:lnTo>
                                  <a:pt x="3146" y="2347"/>
                                </a:lnTo>
                                <a:lnTo>
                                  <a:pt x="3140" y="2367"/>
                                </a:lnTo>
                                <a:lnTo>
                                  <a:pt x="3108" y="2439"/>
                                </a:lnTo>
                                <a:lnTo>
                                  <a:pt x="3073" y="2510"/>
                                </a:lnTo>
                                <a:lnTo>
                                  <a:pt x="3035" y="2580"/>
                                </a:lnTo>
                                <a:lnTo>
                                  <a:pt x="3014" y="2614"/>
                                </a:lnTo>
                                <a:lnTo>
                                  <a:pt x="2993" y="2648"/>
                                </a:lnTo>
                                <a:lnTo>
                                  <a:pt x="2970" y="2681"/>
                                </a:lnTo>
                                <a:lnTo>
                                  <a:pt x="2947" y="2715"/>
                                </a:lnTo>
                                <a:lnTo>
                                  <a:pt x="2898" y="2780"/>
                                </a:lnTo>
                                <a:lnTo>
                                  <a:pt x="2845" y="2843"/>
                                </a:lnTo>
                                <a:lnTo>
                                  <a:pt x="2817" y="2874"/>
                                </a:lnTo>
                                <a:lnTo>
                                  <a:pt x="2803" y="2889"/>
                                </a:lnTo>
                                <a:lnTo>
                                  <a:pt x="2795" y="2896"/>
                                </a:lnTo>
                                <a:lnTo>
                                  <a:pt x="2789" y="2905"/>
                                </a:lnTo>
                                <a:lnTo>
                                  <a:pt x="2729" y="2964"/>
                                </a:lnTo>
                                <a:lnTo>
                                  <a:pt x="2669" y="3019"/>
                                </a:lnTo>
                                <a:lnTo>
                                  <a:pt x="2606" y="3070"/>
                                </a:lnTo>
                                <a:lnTo>
                                  <a:pt x="2574" y="3094"/>
                                </a:lnTo>
                                <a:lnTo>
                                  <a:pt x="2543" y="3118"/>
                                </a:lnTo>
                                <a:lnTo>
                                  <a:pt x="2510" y="3140"/>
                                </a:lnTo>
                                <a:lnTo>
                                  <a:pt x="2477" y="3162"/>
                                </a:lnTo>
                                <a:lnTo>
                                  <a:pt x="2411" y="3202"/>
                                </a:lnTo>
                                <a:lnTo>
                                  <a:pt x="2342" y="3238"/>
                                </a:lnTo>
                                <a:lnTo>
                                  <a:pt x="2307" y="3254"/>
                                </a:lnTo>
                                <a:lnTo>
                                  <a:pt x="2298" y="3257"/>
                                </a:lnTo>
                                <a:lnTo>
                                  <a:pt x="2289" y="3262"/>
                                </a:lnTo>
                                <a:lnTo>
                                  <a:pt x="2273" y="3271"/>
                                </a:lnTo>
                                <a:lnTo>
                                  <a:pt x="2254" y="3277"/>
                                </a:lnTo>
                                <a:lnTo>
                                  <a:pt x="2245" y="3280"/>
                                </a:lnTo>
                                <a:lnTo>
                                  <a:pt x="2236" y="3285"/>
                                </a:lnTo>
                                <a:lnTo>
                                  <a:pt x="2201" y="3299"/>
                                </a:lnTo>
                                <a:lnTo>
                                  <a:pt x="2128" y="3324"/>
                                </a:lnTo>
                                <a:lnTo>
                                  <a:pt x="2053" y="3344"/>
                                </a:lnTo>
                                <a:lnTo>
                                  <a:pt x="1979" y="3362"/>
                                </a:lnTo>
                                <a:lnTo>
                                  <a:pt x="1939" y="3368"/>
                                </a:lnTo>
                                <a:lnTo>
                                  <a:pt x="1901" y="3375"/>
                                </a:lnTo>
                                <a:lnTo>
                                  <a:pt x="1822" y="3385"/>
                                </a:lnTo>
                                <a:lnTo>
                                  <a:pt x="1781" y="3387"/>
                                </a:lnTo>
                                <a:lnTo>
                                  <a:pt x="1742" y="3390"/>
                                </a:lnTo>
                                <a:lnTo>
                                  <a:pt x="1660" y="3392"/>
                                </a:lnTo>
                                <a:lnTo>
                                  <a:pt x="1577" y="3390"/>
                                </a:lnTo>
                                <a:lnTo>
                                  <a:pt x="1497" y="3385"/>
                                </a:lnTo>
                                <a:lnTo>
                                  <a:pt x="1417" y="3375"/>
                                </a:lnTo>
                                <a:lnTo>
                                  <a:pt x="1340" y="3362"/>
                                </a:lnTo>
                                <a:lnTo>
                                  <a:pt x="1263" y="3344"/>
                                </a:lnTo>
                                <a:lnTo>
                                  <a:pt x="1190" y="3324"/>
                                </a:lnTo>
                                <a:lnTo>
                                  <a:pt x="1117" y="3299"/>
                                </a:lnTo>
                                <a:lnTo>
                                  <a:pt x="1046" y="3271"/>
                                </a:lnTo>
                                <a:lnTo>
                                  <a:pt x="976" y="3238"/>
                                </a:lnTo>
                                <a:lnTo>
                                  <a:pt x="908" y="3202"/>
                                </a:lnTo>
                                <a:lnTo>
                                  <a:pt x="840" y="3162"/>
                                </a:lnTo>
                                <a:lnTo>
                                  <a:pt x="776" y="3118"/>
                                </a:lnTo>
                                <a:lnTo>
                                  <a:pt x="712" y="3070"/>
                                </a:lnTo>
                                <a:lnTo>
                                  <a:pt x="650" y="3019"/>
                                </a:lnTo>
                                <a:lnTo>
                                  <a:pt x="589" y="2964"/>
                                </a:lnTo>
                                <a:lnTo>
                                  <a:pt x="531" y="2905"/>
                                </a:lnTo>
                                <a:lnTo>
                                  <a:pt x="486" y="2857"/>
                                </a:lnTo>
                                <a:lnTo>
                                  <a:pt x="445" y="2810"/>
                                </a:lnTo>
                                <a:lnTo>
                                  <a:pt x="407" y="2762"/>
                                </a:lnTo>
                                <a:lnTo>
                                  <a:pt x="371" y="2714"/>
                                </a:lnTo>
                                <a:lnTo>
                                  <a:pt x="335" y="2663"/>
                                </a:lnTo>
                                <a:lnTo>
                                  <a:pt x="303" y="2613"/>
                                </a:lnTo>
                                <a:lnTo>
                                  <a:pt x="273" y="2560"/>
                                </a:lnTo>
                                <a:lnTo>
                                  <a:pt x="245" y="2508"/>
                                </a:lnTo>
                                <a:lnTo>
                                  <a:pt x="216" y="2524"/>
                                </a:lnTo>
                                <a:lnTo>
                                  <a:pt x="190" y="2541"/>
                                </a:lnTo>
                                <a:lnTo>
                                  <a:pt x="218" y="2594"/>
                                </a:lnTo>
                                <a:lnTo>
                                  <a:pt x="250" y="2648"/>
                                </a:lnTo>
                                <a:lnTo>
                                  <a:pt x="284" y="2701"/>
                                </a:lnTo>
                                <a:lnTo>
                                  <a:pt x="321" y="2753"/>
                                </a:lnTo>
                                <a:lnTo>
                                  <a:pt x="359" y="2803"/>
                                </a:lnTo>
                                <a:lnTo>
                                  <a:pt x="400" y="2853"/>
                                </a:lnTo>
                                <a:lnTo>
                                  <a:pt x="442" y="2902"/>
                                </a:lnTo>
                                <a:lnTo>
                                  <a:pt x="487" y="2951"/>
                                </a:lnTo>
                                <a:lnTo>
                                  <a:pt x="547" y="3012"/>
                                </a:lnTo>
                                <a:lnTo>
                                  <a:pt x="611" y="3068"/>
                                </a:lnTo>
                                <a:lnTo>
                                  <a:pt x="674" y="3122"/>
                                </a:lnTo>
                                <a:lnTo>
                                  <a:pt x="742" y="3172"/>
                                </a:lnTo>
                                <a:lnTo>
                                  <a:pt x="808" y="3217"/>
                                </a:lnTo>
                                <a:lnTo>
                                  <a:pt x="878" y="3259"/>
                                </a:lnTo>
                                <a:lnTo>
                                  <a:pt x="949" y="3296"/>
                                </a:lnTo>
                                <a:lnTo>
                                  <a:pt x="1022" y="3330"/>
                                </a:lnTo>
                                <a:lnTo>
                                  <a:pt x="1095" y="3359"/>
                                </a:lnTo>
                                <a:lnTo>
                                  <a:pt x="1171" y="3385"/>
                                </a:lnTo>
                                <a:lnTo>
                                  <a:pt x="1248" y="3406"/>
                                </a:lnTo>
                                <a:lnTo>
                                  <a:pt x="1328" y="3425"/>
                                </a:lnTo>
                                <a:lnTo>
                                  <a:pt x="1408" y="3438"/>
                                </a:lnTo>
                                <a:lnTo>
                                  <a:pt x="1491" y="3449"/>
                                </a:lnTo>
                                <a:lnTo>
                                  <a:pt x="1574" y="3455"/>
                                </a:lnTo>
                                <a:lnTo>
                                  <a:pt x="1660" y="3458"/>
                                </a:lnTo>
                                <a:lnTo>
                                  <a:pt x="1702" y="3457"/>
                                </a:lnTo>
                                <a:lnTo>
                                  <a:pt x="1723" y="3455"/>
                                </a:lnTo>
                                <a:lnTo>
                                  <a:pt x="1745" y="3455"/>
                                </a:lnTo>
                                <a:lnTo>
                                  <a:pt x="1828" y="3449"/>
                                </a:lnTo>
                                <a:lnTo>
                                  <a:pt x="1837" y="3447"/>
                                </a:lnTo>
                                <a:lnTo>
                                  <a:pt x="1848" y="3446"/>
                                </a:lnTo>
                                <a:lnTo>
                                  <a:pt x="1868" y="3443"/>
                                </a:lnTo>
                                <a:lnTo>
                                  <a:pt x="1910" y="3438"/>
                                </a:lnTo>
                                <a:lnTo>
                                  <a:pt x="1991" y="3425"/>
                                </a:lnTo>
                                <a:lnTo>
                                  <a:pt x="2010" y="3420"/>
                                </a:lnTo>
                                <a:lnTo>
                                  <a:pt x="2029" y="3415"/>
                                </a:lnTo>
                                <a:lnTo>
                                  <a:pt x="2069" y="3406"/>
                                </a:lnTo>
                                <a:lnTo>
                                  <a:pt x="2146" y="3385"/>
                                </a:lnTo>
                                <a:lnTo>
                                  <a:pt x="2183" y="3372"/>
                                </a:lnTo>
                                <a:lnTo>
                                  <a:pt x="2222" y="3359"/>
                                </a:lnTo>
                                <a:lnTo>
                                  <a:pt x="2297" y="3330"/>
                                </a:lnTo>
                                <a:lnTo>
                                  <a:pt x="2332" y="3313"/>
                                </a:lnTo>
                                <a:lnTo>
                                  <a:pt x="2368" y="3296"/>
                                </a:lnTo>
                                <a:lnTo>
                                  <a:pt x="2439" y="3259"/>
                                </a:lnTo>
                                <a:lnTo>
                                  <a:pt x="2456" y="3248"/>
                                </a:lnTo>
                                <a:lnTo>
                                  <a:pt x="2464" y="3242"/>
                                </a:lnTo>
                                <a:lnTo>
                                  <a:pt x="2473" y="3238"/>
                                </a:lnTo>
                                <a:lnTo>
                                  <a:pt x="2509" y="3217"/>
                                </a:lnTo>
                                <a:lnTo>
                                  <a:pt x="2577" y="3172"/>
                                </a:lnTo>
                                <a:lnTo>
                                  <a:pt x="2593" y="3158"/>
                                </a:lnTo>
                                <a:lnTo>
                                  <a:pt x="2609" y="3147"/>
                                </a:lnTo>
                                <a:lnTo>
                                  <a:pt x="2643" y="3122"/>
                                </a:lnTo>
                                <a:lnTo>
                                  <a:pt x="2650" y="3114"/>
                                </a:lnTo>
                                <a:lnTo>
                                  <a:pt x="2658" y="3107"/>
                                </a:lnTo>
                                <a:lnTo>
                                  <a:pt x="2675" y="3094"/>
                                </a:lnTo>
                                <a:lnTo>
                                  <a:pt x="2708" y="3068"/>
                                </a:lnTo>
                                <a:lnTo>
                                  <a:pt x="2739" y="3040"/>
                                </a:lnTo>
                                <a:lnTo>
                                  <a:pt x="2772" y="3012"/>
                                </a:lnTo>
                                <a:lnTo>
                                  <a:pt x="2834" y="2951"/>
                                </a:lnTo>
                                <a:lnTo>
                                  <a:pt x="2892" y="2886"/>
                                </a:lnTo>
                                <a:lnTo>
                                  <a:pt x="2919" y="2852"/>
                                </a:lnTo>
                                <a:lnTo>
                                  <a:pt x="2947" y="2819"/>
                                </a:lnTo>
                                <a:lnTo>
                                  <a:pt x="2998" y="2752"/>
                                </a:lnTo>
                                <a:lnTo>
                                  <a:pt x="3022" y="2717"/>
                                </a:lnTo>
                                <a:lnTo>
                                  <a:pt x="3033" y="2700"/>
                                </a:lnTo>
                                <a:lnTo>
                                  <a:pt x="3046" y="2683"/>
                                </a:lnTo>
                                <a:lnTo>
                                  <a:pt x="3056" y="2665"/>
                                </a:lnTo>
                                <a:lnTo>
                                  <a:pt x="3068" y="2647"/>
                                </a:lnTo>
                                <a:lnTo>
                                  <a:pt x="3090" y="2613"/>
                                </a:lnTo>
                                <a:lnTo>
                                  <a:pt x="3129" y="2541"/>
                                </a:lnTo>
                                <a:lnTo>
                                  <a:pt x="3165" y="2467"/>
                                </a:lnTo>
                                <a:lnTo>
                                  <a:pt x="3182" y="2429"/>
                                </a:lnTo>
                                <a:lnTo>
                                  <a:pt x="3199" y="2392"/>
                                </a:lnTo>
                                <a:lnTo>
                                  <a:pt x="3212" y="2353"/>
                                </a:lnTo>
                                <a:lnTo>
                                  <a:pt x="3227" y="2315"/>
                                </a:lnTo>
                                <a:lnTo>
                                  <a:pt x="3239" y="2274"/>
                                </a:lnTo>
                                <a:lnTo>
                                  <a:pt x="3252" y="2235"/>
                                </a:lnTo>
                                <a:lnTo>
                                  <a:pt x="3273" y="2155"/>
                                </a:lnTo>
                                <a:lnTo>
                                  <a:pt x="3281" y="2113"/>
                                </a:lnTo>
                                <a:lnTo>
                                  <a:pt x="3285" y="2093"/>
                                </a:lnTo>
                                <a:lnTo>
                                  <a:pt x="3290" y="2073"/>
                                </a:lnTo>
                                <a:lnTo>
                                  <a:pt x="3296" y="2031"/>
                                </a:lnTo>
                                <a:lnTo>
                                  <a:pt x="3303" y="1989"/>
                                </a:lnTo>
                                <a:lnTo>
                                  <a:pt x="3313" y="1904"/>
                                </a:lnTo>
                                <a:lnTo>
                                  <a:pt x="3319" y="1817"/>
                                </a:lnTo>
                                <a:lnTo>
                                  <a:pt x="3319" y="1795"/>
                                </a:lnTo>
                                <a:lnTo>
                                  <a:pt x="3320" y="1773"/>
                                </a:lnTo>
                                <a:lnTo>
                                  <a:pt x="3321" y="1729"/>
                                </a:lnTo>
                                <a:lnTo>
                                  <a:pt x="3319" y="1639"/>
                                </a:lnTo>
                                <a:lnTo>
                                  <a:pt x="3313" y="1552"/>
                                </a:lnTo>
                                <a:lnTo>
                                  <a:pt x="3303" y="1466"/>
                                </a:lnTo>
                                <a:lnTo>
                                  <a:pt x="3290" y="1384"/>
                                </a:lnTo>
                                <a:lnTo>
                                  <a:pt x="3273" y="1301"/>
                                </a:lnTo>
                                <a:lnTo>
                                  <a:pt x="3252" y="1220"/>
                                </a:lnTo>
                                <a:lnTo>
                                  <a:pt x="3227" y="1141"/>
                                </a:lnTo>
                                <a:lnTo>
                                  <a:pt x="3199" y="1065"/>
                                </a:lnTo>
                                <a:lnTo>
                                  <a:pt x="3165" y="988"/>
                                </a:lnTo>
                                <a:lnTo>
                                  <a:pt x="3129" y="914"/>
                                </a:lnTo>
                                <a:lnTo>
                                  <a:pt x="3090" y="841"/>
                                </a:lnTo>
                                <a:lnTo>
                                  <a:pt x="3046" y="771"/>
                                </a:lnTo>
                                <a:lnTo>
                                  <a:pt x="2998" y="702"/>
                                </a:lnTo>
                                <a:lnTo>
                                  <a:pt x="2947" y="634"/>
                                </a:lnTo>
                                <a:lnTo>
                                  <a:pt x="2892" y="568"/>
                                </a:lnTo>
                                <a:lnTo>
                                  <a:pt x="2834" y="505"/>
                                </a:lnTo>
                                <a:lnTo>
                                  <a:pt x="2772" y="443"/>
                                </a:lnTo>
                                <a:lnTo>
                                  <a:pt x="2739" y="413"/>
                                </a:lnTo>
                                <a:lnTo>
                                  <a:pt x="2708" y="386"/>
                                </a:lnTo>
                                <a:lnTo>
                                  <a:pt x="2675" y="358"/>
                                </a:lnTo>
                                <a:lnTo>
                                  <a:pt x="2643" y="332"/>
                                </a:lnTo>
                                <a:lnTo>
                                  <a:pt x="2609" y="307"/>
                                </a:lnTo>
                                <a:lnTo>
                                  <a:pt x="2577" y="284"/>
                                </a:lnTo>
                                <a:lnTo>
                                  <a:pt x="2509" y="238"/>
                                </a:lnTo>
                                <a:lnTo>
                                  <a:pt x="2473" y="217"/>
                                </a:lnTo>
                                <a:lnTo>
                                  <a:pt x="2439" y="197"/>
                                </a:lnTo>
                                <a:lnTo>
                                  <a:pt x="2368" y="159"/>
                                </a:lnTo>
                                <a:lnTo>
                                  <a:pt x="2332" y="141"/>
                                </a:lnTo>
                                <a:lnTo>
                                  <a:pt x="2297" y="126"/>
                                </a:lnTo>
                                <a:lnTo>
                                  <a:pt x="2222" y="96"/>
                                </a:lnTo>
                                <a:lnTo>
                                  <a:pt x="2146" y="71"/>
                                </a:lnTo>
                                <a:lnTo>
                                  <a:pt x="2069" y="49"/>
                                </a:lnTo>
                                <a:lnTo>
                                  <a:pt x="2029" y="39"/>
                                </a:lnTo>
                                <a:lnTo>
                                  <a:pt x="1991" y="32"/>
                                </a:lnTo>
                                <a:lnTo>
                                  <a:pt x="1910" y="16"/>
                                </a:lnTo>
                                <a:lnTo>
                                  <a:pt x="1868" y="11"/>
                                </a:lnTo>
                                <a:lnTo>
                                  <a:pt x="1828" y="8"/>
                                </a:lnTo>
                                <a:lnTo>
                                  <a:pt x="1745" y="1"/>
                                </a:lnTo>
                                <a:lnTo>
                                  <a:pt x="1660" y="0"/>
                                </a:lnTo>
                                <a:lnTo>
                                  <a:pt x="1574" y="1"/>
                                </a:lnTo>
                                <a:lnTo>
                                  <a:pt x="1491" y="8"/>
                                </a:lnTo>
                                <a:lnTo>
                                  <a:pt x="1408" y="16"/>
                                </a:lnTo>
                                <a:lnTo>
                                  <a:pt x="1328" y="32"/>
                                </a:lnTo>
                                <a:lnTo>
                                  <a:pt x="1248" y="49"/>
                                </a:lnTo>
                                <a:lnTo>
                                  <a:pt x="1171" y="71"/>
                                </a:lnTo>
                                <a:lnTo>
                                  <a:pt x="1095" y="96"/>
                                </a:lnTo>
                                <a:lnTo>
                                  <a:pt x="1022" y="126"/>
                                </a:lnTo>
                                <a:lnTo>
                                  <a:pt x="949" y="159"/>
                                </a:lnTo>
                                <a:lnTo>
                                  <a:pt x="878" y="197"/>
                                </a:lnTo>
                                <a:lnTo>
                                  <a:pt x="808" y="238"/>
                                </a:lnTo>
                                <a:lnTo>
                                  <a:pt x="742" y="284"/>
                                </a:lnTo>
                                <a:lnTo>
                                  <a:pt x="674" y="332"/>
                                </a:lnTo>
                                <a:lnTo>
                                  <a:pt x="611" y="386"/>
                                </a:lnTo>
                                <a:lnTo>
                                  <a:pt x="547" y="443"/>
                                </a:lnTo>
                                <a:lnTo>
                                  <a:pt x="487" y="505"/>
                                </a:lnTo>
                                <a:lnTo>
                                  <a:pt x="427" y="568"/>
                                </a:lnTo>
                                <a:lnTo>
                                  <a:pt x="372" y="634"/>
                                </a:lnTo>
                                <a:lnTo>
                                  <a:pt x="320" y="702"/>
                                </a:lnTo>
                                <a:lnTo>
                                  <a:pt x="273" y="771"/>
                                </a:lnTo>
                                <a:lnTo>
                                  <a:pt x="228" y="841"/>
                                </a:lnTo>
                                <a:lnTo>
                                  <a:pt x="189" y="914"/>
                                </a:lnTo>
                                <a:lnTo>
                                  <a:pt x="152" y="988"/>
                                </a:lnTo>
                                <a:lnTo>
                                  <a:pt x="121" y="1065"/>
                                </a:lnTo>
                                <a:lnTo>
                                  <a:pt x="92" y="1141"/>
                                </a:lnTo>
                                <a:lnTo>
                                  <a:pt x="67" y="1220"/>
                                </a:lnTo>
                                <a:lnTo>
                                  <a:pt x="46" y="1301"/>
                                </a:lnTo>
                                <a:lnTo>
                                  <a:pt x="30" y="1384"/>
                                </a:lnTo>
                                <a:lnTo>
                                  <a:pt x="15" y="1466"/>
                                </a:lnTo>
                                <a:lnTo>
                                  <a:pt x="7" y="1552"/>
                                </a:lnTo>
                                <a:lnTo>
                                  <a:pt x="1" y="1639"/>
                                </a:lnTo>
                                <a:lnTo>
                                  <a:pt x="0" y="1729"/>
                                </a:lnTo>
                                <a:close/>
                              </a:path>
                            </a:pathLst>
                          </a:custGeom>
                          <a:solidFill>
                            <a:srgbClr val="37373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24" name="Freeform 128"/>
                        <wps:cNvSpPr>
                          <a:spLocks/>
                        </wps:cNvSpPr>
                        <wps:spPr bwMode="auto">
                          <a:xfrm>
                            <a:off x="955" y="241"/>
                            <a:ext cx="368" cy="383"/>
                          </a:xfrm>
                          <a:custGeom>
                            <a:avLst/>
                            <a:gdLst>
                              <a:gd name="T0" fmla="*/ 0 w 4042"/>
                              <a:gd name="T1" fmla="*/ 0 h 4211"/>
                              <a:gd name="T2" fmla="*/ 0 w 4042"/>
                              <a:gd name="T3" fmla="*/ 0 h 4211"/>
                              <a:gd name="T4" fmla="*/ 0 w 4042"/>
                              <a:gd name="T5" fmla="*/ 0 h 4211"/>
                              <a:gd name="T6" fmla="*/ 0 w 4042"/>
                              <a:gd name="T7" fmla="*/ 0 h 4211"/>
                              <a:gd name="T8" fmla="*/ 0 w 4042"/>
                              <a:gd name="T9" fmla="*/ 0 h 4211"/>
                              <a:gd name="T10" fmla="*/ 0 w 4042"/>
                              <a:gd name="T11" fmla="*/ 0 h 4211"/>
                              <a:gd name="T12" fmla="*/ 0 w 4042"/>
                              <a:gd name="T13" fmla="*/ 0 h 4211"/>
                              <a:gd name="T14" fmla="*/ 0 w 4042"/>
                              <a:gd name="T15" fmla="*/ 0 h 4211"/>
                              <a:gd name="T16" fmla="*/ 0 w 4042"/>
                              <a:gd name="T17" fmla="*/ 0 h 4211"/>
                              <a:gd name="T18" fmla="*/ 0 w 4042"/>
                              <a:gd name="T19" fmla="*/ 0 h 4211"/>
                              <a:gd name="T20" fmla="*/ 0 w 4042"/>
                              <a:gd name="T21" fmla="*/ 0 h 4211"/>
                              <a:gd name="T22" fmla="*/ 0 w 4042"/>
                              <a:gd name="T23" fmla="*/ 0 h 4211"/>
                              <a:gd name="T24" fmla="*/ 0 w 4042"/>
                              <a:gd name="T25" fmla="*/ 0 h 4211"/>
                              <a:gd name="T26" fmla="*/ 0 w 4042"/>
                              <a:gd name="T27" fmla="*/ 0 h 4211"/>
                              <a:gd name="T28" fmla="*/ 0 w 4042"/>
                              <a:gd name="T29" fmla="*/ 0 h 4211"/>
                              <a:gd name="T30" fmla="*/ 0 w 4042"/>
                              <a:gd name="T31" fmla="*/ 0 h 4211"/>
                              <a:gd name="T32" fmla="*/ 0 w 4042"/>
                              <a:gd name="T33" fmla="*/ 0 h 4211"/>
                              <a:gd name="T34" fmla="*/ 0 w 4042"/>
                              <a:gd name="T35" fmla="*/ 0 h 4211"/>
                              <a:gd name="T36" fmla="*/ 0 w 4042"/>
                              <a:gd name="T37" fmla="*/ 0 h 4211"/>
                              <a:gd name="T38" fmla="*/ 0 w 4042"/>
                              <a:gd name="T39" fmla="*/ 0 h 4211"/>
                              <a:gd name="T40" fmla="*/ 0 w 4042"/>
                              <a:gd name="T41" fmla="*/ 0 h 4211"/>
                              <a:gd name="T42" fmla="*/ 0 w 4042"/>
                              <a:gd name="T43" fmla="*/ 0 h 4211"/>
                              <a:gd name="T44" fmla="*/ 0 w 4042"/>
                              <a:gd name="T45" fmla="*/ 0 h 4211"/>
                              <a:gd name="T46" fmla="*/ 0 w 4042"/>
                              <a:gd name="T47" fmla="*/ 0 h 4211"/>
                              <a:gd name="T48" fmla="*/ 0 w 4042"/>
                              <a:gd name="T49" fmla="*/ 0 h 4211"/>
                              <a:gd name="T50" fmla="*/ 0 w 4042"/>
                              <a:gd name="T51" fmla="*/ 0 h 4211"/>
                              <a:gd name="T52" fmla="*/ 0 w 4042"/>
                              <a:gd name="T53" fmla="*/ 0 h 4211"/>
                              <a:gd name="T54" fmla="*/ 0 w 4042"/>
                              <a:gd name="T55" fmla="*/ 0 h 4211"/>
                              <a:gd name="T56" fmla="*/ 0 w 4042"/>
                              <a:gd name="T57" fmla="*/ 0 h 4211"/>
                              <a:gd name="T58" fmla="*/ 0 w 4042"/>
                              <a:gd name="T59" fmla="*/ 0 h 4211"/>
                              <a:gd name="T60" fmla="*/ 0 w 4042"/>
                              <a:gd name="T61" fmla="*/ 0 h 4211"/>
                              <a:gd name="T62" fmla="*/ 0 w 4042"/>
                              <a:gd name="T63" fmla="*/ 0 h 4211"/>
                              <a:gd name="T64" fmla="*/ 0 w 4042"/>
                              <a:gd name="T65" fmla="*/ 0 h 4211"/>
                              <a:gd name="T66" fmla="*/ 0 w 4042"/>
                              <a:gd name="T67" fmla="*/ 0 h 4211"/>
                              <a:gd name="T68" fmla="*/ 0 w 4042"/>
                              <a:gd name="T69" fmla="*/ 0 h 4211"/>
                              <a:gd name="T70" fmla="*/ 0 w 4042"/>
                              <a:gd name="T71" fmla="*/ 0 h 4211"/>
                              <a:gd name="T72" fmla="*/ 0 w 4042"/>
                              <a:gd name="T73" fmla="*/ 0 h 4211"/>
                              <a:gd name="T74" fmla="*/ 0 w 4042"/>
                              <a:gd name="T75" fmla="*/ 0 h 4211"/>
                              <a:gd name="T76" fmla="*/ 0 w 4042"/>
                              <a:gd name="T77" fmla="*/ 0 h 4211"/>
                              <a:gd name="T78" fmla="*/ 0 w 4042"/>
                              <a:gd name="T79" fmla="*/ 0 h 4211"/>
                              <a:gd name="T80" fmla="*/ 0 w 4042"/>
                              <a:gd name="T81" fmla="*/ 0 h 4211"/>
                              <a:gd name="T82" fmla="*/ 0 w 4042"/>
                              <a:gd name="T83" fmla="*/ 0 h 4211"/>
                              <a:gd name="T84" fmla="*/ 0 w 4042"/>
                              <a:gd name="T85" fmla="*/ 0 h 4211"/>
                              <a:gd name="T86" fmla="*/ 0 w 4042"/>
                              <a:gd name="T87" fmla="*/ 0 h 4211"/>
                              <a:gd name="T88" fmla="*/ 0 w 4042"/>
                              <a:gd name="T89" fmla="*/ 0 h 4211"/>
                              <a:gd name="T90" fmla="*/ 0 w 4042"/>
                              <a:gd name="T91" fmla="*/ 0 h 4211"/>
                              <a:gd name="T92" fmla="*/ 0 w 4042"/>
                              <a:gd name="T93" fmla="*/ 0 h 4211"/>
                              <a:gd name="T94" fmla="*/ 0 w 4042"/>
                              <a:gd name="T95" fmla="*/ 0 h 4211"/>
                              <a:gd name="T96" fmla="*/ 0 w 4042"/>
                              <a:gd name="T97" fmla="*/ 0 h 4211"/>
                              <a:gd name="T98" fmla="*/ 0 w 4042"/>
                              <a:gd name="T99" fmla="*/ 0 h 4211"/>
                              <a:gd name="T100" fmla="*/ 0 w 4042"/>
                              <a:gd name="T101" fmla="*/ 0 h 4211"/>
                              <a:gd name="T102" fmla="*/ 0 w 4042"/>
                              <a:gd name="T103" fmla="*/ 0 h 4211"/>
                              <a:gd name="T104" fmla="*/ 0 w 4042"/>
                              <a:gd name="T105" fmla="*/ 0 h 4211"/>
                              <a:gd name="T106" fmla="*/ 0 w 4042"/>
                              <a:gd name="T107" fmla="*/ 0 h 4211"/>
                              <a:gd name="T108" fmla="*/ 0 w 4042"/>
                              <a:gd name="T109" fmla="*/ 0 h 4211"/>
                              <a:gd name="T110" fmla="*/ 0 w 4042"/>
                              <a:gd name="T111" fmla="*/ 0 h 4211"/>
                              <a:gd name="T112" fmla="*/ 0 w 4042"/>
                              <a:gd name="T113" fmla="*/ 0 h 4211"/>
                              <a:gd name="T114" fmla="*/ 0 w 4042"/>
                              <a:gd name="T115" fmla="*/ 0 h 4211"/>
                              <a:gd name="T116" fmla="*/ 0 w 4042"/>
                              <a:gd name="T117" fmla="*/ 0 h 421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042"/>
                              <a:gd name="T178" fmla="*/ 0 h 4211"/>
                              <a:gd name="T179" fmla="*/ 4042 w 4042"/>
                              <a:gd name="T180" fmla="*/ 4211 h 421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042" h="4211">
                                <a:moveTo>
                                  <a:pt x="206" y="1170"/>
                                </a:moveTo>
                                <a:lnTo>
                                  <a:pt x="180" y="1222"/>
                                </a:lnTo>
                                <a:lnTo>
                                  <a:pt x="157" y="1277"/>
                                </a:lnTo>
                                <a:lnTo>
                                  <a:pt x="135" y="1331"/>
                                </a:lnTo>
                                <a:lnTo>
                                  <a:pt x="115" y="1386"/>
                                </a:lnTo>
                                <a:lnTo>
                                  <a:pt x="96" y="1442"/>
                                </a:lnTo>
                                <a:lnTo>
                                  <a:pt x="79" y="1500"/>
                                </a:lnTo>
                                <a:lnTo>
                                  <a:pt x="51" y="1616"/>
                                </a:lnTo>
                                <a:lnTo>
                                  <a:pt x="37" y="1674"/>
                                </a:lnTo>
                                <a:lnTo>
                                  <a:pt x="28" y="1733"/>
                                </a:lnTo>
                                <a:lnTo>
                                  <a:pt x="19" y="1793"/>
                                </a:lnTo>
                                <a:lnTo>
                                  <a:pt x="12" y="1855"/>
                                </a:lnTo>
                                <a:lnTo>
                                  <a:pt x="6" y="1916"/>
                                </a:lnTo>
                                <a:lnTo>
                                  <a:pt x="3" y="1979"/>
                                </a:lnTo>
                                <a:lnTo>
                                  <a:pt x="0" y="2106"/>
                                </a:lnTo>
                                <a:lnTo>
                                  <a:pt x="0" y="2172"/>
                                </a:lnTo>
                                <a:lnTo>
                                  <a:pt x="3" y="2238"/>
                                </a:lnTo>
                                <a:lnTo>
                                  <a:pt x="6" y="2303"/>
                                </a:lnTo>
                                <a:lnTo>
                                  <a:pt x="13" y="2369"/>
                                </a:lnTo>
                                <a:lnTo>
                                  <a:pt x="21" y="2432"/>
                                </a:lnTo>
                                <a:lnTo>
                                  <a:pt x="31" y="2495"/>
                                </a:lnTo>
                                <a:lnTo>
                                  <a:pt x="43" y="2557"/>
                                </a:lnTo>
                                <a:lnTo>
                                  <a:pt x="56" y="2620"/>
                                </a:lnTo>
                                <a:lnTo>
                                  <a:pt x="70" y="2680"/>
                                </a:lnTo>
                                <a:lnTo>
                                  <a:pt x="87" y="2740"/>
                                </a:lnTo>
                                <a:lnTo>
                                  <a:pt x="105" y="2799"/>
                                </a:lnTo>
                                <a:lnTo>
                                  <a:pt x="126" y="2859"/>
                                </a:lnTo>
                                <a:lnTo>
                                  <a:pt x="148" y="2916"/>
                                </a:lnTo>
                                <a:lnTo>
                                  <a:pt x="171" y="2973"/>
                                </a:lnTo>
                                <a:lnTo>
                                  <a:pt x="197" y="3030"/>
                                </a:lnTo>
                                <a:lnTo>
                                  <a:pt x="225" y="3086"/>
                                </a:lnTo>
                                <a:lnTo>
                                  <a:pt x="264" y="3069"/>
                                </a:lnTo>
                                <a:lnTo>
                                  <a:pt x="236" y="3013"/>
                                </a:lnTo>
                                <a:lnTo>
                                  <a:pt x="211" y="2958"/>
                                </a:lnTo>
                                <a:lnTo>
                                  <a:pt x="187" y="2901"/>
                                </a:lnTo>
                                <a:lnTo>
                                  <a:pt x="165" y="2845"/>
                                </a:lnTo>
                                <a:lnTo>
                                  <a:pt x="144" y="2786"/>
                                </a:lnTo>
                                <a:lnTo>
                                  <a:pt x="127" y="2728"/>
                                </a:lnTo>
                                <a:lnTo>
                                  <a:pt x="109" y="2670"/>
                                </a:lnTo>
                                <a:lnTo>
                                  <a:pt x="96" y="2611"/>
                                </a:lnTo>
                                <a:lnTo>
                                  <a:pt x="82" y="2549"/>
                                </a:lnTo>
                                <a:lnTo>
                                  <a:pt x="71" y="2488"/>
                                </a:lnTo>
                                <a:lnTo>
                                  <a:pt x="61" y="2426"/>
                                </a:lnTo>
                                <a:lnTo>
                                  <a:pt x="54" y="2364"/>
                                </a:lnTo>
                                <a:lnTo>
                                  <a:pt x="47" y="2300"/>
                                </a:lnTo>
                                <a:lnTo>
                                  <a:pt x="44" y="2236"/>
                                </a:lnTo>
                                <a:lnTo>
                                  <a:pt x="40" y="2171"/>
                                </a:lnTo>
                                <a:lnTo>
                                  <a:pt x="40" y="2106"/>
                                </a:lnTo>
                                <a:lnTo>
                                  <a:pt x="43" y="1999"/>
                                </a:lnTo>
                                <a:lnTo>
                                  <a:pt x="49" y="1895"/>
                                </a:lnTo>
                                <a:lnTo>
                                  <a:pt x="59" y="1793"/>
                                </a:lnTo>
                                <a:lnTo>
                                  <a:pt x="76" y="1694"/>
                                </a:lnTo>
                                <a:lnTo>
                                  <a:pt x="96" y="1595"/>
                                </a:lnTo>
                                <a:lnTo>
                                  <a:pt x="121" y="1500"/>
                                </a:lnTo>
                                <a:lnTo>
                                  <a:pt x="150" y="1405"/>
                                </a:lnTo>
                                <a:lnTo>
                                  <a:pt x="185" y="1315"/>
                                </a:lnTo>
                                <a:lnTo>
                                  <a:pt x="222" y="1223"/>
                                </a:lnTo>
                                <a:lnTo>
                                  <a:pt x="266" y="1135"/>
                                </a:lnTo>
                                <a:lnTo>
                                  <a:pt x="314" y="1049"/>
                                </a:lnTo>
                                <a:lnTo>
                                  <a:pt x="367" y="965"/>
                                </a:lnTo>
                                <a:lnTo>
                                  <a:pt x="423" y="882"/>
                                </a:lnTo>
                                <a:lnTo>
                                  <a:pt x="484" y="802"/>
                                </a:lnTo>
                                <a:lnTo>
                                  <a:pt x="551" y="723"/>
                                </a:lnTo>
                                <a:lnTo>
                                  <a:pt x="621" y="648"/>
                                </a:lnTo>
                                <a:lnTo>
                                  <a:pt x="693" y="574"/>
                                </a:lnTo>
                                <a:lnTo>
                                  <a:pt x="769" y="505"/>
                                </a:lnTo>
                                <a:lnTo>
                                  <a:pt x="845" y="441"/>
                                </a:lnTo>
                                <a:lnTo>
                                  <a:pt x="925" y="383"/>
                                </a:lnTo>
                                <a:lnTo>
                                  <a:pt x="1005" y="328"/>
                                </a:lnTo>
                                <a:lnTo>
                                  <a:pt x="1088" y="278"/>
                                </a:lnTo>
                                <a:lnTo>
                                  <a:pt x="1172" y="234"/>
                                </a:lnTo>
                                <a:lnTo>
                                  <a:pt x="1260" y="194"/>
                                </a:lnTo>
                                <a:lnTo>
                                  <a:pt x="1347" y="157"/>
                                </a:lnTo>
                                <a:lnTo>
                                  <a:pt x="1437" y="127"/>
                                </a:lnTo>
                                <a:lnTo>
                                  <a:pt x="1530" y="101"/>
                                </a:lnTo>
                                <a:lnTo>
                                  <a:pt x="1624" y="80"/>
                                </a:lnTo>
                                <a:lnTo>
                                  <a:pt x="1719" y="63"/>
                                </a:lnTo>
                                <a:lnTo>
                                  <a:pt x="1818" y="52"/>
                                </a:lnTo>
                                <a:lnTo>
                                  <a:pt x="1918" y="45"/>
                                </a:lnTo>
                                <a:lnTo>
                                  <a:pt x="2020" y="43"/>
                                </a:lnTo>
                                <a:lnTo>
                                  <a:pt x="2070" y="43"/>
                                </a:lnTo>
                                <a:lnTo>
                                  <a:pt x="2121" y="45"/>
                                </a:lnTo>
                                <a:lnTo>
                                  <a:pt x="2221" y="52"/>
                                </a:lnTo>
                                <a:lnTo>
                                  <a:pt x="2269" y="56"/>
                                </a:lnTo>
                                <a:lnTo>
                                  <a:pt x="2318" y="63"/>
                                </a:lnTo>
                                <a:lnTo>
                                  <a:pt x="2366" y="70"/>
                                </a:lnTo>
                                <a:lnTo>
                                  <a:pt x="2414" y="80"/>
                                </a:lnTo>
                                <a:lnTo>
                                  <a:pt x="2508" y="101"/>
                                </a:lnTo>
                                <a:lnTo>
                                  <a:pt x="2554" y="113"/>
                                </a:lnTo>
                                <a:lnTo>
                                  <a:pt x="2600" y="127"/>
                                </a:lnTo>
                                <a:lnTo>
                                  <a:pt x="2645" y="141"/>
                                </a:lnTo>
                                <a:lnTo>
                                  <a:pt x="2691" y="157"/>
                                </a:lnTo>
                                <a:lnTo>
                                  <a:pt x="2735" y="175"/>
                                </a:lnTo>
                                <a:lnTo>
                                  <a:pt x="2779" y="194"/>
                                </a:lnTo>
                                <a:lnTo>
                                  <a:pt x="2822" y="213"/>
                                </a:lnTo>
                                <a:lnTo>
                                  <a:pt x="2865" y="234"/>
                                </a:lnTo>
                                <a:lnTo>
                                  <a:pt x="2907" y="254"/>
                                </a:lnTo>
                                <a:lnTo>
                                  <a:pt x="2950" y="278"/>
                                </a:lnTo>
                                <a:lnTo>
                                  <a:pt x="2990" y="302"/>
                                </a:lnTo>
                                <a:lnTo>
                                  <a:pt x="3032" y="328"/>
                                </a:lnTo>
                                <a:lnTo>
                                  <a:pt x="3072" y="354"/>
                                </a:lnTo>
                                <a:lnTo>
                                  <a:pt x="3114" y="383"/>
                                </a:lnTo>
                                <a:lnTo>
                                  <a:pt x="3152" y="411"/>
                                </a:lnTo>
                                <a:lnTo>
                                  <a:pt x="3192" y="441"/>
                                </a:lnTo>
                                <a:lnTo>
                                  <a:pt x="3230" y="472"/>
                                </a:lnTo>
                                <a:lnTo>
                                  <a:pt x="3270" y="505"/>
                                </a:lnTo>
                                <a:lnTo>
                                  <a:pt x="3307" y="538"/>
                                </a:lnTo>
                                <a:lnTo>
                                  <a:pt x="3346" y="574"/>
                                </a:lnTo>
                                <a:lnTo>
                                  <a:pt x="3382" y="610"/>
                                </a:lnTo>
                                <a:lnTo>
                                  <a:pt x="3419" y="648"/>
                                </a:lnTo>
                                <a:lnTo>
                                  <a:pt x="3488" y="723"/>
                                </a:lnTo>
                                <a:lnTo>
                                  <a:pt x="3555" y="802"/>
                                </a:lnTo>
                                <a:lnTo>
                                  <a:pt x="3615" y="882"/>
                                </a:lnTo>
                                <a:lnTo>
                                  <a:pt x="3673" y="965"/>
                                </a:lnTo>
                                <a:lnTo>
                                  <a:pt x="3725" y="1049"/>
                                </a:lnTo>
                                <a:lnTo>
                                  <a:pt x="3773" y="1135"/>
                                </a:lnTo>
                                <a:lnTo>
                                  <a:pt x="3795" y="1179"/>
                                </a:lnTo>
                                <a:lnTo>
                                  <a:pt x="3815" y="1223"/>
                                </a:lnTo>
                                <a:lnTo>
                                  <a:pt x="3855" y="1315"/>
                                </a:lnTo>
                                <a:lnTo>
                                  <a:pt x="3888" y="1405"/>
                                </a:lnTo>
                                <a:lnTo>
                                  <a:pt x="3904" y="1452"/>
                                </a:lnTo>
                                <a:lnTo>
                                  <a:pt x="3918" y="1500"/>
                                </a:lnTo>
                                <a:lnTo>
                                  <a:pt x="3943" y="1595"/>
                                </a:lnTo>
                                <a:lnTo>
                                  <a:pt x="3964" y="1694"/>
                                </a:lnTo>
                                <a:lnTo>
                                  <a:pt x="3979" y="1793"/>
                                </a:lnTo>
                                <a:lnTo>
                                  <a:pt x="3991" y="1895"/>
                                </a:lnTo>
                                <a:lnTo>
                                  <a:pt x="3997" y="1999"/>
                                </a:lnTo>
                                <a:lnTo>
                                  <a:pt x="3999" y="2052"/>
                                </a:lnTo>
                                <a:lnTo>
                                  <a:pt x="4000" y="2106"/>
                                </a:lnTo>
                                <a:lnTo>
                                  <a:pt x="3999" y="2159"/>
                                </a:lnTo>
                                <a:lnTo>
                                  <a:pt x="3997" y="2212"/>
                                </a:lnTo>
                                <a:lnTo>
                                  <a:pt x="3995" y="2237"/>
                                </a:lnTo>
                                <a:lnTo>
                                  <a:pt x="3994" y="2263"/>
                                </a:lnTo>
                                <a:lnTo>
                                  <a:pt x="3991" y="2315"/>
                                </a:lnTo>
                                <a:lnTo>
                                  <a:pt x="3985" y="2365"/>
                                </a:lnTo>
                                <a:lnTo>
                                  <a:pt x="3979" y="2416"/>
                                </a:lnTo>
                                <a:lnTo>
                                  <a:pt x="3964" y="2516"/>
                                </a:lnTo>
                                <a:lnTo>
                                  <a:pt x="3954" y="2564"/>
                                </a:lnTo>
                                <a:lnTo>
                                  <a:pt x="3943" y="2613"/>
                                </a:lnTo>
                                <a:lnTo>
                                  <a:pt x="3931" y="2661"/>
                                </a:lnTo>
                                <a:lnTo>
                                  <a:pt x="3918" y="2710"/>
                                </a:lnTo>
                                <a:lnTo>
                                  <a:pt x="3904" y="2757"/>
                                </a:lnTo>
                                <a:lnTo>
                                  <a:pt x="3888" y="2805"/>
                                </a:lnTo>
                                <a:lnTo>
                                  <a:pt x="3872" y="2850"/>
                                </a:lnTo>
                                <a:lnTo>
                                  <a:pt x="3855" y="2897"/>
                                </a:lnTo>
                                <a:lnTo>
                                  <a:pt x="3815" y="2986"/>
                                </a:lnTo>
                                <a:lnTo>
                                  <a:pt x="3795" y="3030"/>
                                </a:lnTo>
                                <a:lnTo>
                                  <a:pt x="3783" y="3052"/>
                                </a:lnTo>
                                <a:lnTo>
                                  <a:pt x="3773" y="3074"/>
                                </a:lnTo>
                                <a:lnTo>
                                  <a:pt x="3760" y="3095"/>
                                </a:lnTo>
                                <a:lnTo>
                                  <a:pt x="3749" y="3117"/>
                                </a:lnTo>
                                <a:lnTo>
                                  <a:pt x="3725" y="3160"/>
                                </a:lnTo>
                                <a:lnTo>
                                  <a:pt x="3673" y="3245"/>
                                </a:lnTo>
                                <a:lnTo>
                                  <a:pt x="3644" y="3285"/>
                                </a:lnTo>
                                <a:lnTo>
                                  <a:pt x="3615" y="3327"/>
                                </a:lnTo>
                                <a:lnTo>
                                  <a:pt x="3599" y="3346"/>
                                </a:lnTo>
                                <a:lnTo>
                                  <a:pt x="3585" y="3367"/>
                                </a:lnTo>
                                <a:lnTo>
                                  <a:pt x="3555" y="3408"/>
                                </a:lnTo>
                                <a:lnTo>
                                  <a:pt x="3488" y="3487"/>
                                </a:lnTo>
                                <a:lnTo>
                                  <a:pt x="3479" y="3495"/>
                                </a:lnTo>
                                <a:lnTo>
                                  <a:pt x="3470" y="3505"/>
                                </a:lnTo>
                                <a:lnTo>
                                  <a:pt x="3454" y="3525"/>
                                </a:lnTo>
                                <a:lnTo>
                                  <a:pt x="3419" y="3564"/>
                                </a:lnTo>
                                <a:lnTo>
                                  <a:pt x="3382" y="3600"/>
                                </a:lnTo>
                                <a:lnTo>
                                  <a:pt x="3363" y="3617"/>
                                </a:lnTo>
                                <a:lnTo>
                                  <a:pt x="3354" y="3626"/>
                                </a:lnTo>
                                <a:lnTo>
                                  <a:pt x="3346" y="3636"/>
                                </a:lnTo>
                                <a:lnTo>
                                  <a:pt x="3307" y="3670"/>
                                </a:lnTo>
                                <a:lnTo>
                                  <a:pt x="3270" y="3705"/>
                                </a:lnTo>
                                <a:lnTo>
                                  <a:pt x="3230" y="3737"/>
                                </a:lnTo>
                                <a:lnTo>
                                  <a:pt x="3211" y="3752"/>
                                </a:lnTo>
                                <a:lnTo>
                                  <a:pt x="3192" y="3768"/>
                                </a:lnTo>
                                <a:lnTo>
                                  <a:pt x="3152" y="3799"/>
                                </a:lnTo>
                                <a:lnTo>
                                  <a:pt x="3142" y="3805"/>
                                </a:lnTo>
                                <a:lnTo>
                                  <a:pt x="3133" y="3813"/>
                                </a:lnTo>
                                <a:lnTo>
                                  <a:pt x="3114" y="3828"/>
                                </a:lnTo>
                                <a:lnTo>
                                  <a:pt x="3072" y="3855"/>
                                </a:lnTo>
                                <a:lnTo>
                                  <a:pt x="3032" y="3881"/>
                                </a:lnTo>
                                <a:lnTo>
                                  <a:pt x="2990" y="3906"/>
                                </a:lnTo>
                                <a:lnTo>
                                  <a:pt x="2969" y="3918"/>
                                </a:lnTo>
                                <a:lnTo>
                                  <a:pt x="2950" y="3931"/>
                                </a:lnTo>
                                <a:lnTo>
                                  <a:pt x="2928" y="3942"/>
                                </a:lnTo>
                                <a:lnTo>
                                  <a:pt x="2907" y="3954"/>
                                </a:lnTo>
                                <a:lnTo>
                                  <a:pt x="2865" y="3976"/>
                                </a:lnTo>
                                <a:lnTo>
                                  <a:pt x="2822" y="3997"/>
                                </a:lnTo>
                                <a:lnTo>
                                  <a:pt x="2810" y="4001"/>
                                </a:lnTo>
                                <a:lnTo>
                                  <a:pt x="2800" y="4006"/>
                                </a:lnTo>
                                <a:lnTo>
                                  <a:pt x="2779" y="4017"/>
                                </a:lnTo>
                                <a:lnTo>
                                  <a:pt x="2735" y="4035"/>
                                </a:lnTo>
                                <a:lnTo>
                                  <a:pt x="2691" y="4052"/>
                                </a:lnTo>
                                <a:lnTo>
                                  <a:pt x="2645" y="4067"/>
                                </a:lnTo>
                                <a:lnTo>
                                  <a:pt x="2600" y="4083"/>
                                </a:lnTo>
                                <a:lnTo>
                                  <a:pt x="2554" y="4096"/>
                                </a:lnTo>
                                <a:lnTo>
                                  <a:pt x="2508" y="4109"/>
                                </a:lnTo>
                                <a:lnTo>
                                  <a:pt x="2414" y="4130"/>
                                </a:lnTo>
                                <a:lnTo>
                                  <a:pt x="2389" y="4134"/>
                                </a:lnTo>
                                <a:lnTo>
                                  <a:pt x="2366" y="4138"/>
                                </a:lnTo>
                                <a:lnTo>
                                  <a:pt x="2318" y="4146"/>
                                </a:lnTo>
                                <a:lnTo>
                                  <a:pt x="2269" y="4152"/>
                                </a:lnTo>
                                <a:lnTo>
                                  <a:pt x="2221" y="4159"/>
                                </a:lnTo>
                                <a:lnTo>
                                  <a:pt x="2121" y="4165"/>
                                </a:lnTo>
                                <a:lnTo>
                                  <a:pt x="2070" y="4167"/>
                                </a:lnTo>
                                <a:lnTo>
                                  <a:pt x="2020" y="4168"/>
                                </a:lnTo>
                                <a:lnTo>
                                  <a:pt x="1969" y="4167"/>
                                </a:lnTo>
                                <a:lnTo>
                                  <a:pt x="1918" y="4165"/>
                                </a:lnTo>
                                <a:lnTo>
                                  <a:pt x="1818" y="4159"/>
                                </a:lnTo>
                                <a:lnTo>
                                  <a:pt x="1719" y="4146"/>
                                </a:lnTo>
                                <a:lnTo>
                                  <a:pt x="1624" y="4130"/>
                                </a:lnTo>
                                <a:lnTo>
                                  <a:pt x="1530" y="4109"/>
                                </a:lnTo>
                                <a:lnTo>
                                  <a:pt x="1437" y="4083"/>
                                </a:lnTo>
                                <a:lnTo>
                                  <a:pt x="1347" y="4052"/>
                                </a:lnTo>
                                <a:lnTo>
                                  <a:pt x="1260" y="4017"/>
                                </a:lnTo>
                                <a:lnTo>
                                  <a:pt x="1172" y="3976"/>
                                </a:lnTo>
                                <a:lnTo>
                                  <a:pt x="1130" y="3954"/>
                                </a:lnTo>
                                <a:lnTo>
                                  <a:pt x="1088" y="3931"/>
                                </a:lnTo>
                                <a:lnTo>
                                  <a:pt x="1005" y="3881"/>
                                </a:lnTo>
                                <a:lnTo>
                                  <a:pt x="964" y="3855"/>
                                </a:lnTo>
                                <a:lnTo>
                                  <a:pt x="925" y="3828"/>
                                </a:lnTo>
                                <a:lnTo>
                                  <a:pt x="884" y="3799"/>
                                </a:lnTo>
                                <a:lnTo>
                                  <a:pt x="845" y="3768"/>
                                </a:lnTo>
                                <a:lnTo>
                                  <a:pt x="769" y="3705"/>
                                </a:lnTo>
                                <a:lnTo>
                                  <a:pt x="693" y="3636"/>
                                </a:lnTo>
                                <a:lnTo>
                                  <a:pt x="621" y="3564"/>
                                </a:lnTo>
                                <a:lnTo>
                                  <a:pt x="566" y="3505"/>
                                </a:lnTo>
                                <a:lnTo>
                                  <a:pt x="515" y="3446"/>
                                </a:lnTo>
                                <a:lnTo>
                                  <a:pt x="467" y="3385"/>
                                </a:lnTo>
                                <a:lnTo>
                                  <a:pt x="421" y="3325"/>
                                </a:lnTo>
                                <a:lnTo>
                                  <a:pt x="377" y="3261"/>
                                </a:lnTo>
                                <a:lnTo>
                                  <a:pt x="337" y="3198"/>
                                </a:lnTo>
                                <a:lnTo>
                                  <a:pt x="298" y="3134"/>
                                </a:lnTo>
                                <a:lnTo>
                                  <a:pt x="264" y="3069"/>
                                </a:lnTo>
                                <a:lnTo>
                                  <a:pt x="225" y="3086"/>
                                </a:lnTo>
                                <a:lnTo>
                                  <a:pt x="242" y="3119"/>
                                </a:lnTo>
                                <a:lnTo>
                                  <a:pt x="261" y="3153"/>
                                </a:lnTo>
                                <a:lnTo>
                                  <a:pt x="280" y="3185"/>
                                </a:lnTo>
                                <a:lnTo>
                                  <a:pt x="300" y="3219"/>
                                </a:lnTo>
                                <a:lnTo>
                                  <a:pt x="342" y="3284"/>
                                </a:lnTo>
                                <a:lnTo>
                                  <a:pt x="387" y="3348"/>
                                </a:lnTo>
                                <a:lnTo>
                                  <a:pt x="433" y="3410"/>
                                </a:lnTo>
                                <a:lnTo>
                                  <a:pt x="457" y="3441"/>
                                </a:lnTo>
                                <a:lnTo>
                                  <a:pt x="483" y="3472"/>
                                </a:lnTo>
                                <a:lnTo>
                                  <a:pt x="536" y="3533"/>
                                </a:lnTo>
                                <a:lnTo>
                                  <a:pt x="592" y="3594"/>
                                </a:lnTo>
                                <a:lnTo>
                                  <a:pt x="666" y="3668"/>
                                </a:lnTo>
                                <a:lnTo>
                                  <a:pt x="743" y="3738"/>
                                </a:lnTo>
                                <a:lnTo>
                                  <a:pt x="782" y="3770"/>
                                </a:lnTo>
                                <a:lnTo>
                                  <a:pt x="821" y="3802"/>
                                </a:lnTo>
                                <a:lnTo>
                                  <a:pt x="903" y="3863"/>
                                </a:lnTo>
                                <a:lnTo>
                                  <a:pt x="985" y="3917"/>
                                </a:lnTo>
                                <a:lnTo>
                                  <a:pt x="1027" y="3943"/>
                                </a:lnTo>
                                <a:lnTo>
                                  <a:pt x="1069" y="3968"/>
                                </a:lnTo>
                                <a:lnTo>
                                  <a:pt x="1156" y="4014"/>
                                </a:lnTo>
                                <a:lnTo>
                                  <a:pt x="1199" y="4036"/>
                                </a:lnTo>
                                <a:lnTo>
                                  <a:pt x="1245" y="4056"/>
                                </a:lnTo>
                                <a:lnTo>
                                  <a:pt x="1334" y="4091"/>
                                </a:lnTo>
                                <a:lnTo>
                                  <a:pt x="1380" y="4108"/>
                                </a:lnTo>
                                <a:lnTo>
                                  <a:pt x="1427" y="4123"/>
                                </a:lnTo>
                                <a:lnTo>
                                  <a:pt x="1522" y="4149"/>
                                </a:lnTo>
                                <a:lnTo>
                                  <a:pt x="1569" y="4161"/>
                                </a:lnTo>
                                <a:lnTo>
                                  <a:pt x="1618" y="4172"/>
                                </a:lnTo>
                                <a:lnTo>
                                  <a:pt x="1666" y="4180"/>
                                </a:lnTo>
                                <a:lnTo>
                                  <a:pt x="1715" y="4188"/>
                                </a:lnTo>
                                <a:lnTo>
                                  <a:pt x="1816" y="4201"/>
                                </a:lnTo>
                                <a:lnTo>
                                  <a:pt x="1918" y="4208"/>
                                </a:lnTo>
                                <a:lnTo>
                                  <a:pt x="1970" y="4210"/>
                                </a:lnTo>
                                <a:lnTo>
                                  <a:pt x="2023" y="4211"/>
                                </a:lnTo>
                                <a:lnTo>
                                  <a:pt x="2048" y="4210"/>
                                </a:lnTo>
                                <a:lnTo>
                                  <a:pt x="2073" y="4210"/>
                                </a:lnTo>
                                <a:lnTo>
                                  <a:pt x="2125" y="4208"/>
                                </a:lnTo>
                                <a:lnTo>
                                  <a:pt x="2227" y="4201"/>
                                </a:lnTo>
                                <a:lnTo>
                                  <a:pt x="2276" y="4195"/>
                                </a:lnTo>
                                <a:lnTo>
                                  <a:pt x="2326" y="4188"/>
                                </a:lnTo>
                                <a:lnTo>
                                  <a:pt x="2350" y="4184"/>
                                </a:lnTo>
                                <a:lnTo>
                                  <a:pt x="2375" y="4180"/>
                                </a:lnTo>
                                <a:lnTo>
                                  <a:pt x="2425" y="4172"/>
                                </a:lnTo>
                                <a:lnTo>
                                  <a:pt x="2473" y="4161"/>
                                </a:lnTo>
                                <a:lnTo>
                                  <a:pt x="2520" y="4149"/>
                                </a:lnTo>
                                <a:lnTo>
                                  <a:pt x="2567" y="4136"/>
                                </a:lnTo>
                                <a:lnTo>
                                  <a:pt x="2615" y="4123"/>
                                </a:lnTo>
                                <a:lnTo>
                                  <a:pt x="2661" y="4108"/>
                                </a:lnTo>
                                <a:lnTo>
                                  <a:pt x="2684" y="4099"/>
                                </a:lnTo>
                                <a:lnTo>
                                  <a:pt x="2695" y="4095"/>
                                </a:lnTo>
                                <a:lnTo>
                                  <a:pt x="2708" y="4091"/>
                                </a:lnTo>
                                <a:lnTo>
                                  <a:pt x="2752" y="4074"/>
                                </a:lnTo>
                                <a:lnTo>
                                  <a:pt x="2798" y="4056"/>
                                </a:lnTo>
                                <a:lnTo>
                                  <a:pt x="2842" y="4036"/>
                                </a:lnTo>
                                <a:lnTo>
                                  <a:pt x="2886" y="4014"/>
                                </a:lnTo>
                                <a:lnTo>
                                  <a:pt x="2907" y="4002"/>
                                </a:lnTo>
                                <a:lnTo>
                                  <a:pt x="2929" y="3991"/>
                                </a:lnTo>
                                <a:lnTo>
                                  <a:pt x="2973" y="3968"/>
                                </a:lnTo>
                                <a:lnTo>
                                  <a:pt x="3014" y="3943"/>
                                </a:lnTo>
                                <a:lnTo>
                                  <a:pt x="3057" y="3917"/>
                                </a:lnTo>
                                <a:lnTo>
                                  <a:pt x="3140" y="3863"/>
                                </a:lnTo>
                                <a:lnTo>
                                  <a:pt x="3179" y="3832"/>
                                </a:lnTo>
                                <a:lnTo>
                                  <a:pt x="3220" y="3802"/>
                                </a:lnTo>
                                <a:lnTo>
                                  <a:pt x="3259" y="3770"/>
                                </a:lnTo>
                                <a:lnTo>
                                  <a:pt x="3299" y="3738"/>
                                </a:lnTo>
                                <a:lnTo>
                                  <a:pt x="3336" y="3703"/>
                                </a:lnTo>
                                <a:lnTo>
                                  <a:pt x="3375" y="3668"/>
                                </a:lnTo>
                                <a:lnTo>
                                  <a:pt x="3412" y="3631"/>
                                </a:lnTo>
                                <a:lnTo>
                                  <a:pt x="3451" y="3594"/>
                                </a:lnTo>
                                <a:lnTo>
                                  <a:pt x="3478" y="3564"/>
                                </a:lnTo>
                                <a:lnTo>
                                  <a:pt x="3505" y="3534"/>
                                </a:lnTo>
                                <a:lnTo>
                                  <a:pt x="3531" y="3504"/>
                                </a:lnTo>
                                <a:lnTo>
                                  <a:pt x="3558" y="3475"/>
                                </a:lnTo>
                                <a:lnTo>
                                  <a:pt x="3583" y="3443"/>
                                </a:lnTo>
                                <a:lnTo>
                                  <a:pt x="3608" y="3413"/>
                                </a:lnTo>
                                <a:lnTo>
                                  <a:pt x="3655" y="3350"/>
                                </a:lnTo>
                                <a:lnTo>
                                  <a:pt x="3678" y="3315"/>
                                </a:lnTo>
                                <a:lnTo>
                                  <a:pt x="3701" y="3281"/>
                                </a:lnTo>
                                <a:lnTo>
                                  <a:pt x="3745" y="3211"/>
                                </a:lnTo>
                                <a:lnTo>
                                  <a:pt x="3749" y="3202"/>
                                </a:lnTo>
                                <a:lnTo>
                                  <a:pt x="3754" y="3193"/>
                                </a:lnTo>
                                <a:lnTo>
                                  <a:pt x="3765" y="3176"/>
                                </a:lnTo>
                                <a:lnTo>
                                  <a:pt x="3785" y="3141"/>
                                </a:lnTo>
                                <a:lnTo>
                                  <a:pt x="3804" y="3105"/>
                                </a:lnTo>
                                <a:lnTo>
                                  <a:pt x="3824" y="3070"/>
                                </a:lnTo>
                                <a:lnTo>
                                  <a:pt x="3858" y="2996"/>
                                </a:lnTo>
                                <a:lnTo>
                                  <a:pt x="3890" y="2922"/>
                                </a:lnTo>
                                <a:lnTo>
                                  <a:pt x="3918" y="2846"/>
                                </a:lnTo>
                                <a:lnTo>
                                  <a:pt x="3945" y="2770"/>
                                </a:lnTo>
                                <a:lnTo>
                                  <a:pt x="3956" y="2730"/>
                                </a:lnTo>
                                <a:lnTo>
                                  <a:pt x="3967" y="2690"/>
                                </a:lnTo>
                                <a:lnTo>
                                  <a:pt x="3971" y="2670"/>
                                </a:lnTo>
                                <a:lnTo>
                                  <a:pt x="3977" y="2650"/>
                                </a:lnTo>
                                <a:lnTo>
                                  <a:pt x="3987" y="2611"/>
                                </a:lnTo>
                                <a:lnTo>
                                  <a:pt x="3994" y="2570"/>
                                </a:lnTo>
                                <a:lnTo>
                                  <a:pt x="4003" y="2529"/>
                                </a:lnTo>
                                <a:lnTo>
                                  <a:pt x="4010" y="2488"/>
                                </a:lnTo>
                                <a:lnTo>
                                  <a:pt x="4011" y="2477"/>
                                </a:lnTo>
                                <a:lnTo>
                                  <a:pt x="4013" y="2467"/>
                                </a:lnTo>
                                <a:lnTo>
                                  <a:pt x="4017" y="2448"/>
                                </a:lnTo>
                                <a:lnTo>
                                  <a:pt x="4019" y="2426"/>
                                </a:lnTo>
                                <a:lnTo>
                                  <a:pt x="4020" y="2415"/>
                                </a:lnTo>
                                <a:lnTo>
                                  <a:pt x="4022" y="2405"/>
                                </a:lnTo>
                                <a:lnTo>
                                  <a:pt x="4028" y="2364"/>
                                </a:lnTo>
                                <a:lnTo>
                                  <a:pt x="4036" y="2279"/>
                                </a:lnTo>
                                <a:lnTo>
                                  <a:pt x="4038" y="2236"/>
                                </a:lnTo>
                                <a:lnTo>
                                  <a:pt x="4040" y="2193"/>
                                </a:lnTo>
                                <a:lnTo>
                                  <a:pt x="4042" y="2106"/>
                                </a:lnTo>
                                <a:lnTo>
                                  <a:pt x="4041" y="2051"/>
                                </a:lnTo>
                                <a:lnTo>
                                  <a:pt x="4039" y="1997"/>
                                </a:lnTo>
                                <a:lnTo>
                                  <a:pt x="4033" y="1891"/>
                                </a:lnTo>
                                <a:lnTo>
                                  <a:pt x="4020" y="1787"/>
                                </a:lnTo>
                                <a:lnTo>
                                  <a:pt x="4013" y="1736"/>
                                </a:lnTo>
                                <a:lnTo>
                                  <a:pt x="4005" y="1685"/>
                                </a:lnTo>
                                <a:lnTo>
                                  <a:pt x="3994" y="1634"/>
                                </a:lnTo>
                                <a:lnTo>
                                  <a:pt x="3983" y="1584"/>
                                </a:lnTo>
                                <a:lnTo>
                                  <a:pt x="3958" y="1486"/>
                                </a:lnTo>
                                <a:lnTo>
                                  <a:pt x="3927" y="1390"/>
                                </a:lnTo>
                                <a:lnTo>
                                  <a:pt x="3893" y="1297"/>
                                </a:lnTo>
                                <a:lnTo>
                                  <a:pt x="3874" y="1250"/>
                                </a:lnTo>
                                <a:lnTo>
                                  <a:pt x="3853" y="1205"/>
                                </a:lnTo>
                                <a:lnTo>
                                  <a:pt x="3809" y="1114"/>
                                </a:lnTo>
                                <a:lnTo>
                                  <a:pt x="3785" y="1070"/>
                                </a:lnTo>
                                <a:lnTo>
                                  <a:pt x="3760" y="1026"/>
                                </a:lnTo>
                                <a:lnTo>
                                  <a:pt x="3708" y="940"/>
                                </a:lnTo>
                                <a:lnTo>
                                  <a:pt x="3650" y="856"/>
                                </a:lnTo>
                                <a:lnTo>
                                  <a:pt x="3620" y="814"/>
                                </a:lnTo>
                                <a:lnTo>
                                  <a:pt x="3589" y="774"/>
                                </a:lnTo>
                                <a:lnTo>
                                  <a:pt x="3556" y="734"/>
                                </a:lnTo>
                                <a:lnTo>
                                  <a:pt x="3521" y="695"/>
                                </a:lnTo>
                                <a:lnTo>
                                  <a:pt x="3451" y="617"/>
                                </a:lnTo>
                                <a:lnTo>
                                  <a:pt x="3412" y="578"/>
                                </a:lnTo>
                                <a:lnTo>
                                  <a:pt x="3375" y="541"/>
                                </a:lnTo>
                                <a:lnTo>
                                  <a:pt x="3336" y="505"/>
                                </a:lnTo>
                                <a:lnTo>
                                  <a:pt x="3299" y="472"/>
                                </a:lnTo>
                                <a:lnTo>
                                  <a:pt x="3220" y="406"/>
                                </a:lnTo>
                                <a:lnTo>
                                  <a:pt x="3179" y="375"/>
                                </a:lnTo>
                                <a:lnTo>
                                  <a:pt x="3140" y="347"/>
                                </a:lnTo>
                                <a:lnTo>
                                  <a:pt x="3057" y="290"/>
                                </a:lnTo>
                                <a:lnTo>
                                  <a:pt x="3014" y="264"/>
                                </a:lnTo>
                                <a:lnTo>
                                  <a:pt x="2973" y="240"/>
                                </a:lnTo>
                                <a:lnTo>
                                  <a:pt x="2929" y="216"/>
                                </a:lnTo>
                                <a:lnTo>
                                  <a:pt x="2886" y="194"/>
                                </a:lnTo>
                                <a:lnTo>
                                  <a:pt x="2842" y="173"/>
                                </a:lnTo>
                                <a:lnTo>
                                  <a:pt x="2798" y="154"/>
                                </a:lnTo>
                                <a:lnTo>
                                  <a:pt x="2752" y="135"/>
                                </a:lnTo>
                                <a:lnTo>
                                  <a:pt x="2708" y="117"/>
                                </a:lnTo>
                                <a:lnTo>
                                  <a:pt x="2661" y="100"/>
                                </a:lnTo>
                                <a:lnTo>
                                  <a:pt x="2615" y="86"/>
                                </a:lnTo>
                                <a:lnTo>
                                  <a:pt x="2567" y="71"/>
                                </a:lnTo>
                                <a:lnTo>
                                  <a:pt x="2520" y="60"/>
                                </a:lnTo>
                                <a:lnTo>
                                  <a:pt x="2425" y="38"/>
                                </a:lnTo>
                                <a:lnTo>
                                  <a:pt x="2375" y="28"/>
                                </a:lnTo>
                                <a:lnTo>
                                  <a:pt x="2326" y="20"/>
                                </a:lnTo>
                                <a:lnTo>
                                  <a:pt x="2276" y="13"/>
                                </a:lnTo>
                                <a:lnTo>
                                  <a:pt x="2227" y="8"/>
                                </a:lnTo>
                                <a:lnTo>
                                  <a:pt x="2125" y="2"/>
                                </a:lnTo>
                                <a:lnTo>
                                  <a:pt x="2073" y="0"/>
                                </a:lnTo>
                                <a:lnTo>
                                  <a:pt x="2023" y="1"/>
                                </a:lnTo>
                                <a:lnTo>
                                  <a:pt x="1918" y="2"/>
                                </a:lnTo>
                                <a:lnTo>
                                  <a:pt x="1816" y="8"/>
                                </a:lnTo>
                                <a:lnTo>
                                  <a:pt x="1715" y="20"/>
                                </a:lnTo>
                                <a:lnTo>
                                  <a:pt x="1618" y="38"/>
                                </a:lnTo>
                                <a:lnTo>
                                  <a:pt x="1522" y="60"/>
                                </a:lnTo>
                                <a:lnTo>
                                  <a:pt x="1427" y="86"/>
                                </a:lnTo>
                                <a:lnTo>
                                  <a:pt x="1334" y="117"/>
                                </a:lnTo>
                                <a:lnTo>
                                  <a:pt x="1245" y="154"/>
                                </a:lnTo>
                                <a:lnTo>
                                  <a:pt x="1156" y="194"/>
                                </a:lnTo>
                                <a:lnTo>
                                  <a:pt x="1069" y="240"/>
                                </a:lnTo>
                                <a:lnTo>
                                  <a:pt x="985" y="290"/>
                                </a:lnTo>
                                <a:lnTo>
                                  <a:pt x="903" y="347"/>
                                </a:lnTo>
                                <a:lnTo>
                                  <a:pt x="821" y="406"/>
                                </a:lnTo>
                                <a:lnTo>
                                  <a:pt x="743" y="472"/>
                                </a:lnTo>
                                <a:lnTo>
                                  <a:pt x="666" y="541"/>
                                </a:lnTo>
                                <a:lnTo>
                                  <a:pt x="592" y="617"/>
                                </a:lnTo>
                                <a:lnTo>
                                  <a:pt x="531" y="681"/>
                                </a:lnTo>
                                <a:lnTo>
                                  <a:pt x="475" y="746"/>
                                </a:lnTo>
                                <a:lnTo>
                                  <a:pt x="421" y="812"/>
                                </a:lnTo>
                                <a:lnTo>
                                  <a:pt x="372" y="882"/>
                                </a:lnTo>
                                <a:lnTo>
                                  <a:pt x="324" y="950"/>
                                </a:lnTo>
                                <a:lnTo>
                                  <a:pt x="282" y="1022"/>
                                </a:lnTo>
                                <a:lnTo>
                                  <a:pt x="241" y="1095"/>
                                </a:lnTo>
                                <a:lnTo>
                                  <a:pt x="206" y="1170"/>
                                </a:lnTo>
                                <a:close/>
                              </a:path>
                            </a:pathLst>
                          </a:custGeom>
                          <a:solidFill>
                            <a:srgbClr val="020202"/>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25" name="Freeform 129"/>
                        <wps:cNvSpPr>
                          <a:spLocks/>
                        </wps:cNvSpPr>
                        <wps:spPr bwMode="auto">
                          <a:xfrm>
                            <a:off x="959" y="245"/>
                            <a:ext cx="360" cy="375"/>
                          </a:xfrm>
                          <a:custGeom>
                            <a:avLst/>
                            <a:gdLst>
                              <a:gd name="T0" fmla="*/ 0 w 3960"/>
                              <a:gd name="T1" fmla="*/ 0 h 4125"/>
                              <a:gd name="T2" fmla="*/ 0 w 3960"/>
                              <a:gd name="T3" fmla="*/ 0 h 4125"/>
                              <a:gd name="T4" fmla="*/ 0 w 3960"/>
                              <a:gd name="T5" fmla="*/ 0 h 4125"/>
                              <a:gd name="T6" fmla="*/ 0 w 3960"/>
                              <a:gd name="T7" fmla="*/ 0 h 4125"/>
                              <a:gd name="T8" fmla="*/ 0 w 3960"/>
                              <a:gd name="T9" fmla="*/ 0 h 4125"/>
                              <a:gd name="T10" fmla="*/ 0 w 3960"/>
                              <a:gd name="T11" fmla="*/ 0 h 4125"/>
                              <a:gd name="T12" fmla="*/ 0 w 3960"/>
                              <a:gd name="T13" fmla="*/ 0 h 4125"/>
                              <a:gd name="T14" fmla="*/ 0 w 3960"/>
                              <a:gd name="T15" fmla="*/ 0 h 4125"/>
                              <a:gd name="T16" fmla="*/ 0 w 3960"/>
                              <a:gd name="T17" fmla="*/ 0 h 4125"/>
                              <a:gd name="T18" fmla="*/ 0 w 3960"/>
                              <a:gd name="T19" fmla="*/ 0 h 4125"/>
                              <a:gd name="T20" fmla="*/ 0 w 3960"/>
                              <a:gd name="T21" fmla="*/ 0 h 4125"/>
                              <a:gd name="T22" fmla="*/ 0 w 3960"/>
                              <a:gd name="T23" fmla="*/ 0 h 4125"/>
                              <a:gd name="T24" fmla="*/ 0 w 3960"/>
                              <a:gd name="T25" fmla="*/ 0 h 4125"/>
                              <a:gd name="T26" fmla="*/ 0 w 3960"/>
                              <a:gd name="T27" fmla="*/ 0 h 4125"/>
                              <a:gd name="T28" fmla="*/ 0 w 3960"/>
                              <a:gd name="T29" fmla="*/ 0 h 4125"/>
                              <a:gd name="T30" fmla="*/ 0 w 3960"/>
                              <a:gd name="T31" fmla="*/ 0 h 4125"/>
                              <a:gd name="T32" fmla="*/ 0 w 3960"/>
                              <a:gd name="T33" fmla="*/ 0 h 4125"/>
                              <a:gd name="T34" fmla="*/ 0 w 3960"/>
                              <a:gd name="T35" fmla="*/ 0 h 4125"/>
                              <a:gd name="T36" fmla="*/ 0 w 3960"/>
                              <a:gd name="T37" fmla="*/ 0 h 4125"/>
                              <a:gd name="T38" fmla="*/ 0 w 3960"/>
                              <a:gd name="T39" fmla="*/ 0 h 4125"/>
                              <a:gd name="T40" fmla="*/ 0 w 3960"/>
                              <a:gd name="T41" fmla="*/ 0 h 4125"/>
                              <a:gd name="T42" fmla="*/ 0 w 3960"/>
                              <a:gd name="T43" fmla="*/ 0 h 4125"/>
                              <a:gd name="T44" fmla="*/ 0 w 3960"/>
                              <a:gd name="T45" fmla="*/ 0 h 4125"/>
                              <a:gd name="T46" fmla="*/ 0 w 3960"/>
                              <a:gd name="T47" fmla="*/ 0 h 4125"/>
                              <a:gd name="T48" fmla="*/ 0 w 3960"/>
                              <a:gd name="T49" fmla="*/ 0 h 4125"/>
                              <a:gd name="T50" fmla="*/ 0 w 3960"/>
                              <a:gd name="T51" fmla="*/ 0 h 4125"/>
                              <a:gd name="T52" fmla="*/ 0 w 3960"/>
                              <a:gd name="T53" fmla="*/ 0 h 4125"/>
                              <a:gd name="T54" fmla="*/ 0 w 3960"/>
                              <a:gd name="T55" fmla="*/ 0 h 4125"/>
                              <a:gd name="T56" fmla="*/ 0 w 3960"/>
                              <a:gd name="T57" fmla="*/ 0 h 4125"/>
                              <a:gd name="T58" fmla="*/ 0 w 3960"/>
                              <a:gd name="T59" fmla="*/ 0 h 4125"/>
                              <a:gd name="T60" fmla="*/ 0 w 3960"/>
                              <a:gd name="T61" fmla="*/ 0 h 4125"/>
                              <a:gd name="T62" fmla="*/ 0 w 3960"/>
                              <a:gd name="T63" fmla="*/ 0 h 4125"/>
                              <a:gd name="T64" fmla="*/ 0 w 3960"/>
                              <a:gd name="T65" fmla="*/ 0 h 4125"/>
                              <a:gd name="T66" fmla="*/ 0 w 3960"/>
                              <a:gd name="T67" fmla="*/ 0 h 4125"/>
                              <a:gd name="T68" fmla="*/ 0 w 3960"/>
                              <a:gd name="T69" fmla="*/ 0 h 4125"/>
                              <a:gd name="T70" fmla="*/ 0 w 3960"/>
                              <a:gd name="T71" fmla="*/ 0 h 4125"/>
                              <a:gd name="T72" fmla="*/ 0 w 3960"/>
                              <a:gd name="T73" fmla="*/ 0 h 4125"/>
                              <a:gd name="T74" fmla="*/ 0 w 3960"/>
                              <a:gd name="T75" fmla="*/ 0 h 4125"/>
                              <a:gd name="T76" fmla="*/ 0 w 3960"/>
                              <a:gd name="T77" fmla="*/ 0 h 4125"/>
                              <a:gd name="T78" fmla="*/ 0 w 3960"/>
                              <a:gd name="T79" fmla="*/ 0 h 4125"/>
                              <a:gd name="T80" fmla="*/ 0 w 3960"/>
                              <a:gd name="T81" fmla="*/ 0 h 4125"/>
                              <a:gd name="T82" fmla="*/ 0 w 3960"/>
                              <a:gd name="T83" fmla="*/ 0 h 4125"/>
                              <a:gd name="T84" fmla="*/ 0 w 3960"/>
                              <a:gd name="T85" fmla="*/ 0 h 4125"/>
                              <a:gd name="T86" fmla="*/ 0 w 3960"/>
                              <a:gd name="T87" fmla="*/ 0 h 4125"/>
                              <a:gd name="T88" fmla="*/ 0 w 3960"/>
                              <a:gd name="T89" fmla="*/ 0 h 4125"/>
                              <a:gd name="T90" fmla="*/ 0 w 3960"/>
                              <a:gd name="T91" fmla="*/ 0 h 4125"/>
                              <a:gd name="T92" fmla="*/ 0 w 3960"/>
                              <a:gd name="T93" fmla="*/ 0 h 4125"/>
                              <a:gd name="T94" fmla="*/ 0 w 3960"/>
                              <a:gd name="T95" fmla="*/ 0 h 4125"/>
                              <a:gd name="T96" fmla="*/ 0 w 3960"/>
                              <a:gd name="T97" fmla="*/ 0 h 4125"/>
                              <a:gd name="T98" fmla="*/ 0 w 3960"/>
                              <a:gd name="T99" fmla="*/ 0 h 4125"/>
                              <a:gd name="T100" fmla="*/ 0 w 3960"/>
                              <a:gd name="T101" fmla="*/ 0 h 4125"/>
                              <a:gd name="T102" fmla="*/ 0 w 3960"/>
                              <a:gd name="T103" fmla="*/ 0 h 4125"/>
                              <a:gd name="T104" fmla="*/ 0 w 3960"/>
                              <a:gd name="T105" fmla="*/ 0 h 4125"/>
                              <a:gd name="T106" fmla="*/ 0 w 3960"/>
                              <a:gd name="T107" fmla="*/ 0 h 4125"/>
                              <a:gd name="T108" fmla="*/ 0 w 3960"/>
                              <a:gd name="T109" fmla="*/ 0 h 4125"/>
                              <a:gd name="T110" fmla="*/ 0 w 3960"/>
                              <a:gd name="T111" fmla="*/ 0 h 4125"/>
                              <a:gd name="T112" fmla="*/ 0 w 3960"/>
                              <a:gd name="T113" fmla="*/ 0 h 412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960"/>
                              <a:gd name="T172" fmla="*/ 0 h 4125"/>
                              <a:gd name="T173" fmla="*/ 3960 w 3960"/>
                              <a:gd name="T174" fmla="*/ 4125 h 412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960" h="4125">
                                <a:moveTo>
                                  <a:pt x="224" y="3026"/>
                                </a:moveTo>
                                <a:lnTo>
                                  <a:pt x="281" y="2998"/>
                                </a:lnTo>
                                <a:lnTo>
                                  <a:pt x="254" y="2943"/>
                                </a:lnTo>
                                <a:lnTo>
                                  <a:pt x="230" y="2890"/>
                                </a:lnTo>
                                <a:lnTo>
                                  <a:pt x="206" y="2834"/>
                                </a:lnTo>
                                <a:lnTo>
                                  <a:pt x="187" y="2780"/>
                                </a:lnTo>
                                <a:lnTo>
                                  <a:pt x="167" y="2724"/>
                                </a:lnTo>
                                <a:lnTo>
                                  <a:pt x="149" y="2667"/>
                                </a:lnTo>
                                <a:lnTo>
                                  <a:pt x="132" y="2609"/>
                                </a:lnTo>
                                <a:lnTo>
                                  <a:pt x="119" y="2553"/>
                                </a:lnTo>
                                <a:lnTo>
                                  <a:pt x="105" y="2493"/>
                                </a:lnTo>
                                <a:lnTo>
                                  <a:pt x="95" y="2434"/>
                                </a:lnTo>
                                <a:lnTo>
                                  <a:pt x="86" y="2373"/>
                                </a:lnTo>
                                <a:lnTo>
                                  <a:pt x="78" y="2314"/>
                                </a:lnTo>
                                <a:lnTo>
                                  <a:pt x="71" y="2252"/>
                                </a:lnTo>
                                <a:lnTo>
                                  <a:pt x="68" y="2190"/>
                                </a:lnTo>
                                <a:lnTo>
                                  <a:pt x="65" y="2126"/>
                                </a:lnTo>
                                <a:lnTo>
                                  <a:pt x="65" y="2063"/>
                                </a:lnTo>
                                <a:lnTo>
                                  <a:pt x="67" y="1960"/>
                                </a:lnTo>
                                <a:lnTo>
                                  <a:pt x="73" y="1859"/>
                                </a:lnTo>
                                <a:lnTo>
                                  <a:pt x="84" y="1760"/>
                                </a:lnTo>
                                <a:lnTo>
                                  <a:pt x="99" y="1663"/>
                                </a:lnTo>
                                <a:lnTo>
                                  <a:pt x="118" y="1567"/>
                                </a:lnTo>
                                <a:lnTo>
                                  <a:pt x="143" y="1475"/>
                                </a:lnTo>
                                <a:lnTo>
                                  <a:pt x="171" y="1384"/>
                                </a:lnTo>
                                <a:lnTo>
                                  <a:pt x="204" y="1296"/>
                                </a:lnTo>
                                <a:lnTo>
                                  <a:pt x="241" y="1207"/>
                                </a:lnTo>
                                <a:lnTo>
                                  <a:pt x="282" y="1123"/>
                                </a:lnTo>
                                <a:lnTo>
                                  <a:pt x="328" y="1039"/>
                                </a:lnTo>
                                <a:lnTo>
                                  <a:pt x="379" y="957"/>
                                </a:lnTo>
                                <a:lnTo>
                                  <a:pt x="433" y="877"/>
                                </a:lnTo>
                                <a:lnTo>
                                  <a:pt x="493" y="800"/>
                                </a:lnTo>
                                <a:lnTo>
                                  <a:pt x="557" y="723"/>
                                </a:lnTo>
                                <a:lnTo>
                                  <a:pt x="625" y="651"/>
                                </a:lnTo>
                                <a:lnTo>
                                  <a:pt x="695" y="579"/>
                                </a:lnTo>
                                <a:lnTo>
                                  <a:pt x="769" y="514"/>
                                </a:lnTo>
                                <a:lnTo>
                                  <a:pt x="842" y="452"/>
                                </a:lnTo>
                                <a:lnTo>
                                  <a:pt x="920" y="395"/>
                                </a:lnTo>
                                <a:lnTo>
                                  <a:pt x="998" y="343"/>
                                </a:lnTo>
                                <a:lnTo>
                                  <a:pt x="1078" y="295"/>
                                </a:lnTo>
                                <a:lnTo>
                                  <a:pt x="1160" y="251"/>
                                </a:lnTo>
                                <a:lnTo>
                                  <a:pt x="1245" y="213"/>
                                </a:lnTo>
                                <a:lnTo>
                                  <a:pt x="1329" y="179"/>
                                </a:lnTo>
                                <a:lnTo>
                                  <a:pt x="1417" y="149"/>
                                </a:lnTo>
                                <a:lnTo>
                                  <a:pt x="1505" y="123"/>
                                </a:lnTo>
                                <a:lnTo>
                                  <a:pt x="1598" y="104"/>
                                </a:lnTo>
                                <a:lnTo>
                                  <a:pt x="1690" y="87"/>
                                </a:lnTo>
                                <a:lnTo>
                                  <a:pt x="1785" y="76"/>
                                </a:lnTo>
                                <a:lnTo>
                                  <a:pt x="1882" y="70"/>
                                </a:lnTo>
                                <a:lnTo>
                                  <a:pt x="1980" y="68"/>
                                </a:lnTo>
                                <a:lnTo>
                                  <a:pt x="2078" y="70"/>
                                </a:lnTo>
                                <a:lnTo>
                                  <a:pt x="2126" y="72"/>
                                </a:lnTo>
                                <a:lnTo>
                                  <a:pt x="2175" y="76"/>
                                </a:lnTo>
                                <a:lnTo>
                                  <a:pt x="2222" y="81"/>
                                </a:lnTo>
                                <a:lnTo>
                                  <a:pt x="2269" y="87"/>
                                </a:lnTo>
                                <a:lnTo>
                                  <a:pt x="2315" y="94"/>
                                </a:lnTo>
                                <a:lnTo>
                                  <a:pt x="2362" y="104"/>
                                </a:lnTo>
                                <a:lnTo>
                                  <a:pt x="2407" y="112"/>
                                </a:lnTo>
                                <a:lnTo>
                                  <a:pt x="2452" y="123"/>
                                </a:lnTo>
                                <a:lnTo>
                                  <a:pt x="2542" y="149"/>
                                </a:lnTo>
                                <a:lnTo>
                                  <a:pt x="2629" y="179"/>
                                </a:lnTo>
                                <a:lnTo>
                                  <a:pt x="2672" y="195"/>
                                </a:lnTo>
                                <a:lnTo>
                                  <a:pt x="2715" y="213"/>
                                </a:lnTo>
                                <a:lnTo>
                                  <a:pt x="2798" y="251"/>
                                </a:lnTo>
                                <a:lnTo>
                                  <a:pt x="2839" y="272"/>
                                </a:lnTo>
                                <a:lnTo>
                                  <a:pt x="2881" y="295"/>
                                </a:lnTo>
                                <a:lnTo>
                                  <a:pt x="2920" y="318"/>
                                </a:lnTo>
                                <a:lnTo>
                                  <a:pt x="2961" y="343"/>
                                </a:lnTo>
                                <a:lnTo>
                                  <a:pt x="3040" y="395"/>
                                </a:lnTo>
                                <a:lnTo>
                                  <a:pt x="3077" y="422"/>
                                </a:lnTo>
                                <a:lnTo>
                                  <a:pt x="3115" y="452"/>
                                </a:lnTo>
                                <a:lnTo>
                                  <a:pt x="3190" y="514"/>
                                </a:lnTo>
                                <a:lnTo>
                                  <a:pt x="3263" y="579"/>
                                </a:lnTo>
                                <a:lnTo>
                                  <a:pt x="3298" y="614"/>
                                </a:lnTo>
                                <a:lnTo>
                                  <a:pt x="3335" y="651"/>
                                </a:lnTo>
                                <a:lnTo>
                                  <a:pt x="3401" y="723"/>
                                </a:lnTo>
                                <a:lnTo>
                                  <a:pt x="3466" y="800"/>
                                </a:lnTo>
                                <a:lnTo>
                                  <a:pt x="3524" y="877"/>
                                </a:lnTo>
                                <a:lnTo>
                                  <a:pt x="3580" y="957"/>
                                </a:lnTo>
                                <a:lnTo>
                                  <a:pt x="3630" y="1039"/>
                                </a:lnTo>
                                <a:lnTo>
                                  <a:pt x="3676" y="1123"/>
                                </a:lnTo>
                                <a:lnTo>
                                  <a:pt x="3717" y="1207"/>
                                </a:lnTo>
                                <a:lnTo>
                                  <a:pt x="3737" y="1251"/>
                                </a:lnTo>
                                <a:lnTo>
                                  <a:pt x="3756" y="1296"/>
                                </a:lnTo>
                                <a:lnTo>
                                  <a:pt x="3787" y="1384"/>
                                </a:lnTo>
                                <a:lnTo>
                                  <a:pt x="3816" y="1475"/>
                                </a:lnTo>
                                <a:lnTo>
                                  <a:pt x="3828" y="1521"/>
                                </a:lnTo>
                                <a:lnTo>
                                  <a:pt x="3840" y="1567"/>
                                </a:lnTo>
                                <a:lnTo>
                                  <a:pt x="3861" y="1663"/>
                                </a:lnTo>
                                <a:lnTo>
                                  <a:pt x="3875" y="1760"/>
                                </a:lnTo>
                                <a:lnTo>
                                  <a:pt x="3881" y="1809"/>
                                </a:lnTo>
                                <a:lnTo>
                                  <a:pt x="3887" y="1859"/>
                                </a:lnTo>
                                <a:lnTo>
                                  <a:pt x="3893" y="1960"/>
                                </a:lnTo>
                                <a:lnTo>
                                  <a:pt x="3895" y="2011"/>
                                </a:lnTo>
                                <a:lnTo>
                                  <a:pt x="3896" y="2063"/>
                                </a:lnTo>
                                <a:lnTo>
                                  <a:pt x="3895" y="2113"/>
                                </a:lnTo>
                                <a:lnTo>
                                  <a:pt x="3893" y="2165"/>
                                </a:lnTo>
                                <a:lnTo>
                                  <a:pt x="3890" y="2215"/>
                                </a:lnTo>
                                <a:lnTo>
                                  <a:pt x="3888" y="2240"/>
                                </a:lnTo>
                                <a:lnTo>
                                  <a:pt x="3887" y="2266"/>
                                </a:lnTo>
                                <a:lnTo>
                                  <a:pt x="3884" y="2290"/>
                                </a:lnTo>
                                <a:lnTo>
                                  <a:pt x="3881" y="2315"/>
                                </a:lnTo>
                                <a:lnTo>
                                  <a:pt x="3875" y="2365"/>
                                </a:lnTo>
                                <a:lnTo>
                                  <a:pt x="3868" y="2413"/>
                                </a:lnTo>
                                <a:lnTo>
                                  <a:pt x="3864" y="2436"/>
                                </a:lnTo>
                                <a:lnTo>
                                  <a:pt x="3862" y="2448"/>
                                </a:lnTo>
                                <a:lnTo>
                                  <a:pt x="3861" y="2461"/>
                                </a:lnTo>
                                <a:lnTo>
                                  <a:pt x="3850" y="2508"/>
                                </a:lnTo>
                                <a:lnTo>
                                  <a:pt x="3840" y="2556"/>
                                </a:lnTo>
                                <a:lnTo>
                                  <a:pt x="3828" y="2602"/>
                                </a:lnTo>
                                <a:lnTo>
                                  <a:pt x="3816" y="2649"/>
                                </a:lnTo>
                                <a:lnTo>
                                  <a:pt x="3801" y="2693"/>
                                </a:lnTo>
                                <a:lnTo>
                                  <a:pt x="3787" y="2739"/>
                                </a:lnTo>
                                <a:lnTo>
                                  <a:pt x="3779" y="2761"/>
                                </a:lnTo>
                                <a:lnTo>
                                  <a:pt x="3774" y="2771"/>
                                </a:lnTo>
                                <a:lnTo>
                                  <a:pt x="3771" y="2783"/>
                                </a:lnTo>
                                <a:lnTo>
                                  <a:pt x="3756" y="2829"/>
                                </a:lnTo>
                                <a:lnTo>
                                  <a:pt x="3737" y="2871"/>
                                </a:lnTo>
                                <a:lnTo>
                                  <a:pt x="3717" y="2915"/>
                                </a:lnTo>
                                <a:lnTo>
                                  <a:pt x="3696" y="2957"/>
                                </a:lnTo>
                                <a:lnTo>
                                  <a:pt x="3676" y="3001"/>
                                </a:lnTo>
                                <a:lnTo>
                                  <a:pt x="3653" y="3042"/>
                                </a:lnTo>
                                <a:lnTo>
                                  <a:pt x="3630" y="3085"/>
                                </a:lnTo>
                                <a:lnTo>
                                  <a:pt x="3605" y="3125"/>
                                </a:lnTo>
                                <a:lnTo>
                                  <a:pt x="3580" y="3166"/>
                                </a:lnTo>
                                <a:lnTo>
                                  <a:pt x="3552" y="3205"/>
                                </a:lnTo>
                                <a:lnTo>
                                  <a:pt x="3537" y="3225"/>
                                </a:lnTo>
                                <a:lnTo>
                                  <a:pt x="3530" y="3235"/>
                                </a:lnTo>
                                <a:lnTo>
                                  <a:pt x="3524" y="3246"/>
                                </a:lnTo>
                                <a:lnTo>
                                  <a:pt x="3495" y="3284"/>
                                </a:lnTo>
                                <a:lnTo>
                                  <a:pt x="3466" y="3323"/>
                                </a:lnTo>
                                <a:lnTo>
                                  <a:pt x="3434" y="3360"/>
                                </a:lnTo>
                                <a:lnTo>
                                  <a:pt x="3417" y="3378"/>
                                </a:lnTo>
                                <a:lnTo>
                                  <a:pt x="3401" y="3398"/>
                                </a:lnTo>
                                <a:lnTo>
                                  <a:pt x="3368" y="3435"/>
                                </a:lnTo>
                                <a:lnTo>
                                  <a:pt x="3335" y="3473"/>
                                </a:lnTo>
                                <a:lnTo>
                                  <a:pt x="3298" y="3508"/>
                                </a:lnTo>
                                <a:lnTo>
                                  <a:pt x="3263" y="3543"/>
                                </a:lnTo>
                                <a:lnTo>
                                  <a:pt x="3226" y="3576"/>
                                </a:lnTo>
                                <a:lnTo>
                                  <a:pt x="3190" y="3609"/>
                                </a:lnTo>
                                <a:lnTo>
                                  <a:pt x="3115" y="3670"/>
                                </a:lnTo>
                                <a:lnTo>
                                  <a:pt x="3105" y="3676"/>
                                </a:lnTo>
                                <a:lnTo>
                                  <a:pt x="3096" y="3684"/>
                                </a:lnTo>
                                <a:lnTo>
                                  <a:pt x="3077" y="3699"/>
                                </a:lnTo>
                                <a:lnTo>
                                  <a:pt x="3040" y="3729"/>
                                </a:lnTo>
                                <a:lnTo>
                                  <a:pt x="2961" y="3781"/>
                                </a:lnTo>
                                <a:lnTo>
                                  <a:pt x="2920" y="3805"/>
                                </a:lnTo>
                                <a:lnTo>
                                  <a:pt x="2881" y="3829"/>
                                </a:lnTo>
                                <a:lnTo>
                                  <a:pt x="2839" y="3850"/>
                                </a:lnTo>
                                <a:lnTo>
                                  <a:pt x="2798" y="3872"/>
                                </a:lnTo>
                                <a:lnTo>
                                  <a:pt x="2715" y="3911"/>
                                </a:lnTo>
                                <a:lnTo>
                                  <a:pt x="2672" y="3928"/>
                                </a:lnTo>
                                <a:lnTo>
                                  <a:pt x="2660" y="3931"/>
                                </a:lnTo>
                                <a:lnTo>
                                  <a:pt x="2650" y="3935"/>
                                </a:lnTo>
                                <a:lnTo>
                                  <a:pt x="2629" y="3944"/>
                                </a:lnTo>
                                <a:lnTo>
                                  <a:pt x="2542" y="3974"/>
                                </a:lnTo>
                                <a:lnTo>
                                  <a:pt x="2496" y="3987"/>
                                </a:lnTo>
                                <a:lnTo>
                                  <a:pt x="2452" y="3999"/>
                                </a:lnTo>
                                <a:lnTo>
                                  <a:pt x="2407" y="4010"/>
                                </a:lnTo>
                                <a:lnTo>
                                  <a:pt x="2362" y="4021"/>
                                </a:lnTo>
                                <a:lnTo>
                                  <a:pt x="2349" y="4022"/>
                                </a:lnTo>
                                <a:lnTo>
                                  <a:pt x="2338" y="4024"/>
                                </a:lnTo>
                                <a:lnTo>
                                  <a:pt x="2315" y="4029"/>
                                </a:lnTo>
                                <a:lnTo>
                                  <a:pt x="2269" y="4036"/>
                                </a:lnTo>
                                <a:lnTo>
                                  <a:pt x="2222" y="4043"/>
                                </a:lnTo>
                                <a:lnTo>
                                  <a:pt x="2198" y="4045"/>
                                </a:lnTo>
                                <a:lnTo>
                                  <a:pt x="2175" y="4048"/>
                                </a:lnTo>
                                <a:lnTo>
                                  <a:pt x="2150" y="4049"/>
                                </a:lnTo>
                                <a:lnTo>
                                  <a:pt x="2126" y="4052"/>
                                </a:lnTo>
                                <a:lnTo>
                                  <a:pt x="2078" y="4055"/>
                                </a:lnTo>
                                <a:lnTo>
                                  <a:pt x="2028" y="4057"/>
                                </a:lnTo>
                                <a:lnTo>
                                  <a:pt x="1980" y="4058"/>
                                </a:lnTo>
                                <a:lnTo>
                                  <a:pt x="1931" y="4057"/>
                                </a:lnTo>
                                <a:lnTo>
                                  <a:pt x="1882" y="4055"/>
                                </a:lnTo>
                                <a:lnTo>
                                  <a:pt x="1785" y="4048"/>
                                </a:lnTo>
                                <a:lnTo>
                                  <a:pt x="1737" y="4043"/>
                                </a:lnTo>
                                <a:lnTo>
                                  <a:pt x="1690" y="4036"/>
                                </a:lnTo>
                                <a:lnTo>
                                  <a:pt x="1598" y="4021"/>
                                </a:lnTo>
                                <a:lnTo>
                                  <a:pt x="1505" y="3999"/>
                                </a:lnTo>
                                <a:lnTo>
                                  <a:pt x="1461" y="3987"/>
                                </a:lnTo>
                                <a:lnTo>
                                  <a:pt x="1417" y="3974"/>
                                </a:lnTo>
                                <a:lnTo>
                                  <a:pt x="1329" y="3944"/>
                                </a:lnTo>
                                <a:lnTo>
                                  <a:pt x="1245" y="3911"/>
                                </a:lnTo>
                                <a:lnTo>
                                  <a:pt x="1160" y="3872"/>
                                </a:lnTo>
                                <a:lnTo>
                                  <a:pt x="1078" y="3829"/>
                                </a:lnTo>
                                <a:lnTo>
                                  <a:pt x="998" y="3781"/>
                                </a:lnTo>
                                <a:lnTo>
                                  <a:pt x="920" y="3729"/>
                                </a:lnTo>
                                <a:lnTo>
                                  <a:pt x="842" y="3670"/>
                                </a:lnTo>
                                <a:lnTo>
                                  <a:pt x="769" y="3609"/>
                                </a:lnTo>
                                <a:lnTo>
                                  <a:pt x="731" y="3576"/>
                                </a:lnTo>
                                <a:lnTo>
                                  <a:pt x="695" y="3543"/>
                                </a:lnTo>
                                <a:lnTo>
                                  <a:pt x="625" y="3473"/>
                                </a:lnTo>
                                <a:lnTo>
                                  <a:pt x="572" y="3416"/>
                                </a:lnTo>
                                <a:lnTo>
                                  <a:pt x="523" y="3360"/>
                                </a:lnTo>
                                <a:lnTo>
                                  <a:pt x="477" y="3301"/>
                                </a:lnTo>
                                <a:lnTo>
                                  <a:pt x="454" y="3272"/>
                                </a:lnTo>
                                <a:lnTo>
                                  <a:pt x="433" y="3243"/>
                                </a:lnTo>
                                <a:lnTo>
                                  <a:pt x="390" y="3183"/>
                                </a:lnTo>
                                <a:lnTo>
                                  <a:pt x="351" y="3122"/>
                                </a:lnTo>
                                <a:lnTo>
                                  <a:pt x="314" y="3060"/>
                                </a:lnTo>
                                <a:lnTo>
                                  <a:pt x="297" y="3028"/>
                                </a:lnTo>
                                <a:lnTo>
                                  <a:pt x="281" y="2998"/>
                                </a:lnTo>
                                <a:lnTo>
                                  <a:pt x="224" y="3026"/>
                                </a:lnTo>
                                <a:lnTo>
                                  <a:pt x="258" y="3091"/>
                                </a:lnTo>
                                <a:lnTo>
                                  <a:pt x="297" y="3155"/>
                                </a:lnTo>
                                <a:lnTo>
                                  <a:pt x="337" y="3218"/>
                                </a:lnTo>
                                <a:lnTo>
                                  <a:pt x="381" y="3282"/>
                                </a:lnTo>
                                <a:lnTo>
                                  <a:pt x="427" y="3342"/>
                                </a:lnTo>
                                <a:lnTo>
                                  <a:pt x="475" y="3403"/>
                                </a:lnTo>
                                <a:lnTo>
                                  <a:pt x="526" y="3462"/>
                                </a:lnTo>
                                <a:lnTo>
                                  <a:pt x="581" y="3521"/>
                                </a:lnTo>
                                <a:lnTo>
                                  <a:pt x="653" y="3593"/>
                                </a:lnTo>
                                <a:lnTo>
                                  <a:pt x="729" y="3662"/>
                                </a:lnTo>
                                <a:lnTo>
                                  <a:pt x="805" y="3725"/>
                                </a:lnTo>
                                <a:lnTo>
                                  <a:pt x="844" y="3756"/>
                                </a:lnTo>
                                <a:lnTo>
                                  <a:pt x="885" y="3785"/>
                                </a:lnTo>
                                <a:lnTo>
                                  <a:pt x="924" y="3812"/>
                                </a:lnTo>
                                <a:lnTo>
                                  <a:pt x="965" y="3838"/>
                                </a:lnTo>
                                <a:lnTo>
                                  <a:pt x="1048" y="3888"/>
                                </a:lnTo>
                                <a:lnTo>
                                  <a:pt x="1090" y="3911"/>
                                </a:lnTo>
                                <a:lnTo>
                                  <a:pt x="1132" y="3933"/>
                                </a:lnTo>
                                <a:lnTo>
                                  <a:pt x="1220" y="3974"/>
                                </a:lnTo>
                                <a:lnTo>
                                  <a:pt x="1307" y="4009"/>
                                </a:lnTo>
                                <a:lnTo>
                                  <a:pt x="1397" y="4040"/>
                                </a:lnTo>
                                <a:lnTo>
                                  <a:pt x="1490" y="4066"/>
                                </a:lnTo>
                                <a:lnTo>
                                  <a:pt x="1584" y="4087"/>
                                </a:lnTo>
                                <a:lnTo>
                                  <a:pt x="1679" y="4103"/>
                                </a:lnTo>
                                <a:lnTo>
                                  <a:pt x="1778" y="4116"/>
                                </a:lnTo>
                                <a:lnTo>
                                  <a:pt x="1878" y="4122"/>
                                </a:lnTo>
                                <a:lnTo>
                                  <a:pt x="1929" y="4124"/>
                                </a:lnTo>
                                <a:lnTo>
                                  <a:pt x="1980" y="4125"/>
                                </a:lnTo>
                                <a:lnTo>
                                  <a:pt x="2030" y="4124"/>
                                </a:lnTo>
                                <a:lnTo>
                                  <a:pt x="2081" y="4122"/>
                                </a:lnTo>
                                <a:lnTo>
                                  <a:pt x="2181" y="4116"/>
                                </a:lnTo>
                                <a:lnTo>
                                  <a:pt x="2229" y="4109"/>
                                </a:lnTo>
                                <a:lnTo>
                                  <a:pt x="2278" y="4103"/>
                                </a:lnTo>
                                <a:lnTo>
                                  <a:pt x="2326" y="4095"/>
                                </a:lnTo>
                                <a:lnTo>
                                  <a:pt x="2349" y="4091"/>
                                </a:lnTo>
                                <a:lnTo>
                                  <a:pt x="2374" y="4087"/>
                                </a:lnTo>
                                <a:lnTo>
                                  <a:pt x="2468" y="4066"/>
                                </a:lnTo>
                                <a:lnTo>
                                  <a:pt x="2514" y="4053"/>
                                </a:lnTo>
                                <a:lnTo>
                                  <a:pt x="2560" y="4040"/>
                                </a:lnTo>
                                <a:lnTo>
                                  <a:pt x="2605" y="4024"/>
                                </a:lnTo>
                                <a:lnTo>
                                  <a:pt x="2651" y="4009"/>
                                </a:lnTo>
                                <a:lnTo>
                                  <a:pt x="2695" y="3992"/>
                                </a:lnTo>
                                <a:lnTo>
                                  <a:pt x="2739" y="3974"/>
                                </a:lnTo>
                                <a:lnTo>
                                  <a:pt x="2760" y="3963"/>
                                </a:lnTo>
                                <a:lnTo>
                                  <a:pt x="2770" y="3958"/>
                                </a:lnTo>
                                <a:lnTo>
                                  <a:pt x="2782" y="3954"/>
                                </a:lnTo>
                                <a:lnTo>
                                  <a:pt x="2825" y="3933"/>
                                </a:lnTo>
                                <a:lnTo>
                                  <a:pt x="2867" y="3911"/>
                                </a:lnTo>
                                <a:lnTo>
                                  <a:pt x="2888" y="3899"/>
                                </a:lnTo>
                                <a:lnTo>
                                  <a:pt x="2910" y="3888"/>
                                </a:lnTo>
                                <a:lnTo>
                                  <a:pt x="2929" y="3875"/>
                                </a:lnTo>
                                <a:lnTo>
                                  <a:pt x="2950" y="3863"/>
                                </a:lnTo>
                                <a:lnTo>
                                  <a:pt x="2992" y="3838"/>
                                </a:lnTo>
                                <a:lnTo>
                                  <a:pt x="3032" y="3812"/>
                                </a:lnTo>
                                <a:lnTo>
                                  <a:pt x="3074" y="3785"/>
                                </a:lnTo>
                                <a:lnTo>
                                  <a:pt x="3093" y="3770"/>
                                </a:lnTo>
                                <a:lnTo>
                                  <a:pt x="3102" y="3762"/>
                                </a:lnTo>
                                <a:lnTo>
                                  <a:pt x="3112" y="3756"/>
                                </a:lnTo>
                                <a:lnTo>
                                  <a:pt x="3152" y="3725"/>
                                </a:lnTo>
                                <a:lnTo>
                                  <a:pt x="3171" y="3709"/>
                                </a:lnTo>
                                <a:lnTo>
                                  <a:pt x="3190" y="3694"/>
                                </a:lnTo>
                                <a:lnTo>
                                  <a:pt x="3230" y="3662"/>
                                </a:lnTo>
                                <a:lnTo>
                                  <a:pt x="3267" y="3627"/>
                                </a:lnTo>
                                <a:lnTo>
                                  <a:pt x="3306" y="3593"/>
                                </a:lnTo>
                                <a:lnTo>
                                  <a:pt x="3314" y="3583"/>
                                </a:lnTo>
                                <a:lnTo>
                                  <a:pt x="3323" y="3574"/>
                                </a:lnTo>
                                <a:lnTo>
                                  <a:pt x="3342" y="3557"/>
                                </a:lnTo>
                                <a:lnTo>
                                  <a:pt x="3379" y="3521"/>
                                </a:lnTo>
                                <a:lnTo>
                                  <a:pt x="3414" y="3482"/>
                                </a:lnTo>
                                <a:lnTo>
                                  <a:pt x="3430" y="3462"/>
                                </a:lnTo>
                                <a:lnTo>
                                  <a:pt x="3439" y="3452"/>
                                </a:lnTo>
                                <a:lnTo>
                                  <a:pt x="3448" y="3444"/>
                                </a:lnTo>
                                <a:lnTo>
                                  <a:pt x="3515" y="3365"/>
                                </a:lnTo>
                                <a:lnTo>
                                  <a:pt x="3545" y="3324"/>
                                </a:lnTo>
                                <a:lnTo>
                                  <a:pt x="3559" y="3303"/>
                                </a:lnTo>
                                <a:lnTo>
                                  <a:pt x="3575" y="3284"/>
                                </a:lnTo>
                                <a:lnTo>
                                  <a:pt x="3604" y="3242"/>
                                </a:lnTo>
                                <a:lnTo>
                                  <a:pt x="3633" y="3202"/>
                                </a:lnTo>
                                <a:lnTo>
                                  <a:pt x="3685" y="3117"/>
                                </a:lnTo>
                                <a:lnTo>
                                  <a:pt x="3709" y="3074"/>
                                </a:lnTo>
                                <a:lnTo>
                                  <a:pt x="3720" y="3052"/>
                                </a:lnTo>
                                <a:lnTo>
                                  <a:pt x="3733" y="3031"/>
                                </a:lnTo>
                                <a:lnTo>
                                  <a:pt x="3743" y="3009"/>
                                </a:lnTo>
                                <a:lnTo>
                                  <a:pt x="3755" y="2987"/>
                                </a:lnTo>
                                <a:lnTo>
                                  <a:pt x="3775" y="2943"/>
                                </a:lnTo>
                                <a:lnTo>
                                  <a:pt x="3815" y="2854"/>
                                </a:lnTo>
                                <a:lnTo>
                                  <a:pt x="3832" y="2807"/>
                                </a:lnTo>
                                <a:lnTo>
                                  <a:pt x="3848" y="2762"/>
                                </a:lnTo>
                                <a:lnTo>
                                  <a:pt x="3864" y="2714"/>
                                </a:lnTo>
                                <a:lnTo>
                                  <a:pt x="3878" y="2667"/>
                                </a:lnTo>
                                <a:lnTo>
                                  <a:pt x="3891" y="2618"/>
                                </a:lnTo>
                                <a:lnTo>
                                  <a:pt x="3903" y="2570"/>
                                </a:lnTo>
                                <a:lnTo>
                                  <a:pt x="3914" y="2521"/>
                                </a:lnTo>
                                <a:lnTo>
                                  <a:pt x="3924" y="2473"/>
                                </a:lnTo>
                                <a:lnTo>
                                  <a:pt x="3939" y="2373"/>
                                </a:lnTo>
                                <a:lnTo>
                                  <a:pt x="3945" y="2322"/>
                                </a:lnTo>
                                <a:lnTo>
                                  <a:pt x="3951" y="2272"/>
                                </a:lnTo>
                                <a:lnTo>
                                  <a:pt x="3954" y="2220"/>
                                </a:lnTo>
                                <a:lnTo>
                                  <a:pt x="3955" y="2194"/>
                                </a:lnTo>
                                <a:lnTo>
                                  <a:pt x="3957" y="2169"/>
                                </a:lnTo>
                                <a:lnTo>
                                  <a:pt x="3959" y="2116"/>
                                </a:lnTo>
                                <a:lnTo>
                                  <a:pt x="3960" y="2063"/>
                                </a:lnTo>
                                <a:lnTo>
                                  <a:pt x="3959" y="2009"/>
                                </a:lnTo>
                                <a:lnTo>
                                  <a:pt x="3957" y="1956"/>
                                </a:lnTo>
                                <a:lnTo>
                                  <a:pt x="3951" y="1852"/>
                                </a:lnTo>
                                <a:lnTo>
                                  <a:pt x="3939" y="1750"/>
                                </a:lnTo>
                                <a:lnTo>
                                  <a:pt x="3924" y="1651"/>
                                </a:lnTo>
                                <a:lnTo>
                                  <a:pt x="3903" y="1552"/>
                                </a:lnTo>
                                <a:lnTo>
                                  <a:pt x="3878" y="1457"/>
                                </a:lnTo>
                                <a:lnTo>
                                  <a:pt x="3864" y="1409"/>
                                </a:lnTo>
                                <a:lnTo>
                                  <a:pt x="3848" y="1362"/>
                                </a:lnTo>
                                <a:lnTo>
                                  <a:pt x="3815" y="1272"/>
                                </a:lnTo>
                                <a:lnTo>
                                  <a:pt x="3775" y="1180"/>
                                </a:lnTo>
                                <a:lnTo>
                                  <a:pt x="3755" y="1136"/>
                                </a:lnTo>
                                <a:lnTo>
                                  <a:pt x="3733" y="1092"/>
                                </a:lnTo>
                                <a:lnTo>
                                  <a:pt x="3685" y="1006"/>
                                </a:lnTo>
                                <a:lnTo>
                                  <a:pt x="3633" y="922"/>
                                </a:lnTo>
                                <a:lnTo>
                                  <a:pt x="3575" y="839"/>
                                </a:lnTo>
                                <a:lnTo>
                                  <a:pt x="3515" y="759"/>
                                </a:lnTo>
                                <a:lnTo>
                                  <a:pt x="3448" y="680"/>
                                </a:lnTo>
                                <a:lnTo>
                                  <a:pt x="3379" y="605"/>
                                </a:lnTo>
                                <a:lnTo>
                                  <a:pt x="3342" y="567"/>
                                </a:lnTo>
                                <a:lnTo>
                                  <a:pt x="3306" y="531"/>
                                </a:lnTo>
                                <a:lnTo>
                                  <a:pt x="3267" y="495"/>
                                </a:lnTo>
                                <a:lnTo>
                                  <a:pt x="3230" y="462"/>
                                </a:lnTo>
                                <a:lnTo>
                                  <a:pt x="3190" y="429"/>
                                </a:lnTo>
                                <a:lnTo>
                                  <a:pt x="3152" y="398"/>
                                </a:lnTo>
                                <a:lnTo>
                                  <a:pt x="3112" y="368"/>
                                </a:lnTo>
                                <a:lnTo>
                                  <a:pt x="3074" y="340"/>
                                </a:lnTo>
                                <a:lnTo>
                                  <a:pt x="3032" y="311"/>
                                </a:lnTo>
                                <a:lnTo>
                                  <a:pt x="2992" y="285"/>
                                </a:lnTo>
                                <a:lnTo>
                                  <a:pt x="2950" y="259"/>
                                </a:lnTo>
                                <a:lnTo>
                                  <a:pt x="2910" y="235"/>
                                </a:lnTo>
                                <a:lnTo>
                                  <a:pt x="2867" y="211"/>
                                </a:lnTo>
                                <a:lnTo>
                                  <a:pt x="2825" y="191"/>
                                </a:lnTo>
                                <a:lnTo>
                                  <a:pt x="2782" y="170"/>
                                </a:lnTo>
                                <a:lnTo>
                                  <a:pt x="2739" y="151"/>
                                </a:lnTo>
                                <a:lnTo>
                                  <a:pt x="2695" y="132"/>
                                </a:lnTo>
                                <a:lnTo>
                                  <a:pt x="2651" y="114"/>
                                </a:lnTo>
                                <a:lnTo>
                                  <a:pt x="2605" y="98"/>
                                </a:lnTo>
                                <a:lnTo>
                                  <a:pt x="2560" y="84"/>
                                </a:lnTo>
                                <a:lnTo>
                                  <a:pt x="2514" y="70"/>
                                </a:lnTo>
                                <a:lnTo>
                                  <a:pt x="2468" y="58"/>
                                </a:lnTo>
                                <a:lnTo>
                                  <a:pt x="2374" y="37"/>
                                </a:lnTo>
                                <a:lnTo>
                                  <a:pt x="2326" y="27"/>
                                </a:lnTo>
                                <a:lnTo>
                                  <a:pt x="2278" y="20"/>
                                </a:lnTo>
                                <a:lnTo>
                                  <a:pt x="2229" y="13"/>
                                </a:lnTo>
                                <a:lnTo>
                                  <a:pt x="2181" y="9"/>
                                </a:lnTo>
                                <a:lnTo>
                                  <a:pt x="2081" y="2"/>
                                </a:lnTo>
                                <a:lnTo>
                                  <a:pt x="2030" y="0"/>
                                </a:lnTo>
                                <a:lnTo>
                                  <a:pt x="1980" y="0"/>
                                </a:lnTo>
                                <a:lnTo>
                                  <a:pt x="1878" y="2"/>
                                </a:lnTo>
                                <a:lnTo>
                                  <a:pt x="1778" y="9"/>
                                </a:lnTo>
                                <a:lnTo>
                                  <a:pt x="1679" y="20"/>
                                </a:lnTo>
                                <a:lnTo>
                                  <a:pt x="1584" y="37"/>
                                </a:lnTo>
                                <a:lnTo>
                                  <a:pt x="1490" y="58"/>
                                </a:lnTo>
                                <a:lnTo>
                                  <a:pt x="1397" y="84"/>
                                </a:lnTo>
                                <a:lnTo>
                                  <a:pt x="1307" y="114"/>
                                </a:lnTo>
                                <a:lnTo>
                                  <a:pt x="1220" y="151"/>
                                </a:lnTo>
                                <a:lnTo>
                                  <a:pt x="1132" y="191"/>
                                </a:lnTo>
                                <a:lnTo>
                                  <a:pt x="1048" y="235"/>
                                </a:lnTo>
                                <a:lnTo>
                                  <a:pt x="965" y="285"/>
                                </a:lnTo>
                                <a:lnTo>
                                  <a:pt x="885" y="340"/>
                                </a:lnTo>
                                <a:lnTo>
                                  <a:pt x="805" y="398"/>
                                </a:lnTo>
                                <a:lnTo>
                                  <a:pt x="729" y="462"/>
                                </a:lnTo>
                                <a:lnTo>
                                  <a:pt x="653" y="531"/>
                                </a:lnTo>
                                <a:lnTo>
                                  <a:pt x="581" y="605"/>
                                </a:lnTo>
                                <a:lnTo>
                                  <a:pt x="511" y="680"/>
                                </a:lnTo>
                                <a:lnTo>
                                  <a:pt x="444" y="759"/>
                                </a:lnTo>
                                <a:lnTo>
                                  <a:pt x="383" y="839"/>
                                </a:lnTo>
                                <a:lnTo>
                                  <a:pt x="327" y="922"/>
                                </a:lnTo>
                                <a:lnTo>
                                  <a:pt x="274" y="1006"/>
                                </a:lnTo>
                                <a:lnTo>
                                  <a:pt x="226" y="1092"/>
                                </a:lnTo>
                                <a:lnTo>
                                  <a:pt x="182" y="1180"/>
                                </a:lnTo>
                                <a:lnTo>
                                  <a:pt x="145" y="1272"/>
                                </a:lnTo>
                                <a:lnTo>
                                  <a:pt x="110" y="1362"/>
                                </a:lnTo>
                                <a:lnTo>
                                  <a:pt x="81" y="1457"/>
                                </a:lnTo>
                                <a:lnTo>
                                  <a:pt x="56" y="1552"/>
                                </a:lnTo>
                                <a:lnTo>
                                  <a:pt x="36" y="1651"/>
                                </a:lnTo>
                                <a:lnTo>
                                  <a:pt x="19" y="1750"/>
                                </a:lnTo>
                                <a:lnTo>
                                  <a:pt x="9" y="1852"/>
                                </a:lnTo>
                                <a:lnTo>
                                  <a:pt x="3" y="1956"/>
                                </a:lnTo>
                                <a:lnTo>
                                  <a:pt x="0" y="2063"/>
                                </a:lnTo>
                                <a:lnTo>
                                  <a:pt x="0" y="2128"/>
                                </a:lnTo>
                                <a:lnTo>
                                  <a:pt x="4" y="2193"/>
                                </a:lnTo>
                                <a:lnTo>
                                  <a:pt x="7" y="2257"/>
                                </a:lnTo>
                                <a:lnTo>
                                  <a:pt x="14" y="2321"/>
                                </a:lnTo>
                                <a:lnTo>
                                  <a:pt x="21" y="2383"/>
                                </a:lnTo>
                                <a:lnTo>
                                  <a:pt x="31" y="2445"/>
                                </a:lnTo>
                                <a:lnTo>
                                  <a:pt x="42" y="2506"/>
                                </a:lnTo>
                                <a:lnTo>
                                  <a:pt x="56" y="2568"/>
                                </a:lnTo>
                                <a:lnTo>
                                  <a:pt x="69" y="2627"/>
                                </a:lnTo>
                                <a:lnTo>
                                  <a:pt x="87" y="2685"/>
                                </a:lnTo>
                                <a:lnTo>
                                  <a:pt x="104" y="2743"/>
                                </a:lnTo>
                                <a:lnTo>
                                  <a:pt x="125" y="2802"/>
                                </a:lnTo>
                                <a:lnTo>
                                  <a:pt x="147" y="2858"/>
                                </a:lnTo>
                                <a:lnTo>
                                  <a:pt x="171" y="2915"/>
                                </a:lnTo>
                                <a:lnTo>
                                  <a:pt x="196" y="2970"/>
                                </a:lnTo>
                                <a:lnTo>
                                  <a:pt x="224" y="3026"/>
                                </a:lnTo>
                                <a:close/>
                              </a:path>
                            </a:pathLst>
                          </a:custGeom>
                          <a:solidFill>
                            <a:srgbClr val="0F0F0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26" name="Freeform 130"/>
                        <wps:cNvSpPr>
                          <a:spLocks/>
                        </wps:cNvSpPr>
                        <wps:spPr bwMode="auto">
                          <a:xfrm>
                            <a:off x="965" y="251"/>
                            <a:ext cx="348" cy="363"/>
                          </a:xfrm>
                          <a:custGeom>
                            <a:avLst/>
                            <a:gdLst>
                              <a:gd name="T0" fmla="*/ 0 w 3831"/>
                              <a:gd name="T1" fmla="*/ 0 h 3990"/>
                              <a:gd name="T2" fmla="*/ 0 w 3831"/>
                              <a:gd name="T3" fmla="*/ 0 h 3990"/>
                              <a:gd name="T4" fmla="*/ 0 w 3831"/>
                              <a:gd name="T5" fmla="*/ 0 h 3990"/>
                              <a:gd name="T6" fmla="*/ 0 w 3831"/>
                              <a:gd name="T7" fmla="*/ 0 h 3990"/>
                              <a:gd name="T8" fmla="*/ 0 w 3831"/>
                              <a:gd name="T9" fmla="*/ 0 h 3990"/>
                              <a:gd name="T10" fmla="*/ 0 w 3831"/>
                              <a:gd name="T11" fmla="*/ 0 h 3990"/>
                              <a:gd name="T12" fmla="*/ 0 w 3831"/>
                              <a:gd name="T13" fmla="*/ 0 h 3990"/>
                              <a:gd name="T14" fmla="*/ 0 w 3831"/>
                              <a:gd name="T15" fmla="*/ 0 h 3990"/>
                              <a:gd name="T16" fmla="*/ 0 w 3831"/>
                              <a:gd name="T17" fmla="*/ 0 h 3990"/>
                              <a:gd name="T18" fmla="*/ 0 w 3831"/>
                              <a:gd name="T19" fmla="*/ 0 h 3990"/>
                              <a:gd name="T20" fmla="*/ 0 w 3831"/>
                              <a:gd name="T21" fmla="*/ 0 h 3990"/>
                              <a:gd name="T22" fmla="*/ 0 w 3831"/>
                              <a:gd name="T23" fmla="*/ 0 h 3990"/>
                              <a:gd name="T24" fmla="*/ 0 w 3831"/>
                              <a:gd name="T25" fmla="*/ 0 h 3990"/>
                              <a:gd name="T26" fmla="*/ 0 w 3831"/>
                              <a:gd name="T27" fmla="*/ 0 h 3990"/>
                              <a:gd name="T28" fmla="*/ 0 w 3831"/>
                              <a:gd name="T29" fmla="*/ 0 h 3990"/>
                              <a:gd name="T30" fmla="*/ 0 w 3831"/>
                              <a:gd name="T31" fmla="*/ 0 h 3990"/>
                              <a:gd name="T32" fmla="*/ 0 w 3831"/>
                              <a:gd name="T33" fmla="*/ 0 h 3990"/>
                              <a:gd name="T34" fmla="*/ 0 w 3831"/>
                              <a:gd name="T35" fmla="*/ 0 h 3990"/>
                              <a:gd name="T36" fmla="*/ 0 w 3831"/>
                              <a:gd name="T37" fmla="*/ 0 h 3990"/>
                              <a:gd name="T38" fmla="*/ 0 w 3831"/>
                              <a:gd name="T39" fmla="*/ 0 h 3990"/>
                              <a:gd name="T40" fmla="*/ 0 w 3831"/>
                              <a:gd name="T41" fmla="*/ 0 h 3990"/>
                              <a:gd name="T42" fmla="*/ 0 w 3831"/>
                              <a:gd name="T43" fmla="*/ 0 h 3990"/>
                              <a:gd name="T44" fmla="*/ 0 w 3831"/>
                              <a:gd name="T45" fmla="*/ 0 h 3990"/>
                              <a:gd name="T46" fmla="*/ 0 w 3831"/>
                              <a:gd name="T47" fmla="*/ 0 h 3990"/>
                              <a:gd name="T48" fmla="*/ 0 w 3831"/>
                              <a:gd name="T49" fmla="*/ 0 h 3990"/>
                              <a:gd name="T50" fmla="*/ 0 w 3831"/>
                              <a:gd name="T51" fmla="*/ 0 h 3990"/>
                              <a:gd name="T52" fmla="*/ 0 w 3831"/>
                              <a:gd name="T53" fmla="*/ 0 h 3990"/>
                              <a:gd name="T54" fmla="*/ 0 w 3831"/>
                              <a:gd name="T55" fmla="*/ 0 h 3990"/>
                              <a:gd name="T56" fmla="*/ 0 w 3831"/>
                              <a:gd name="T57" fmla="*/ 0 h 3990"/>
                              <a:gd name="T58" fmla="*/ 0 w 3831"/>
                              <a:gd name="T59" fmla="*/ 0 h 3990"/>
                              <a:gd name="T60" fmla="*/ 0 w 3831"/>
                              <a:gd name="T61" fmla="*/ 0 h 3990"/>
                              <a:gd name="T62" fmla="*/ 0 w 3831"/>
                              <a:gd name="T63" fmla="*/ 0 h 3990"/>
                              <a:gd name="T64" fmla="*/ 0 w 3831"/>
                              <a:gd name="T65" fmla="*/ 0 h 3990"/>
                              <a:gd name="T66" fmla="*/ 0 w 3831"/>
                              <a:gd name="T67" fmla="*/ 0 h 3990"/>
                              <a:gd name="T68" fmla="*/ 0 w 3831"/>
                              <a:gd name="T69" fmla="*/ 0 h 3990"/>
                              <a:gd name="T70" fmla="*/ 0 w 3831"/>
                              <a:gd name="T71" fmla="*/ 0 h 3990"/>
                              <a:gd name="T72" fmla="*/ 0 w 3831"/>
                              <a:gd name="T73" fmla="*/ 0 h 3990"/>
                              <a:gd name="T74" fmla="*/ 0 w 3831"/>
                              <a:gd name="T75" fmla="*/ 0 h 3990"/>
                              <a:gd name="T76" fmla="*/ 0 w 3831"/>
                              <a:gd name="T77" fmla="*/ 0 h 3990"/>
                              <a:gd name="T78" fmla="*/ 0 w 3831"/>
                              <a:gd name="T79" fmla="*/ 0 h 3990"/>
                              <a:gd name="T80" fmla="*/ 0 w 3831"/>
                              <a:gd name="T81" fmla="*/ 0 h 3990"/>
                              <a:gd name="T82" fmla="*/ 0 w 3831"/>
                              <a:gd name="T83" fmla="*/ 0 h 3990"/>
                              <a:gd name="T84" fmla="*/ 0 w 3831"/>
                              <a:gd name="T85" fmla="*/ 0 h 3990"/>
                              <a:gd name="T86" fmla="*/ 0 w 3831"/>
                              <a:gd name="T87" fmla="*/ 0 h 3990"/>
                              <a:gd name="T88" fmla="*/ 0 w 3831"/>
                              <a:gd name="T89" fmla="*/ 0 h 3990"/>
                              <a:gd name="T90" fmla="*/ 0 w 3831"/>
                              <a:gd name="T91" fmla="*/ 0 h 3990"/>
                              <a:gd name="T92" fmla="*/ 0 w 3831"/>
                              <a:gd name="T93" fmla="*/ 0 h 3990"/>
                              <a:gd name="T94" fmla="*/ 0 w 3831"/>
                              <a:gd name="T95" fmla="*/ 0 h 3990"/>
                              <a:gd name="T96" fmla="*/ 0 w 3831"/>
                              <a:gd name="T97" fmla="*/ 0 h 3990"/>
                              <a:gd name="T98" fmla="*/ 0 w 3831"/>
                              <a:gd name="T99" fmla="*/ 0 h 3990"/>
                              <a:gd name="T100" fmla="*/ 0 w 3831"/>
                              <a:gd name="T101" fmla="*/ 0 h 3990"/>
                              <a:gd name="T102" fmla="*/ 0 w 3831"/>
                              <a:gd name="T103" fmla="*/ 0 h 3990"/>
                              <a:gd name="T104" fmla="*/ 0 w 3831"/>
                              <a:gd name="T105" fmla="*/ 0 h 3990"/>
                              <a:gd name="T106" fmla="*/ 0 w 3831"/>
                              <a:gd name="T107" fmla="*/ 0 h 3990"/>
                              <a:gd name="T108" fmla="*/ 0 w 3831"/>
                              <a:gd name="T109" fmla="*/ 0 h 3990"/>
                              <a:gd name="T110" fmla="*/ 0 w 3831"/>
                              <a:gd name="T111" fmla="*/ 0 h 3990"/>
                              <a:gd name="T112" fmla="*/ 0 w 3831"/>
                              <a:gd name="T113" fmla="*/ 0 h 3990"/>
                              <a:gd name="T114" fmla="*/ 0 w 3831"/>
                              <a:gd name="T115" fmla="*/ 0 h 3990"/>
                              <a:gd name="T116" fmla="*/ 0 w 3831"/>
                              <a:gd name="T117" fmla="*/ 0 h 399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831"/>
                              <a:gd name="T178" fmla="*/ 0 h 3990"/>
                              <a:gd name="T179" fmla="*/ 3831 w 3831"/>
                              <a:gd name="T180" fmla="*/ 3990 h 3990"/>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831" h="3990">
                                <a:moveTo>
                                  <a:pt x="216" y="2930"/>
                                </a:moveTo>
                                <a:lnTo>
                                  <a:pt x="274" y="2900"/>
                                </a:lnTo>
                                <a:lnTo>
                                  <a:pt x="247" y="2848"/>
                                </a:lnTo>
                                <a:lnTo>
                                  <a:pt x="223" y="2796"/>
                                </a:lnTo>
                                <a:lnTo>
                                  <a:pt x="201" y="2743"/>
                                </a:lnTo>
                                <a:lnTo>
                                  <a:pt x="181" y="2690"/>
                                </a:lnTo>
                                <a:lnTo>
                                  <a:pt x="161" y="2635"/>
                                </a:lnTo>
                                <a:lnTo>
                                  <a:pt x="144" y="2581"/>
                                </a:lnTo>
                                <a:lnTo>
                                  <a:pt x="129" y="2525"/>
                                </a:lnTo>
                                <a:lnTo>
                                  <a:pt x="115" y="2470"/>
                                </a:lnTo>
                                <a:lnTo>
                                  <a:pt x="102" y="2412"/>
                                </a:lnTo>
                                <a:lnTo>
                                  <a:pt x="91" y="2354"/>
                                </a:lnTo>
                                <a:lnTo>
                                  <a:pt x="82" y="2296"/>
                                </a:lnTo>
                                <a:lnTo>
                                  <a:pt x="76" y="2238"/>
                                </a:lnTo>
                                <a:lnTo>
                                  <a:pt x="70" y="2177"/>
                                </a:lnTo>
                                <a:lnTo>
                                  <a:pt x="66" y="2117"/>
                                </a:lnTo>
                                <a:lnTo>
                                  <a:pt x="63" y="2056"/>
                                </a:lnTo>
                                <a:lnTo>
                                  <a:pt x="63" y="1995"/>
                                </a:lnTo>
                                <a:lnTo>
                                  <a:pt x="65" y="1895"/>
                                </a:lnTo>
                                <a:lnTo>
                                  <a:pt x="72" y="1799"/>
                                </a:lnTo>
                                <a:lnTo>
                                  <a:pt x="82" y="1702"/>
                                </a:lnTo>
                                <a:lnTo>
                                  <a:pt x="97" y="1609"/>
                                </a:lnTo>
                                <a:lnTo>
                                  <a:pt x="115" y="1517"/>
                                </a:lnTo>
                                <a:lnTo>
                                  <a:pt x="138" y="1428"/>
                                </a:lnTo>
                                <a:lnTo>
                                  <a:pt x="165" y="1340"/>
                                </a:lnTo>
                                <a:lnTo>
                                  <a:pt x="198" y="1254"/>
                                </a:lnTo>
                                <a:lnTo>
                                  <a:pt x="234" y="1168"/>
                                </a:lnTo>
                                <a:lnTo>
                                  <a:pt x="274" y="1086"/>
                                </a:lnTo>
                                <a:lnTo>
                                  <a:pt x="318" y="1005"/>
                                </a:lnTo>
                                <a:lnTo>
                                  <a:pt x="368" y="926"/>
                                </a:lnTo>
                                <a:lnTo>
                                  <a:pt x="420" y="849"/>
                                </a:lnTo>
                                <a:lnTo>
                                  <a:pt x="478" y="774"/>
                                </a:lnTo>
                                <a:lnTo>
                                  <a:pt x="539" y="701"/>
                                </a:lnTo>
                                <a:lnTo>
                                  <a:pt x="606" y="630"/>
                                </a:lnTo>
                                <a:lnTo>
                                  <a:pt x="673" y="561"/>
                                </a:lnTo>
                                <a:lnTo>
                                  <a:pt x="744" y="498"/>
                                </a:lnTo>
                                <a:lnTo>
                                  <a:pt x="816" y="438"/>
                                </a:lnTo>
                                <a:lnTo>
                                  <a:pt x="891" y="384"/>
                                </a:lnTo>
                                <a:lnTo>
                                  <a:pt x="965" y="331"/>
                                </a:lnTo>
                                <a:lnTo>
                                  <a:pt x="1043" y="286"/>
                                </a:lnTo>
                                <a:lnTo>
                                  <a:pt x="1122" y="244"/>
                                </a:lnTo>
                                <a:lnTo>
                                  <a:pt x="1205" y="207"/>
                                </a:lnTo>
                                <a:lnTo>
                                  <a:pt x="1287" y="174"/>
                                </a:lnTo>
                                <a:lnTo>
                                  <a:pt x="1371" y="145"/>
                                </a:lnTo>
                                <a:lnTo>
                                  <a:pt x="1457" y="121"/>
                                </a:lnTo>
                                <a:lnTo>
                                  <a:pt x="1545" y="102"/>
                                </a:lnTo>
                                <a:lnTo>
                                  <a:pt x="1634" y="87"/>
                                </a:lnTo>
                                <a:lnTo>
                                  <a:pt x="1726" y="76"/>
                                </a:lnTo>
                                <a:lnTo>
                                  <a:pt x="1819" y="69"/>
                                </a:lnTo>
                                <a:lnTo>
                                  <a:pt x="1915" y="67"/>
                                </a:lnTo>
                                <a:lnTo>
                                  <a:pt x="1962" y="67"/>
                                </a:lnTo>
                                <a:lnTo>
                                  <a:pt x="2010" y="69"/>
                                </a:lnTo>
                                <a:lnTo>
                                  <a:pt x="2056" y="71"/>
                                </a:lnTo>
                                <a:lnTo>
                                  <a:pt x="2103" y="76"/>
                                </a:lnTo>
                                <a:lnTo>
                                  <a:pt x="2147" y="80"/>
                                </a:lnTo>
                                <a:lnTo>
                                  <a:pt x="2193" y="87"/>
                                </a:lnTo>
                                <a:lnTo>
                                  <a:pt x="2238" y="93"/>
                                </a:lnTo>
                                <a:lnTo>
                                  <a:pt x="2283" y="102"/>
                                </a:lnTo>
                                <a:lnTo>
                                  <a:pt x="2371" y="121"/>
                                </a:lnTo>
                                <a:lnTo>
                                  <a:pt x="2413" y="132"/>
                                </a:lnTo>
                                <a:lnTo>
                                  <a:pt x="2457" y="145"/>
                                </a:lnTo>
                                <a:lnTo>
                                  <a:pt x="2499" y="158"/>
                                </a:lnTo>
                                <a:lnTo>
                                  <a:pt x="2541" y="174"/>
                                </a:lnTo>
                                <a:lnTo>
                                  <a:pt x="2583" y="189"/>
                                </a:lnTo>
                                <a:lnTo>
                                  <a:pt x="2625" y="207"/>
                                </a:lnTo>
                                <a:lnTo>
                                  <a:pt x="2665" y="225"/>
                                </a:lnTo>
                                <a:lnTo>
                                  <a:pt x="2705" y="244"/>
                                </a:lnTo>
                                <a:lnTo>
                                  <a:pt x="2784" y="286"/>
                                </a:lnTo>
                                <a:lnTo>
                                  <a:pt x="2823" y="307"/>
                                </a:lnTo>
                                <a:lnTo>
                                  <a:pt x="2862" y="331"/>
                                </a:lnTo>
                                <a:lnTo>
                                  <a:pt x="2900" y="356"/>
                                </a:lnTo>
                                <a:lnTo>
                                  <a:pt x="2938" y="384"/>
                                </a:lnTo>
                                <a:lnTo>
                                  <a:pt x="2975" y="410"/>
                                </a:lnTo>
                                <a:lnTo>
                                  <a:pt x="3012" y="438"/>
                                </a:lnTo>
                                <a:lnTo>
                                  <a:pt x="3047" y="466"/>
                                </a:lnTo>
                                <a:lnTo>
                                  <a:pt x="3084" y="498"/>
                                </a:lnTo>
                                <a:lnTo>
                                  <a:pt x="3154" y="561"/>
                                </a:lnTo>
                                <a:lnTo>
                                  <a:pt x="3189" y="595"/>
                                </a:lnTo>
                                <a:lnTo>
                                  <a:pt x="3224" y="630"/>
                                </a:lnTo>
                                <a:lnTo>
                                  <a:pt x="3288" y="701"/>
                                </a:lnTo>
                                <a:lnTo>
                                  <a:pt x="3351" y="774"/>
                                </a:lnTo>
                                <a:lnTo>
                                  <a:pt x="3407" y="849"/>
                                </a:lnTo>
                                <a:lnTo>
                                  <a:pt x="3461" y="926"/>
                                </a:lnTo>
                                <a:lnTo>
                                  <a:pt x="3509" y="1005"/>
                                </a:lnTo>
                                <a:lnTo>
                                  <a:pt x="3532" y="1045"/>
                                </a:lnTo>
                                <a:lnTo>
                                  <a:pt x="3554" y="1086"/>
                                </a:lnTo>
                                <a:lnTo>
                                  <a:pt x="3593" y="1168"/>
                                </a:lnTo>
                                <a:lnTo>
                                  <a:pt x="3630" y="1254"/>
                                </a:lnTo>
                                <a:lnTo>
                                  <a:pt x="3662" y="1340"/>
                                </a:lnTo>
                                <a:lnTo>
                                  <a:pt x="3689" y="1428"/>
                                </a:lnTo>
                                <a:lnTo>
                                  <a:pt x="3712" y="1517"/>
                                </a:lnTo>
                                <a:lnTo>
                                  <a:pt x="3732" y="1609"/>
                                </a:lnTo>
                                <a:lnTo>
                                  <a:pt x="3747" y="1702"/>
                                </a:lnTo>
                                <a:lnTo>
                                  <a:pt x="3757" y="1799"/>
                                </a:lnTo>
                                <a:lnTo>
                                  <a:pt x="3763" y="1895"/>
                                </a:lnTo>
                                <a:lnTo>
                                  <a:pt x="3766" y="1945"/>
                                </a:lnTo>
                                <a:lnTo>
                                  <a:pt x="3767" y="1995"/>
                                </a:lnTo>
                                <a:lnTo>
                                  <a:pt x="3766" y="2043"/>
                                </a:lnTo>
                                <a:lnTo>
                                  <a:pt x="3763" y="2093"/>
                                </a:lnTo>
                                <a:lnTo>
                                  <a:pt x="3760" y="2141"/>
                                </a:lnTo>
                                <a:lnTo>
                                  <a:pt x="3758" y="2165"/>
                                </a:lnTo>
                                <a:lnTo>
                                  <a:pt x="3757" y="2177"/>
                                </a:lnTo>
                                <a:lnTo>
                                  <a:pt x="3757" y="2190"/>
                                </a:lnTo>
                                <a:lnTo>
                                  <a:pt x="3755" y="2201"/>
                                </a:lnTo>
                                <a:lnTo>
                                  <a:pt x="3754" y="2213"/>
                                </a:lnTo>
                                <a:lnTo>
                                  <a:pt x="3752" y="2237"/>
                                </a:lnTo>
                                <a:lnTo>
                                  <a:pt x="3747" y="2285"/>
                                </a:lnTo>
                                <a:lnTo>
                                  <a:pt x="3743" y="2308"/>
                                </a:lnTo>
                                <a:lnTo>
                                  <a:pt x="3740" y="2331"/>
                                </a:lnTo>
                                <a:lnTo>
                                  <a:pt x="3732" y="2379"/>
                                </a:lnTo>
                                <a:lnTo>
                                  <a:pt x="3722" y="2424"/>
                                </a:lnTo>
                                <a:lnTo>
                                  <a:pt x="3712" y="2470"/>
                                </a:lnTo>
                                <a:lnTo>
                                  <a:pt x="3705" y="2491"/>
                                </a:lnTo>
                                <a:lnTo>
                                  <a:pt x="3702" y="2502"/>
                                </a:lnTo>
                                <a:lnTo>
                                  <a:pt x="3700" y="2514"/>
                                </a:lnTo>
                                <a:lnTo>
                                  <a:pt x="3689" y="2560"/>
                                </a:lnTo>
                                <a:lnTo>
                                  <a:pt x="3675" y="2603"/>
                                </a:lnTo>
                                <a:lnTo>
                                  <a:pt x="3668" y="2625"/>
                                </a:lnTo>
                                <a:lnTo>
                                  <a:pt x="3662" y="2648"/>
                                </a:lnTo>
                                <a:lnTo>
                                  <a:pt x="3630" y="2735"/>
                                </a:lnTo>
                                <a:lnTo>
                                  <a:pt x="3612" y="2776"/>
                                </a:lnTo>
                                <a:lnTo>
                                  <a:pt x="3593" y="2819"/>
                                </a:lnTo>
                                <a:lnTo>
                                  <a:pt x="3554" y="2901"/>
                                </a:lnTo>
                                <a:lnTo>
                                  <a:pt x="3532" y="2941"/>
                                </a:lnTo>
                                <a:lnTo>
                                  <a:pt x="3509" y="2982"/>
                                </a:lnTo>
                                <a:lnTo>
                                  <a:pt x="3485" y="3021"/>
                                </a:lnTo>
                                <a:lnTo>
                                  <a:pt x="3472" y="3041"/>
                                </a:lnTo>
                                <a:lnTo>
                                  <a:pt x="3466" y="3050"/>
                                </a:lnTo>
                                <a:lnTo>
                                  <a:pt x="3461" y="3061"/>
                                </a:lnTo>
                                <a:lnTo>
                                  <a:pt x="3434" y="3099"/>
                                </a:lnTo>
                                <a:lnTo>
                                  <a:pt x="3407" y="3138"/>
                                </a:lnTo>
                                <a:lnTo>
                                  <a:pt x="3379" y="3175"/>
                                </a:lnTo>
                                <a:lnTo>
                                  <a:pt x="3364" y="3194"/>
                                </a:lnTo>
                                <a:lnTo>
                                  <a:pt x="3351" y="3214"/>
                                </a:lnTo>
                                <a:lnTo>
                                  <a:pt x="3320" y="3249"/>
                                </a:lnTo>
                                <a:lnTo>
                                  <a:pt x="3288" y="3286"/>
                                </a:lnTo>
                                <a:lnTo>
                                  <a:pt x="3272" y="3304"/>
                                </a:lnTo>
                                <a:lnTo>
                                  <a:pt x="3264" y="3312"/>
                                </a:lnTo>
                                <a:lnTo>
                                  <a:pt x="3256" y="3322"/>
                                </a:lnTo>
                                <a:lnTo>
                                  <a:pt x="3224" y="3359"/>
                                </a:lnTo>
                                <a:lnTo>
                                  <a:pt x="3189" y="3393"/>
                                </a:lnTo>
                                <a:lnTo>
                                  <a:pt x="3179" y="3401"/>
                                </a:lnTo>
                                <a:lnTo>
                                  <a:pt x="3171" y="3409"/>
                                </a:lnTo>
                                <a:lnTo>
                                  <a:pt x="3154" y="3427"/>
                                </a:lnTo>
                                <a:lnTo>
                                  <a:pt x="3084" y="3490"/>
                                </a:lnTo>
                                <a:lnTo>
                                  <a:pt x="3065" y="3504"/>
                                </a:lnTo>
                                <a:lnTo>
                                  <a:pt x="3047" y="3519"/>
                                </a:lnTo>
                                <a:lnTo>
                                  <a:pt x="3012" y="3548"/>
                                </a:lnTo>
                                <a:lnTo>
                                  <a:pt x="2975" y="3577"/>
                                </a:lnTo>
                                <a:lnTo>
                                  <a:pt x="2938" y="3605"/>
                                </a:lnTo>
                                <a:lnTo>
                                  <a:pt x="2928" y="3610"/>
                                </a:lnTo>
                                <a:lnTo>
                                  <a:pt x="2918" y="3617"/>
                                </a:lnTo>
                                <a:lnTo>
                                  <a:pt x="2900" y="3630"/>
                                </a:lnTo>
                                <a:lnTo>
                                  <a:pt x="2862" y="3655"/>
                                </a:lnTo>
                                <a:lnTo>
                                  <a:pt x="2823" y="3678"/>
                                </a:lnTo>
                                <a:lnTo>
                                  <a:pt x="2803" y="3689"/>
                                </a:lnTo>
                                <a:lnTo>
                                  <a:pt x="2784" y="3701"/>
                                </a:lnTo>
                                <a:lnTo>
                                  <a:pt x="2705" y="3742"/>
                                </a:lnTo>
                                <a:lnTo>
                                  <a:pt x="2665" y="3762"/>
                                </a:lnTo>
                                <a:lnTo>
                                  <a:pt x="2625" y="3781"/>
                                </a:lnTo>
                                <a:lnTo>
                                  <a:pt x="2614" y="3784"/>
                                </a:lnTo>
                                <a:lnTo>
                                  <a:pt x="2604" y="3789"/>
                                </a:lnTo>
                                <a:lnTo>
                                  <a:pt x="2583" y="3798"/>
                                </a:lnTo>
                                <a:lnTo>
                                  <a:pt x="2541" y="3814"/>
                                </a:lnTo>
                                <a:lnTo>
                                  <a:pt x="2519" y="3820"/>
                                </a:lnTo>
                                <a:lnTo>
                                  <a:pt x="2499" y="3828"/>
                                </a:lnTo>
                                <a:lnTo>
                                  <a:pt x="2457" y="3842"/>
                                </a:lnTo>
                                <a:lnTo>
                                  <a:pt x="2413" y="3854"/>
                                </a:lnTo>
                                <a:lnTo>
                                  <a:pt x="2402" y="3856"/>
                                </a:lnTo>
                                <a:lnTo>
                                  <a:pt x="2392" y="3860"/>
                                </a:lnTo>
                                <a:lnTo>
                                  <a:pt x="2371" y="3866"/>
                                </a:lnTo>
                                <a:lnTo>
                                  <a:pt x="2327" y="3877"/>
                                </a:lnTo>
                                <a:lnTo>
                                  <a:pt x="2283" y="3887"/>
                                </a:lnTo>
                                <a:lnTo>
                                  <a:pt x="2238" y="3894"/>
                                </a:lnTo>
                                <a:lnTo>
                                  <a:pt x="2215" y="3898"/>
                                </a:lnTo>
                                <a:lnTo>
                                  <a:pt x="2193" y="3902"/>
                                </a:lnTo>
                                <a:lnTo>
                                  <a:pt x="2147" y="3907"/>
                                </a:lnTo>
                                <a:lnTo>
                                  <a:pt x="2124" y="3910"/>
                                </a:lnTo>
                                <a:lnTo>
                                  <a:pt x="2113" y="3911"/>
                                </a:lnTo>
                                <a:lnTo>
                                  <a:pt x="2103" y="3913"/>
                                </a:lnTo>
                                <a:lnTo>
                                  <a:pt x="2090" y="3913"/>
                                </a:lnTo>
                                <a:lnTo>
                                  <a:pt x="2079" y="3914"/>
                                </a:lnTo>
                                <a:lnTo>
                                  <a:pt x="2056" y="3916"/>
                                </a:lnTo>
                                <a:lnTo>
                                  <a:pt x="2010" y="3919"/>
                                </a:lnTo>
                                <a:lnTo>
                                  <a:pt x="1962" y="3922"/>
                                </a:lnTo>
                                <a:lnTo>
                                  <a:pt x="1938" y="3922"/>
                                </a:lnTo>
                                <a:lnTo>
                                  <a:pt x="1915" y="3923"/>
                                </a:lnTo>
                                <a:lnTo>
                                  <a:pt x="1867" y="3922"/>
                                </a:lnTo>
                                <a:lnTo>
                                  <a:pt x="1819" y="3919"/>
                                </a:lnTo>
                                <a:lnTo>
                                  <a:pt x="1726" y="3913"/>
                                </a:lnTo>
                                <a:lnTo>
                                  <a:pt x="1634" y="3902"/>
                                </a:lnTo>
                                <a:lnTo>
                                  <a:pt x="1545" y="3887"/>
                                </a:lnTo>
                                <a:lnTo>
                                  <a:pt x="1501" y="3877"/>
                                </a:lnTo>
                                <a:lnTo>
                                  <a:pt x="1457" y="3866"/>
                                </a:lnTo>
                                <a:lnTo>
                                  <a:pt x="1371" y="3842"/>
                                </a:lnTo>
                                <a:lnTo>
                                  <a:pt x="1287" y="3814"/>
                                </a:lnTo>
                                <a:lnTo>
                                  <a:pt x="1205" y="3781"/>
                                </a:lnTo>
                                <a:lnTo>
                                  <a:pt x="1122" y="3742"/>
                                </a:lnTo>
                                <a:lnTo>
                                  <a:pt x="1043" y="3701"/>
                                </a:lnTo>
                                <a:lnTo>
                                  <a:pt x="965" y="3655"/>
                                </a:lnTo>
                                <a:lnTo>
                                  <a:pt x="891" y="3605"/>
                                </a:lnTo>
                                <a:lnTo>
                                  <a:pt x="816" y="3548"/>
                                </a:lnTo>
                                <a:lnTo>
                                  <a:pt x="744" y="3490"/>
                                </a:lnTo>
                                <a:lnTo>
                                  <a:pt x="673" y="3427"/>
                                </a:lnTo>
                                <a:lnTo>
                                  <a:pt x="606" y="3359"/>
                                </a:lnTo>
                                <a:lnTo>
                                  <a:pt x="555" y="3305"/>
                                </a:lnTo>
                                <a:lnTo>
                                  <a:pt x="507" y="3250"/>
                                </a:lnTo>
                                <a:lnTo>
                                  <a:pt x="462" y="3194"/>
                                </a:lnTo>
                                <a:lnTo>
                                  <a:pt x="420" y="3137"/>
                                </a:lnTo>
                                <a:lnTo>
                                  <a:pt x="379" y="3079"/>
                                </a:lnTo>
                                <a:lnTo>
                                  <a:pt x="342" y="3020"/>
                                </a:lnTo>
                                <a:lnTo>
                                  <a:pt x="323" y="2989"/>
                                </a:lnTo>
                                <a:lnTo>
                                  <a:pt x="307" y="2960"/>
                                </a:lnTo>
                                <a:lnTo>
                                  <a:pt x="274" y="2900"/>
                                </a:lnTo>
                                <a:lnTo>
                                  <a:pt x="216" y="2930"/>
                                </a:lnTo>
                                <a:lnTo>
                                  <a:pt x="232" y="2960"/>
                                </a:lnTo>
                                <a:lnTo>
                                  <a:pt x="249" y="2992"/>
                                </a:lnTo>
                                <a:lnTo>
                                  <a:pt x="286" y="3054"/>
                                </a:lnTo>
                                <a:lnTo>
                                  <a:pt x="325" y="3115"/>
                                </a:lnTo>
                                <a:lnTo>
                                  <a:pt x="368" y="3175"/>
                                </a:lnTo>
                                <a:lnTo>
                                  <a:pt x="389" y="3204"/>
                                </a:lnTo>
                                <a:lnTo>
                                  <a:pt x="412" y="3233"/>
                                </a:lnTo>
                                <a:lnTo>
                                  <a:pt x="458" y="3292"/>
                                </a:lnTo>
                                <a:lnTo>
                                  <a:pt x="507" y="3348"/>
                                </a:lnTo>
                                <a:lnTo>
                                  <a:pt x="560" y="3405"/>
                                </a:lnTo>
                                <a:lnTo>
                                  <a:pt x="630" y="3475"/>
                                </a:lnTo>
                                <a:lnTo>
                                  <a:pt x="666" y="3508"/>
                                </a:lnTo>
                                <a:lnTo>
                                  <a:pt x="704" y="3541"/>
                                </a:lnTo>
                                <a:lnTo>
                                  <a:pt x="777" y="3602"/>
                                </a:lnTo>
                                <a:lnTo>
                                  <a:pt x="855" y="3661"/>
                                </a:lnTo>
                                <a:lnTo>
                                  <a:pt x="933" y="3713"/>
                                </a:lnTo>
                                <a:lnTo>
                                  <a:pt x="1013" y="3761"/>
                                </a:lnTo>
                                <a:lnTo>
                                  <a:pt x="1095" y="3804"/>
                                </a:lnTo>
                                <a:lnTo>
                                  <a:pt x="1180" y="3843"/>
                                </a:lnTo>
                                <a:lnTo>
                                  <a:pt x="1264" y="3876"/>
                                </a:lnTo>
                                <a:lnTo>
                                  <a:pt x="1352" y="3906"/>
                                </a:lnTo>
                                <a:lnTo>
                                  <a:pt x="1396" y="3919"/>
                                </a:lnTo>
                                <a:lnTo>
                                  <a:pt x="1440" y="3931"/>
                                </a:lnTo>
                                <a:lnTo>
                                  <a:pt x="1533" y="3953"/>
                                </a:lnTo>
                                <a:lnTo>
                                  <a:pt x="1625" y="3968"/>
                                </a:lnTo>
                                <a:lnTo>
                                  <a:pt x="1672" y="3975"/>
                                </a:lnTo>
                                <a:lnTo>
                                  <a:pt x="1720" y="3980"/>
                                </a:lnTo>
                                <a:lnTo>
                                  <a:pt x="1817" y="3987"/>
                                </a:lnTo>
                                <a:lnTo>
                                  <a:pt x="1866" y="3989"/>
                                </a:lnTo>
                                <a:lnTo>
                                  <a:pt x="1915" y="3990"/>
                                </a:lnTo>
                                <a:lnTo>
                                  <a:pt x="1963" y="3989"/>
                                </a:lnTo>
                                <a:lnTo>
                                  <a:pt x="2013" y="3987"/>
                                </a:lnTo>
                                <a:lnTo>
                                  <a:pt x="2061" y="3984"/>
                                </a:lnTo>
                                <a:lnTo>
                                  <a:pt x="2085" y="3981"/>
                                </a:lnTo>
                                <a:lnTo>
                                  <a:pt x="2110" y="3980"/>
                                </a:lnTo>
                                <a:lnTo>
                                  <a:pt x="2133" y="3977"/>
                                </a:lnTo>
                                <a:lnTo>
                                  <a:pt x="2157" y="3975"/>
                                </a:lnTo>
                                <a:lnTo>
                                  <a:pt x="2204" y="3968"/>
                                </a:lnTo>
                                <a:lnTo>
                                  <a:pt x="2250" y="3961"/>
                                </a:lnTo>
                                <a:lnTo>
                                  <a:pt x="2273" y="3956"/>
                                </a:lnTo>
                                <a:lnTo>
                                  <a:pt x="2284" y="3954"/>
                                </a:lnTo>
                                <a:lnTo>
                                  <a:pt x="2297" y="3953"/>
                                </a:lnTo>
                                <a:lnTo>
                                  <a:pt x="2342" y="3942"/>
                                </a:lnTo>
                                <a:lnTo>
                                  <a:pt x="2387" y="3931"/>
                                </a:lnTo>
                                <a:lnTo>
                                  <a:pt x="2431" y="3919"/>
                                </a:lnTo>
                                <a:lnTo>
                                  <a:pt x="2477" y="3906"/>
                                </a:lnTo>
                                <a:lnTo>
                                  <a:pt x="2564" y="3876"/>
                                </a:lnTo>
                                <a:lnTo>
                                  <a:pt x="2585" y="3867"/>
                                </a:lnTo>
                                <a:lnTo>
                                  <a:pt x="2595" y="3863"/>
                                </a:lnTo>
                                <a:lnTo>
                                  <a:pt x="2607" y="3860"/>
                                </a:lnTo>
                                <a:lnTo>
                                  <a:pt x="2650" y="3843"/>
                                </a:lnTo>
                                <a:lnTo>
                                  <a:pt x="2733" y="3804"/>
                                </a:lnTo>
                                <a:lnTo>
                                  <a:pt x="2774" y="3782"/>
                                </a:lnTo>
                                <a:lnTo>
                                  <a:pt x="2816" y="3761"/>
                                </a:lnTo>
                                <a:lnTo>
                                  <a:pt x="2855" y="3737"/>
                                </a:lnTo>
                                <a:lnTo>
                                  <a:pt x="2896" y="3713"/>
                                </a:lnTo>
                                <a:lnTo>
                                  <a:pt x="2975" y="3661"/>
                                </a:lnTo>
                                <a:lnTo>
                                  <a:pt x="3012" y="3631"/>
                                </a:lnTo>
                                <a:lnTo>
                                  <a:pt x="3031" y="3616"/>
                                </a:lnTo>
                                <a:lnTo>
                                  <a:pt x="3040" y="3608"/>
                                </a:lnTo>
                                <a:lnTo>
                                  <a:pt x="3050" y="3602"/>
                                </a:lnTo>
                                <a:lnTo>
                                  <a:pt x="3125" y="3541"/>
                                </a:lnTo>
                                <a:lnTo>
                                  <a:pt x="3161" y="3508"/>
                                </a:lnTo>
                                <a:lnTo>
                                  <a:pt x="3198" y="3475"/>
                                </a:lnTo>
                                <a:lnTo>
                                  <a:pt x="3233" y="3440"/>
                                </a:lnTo>
                                <a:lnTo>
                                  <a:pt x="3270" y="3405"/>
                                </a:lnTo>
                                <a:lnTo>
                                  <a:pt x="3303" y="3367"/>
                                </a:lnTo>
                                <a:lnTo>
                                  <a:pt x="3336" y="3330"/>
                                </a:lnTo>
                                <a:lnTo>
                                  <a:pt x="3352" y="3310"/>
                                </a:lnTo>
                                <a:lnTo>
                                  <a:pt x="3369" y="3292"/>
                                </a:lnTo>
                                <a:lnTo>
                                  <a:pt x="3401" y="3255"/>
                                </a:lnTo>
                                <a:lnTo>
                                  <a:pt x="3430" y="3216"/>
                                </a:lnTo>
                                <a:lnTo>
                                  <a:pt x="3459" y="3178"/>
                                </a:lnTo>
                                <a:lnTo>
                                  <a:pt x="3465" y="3167"/>
                                </a:lnTo>
                                <a:lnTo>
                                  <a:pt x="3472" y="3157"/>
                                </a:lnTo>
                                <a:lnTo>
                                  <a:pt x="3487" y="3137"/>
                                </a:lnTo>
                                <a:lnTo>
                                  <a:pt x="3515" y="3098"/>
                                </a:lnTo>
                                <a:lnTo>
                                  <a:pt x="3540" y="3057"/>
                                </a:lnTo>
                                <a:lnTo>
                                  <a:pt x="3565" y="3017"/>
                                </a:lnTo>
                                <a:lnTo>
                                  <a:pt x="3588" y="2974"/>
                                </a:lnTo>
                                <a:lnTo>
                                  <a:pt x="3611" y="2933"/>
                                </a:lnTo>
                                <a:lnTo>
                                  <a:pt x="3631" y="2889"/>
                                </a:lnTo>
                                <a:lnTo>
                                  <a:pt x="3652" y="2847"/>
                                </a:lnTo>
                                <a:lnTo>
                                  <a:pt x="3672" y="2803"/>
                                </a:lnTo>
                                <a:lnTo>
                                  <a:pt x="3691" y="2761"/>
                                </a:lnTo>
                                <a:lnTo>
                                  <a:pt x="3706" y="2715"/>
                                </a:lnTo>
                                <a:lnTo>
                                  <a:pt x="3709" y="2703"/>
                                </a:lnTo>
                                <a:lnTo>
                                  <a:pt x="3714" y="2693"/>
                                </a:lnTo>
                                <a:lnTo>
                                  <a:pt x="3722" y="2671"/>
                                </a:lnTo>
                                <a:lnTo>
                                  <a:pt x="3736" y="2625"/>
                                </a:lnTo>
                                <a:lnTo>
                                  <a:pt x="3751" y="2581"/>
                                </a:lnTo>
                                <a:lnTo>
                                  <a:pt x="3763" y="2534"/>
                                </a:lnTo>
                                <a:lnTo>
                                  <a:pt x="3775" y="2488"/>
                                </a:lnTo>
                                <a:lnTo>
                                  <a:pt x="3785" y="2440"/>
                                </a:lnTo>
                                <a:lnTo>
                                  <a:pt x="3796" y="2393"/>
                                </a:lnTo>
                                <a:lnTo>
                                  <a:pt x="3797" y="2380"/>
                                </a:lnTo>
                                <a:lnTo>
                                  <a:pt x="3799" y="2368"/>
                                </a:lnTo>
                                <a:lnTo>
                                  <a:pt x="3803" y="2345"/>
                                </a:lnTo>
                                <a:lnTo>
                                  <a:pt x="3810" y="2297"/>
                                </a:lnTo>
                                <a:lnTo>
                                  <a:pt x="3816" y="2247"/>
                                </a:lnTo>
                                <a:lnTo>
                                  <a:pt x="3819" y="2222"/>
                                </a:lnTo>
                                <a:lnTo>
                                  <a:pt x="3822" y="2198"/>
                                </a:lnTo>
                                <a:lnTo>
                                  <a:pt x="3823" y="2172"/>
                                </a:lnTo>
                                <a:lnTo>
                                  <a:pt x="3825" y="2147"/>
                                </a:lnTo>
                                <a:lnTo>
                                  <a:pt x="3828" y="2097"/>
                                </a:lnTo>
                                <a:lnTo>
                                  <a:pt x="3830" y="2045"/>
                                </a:lnTo>
                                <a:lnTo>
                                  <a:pt x="3831" y="1995"/>
                                </a:lnTo>
                                <a:lnTo>
                                  <a:pt x="3830" y="1943"/>
                                </a:lnTo>
                                <a:lnTo>
                                  <a:pt x="3828" y="1892"/>
                                </a:lnTo>
                                <a:lnTo>
                                  <a:pt x="3822" y="1791"/>
                                </a:lnTo>
                                <a:lnTo>
                                  <a:pt x="3816" y="1741"/>
                                </a:lnTo>
                                <a:lnTo>
                                  <a:pt x="3810" y="1692"/>
                                </a:lnTo>
                                <a:lnTo>
                                  <a:pt x="3796" y="1595"/>
                                </a:lnTo>
                                <a:lnTo>
                                  <a:pt x="3775" y="1499"/>
                                </a:lnTo>
                                <a:lnTo>
                                  <a:pt x="3763" y="1453"/>
                                </a:lnTo>
                                <a:lnTo>
                                  <a:pt x="3751" y="1407"/>
                                </a:lnTo>
                                <a:lnTo>
                                  <a:pt x="3722" y="1316"/>
                                </a:lnTo>
                                <a:lnTo>
                                  <a:pt x="3691" y="1228"/>
                                </a:lnTo>
                                <a:lnTo>
                                  <a:pt x="3672" y="1183"/>
                                </a:lnTo>
                                <a:lnTo>
                                  <a:pt x="3652" y="1139"/>
                                </a:lnTo>
                                <a:lnTo>
                                  <a:pt x="3611" y="1055"/>
                                </a:lnTo>
                                <a:lnTo>
                                  <a:pt x="3565" y="971"/>
                                </a:lnTo>
                                <a:lnTo>
                                  <a:pt x="3515" y="889"/>
                                </a:lnTo>
                                <a:lnTo>
                                  <a:pt x="3459" y="809"/>
                                </a:lnTo>
                                <a:lnTo>
                                  <a:pt x="3401" y="732"/>
                                </a:lnTo>
                                <a:lnTo>
                                  <a:pt x="3336" y="655"/>
                                </a:lnTo>
                                <a:lnTo>
                                  <a:pt x="3270" y="583"/>
                                </a:lnTo>
                                <a:lnTo>
                                  <a:pt x="3233" y="546"/>
                                </a:lnTo>
                                <a:lnTo>
                                  <a:pt x="3198" y="511"/>
                                </a:lnTo>
                                <a:lnTo>
                                  <a:pt x="3125" y="446"/>
                                </a:lnTo>
                                <a:lnTo>
                                  <a:pt x="3050" y="384"/>
                                </a:lnTo>
                                <a:lnTo>
                                  <a:pt x="3012" y="354"/>
                                </a:lnTo>
                                <a:lnTo>
                                  <a:pt x="2975" y="327"/>
                                </a:lnTo>
                                <a:lnTo>
                                  <a:pt x="2896" y="275"/>
                                </a:lnTo>
                                <a:lnTo>
                                  <a:pt x="2855" y="250"/>
                                </a:lnTo>
                                <a:lnTo>
                                  <a:pt x="2816" y="227"/>
                                </a:lnTo>
                                <a:lnTo>
                                  <a:pt x="2774" y="204"/>
                                </a:lnTo>
                                <a:lnTo>
                                  <a:pt x="2733" y="183"/>
                                </a:lnTo>
                                <a:lnTo>
                                  <a:pt x="2650" y="145"/>
                                </a:lnTo>
                                <a:lnTo>
                                  <a:pt x="2607" y="127"/>
                                </a:lnTo>
                                <a:lnTo>
                                  <a:pt x="2564" y="111"/>
                                </a:lnTo>
                                <a:lnTo>
                                  <a:pt x="2477" y="81"/>
                                </a:lnTo>
                                <a:lnTo>
                                  <a:pt x="2387" y="55"/>
                                </a:lnTo>
                                <a:lnTo>
                                  <a:pt x="2342" y="44"/>
                                </a:lnTo>
                                <a:lnTo>
                                  <a:pt x="2297" y="36"/>
                                </a:lnTo>
                                <a:lnTo>
                                  <a:pt x="2250" y="26"/>
                                </a:lnTo>
                                <a:lnTo>
                                  <a:pt x="2204" y="19"/>
                                </a:lnTo>
                                <a:lnTo>
                                  <a:pt x="2157" y="13"/>
                                </a:lnTo>
                                <a:lnTo>
                                  <a:pt x="2110" y="8"/>
                                </a:lnTo>
                                <a:lnTo>
                                  <a:pt x="2061" y="4"/>
                                </a:lnTo>
                                <a:lnTo>
                                  <a:pt x="2013" y="2"/>
                                </a:lnTo>
                                <a:lnTo>
                                  <a:pt x="1915" y="0"/>
                                </a:lnTo>
                                <a:lnTo>
                                  <a:pt x="1817" y="2"/>
                                </a:lnTo>
                                <a:lnTo>
                                  <a:pt x="1720" y="8"/>
                                </a:lnTo>
                                <a:lnTo>
                                  <a:pt x="1625" y="19"/>
                                </a:lnTo>
                                <a:lnTo>
                                  <a:pt x="1533" y="36"/>
                                </a:lnTo>
                                <a:lnTo>
                                  <a:pt x="1440" y="55"/>
                                </a:lnTo>
                                <a:lnTo>
                                  <a:pt x="1352" y="81"/>
                                </a:lnTo>
                                <a:lnTo>
                                  <a:pt x="1264" y="111"/>
                                </a:lnTo>
                                <a:lnTo>
                                  <a:pt x="1180" y="145"/>
                                </a:lnTo>
                                <a:lnTo>
                                  <a:pt x="1095" y="183"/>
                                </a:lnTo>
                                <a:lnTo>
                                  <a:pt x="1013" y="227"/>
                                </a:lnTo>
                                <a:lnTo>
                                  <a:pt x="933" y="275"/>
                                </a:lnTo>
                                <a:lnTo>
                                  <a:pt x="855" y="327"/>
                                </a:lnTo>
                                <a:lnTo>
                                  <a:pt x="777" y="384"/>
                                </a:lnTo>
                                <a:lnTo>
                                  <a:pt x="704" y="446"/>
                                </a:lnTo>
                                <a:lnTo>
                                  <a:pt x="630" y="511"/>
                                </a:lnTo>
                                <a:lnTo>
                                  <a:pt x="560" y="583"/>
                                </a:lnTo>
                                <a:lnTo>
                                  <a:pt x="492" y="655"/>
                                </a:lnTo>
                                <a:lnTo>
                                  <a:pt x="428" y="732"/>
                                </a:lnTo>
                                <a:lnTo>
                                  <a:pt x="368" y="809"/>
                                </a:lnTo>
                                <a:lnTo>
                                  <a:pt x="314" y="889"/>
                                </a:lnTo>
                                <a:lnTo>
                                  <a:pt x="263" y="971"/>
                                </a:lnTo>
                                <a:lnTo>
                                  <a:pt x="217" y="1055"/>
                                </a:lnTo>
                                <a:lnTo>
                                  <a:pt x="176" y="1139"/>
                                </a:lnTo>
                                <a:lnTo>
                                  <a:pt x="139" y="1228"/>
                                </a:lnTo>
                                <a:lnTo>
                                  <a:pt x="106" y="1316"/>
                                </a:lnTo>
                                <a:lnTo>
                                  <a:pt x="78" y="1407"/>
                                </a:lnTo>
                                <a:lnTo>
                                  <a:pt x="53" y="1499"/>
                                </a:lnTo>
                                <a:lnTo>
                                  <a:pt x="34" y="1595"/>
                                </a:lnTo>
                                <a:lnTo>
                                  <a:pt x="19" y="1692"/>
                                </a:lnTo>
                                <a:lnTo>
                                  <a:pt x="8" y="1791"/>
                                </a:lnTo>
                                <a:lnTo>
                                  <a:pt x="2" y="1892"/>
                                </a:lnTo>
                                <a:lnTo>
                                  <a:pt x="0" y="1995"/>
                                </a:lnTo>
                                <a:lnTo>
                                  <a:pt x="0" y="2058"/>
                                </a:lnTo>
                                <a:lnTo>
                                  <a:pt x="3" y="2122"/>
                                </a:lnTo>
                                <a:lnTo>
                                  <a:pt x="6" y="2184"/>
                                </a:lnTo>
                                <a:lnTo>
                                  <a:pt x="13" y="2246"/>
                                </a:lnTo>
                                <a:lnTo>
                                  <a:pt x="21" y="2305"/>
                                </a:lnTo>
                                <a:lnTo>
                                  <a:pt x="30" y="2366"/>
                                </a:lnTo>
                                <a:lnTo>
                                  <a:pt x="40" y="2425"/>
                                </a:lnTo>
                                <a:lnTo>
                                  <a:pt x="54" y="2485"/>
                                </a:lnTo>
                                <a:lnTo>
                                  <a:pt x="67" y="2541"/>
                                </a:lnTo>
                                <a:lnTo>
                                  <a:pt x="84" y="2599"/>
                                </a:lnTo>
                                <a:lnTo>
                                  <a:pt x="102" y="2656"/>
                                </a:lnTo>
                                <a:lnTo>
                                  <a:pt x="122" y="2712"/>
                                </a:lnTo>
                                <a:lnTo>
                                  <a:pt x="141" y="2766"/>
                                </a:lnTo>
                                <a:lnTo>
                                  <a:pt x="165" y="2822"/>
                                </a:lnTo>
                                <a:lnTo>
                                  <a:pt x="189" y="2875"/>
                                </a:lnTo>
                                <a:lnTo>
                                  <a:pt x="216" y="2930"/>
                                </a:lnTo>
                                <a:close/>
                              </a:path>
                            </a:pathLst>
                          </a:custGeom>
                          <a:solidFill>
                            <a:srgbClr val="17171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27" name="Freeform 131"/>
                        <wps:cNvSpPr>
                          <a:spLocks/>
                        </wps:cNvSpPr>
                        <wps:spPr bwMode="auto">
                          <a:xfrm>
                            <a:off x="971" y="257"/>
                            <a:ext cx="336" cy="351"/>
                          </a:xfrm>
                          <a:custGeom>
                            <a:avLst/>
                            <a:gdLst>
                              <a:gd name="T0" fmla="*/ 0 w 3704"/>
                              <a:gd name="T1" fmla="*/ 0 h 3856"/>
                              <a:gd name="T2" fmla="*/ 0 w 3704"/>
                              <a:gd name="T3" fmla="*/ 0 h 3856"/>
                              <a:gd name="T4" fmla="*/ 0 w 3704"/>
                              <a:gd name="T5" fmla="*/ 0 h 3856"/>
                              <a:gd name="T6" fmla="*/ 0 w 3704"/>
                              <a:gd name="T7" fmla="*/ 0 h 3856"/>
                              <a:gd name="T8" fmla="*/ 0 w 3704"/>
                              <a:gd name="T9" fmla="*/ 0 h 3856"/>
                              <a:gd name="T10" fmla="*/ 0 w 3704"/>
                              <a:gd name="T11" fmla="*/ 0 h 3856"/>
                              <a:gd name="T12" fmla="*/ 0 w 3704"/>
                              <a:gd name="T13" fmla="*/ 0 h 3856"/>
                              <a:gd name="T14" fmla="*/ 0 w 3704"/>
                              <a:gd name="T15" fmla="*/ 0 h 3856"/>
                              <a:gd name="T16" fmla="*/ 0 w 3704"/>
                              <a:gd name="T17" fmla="*/ 0 h 3856"/>
                              <a:gd name="T18" fmla="*/ 0 w 3704"/>
                              <a:gd name="T19" fmla="*/ 0 h 3856"/>
                              <a:gd name="T20" fmla="*/ 0 w 3704"/>
                              <a:gd name="T21" fmla="*/ 0 h 3856"/>
                              <a:gd name="T22" fmla="*/ 0 w 3704"/>
                              <a:gd name="T23" fmla="*/ 0 h 3856"/>
                              <a:gd name="T24" fmla="*/ 0 w 3704"/>
                              <a:gd name="T25" fmla="*/ 0 h 3856"/>
                              <a:gd name="T26" fmla="*/ 0 w 3704"/>
                              <a:gd name="T27" fmla="*/ 0 h 3856"/>
                              <a:gd name="T28" fmla="*/ 0 w 3704"/>
                              <a:gd name="T29" fmla="*/ 0 h 3856"/>
                              <a:gd name="T30" fmla="*/ 0 w 3704"/>
                              <a:gd name="T31" fmla="*/ 0 h 3856"/>
                              <a:gd name="T32" fmla="*/ 0 w 3704"/>
                              <a:gd name="T33" fmla="*/ 0 h 3856"/>
                              <a:gd name="T34" fmla="*/ 0 w 3704"/>
                              <a:gd name="T35" fmla="*/ 0 h 3856"/>
                              <a:gd name="T36" fmla="*/ 0 w 3704"/>
                              <a:gd name="T37" fmla="*/ 0 h 3856"/>
                              <a:gd name="T38" fmla="*/ 0 w 3704"/>
                              <a:gd name="T39" fmla="*/ 0 h 3856"/>
                              <a:gd name="T40" fmla="*/ 0 w 3704"/>
                              <a:gd name="T41" fmla="*/ 0 h 3856"/>
                              <a:gd name="T42" fmla="*/ 0 w 3704"/>
                              <a:gd name="T43" fmla="*/ 0 h 3856"/>
                              <a:gd name="T44" fmla="*/ 0 w 3704"/>
                              <a:gd name="T45" fmla="*/ 0 h 3856"/>
                              <a:gd name="T46" fmla="*/ 0 w 3704"/>
                              <a:gd name="T47" fmla="*/ 0 h 3856"/>
                              <a:gd name="T48" fmla="*/ 0 w 3704"/>
                              <a:gd name="T49" fmla="*/ 0 h 3856"/>
                              <a:gd name="T50" fmla="*/ 0 w 3704"/>
                              <a:gd name="T51" fmla="*/ 0 h 3856"/>
                              <a:gd name="T52" fmla="*/ 0 w 3704"/>
                              <a:gd name="T53" fmla="*/ 0 h 3856"/>
                              <a:gd name="T54" fmla="*/ 0 w 3704"/>
                              <a:gd name="T55" fmla="*/ 0 h 3856"/>
                              <a:gd name="T56" fmla="*/ 0 w 3704"/>
                              <a:gd name="T57" fmla="*/ 0 h 3856"/>
                              <a:gd name="T58" fmla="*/ 0 w 3704"/>
                              <a:gd name="T59" fmla="*/ 0 h 3856"/>
                              <a:gd name="T60" fmla="*/ 0 w 3704"/>
                              <a:gd name="T61" fmla="*/ 0 h 3856"/>
                              <a:gd name="T62" fmla="*/ 0 w 3704"/>
                              <a:gd name="T63" fmla="*/ 0 h 3856"/>
                              <a:gd name="T64" fmla="*/ 0 w 3704"/>
                              <a:gd name="T65" fmla="*/ 0 h 3856"/>
                              <a:gd name="T66" fmla="*/ 0 w 3704"/>
                              <a:gd name="T67" fmla="*/ 0 h 3856"/>
                              <a:gd name="T68" fmla="*/ 0 w 3704"/>
                              <a:gd name="T69" fmla="*/ 0 h 3856"/>
                              <a:gd name="T70" fmla="*/ 0 w 3704"/>
                              <a:gd name="T71" fmla="*/ 0 h 3856"/>
                              <a:gd name="T72" fmla="*/ 0 w 3704"/>
                              <a:gd name="T73" fmla="*/ 0 h 3856"/>
                              <a:gd name="T74" fmla="*/ 0 w 3704"/>
                              <a:gd name="T75" fmla="*/ 0 h 3856"/>
                              <a:gd name="T76" fmla="*/ 0 w 3704"/>
                              <a:gd name="T77" fmla="*/ 0 h 3856"/>
                              <a:gd name="T78" fmla="*/ 0 w 3704"/>
                              <a:gd name="T79" fmla="*/ 0 h 3856"/>
                              <a:gd name="T80" fmla="*/ 0 w 3704"/>
                              <a:gd name="T81" fmla="*/ 0 h 3856"/>
                              <a:gd name="T82" fmla="*/ 0 w 3704"/>
                              <a:gd name="T83" fmla="*/ 0 h 3856"/>
                              <a:gd name="T84" fmla="*/ 0 w 3704"/>
                              <a:gd name="T85" fmla="*/ 0 h 3856"/>
                              <a:gd name="T86" fmla="*/ 0 w 3704"/>
                              <a:gd name="T87" fmla="*/ 0 h 3856"/>
                              <a:gd name="T88" fmla="*/ 0 w 3704"/>
                              <a:gd name="T89" fmla="*/ 0 h 3856"/>
                              <a:gd name="T90" fmla="*/ 0 w 3704"/>
                              <a:gd name="T91" fmla="*/ 0 h 3856"/>
                              <a:gd name="T92" fmla="*/ 0 w 3704"/>
                              <a:gd name="T93" fmla="*/ 0 h 3856"/>
                              <a:gd name="T94" fmla="*/ 0 w 3704"/>
                              <a:gd name="T95" fmla="*/ 0 h 3856"/>
                              <a:gd name="T96" fmla="*/ 0 w 3704"/>
                              <a:gd name="T97" fmla="*/ 0 h 3856"/>
                              <a:gd name="T98" fmla="*/ 0 w 3704"/>
                              <a:gd name="T99" fmla="*/ 0 h 3856"/>
                              <a:gd name="T100" fmla="*/ 0 w 3704"/>
                              <a:gd name="T101" fmla="*/ 0 h 3856"/>
                              <a:gd name="T102" fmla="*/ 0 w 3704"/>
                              <a:gd name="T103" fmla="*/ 0 h 3856"/>
                              <a:gd name="T104" fmla="*/ 0 w 3704"/>
                              <a:gd name="T105" fmla="*/ 0 h 3856"/>
                              <a:gd name="T106" fmla="*/ 0 w 3704"/>
                              <a:gd name="T107" fmla="*/ 0 h 3856"/>
                              <a:gd name="T108" fmla="*/ 0 w 3704"/>
                              <a:gd name="T109" fmla="*/ 0 h 3856"/>
                              <a:gd name="T110" fmla="*/ 0 w 3704"/>
                              <a:gd name="T111" fmla="*/ 0 h 3856"/>
                              <a:gd name="T112" fmla="*/ 0 w 3704"/>
                              <a:gd name="T113" fmla="*/ 0 h 3856"/>
                              <a:gd name="T114" fmla="*/ 0 w 3704"/>
                              <a:gd name="T115" fmla="*/ 0 h 385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704"/>
                              <a:gd name="T175" fmla="*/ 0 h 3856"/>
                              <a:gd name="T176" fmla="*/ 3704 w 3704"/>
                              <a:gd name="T177" fmla="*/ 3856 h 385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704" h="3856">
                                <a:moveTo>
                                  <a:pt x="211" y="2833"/>
                                </a:moveTo>
                                <a:lnTo>
                                  <a:pt x="268" y="2803"/>
                                </a:lnTo>
                                <a:lnTo>
                                  <a:pt x="242" y="2752"/>
                                </a:lnTo>
                                <a:lnTo>
                                  <a:pt x="220" y="2702"/>
                                </a:lnTo>
                                <a:lnTo>
                                  <a:pt x="198" y="2651"/>
                                </a:lnTo>
                                <a:lnTo>
                                  <a:pt x="179" y="2599"/>
                                </a:lnTo>
                                <a:lnTo>
                                  <a:pt x="159" y="2546"/>
                                </a:lnTo>
                                <a:lnTo>
                                  <a:pt x="144" y="2494"/>
                                </a:lnTo>
                                <a:lnTo>
                                  <a:pt x="128" y="2441"/>
                                </a:lnTo>
                                <a:lnTo>
                                  <a:pt x="116" y="2387"/>
                                </a:lnTo>
                                <a:lnTo>
                                  <a:pt x="102" y="2331"/>
                                </a:lnTo>
                                <a:lnTo>
                                  <a:pt x="93" y="2275"/>
                                </a:lnTo>
                                <a:lnTo>
                                  <a:pt x="83" y="2219"/>
                                </a:lnTo>
                                <a:lnTo>
                                  <a:pt x="77" y="2162"/>
                                </a:lnTo>
                                <a:lnTo>
                                  <a:pt x="71" y="2103"/>
                                </a:lnTo>
                                <a:lnTo>
                                  <a:pt x="68" y="2046"/>
                                </a:lnTo>
                                <a:lnTo>
                                  <a:pt x="65" y="1987"/>
                                </a:lnTo>
                                <a:lnTo>
                                  <a:pt x="65" y="1928"/>
                                </a:lnTo>
                                <a:lnTo>
                                  <a:pt x="66" y="1832"/>
                                </a:lnTo>
                                <a:lnTo>
                                  <a:pt x="72" y="1738"/>
                                </a:lnTo>
                                <a:lnTo>
                                  <a:pt x="82" y="1646"/>
                                </a:lnTo>
                                <a:lnTo>
                                  <a:pt x="97" y="1555"/>
                                </a:lnTo>
                                <a:lnTo>
                                  <a:pt x="114" y="1466"/>
                                </a:lnTo>
                                <a:lnTo>
                                  <a:pt x="136" y="1380"/>
                                </a:lnTo>
                                <a:lnTo>
                                  <a:pt x="164" y="1294"/>
                                </a:lnTo>
                                <a:lnTo>
                                  <a:pt x="195" y="1213"/>
                                </a:lnTo>
                                <a:lnTo>
                                  <a:pt x="228" y="1130"/>
                                </a:lnTo>
                                <a:lnTo>
                                  <a:pt x="267" y="1051"/>
                                </a:lnTo>
                                <a:lnTo>
                                  <a:pt x="310" y="971"/>
                                </a:lnTo>
                                <a:lnTo>
                                  <a:pt x="358" y="896"/>
                                </a:lnTo>
                                <a:lnTo>
                                  <a:pt x="408" y="821"/>
                                </a:lnTo>
                                <a:lnTo>
                                  <a:pt x="464" y="749"/>
                                </a:lnTo>
                                <a:lnTo>
                                  <a:pt x="523" y="679"/>
                                </a:lnTo>
                                <a:lnTo>
                                  <a:pt x="588" y="610"/>
                                </a:lnTo>
                                <a:lnTo>
                                  <a:pt x="653" y="543"/>
                                </a:lnTo>
                                <a:lnTo>
                                  <a:pt x="722" y="482"/>
                                </a:lnTo>
                                <a:lnTo>
                                  <a:pt x="791" y="423"/>
                                </a:lnTo>
                                <a:lnTo>
                                  <a:pt x="863" y="371"/>
                                </a:lnTo>
                                <a:lnTo>
                                  <a:pt x="935" y="321"/>
                                </a:lnTo>
                                <a:lnTo>
                                  <a:pt x="1011" y="277"/>
                                </a:lnTo>
                                <a:lnTo>
                                  <a:pt x="1086" y="236"/>
                                </a:lnTo>
                                <a:lnTo>
                                  <a:pt x="1165" y="201"/>
                                </a:lnTo>
                                <a:lnTo>
                                  <a:pt x="1244" y="169"/>
                                </a:lnTo>
                                <a:lnTo>
                                  <a:pt x="1327" y="140"/>
                                </a:lnTo>
                                <a:lnTo>
                                  <a:pt x="1409" y="116"/>
                                </a:lnTo>
                                <a:lnTo>
                                  <a:pt x="1495" y="99"/>
                                </a:lnTo>
                                <a:lnTo>
                                  <a:pt x="1581" y="84"/>
                                </a:lnTo>
                                <a:lnTo>
                                  <a:pt x="1670" y="73"/>
                                </a:lnTo>
                                <a:lnTo>
                                  <a:pt x="1760" y="66"/>
                                </a:lnTo>
                                <a:lnTo>
                                  <a:pt x="1852" y="65"/>
                                </a:lnTo>
                                <a:lnTo>
                                  <a:pt x="1943" y="66"/>
                                </a:lnTo>
                                <a:lnTo>
                                  <a:pt x="1988" y="69"/>
                                </a:lnTo>
                                <a:lnTo>
                                  <a:pt x="2033" y="73"/>
                                </a:lnTo>
                                <a:lnTo>
                                  <a:pt x="2077" y="77"/>
                                </a:lnTo>
                                <a:lnTo>
                                  <a:pt x="2122" y="84"/>
                                </a:lnTo>
                                <a:lnTo>
                                  <a:pt x="2209" y="99"/>
                                </a:lnTo>
                                <a:lnTo>
                                  <a:pt x="2251" y="107"/>
                                </a:lnTo>
                                <a:lnTo>
                                  <a:pt x="2293" y="116"/>
                                </a:lnTo>
                                <a:lnTo>
                                  <a:pt x="2376" y="140"/>
                                </a:lnTo>
                                <a:lnTo>
                                  <a:pt x="2417" y="153"/>
                                </a:lnTo>
                                <a:lnTo>
                                  <a:pt x="2458" y="169"/>
                                </a:lnTo>
                                <a:lnTo>
                                  <a:pt x="2498" y="184"/>
                                </a:lnTo>
                                <a:lnTo>
                                  <a:pt x="2538" y="201"/>
                                </a:lnTo>
                                <a:lnTo>
                                  <a:pt x="2577" y="218"/>
                                </a:lnTo>
                                <a:lnTo>
                                  <a:pt x="2616" y="236"/>
                                </a:lnTo>
                                <a:lnTo>
                                  <a:pt x="2654" y="256"/>
                                </a:lnTo>
                                <a:lnTo>
                                  <a:pt x="2692" y="277"/>
                                </a:lnTo>
                                <a:lnTo>
                                  <a:pt x="2767" y="321"/>
                                </a:lnTo>
                                <a:lnTo>
                                  <a:pt x="2804" y="345"/>
                                </a:lnTo>
                                <a:lnTo>
                                  <a:pt x="2841" y="371"/>
                                </a:lnTo>
                                <a:lnTo>
                                  <a:pt x="2876" y="396"/>
                                </a:lnTo>
                                <a:lnTo>
                                  <a:pt x="2913" y="423"/>
                                </a:lnTo>
                                <a:lnTo>
                                  <a:pt x="2947" y="451"/>
                                </a:lnTo>
                                <a:lnTo>
                                  <a:pt x="2982" y="482"/>
                                </a:lnTo>
                                <a:lnTo>
                                  <a:pt x="3016" y="511"/>
                                </a:lnTo>
                                <a:lnTo>
                                  <a:pt x="3050" y="543"/>
                                </a:lnTo>
                                <a:lnTo>
                                  <a:pt x="3083" y="575"/>
                                </a:lnTo>
                                <a:lnTo>
                                  <a:pt x="3117" y="610"/>
                                </a:lnTo>
                                <a:lnTo>
                                  <a:pt x="3180" y="679"/>
                                </a:lnTo>
                                <a:lnTo>
                                  <a:pt x="3239" y="749"/>
                                </a:lnTo>
                                <a:lnTo>
                                  <a:pt x="3293" y="821"/>
                                </a:lnTo>
                                <a:lnTo>
                                  <a:pt x="3345" y="896"/>
                                </a:lnTo>
                                <a:lnTo>
                                  <a:pt x="3391" y="971"/>
                                </a:lnTo>
                                <a:lnTo>
                                  <a:pt x="3434" y="1051"/>
                                </a:lnTo>
                                <a:lnTo>
                                  <a:pt x="3474" y="1130"/>
                                </a:lnTo>
                                <a:lnTo>
                                  <a:pt x="3509" y="1213"/>
                                </a:lnTo>
                                <a:lnTo>
                                  <a:pt x="3538" y="1294"/>
                                </a:lnTo>
                                <a:lnTo>
                                  <a:pt x="3565" y="1380"/>
                                </a:lnTo>
                                <a:lnTo>
                                  <a:pt x="3588" y="1466"/>
                                </a:lnTo>
                                <a:lnTo>
                                  <a:pt x="3607" y="1555"/>
                                </a:lnTo>
                                <a:lnTo>
                                  <a:pt x="3621" y="1646"/>
                                </a:lnTo>
                                <a:lnTo>
                                  <a:pt x="3632" y="1738"/>
                                </a:lnTo>
                                <a:lnTo>
                                  <a:pt x="3638" y="1832"/>
                                </a:lnTo>
                                <a:lnTo>
                                  <a:pt x="3640" y="1928"/>
                                </a:lnTo>
                                <a:lnTo>
                                  <a:pt x="3639" y="1939"/>
                                </a:lnTo>
                                <a:lnTo>
                                  <a:pt x="3639" y="1951"/>
                                </a:lnTo>
                                <a:lnTo>
                                  <a:pt x="3639" y="1975"/>
                                </a:lnTo>
                                <a:lnTo>
                                  <a:pt x="3638" y="2023"/>
                                </a:lnTo>
                                <a:lnTo>
                                  <a:pt x="3632" y="2117"/>
                                </a:lnTo>
                                <a:lnTo>
                                  <a:pt x="3627" y="2162"/>
                                </a:lnTo>
                                <a:lnTo>
                                  <a:pt x="3625" y="2173"/>
                                </a:lnTo>
                                <a:lnTo>
                                  <a:pt x="3624" y="2185"/>
                                </a:lnTo>
                                <a:lnTo>
                                  <a:pt x="3621" y="2209"/>
                                </a:lnTo>
                                <a:lnTo>
                                  <a:pt x="3617" y="2231"/>
                                </a:lnTo>
                                <a:lnTo>
                                  <a:pt x="3615" y="2242"/>
                                </a:lnTo>
                                <a:lnTo>
                                  <a:pt x="3614" y="2254"/>
                                </a:lnTo>
                                <a:lnTo>
                                  <a:pt x="3607" y="2299"/>
                                </a:lnTo>
                                <a:lnTo>
                                  <a:pt x="3598" y="2343"/>
                                </a:lnTo>
                                <a:lnTo>
                                  <a:pt x="3592" y="2365"/>
                                </a:lnTo>
                                <a:lnTo>
                                  <a:pt x="3588" y="2387"/>
                                </a:lnTo>
                                <a:lnTo>
                                  <a:pt x="3582" y="2408"/>
                                </a:lnTo>
                                <a:lnTo>
                                  <a:pt x="3577" y="2430"/>
                                </a:lnTo>
                                <a:lnTo>
                                  <a:pt x="3565" y="2473"/>
                                </a:lnTo>
                                <a:lnTo>
                                  <a:pt x="3538" y="2558"/>
                                </a:lnTo>
                                <a:lnTo>
                                  <a:pt x="3524" y="2599"/>
                                </a:lnTo>
                                <a:lnTo>
                                  <a:pt x="3509" y="2642"/>
                                </a:lnTo>
                                <a:lnTo>
                                  <a:pt x="3474" y="2722"/>
                                </a:lnTo>
                                <a:lnTo>
                                  <a:pt x="3454" y="2761"/>
                                </a:lnTo>
                                <a:lnTo>
                                  <a:pt x="3444" y="2781"/>
                                </a:lnTo>
                                <a:lnTo>
                                  <a:pt x="3439" y="2791"/>
                                </a:lnTo>
                                <a:lnTo>
                                  <a:pt x="3434" y="2802"/>
                                </a:lnTo>
                                <a:lnTo>
                                  <a:pt x="3428" y="2810"/>
                                </a:lnTo>
                                <a:lnTo>
                                  <a:pt x="3423" y="2820"/>
                                </a:lnTo>
                                <a:lnTo>
                                  <a:pt x="3413" y="2840"/>
                                </a:lnTo>
                                <a:lnTo>
                                  <a:pt x="3391" y="2879"/>
                                </a:lnTo>
                                <a:lnTo>
                                  <a:pt x="3368" y="2917"/>
                                </a:lnTo>
                                <a:lnTo>
                                  <a:pt x="3345" y="2956"/>
                                </a:lnTo>
                                <a:lnTo>
                                  <a:pt x="3293" y="3030"/>
                                </a:lnTo>
                                <a:lnTo>
                                  <a:pt x="3266" y="3066"/>
                                </a:lnTo>
                                <a:lnTo>
                                  <a:pt x="3239" y="3103"/>
                                </a:lnTo>
                                <a:lnTo>
                                  <a:pt x="3209" y="3138"/>
                                </a:lnTo>
                                <a:lnTo>
                                  <a:pt x="3180" y="3174"/>
                                </a:lnTo>
                                <a:lnTo>
                                  <a:pt x="3149" y="3208"/>
                                </a:lnTo>
                                <a:lnTo>
                                  <a:pt x="3117" y="3244"/>
                                </a:lnTo>
                                <a:lnTo>
                                  <a:pt x="3083" y="3277"/>
                                </a:lnTo>
                                <a:lnTo>
                                  <a:pt x="3050" y="3310"/>
                                </a:lnTo>
                                <a:lnTo>
                                  <a:pt x="3016" y="3340"/>
                                </a:lnTo>
                                <a:lnTo>
                                  <a:pt x="2982" y="3372"/>
                                </a:lnTo>
                                <a:lnTo>
                                  <a:pt x="2947" y="3400"/>
                                </a:lnTo>
                                <a:lnTo>
                                  <a:pt x="2913" y="3428"/>
                                </a:lnTo>
                                <a:lnTo>
                                  <a:pt x="2894" y="3441"/>
                                </a:lnTo>
                                <a:lnTo>
                                  <a:pt x="2885" y="3448"/>
                                </a:lnTo>
                                <a:lnTo>
                                  <a:pt x="2876" y="3455"/>
                                </a:lnTo>
                                <a:lnTo>
                                  <a:pt x="2841" y="3483"/>
                                </a:lnTo>
                                <a:lnTo>
                                  <a:pt x="2804" y="3507"/>
                                </a:lnTo>
                                <a:lnTo>
                                  <a:pt x="2767" y="3530"/>
                                </a:lnTo>
                                <a:lnTo>
                                  <a:pt x="2692" y="3576"/>
                                </a:lnTo>
                                <a:lnTo>
                                  <a:pt x="2654" y="3596"/>
                                </a:lnTo>
                                <a:lnTo>
                                  <a:pt x="2616" y="3616"/>
                                </a:lnTo>
                                <a:lnTo>
                                  <a:pt x="2577" y="3635"/>
                                </a:lnTo>
                                <a:lnTo>
                                  <a:pt x="2557" y="3644"/>
                                </a:lnTo>
                                <a:lnTo>
                                  <a:pt x="2538" y="3653"/>
                                </a:lnTo>
                                <a:lnTo>
                                  <a:pt x="2498" y="3669"/>
                                </a:lnTo>
                                <a:lnTo>
                                  <a:pt x="2458" y="3684"/>
                                </a:lnTo>
                                <a:lnTo>
                                  <a:pt x="2417" y="3698"/>
                                </a:lnTo>
                                <a:lnTo>
                                  <a:pt x="2396" y="3704"/>
                                </a:lnTo>
                                <a:lnTo>
                                  <a:pt x="2386" y="3708"/>
                                </a:lnTo>
                                <a:lnTo>
                                  <a:pt x="2376" y="3712"/>
                                </a:lnTo>
                                <a:lnTo>
                                  <a:pt x="2293" y="3736"/>
                                </a:lnTo>
                                <a:lnTo>
                                  <a:pt x="2271" y="3740"/>
                                </a:lnTo>
                                <a:lnTo>
                                  <a:pt x="2251" y="3746"/>
                                </a:lnTo>
                                <a:lnTo>
                                  <a:pt x="2209" y="3756"/>
                                </a:lnTo>
                                <a:lnTo>
                                  <a:pt x="2122" y="3771"/>
                                </a:lnTo>
                                <a:lnTo>
                                  <a:pt x="2099" y="3773"/>
                                </a:lnTo>
                                <a:lnTo>
                                  <a:pt x="2087" y="3774"/>
                                </a:lnTo>
                                <a:lnTo>
                                  <a:pt x="2077" y="3776"/>
                                </a:lnTo>
                                <a:lnTo>
                                  <a:pt x="2033" y="3782"/>
                                </a:lnTo>
                                <a:lnTo>
                                  <a:pt x="1988" y="3785"/>
                                </a:lnTo>
                                <a:lnTo>
                                  <a:pt x="1965" y="3786"/>
                                </a:lnTo>
                                <a:lnTo>
                                  <a:pt x="1943" y="3788"/>
                                </a:lnTo>
                                <a:lnTo>
                                  <a:pt x="1897" y="3789"/>
                                </a:lnTo>
                                <a:lnTo>
                                  <a:pt x="1874" y="3789"/>
                                </a:lnTo>
                                <a:lnTo>
                                  <a:pt x="1863" y="3789"/>
                                </a:lnTo>
                                <a:lnTo>
                                  <a:pt x="1852" y="3790"/>
                                </a:lnTo>
                                <a:lnTo>
                                  <a:pt x="1760" y="3788"/>
                                </a:lnTo>
                                <a:lnTo>
                                  <a:pt x="1670" y="3782"/>
                                </a:lnTo>
                                <a:lnTo>
                                  <a:pt x="1581" y="3771"/>
                                </a:lnTo>
                                <a:lnTo>
                                  <a:pt x="1495" y="3756"/>
                                </a:lnTo>
                                <a:lnTo>
                                  <a:pt x="1409" y="3736"/>
                                </a:lnTo>
                                <a:lnTo>
                                  <a:pt x="1327" y="3712"/>
                                </a:lnTo>
                                <a:lnTo>
                                  <a:pt x="1244" y="3684"/>
                                </a:lnTo>
                                <a:lnTo>
                                  <a:pt x="1165" y="3653"/>
                                </a:lnTo>
                                <a:lnTo>
                                  <a:pt x="1086" y="3616"/>
                                </a:lnTo>
                                <a:lnTo>
                                  <a:pt x="1011" y="3576"/>
                                </a:lnTo>
                                <a:lnTo>
                                  <a:pt x="935" y="3530"/>
                                </a:lnTo>
                                <a:lnTo>
                                  <a:pt x="863" y="3483"/>
                                </a:lnTo>
                                <a:lnTo>
                                  <a:pt x="791" y="3428"/>
                                </a:lnTo>
                                <a:lnTo>
                                  <a:pt x="722" y="3372"/>
                                </a:lnTo>
                                <a:lnTo>
                                  <a:pt x="653" y="3310"/>
                                </a:lnTo>
                                <a:lnTo>
                                  <a:pt x="588" y="3244"/>
                                </a:lnTo>
                                <a:lnTo>
                                  <a:pt x="539" y="3191"/>
                                </a:lnTo>
                                <a:lnTo>
                                  <a:pt x="493" y="3139"/>
                                </a:lnTo>
                                <a:lnTo>
                                  <a:pt x="449" y="3085"/>
                                </a:lnTo>
                                <a:lnTo>
                                  <a:pt x="409" y="3030"/>
                                </a:lnTo>
                                <a:lnTo>
                                  <a:pt x="370" y="2974"/>
                                </a:lnTo>
                                <a:lnTo>
                                  <a:pt x="334" y="2918"/>
                                </a:lnTo>
                                <a:lnTo>
                                  <a:pt x="300" y="2860"/>
                                </a:lnTo>
                                <a:lnTo>
                                  <a:pt x="283" y="2831"/>
                                </a:lnTo>
                                <a:lnTo>
                                  <a:pt x="268" y="2803"/>
                                </a:lnTo>
                                <a:lnTo>
                                  <a:pt x="211" y="2833"/>
                                </a:lnTo>
                                <a:lnTo>
                                  <a:pt x="244" y="2893"/>
                                </a:lnTo>
                                <a:lnTo>
                                  <a:pt x="260" y="2922"/>
                                </a:lnTo>
                                <a:lnTo>
                                  <a:pt x="279" y="2953"/>
                                </a:lnTo>
                                <a:lnTo>
                                  <a:pt x="316" y="3012"/>
                                </a:lnTo>
                                <a:lnTo>
                                  <a:pt x="357" y="3070"/>
                                </a:lnTo>
                                <a:lnTo>
                                  <a:pt x="399" y="3127"/>
                                </a:lnTo>
                                <a:lnTo>
                                  <a:pt x="444" y="3183"/>
                                </a:lnTo>
                                <a:lnTo>
                                  <a:pt x="492" y="3238"/>
                                </a:lnTo>
                                <a:lnTo>
                                  <a:pt x="543" y="3292"/>
                                </a:lnTo>
                                <a:lnTo>
                                  <a:pt x="610" y="3360"/>
                                </a:lnTo>
                                <a:lnTo>
                                  <a:pt x="681" y="3423"/>
                                </a:lnTo>
                                <a:lnTo>
                                  <a:pt x="753" y="3481"/>
                                </a:lnTo>
                                <a:lnTo>
                                  <a:pt x="828" y="3538"/>
                                </a:lnTo>
                                <a:lnTo>
                                  <a:pt x="902" y="3588"/>
                                </a:lnTo>
                                <a:lnTo>
                                  <a:pt x="980" y="3634"/>
                                </a:lnTo>
                                <a:lnTo>
                                  <a:pt x="1059" y="3675"/>
                                </a:lnTo>
                                <a:lnTo>
                                  <a:pt x="1142" y="3714"/>
                                </a:lnTo>
                                <a:lnTo>
                                  <a:pt x="1224" y="3747"/>
                                </a:lnTo>
                                <a:lnTo>
                                  <a:pt x="1308" y="3775"/>
                                </a:lnTo>
                                <a:lnTo>
                                  <a:pt x="1394" y="3799"/>
                                </a:lnTo>
                                <a:lnTo>
                                  <a:pt x="1438" y="3810"/>
                                </a:lnTo>
                                <a:lnTo>
                                  <a:pt x="1482" y="3820"/>
                                </a:lnTo>
                                <a:lnTo>
                                  <a:pt x="1571" y="3835"/>
                                </a:lnTo>
                                <a:lnTo>
                                  <a:pt x="1663" y="3846"/>
                                </a:lnTo>
                                <a:lnTo>
                                  <a:pt x="1756" y="3852"/>
                                </a:lnTo>
                                <a:lnTo>
                                  <a:pt x="1804" y="3855"/>
                                </a:lnTo>
                                <a:lnTo>
                                  <a:pt x="1852" y="3856"/>
                                </a:lnTo>
                                <a:lnTo>
                                  <a:pt x="1875" y="3855"/>
                                </a:lnTo>
                                <a:lnTo>
                                  <a:pt x="1899" y="3855"/>
                                </a:lnTo>
                                <a:lnTo>
                                  <a:pt x="1947" y="3852"/>
                                </a:lnTo>
                                <a:lnTo>
                                  <a:pt x="1993" y="3849"/>
                                </a:lnTo>
                                <a:lnTo>
                                  <a:pt x="2016" y="3847"/>
                                </a:lnTo>
                                <a:lnTo>
                                  <a:pt x="2027" y="3846"/>
                                </a:lnTo>
                                <a:lnTo>
                                  <a:pt x="2040" y="3846"/>
                                </a:lnTo>
                                <a:lnTo>
                                  <a:pt x="2050" y="3844"/>
                                </a:lnTo>
                                <a:lnTo>
                                  <a:pt x="2061" y="3843"/>
                                </a:lnTo>
                                <a:lnTo>
                                  <a:pt x="2084" y="3840"/>
                                </a:lnTo>
                                <a:lnTo>
                                  <a:pt x="2130" y="3835"/>
                                </a:lnTo>
                                <a:lnTo>
                                  <a:pt x="2152" y="3831"/>
                                </a:lnTo>
                                <a:lnTo>
                                  <a:pt x="2175" y="3827"/>
                                </a:lnTo>
                                <a:lnTo>
                                  <a:pt x="2220" y="3820"/>
                                </a:lnTo>
                                <a:lnTo>
                                  <a:pt x="2264" y="3810"/>
                                </a:lnTo>
                                <a:lnTo>
                                  <a:pt x="2308" y="3799"/>
                                </a:lnTo>
                                <a:lnTo>
                                  <a:pt x="2329" y="3793"/>
                                </a:lnTo>
                                <a:lnTo>
                                  <a:pt x="2339" y="3789"/>
                                </a:lnTo>
                                <a:lnTo>
                                  <a:pt x="2350" y="3787"/>
                                </a:lnTo>
                                <a:lnTo>
                                  <a:pt x="2394" y="3775"/>
                                </a:lnTo>
                                <a:lnTo>
                                  <a:pt x="2436" y="3761"/>
                                </a:lnTo>
                                <a:lnTo>
                                  <a:pt x="2456" y="3753"/>
                                </a:lnTo>
                                <a:lnTo>
                                  <a:pt x="2478" y="3747"/>
                                </a:lnTo>
                                <a:lnTo>
                                  <a:pt x="2520" y="3731"/>
                                </a:lnTo>
                                <a:lnTo>
                                  <a:pt x="2541" y="3722"/>
                                </a:lnTo>
                                <a:lnTo>
                                  <a:pt x="2551" y="3717"/>
                                </a:lnTo>
                                <a:lnTo>
                                  <a:pt x="2562" y="3714"/>
                                </a:lnTo>
                                <a:lnTo>
                                  <a:pt x="2602" y="3695"/>
                                </a:lnTo>
                                <a:lnTo>
                                  <a:pt x="2642" y="3675"/>
                                </a:lnTo>
                                <a:lnTo>
                                  <a:pt x="2721" y="3634"/>
                                </a:lnTo>
                                <a:lnTo>
                                  <a:pt x="2740" y="3622"/>
                                </a:lnTo>
                                <a:lnTo>
                                  <a:pt x="2760" y="3611"/>
                                </a:lnTo>
                                <a:lnTo>
                                  <a:pt x="2799" y="3588"/>
                                </a:lnTo>
                                <a:lnTo>
                                  <a:pt x="2837" y="3563"/>
                                </a:lnTo>
                                <a:lnTo>
                                  <a:pt x="2855" y="3550"/>
                                </a:lnTo>
                                <a:lnTo>
                                  <a:pt x="2865" y="3543"/>
                                </a:lnTo>
                                <a:lnTo>
                                  <a:pt x="2875" y="3538"/>
                                </a:lnTo>
                                <a:lnTo>
                                  <a:pt x="2912" y="3510"/>
                                </a:lnTo>
                                <a:lnTo>
                                  <a:pt x="2949" y="3481"/>
                                </a:lnTo>
                                <a:lnTo>
                                  <a:pt x="2984" y="3452"/>
                                </a:lnTo>
                                <a:lnTo>
                                  <a:pt x="3002" y="3437"/>
                                </a:lnTo>
                                <a:lnTo>
                                  <a:pt x="3021" y="3423"/>
                                </a:lnTo>
                                <a:lnTo>
                                  <a:pt x="3091" y="3360"/>
                                </a:lnTo>
                                <a:lnTo>
                                  <a:pt x="3108" y="3342"/>
                                </a:lnTo>
                                <a:lnTo>
                                  <a:pt x="3116" y="3334"/>
                                </a:lnTo>
                                <a:lnTo>
                                  <a:pt x="3126" y="3326"/>
                                </a:lnTo>
                                <a:lnTo>
                                  <a:pt x="3161" y="3292"/>
                                </a:lnTo>
                                <a:lnTo>
                                  <a:pt x="3193" y="3255"/>
                                </a:lnTo>
                                <a:lnTo>
                                  <a:pt x="3201" y="3245"/>
                                </a:lnTo>
                                <a:lnTo>
                                  <a:pt x="3209" y="3237"/>
                                </a:lnTo>
                                <a:lnTo>
                                  <a:pt x="3225" y="3219"/>
                                </a:lnTo>
                                <a:lnTo>
                                  <a:pt x="3257" y="3182"/>
                                </a:lnTo>
                                <a:lnTo>
                                  <a:pt x="3288" y="3147"/>
                                </a:lnTo>
                                <a:lnTo>
                                  <a:pt x="3301" y="3127"/>
                                </a:lnTo>
                                <a:lnTo>
                                  <a:pt x="3316" y="3108"/>
                                </a:lnTo>
                                <a:lnTo>
                                  <a:pt x="3344" y="3071"/>
                                </a:lnTo>
                                <a:lnTo>
                                  <a:pt x="3371" y="3032"/>
                                </a:lnTo>
                                <a:lnTo>
                                  <a:pt x="3398" y="2994"/>
                                </a:lnTo>
                                <a:lnTo>
                                  <a:pt x="3403" y="2983"/>
                                </a:lnTo>
                                <a:lnTo>
                                  <a:pt x="3409" y="2974"/>
                                </a:lnTo>
                                <a:lnTo>
                                  <a:pt x="3422" y="2954"/>
                                </a:lnTo>
                                <a:lnTo>
                                  <a:pt x="3446" y="2915"/>
                                </a:lnTo>
                                <a:lnTo>
                                  <a:pt x="3469" y="2874"/>
                                </a:lnTo>
                                <a:lnTo>
                                  <a:pt x="3491" y="2834"/>
                                </a:lnTo>
                                <a:lnTo>
                                  <a:pt x="3530" y="2752"/>
                                </a:lnTo>
                                <a:lnTo>
                                  <a:pt x="3549" y="2709"/>
                                </a:lnTo>
                                <a:lnTo>
                                  <a:pt x="3567" y="2668"/>
                                </a:lnTo>
                                <a:lnTo>
                                  <a:pt x="3599" y="2581"/>
                                </a:lnTo>
                                <a:lnTo>
                                  <a:pt x="3605" y="2558"/>
                                </a:lnTo>
                                <a:lnTo>
                                  <a:pt x="3612" y="2536"/>
                                </a:lnTo>
                                <a:lnTo>
                                  <a:pt x="3626" y="2493"/>
                                </a:lnTo>
                                <a:lnTo>
                                  <a:pt x="3637" y="2447"/>
                                </a:lnTo>
                                <a:lnTo>
                                  <a:pt x="3639" y="2435"/>
                                </a:lnTo>
                                <a:lnTo>
                                  <a:pt x="3642" y="2424"/>
                                </a:lnTo>
                                <a:lnTo>
                                  <a:pt x="3649" y="2403"/>
                                </a:lnTo>
                                <a:lnTo>
                                  <a:pt x="3659" y="2357"/>
                                </a:lnTo>
                                <a:lnTo>
                                  <a:pt x="3669" y="2312"/>
                                </a:lnTo>
                                <a:lnTo>
                                  <a:pt x="3677" y="2264"/>
                                </a:lnTo>
                                <a:lnTo>
                                  <a:pt x="3680" y="2241"/>
                                </a:lnTo>
                                <a:lnTo>
                                  <a:pt x="3684" y="2218"/>
                                </a:lnTo>
                                <a:lnTo>
                                  <a:pt x="3689" y="2170"/>
                                </a:lnTo>
                                <a:lnTo>
                                  <a:pt x="3691" y="2146"/>
                                </a:lnTo>
                                <a:lnTo>
                                  <a:pt x="3692" y="2134"/>
                                </a:lnTo>
                                <a:lnTo>
                                  <a:pt x="3694" y="2123"/>
                                </a:lnTo>
                                <a:lnTo>
                                  <a:pt x="3694" y="2110"/>
                                </a:lnTo>
                                <a:lnTo>
                                  <a:pt x="3695" y="2098"/>
                                </a:lnTo>
                                <a:lnTo>
                                  <a:pt x="3697" y="2074"/>
                                </a:lnTo>
                                <a:lnTo>
                                  <a:pt x="3700" y="2026"/>
                                </a:lnTo>
                                <a:lnTo>
                                  <a:pt x="3703" y="1976"/>
                                </a:lnTo>
                                <a:lnTo>
                                  <a:pt x="3704" y="1928"/>
                                </a:lnTo>
                                <a:lnTo>
                                  <a:pt x="3703" y="1878"/>
                                </a:lnTo>
                                <a:lnTo>
                                  <a:pt x="3700" y="1828"/>
                                </a:lnTo>
                                <a:lnTo>
                                  <a:pt x="3694" y="1732"/>
                                </a:lnTo>
                                <a:lnTo>
                                  <a:pt x="3684" y="1635"/>
                                </a:lnTo>
                                <a:lnTo>
                                  <a:pt x="3669" y="1542"/>
                                </a:lnTo>
                                <a:lnTo>
                                  <a:pt x="3649" y="1450"/>
                                </a:lnTo>
                                <a:lnTo>
                                  <a:pt x="3626" y="1361"/>
                                </a:lnTo>
                                <a:lnTo>
                                  <a:pt x="3599" y="1273"/>
                                </a:lnTo>
                                <a:lnTo>
                                  <a:pt x="3567" y="1187"/>
                                </a:lnTo>
                                <a:lnTo>
                                  <a:pt x="3530" y="1101"/>
                                </a:lnTo>
                                <a:lnTo>
                                  <a:pt x="3491" y="1019"/>
                                </a:lnTo>
                                <a:lnTo>
                                  <a:pt x="3469" y="978"/>
                                </a:lnTo>
                                <a:lnTo>
                                  <a:pt x="3446" y="938"/>
                                </a:lnTo>
                                <a:lnTo>
                                  <a:pt x="3398" y="859"/>
                                </a:lnTo>
                                <a:lnTo>
                                  <a:pt x="3344" y="782"/>
                                </a:lnTo>
                                <a:lnTo>
                                  <a:pt x="3288" y="707"/>
                                </a:lnTo>
                                <a:lnTo>
                                  <a:pt x="3225" y="634"/>
                                </a:lnTo>
                                <a:lnTo>
                                  <a:pt x="3161" y="563"/>
                                </a:lnTo>
                                <a:lnTo>
                                  <a:pt x="3126" y="528"/>
                                </a:lnTo>
                                <a:lnTo>
                                  <a:pt x="3091" y="494"/>
                                </a:lnTo>
                                <a:lnTo>
                                  <a:pt x="3021" y="431"/>
                                </a:lnTo>
                                <a:lnTo>
                                  <a:pt x="2984" y="399"/>
                                </a:lnTo>
                                <a:lnTo>
                                  <a:pt x="2949" y="371"/>
                                </a:lnTo>
                                <a:lnTo>
                                  <a:pt x="2912" y="343"/>
                                </a:lnTo>
                                <a:lnTo>
                                  <a:pt x="2875" y="317"/>
                                </a:lnTo>
                                <a:lnTo>
                                  <a:pt x="2837" y="289"/>
                                </a:lnTo>
                                <a:lnTo>
                                  <a:pt x="2799" y="264"/>
                                </a:lnTo>
                                <a:lnTo>
                                  <a:pt x="2760" y="240"/>
                                </a:lnTo>
                                <a:lnTo>
                                  <a:pt x="2721" y="219"/>
                                </a:lnTo>
                                <a:lnTo>
                                  <a:pt x="2642" y="177"/>
                                </a:lnTo>
                                <a:lnTo>
                                  <a:pt x="2602" y="158"/>
                                </a:lnTo>
                                <a:lnTo>
                                  <a:pt x="2562" y="140"/>
                                </a:lnTo>
                                <a:lnTo>
                                  <a:pt x="2520" y="122"/>
                                </a:lnTo>
                                <a:lnTo>
                                  <a:pt x="2478" y="107"/>
                                </a:lnTo>
                                <a:lnTo>
                                  <a:pt x="2436" y="91"/>
                                </a:lnTo>
                                <a:lnTo>
                                  <a:pt x="2394" y="78"/>
                                </a:lnTo>
                                <a:lnTo>
                                  <a:pt x="2350" y="65"/>
                                </a:lnTo>
                                <a:lnTo>
                                  <a:pt x="2308" y="54"/>
                                </a:lnTo>
                                <a:lnTo>
                                  <a:pt x="2220" y="35"/>
                                </a:lnTo>
                                <a:lnTo>
                                  <a:pt x="2175" y="26"/>
                                </a:lnTo>
                                <a:lnTo>
                                  <a:pt x="2130" y="20"/>
                                </a:lnTo>
                                <a:lnTo>
                                  <a:pt x="2084" y="13"/>
                                </a:lnTo>
                                <a:lnTo>
                                  <a:pt x="2040" y="9"/>
                                </a:lnTo>
                                <a:lnTo>
                                  <a:pt x="1993" y="4"/>
                                </a:lnTo>
                                <a:lnTo>
                                  <a:pt x="1947" y="2"/>
                                </a:lnTo>
                                <a:lnTo>
                                  <a:pt x="1899" y="0"/>
                                </a:lnTo>
                                <a:lnTo>
                                  <a:pt x="1852" y="0"/>
                                </a:lnTo>
                                <a:lnTo>
                                  <a:pt x="1756" y="2"/>
                                </a:lnTo>
                                <a:lnTo>
                                  <a:pt x="1663" y="9"/>
                                </a:lnTo>
                                <a:lnTo>
                                  <a:pt x="1571" y="20"/>
                                </a:lnTo>
                                <a:lnTo>
                                  <a:pt x="1482" y="35"/>
                                </a:lnTo>
                                <a:lnTo>
                                  <a:pt x="1394" y="54"/>
                                </a:lnTo>
                                <a:lnTo>
                                  <a:pt x="1308" y="78"/>
                                </a:lnTo>
                                <a:lnTo>
                                  <a:pt x="1224" y="107"/>
                                </a:lnTo>
                                <a:lnTo>
                                  <a:pt x="1142" y="140"/>
                                </a:lnTo>
                                <a:lnTo>
                                  <a:pt x="1059" y="177"/>
                                </a:lnTo>
                                <a:lnTo>
                                  <a:pt x="980" y="219"/>
                                </a:lnTo>
                                <a:lnTo>
                                  <a:pt x="902" y="264"/>
                                </a:lnTo>
                                <a:lnTo>
                                  <a:pt x="828" y="317"/>
                                </a:lnTo>
                                <a:lnTo>
                                  <a:pt x="753" y="371"/>
                                </a:lnTo>
                                <a:lnTo>
                                  <a:pt x="681" y="431"/>
                                </a:lnTo>
                                <a:lnTo>
                                  <a:pt x="610" y="494"/>
                                </a:lnTo>
                                <a:lnTo>
                                  <a:pt x="543" y="563"/>
                                </a:lnTo>
                                <a:lnTo>
                                  <a:pt x="476" y="634"/>
                                </a:lnTo>
                                <a:lnTo>
                                  <a:pt x="415" y="707"/>
                                </a:lnTo>
                                <a:lnTo>
                                  <a:pt x="357" y="782"/>
                                </a:lnTo>
                                <a:lnTo>
                                  <a:pt x="305" y="859"/>
                                </a:lnTo>
                                <a:lnTo>
                                  <a:pt x="255" y="938"/>
                                </a:lnTo>
                                <a:lnTo>
                                  <a:pt x="211" y="1019"/>
                                </a:lnTo>
                                <a:lnTo>
                                  <a:pt x="171" y="1101"/>
                                </a:lnTo>
                                <a:lnTo>
                                  <a:pt x="135" y="1187"/>
                                </a:lnTo>
                                <a:lnTo>
                                  <a:pt x="102" y="1273"/>
                                </a:lnTo>
                                <a:lnTo>
                                  <a:pt x="75" y="1361"/>
                                </a:lnTo>
                                <a:lnTo>
                                  <a:pt x="52" y="1450"/>
                                </a:lnTo>
                                <a:lnTo>
                                  <a:pt x="34" y="1542"/>
                                </a:lnTo>
                                <a:lnTo>
                                  <a:pt x="19" y="1635"/>
                                </a:lnTo>
                                <a:lnTo>
                                  <a:pt x="9" y="1732"/>
                                </a:lnTo>
                                <a:lnTo>
                                  <a:pt x="2" y="1828"/>
                                </a:lnTo>
                                <a:lnTo>
                                  <a:pt x="0" y="1928"/>
                                </a:lnTo>
                                <a:lnTo>
                                  <a:pt x="0" y="1989"/>
                                </a:lnTo>
                                <a:lnTo>
                                  <a:pt x="3" y="2050"/>
                                </a:lnTo>
                                <a:lnTo>
                                  <a:pt x="7" y="2110"/>
                                </a:lnTo>
                                <a:lnTo>
                                  <a:pt x="13" y="2171"/>
                                </a:lnTo>
                                <a:lnTo>
                                  <a:pt x="19" y="2229"/>
                                </a:lnTo>
                                <a:lnTo>
                                  <a:pt x="28" y="2287"/>
                                </a:lnTo>
                                <a:lnTo>
                                  <a:pt x="39" y="2345"/>
                                </a:lnTo>
                                <a:lnTo>
                                  <a:pt x="52" y="2403"/>
                                </a:lnTo>
                                <a:lnTo>
                                  <a:pt x="66" y="2458"/>
                                </a:lnTo>
                                <a:lnTo>
                                  <a:pt x="81" y="2514"/>
                                </a:lnTo>
                                <a:lnTo>
                                  <a:pt x="98" y="2568"/>
                                </a:lnTo>
                                <a:lnTo>
                                  <a:pt x="118" y="2623"/>
                                </a:lnTo>
                                <a:lnTo>
                                  <a:pt x="138" y="2676"/>
                                </a:lnTo>
                                <a:lnTo>
                                  <a:pt x="160" y="2729"/>
                                </a:lnTo>
                                <a:lnTo>
                                  <a:pt x="184" y="2781"/>
                                </a:lnTo>
                                <a:lnTo>
                                  <a:pt x="211" y="2833"/>
                                </a:lnTo>
                                <a:close/>
                              </a:path>
                            </a:pathLst>
                          </a:custGeom>
                          <a:solidFill>
                            <a:srgbClr val="1F1F1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28" name="Freeform 132"/>
                        <wps:cNvSpPr>
                          <a:spLocks/>
                        </wps:cNvSpPr>
                        <wps:spPr bwMode="auto">
                          <a:xfrm>
                            <a:off x="976" y="263"/>
                            <a:ext cx="325" cy="339"/>
                          </a:xfrm>
                          <a:custGeom>
                            <a:avLst/>
                            <a:gdLst>
                              <a:gd name="T0" fmla="*/ 0 w 3575"/>
                              <a:gd name="T1" fmla="*/ 0 h 3725"/>
                              <a:gd name="T2" fmla="*/ 0 w 3575"/>
                              <a:gd name="T3" fmla="*/ 0 h 3725"/>
                              <a:gd name="T4" fmla="*/ 0 w 3575"/>
                              <a:gd name="T5" fmla="*/ 0 h 3725"/>
                              <a:gd name="T6" fmla="*/ 0 w 3575"/>
                              <a:gd name="T7" fmla="*/ 0 h 3725"/>
                              <a:gd name="T8" fmla="*/ 0 w 3575"/>
                              <a:gd name="T9" fmla="*/ 0 h 3725"/>
                              <a:gd name="T10" fmla="*/ 0 w 3575"/>
                              <a:gd name="T11" fmla="*/ 0 h 3725"/>
                              <a:gd name="T12" fmla="*/ 0 w 3575"/>
                              <a:gd name="T13" fmla="*/ 0 h 3725"/>
                              <a:gd name="T14" fmla="*/ 0 w 3575"/>
                              <a:gd name="T15" fmla="*/ 0 h 3725"/>
                              <a:gd name="T16" fmla="*/ 0 w 3575"/>
                              <a:gd name="T17" fmla="*/ 0 h 3725"/>
                              <a:gd name="T18" fmla="*/ 0 w 3575"/>
                              <a:gd name="T19" fmla="*/ 0 h 3725"/>
                              <a:gd name="T20" fmla="*/ 0 w 3575"/>
                              <a:gd name="T21" fmla="*/ 0 h 3725"/>
                              <a:gd name="T22" fmla="*/ 0 w 3575"/>
                              <a:gd name="T23" fmla="*/ 0 h 3725"/>
                              <a:gd name="T24" fmla="*/ 0 w 3575"/>
                              <a:gd name="T25" fmla="*/ 0 h 3725"/>
                              <a:gd name="T26" fmla="*/ 0 w 3575"/>
                              <a:gd name="T27" fmla="*/ 0 h 3725"/>
                              <a:gd name="T28" fmla="*/ 0 w 3575"/>
                              <a:gd name="T29" fmla="*/ 0 h 3725"/>
                              <a:gd name="T30" fmla="*/ 0 w 3575"/>
                              <a:gd name="T31" fmla="*/ 0 h 3725"/>
                              <a:gd name="T32" fmla="*/ 0 w 3575"/>
                              <a:gd name="T33" fmla="*/ 0 h 3725"/>
                              <a:gd name="T34" fmla="*/ 0 w 3575"/>
                              <a:gd name="T35" fmla="*/ 0 h 3725"/>
                              <a:gd name="T36" fmla="*/ 0 w 3575"/>
                              <a:gd name="T37" fmla="*/ 0 h 3725"/>
                              <a:gd name="T38" fmla="*/ 0 w 3575"/>
                              <a:gd name="T39" fmla="*/ 0 h 3725"/>
                              <a:gd name="T40" fmla="*/ 0 w 3575"/>
                              <a:gd name="T41" fmla="*/ 0 h 3725"/>
                              <a:gd name="T42" fmla="*/ 0 w 3575"/>
                              <a:gd name="T43" fmla="*/ 0 h 3725"/>
                              <a:gd name="T44" fmla="*/ 0 w 3575"/>
                              <a:gd name="T45" fmla="*/ 0 h 3725"/>
                              <a:gd name="T46" fmla="*/ 0 w 3575"/>
                              <a:gd name="T47" fmla="*/ 0 h 3725"/>
                              <a:gd name="T48" fmla="*/ 0 w 3575"/>
                              <a:gd name="T49" fmla="*/ 0 h 3725"/>
                              <a:gd name="T50" fmla="*/ 0 w 3575"/>
                              <a:gd name="T51" fmla="*/ 0 h 3725"/>
                              <a:gd name="T52" fmla="*/ 0 w 3575"/>
                              <a:gd name="T53" fmla="*/ 0 h 3725"/>
                              <a:gd name="T54" fmla="*/ 0 w 3575"/>
                              <a:gd name="T55" fmla="*/ 0 h 3725"/>
                              <a:gd name="T56" fmla="*/ 0 w 3575"/>
                              <a:gd name="T57" fmla="*/ 0 h 3725"/>
                              <a:gd name="T58" fmla="*/ 0 w 3575"/>
                              <a:gd name="T59" fmla="*/ 0 h 3725"/>
                              <a:gd name="T60" fmla="*/ 0 w 3575"/>
                              <a:gd name="T61" fmla="*/ 0 h 3725"/>
                              <a:gd name="T62" fmla="*/ 0 w 3575"/>
                              <a:gd name="T63" fmla="*/ 0 h 3725"/>
                              <a:gd name="T64" fmla="*/ 0 w 3575"/>
                              <a:gd name="T65" fmla="*/ 0 h 3725"/>
                              <a:gd name="T66" fmla="*/ 0 w 3575"/>
                              <a:gd name="T67" fmla="*/ 0 h 3725"/>
                              <a:gd name="T68" fmla="*/ 0 w 3575"/>
                              <a:gd name="T69" fmla="*/ 0 h 3725"/>
                              <a:gd name="T70" fmla="*/ 0 w 3575"/>
                              <a:gd name="T71" fmla="*/ 0 h 3725"/>
                              <a:gd name="T72" fmla="*/ 0 w 3575"/>
                              <a:gd name="T73" fmla="*/ 0 h 3725"/>
                              <a:gd name="T74" fmla="*/ 0 w 3575"/>
                              <a:gd name="T75" fmla="*/ 0 h 3725"/>
                              <a:gd name="T76" fmla="*/ 0 w 3575"/>
                              <a:gd name="T77" fmla="*/ 0 h 3725"/>
                              <a:gd name="T78" fmla="*/ 0 w 3575"/>
                              <a:gd name="T79" fmla="*/ 0 h 3725"/>
                              <a:gd name="T80" fmla="*/ 0 w 3575"/>
                              <a:gd name="T81" fmla="*/ 0 h 3725"/>
                              <a:gd name="T82" fmla="*/ 0 w 3575"/>
                              <a:gd name="T83" fmla="*/ 0 h 3725"/>
                              <a:gd name="T84" fmla="*/ 0 w 3575"/>
                              <a:gd name="T85" fmla="*/ 0 h 3725"/>
                              <a:gd name="T86" fmla="*/ 0 w 3575"/>
                              <a:gd name="T87" fmla="*/ 0 h 3725"/>
                              <a:gd name="T88" fmla="*/ 0 w 3575"/>
                              <a:gd name="T89" fmla="*/ 0 h 3725"/>
                              <a:gd name="T90" fmla="*/ 0 w 3575"/>
                              <a:gd name="T91" fmla="*/ 0 h 3725"/>
                              <a:gd name="T92" fmla="*/ 0 w 3575"/>
                              <a:gd name="T93" fmla="*/ 0 h 3725"/>
                              <a:gd name="T94" fmla="*/ 0 w 3575"/>
                              <a:gd name="T95" fmla="*/ 0 h 3725"/>
                              <a:gd name="T96" fmla="*/ 0 w 3575"/>
                              <a:gd name="T97" fmla="*/ 0 h 3725"/>
                              <a:gd name="T98" fmla="*/ 0 w 3575"/>
                              <a:gd name="T99" fmla="*/ 0 h 3725"/>
                              <a:gd name="T100" fmla="*/ 0 w 3575"/>
                              <a:gd name="T101" fmla="*/ 0 h 3725"/>
                              <a:gd name="T102" fmla="*/ 0 w 3575"/>
                              <a:gd name="T103" fmla="*/ 0 h 3725"/>
                              <a:gd name="T104" fmla="*/ 0 w 3575"/>
                              <a:gd name="T105" fmla="*/ 0 h 3725"/>
                              <a:gd name="T106" fmla="*/ 0 w 3575"/>
                              <a:gd name="T107" fmla="*/ 0 h 3725"/>
                              <a:gd name="T108" fmla="*/ 0 w 3575"/>
                              <a:gd name="T109" fmla="*/ 0 h 3725"/>
                              <a:gd name="T110" fmla="*/ 0 w 3575"/>
                              <a:gd name="T111" fmla="*/ 0 h 3725"/>
                              <a:gd name="T112" fmla="*/ 0 w 3575"/>
                              <a:gd name="T113" fmla="*/ 0 h 3725"/>
                              <a:gd name="T114" fmla="*/ 0 w 3575"/>
                              <a:gd name="T115" fmla="*/ 0 h 3725"/>
                              <a:gd name="T116" fmla="*/ 0 w 3575"/>
                              <a:gd name="T117" fmla="*/ 0 h 3725"/>
                              <a:gd name="T118" fmla="*/ 0 w 3575"/>
                              <a:gd name="T119" fmla="*/ 0 h 3725"/>
                              <a:gd name="T120" fmla="*/ 0 w 3575"/>
                              <a:gd name="T121" fmla="*/ 0 h 3725"/>
                              <a:gd name="T122" fmla="*/ 0 w 3575"/>
                              <a:gd name="T123" fmla="*/ 0 h 372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575"/>
                              <a:gd name="T187" fmla="*/ 0 h 3725"/>
                              <a:gd name="T188" fmla="*/ 3575 w 3575"/>
                              <a:gd name="T189" fmla="*/ 3725 h 372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575" h="3725">
                                <a:moveTo>
                                  <a:pt x="203" y="2738"/>
                                </a:moveTo>
                                <a:lnTo>
                                  <a:pt x="261" y="2707"/>
                                </a:lnTo>
                                <a:lnTo>
                                  <a:pt x="236" y="2658"/>
                                </a:lnTo>
                                <a:lnTo>
                                  <a:pt x="214" y="2611"/>
                                </a:lnTo>
                                <a:lnTo>
                                  <a:pt x="192" y="2561"/>
                                </a:lnTo>
                                <a:lnTo>
                                  <a:pt x="173" y="2512"/>
                                </a:lnTo>
                                <a:lnTo>
                                  <a:pt x="155" y="2460"/>
                                </a:lnTo>
                                <a:lnTo>
                                  <a:pt x="139" y="2409"/>
                                </a:lnTo>
                                <a:lnTo>
                                  <a:pt x="124" y="2357"/>
                                </a:lnTo>
                                <a:lnTo>
                                  <a:pt x="113" y="2306"/>
                                </a:lnTo>
                                <a:lnTo>
                                  <a:pt x="101" y="2252"/>
                                </a:lnTo>
                                <a:lnTo>
                                  <a:pt x="91" y="2198"/>
                                </a:lnTo>
                                <a:lnTo>
                                  <a:pt x="82" y="2144"/>
                                </a:lnTo>
                                <a:lnTo>
                                  <a:pt x="76" y="2090"/>
                                </a:lnTo>
                                <a:lnTo>
                                  <a:pt x="69" y="2033"/>
                                </a:lnTo>
                                <a:lnTo>
                                  <a:pt x="66" y="1978"/>
                                </a:lnTo>
                                <a:lnTo>
                                  <a:pt x="64" y="1920"/>
                                </a:lnTo>
                                <a:lnTo>
                                  <a:pt x="64" y="1863"/>
                                </a:lnTo>
                                <a:lnTo>
                                  <a:pt x="65" y="1770"/>
                                </a:lnTo>
                                <a:lnTo>
                                  <a:pt x="71" y="1680"/>
                                </a:lnTo>
                                <a:lnTo>
                                  <a:pt x="81" y="1589"/>
                                </a:lnTo>
                                <a:lnTo>
                                  <a:pt x="95" y="1503"/>
                                </a:lnTo>
                                <a:lnTo>
                                  <a:pt x="112" y="1417"/>
                                </a:lnTo>
                                <a:lnTo>
                                  <a:pt x="134" y="1335"/>
                                </a:lnTo>
                                <a:lnTo>
                                  <a:pt x="159" y="1252"/>
                                </a:lnTo>
                                <a:lnTo>
                                  <a:pt x="190" y="1173"/>
                                </a:lnTo>
                                <a:lnTo>
                                  <a:pt x="222" y="1093"/>
                                </a:lnTo>
                                <a:lnTo>
                                  <a:pt x="260" y="1017"/>
                                </a:lnTo>
                                <a:lnTo>
                                  <a:pt x="301" y="941"/>
                                </a:lnTo>
                                <a:lnTo>
                                  <a:pt x="347" y="868"/>
                                </a:lnTo>
                                <a:lnTo>
                                  <a:pt x="395" y="795"/>
                                </a:lnTo>
                                <a:lnTo>
                                  <a:pt x="449" y="727"/>
                                </a:lnTo>
                                <a:lnTo>
                                  <a:pt x="506" y="658"/>
                                </a:lnTo>
                                <a:lnTo>
                                  <a:pt x="568" y="593"/>
                                </a:lnTo>
                                <a:lnTo>
                                  <a:pt x="631" y="528"/>
                                </a:lnTo>
                                <a:lnTo>
                                  <a:pt x="696" y="469"/>
                                </a:lnTo>
                                <a:lnTo>
                                  <a:pt x="763" y="413"/>
                                </a:lnTo>
                                <a:lnTo>
                                  <a:pt x="832" y="362"/>
                                </a:lnTo>
                                <a:lnTo>
                                  <a:pt x="902" y="315"/>
                                </a:lnTo>
                                <a:lnTo>
                                  <a:pt x="975" y="271"/>
                                </a:lnTo>
                                <a:lnTo>
                                  <a:pt x="1048" y="232"/>
                                </a:lnTo>
                                <a:lnTo>
                                  <a:pt x="1124" y="198"/>
                                </a:lnTo>
                                <a:lnTo>
                                  <a:pt x="1200" y="166"/>
                                </a:lnTo>
                                <a:lnTo>
                                  <a:pt x="1279" y="140"/>
                                </a:lnTo>
                                <a:lnTo>
                                  <a:pt x="1359" y="117"/>
                                </a:lnTo>
                                <a:lnTo>
                                  <a:pt x="1442" y="99"/>
                                </a:lnTo>
                                <a:lnTo>
                                  <a:pt x="1526" y="84"/>
                                </a:lnTo>
                                <a:lnTo>
                                  <a:pt x="1612" y="74"/>
                                </a:lnTo>
                                <a:lnTo>
                                  <a:pt x="1698" y="68"/>
                                </a:lnTo>
                                <a:lnTo>
                                  <a:pt x="1787" y="67"/>
                                </a:lnTo>
                                <a:lnTo>
                                  <a:pt x="1876" y="68"/>
                                </a:lnTo>
                                <a:lnTo>
                                  <a:pt x="1918" y="70"/>
                                </a:lnTo>
                                <a:lnTo>
                                  <a:pt x="1962" y="74"/>
                                </a:lnTo>
                                <a:lnTo>
                                  <a:pt x="2047" y="84"/>
                                </a:lnTo>
                                <a:lnTo>
                                  <a:pt x="2089" y="91"/>
                                </a:lnTo>
                                <a:lnTo>
                                  <a:pt x="2132" y="99"/>
                                </a:lnTo>
                                <a:lnTo>
                                  <a:pt x="2213" y="117"/>
                                </a:lnTo>
                                <a:lnTo>
                                  <a:pt x="2293" y="140"/>
                                </a:lnTo>
                                <a:lnTo>
                                  <a:pt x="2372" y="166"/>
                                </a:lnTo>
                                <a:lnTo>
                                  <a:pt x="2410" y="181"/>
                                </a:lnTo>
                                <a:lnTo>
                                  <a:pt x="2450" y="198"/>
                                </a:lnTo>
                                <a:lnTo>
                                  <a:pt x="2524" y="232"/>
                                </a:lnTo>
                                <a:lnTo>
                                  <a:pt x="2561" y="250"/>
                                </a:lnTo>
                                <a:lnTo>
                                  <a:pt x="2598" y="271"/>
                                </a:lnTo>
                                <a:lnTo>
                                  <a:pt x="2634" y="292"/>
                                </a:lnTo>
                                <a:lnTo>
                                  <a:pt x="2670" y="315"/>
                                </a:lnTo>
                                <a:lnTo>
                                  <a:pt x="2741" y="362"/>
                                </a:lnTo>
                                <a:lnTo>
                                  <a:pt x="2809" y="413"/>
                                </a:lnTo>
                                <a:lnTo>
                                  <a:pt x="2842" y="440"/>
                                </a:lnTo>
                                <a:lnTo>
                                  <a:pt x="2877" y="469"/>
                                </a:lnTo>
                                <a:lnTo>
                                  <a:pt x="2909" y="497"/>
                                </a:lnTo>
                                <a:lnTo>
                                  <a:pt x="2942" y="528"/>
                                </a:lnTo>
                                <a:lnTo>
                                  <a:pt x="3007" y="593"/>
                                </a:lnTo>
                                <a:lnTo>
                                  <a:pt x="3067" y="658"/>
                                </a:lnTo>
                                <a:lnTo>
                                  <a:pt x="3124" y="727"/>
                                </a:lnTo>
                                <a:lnTo>
                                  <a:pt x="3176" y="795"/>
                                </a:lnTo>
                                <a:lnTo>
                                  <a:pt x="3226" y="868"/>
                                </a:lnTo>
                                <a:lnTo>
                                  <a:pt x="3271" y="941"/>
                                </a:lnTo>
                                <a:lnTo>
                                  <a:pt x="3312" y="1017"/>
                                </a:lnTo>
                                <a:lnTo>
                                  <a:pt x="3350" y="1093"/>
                                </a:lnTo>
                                <a:lnTo>
                                  <a:pt x="3384" y="1173"/>
                                </a:lnTo>
                                <a:lnTo>
                                  <a:pt x="3413" y="1252"/>
                                </a:lnTo>
                                <a:lnTo>
                                  <a:pt x="3439" y="1335"/>
                                </a:lnTo>
                                <a:lnTo>
                                  <a:pt x="3460" y="1417"/>
                                </a:lnTo>
                                <a:lnTo>
                                  <a:pt x="3479" y="1503"/>
                                </a:lnTo>
                                <a:lnTo>
                                  <a:pt x="3492" y="1589"/>
                                </a:lnTo>
                                <a:lnTo>
                                  <a:pt x="3502" y="1680"/>
                                </a:lnTo>
                                <a:lnTo>
                                  <a:pt x="3509" y="1770"/>
                                </a:lnTo>
                                <a:lnTo>
                                  <a:pt x="3511" y="1863"/>
                                </a:lnTo>
                                <a:lnTo>
                                  <a:pt x="3509" y="1955"/>
                                </a:lnTo>
                                <a:lnTo>
                                  <a:pt x="3507" y="1977"/>
                                </a:lnTo>
                                <a:lnTo>
                                  <a:pt x="3506" y="1987"/>
                                </a:lnTo>
                                <a:lnTo>
                                  <a:pt x="3506" y="1999"/>
                                </a:lnTo>
                                <a:lnTo>
                                  <a:pt x="3502" y="2045"/>
                                </a:lnTo>
                                <a:lnTo>
                                  <a:pt x="3497" y="2089"/>
                                </a:lnTo>
                                <a:lnTo>
                                  <a:pt x="3494" y="2110"/>
                                </a:lnTo>
                                <a:lnTo>
                                  <a:pt x="3492" y="2133"/>
                                </a:lnTo>
                                <a:lnTo>
                                  <a:pt x="3485" y="2177"/>
                                </a:lnTo>
                                <a:lnTo>
                                  <a:pt x="3479" y="2221"/>
                                </a:lnTo>
                                <a:lnTo>
                                  <a:pt x="3460" y="2306"/>
                                </a:lnTo>
                                <a:lnTo>
                                  <a:pt x="3449" y="2347"/>
                                </a:lnTo>
                                <a:lnTo>
                                  <a:pt x="3439" y="2390"/>
                                </a:lnTo>
                                <a:lnTo>
                                  <a:pt x="3432" y="2409"/>
                                </a:lnTo>
                                <a:lnTo>
                                  <a:pt x="3426" y="2430"/>
                                </a:lnTo>
                                <a:lnTo>
                                  <a:pt x="3413" y="2471"/>
                                </a:lnTo>
                                <a:lnTo>
                                  <a:pt x="3384" y="2552"/>
                                </a:lnTo>
                                <a:lnTo>
                                  <a:pt x="3379" y="2561"/>
                                </a:lnTo>
                                <a:lnTo>
                                  <a:pt x="3375" y="2570"/>
                                </a:lnTo>
                                <a:lnTo>
                                  <a:pt x="3366" y="2590"/>
                                </a:lnTo>
                                <a:lnTo>
                                  <a:pt x="3350" y="2629"/>
                                </a:lnTo>
                                <a:lnTo>
                                  <a:pt x="3331" y="2667"/>
                                </a:lnTo>
                                <a:lnTo>
                                  <a:pt x="3312" y="2706"/>
                                </a:lnTo>
                                <a:lnTo>
                                  <a:pt x="3291" y="2743"/>
                                </a:lnTo>
                                <a:lnTo>
                                  <a:pt x="3271" y="2781"/>
                                </a:lnTo>
                                <a:lnTo>
                                  <a:pt x="3226" y="2855"/>
                                </a:lnTo>
                                <a:lnTo>
                                  <a:pt x="3201" y="2890"/>
                                </a:lnTo>
                                <a:lnTo>
                                  <a:pt x="3176" y="2926"/>
                                </a:lnTo>
                                <a:lnTo>
                                  <a:pt x="3150" y="2961"/>
                                </a:lnTo>
                                <a:lnTo>
                                  <a:pt x="3137" y="2978"/>
                                </a:lnTo>
                                <a:lnTo>
                                  <a:pt x="3124" y="2997"/>
                                </a:lnTo>
                                <a:lnTo>
                                  <a:pt x="3095" y="3030"/>
                                </a:lnTo>
                                <a:lnTo>
                                  <a:pt x="3067" y="3065"/>
                                </a:lnTo>
                                <a:lnTo>
                                  <a:pt x="3007" y="3133"/>
                                </a:lnTo>
                                <a:lnTo>
                                  <a:pt x="2942" y="3196"/>
                                </a:lnTo>
                                <a:lnTo>
                                  <a:pt x="2909" y="3225"/>
                                </a:lnTo>
                                <a:lnTo>
                                  <a:pt x="2877" y="3256"/>
                                </a:lnTo>
                                <a:lnTo>
                                  <a:pt x="2859" y="3269"/>
                                </a:lnTo>
                                <a:lnTo>
                                  <a:pt x="2842" y="3283"/>
                                </a:lnTo>
                                <a:lnTo>
                                  <a:pt x="2809" y="3310"/>
                                </a:lnTo>
                                <a:lnTo>
                                  <a:pt x="2741" y="3362"/>
                                </a:lnTo>
                                <a:lnTo>
                                  <a:pt x="2670" y="3409"/>
                                </a:lnTo>
                                <a:lnTo>
                                  <a:pt x="2634" y="3431"/>
                                </a:lnTo>
                                <a:lnTo>
                                  <a:pt x="2598" y="3452"/>
                                </a:lnTo>
                                <a:lnTo>
                                  <a:pt x="2561" y="3472"/>
                                </a:lnTo>
                                <a:lnTo>
                                  <a:pt x="2524" y="3492"/>
                                </a:lnTo>
                                <a:lnTo>
                                  <a:pt x="2450" y="3527"/>
                                </a:lnTo>
                                <a:lnTo>
                                  <a:pt x="2410" y="3543"/>
                                </a:lnTo>
                                <a:lnTo>
                                  <a:pt x="2372" y="3558"/>
                                </a:lnTo>
                                <a:lnTo>
                                  <a:pt x="2293" y="3584"/>
                                </a:lnTo>
                                <a:lnTo>
                                  <a:pt x="2252" y="3595"/>
                                </a:lnTo>
                                <a:lnTo>
                                  <a:pt x="2213" y="3606"/>
                                </a:lnTo>
                                <a:lnTo>
                                  <a:pt x="2132" y="3625"/>
                                </a:lnTo>
                                <a:lnTo>
                                  <a:pt x="2089" y="3632"/>
                                </a:lnTo>
                                <a:lnTo>
                                  <a:pt x="2047" y="3639"/>
                                </a:lnTo>
                                <a:lnTo>
                                  <a:pt x="1962" y="3650"/>
                                </a:lnTo>
                                <a:lnTo>
                                  <a:pt x="1918" y="3654"/>
                                </a:lnTo>
                                <a:lnTo>
                                  <a:pt x="1907" y="3654"/>
                                </a:lnTo>
                                <a:lnTo>
                                  <a:pt x="1897" y="3655"/>
                                </a:lnTo>
                                <a:lnTo>
                                  <a:pt x="1876" y="3657"/>
                                </a:lnTo>
                                <a:lnTo>
                                  <a:pt x="1853" y="3657"/>
                                </a:lnTo>
                                <a:lnTo>
                                  <a:pt x="1842" y="3657"/>
                                </a:lnTo>
                                <a:lnTo>
                                  <a:pt x="1831" y="3658"/>
                                </a:lnTo>
                                <a:lnTo>
                                  <a:pt x="1787" y="3659"/>
                                </a:lnTo>
                                <a:lnTo>
                                  <a:pt x="1698" y="3657"/>
                                </a:lnTo>
                                <a:lnTo>
                                  <a:pt x="1612" y="3650"/>
                                </a:lnTo>
                                <a:lnTo>
                                  <a:pt x="1526" y="3639"/>
                                </a:lnTo>
                                <a:lnTo>
                                  <a:pt x="1442" y="3625"/>
                                </a:lnTo>
                                <a:lnTo>
                                  <a:pt x="1359" y="3606"/>
                                </a:lnTo>
                                <a:lnTo>
                                  <a:pt x="1279" y="3584"/>
                                </a:lnTo>
                                <a:lnTo>
                                  <a:pt x="1200" y="3558"/>
                                </a:lnTo>
                                <a:lnTo>
                                  <a:pt x="1124" y="3527"/>
                                </a:lnTo>
                                <a:lnTo>
                                  <a:pt x="1048" y="3492"/>
                                </a:lnTo>
                                <a:lnTo>
                                  <a:pt x="975" y="3452"/>
                                </a:lnTo>
                                <a:lnTo>
                                  <a:pt x="902" y="3409"/>
                                </a:lnTo>
                                <a:lnTo>
                                  <a:pt x="832" y="3362"/>
                                </a:lnTo>
                                <a:lnTo>
                                  <a:pt x="763" y="3310"/>
                                </a:lnTo>
                                <a:lnTo>
                                  <a:pt x="696" y="3256"/>
                                </a:lnTo>
                                <a:lnTo>
                                  <a:pt x="631" y="3196"/>
                                </a:lnTo>
                                <a:lnTo>
                                  <a:pt x="568" y="3133"/>
                                </a:lnTo>
                                <a:lnTo>
                                  <a:pt x="522" y="3082"/>
                                </a:lnTo>
                                <a:lnTo>
                                  <a:pt x="477" y="3031"/>
                                </a:lnTo>
                                <a:lnTo>
                                  <a:pt x="434" y="2979"/>
                                </a:lnTo>
                                <a:lnTo>
                                  <a:pt x="396" y="2927"/>
                                </a:lnTo>
                                <a:lnTo>
                                  <a:pt x="357" y="2873"/>
                                </a:lnTo>
                                <a:lnTo>
                                  <a:pt x="323" y="2818"/>
                                </a:lnTo>
                                <a:lnTo>
                                  <a:pt x="291" y="2763"/>
                                </a:lnTo>
                                <a:lnTo>
                                  <a:pt x="261" y="2707"/>
                                </a:lnTo>
                                <a:lnTo>
                                  <a:pt x="203" y="2738"/>
                                </a:lnTo>
                                <a:lnTo>
                                  <a:pt x="218" y="2766"/>
                                </a:lnTo>
                                <a:lnTo>
                                  <a:pt x="235" y="2795"/>
                                </a:lnTo>
                                <a:lnTo>
                                  <a:pt x="269" y="2853"/>
                                </a:lnTo>
                                <a:lnTo>
                                  <a:pt x="305" y="2909"/>
                                </a:lnTo>
                                <a:lnTo>
                                  <a:pt x="344" y="2965"/>
                                </a:lnTo>
                                <a:lnTo>
                                  <a:pt x="384" y="3020"/>
                                </a:lnTo>
                                <a:lnTo>
                                  <a:pt x="428" y="3074"/>
                                </a:lnTo>
                                <a:lnTo>
                                  <a:pt x="474" y="3126"/>
                                </a:lnTo>
                                <a:lnTo>
                                  <a:pt x="523" y="3179"/>
                                </a:lnTo>
                                <a:lnTo>
                                  <a:pt x="588" y="3245"/>
                                </a:lnTo>
                                <a:lnTo>
                                  <a:pt x="657" y="3307"/>
                                </a:lnTo>
                                <a:lnTo>
                                  <a:pt x="726" y="3363"/>
                                </a:lnTo>
                                <a:lnTo>
                                  <a:pt x="798" y="3418"/>
                                </a:lnTo>
                                <a:lnTo>
                                  <a:pt x="870" y="3465"/>
                                </a:lnTo>
                                <a:lnTo>
                                  <a:pt x="946" y="3511"/>
                                </a:lnTo>
                                <a:lnTo>
                                  <a:pt x="1021" y="3551"/>
                                </a:lnTo>
                                <a:lnTo>
                                  <a:pt x="1100" y="3588"/>
                                </a:lnTo>
                                <a:lnTo>
                                  <a:pt x="1179" y="3619"/>
                                </a:lnTo>
                                <a:lnTo>
                                  <a:pt x="1262" y="3647"/>
                                </a:lnTo>
                                <a:lnTo>
                                  <a:pt x="1344" y="3671"/>
                                </a:lnTo>
                                <a:lnTo>
                                  <a:pt x="1430" y="3691"/>
                                </a:lnTo>
                                <a:lnTo>
                                  <a:pt x="1516" y="3706"/>
                                </a:lnTo>
                                <a:lnTo>
                                  <a:pt x="1605" y="3717"/>
                                </a:lnTo>
                                <a:lnTo>
                                  <a:pt x="1695" y="3723"/>
                                </a:lnTo>
                                <a:lnTo>
                                  <a:pt x="1787" y="3725"/>
                                </a:lnTo>
                                <a:lnTo>
                                  <a:pt x="1798" y="3724"/>
                                </a:lnTo>
                                <a:lnTo>
                                  <a:pt x="1809" y="3724"/>
                                </a:lnTo>
                                <a:lnTo>
                                  <a:pt x="1832" y="3724"/>
                                </a:lnTo>
                                <a:lnTo>
                                  <a:pt x="1878" y="3723"/>
                                </a:lnTo>
                                <a:lnTo>
                                  <a:pt x="1900" y="3721"/>
                                </a:lnTo>
                                <a:lnTo>
                                  <a:pt x="1923" y="3720"/>
                                </a:lnTo>
                                <a:lnTo>
                                  <a:pt x="1968" y="3717"/>
                                </a:lnTo>
                                <a:lnTo>
                                  <a:pt x="2012" y="3711"/>
                                </a:lnTo>
                                <a:lnTo>
                                  <a:pt x="2022" y="3709"/>
                                </a:lnTo>
                                <a:lnTo>
                                  <a:pt x="2034" y="3708"/>
                                </a:lnTo>
                                <a:lnTo>
                                  <a:pt x="2057" y="3706"/>
                                </a:lnTo>
                                <a:lnTo>
                                  <a:pt x="2144" y="3691"/>
                                </a:lnTo>
                                <a:lnTo>
                                  <a:pt x="2186" y="3681"/>
                                </a:lnTo>
                                <a:lnTo>
                                  <a:pt x="2206" y="3675"/>
                                </a:lnTo>
                                <a:lnTo>
                                  <a:pt x="2228" y="3671"/>
                                </a:lnTo>
                                <a:lnTo>
                                  <a:pt x="2311" y="3647"/>
                                </a:lnTo>
                                <a:lnTo>
                                  <a:pt x="2321" y="3643"/>
                                </a:lnTo>
                                <a:lnTo>
                                  <a:pt x="2331" y="3639"/>
                                </a:lnTo>
                                <a:lnTo>
                                  <a:pt x="2352" y="3633"/>
                                </a:lnTo>
                                <a:lnTo>
                                  <a:pt x="2393" y="3619"/>
                                </a:lnTo>
                                <a:lnTo>
                                  <a:pt x="2433" y="3604"/>
                                </a:lnTo>
                                <a:lnTo>
                                  <a:pt x="2473" y="3588"/>
                                </a:lnTo>
                                <a:lnTo>
                                  <a:pt x="2492" y="3579"/>
                                </a:lnTo>
                                <a:lnTo>
                                  <a:pt x="2512" y="3570"/>
                                </a:lnTo>
                                <a:lnTo>
                                  <a:pt x="2551" y="3551"/>
                                </a:lnTo>
                                <a:lnTo>
                                  <a:pt x="2589" y="3531"/>
                                </a:lnTo>
                                <a:lnTo>
                                  <a:pt x="2627" y="3511"/>
                                </a:lnTo>
                                <a:lnTo>
                                  <a:pt x="2702" y="3465"/>
                                </a:lnTo>
                                <a:lnTo>
                                  <a:pt x="2739" y="3442"/>
                                </a:lnTo>
                                <a:lnTo>
                                  <a:pt x="2776" y="3418"/>
                                </a:lnTo>
                                <a:lnTo>
                                  <a:pt x="2811" y="3390"/>
                                </a:lnTo>
                                <a:lnTo>
                                  <a:pt x="2820" y="3383"/>
                                </a:lnTo>
                                <a:lnTo>
                                  <a:pt x="2829" y="3376"/>
                                </a:lnTo>
                                <a:lnTo>
                                  <a:pt x="2848" y="3363"/>
                                </a:lnTo>
                                <a:lnTo>
                                  <a:pt x="2882" y="3335"/>
                                </a:lnTo>
                                <a:lnTo>
                                  <a:pt x="2917" y="3307"/>
                                </a:lnTo>
                                <a:lnTo>
                                  <a:pt x="2951" y="3275"/>
                                </a:lnTo>
                                <a:lnTo>
                                  <a:pt x="2985" y="3245"/>
                                </a:lnTo>
                                <a:lnTo>
                                  <a:pt x="3018" y="3212"/>
                                </a:lnTo>
                                <a:lnTo>
                                  <a:pt x="3052" y="3179"/>
                                </a:lnTo>
                                <a:lnTo>
                                  <a:pt x="3084" y="3143"/>
                                </a:lnTo>
                                <a:lnTo>
                                  <a:pt x="3115" y="3109"/>
                                </a:lnTo>
                                <a:lnTo>
                                  <a:pt x="3144" y="3073"/>
                                </a:lnTo>
                                <a:lnTo>
                                  <a:pt x="3174" y="3038"/>
                                </a:lnTo>
                                <a:lnTo>
                                  <a:pt x="3201" y="3001"/>
                                </a:lnTo>
                                <a:lnTo>
                                  <a:pt x="3228" y="2965"/>
                                </a:lnTo>
                                <a:lnTo>
                                  <a:pt x="3280" y="2891"/>
                                </a:lnTo>
                                <a:lnTo>
                                  <a:pt x="3303" y="2852"/>
                                </a:lnTo>
                                <a:lnTo>
                                  <a:pt x="3326" y="2814"/>
                                </a:lnTo>
                                <a:lnTo>
                                  <a:pt x="3348" y="2775"/>
                                </a:lnTo>
                                <a:lnTo>
                                  <a:pt x="3358" y="2755"/>
                                </a:lnTo>
                                <a:lnTo>
                                  <a:pt x="3363" y="2745"/>
                                </a:lnTo>
                                <a:lnTo>
                                  <a:pt x="3369" y="2737"/>
                                </a:lnTo>
                                <a:lnTo>
                                  <a:pt x="3374" y="2726"/>
                                </a:lnTo>
                                <a:lnTo>
                                  <a:pt x="3379" y="2716"/>
                                </a:lnTo>
                                <a:lnTo>
                                  <a:pt x="3389" y="2696"/>
                                </a:lnTo>
                                <a:lnTo>
                                  <a:pt x="3409" y="2657"/>
                                </a:lnTo>
                                <a:lnTo>
                                  <a:pt x="3444" y="2577"/>
                                </a:lnTo>
                                <a:lnTo>
                                  <a:pt x="3459" y="2534"/>
                                </a:lnTo>
                                <a:lnTo>
                                  <a:pt x="3473" y="2493"/>
                                </a:lnTo>
                                <a:lnTo>
                                  <a:pt x="3500" y="2408"/>
                                </a:lnTo>
                                <a:lnTo>
                                  <a:pt x="3512" y="2365"/>
                                </a:lnTo>
                                <a:lnTo>
                                  <a:pt x="3517" y="2343"/>
                                </a:lnTo>
                                <a:lnTo>
                                  <a:pt x="3523" y="2322"/>
                                </a:lnTo>
                                <a:lnTo>
                                  <a:pt x="3527" y="2300"/>
                                </a:lnTo>
                                <a:lnTo>
                                  <a:pt x="3533" y="2278"/>
                                </a:lnTo>
                                <a:lnTo>
                                  <a:pt x="3542" y="2234"/>
                                </a:lnTo>
                                <a:lnTo>
                                  <a:pt x="3549" y="2189"/>
                                </a:lnTo>
                                <a:lnTo>
                                  <a:pt x="3550" y="2177"/>
                                </a:lnTo>
                                <a:lnTo>
                                  <a:pt x="3552" y="2166"/>
                                </a:lnTo>
                                <a:lnTo>
                                  <a:pt x="3556" y="2144"/>
                                </a:lnTo>
                                <a:lnTo>
                                  <a:pt x="3559" y="2120"/>
                                </a:lnTo>
                                <a:lnTo>
                                  <a:pt x="3560" y="2108"/>
                                </a:lnTo>
                                <a:lnTo>
                                  <a:pt x="3562" y="2097"/>
                                </a:lnTo>
                                <a:lnTo>
                                  <a:pt x="3567" y="2052"/>
                                </a:lnTo>
                                <a:lnTo>
                                  <a:pt x="3573" y="1958"/>
                                </a:lnTo>
                                <a:lnTo>
                                  <a:pt x="3574" y="1910"/>
                                </a:lnTo>
                                <a:lnTo>
                                  <a:pt x="3574" y="1886"/>
                                </a:lnTo>
                                <a:lnTo>
                                  <a:pt x="3574" y="1874"/>
                                </a:lnTo>
                                <a:lnTo>
                                  <a:pt x="3575" y="1863"/>
                                </a:lnTo>
                                <a:lnTo>
                                  <a:pt x="3573" y="1767"/>
                                </a:lnTo>
                                <a:lnTo>
                                  <a:pt x="3567" y="1673"/>
                                </a:lnTo>
                                <a:lnTo>
                                  <a:pt x="3556" y="1581"/>
                                </a:lnTo>
                                <a:lnTo>
                                  <a:pt x="3542" y="1490"/>
                                </a:lnTo>
                                <a:lnTo>
                                  <a:pt x="3523" y="1401"/>
                                </a:lnTo>
                                <a:lnTo>
                                  <a:pt x="3500" y="1315"/>
                                </a:lnTo>
                                <a:lnTo>
                                  <a:pt x="3473" y="1229"/>
                                </a:lnTo>
                                <a:lnTo>
                                  <a:pt x="3444" y="1148"/>
                                </a:lnTo>
                                <a:lnTo>
                                  <a:pt x="3409" y="1065"/>
                                </a:lnTo>
                                <a:lnTo>
                                  <a:pt x="3369" y="986"/>
                                </a:lnTo>
                                <a:lnTo>
                                  <a:pt x="3326" y="906"/>
                                </a:lnTo>
                                <a:lnTo>
                                  <a:pt x="3280" y="831"/>
                                </a:lnTo>
                                <a:lnTo>
                                  <a:pt x="3228" y="756"/>
                                </a:lnTo>
                                <a:lnTo>
                                  <a:pt x="3174" y="684"/>
                                </a:lnTo>
                                <a:lnTo>
                                  <a:pt x="3115" y="614"/>
                                </a:lnTo>
                                <a:lnTo>
                                  <a:pt x="3052" y="545"/>
                                </a:lnTo>
                                <a:lnTo>
                                  <a:pt x="3018" y="510"/>
                                </a:lnTo>
                                <a:lnTo>
                                  <a:pt x="2985" y="478"/>
                                </a:lnTo>
                                <a:lnTo>
                                  <a:pt x="2951" y="446"/>
                                </a:lnTo>
                                <a:lnTo>
                                  <a:pt x="2917" y="417"/>
                                </a:lnTo>
                                <a:lnTo>
                                  <a:pt x="2882" y="386"/>
                                </a:lnTo>
                                <a:lnTo>
                                  <a:pt x="2848" y="358"/>
                                </a:lnTo>
                                <a:lnTo>
                                  <a:pt x="2811" y="331"/>
                                </a:lnTo>
                                <a:lnTo>
                                  <a:pt x="2776" y="306"/>
                                </a:lnTo>
                                <a:lnTo>
                                  <a:pt x="2739" y="280"/>
                                </a:lnTo>
                                <a:lnTo>
                                  <a:pt x="2702" y="256"/>
                                </a:lnTo>
                                <a:lnTo>
                                  <a:pt x="2627" y="212"/>
                                </a:lnTo>
                                <a:lnTo>
                                  <a:pt x="2589" y="191"/>
                                </a:lnTo>
                                <a:lnTo>
                                  <a:pt x="2551" y="171"/>
                                </a:lnTo>
                                <a:lnTo>
                                  <a:pt x="2512" y="153"/>
                                </a:lnTo>
                                <a:lnTo>
                                  <a:pt x="2473" y="136"/>
                                </a:lnTo>
                                <a:lnTo>
                                  <a:pt x="2433" y="119"/>
                                </a:lnTo>
                                <a:lnTo>
                                  <a:pt x="2393" y="104"/>
                                </a:lnTo>
                                <a:lnTo>
                                  <a:pt x="2352" y="88"/>
                                </a:lnTo>
                                <a:lnTo>
                                  <a:pt x="2311" y="75"/>
                                </a:lnTo>
                                <a:lnTo>
                                  <a:pt x="2228" y="51"/>
                                </a:lnTo>
                                <a:lnTo>
                                  <a:pt x="2186" y="42"/>
                                </a:lnTo>
                                <a:lnTo>
                                  <a:pt x="2144" y="34"/>
                                </a:lnTo>
                                <a:lnTo>
                                  <a:pt x="2057" y="19"/>
                                </a:lnTo>
                                <a:lnTo>
                                  <a:pt x="2012" y="12"/>
                                </a:lnTo>
                                <a:lnTo>
                                  <a:pt x="1968" y="8"/>
                                </a:lnTo>
                                <a:lnTo>
                                  <a:pt x="1923" y="4"/>
                                </a:lnTo>
                                <a:lnTo>
                                  <a:pt x="1878" y="1"/>
                                </a:lnTo>
                                <a:lnTo>
                                  <a:pt x="1787" y="0"/>
                                </a:lnTo>
                                <a:lnTo>
                                  <a:pt x="1695" y="1"/>
                                </a:lnTo>
                                <a:lnTo>
                                  <a:pt x="1605" y="8"/>
                                </a:lnTo>
                                <a:lnTo>
                                  <a:pt x="1516" y="19"/>
                                </a:lnTo>
                                <a:lnTo>
                                  <a:pt x="1430" y="34"/>
                                </a:lnTo>
                                <a:lnTo>
                                  <a:pt x="1344" y="51"/>
                                </a:lnTo>
                                <a:lnTo>
                                  <a:pt x="1262" y="75"/>
                                </a:lnTo>
                                <a:lnTo>
                                  <a:pt x="1179" y="104"/>
                                </a:lnTo>
                                <a:lnTo>
                                  <a:pt x="1100" y="136"/>
                                </a:lnTo>
                                <a:lnTo>
                                  <a:pt x="1021" y="171"/>
                                </a:lnTo>
                                <a:lnTo>
                                  <a:pt x="946" y="212"/>
                                </a:lnTo>
                                <a:lnTo>
                                  <a:pt x="870" y="256"/>
                                </a:lnTo>
                                <a:lnTo>
                                  <a:pt x="798" y="306"/>
                                </a:lnTo>
                                <a:lnTo>
                                  <a:pt x="726" y="358"/>
                                </a:lnTo>
                                <a:lnTo>
                                  <a:pt x="657" y="417"/>
                                </a:lnTo>
                                <a:lnTo>
                                  <a:pt x="588" y="478"/>
                                </a:lnTo>
                                <a:lnTo>
                                  <a:pt x="523" y="545"/>
                                </a:lnTo>
                                <a:lnTo>
                                  <a:pt x="458" y="614"/>
                                </a:lnTo>
                                <a:lnTo>
                                  <a:pt x="399" y="684"/>
                                </a:lnTo>
                                <a:lnTo>
                                  <a:pt x="343" y="756"/>
                                </a:lnTo>
                                <a:lnTo>
                                  <a:pt x="293" y="831"/>
                                </a:lnTo>
                                <a:lnTo>
                                  <a:pt x="245" y="906"/>
                                </a:lnTo>
                                <a:lnTo>
                                  <a:pt x="202" y="986"/>
                                </a:lnTo>
                                <a:lnTo>
                                  <a:pt x="163" y="1065"/>
                                </a:lnTo>
                                <a:lnTo>
                                  <a:pt x="130" y="1148"/>
                                </a:lnTo>
                                <a:lnTo>
                                  <a:pt x="99" y="1229"/>
                                </a:lnTo>
                                <a:lnTo>
                                  <a:pt x="71" y="1315"/>
                                </a:lnTo>
                                <a:lnTo>
                                  <a:pt x="49" y="1401"/>
                                </a:lnTo>
                                <a:lnTo>
                                  <a:pt x="32" y="1490"/>
                                </a:lnTo>
                                <a:lnTo>
                                  <a:pt x="17" y="1581"/>
                                </a:lnTo>
                                <a:lnTo>
                                  <a:pt x="7" y="1673"/>
                                </a:lnTo>
                                <a:lnTo>
                                  <a:pt x="1" y="1767"/>
                                </a:lnTo>
                                <a:lnTo>
                                  <a:pt x="0" y="1863"/>
                                </a:lnTo>
                                <a:lnTo>
                                  <a:pt x="0" y="1922"/>
                                </a:lnTo>
                                <a:lnTo>
                                  <a:pt x="3" y="1981"/>
                                </a:lnTo>
                                <a:lnTo>
                                  <a:pt x="6" y="2038"/>
                                </a:lnTo>
                                <a:lnTo>
                                  <a:pt x="12" y="2097"/>
                                </a:lnTo>
                                <a:lnTo>
                                  <a:pt x="18" y="2154"/>
                                </a:lnTo>
                                <a:lnTo>
                                  <a:pt x="28" y="2210"/>
                                </a:lnTo>
                                <a:lnTo>
                                  <a:pt x="37" y="2266"/>
                                </a:lnTo>
                                <a:lnTo>
                                  <a:pt x="51" y="2322"/>
                                </a:lnTo>
                                <a:lnTo>
                                  <a:pt x="63" y="2376"/>
                                </a:lnTo>
                                <a:lnTo>
                                  <a:pt x="79" y="2429"/>
                                </a:lnTo>
                                <a:lnTo>
                                  <a:pt x="94" y="2481"/>
                                </a:lnTo>
                                <a:lnTo>
                                  <a:pt x="114" y="2534"/>
                                </a:lnTo>
                                <a:lnTo>
                                  <a:pt x="133" y="2586"/>
                                </a:lnTo>
                                <a:lnTo>
                                  <a:pt x="155" y="2637"/>
                                </a:lnTo>
                                <a:lnTo>
                                  <a:pt x="177" y="2687"/>
                                </a:lnTo>
                                <a:lnTo>
                                  <a:pt x="203" y="2738"/>
                                </a:lnTo>
                                <a:close/>
                              </a:path>
                            </a:pathLst>
                          </a:custGeom>
                          <a:solidFill>
                            <a:srgbClr val="27272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29" name="Freeform 133"/>
                        <wps:cNvSpPr>
                          <a:spLocks/>
                        </wps:cNvSpPr>
                        <wps:spPr bwMode="auto">
                          <a:xfrm>
                            <a:off x="1000" y="287"/>
                            <a:ext cx="278" cy="291"/>
                          </a:xfrm>
                          <a:custGeom>
                            <a:avLst/>
                            <a:gdLst>
                              <a:gd name="T0" fmla="*/ 0 w 3067"/>
                              <a:gd name="T1" fmla="*/ 0 h 3192"/>
                              <a:gd name="T2" fmla="*/ 0 w 3067"/>
                              <a:gd name="T3" fmla="*/ 0 h 3192"/>
                              <a:gd name="T4" fmla="*/ 0 w 3067"/>
                              <a:gd name="T5" fmla="*/ 0 h 3192"/>
                              <a:gd name="T6" fmla="*/ 0 w 3067"/>
                              <a:gd name="T7" fmla="*/ 0 h 3192"/>
                              <a:gd name="T8" fmla="*/ 0 w 3067"/>
                              <a:gd name="T9" fmla="*/ 0 h 3192"/>
                              <a:gd name="T10" fmla="*/ 0 w 3067"/>
                              <a:gd name="T11" fmla="*/ 0 h 3192"/>
                              <a:gd name="T12" fmla="*/ 0 w 3067"/>
                              <a:gd name="T13" fmla="*/ 0 h 3192"/>
                              <a:gd name="T14" fmla="*/ 0 w 3067"/>
                              <a:gd name="T15" fmla="*/ 0 h 3192"/>
                              <a:gd name="T16" fmla="*/ 0 w 3067"/>
                              <a:gd name="T17" fmla="*/ 0 h 3192"/>
                              <a:gd name="T18" fmla="*/ 0 w 3067"/>
                              <a:gd name="T19" fmla="*/ 0 h 3192"/>
                              <a:gd name="T20" fmla="*/ 0 w 3067"/>
                              <a:gd name="T21" fmla="*/ 0 h 3192"/>
                              <a:gd name="T22" fmla="*/ 0 w 3067"/>
                              <a:gd name="T23" fmla="*/ 0 h 3192"/>
                              <a:gd name="T24" fmla="*/ 0 w 3067"/>
                              <a:gd name="T25" fmla="*/ 0 h 3192"/>
                              <a:gd name="T26" fmla="*/ 0 w 3067"/>
                              <a:gd name="T27" fmla="*/ 0 h 3192"/>
                              <a:gd name="T28" fmla="*/ 0 w 3067"/>
                              <a:gd name="T29" fmla="*/ 0 h 3192"/>
                              <a:gd name="T30" fmla="*/ 0 w 3067"/>
                              <a:gd name="T31" fmla="*/ 0 h 3192"/>
                              <a:gd name="T32" fmla="*/ 0 w 3067"/>
                              <a:gd name="T33" fmla="*/ 0 h 3192"/>
                              <a:gd name="T34" fmla="*/ 0 w 3067"/>
                              <a:gd name="T35" fmla="*/ 0 h 3192"/>
                              <a:gd name="T36" fmla="*/ 0 w 3067"/>
                              <a:gd name="T37" fmla="*/ 0 h 3192"/>
                              <a:gd name="T38" fmla="*/ 0 w 3067"/>
                              <a:gd name="T39" fmla="*/ 0 h 3192"/>
                              <a:gd name="T40" fmla="*/ 0 w 3067"/>
                              <a:gd name="T41" fmla="*/ 0 h 3192"/>
                              <a:gd name="T42" fmla="*/ 0 w 3067"/>
                              <a:gd name="T43" fmla="*/ 0 h 3192"/>
                              <a:gd name="T44" fmla="*/ 0 w 3067"/>
                              <a:gd name="T45" fmla="*/ 0 h 3192"/>
                              <a:gd name="T46" fmla="*/ 0 w 3067"/>
                              <a:gd name="T47" fmla="*/ 0 h 3192"/>
                              <a:gd name="T48" fmla="*/ 0 w 3067"/>
                              <a:gd name="T49" fmla="*/ 0 h 3192"/>
                              <a:gd name="T50" fmla="*/ 0 w 3067"/>
                              <a:gd name="T51" fmla="*/ 0 h 3192"/>
                              <a:gd name="T52" fmla="*/ 0 w 3067"/>
                              <a:gd name="T53" fmla="*/ 0 h 3192"/>
                              <a:gd name="T54" fmla="*/ 0 w 3067"/>
                              <a:gd name="T55" fmla="*/ 0 h 3192"/>
                              <a:gd name="T56" fmla="*/ 0 w 3067"/>
                              <a:gd name="T57" fmla="*/ 0 h 3192"/>
                              <a:gd name="T58" fmla="*/ 0 w 3067"/>
                              <a:gd name="T59" fmla="*/ 0 h 3192"/>
                              <a:gd name="T60" fmla="*/ 0 w 3067"/>
                              <a:gd name="T61" fmla="*/ 0 h 3192"/>
                              <a:gd name="T62" fmla="*/ 0 w 3067"/>
                              <a:gd name="T63" fmla="*/ 0 h 3192"/>
                              <a:gd name="T64" fmla="*/ 0 w 3067"/>
                              <a:gd name="T65" fmla="*/ 0 h 3192"/>
                              <a:gd name="T66" fmla="*/ 0 w 3067"/>
                              <a:gd name="T67" fmla="*/ 0 h 3192"/>
                              <a:gd name="T68" fmla="*/ 0 w 3067"/>
                              <a:gd name="T69" fmla="*/ 0 h 3192"/>
                              <a:gd name="T70" fmla="*/ 0 w 3067"/>
                              <a:gd name="T71" fmla="*/ 0 h 3192"/>
                              <a:gd name="T72" fmla="*/ 0 w 3067"/>
                              <a:gd name="T73" fmla="*/ 0 h 3192"/>
                              <a:gd name="T74" fmla="*/ 0 w 3067"/>
                              <a:gd name="T75" fmla="*/ 0 h 3192"/>
                              <a:gd name="T76" fmla="*/ 0 w 3067"/>
                              <a:gd name="T77" fmla="*/ 0 h 3192"/>
                              <a:gd name="T78" fmla="*/ 0 w 3067"/>
                              <a:gd name="T79" fmla="*/ 0 h 3192"/>
                              <a:gd name="T80" fmla="*/ 0 w 3067"/>
                              <a:gd name="T81" fmla="*/ 0 h 3192"/>
                              <a:gd name="T82" fmla="*/ 0 w 3067"/>
                              <a:gd name="T83" fmla="*/ 0 h 3192"/>
                              <a:gd name="T84" fmla="*/ 0 w 3067"/>
                              <a:gd name="T85" fmla="*/ 0 h 3192"/>
                              <a:gd name="T86" fmla="*/ 0 w 3067"/>
                              <a:gd name="T87" fmla="*/ 0 h 3192"/>
                              <a:gd name="T88" fmla="*/ 0 w 3067"/>
                              <a:gd name="T89" fmla="*/ 0 h 3192"/>
                              <a:gd name="T90" fmla="*/ 0 w 3067"/>
                              <a:gd name="T91" fmla="*/ 0 h 3192"/>
                              <a:gd name="T92" fmla="*/ 0 w 3067"/>
                              <a:gd name="T93" fmla="*/ 0 h 3192"/>
                              <a:gd name="T94" fmla="*/ 0 w 3067"/>
                              <a:gd name="T95" fmla="*/ 0 h 3192"/>
                              <a:gd name="T96" fmla="*/ 0 w 3067"/>
                              <a:gd name="T97" fmla="*/ 0 h 3192"/>
                              <a:gd name="T98" fmla="*/ 0 w 3067"/>
                              <a:gd name="T99" fmla="*/ 0 h 3192"/>
                              <a:gd name="T100" fmla="*/ 0 w 3067"/>
                              <a:gd name="T101" fmla="*/ 0 h 3192"/>
                              <a:gd name="T102" fmla="*/ 0 w 3067"/>
                              <a:gd name="T103" fmla="*/ 0 h 3192"/>
                              <a:gd name="T104" fmla="*/ 0 w 3067"/>
                              <a:gd name="T105" fmla="*/ 0 h 3192"/>
                              <a:gd name="T106" fmla="*/ 0 w 3067"/>
                              <a:gd name="T107" fmla="*/ 0 h 3192"/>
                              <a:gd name="T108" fmla="*/ 0 w 3067"/>
                              <a:gd name="T109" fmla="*/ 0 h 3192"/>
                              <a:gd name="T110" fmla="*/ 0 w 3067"/>
                              <a:gd name="T111" fmla="*/ 0 h 3192"/>
                              <a:gd name="T112" fmla="*/ 0 w 3067"/>
                              <a:gd name="T113" fmla="*/ 0 h 319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067"/>
                              <a:gd name="T172" fmla="*/ 0 h 3192"/>
                              <a:gd name="T173" fmla="*/ 3067 w 3067"/>
                              <a:gd name="T174" fmla="*/ 3192 h 319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067" h="3192">
                                <a:moveTo>
                                  <a:pt x="496" y="514"/>
                                </a:moveTo>
                                <a:lnTo>
                                  <a:pt x="549" y="459"/>
                                </a:lnTo>
                                <a:lnTo>
                                  <a:pt x="605" y="409"/>
                                </a:lnTo>
                                <a:lnTo>
                                  <a:pt x="661" y="361"/>
                                </a:lnTo>
                                <a:lnTo>
                                  <a:pt x="721" y="317"/>
                                </a:lnTo>
                                <a:lnTo>
                                  <a:pt x="780" y="276"/>
                                </a:lnTo>
                                <a:lnTo>
                                  <a:pt x="841" y="240"/>
                                </a:lnTo>
                                <a:lnTo>
                                  <a:pt x="904" y="206"/>
                                </a:lnTo>
                                <a:lnTo>
                                  <a:pt x="969" y="178"/>
                                </a:lnTo>
                                <a:lnTo>
                                  <a:pt x="1034" y="151"/>
                                </a:lnTo>
                                <a:lnTo>
                                  <a:pt x="1101" y="129"/>
                                </a:lnTo>
                                <a:lnTo>
                                  <a:pt x="1169" y="110"/>
                                </a:lnTo>
                                <a:lnTo>
                                  <a:pt x="1239" y="94"/>
                                </a:lnTo>
                                <a:lnTo>
                                  <a:pt x="1310" y="81"/>
                                </a:lnTo>
                                <a:lnTo>
                                  <a:pt x="1383" y="74"/>
                                </a:lnTo>
                                <a:lnTo>
                                  <a:pt x="1457" y="68"/>
                                </a:lnTo>
                                <a:lnTo>
                                  <a:pt x="1533" y="67"/>
                                </a:lnTo>
                                <a:lnTo>
                                  <a:pt x="1608" y="68"/>
                                </a:lnTo>
                                <a:lnTo>
                                  <a:pt x="1682" y="74"/>
                                </a:lnTo>
                                <a:lnTo>
                                  <a:pt x="1754" y="81"/>
                                </a:lnTo>
                                <a:lnTo>
                                  <a:pt x="1789" y="87"/>
                                </a:lnTo>
                                <a:lnTo>
                                  <a:pt x="1826" y="94"/>
                                </a:lnTo>
                                <a:lnTo>
                                  <a:pt x="1860" y="101"/>
                                </a:lnTo>
                                <a:lnTo>
                                  <a:pt x="1895" y="110"/>
                                </a:lnTo>
                                <a:lnTo>
                                  <a:pt x="1964" y="129"/>
                                </a:lnTo>
                                <a:lnTo>
                                  <a:pt x="2030" y="151"/>
                                </a:lnTo>
                                <a:lnTo>
                                  <a:pt x="2097" y="178"/>
                                </a:lnTo>
                                <a:lnTo>
                                  <a:pt x="2128" y="191"/>
                                </a:lnTo>
                                <a:lnTo>
                                  <a:pt x="2160" y="206"/>
                                </a:lnTo>
                                <a:lnTo>
                                  <a:pt x="2224" y="240"/>
                                </a:lnTo>
                                <a:lnTo>
                                  <a:pt x="2285" y="276"/>
                                </a:lnTo>
                                <a:lnTo>
                                  <a:pt x="2345" y="317"/>
                                </a:lnTo>
                                <a:lnTo>
                                  <a:pt x="2403" y="361"/>
                                </a:lnTo>
                                <a:lnTo>
                                  <a:pt x="2431" y="384"/>
                                </a:lnTo>
                                <a:lnTo>
                                  <a:pt x="2461" y="409"/>
                                </a:lnTo>
                                <a:lnTo>
                                  <a:pt x="2488" y="433"/>
                                </a:lnTo>
                                <a:lnTo>
                                  <a:pt x="2516" y="459"/>
                                </a:lnTo>
                                <a:lnTo>
                                  <a:pt x="2571" y="514"/>
                                </a:lnTo>
                                <a:lnTo>
                                  <a:pt x="2622" y="570"/>
                                </a:lnTo>
                                <a:lnTo>
                                  <a:pt x="2671" y="628"/>
                                </a:lnTo>
                                <a:lnTo>
                                  <a:pt x="2716" y="687"/>
                                </a:lnTo>
                                <a:lnTo>
                                  <a:pt x="2759" y="749"/>
                                </a:lnTo>
                                <a:lnTo>
                                  <a:pt x="2797" y="811"/>
                                </a:lnTo>
                                <a:lnTo>
                                  <a:pt x="2833" y="875"/>
                                </a:lnTo>
                                <a:lnTo>
                                  <a:pt x="2865" y="941"/>
                                </a:lnTo>
                                <a:lnTo>
                                  <a:pt x="2894" y="1008"/>
                                </a:lnTo>
                                <a:lnTo>
                                  <a:pt x="2919" y="1075"/>
                                </a:lnTo>
                                <a:lnTo>
                                  <a:pt x="2941" y="1145"/>
                                </a:lnTo>
                                <a:lnTo>
                                  <a:pt x="2959" y="1216"/>
                                </a:lnTo>
                                <a:lnTo>
                                  <a:pt x="2975" y="1290"/>
                                </a:lnTo>
                                <a:lnTo>
                                  <a:pt x="2987" y="1364"/>
                                </a:lnTo>
                                <a:lnTo>
                                  <a:pt x="2995" y="1440"/>
                                </a:lnTo>
                                <a:lnTo>
                                  <a:pt x="3000" y="1517"/>
                                </a:lnTo>
                                <a:lnTo>
                                  <a:pt x="3002" y="1596"/>
                                </a:lnTo>
                                <a:lnTo>
                                  <a:pt x="3001" y="1605"/>
                                </a:lnTo>
                                <a:lnTo>
                                  <a:pt x="3001" y="1615"/>
                                </a:lnTo>
                                <a:lnTo>
                                  <a:pt x="3001" y="1634"/>
                                </a:lnTo>
                                <a:lnTo>
                                  <a:pt x="3000" y="1674"/>
                                </a:lnTo>
                                <a:lnTo>
                                  <a:pt x="2998" y="1692"/>
                                </a:lnTo>
                                <a:lnTo>
                                  <a:pt x="2997" y="1712"/>
                                </a:lnTo>
                                <a:lnTo>
                                  <a:pt x="2995" y="1751"/>
                                </a:lnTo>
                                <a:lnTo>
                                  <a:pt x="2991" y="1788"/>
                                </a:lnTo>
                                <a:lnTo>
                                  <a:pt x="2987" y="1826"/>
                                </a:lnTo>
                                <a:lnTo>
                                  <a:pt x="2980" y="1863"/>
                                </a:lnTo>
                                <a:lnTo>
                                  <a:pt x="2978" y="1872"/>
                                </a:lnTo>
                                <a:lnTo>
                                  <a:pt x="2977" y="1881"/>
                                </a:lnTo>
                                <a:lnTo>
                                  <a:pt x="2975" y="1901"/>
                                </a:lnTo>
                                <a:lnTo>
                                  <a:pt x="2959" y="1973"/>
                                </a:lnTo>
                                <a:lnTo>
                                  <a:pt x="2941" y="2044"/>
                                </a:lnTo>
                                <a:lnTo>
                                  <a:pt x="2919" y="2114"/>
                                </a:lnTo>
                                <a:lnTo>
                                  <a:pt x="2906" y="2148"/>
                                </a:lnTo>
                                <a:lnTo>
                                  <a:pt x="2894" y="2183"/>
                                </a:lnTo>
                                <a:lnTo>
                                  <a:pt x="2879" y="2215"/>
                                </a:lnTo>
                                <a:lnTo>
                                  <a:pt x="2865" y="2249"/>
                                </a:lnTo>
                                <a:lnTo>
                                  <a:pt x="2833" y="2314"/>
                                </a:lnTo>
                                <a:lnTo>
                                  <a:pt x="2823" y="2329"/>
                                </a:lnTo>
                                <a:lnTo>
                                  <a:pt x="2815" y="2346"/>
                                </a:lnTo>
                                <a:lnTo>
                                  <a:pt x="2797" y="2378"/>
                                </a:lnTo>
                                <a:lnTo>
                                  <a:pt x="2759" y="2441"/>
                                </a:lnTo>
                                <a:lnTo>
                                  <a:pt x="2716" y="2502"/>
                                </a:lnTo>
                                <a:lnTo>
                                  <a:pt x="2693" y="2532"/>
                                </a:lnTo>
                                <a:lnTo>
                                  <a:pt x="2671" y="2562"/>
                                </a:lnTo>
                                <a:lnTo>
                                  <a:pt x="2646" y="2590"/>
                                </a:lnTo>
                                <a:lnTo>
                                  <a:pt x="2633" y="2605"/>
                                </a:lnTo>
                                <a:lnTo>
                                  <a:pt x="2622" y="2620"/>
                                </a:lnTo>
                                <a:lnTo>
                                  <a:pt x="2596" y="2648"/>
                                </a:lnTo>
                                <a:lnTo>
                                  <a:pt x="2571" y="2677"/>
                                </a:lnTo>
                                <a:lnTo>
                                  <a:pt x="2543" y="2704"/>
                                </a:lnTo>
                                <a:lnTo>
                                  <a:pt x="2516" y="2731"/>
                                </a:lnTo>
                                <a:lnTo>
                                  <a:pt x="2501" y="2743"/>
                                </a:lnTo>
                                <a:lnTo>
                                  <a:pt x="2488" y="2756"/>
                                </a:lnTo>
                                <a:lnTo>
                                  <a:pt x="2461" y="2781"/>
                                </a:lnTo>
                                <a:lnTo>
                                  <a:pt x="2431" y="2804"/>
                                </a:lnTo>
                                <a:lnTo>
                                  <a:pt x="2403" y="2828"/>
                                </a:lnTo>
                                <a:lnTo>
                                  <a:pt x="2345" y="2872"/>
                                </a:lnTo>
                                <a:lnTo>
                                  <a:pt x="2285" y="2911"/>
                                </a:lnTo>
                                <a:lnTo>
                                  <a:pt x="2254" y="2930"/>
                                </a:lnTo>
                                <a:lnTo>
                                  <a:pt x="2238" y="2938"/>
                                </a:lnTo>
                                <a:lnTo>
                                  <a:pt x="2224" y="2948"/>
                                </a:lnTo>
                                <a:lnTo>
                                  <a:pt x="2207" y="2956"/>
                                </a:lnTo>
                                <a:lnTo>
                                  <a:pt x="2191" y="2965"/>
                                </a:lnTo>
                                <a:lnTo>
                                  <a:pt x="2160" y="2982"/>
                                </a:lnTo>
                                <a:lnTo>
                                  <a:pt x="2128" y="2997"/>
                                </a:lnTo>
                                <a:lnTo>
                                  <a:pt x="2097" y="3012"/>
                                </a:lnTo>
                                <a:lnTo>
                                  <a:pt x="2030" y="3037"/>
                                </a:lnTo>
                                <a:lnTo>
                                  <a:pt x="1964" y="3060"/>
                                </a:lnTo>
                                <a:lnTo>
                                  <a:pt x="1895" y="3080"/>
                                </a:lnTo>
                                <a:lnTo>
                                  <a:pt x="1860" y="3087"/>
                                </a:lnTo>
                                <a:lnTo>
                                  <a:pt x="1826" y="3096"/>
                                </a:lnTo>
                                <a:lnTo>
                                  <a:pt x="1807" y="3098"/>
                                </a:lnTo>
                                <a:lnTo>
                                  <a:pt x="1797" y="3099"/>
                                </a:lnTo>
                                <a:lnTo>
                                  <a:pt x="1789" y="3102"/>
                                </a:lnTo>
                                <a:lnTo>
                                  <a:pt x="1754" y="3108"/>
                                </a:lnTo>
                                <a:lnTo>
                                  <a:pt x="1717" y="3113"/>
                                </a:lnTo>
                                <a:lnTo>
                                  <a:pt x="1682" y="3117"/>
                                </a:lnTo>
                                <a:lnTo>
                                  <a:pt x="1645" y="3119"/>
                                </a:lnTo>
                                <a:lnTo>
                                  <a:pt x="1626" y="3120"/>
                                </a:lnTo>
                                <a:lnTo>
                                  <a:pt x="1608" y="3122"/>
                                </a:lnTo>
                                <a:lnTo>
                                  <a:pt x="1533" y="3124"/>
                                </a:lnTo>
                                <a:lnTo>
                                  <a:pt x="1457" y="3122"/>
                                </a:lnTo>
                                <a:lnTo>
                                  <a:pt x="1383" y="3117"/>
                                </a:lnTo>
                                <a:lnTo>
                                  <a:pt x="1310" y="3108"/>
                                </a:lnTo>
                                <a:lnTo>
                                  <a:pt x="1239" y="3096"/>
                                </a:lnTo>
                                <a:lnTo>
                                  <a:pt x="1169" y="3080"/>
                                </a:lnTo>
                                <a:lnTo>
                                  <a:pt x="1101" y="3060"/>
                                </a:lnTo>
                                <a:lnTo>
                                  <a:pt x="1034" y="3037"/>
                                </a:lnTo>
                                <a:lnTo>
                                  <a:pt x="969" y="3012"/>
                                </a:lnTo>
                                <a:lnTo>
                                  <a:pt x="904" y="2982"/>
                                </a:lnTo>
                                <a:lnTo>
                                  <a:pt x="841" y="2948"/>
                                </a:lnTo>
                                <a:lnTo>
                                  <a:pt x="780" y="2911"/>
                                </a:lnTo>
                                <a:lnTo>
                                  <a:pt x="721" y="2872"/>
                                </a:lnTo>
                                <a:lnTo>
                                  <a:pt x="661" y="2828"/>
                                </a:lnTo>
                                <a:lnTo>
                                  <a:pt x="605" y="2781"/>
                                </a:lnTo>
                                <a:lnTo>
                                  <a:pt x="549" y="2731"/>
                                </a:lnTo>
                                <a:lnTo>
                                  <a:pt x="496" y="2677"/>
                                </a:lnTo>
                                <a:lnTo>
                                  <a:pt x="456" y="2633"/>
                                </a:lnTo>
                                <a:lnTo>
                                  <a:pt x="417" y="2589"/>
                                </a:lnTo>
                                <a:lnTo>
                                  <a:pt x="381" y="2544"/>
                                </a:lnTo>
                                <a:lnTo>
                                  <a:pt x="347" y="2499"/>
                                </a:lnTo>
                                <a:lnTo>
                                  <a:pt x="314" y="2451"/>
                                </a:lnTo>
                                <a:lnTo>
                                  <a:pt x="284" y="2404"/>
                                </a:lnTo>
                                <a:lnTo>
                                  <a:pt x="256" y="2356"/>
                                </a:lnTo>
                                <a:lnTo>
                                  <a:pt x="230" y="2308"/>
                                </a:lnTo>
                                <a:lnTo>
                                  <a:pt x="173" y="2342"/>
                                </a:lnTo>
                                <a:lnTo>
                                  <a:pt x="199" y="2393"/>
                                </a:lnTo>
                                <a:lnTo>
                                  <a:pt x="229" y="2443"/>
                                </a:lnTo>
                                <a:lnTo>
                                  <a:pt x="260" y="2490"/>
                                </a:lnTo>
                                <a:lnTo>
                                  <a:pt x="295" y="2539"/>
                                </a:lnTo>
                                <a:lnTo>
                                  <a:pt x="329" y="2586"/>
                                </a:lnTo>
                                <a:lnTo>
                                  <a:pt x="367" y="2633"/>
                                </a:lnTo>
                                <a:lnTo>
                                  <a:pt x="407" y="2679"/>
                                </a:lnTo>
                                <a:lnTo>
                                  <a:pt x="449" y="2724"/>
                                </a:lnTo>
                                <a:lnTo>
                                  <a:pt x="506" y="2780"/>
                                </a:lnTo>
                                <a:lnTo>
                                  <a:pt x="564" y="2833"/>
                                </a:lnTo>
                                <a:lnTo>
                                  <a:pt x="623" y="2882"/>
                                </a:lnTo>
                                <a:lnTo>
                                  <a:pt x="685" y="2928"/>
                                </a:lnTo>
                                <a:lnTo>
                                  <a:pt x="747" y="2969"/>
                                </a:lnTo>
                                <a:lnTo>
                                  <a:pt x="811" y="3008"/>
                                </a:lnTo>
                                <a:lnTo>
                                  <a:pt x="877" y="3043"/>
                                </a:lnTo>
                                <a:lnTo>
                                  <a:pt x="945" y="3074"/>
                                </a:lnTo>
                                <a:lnTo>
                                  <a:pt x="1013" y="3102"/>
                                </a:lnTo>
                                <a:lnTo>
                                  <a:pt x="1082" y="3126"/>
                                </a:lnTo>
                                <a:lnTo>
                                  <a:pt x="1153" y="3145"/>
                                </a:lnTo>
                                <a:lnTo>
                                  <a:pt x="1227" y="3163"/>
                                </a:lnTo>
                                <a:lnTo>
                                  <a:pt x="1301" y="3175"/>
                                </a:lnTo>
                                <a:lnTo>
                                  <a:pt x="1377" y="3184"/>
                                </a:lnTo>
                                <a:lnTo>
                                  <a:pt x="1453" y="3190"/>
                                </a:lnTo>
                                <a:lnTo>
                                  <a:pt x="1533" y="3192"/>
                                </a:lnTo>
                                <a:lnTo>
                                  <a:pt x="1552" y="3191"/>
                                </a:lnTo>
                                <a:lnTo>
                                  <a:pt x="1572" y="3191"/>
                                </a:lnTo>
                                <a:lnTo>
                                  <a:pt x="1611" y="3190"/>
                                </a:lnTo>
                                <a:lnTo>
                                  <a:pt x="1688" y="3184"/>
                                </a:lnTo>
                                <a:lnTo>
                                  <a:pt x="1763" y="3175"/>
                                </a:lnTo>
                                <a:lnTo>
                                  <a:pt x="1838" y="3163"/>
                                </a:lnTo>
                                <a:lnTo>
                                  <a:pt x="1911" y="3145"/>
                                </a:lnTo>
                                <a:lnTo>
                                  <a:pt x="1946" y="3135"/>
                                </a:lnTo>
                                <a:lnTo>
                                  <a:pt x="1954" y="3132"/>
                                </a:lnTo>
                                <a:lnTo>
                                  <a:pt x="1964" y="3130"/>
                                </a:lnTo>
                                <a:lnTo>
                                  <a:pt x="1982" y="3126"/>
                                </a:lnTo>
                                <a:lnTo>
                                  <a:pt x="1999" y="3119"/>
                                </a:lnTo>
                                <a:lnTo>
                                  <a:pt x="2007" y="3116"/>
                                </a:lnTo>
                                <a:lnTo>
                                  <a:pt x="2017" y="3114"/>
                                </a:lnTo>
                                <a:lnTo>
                                  <a:pt x="2052" y="3102"/>
                                </a:lnTo>
                                <a:lnTo>
                                  <a:pt x="2121" y="3074"/>
                                </a:lnTo>
                                <a:lnTo>
                                  <a:pt x="2187" y="3043"/>
                                </a:lnTo>
                                <a:lnTo>
                                  <a:pt x="2219" y="3025"/>
                                </a:lnTo>
                                <a:lnTo>
                                  <a:pt x="2253" y="3008"/>
                                </a:lnTo>
                                <a:lnTo>
                                  <a:pt x="2284" y="2989"/>
                                </a:lnTo>
                                <a:lnTo>
                                  <a:pt x="2316" y="2969"/>
                                </a:lnTo>
                                <a:lnTo>
                                  <a:pt x="2347" y="2948"/>
                                </a:lnTo>
                                <a:lnTo>
                                  <a:pt x="2363" y="2937"/>
                                </a:lnTo>
                                <a:lnTo>
                                  <a:pt x="2380" y="2928"/>
                                </a:lnTo>
                                <a:lnTo>
                                  <a:pt x="2394" y="2916"/>
                                </a:lnTo>
                                <a:lnTo>
                                  <a:pt x="2410" y="2905"/>
                                </a:lnTo>
                                <a:lnTo>
                                  <a:pt x="2441" y="2882"/>
                                </a:lnTo>
                                <a:lnTo>
                                  <a:pt x="2501" y="2833"/>
                                </a:lnTo>
                                <a:lnTo>
                                  <a:pt x="2559" y="2780"/>
                                </a:lnTo>
                                <a:lnTo>
                                  <a:pt x="2587" y="2751"/>
                                </a:lnTo>
                                <a:lnTo>
                                  <a:pt x="2617" y="2724"/>
                                </a:lnTo>
                                <a:lnTo>
                                  <a:pt x="2644" y="2694"/>
                                </a:lnTo>
                                <a:lnTo>
                                  <a:pt x="2671" y="2664"/>
                                </a:lnTo>
                                <a:lnTo>
                                  <a:pt x="2721" y="2604"/>
                                </a:lnTo>
                                <a:lnTo>
                                  <a:pt x="2768" y="2540"/>
                                </a:lnTo>
                                <a:lnTo>
                                  <a:pt x="2813" y="2477"/>
                                </a:lnTo>
                                <a:lnTo>
                                  <a:pt x="2852" y="2412"/>
                                </a:lnTo>
                                <a:lnTo>
                                  <a:pt x="2871" y="2378"/>
                                </a:lnTo>
                                <a:lnTo>
                                  <a:pt x="2890" y="2346"/>
                                </a:lnTo>
                                <a:lnTo>
                                  <a:pt x="2906" y="2311"/>
                                </a:lnTo>
                                <a:lnTo>
                                  <a:pt x="2923" y="2277"/>
                                </a:lnTo>
                                <a:lnTo>
                                  <a:pt x="2938" y="2242"/>
                                </a:lnTo>
                                <a:lnTo>
                                  <a:pt x="2945" y="2225"/>
                                </a:lnTo>
                                <a:lnTo>
                                  <a:pt x="2953" y="2209"/>
                                </a:lnTo>
                                <a:lnTo>
                                  <a:pt x="2979" y="2137"/>
                                </a:lnTo>
                                <a:lnTo>
                                  <a:pt x="2991" y="2100"/>
                                </a:lnTo>
                                <a:lnTo>
                                  <a:pt x="2993" y="2090"/>
                                </a:lnTo>
                                <a:lnTo>
                                  <a:pt x="2996" y="2081"/>
                                </a:lnTo>
                                <a:lnTo>
                                  <a:pt x="3002" y="2064"/>
                                </a:lnTo>
                                <a:lnTo>
                                  <a:pt x="3006" y="2044"/>
                                </a:lnTo>
                                <a:lnTo>
                                  <a:pt x="3008" y="2035"/>
                                </a:lnTo>
                                <a:lnTo>
                                  <a:pt x="3011" y="2026"/>
                                </a:lnTo>
                                <a:lnTo>
                                  <a:pt x="3021" y="1989"/>
                                </a:lnTo>
                                <a:lnTo>
                                  <a:pt x="3029" y="1951"/>
                                </a:lnTo>
                                <a:lnTo>
                                  <a:pt x="3037" y="1914"/>
                                </a:lnTo>
                                <a:lnTo>
                                  <a:pt x="3044" y="1875"/>
                                </a:lnTo>
                                <a:lnTo>
                                  <a:pt x="3050" y="1837"/>
                                </a:lnTo>
                                <a:lnTo>
                                  <a:pt x="3059" y="1758"/>
                                </a:lnTo>
                                <a:lnTo>
                                  <a:pt x="3064" y="1678"/>
                                </a:lnTo>
                                <a:lnTo>
                                  <a:pt x="3066" y="1637"/>
                                </a:lnTo>
                                <a:lnTo>
                                  <a:pt x="3066" y="1616"/>
                                </a:lnTo>
                                <a:lnTo>
                                  <a:pt x="3067" y="1596"/>
                                </a:lnTo>
                                <a:lnTo>
                                  <a:pt x="3064" y="1513"/>
                                </a:lnTo>
                                <a:lnTo>
                                  <a:pt x="3059" y="1432"/>
                                </a:lnTo>
                                <a:lnTo>
                                  <a:pt x="3050" y="1353"/>
                                </a:lnTo>
                                <a:lnTo>
                                  <a:pt x="3037" y="1277"/>
                                </a:lnTo>
                                <a:lnTo>
                                  <a:pt x="3021" y="1199"/>
                                </a:lnTo>
                                <a:lnTo>
                                  <a:pt x="3002" y="1125"/>
                                </a:lnTo>
                                <a:lnTo>
                                  <a:pt x="2979" y="1053"/>
                                </a:lnTo>
                                <a:lnTo>
                                  <a:pt x="2953" y="982"/>
                                </a:lnTo>
                                <a:lnTo>
                                  <a:pt x="2923" y="911"/>
                                </a:lnTo>
                                <a:lnTo>
                                  <a:pt x="2890" y="844"/>
                                </a:lnTo>
                                <a:lnTo>
                                  <a:pt x="2852" y="776"/>
                                </a:lnTo>
                                <a:lnTo>
                                  <a:pt x="2813" y="712"/>
                                </a:lnTo>
                                <a:lnTo>
                                  <a:pt x="2768" y="648"/>
                                </a:lnTo>
                                <a:lnTo>
                                  <a:pt x="2721" y="586"/>
                                </a:lnTo>
                                <a:lnTo>
                                  <a:pt x="2671" y="525"/>
                                </a:lnTo>
                                <a:lnTo>
                                  <a:pt x="2617" y="467"/>
                                </a:lnTo>
                                <a:lnTo>
                                  <a:pt x="2559" y="410"/>
                                </a:lnTo>
                                <a:lnTo>
                                  <a:pt x="2501" y="357"/>
                                </a:lnTo>
                                <a:lnTo>
                                  <a:pt x="2441" y="306"/>
                                </a:lnTo>
                                <a:lnTo>
                                  <a:pt x="2380" y="262"/>
                                </a:lnTo>
                                <a:lnTo>
                                  <a:pt x="2316" y="219"/>
                                </a:lnTo>
                                <a:lnTo>
                                  <a:pt x="2253" y="181"/>
                                </a:lnTo>
                                <a:lnTo>
                                  <a:pt x="2219" y="163"/>
                                </a:lnTo>
                                <a:lnTo>
                                  <a:pt x="2187" y="147"/>
                                </a:lnTo>
                                <a:lnTo>
                                  <a:pt x="2121" y="116"/>
                                </a:lnTo>
                                <a:lnTo>
                                  <a:pt x="2052" y="88"/>
                                </a:lnTo>
                                <a:lnTo>
                                  <a:pt x="2017" y="75"/>
                                </a:lnTo>
                                <a:lnTo>
                                  <a:pt x="1982" y="64"/>
                                </a:lnTo>
                                <a:lnTo>
                                  <a:pt x="1911" y="43"/>
                                </a:lnTo>
                                <a:lnTo>
                                  <a:pt x="1838" y="28"/>
                                </a:lnTo>
                                <a:lnTo>
                                  <a:pt x="1763" y="15"/>
                                </a:lnTo>
                                <a:lnTo>
                                  <a:pt x="1688" y="6"/>
                                </a:lnTo>
                                <a:lnTo>
                                  <a:pt x="1611" y="1"/>
                                </a:lnTo>
                                <a:lnTo>
                                  <a:pt x="1533" y="0"/>
                                </a:lnTo>
                                <a:lnTo>
                                  <a:pt x="1453" y="1"/>
                                </a:lnTo>
                                <a:lnTo>
                                  <a:pt x="1377" y="6"/>
                                </a:lnTo>
                                <a:lnTo>
                                  <a:pt x="1301" y="15"/>
                                </a:lnTo>
                                <a:lnTo>
                                  <a:pt x="1227" y="28"/>
                                </a:lnTo>
                                <a:lnTo>
                                  <a:pt x="1153" y="43"/>
                                </a:lnTo>
                                <a:lnTo>
                                  <a:pt x="1082" y="64"/>
                                </a:lnTo>
                                <a:lnTo>
                                  <a:pt x="1013" y="88"/>
                                </a:lnTo>
                                <a:lnTo>
                                  <a:pt x="945" y="116"/>
                                </a:lnTo>
                                <a:lnTo>
                                  <a:pt x="877" y="147"/>
                                </a:lnTo>
                                <a:lnTo>
                                  <a:pt x="811" y="181"/>
                                </a:lnTo>
                                <a:lnTo>
                                  <a:pt x="747" y="219"/>
                                </a:lnTo>
                                <a:lnTo>
                                  <a:pt x="685" y="262"/>
                                </a:lnTo>
                                <a:lnTo>
                                  <a:pt x="623" y="306"/>
                                </a:lnTo>
                                <a:lnTo>
                                  <a:pt x="564" y="357"/>
                                </a:lnTo>
                                <a:lnTo>
                                  <a:pt x="506" y="410"/>
                                </a:lnTo>
                                <a:lnTo>
                                  <a:pt x="449" y="467"/>
                                </a:lnTo>
                                <a:lnTo>
                                  <a:pt x="394" y="525"/>
                                </a:lnTo>
                                <a:lnTo>
                                  <a:pt x="343" y="586"/>
                                </a:lnTo>
                                <a:lnTo>
                                  <a:pt x="296" y="648"/>
                                </a:lnTo>
                                <a:lnTo>
                                  <a:pt x="253" y="712"/>
                                </a:lnTo>
                                <a:lnTo>
                                  <a:pt x="211" y="776"/>
                                </a:lnTo>
                                <a:lnTo>
                                  <a:pt x="175" y="844"/>
                                </a:lnTo>
                                <a:lnTo>
                                  <a:pt x="142" y="911"/>
                                </a:lnTo>
                                <a:lnTo>
                                  <a:pt x="113" y="982"/>
                                </a:lnTo>
                                <a:lnTo>
                                  <a:pt x="86" y="1053"/>
                                </a:lnTo>
                                <a:lnTo>
                                  <a:pt x="63" y="1125"/>
                                </a:lnTo>
                                <a:lnTo>
                                  <a:pt x="43" y="1199"/>
                                </a:lnTo>
                                <a:lnTo>
                                  <a:pt x="28" y="1277"/>
                                </a:lnTo>
                                <a:lnTo>
                                  <a:pt x="15" y="1353"/>
                                </a:lnTo>
                                <a:lnTo>
                                  <a:pt x="7" y="1432"/>
                                </a:lnTo>
                                <a:lnTo>
                                  <a:pt x="1" y="1513"/>
                                </a:lnTo>
                                <a:lnTo>
                                  <a:pt x="0" y="1596"/>
                                </a:lnTo>
                                <a:lnTo>
                                  <a:pt x="0" y="1646"/>
                                </a:lnTo>
                                <a:lnTo>
                                  <a:pt x="2" y="1696"/>
                                </a:lnTo>
                                <a:lnTo>
                                  <a:pt x="6" y="1745"/>
                                </a:lnTo>
                                <a:lnTo>
                                  <a:pt x="11" y="1795"/>
                                </a:lnTo>
                                <a:lnTo>
                                  <a:pt x="16" y="1843"/>
                                </a:lnTo>
                                <a:lnTo>
                                  <a:pt x="23" y="1892"/>
                                </a:lnTo>
                                <a:lnTo>
                                  <a:pt x="32" y="1939"/>
                                </a:lnTo>
                                <a:lnTo>
                                  <a:pt x="43" y="1987"/>
                                </a:lnTo>
                                <a:lnTo>
                                  <a:pt x="53" y="2033"/>
                                </a:lnTo>
                                <a:lnTo>
                                  <a:pt x="67" y="2078"/>
                                </a:lnTo>
                                <a:lnTo>
                                  <a:pt x="80" y="2123"/>
                                </a:lnTo>
                                <a:lnTo>
                                  <a:pt x="97" y="2168"/>
                                </a:lnTo>
                                <a:lnTo>
                                  <a:pt x="113" y="2212"/>
                                </a:lnTo>
                                <a:lnTo>
                                  <a:pt x="131" y="2257"/>
                                </a:lnTo>
                                <a:lnTo>
                                  <a:pt x="151" y="2299"/>
                                </a:lnTo>
                                <a:lnTo>
                                  <a:pt x="173" y="2342"/>
                                </a:lnTo>
                                <a:lnTo>
                                  <a:pt x="230" y="2308"/>
                                </a:lnTo>
                                <a:lnTo>
                                  <a:pt x="209" y="2266"/>
                                </a:lnTo>
                                <a:lnTo>
                                  <a:pt x="191" y="2226"/>
                                </a:lnTo>
                                <a:lnTo>
                                  <a:pt x="173" y="2184"/>
                                </a:lnTo>
                                <a:lnTo>
                                  <a:pt x="157" y="2142"/>
                                </a:lnTo>
                                <a:lnTo>
                                  <a:pt x="142" y="2099"/>
                                </a:lnTo>
                                <a:lnTo>
                                  <a:pt x="128" y="2056"/>
                                </a:lnTo>
                                <a:lnTo>
                                  <a:pt x="116" y="2012"/>
                                </a:lnTo>
                                <a:lnTo>
                                  <a:pt x="105" y="1968"/>
                                </a:lnTo>
                                <a:lnTo>
                                  <a:pt x="95" y="1923"/>
                                </a:lnTo>
                                <a:lnTo>
                                  <a:pt x="87" y="1878"/>
                                </a:lnTo>
                                <a:lnTo>
                                  <a:pt x="79" y="1831"/>
                                </a:lnTo>
                                <a:lnTo>
                                  <a:pt x="74" y="1786"/>
                                </a:lnTo>
                                <a:lnTo>
                                  <a:pt x="69" y="1738"/>
                                </a:lnTo>
                                <a:lnTo>
                                  <a:pt x="67" y="1691"/>
                                </a:lnTo>
                                <a:lnTo>
                                  <a:pt x="65" y="1643"/>
                                </a:lnTo>
                                <a:lnTo>
                                  <a:pt x="65" y="1596"/>
                                </a:lnTo>
                                <a:lnTo>
                                  <a:pt x="66" y="1517"/>
                                </a:lnTo>
                                <a:lnTo>
                                  <a:pt x="71" y="1440"/>
                                </a:lnTo>
                                <a:lnTo>
                                  <a:pt x="78" y="1364"/>
                                </a:lnTo>
                                <a:lnTo>
                                  <a:pt x="91" y="1290"/>
                                </a:lnTo>
                                <a:lnTo>
                                  <a:pt x="105" y="1216"/>
                                </a:lnTo>
                                <a:lnTo>
                                  <a:pt x="124" y="1145"/>
                                </a:lnTo>
                                <a:lnTo>
                                  <a:pt x="146" y="1075"/>
                                </a:lnTo>
                                <a:lnTo>
                                  <a:pt x="172" y="1008"/>
                                </a:lnTo>
                                <a:lnTo>
                                  <a:pt x="200" y="941"/>
                                </a:lnTo>
                                <a:lnTo>
                                  <a:pt x="232" y="875"/>
                                </a:lnTo>
                                <a:lnTo>
                                  <a:pt x="268" y="811"/>
                                </a:lnTo>
                                <a:lnTo>
                                  <a:pt x="307" y="749"/>
                                </a:lnTo>
                                <a:lnTo>
                                  <a:pt x="349" y="687"/>
                                </a:lnTo>
                                <a:lnTo>
                                  <a:pt x="394" y="628"/>
                                </a:lnTo>
                                <a:lnTo>
                                  <a:pt x="443" y="570"/>
                                </a:lnTo>
                                <a:lnTo>
                                  <a:pt x="496" y="514"/>
                                </a:lnTo>
                                <a:close/>
                              </a:path>
                            </a:pathLst>
                          </a:custGeom>
                          <a:solidFill>
                            <a:srgbClr val="47474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30" name="Freeform 134"/>
                        <wps:cNvSpPr>
                          <a:spLocks/>
                        </wps:cNvSpPr>
                        <wps:spPr bwMode="auto">
                          <a:xfrm>
                            <a:off x="1005" y="293"/>
                            <a:ext cx="267" cy="278"/>
                          </a:xfrm>
                          <a:custGeom>
                            <a:avLst/>
                            <a:gdLst>
                              <a:gd name="T0" fmla="*/ 0 w 2937"/>
                              <a:gd name="T1" fmla="*/ 0 h 3057"/>
                              <a:gd name="T2" fmla="*/ 0 w 2937"/>
                              <a:gd name="T3" fmla="*/ 0 h 3057"/>
                              <a:gd name="T4" fmla="*/ 0 w 2937"/>
                              <a:gd name="T5" fmla="*/ 0 h 3057"/>
                              <a:gd name="T6" fmla="*/ 0 w 2937"/>
                              <a:gd name="T7" fmla="*/ 0 h 3057"/>
                              <a:gd name="T8" fmla="*/ 0 w 2937"/>
                              <a:gd name="T9" fmla="*/ 0 h 3057"/>
                              <a:gd name="T10" fmla="*/ 0 w 2937"/>
                              <a:gd name="T11" fmla="*/ 0 h 3057"/>
                              <a:gd name="T12" fmla="*/ 0 w 2937"/>
                              <a:gd name="T13" fmla="*/ 0 h 3057"/>
                              <a:gd name="T14" fmla="*/ 0 w 2937"/>
                              <a:gd name="T15" fmla="*/ 0 h 3057"/>
                              <a:gd name="T16" fmla="*/ 0 w 2937"/>
                              <a:gd name="T17" fmla="*/ 0 h 3057"/>
                              <a:gd name="T18" fmla="*/ 0 w 2937"/>
                              <a:gd name="T19" fmla="*/ 0 h 3057"/>
                              <a:gd name="T20" fmla="*/ 0 w 2937"/>
                              <a:gd name="T21" fmla="*/ 0 h 3057"/>
                              <a:gd name="T22" fmla="*/ 0 w 2937"/>
                              <a:gd name="T23" fmla="*/ 0 h 3057"/>
                              <a:gd name="T24" fmla="*/ 0 w 2937"/>
                              <a:gd name="T25" fmla="*/ 0 h 3057"/>
                              <a:gd name="T26" fmla="*/ 0 w 2937"/>
                              <a:gd name="T27" fmla="*/ 0 h 3057"/>
                              <a:gd name="T28" fmla="*/ 0 w 2937"/>
                              <a:gd name="T29" fmla="*/ 0 h 3057"/>
                              <a:gd name="T30" fmla="*/ 0 w 2937"/>
                              <a:gd name="T31" fmla="*/ 0 h 3057"/>
                              <a:gd name="T32" fmla="*/ 0 w 2937"/>
                              <a:gd name="T33" fmla="*/ 0 h 3057"/>
                              <a:gd name="T34" fmla="*/ 0 w 2937"/>
                              <a:gd name="T35" fmla="*/ 0 h 3057"/>
                              <a:gd name="T36" fmla="*/ 0 w 2937"/>
                              <a:gd name="T37" fmla="*/ 0 h 3057"/>
                              <a:gd name="T38" fmla="*/ 0 w 2937"/>
                              <a:gd name="T39" fmla="*/ 0 h 3057"/>
                              <a:gd name="T40" fmla="*/ 0 w 2937"/>
                              <a:gd name="T41" fmla="*/ 0 h 3057"/>
                              <a:gd name="T42" fmla="*/ 0 w 2937"/>
                              <a:gd name="T43" fmla="*/ 0 h 3057"/>
                              <a:gd name="T44" fmla="*/ 0 w 2937"/>
                              <a:gd name="T45" fmla="*/ 0 h 3057"/>
                              <a:gd name="T46" fmla="*/ 0 w 2937"/>
                              <a:gd name="T47" fmla="*/ 0 h 3057"/>
                              <a:gd name="T48" fmla="*/ 0 w 2937"/>
                              <a:gd name="T49" fmla="*/ 0 h 3057"/>
                              <a:gd name="T50" fmla="*/ 0 w 2937"/>
                              <a:gd name="T51" fmla="*/ 0 h 3057"/>
                              <a:gd name="T52" fmla="*/ 0 w 2937"/>
                              <a:gd name="T53" fmla="*/ 0 h 3057"/>
                              <a:gd name="T54" fmla="*/ 0 w 2937"/>
                              <a:gd name="T55" fmla="*/ 0 h 3057"/>
                              <a:gd name="T56" fmla="*/ 0 w 2937"/>
                              <a:gd name="T57" fmla="*/ 0 h 3057"/>
                              <a:gd name="T58" fmla="*/ 0 w 2937"/>
                              <a:gd name="T59" fmla="*/ 0 h 3057"/>
                              <a:gd name="T60" fmla="*/ 0 w 2937"/>
                              <a:gd name="T61" fmla="*/ 0 h 3057"/>
                              <a:gd name="T62" fmla="*/ 0 w 2937"/>
                              <a:gd name="T63" fmla="*/ 0 h 3057"/>
                              <a:gd name="T64" fmla="*/ 0 w 2937"/>
                              <a:gd name="T65" fmla="*/ 0 h 3057"/>
                              <a:gd name="T66" fmla="*/ 0 w 2937"/>
                              <a:gd name="T67" fmla="*/ 0 h 3057"/>
                              <a:gd name="T68" fmla="*/ 0 w 2937"/>
                              <a:gd name="T69" fmla="*/ 0 h 3057"/>
                              <a:gd name="T70" fmla="*/ 0 w 2937"/>
                              <a:gd name="T71" fmla="*/ 0 h 3057"/>
                              <a:gd name="T72" fmla="*/ 0 w 2937"/>
                              <a:gd name="T73" fmla="*/ 0 h 3057"/>
                              <a:gd name="T74" fmla="*/ 0 w 2937"/>
                              <a:gd name="T75" fmla="*/ 0 h 3057"/>
                              <a:gd name="T76" fmla="*/ 0 w 2937"/>
                              <a:gd name="T77" fmla="*/ 0 h 3057"/>
                              <a:gd name="T78" fmla="*/ 0 w 2937"/>
                              <a:gd name="T79" fmla="*/ 0 h 3057"/>
                              <a:gd name="T80" fmla="*/ 0 w 2937"/>
                              <a:gd name="T81" fmla="*/ 0 h 3057"/>
                              <a:gd name="T82" fmla="*/ 0 w 2937"/>
                              <a:gd name="T83" fmla="*/ 0 h 3057"/>
                              <a:gd name="T84" fmla="*/ 0 w 2937"/>
                              <a:gd name="T85" fmla="*/ 0 h 3057"/>
                              <a:gd name="T86" fmla="*/ 0 w 2937"/>
                              <a:gd name="T87" fmla="*/ 0 h 3057"/>
                              <a:gd name="T88" fmla="*/ 0 w 2937"/>
                              <a:gd name="T89" fmla="*/ 0 h 3057"/>
                              <a:gd name="T90" fmla="*/ 0 w 2937"/>
                              <a:gd name="T91" fmla="*/ 0 h 3057"/>
                              <a:gd name="T92" fmla="*/ 0 w 2937"/>
                              <a:gd name="T93" fmla="*/ 0 h 3057"/>
                              <a:gd name="T94" fmla="*/ 0 w 2937"/>
                              <a:gd name="T95" fmla="*/ 0 h 3057"/>
                              <a:gd name="T96" fmla="*/ 0 w 2937"/>
                              <a:gd name="T97" fmla="*/ 0 h 3057"/>
                              <a:gd name="T98" fmla="*/ 0 w 2937"/>
                              <a:gd name="T99" fmla="*/ 0 h 3057"/>
                              <a:gd name="T100" fmla="*/ 0 w 2937"/>
                              <a:gd name="T101" fmla="*/ 0 h 3057"/>
                              <a:gd name="T102" fmla="*/ 0 w 2937"/>
                              <a:gd name="T103" fmla="*/ 0 h 3057"/>
                              <a:gd name="T104" fmla="*/ 0 w 2937"/>
                              <a:gd name="T105" fmla="*/ 0 h 3057"/>
                              <a:gd name="T106" fmla="*/ 0 w 2937"/>
                              <a:gd name="T107" fmla="*/ 0 h 3057"/>
                              <a:gd name="T108" fmla="*/ 0 w 2937"/>
                              <a:gd name="T109" fmla="*/ 0 h 3057"/>
                              <a:gd name="T110" fmla="*/ 0 w 2937"/>
                              <a:gd name="T111" fmla="*/ 0 h 305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937"/>
                              <a:gd name="T169" fmla="*/ 0 h 3057"/>
                              <a:gd name="T170" fmla="*/ 2937 w 2937"/>
                              <a:gd name="T171" fmla="*/ 3057 h 305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937" h="3057">
                                <a:moveTo>
                                  <a:pt x="1468" y="0"/>
                                </a:moveTo>
                                <a:lnTo>
                                  <a:pt x="1392" y="1"/>
                                </a:lnTo>
                                <a:lnTo>
                                  <a:pt x="1318" y="7"/>
                                </a:lnTo>
                                <a:lnTo>
                                  <a:pt x="1245" y="14"/>
                                </a:lnTo>
                                <a:lnTo>
                                  <a:pt x="1174" y="27"/>
                                </a:lnTo>
                                <a:lnTo>
                                  <a:pt x="1104" y="43"/>
                                </a:lnTo>
                                <a:lnTo>
                                  <a:pt x="1036" y="62"/>
                                </a:lnTo>
                                <a:lnTo>
                                  <a:pt x="969" y="84"/>
                                </a:lnTo>
                                <a:lnTo>
                                  <a:pt x="904" y="111"/>
                                </a:lnTo>
                                <a:lnTo>
                                  <a:pt x="839" y="139"/>
                                </a:lnTo>
                                <a:lnTo>
                                  <a:pt x="776" y="173"/>
                                </a:lnTo>
                                <a:lnTo>
                                  <a:pt x="715" y="209"/>
                                </a:lnTo>
                                <a:lnTo>
                                  <a:pt x="656" y="250"/>
                                </a:lnTo>
                                <a:lnTo>
                                  <a:pt x="596" y="294"/>
                                </a:lnTo>
                                <a:lnTo>
                                  <a:pt x="540" y="342"/>
                                </a:lnTo>
                                <a:lnTo>
                                  <a:pt x="484" y="392"/>
                                </a:lnTo>
                                <a:lnTo>
                                  <a:pt x="431" y="447"/>
                                </a:lnTo>
                                <a:lnTo>
                                  <a:pt x="378" y="503"/>
                                </a:lnTo>
                                <a:lnTo>
                                  <a:pt x="329" y="561"/>
                                </a:lnTo>
                                <a:lnTo>
                                  <a:pt x="284" y="620"/>
                                </a:lnTo>
                                <a:lnTo>
                                  <a:pt x="242" y="682"/>
                                </a:lnTo>
                                <a:lnTo>
                                  <a:pt x="203" y="744"/>
                                </a:lnTo>
                                <a:lnTo>
                                  <a:pt x="167" y="808"/>
                                </a:lnTo>
                                <a:lnTo>
                                  <a:pt x="135" y="874"/>
                                </a:lnTo>
                                <a:lnTo>
                                  <a:pt x="107" y="941"/>
                                </a:lnTo>
                                <a:lnTo>
                                  <a:pt x="81" y="1008"/>
                                </a:lnTo>
                                <a:lnTo>
                                  <a:pt x="59" y="1078"/>
                                </a:lnTo>
                                <a:lnTo>
                                  <a:pt x="40" y="1149"/>
                                </a:lnTo>
                                <a:lnTo>
                                  <a:pt x="26" y="1223"/>
                                </a:lnTo>
                                <a:lnTo>
                                  <a:pt x="13" y="1297"/>
                                </a:lnTo>
                                <a:lnTo>
                                  <a:pt x="6" y="1373"/>
                                </a:lnTo>
                                <a:lnTo>
                                  <a:pt x="1" y="1450"/>
                                </a:lnTo>
                                <a:lnTo>
                                  <a:pt x="0" y="1529"/>
                                </a:lnTo>
                                <a:lnTo>
                                  <a:pt x="0" y="1576"/>
                                </a:lnTo>
                                <a:lnTo>
                                  <a:pt x="2" y="1624"/>
                                </a:lnTo>
                                <a:lnTo>
                                  <a:pt x="4" y="1671"/>
                                </a:lnTo>
                                <a:lnTo>
                                  <a:pt x="9" y="1719"/>
                                </a:lnTo>
                                <a:lnTo>
                                  <a:pt x="14" y="1764"/>
                                </a:lnTo>
                                <a:lnTo>
                                  <a:pt x="22" y="1811"/>
                                </a:lnTo>
                                <a:lnTo>
                                  <a:pt x="30" y="1856"/>
                                </a:lnTo>
                                <a:lnTo>
                                  <a:pt x="40" y="1901"/>
                                </a:lnTo>
                                <a:lnTo>
                                  <a:pt x="51" y="1945"/>
                                </a:lnTo>
                                <a:lnTo>
                                  <a:pt x="63" y="1989"/>
                                </a:lnTo>
                                <a:lnTo>
                                  <a:pt x="77" y="2032"/>
                                </a:lnTo>
                                <a:lnTo>
                                  <a:pt x="92" y="2075"/>
                                </a:lnTo>
                                <a:lnTo>
                                  <a:pt x="108" y="2117"/>
                                </a:lnTo>
                                <a:lnTo>
                                  <a:pt x="126" y="2159"/>
                                </a:lnTo>
                                <a:lnTo>
                                  <a:pt x="144" y="2199"/>
                                </a:lnTo>
                                <a:lnTo>
                                  <a:pt x="165" y="2241"/>
                                </a:lnTo>
                                <a:lnTo>
                                  <a:pt x="218" y="2206"/>
                                </a:lnTo>
                                <a:lnTo>
                                  <a:pt x="198" y="2167"/>
                                </a:lnTo>
                                <a:lnTo>
                                  <a:pt x="182" y="2129"/>
                                </a:lnTo>
                                <a:lnTo>
                                  <a:pt x="165" y="2088"/>
                                </a:lnTo>
                                <a:lnTo>
                                  <a:pt x="151" y="2049"/>
                                </a:lnTo>
                                <a:lnTo>
                                  <a:pt x="136" y="2008"/>
                                </a:lnTo>
                                <a:lnTo>
                                  <a:pt x="124" y="1968"/>
                                </a:lnTo>
                                <a:lnTo>
                                  <a:pt x="112" y="1925"/>
                                </a:lnTo>
                                <a:lnTo>
                                  <a:pt x="103" y="1884"/>
                                </a:lnTo>
                                <a:lnTo>
                                  <a:pt x="92" y="1840"/>
                                </a:lnTo>
                                <a:lnTo>
                                  <a:pt x="85" y="1798"/>
                                </a:lnTo>
                                <a:lnTo>
                                  <a:pt x="78" y="1753"/>
                                </a:lnTo>
                                <a:lnTo>
                                  <a:pt x="74" y="1710"/>
                                </a:lnTo>
                                <a:lnTo>
                                  <a:pt x="68" y="1664"/>
                                </a:lnTo>
                                <a:lnTo>
                                  <a:pt x="66" y="1620"/>
                                </a:lnTo>
                                <a:lnTo>
                                  <a:pt x="64" y="1574"/>
                                </a:lnTo>
                                <a:lnTo>
                                  <a:pt x="64" y="1529"/>
                                </a:lnTo>
                                <a:lnTo>
                                  <a:pt x="65" y="1453"/>
                                </a:lnTo>
                                <a:lnTo>
                                  <a:pt x="71" y="1379"/>
                                </a:lnTo>
                                <a:lnTo>
                                  <a:pt x="78" y="1306"/>
                                </a:lnTo>
                                <a:lnTo>
                                  <a:pt x="89" y="1237"/>
                                </a:lnTo>
                                <a:lnTo>
                                  <a:pt x="103" y="1166"/>
                                </a:lnTo>
                                <a:lnTo>
                                  <a:pt x="120" y="1099"/>
                                </a:lnTo>
                                <a:lnTo>
                                  <a:pt x="141" y="1031"/>
                                </a:lnTo>
                                <a:lnTo>
                                  <a:pt x="166" y="967"/>
                                </a:lnTo>
                                <a:lnTo>
                                  <a:pt x="192" y="902"/>
                                </a:lnTo>
                                <a:lnTo>
                                  <a:pt x="223" y="840"/>
                                </a:lnTo>
                                <a:lnTo>
                                  <a:pt x="257" y="778"/>
                                </a:lnTo>
                                <a:lnTo>
                                  <a:pt x="294" y="719"/>
                                </a:lnTo>
                                <a:lnTo>
                                  <a:pt x="333" y="660"/>
                                </a:lnTo>
                                <a:lnTo>
                                  <a:pt x="377" y="604"/>
                                </a:lnTo>
                                <a:lnTo>
                                  <a:pt x="424" y="548"/>
                                </a:lnTo>
                                <a:lnTo>
                                  <a:pt x="475" y="495"/>
                                </a:lnTo>
                                <a:lnTo>
                                  <a:pt x="526" y="442"/>
                                </a:lnTo>
                                <a:lnTo>
                                  <a:pt x="580" y="393"/>
                                </a:lnTo>
                                <a:lnTo>
                                  <a:pt x="634" y="347"/>
                                </a:lnTo>
                                <a:lnTo>
                                  <a:pt x="691" y="306"/>
                                </a:lnTo>
                                <a:lnTo>
                                  <a:pt x="747" y="267"/>
                                </a:lnTo>
                                <a:lnTo>
                                  <a:pt x="806" y="232"/>
                                </a:lnTo>
                                <a:lnTo>
                                  <a:pt x="867" y="199"/>
                                </a:lnTo>
                                <a:lnTo>
                                  <a:pt x="929" y="172"/>
                                </a:lnTo>
                                <a:lnTo>
                                  <a:pt x="990" y="146"/>
                                </a:lnTo>
                                <a:lnTo>
                                  <a:pt x="1055" y="124"/>
                                </a:lnTo>
                                <a:lnTo>
                                  <a:pt x="1120" y="106"/>
                                </a:lnTo>
                                <a:lnTo>
                                  <a:pt x="1188" y="92"/>
                                </a:lnTo>
                                <a:lnTo>
                                  <a:pt x="1255" y="80"/>
                                </a:lnTo>
                                <a:lnTo>
                                  <a:pt x="1325" y="72"/>
                                </a:lnTo>
                                <a:lnTo>
                                  <a:pt x="1396" y="67"/>
                                </a:lnTo>
                                <a:lnTo>
                                  <a:pt x="1468" y="65"/>
                                </a:lnTo>
                                <a:lnTo>
                                  <a:pt x="1539" y="67"/>
                                </a:lnTo>
                                <a:lnTo>
                                  <a:pt x="1610" y="72"/>
                                </a:lnTo>
                                <a:lnTo>
                                  <a:pt x="1678" y="80"/>
                                </a:lnTo>
                                <a:lnTo>
                                  <a:pt x="1747" y="92"/>
                                </a:lnTo>
                                <a:lnTo>
                                  <a:pt x="1814" y="106"/>
                                </a:lnTo>
                                <a:lnTo>
                                  <a:pt x="1879" y="124"/>
                                </a:lnTo>
                                <a:lnTo>
                                  <a:pt x="1943" y="146"/>
                                </a:lnTo>
                                <a:lnTo>
                                  <a:pt x="1975" y="158"/>
                                </a:lnTo>
                                <a:lnTo>
                                  <a:pt x="2007" y="172"/>
                                </a:lnTo>
                                <a:lnTo>
                                  <a:pt x="2067" y="199"/>
                                </a:lnTo>
                                <a:lnTo>
                                  <a:pt x="2127" y="232"/>
                                </a:lnTo>
                                <a:lnTo>
                                  <a:pt x="2186" y="267"/>
                                </a:lnTo>
                                <a:lnTo>
                                  <a:pt x="2244" y="306"/>
                                </a:lnTo>
                                <a:lnTo>
                                  <a:pt x="2300" y="347"/>
                                </a:lnTo>
                                <a:lnTo>
                                  <a:pt x="2327" y="369"/>
                                </a:lnTo>
                                <a:lnTo>
                                  <a:pt x="2355" y="393"/>
                                </a:lnTo>
                                <a:lnTo>
                                  <a:pt x="2409" y="442"/>
                                </a:lnTo>
                                <a:lnTo>
                                  <a:pt x="2462" y="495"/>
                                </a:lnTo>
                                <a:lnTo>
                                  <a:pt x="2511" y="548"/>
                                </a:lnTo>
                                <a:lnTo>
                                  <a:pt x="2558" y="604"/>
                                </a:lnTo>
                                <a:lnTo>
                                  <a:pt x="2600" y="660"/>
                                </a:lnTo>
                                <a:lnTo>
                                  <a:pt x="2641" y="719"/>
                                </a:lnTo>
                                <a:lnTo>
                                  <a:pt x="2677" y="778"/>
                                </a:lnTo>
                                <a:lnTo>
                                  <a:pt x="2712" y="840"/>
                                </a:lnTo>
                                <a:lnTo>
                                  <a:pt x="2742" y="902"/>
                                </a:lnTo>
                                <a:lnTo>
                                  <a:pt x="2770" y="967"/>
                                </a:lnTo>
                                <a:lnTo>
                                  <a:pt x="2793" y="1031"/>
                                </a:lnTo>
                                <a:lnTo>
                                  <a:pt x="2813" y="1099"/>
                                </a:lnTo>
                                <a:lnTo>
                                  <a:pt x="2831" y="1166"/>
                                </a:lnTo>
                                <a:lnTo>
                                  <a:pt x="2847" y="1237"/>
                                </a:lnTo>
                                <a:lnTo>
                                  <a:pt x="2857" y="1306"/>
                                </a:lnTo>
                                <a:lnTo>
                                  <a:pt x="2865" y="1379"/>
                                </a:lnTo>
                                <a:lnTo>
                                  <a:pt x="2871" y="1453"/>
                                </a:lnTo>
                                <a:lnTo>
                                  <a:pt x="2873" y="1529"/>
                                </a:lnTo>
                                <a:lnTo>
                                  <a:pt x="2871" y="1603"/>
                                </a:lnTo>
                                <a:lnTo>
                                  <a:pt x="2865" y="1677"/>
                                </a:lnTo>
                                <a:lnTo>
                                  <a:pt x="2857" y="1749"/>
                                </a:lnTo>
                                <a:lnTo>
                                  <a:pt x="2852" y="1784"/>
                                </a:lnTo>
                                <a:lnTo>
                                  <a:pt x="2849" y="1801"/>
                                </a:lnTo>
                                <a:lnTo>
                                  <a:pt x="2847" y="1820"/>
                                </a:lnTo>
                                <a:lnTo>
                                  <a:pt x="2838" y="1853"/>
                                </a:lnTo>
                                <a:lnTo>
                                  <a:pt x="2831" y="1888"/>
                                </a:lnTo>
                                <a:lnTo>
                                  <a:pt x="2828" y="1896"/>
                                </a:lnTo>
                                <a:lnTo>
                                  <a:pt x="2826" y="1905"/>
                                </a:lnTo>
                                <a:lnTo>
                                  <a:pt x="2822" y="1922"/>
                                </a:lnTo>
                                <a:lnTo>
                                  <a:pt x="2813" y="1957"/>
                                </a:lnTo>
                                <a:lnTo>
                                  <a:pt x="2803" y="1989"/>
                                </a:lnTo>
                                <a:lnTo>
                                  <a:pt x="2793" y="2023"/>
                                </a:lnTo>
                                <a:lnTo>
                                  <a:pt x="2781" y="2056"/>
                                </a:lnTo>
                                <a:lnTo>
                                  <a:pt x="2775" y="2072"/>
                                </a:lnTo>
                                <a:lnTo>
                                  <a:pt x="2770" y="2090"/>
                                </a:lnTo>
                                <a:lnTo>
                                  <a:pt x="2742" y="2153"/>
                                </a:lnTo>
                                <a:lnTo>
                                  <a:pt x="2712" y="2216"/>
                                </a:lnTo>
                                <a:lnTo>
                                  <a:pt x="2677" y="2277"/>
                                </a:lnTo>
                                <a:lnTo>
                                  <a:pt x="2659" y="2306"/>
                                </a:lnTo>
                                <a:lnTo>
                                  <a:pt x="2641" y="2336"/>
                                </a:lnTo>
                                <a:lnTo>
                                  <a:pt x="2620" y="2365"/>
                                </a:lnTo>
                                <a:lnTo>
                                  <a:pt x="2610" y="2379"/>
                                </a:lnTo>
                                <a:lnTo>
                                  <a:pt x="2600" y="2394"/>
                                </a:lnTo>
                                <a:lnTo>
                                  <a:pt x="2579" y="2422"/>
                                </a:lnTo>
                                <a:lnTo>
                                  <a:pt x="2558" y="2452"/>
                                </a:lnTo>
                                <a:lnTo>
                                  <a:pt x="2545" y="2465"/>
                                </a:lnTo>
                                <a:lnTo>
                                  <a:pt x="2539" y="2471"/>
                                </a:lnTo>
                                <a:lnTo>
                                  <a:pt x="2534" y="2479"/>
                                </a:lnTo>
                                <a:lnTo>
                                  <a:pt x="2511" y="2507"/>
                                </a:lnTo>
                                <a:lnTo>
                                  <a:pt x="2486" y="2534"/>
                                </a:lnTo>
                                <a:lnTo>
                                  <a:pt x="2462" y="2563"/>
                                </a:lnTo>
                                <a:lnTo>
                                  <a:pt x="2435" y="2588"/>
                                </a:lnTo>
                                <a:lnTo>
                                  <a:pt x="2409" y="2614"/>
                                </a:lnTo>
                                <a:lnTo>
                                  <a:pt x="2355" y="2663"/>
                                </a:lnTo>
                                <a:lnTo>
                                  <a:pt x="2327" y="2684"/>
                                </a:lnTo>
                                <a:lnTo>
                                  <a:pt x="2300" y="2707"/>
                                </a:lnTo>
                                <a:lnTo>
                                  <a:pt x="2244" y="2750"/>
                                </a:lnTo>
                                <a:lnTo>
                                  <a:pt x="2186" y="2788"/>
                                </a:lnTo>
                                <a:lnTo>
                                  <a:pt x="2127" y="2824"/>
                                </a:lnTo>
                                <a:lnTo>
                                  <a:pt x="2067" y="2855"/>
                                </a:lnTo>
                                <a:lnTo>
                                  <a:pt x="2007" y="2885"/>
                                </a:lnTo>
                                <a:lnTo>
                                  <a:pt x="1990" y="2890"/>
                                </a:lnTo>
                                <a:lnTo>
                                  <a:pt x="1975" y="2897"/>
                                </a:lnTo>
                                <a:lnTo>
                                  <a:pt x="1943" y="2908"/>
                                </a:lnTo>
                                <a:lnTo>
                                  <a:pt x="1879" y="2930"/>
                                </a:lnTo>
                                <a:lnTo>
                                  <a:pt x="1846" y="2939"/>
                                </a:lnTo>
                                <a:lnTo>
                                  <a:pt x="1829" y="2943"/>
                                </a:lnTo>
                                <a:lnTo>
                                  <a:pt x="1821" y="2945"/>
                                </a:lnTo>
                                <a:lnTo>
                                  <a:pt x="1814" y="2949"/>
                                </a:lnTo>
                                <a:lnTo>
                                  <a:pt x="1747" y="2965"/>
                                </a:lnTo>
                                <a:lnTo>
                                  <a:pt x="1678" y="2976"/>
                                </a:lnTo>
                                <a:lnTo>
                                  <a:pt x="1610" y="2985"/>
                                </a:lnTo>
                                <a:lnTo>
                                  <a:pt x="1539" y="2990"/>
                                </a:lnTo>
                                <a:lnTo>
                                  <a:pt x="1468" y="2992"/>
                                </a:lnTo>
                                <a:lnTo>
                                  <a:pt x="1396" y="2990"/>
                                </a:lnTo>
                                <a:lnTo>
                                  <a:pt x="1325" y="2985"/>
                                </a:lnTo>
                                <a:lnTo>
                                  <a:pt x="1255" y="2976"/>
                                </a:lnTo>
                                <a:lnTo>
                                  <a:pt x="1188" y="2965"/>
                                </a:lnTo>
                                <a:lnTo>
                                  <a:pt x="1120" y="2949"/>
                                </a:lnTo>
                                <a:lnTo>
                                  <a:pt x="1055" y="2930"/>
                                </a:lnTo>
                                <a:lnTo>
                                  <a:pt x="990" y="2908"/>
                                </a:lnTo>
                                <a:lnTo>
                                  <a:pt x="929" y="2885"/>
                                </a:lnTo>
                                <a:lnTo>
                                  <a:pt x="867" y="2855"/>
                                </a:lnTo>
                                <a:lnTo>
                                  <a:pt x="806" y="2824"/>
                                </a:lnTo>
                                <a:lnTo>
                                  <a:pt x="747" y="2788"/>
                                </a:lnTo>
                                <a:lnTo>
                                  <a:pt x="691" y="2750"/>
                                </a:lnTo>
                                <a:lnTo>
                                  <a:pt x="634" y="2707"/>
                                </a:lnTo>
                                <a:lnTo>
                                  <a:pt x="580" y="2663"/>
                                </a:lnTo>
                                <a:lnTo>
                                  <a:pt x="526" y="2614"/>
                                </a:lnTo>
                                <a:lnTo>
                                  <a:pt x="475" y="2563"/>
                                </a:lnTo>
                                <a:lnTo>
                                  <a:pt x="434" y="2520"/>
                                </a:lnTo>
                                <a:lnTo>
                                  <a:pt x="398" y="2478"/>
                                </a:lnTo>
                                <a:lnTo>
                                  <a:pt x="363" y="2434"/>
                                </a:lnTo>
                                <a:lnTo>
                                  <a:pt x="330" y="2391"/>
                                </a:lnTo>
                                <a:lnTo>
                                  <a:pt x="298" y="2345"/>
                                </a:lnTo>
                                <a:lnTo>
                                  <a:pt x="270" y="2299"/>
                                </a:lnTo>
                                <a:lnTo>
                                  <a:pt x="242" y="2253"/>
                                </a:lnTo>
                                <a:lnTo>
                                  <a:pt x="218" y="2206"/>
                                </a:lnTo>
                                <a:lnTo>
                                  <a:pt x="165" y="2241"/>
                                </a:lnTo>
                                <a:lnTo>
                                  <a:pt x="191" y="2289"/>
                                </a:lnTo>
                                <a:lnTo>
                                  <a:pt x="219" y="2337"/>
                                </a:lnTo>
                                <a:lnTo>
                                  <a:pt x="249" y="2384"/>
                                </a:lnTo>
                                <a:lnTo>
                                  <a:pt x="282" y="2432"/>
                                </a:lnTo>
                                <a:lnTo>
                                  <a:pt x="316" y="2477"/>
                                </a:lnTo>
                                <a:lnTo>
                                  <a:pt x="352" y="2522"/>
                                </a:lnTo>
                                <a:lnTo>
                                  <a:pt x="391" y="2566"/>
                                </a:lnTo>
                                <a:lnTo>
                                  <a:pt x="431" y="2610"/>
                                </a:lnTo>
                                <a:lnTo>
                                  <a:pt x="484" y="2664"/>
                                </a:lnTo>
                                <a:lnTo>
                                  <a:pt x="540" y="2714"/>
                                </a:lnTo>
                                <a:lnTo>
                                  <a:pt x="596" y="2761"/>
                                </a:lnTo>
                                <a:lnTo>
                                  <a:pt x="656" y="2805"/>
                                </a:lnTo>
                                <a:lnTo>
                                  <a:pt x="715" y="2844"/>
                                </a:lnTo>
                                <a:lnTo>
                                  <a:pt x="776" y="2881"/>
                                </a:lnTo>
                                <a:lnTo>
                                  <a:pt x="839" y="2915"/>
                                </a:lnTo>
                                <a:lnTo>
                                  <a:pt x="904" y="2945"/>
                                </a:lnTo>
                                <a:lnTo>
                                  <a:pt x="969" y="2970"/>
                                </a:lnTo>
                                <a:lnTo>
                                  <a:pt x="1036" y="2993"/>
                                </a:lnTo>
                                <a:lnTo>
                                  <a:pt x="1104" y="3013"/>
                                </a:lnTo>
                                <a:lnTo>
                                  <a:pt x="1174" y="3029"/>
                                </a:lnTo>
                                <a:lnTo>
                                  <a:pt x="1245" y="3041"/>
                                </a:lnTo>
                                <a:lnTo>
                                  <a:pt x="1318" y="3050"/>
                                </a:lnTo>
                                <a:lnTo>
                                  <a:pt x="1392" y="3055"/>
                                </a:lnTo>
                                <a:lnTo>
                                  <a:pt x="1468" y="3057"/>
                                </a:lnTo>
                                <a:lnTo>
                                  <a:pt x="1543" y="3055"/>
                                </a:lnTo>
                                <a:lnTo>
                                  <a:pt x="1561" y="3053"/>
                                </a:lnTo>
                                <a:lnTo>
                                  <a:pt x="1580" y="3052"/>
                                </a:lnTo>
                                <a:lnTo>
                                  <a:pt x="1617" y="3050"/>
                                </a:lnTo>
                                <a:lnTo>
                                  <a:pt x="1652" y="3046"/>
                                </a:lnTo>
                                <a:lnTo>
                                  <a:pt x="1689" y="3041"/>
                                </a:lnTo>
                                <a:lnTo>
                                  <a:pt x="1724" y="3035"/>
                                </a:lnTo>
                                <a:lnTo>
                                  <a:pt x="1732" y="3032"/>
                                </a:lnTo>
                                <a:lnTo>
                                  <a:pt x="1742" y="3031"/>
                                </a:lnTo>
                                <a:lnTo>
                                  <a:pt x="1761" y="3029"/>
                                </a:lnTo>
                                <a:lnTo>
                                  <a:pt x="1795" y="3020"/>
                                </a:lnTo>
                                <a:lnTo>
                                  <a:pt x="1830" y="3013"/>
                                </a:lnTo>
                                <a:lnTo>
                                  <a:pt x="1899" y="2993"/>
                                </a:lnTo>
                                <a:lnTo>
                                  <a:pt x="1965" y="2970"/>
                                </a:lnTo>
                                <a:lnTo>
                                  <a:pt x="2032" y="2945"/>
                                </a:lnTo>
                                <a:lnTo>
                                  <a:pt x="2063" y="2930"/>
                                </a:lnTo>
                                <a:lnTo>
                                  <a:pt x="2095" y="2915"/>
                                </a:lnTo>
                                <a:lnTo>
                                  <a:pt x="2126" y="2898"/>
                                </a:lnTo>
                                <a:lnTo>
                                  <a:pt x="2142" y="2889"/>
                                </a:lnTo>
                                <a:lnTo>
                                  <a:pt x="2159" y="2881"/>
                                </a:lnTo>
                                <a:lnTo>
                                  <a:pt x="2173" y="2871"/>
                                </a:lnTo>
                                <a:lnTo>
                                  <a:pt x="2189" y="2863"/>
                                </a:lnTo>
                                <a:lnTo>
                                  <a:pt x="2220" y="2844"/>
                                </a:lnTo>
                                <a:lnTo>
                                  <a:pt x="2280" y="2805"/>
                                </a:lnTo>
                                <a:lnTo>
                                  <a:pt x="2338" y="2761"/>
                                </a:lnTo>
                                <a:lnTo>
                                  <a:pt x="2366" y="2737"/>
                                </a:lnTo>
                                <a:lnTo>
                                  <a:pt x="2396" y="2714"/>
                                </a:lnTo>
                                <a:lnTo>
                                  <a:pt x="2423" y="2689"/>
                                </a:lnTo>
                                <a:lnTo>
                                  <a:pt x="2436" y="2676"/>
                                </a:lnTo>
                                <a:lnTo>
                                  <a:pt x="2451" y="2664"/>
                                </a:lnTo>
                                <a:lnTo>
                                  <a:pt x="2478" y="2637"/>
                                </a:lnTo>
                                <a:lnTo>
                                  <a:pt x="2506" y="2610"/>
                                </a:lnTo>
                                <a:lnTo>
                                  <a:pt x="2531" y="2581"/>
                                </a:lnTo>
                                <a:lnTo>
                                  <a:pt x="2557" y="2553"/>
                                </a:lnTo>
                                <a:lnTo>
                                  <a:pt x="2568" y="2538"/>
                                </a:lnTo>
                                <a:lnTo>
                                  <a:pt x="2581" y="2523"/>
                                </a:lnTo>
                                <a:lnTo>
                                  <a:pt x="2606" y="2495"/>
                                </a:lnTo>
                                <a:lnTo>
                                  <a:pt x="2628" y="2465"/>
                                </a:lnTo>
                                <a:lnTo>
                                  <a:pt x="2651" y="2435"/>
                                </a:lnTo>
                                <a:lnTo>
                                  <a:pt x="2694" y="2374"/>
                                </a:lnTo>
                                <a:lnTo>
                                  <a:pt x="2732" y="2311"/>
                                </a:lnTo>
                                <a:lnTo>
                                  <a:pt x="2750" y="2279"/>
                                </a:lnTo>
                                <a:lnTo>
                                  <a:pt x="2758" y="2262"/>
                                </a:lnTo>
                                <a:lnTo>
                                  <a:pt x="2768" y="2247"/>
                                </a:lnTo>
                                <a:lnTo>
                                  <a:pt x="2800" y="2182"/>
                                </a:lnTo>
                                <a:lnTo>
                                  <a:pt x="2814" y="2148"/>
                                </a:lnTo>
                                <a:lnTo>
                                  <a:pt x="2829" y="2116"/>
                                </a:lnTo>
                                <a:lnTo>
                                  <a:pt x="2841" y="2081"/>
                                </a:lnTo>
                                <a:lnTo>
                                  <a:pt x="2854" y="2047"/>
                                </a:lnTo>
                                <a:lnTo>
                                  <a:pt x="2876" y="1977"/>
                                </a:lnTo>
                                <a:lnTo>
                                  <a:pt x="2894" y="1906"/>
                                </a:lnTo>
                                <a:lnTo>
                                  <a:pt x="2910" y="1834"/>
                                </a:lnTo>
                                <a:lnTo>
                                  <a:pt x="2912" y="1814"/>
                                </a:lnTo>
                                <a:lnTo>
                                  <a:pt x="2913" y="1805"/>
                                </a:lnTo>
                                <a:lnTo>
                                  <a:pt x="2915" y="1796"/>
                                </a:lnTo>
                                <a:lnTo>
                                  <a:pt x="2922" y="1759"/>
                                </a:lnTo>
                                <a:lnTo>
                                  <a:pt x="2926" y="1721"/>
                                </a:lnTo>
                                <a:lnTo>
                                  <a:pt x="2930" y="1684"/>
                                </a:lnTo>
                                <a:lnTo>
                                  <a:pt x="2932" y="1645"/>
                                </a:lnTo>
                                <a:lnTo>
                                  <a:pt x="2933" y="1625"/>
                                </a:lnTo>
                                <a:lnTo>
                                  <a:pt x="2935" y="1607"/>
                                </a:lnTo>
                                <a:lnTo>
                                  <a:pt x="2936" y="1567"/>
                                </a:lnTo>
                                <a:lnTo>
                                  <a:pt x="2936" y="1548"/>
                                </a:lnTo>
                                <a:lnTo>
                                  <a:pt x="2936" y="1538"/>
                                </a:lnTo>
                                <a:lnTo>
                                  <a:pt x="2937" y="1529"/>
                                </a:lnTo>
                                <a:lnTo>
                                  <a:pt x="2935" y="1450"/>
                                </a:lnTo>
                                <a:lnTo>
                                  <a:pt x="2930" y="1373"/>
                                </a:lnTo>
                                <a:lnTo>
                                  <a:pt x="2922" y="1297"/>
                                </a:lnTo>
                                <a:lnTo>
                                  <a:pt x="2910" y="1223"/>
                                </a:lnTo>
                                <a:lnTo>
                                  <a:pt x="2894" y="1149"/>
                                </a:lnTo>
                                <a:lnTo>
                                  <a:pt x="2876" y="1078"/>
                                </a:lnTo>
                                <a:lnTo>
                                  <a:pt x="2854" y="1008"/>
                                </a:lnTo>
                                <a:lnTo>
                                  <a:pt x="2829" y="941"/>
                                </a:lnTo>
                                <a:lnTo>
                                  <a:pt x="2800" y="874"/>
                                </a:lnTo>
                                <a:lnTo>
                                  <a:pt x="2768" y="808"/>
                                </a:lnTo>
                                <a:lnTo>
                                  <a:pt x="2732" y="744"/>
                                </a:lnTo>
                                <a:lnTo>
                                  <a:pt x="2694" y="682"/>
                                </a:lnTo>
                                <a:lnTo>
                                  <a:pt x="2651" y="620"/>
                                </a:lnTo>
                                <a:lnTo>
                                  <a:pt x="2606" y="561"/>
                                </a:lnTo>
                                <a:lnTo>
                                  <a:pt x="2557" y="503"/>
                                </a:lnTo>
                                <a:lnTo>
                                  <a:pt x="2506" y="447"/>
                                </a:lnTo>
                                <a:lnTo>
                                  <a:pt x="2451" y="392"/>
                                </a:lnTo>
                                <a:lnTo>
                                  <a:pt x="2423" y="366"/>
                                </a:lnTo>
                                <a:lnTo>
                                  <a:pt x="2396" y="342"/>
                                </a:lnTo>
                                <a:lnTo>
                                  <a:pt x="2366" y="317"/>
                                </a:lnTo>
                                <a:lnTo>
                                  <a:pt x="2338" y="294"/>
                                </a:lnTo>
                                <a:lnTo>
                                  <a:pt x="2280" y="250"/>
                                </a:lnTo>
                                <a:lnTo>
                                  <a:pt x="2220" y="209"/>
                                </a:lnTo>
                                <a:lnTo>
                                  <a:pt x="2159" y="173"/>
                                </a:lnTo>
                                <a:lnTo>
                                  <a:pt x="2095" y="139"/>
                                </a:lnTo>
                                <a:lnTo>
                                  <a:pt x="2063" y="124"/>
                                </a:lnTo>
                                <a:lnTo>
                                  <a:pt x="2032" y="111"/>
                                </a:lnTo>
                                <a:lnTo>
                                  <a:pt x="1965" y="84"/>
                                </a:lnTo>
                                <a:lnTo>
                                  <a:pt x="1899" y="62"/>
                                </a:lnTo>
                                <a:lnTo>
                                  <a:pt x="1830" y="43"/>
                                </a:lnTo>
                                <a:lnTo>
                                  <a:pt x="1795" y="34"/>
                                </a:lnTo>
                                <a:lnTo>
                                  <a:pt x="1761" y="27"/>
                                </a:lnTo>
                                <a:lnTo>
                                  <a:pt x="1724" y="20"/>
                                </a:lnTo>
                                <a:lnTo>
                                  <a:pt x="1689" y="14"/>
                                </a:lnTo>
                                <a:lnTo>
                                  <a:pt x="1617" y="7"/>
                                </a:lnTo>
                                <a:lnTo>
                                  <a:pt x="1543" y="1"/>
                                </a:lnTo>
                                <a:lnTo>
                                  <a:pt x="1468" y="0"/>
                                </a:lnTo>
                                <a:close/>
                              </a:path>
                            </a:pathLst>
                          </a:custGeom>
                          <a:solidFill>
                            <a:srgbClr val="4F4F4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31" name="Freeform 135"/>
                        <wps:cNvSpPr>
                          <a:spLocks/>
                        </wps:cNvSpPr>
                        <wps:spPr bwMode="auto">
                          <a:xfrm>
                            <a:off x="994" y="281"/>
                            <a:ext cx="290" cy="303"/>
                          </a:xfrm>
                          <a:custGeom>
                            <a:avLst/>
                            <a:gdLst>
                              <a:gd name="T0" fmla="*/ 0 w 3193"/>
                              <a:gd name="T1" fmla="*/ 0 h 3327"/>
                              <a:gd name="T2" fmla="*/ 0 w 3193"/>
                              <a:gd name="T3" fmla="*/ 0 h 3327"/>
                              <a:gd name="T4" fmla="*/ 0 w 3193"/>
                              <a:gd name="T5" fmla="*/ 0 h 3327"/>
                              <a:gd name="T6" fmla="*/ 0 w 3193"/>
                              <a:gd name="T7" fmla="*/ 0 h 3327"/>
                              <a:gd name="T8" fmla="*/ 0 w 3193"/>
                              <a:gd name="T9" fmla="*/ 0 h 3327"/>
                              <a:gd name="T10" fmla="*/ 0 w 3193"/>
                              <a:gd name="T11" fmla="*/ 0 h 3327"/>
                              <a:gd name="T12" fmla="*/ 0 w 3193"/>
                              <a:gd name="T13" fmla="*/ 0 h 3327"/>
                              <a:gd name="T14" fmla="*/ 0 w 3193"/>
                              <a:gd name="T15" fmla="*/ 0 h 3327"/>
                              <a:gd name="T16" fmla="*/ 0 w 3193"/>
                              <a:gd name="T17" fmla="*/ 0 h 3327"/>
                              <a:gd name="T18" fmla="*/ 0 w 3193"/>
                              <a:gd name="T19" fmla="*/ 0 h 3327"/>
                              <a:gd name="T20" fmla="*/ 0 w 3193"/>
                              <a:gd name="T21" fmla="*/ 0 h 3327"/>
                              <a:gd name="T22" fmla="*/ 0 w 3193"/>
                              <a:gd name="T23" fmla="*/ 0 h 3327"/>
                              <a:gd name="T24" fmla="*/ 0 w 3193"/>
                              <a:gd name="T25" fmla="*/ 0 h 3327"/>
                              <a:gd name="T26" fmla="*/ 0 w 3193"/>
                              <a:gd name="T27" fmla="*/ 0 h 3327"/>
                              <a:gd name="T28" fmla="*/ 0 w 3193"/>
                              <a:gd name="T29" fmla="*/ 0 h 3327"/>
                              <a:gd name="T30" fmla="*/ 0 w 3193"/>
                              <a:gd name="T31" fmla="*/ 0 h 3327"/>
                              <a:gd name="T32" fmla="*/ 0 w 3193"/>
                              <a:gd name="T33" fmla="*/ 0 h 3327"/>
                              <a:gd name="T34" fmla="*/ 0 w 3193"/>
                              <a:gd name="T35" fmla="*/ 0 h 3327"/>
                              <a:gd name="T36" fmla="*/ 0 w 3193"/>
                              <a:gd name="T37" fmla="*/ 0 h 3327"/>
                              <a:gd name="T38" fmla="*/ 0 w 3193"/>
                              <a:gd name="T39" fmla="*/ 0 h 3327"/>
                              <a:gd name="T40" fmla="*/ 0 w 3193"/>
                              <a:gd name="T41" fmla="*/ 0 h 3327"/>
                              <a:gd name="T42" fmla="*/ 0 w 3193"/>
                              <a:gd name="T43" fmla="*/ 0 h 3327"/>
                              <a:gd name="T44" fmla="*/ 0 w 3193"/>
                              <a:gd name="T45" fmla="*/ 0 h 3327"/>
                              <a:gd name="T46" fmla="*/ 0 w 3193"/>
                              <a:gd name="T47" fmla="*/ 0 h 3327"/>
                              <a:gd name="T48" fmla="*/ 0 w 3193"/>
                              <a:gd name="T49" fmla="*/ 0 h 3327"/>
                              <a:gd name="T50" fmla="*/ 0 w 3193"/>
                              <a:gd name="T51" fmla="*/ 0 h 3327"/>
                              <a:gd name="T52" fmla="*/ 0 w 3193"/>
                              <a:gd name="T53" fmla="*/ 0 h 3327"/>
                              <a:gd name="T54" fmla="*/ 0 w 3193"/>
                              <a:gd name="T55" fmla="*/ 0 h 3327"/>
                              <a:gd name="T56" fmla="*/ 0 w 3193"/>
                              <a:gd name="T57" fmla="*/ 0 h 3327"/>
                              <a:gd name="T58" fmla="*/ 0 w 3193"/>
                              <a:gd name="T59" fmla="*/ 0 h 3327"/>
                              <a:gd name="T60" fmla="*/ 0 w 3193"/>
                              <a:gd name="T61" fmla="*/ 0 h 3327"/>
                              <a:gd name="T62" fmla="*/ 0 w 3193"/>
                              <a:gd name="T63" fmla="*/ 0 h 3327"/>
                              <a:gd name="T64" fmla="*/ 0 w 3193"/>
                              <a:gd name="T65" fmla="*/ 0 h 3327"/>
                              <a:gd name="T66" fmla="*/ 0 w 3193"/>
                              <a:gd name="T67" fmla="*/ 0 h 3327"/>
                              <a:gd name="T68" fmla="*/ 0 w 3193"/>
                              <a:gd name="T69" fmla="*/ 0 h 3327"/>
                              <a:gd name="T70" fmla="*/ 0 w 3193"/>
                              <a:gd name="T71" fmla="*/ 0 h 3327"/>
                              <a:gd name="T72" fmla="*/ 0 w 3193"/>
                              <a:gd name="T73" fmla="*/ 0 h 3327"/>
                              <a:gd name="T74" fmla="*/ 0 w 3193"/>
                              <a:gd name="T75" fmla="*/ 0 h 3327"/>
                              <a:gd name="T76" fmla="*/ 0 w 3193"/>
                              <a:gd name="T77" fmla="*/ 0 h 3327"/>
                              <a:gd name="T78" fmla="*/ 0 w 3193"/>
                              <a:gd name="T79" fmla="*/ 0 h 3327"/>
                              <a:gd name="T80" fmla="*/ 0 w 3193"/>
                              <a:gd name="T81" fmla="*/ 0 h 3327"/>
                              <a:gd name="T82" fmla="*/ 0 w 3193"/>
                              <a:gd name="T83" fmla="*/ 0 h 3327"/>
                              <a:gd name="T84" fmla="*/ 0 w 3193"/>
                              <a:gd name="T85" fmla="*/ 0 h 3327"/>
                              <a:gd name="T86" fmla="*/ 0 w 3193"/>
                              <a:gd name="T87" fmla="*/ 0 h 3327"/>
                              <a:gd name="T88" fmla="*/ 0 w 3193"/>
                              <a:gd name="T89" fmla="*/ 0 h 3327"/>
                              <a:gd name="T90" fmla="*/ 0 w 3193"/>
                              <a:gd name="T91" fmla="*/ 0 h 3327"/>
                              <a:gd name="T92" fmla="*/ 0 w 3193"/>
                              <a:gd name="T93" fmla="*/ 0 h 3327"/>
                              <a:gd name="T94" fmla="*/ 0 w 3193"/>
                              <a:gd name="T95" fmla="*/ 0 h 3327"/>
                              <a:gd name="T96" fmla="*/ 0 w 3193"/>
                              <a:gd name="T97" fmla="*/ 0 h 3327"/>
                              <a:gd name="T98" fmla="*/ 0 w 3193"/>
                              <a:gd name="T99" fmla="*/ 0 h 3327"/>
                              <a:gd name="T100" fmla="*/ 0 w 3193"/>
                              <a:gd name="T101" fmla="*/ 0 h 3327"/>
                              <a:gd name="T102" fmla="*/ 0 w 3193"/>
                              <a:gd name="T103" fmla="*/ 0 h 3327"/>
                              <a:gd name="T104" fmla="*/ 0 w 3193"/>
                              <a:gd name="T105" fmla="*/ 0 h 3327"/>
                              <a:gd name="T106" fmla="*/ 0 w 3193"/>
                              <a:gd name="T107" fmla="*/ 0 h 3327"/>
                              <a:gd name="T108" fmla="*/ 0 w 3193"/>
                              <a:gd name="T109" fmla="*/ 0 h 332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193"/>
                              <a:gd name="T166" fmla="*/ 0 h 3327"/>
                              <a:gd name="T167" fmla="*/ 3193 w 3193"/>
                              <a:gd name="T168" fmla="*/ 3327 h 332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193" h="3327">
                                <a:moveTo>
                                  <a:pt x="512" y="535"/>
                                </a:moveTo>
                                <a:lnTo>
                                  <a:pt x="569" y="478"/>
                                </a:lnTo>
                                <a:lnTo>
                                  <a:pt x="627" y="425"/>
                                </a:lnTo>
                                <a:lnTo>
                                  <a:pt x="686" y="374"/>
                                </a:lnTo>
                                <a:lnTo>
                                  <a:pt x="748" y="330"/>
                                </a:lnTo>
                                <a:lnTo>
                                  <a:pt x="810" y="287"/>
                                </a:lnTo>
                                <a:lnTo>
                                  <a:pt x="874" y="249"/>
                                </a:lnTo>
                                <a:lnTo>
                                  <a:pt x="940" y="215"/>
                                </a:lnTo>
                                <a:lnTo>
                                  <a:pt x="1008" y="184"/>
                                </a:lnTo>
                                <a:lnTo>
                                  <a:pt x="1076" y="156"/>
                                </a:lnTo>
                                <a:lnTo>
                                  <a:pt x="1145" y="132"/>
                                </a:lnTo>
                                <a:lnTo>
                                  <a:pt x="1216" y="111"/>
                                </a:lnTo>
                                <a:lnTo>
                                  <a:pt x="1290" y="96"/>
                                </a:lnTo>
                                <a:lnTo>
                                  <a:pt x="1364" y="83"/>
                                </a:lnTo>
                                <a:lnTo>
                                  <a:pt x="1440" y="74"/>
                                </a:lnTo>
                                <a:lnTo>
                                  <a:pt x="1516" y="69"/>
                                </a:lnTo>
                                <a:lnTo>
                                  <a:pt x="1596" y="68"/>
                                </a:lnTo>
                                <a:lnTo>
                                  <a:pt x="1674" y="69"/>
                                </a:lnTo>
                                <a:lnTo>
                                  <a:pt x="1751" y="74"/>
                                </a:lnTo>
                                <a:lnTo>
                                  <a:pt x="1826" y="83"/>
                                </a:lnTo>
                                <a:lnTo>
                                  <a:pt x="1901" y="96"/>
                                </a:lnTo>
                                <a:lnTo>
                                  <a:pt x="1974" y="111"/>
                                </a:lnTo>
                                <a:lnTo>
                                  <a:pt x="2045" y="132"/>
                                </a:lnTo>
                                <a:lnTo>
                                  <a:pt x="2080" y="143"/>
                                </a:lnTo>
                                <a:lnTo>
                                  <a:pt x="2115" y="156"/>
                                </a:lnTo>
                                <a:lnTo>
                                  <a:pt x="2184" y="184"/>
                                </a:lnTo>
                                <a:lnTo>
                                  <a:pt x="2250" y="215"/>
                                </a:lnTo>
                                <a:lnTo>
                                  <a:pt x="2282" y="231"/>
                                </a:lnTo>
                                <a:lnTo>
                                  <a:pt x="2316" y="249"/>
                                </a:lnTo>
                                <a:lnTo>
                                  <a:pt x="2379" y="287"/>
                                </a:lnTo>
                                <a:lnTo>
                                  <a:pt x="2443" y="330"/>
                                </a:lnTo>
                                <a:lnTo>
                                  <a:pt x="2504" y="374"/>
                                </a:lnTo>
                                <a:lnTo>
                                  <a:pt x="2564" y="425"/>
                                </a:lnTo>
                                <a:lnTo>
                                  <a:pt x="2622" y="478"/>
                                </a:lnTo>
                                <a:lnTo>
                                  <a:pt x="2680" y="535"/>
                                </a:lnTo>
                                <a:lnTo>
                                  <a:pt x="2734" y="593"/>
                                </a:lnTo>
                                <a:lnTo>
                                  <a:pt x="2784" y="654"/>
                                </a:lnTo>
                                <a:lnTo>
                                  <a:pt x="2831" y="716"/>
                                </a:lnTo>
                                <a:lnTo>
                                  <a:pt x="2876" y="780"/>
                                </a:lnTo>
                                <a:lnTo>
                                  <a:pt x="2915" y="844"/>
                                </a:lnTo>
                                <a:lnTo>
                                  <a:pt x="2953" y="912"/>
                                </a:lnTo>
                                <a:lnTo>
                                  <a:pt x="2986" y="979"/>
                                </a:lnTo>
                                <a:lnTo>
                                  <a:pt x="3016" y="1050"/>
                                </a:lnTo>
                                <a:lnTo>
                                  <a:pt x="3042" y="1121"/>
                                </a:lnTo>
                                <a:lnTo>
                                  <a:pt x="3065" y="1193"/>
                                </a:lnTo>
                                <a:lnTo>
                                  <a:pt x="3084" y="1267"/>
                                </a:lnTo>
                                <a:lnTo>
                                  <a:pt x="3100" y="1345"/>
                                </a:lnTo>
                                <a:lnTo>
                                  <a:pt x="3113" y="1421"/>
                                </a:lnTo>
                                <a:lnTo>
                                  <a:pt x="3122" y="1500"/>
                                </a:lnTo>
                                <a:lnTo>
                                  <a:pt x="3127" y="1581"/>
                                </a:lnTo>
                                <a:lnTo>
                                  <a:pt x="3130" y="1664"/>
                                </a:lnTo>
                                <a:lnTo>
                                  <a:pt x="3129" y="1684"/>
                                </a:lnTo>
                                <a:lnTo>
                                  <a:pt x="3129" y="1705"/>
                                </a:lnTo>
                                <a:lnTo>
                                  <a:pt x="3127" y="1746"/>
                                </a:lnTo>
                                <a:lnTo>
                                  <a:pt x="3122" y="1826"/>
                                </a:lnTo>
                                <a:lnTo>
                                  <a:pt x="3113" y="1905"/>
                                </a:lnTo>
                                <a:lnTo>
                                  <a:pt x="3107" y="1943"/>
                                </a:lnTo>
                                <a:lnTo>
                                  <a:pt x="3100" y="1982"/>
                                </a:lnTo>
                                <a:lnTo>
                                  <a:pt x="3092" y="2019"/>
                                </a:lnTo>
                                <a:lnTo>
                                  <a:pt x="3084" y="2057"/>
                                </a:lnTo>
                                <a:lnTo>
                                  <a:pt x="3074" y="2094"/>
                                </a:lnTo>
                                <a:lnTo>
                                  <a:pt x="3071" y="2103"/>
                                </a:lnTo>
                                <a:lnTo>
                                  <a:pt x="3069" y="2112"/>
                                </a:lnTo>
                                <a:lnTo>
                                  <a:pt x="3065" y="2132"/>
                                </a:lnTo>
                                <a:lnTo>
                                  <a:pt x="3059" y="2149"/>
                                </a:lnTo>
                                <a:lnTo>
                                  <a:pt x="3056" y="2158"/>
                                </a:lnTo>
                                <a:lnTo>
                                  <a:pt x="3054" y="2168"/>
                                </a:lnTo>
                                <a:lnTo>
                                  <a:pt x="3042" y="2205"/>
                                </a:lnTo>
                                <a:lnTo>
                                  <a:pt x="3016" y="2277"/>
                                </a:lnTo>
                                <a:lnTo>
                                  <a:pt x="3008" y="2293"/>
                                </a:lnTo>
                                <a:lnTo>
                                  <a:pt x="3001" y="2310"/>
                                </a:lnTo>
                                <a:lnTo>
                                  <a:pt x="2986" y="2345"/>
                                </a:lnTo>
                                <a:lnTo>
                                  <a:pt x="2969" y="2379"/>
                                </a:lnTo>
                                <a:lnTo>
                                  <a:pt x="2953" y="2414"/>
                                </a:lnTo>
                                <a:lnTo>
                                  <a:pt x="2934" y="2446"/>
                                </a:lnTo>
                                <a:lnTo>
                                  <a:pt x="2915" y="2480"/>
                                </a:lnTo>
                                <a:lnTo>
                                  <a:pt x="2876" y="2545"/>
                                </a:lnTo>
                                <a:lnTo>
                                  <a:pt x="2831" y="2608"/>
                                </a:lnTo>
                                <a:lnTo>
                                  <a:pt x="2784" y="2672"/>
                                </a:lnTo>
                                <a:lnTo>
                                  <a:pt x="2734" y="2732"/>
                                </a:lnTo>
                                <a:lnTo>
                                  <a:pt x="2707" y="2762"/>
                                </a:lnTo>
                                <a:lnTo>
                                  <a:pt x="2680" y="2792"/>
                                </a:lnTo>
                                <a:lnTo>
                                  <a:pt x="2650" y="2819"/>
                                </a:lnTo>
                                <a:lnTo>
                                  <a:pt x="2622" y="2848"/>
                                </a:lnTo>
                                <a:lnTo>
                                  <a:pt x="2564" y="2901"/>
                                </a:lnTo>
                                <a:lnTo>
                                  <a:pt x="2504" y="2950"/>
                                </a:lnTo>
                                <a:lnTo>
                                  <a:pt x="2473" y="2973"/>
                                </a:lnTo>
                                <a:lnTo>
                                  <a:pt x="2457" y="2984"/>
                                </a:lnTo>
                                <a:lnTo>
                                  <a:pt x="2443" y="2996"/>
                                </a:lnTo>
                                <a:lnTo>
                                  <a:pt x="2426" y="3005"/>
                                </a:lnTo>
                                <a:lnTo>
                                  <a:pt x="2410" y="3016"/>
                                </a:lnTo>
                                <a:lnTo>
                                  <a:pt x="2379" y="3037"/>
                                </a:lnTo>
                                <a:lnTo>
                                  <a:pt x="2347" y="3057"/>
                                </a:lnTo>
                                <a:lnTo>
                                  <a:pt x="2316" y="3076"/>
                                </a:lnTo>
                                <a:lnTo>
                                  <a:pt x="2282" y="3093"/>
                                </a:lnTo>
                                <a:lnTo>
                                  <a:pt x="2250" y="3111"/>
                                </a:lnTo>
                                <a:lnTo>
                                  <a:pt x="2184" y="3142"/>
                                </a:lnTo>
                                <a:lnTo>
                                  <a:pt x="2115" y="3170"/>
                                </a:lnTo>
                                <a:lnTo>
                                  <a:pt x="2080" y="3182"/>
                                </a:lnTo>
                                <a:lnTo>
                                  <a:pt x="2070" y="3184"/>
                                </a:lnTo>
                                <a:lnTo>
                                  <a:pt x="2062" y="3187"/>
                                </a:lnTo>
                                <a:lnTo>
                                  <a:pt x="2045" y="3194"/>
                                </a:lnTo>
                                <a:lnTo>
                                  <a:pt x="2027" y="3198"/>
                                </a:lnTo>
                                <a:lnTo>
                                  <a:pt x="2017" y="3200"/>
                                </a:lnTo>
                                <a:lnTo>
                                  <a:pt x="2009" y="3203"/>
                                </a:lnTo>
                                <a:lnTo>
                                  <a:pt x="1974" y="3213"/>
                                </a:lnTo>
                                <a:lnTo>
                                  <a:pt x="1901" y="3231"/>
                                </a:lnTo>
                                <a:lnTo>
                                  <a:pt x="1826" y="3243"/>
                                </a:lnTo>
                                <a:lnTo>
                                  <a:pt x="1751" y="3252"/>
                                </a:lnTo>
                                <a:lnTo>
                                  <a:pt x="1674" y="3258"/>
                                </a:lnTo>
                                <a:lnTo>
                                  <a:pt x="1635" y="3259"/>
                                </a:lnTo>
                                <a:lnTo>
                                  <a:pt x="1615" y="3259"/>
                                </a:lnTo>
                                <a:lnTo>
                                  <a:pt x="1596" y="3260"/>
                                </a:lnTo>
                                <a:lnTo>
                                  <a:pt x="1516" y="3258"/>
                                </a:lnTo>
                                <a:lnTo>
                                  <a:pt x="1440" y="3252"/>
                                </a:lnTo>
                                <a:lnTo>
                                  <a:pt x="1364" y="3243"/>
                                </a:lnTo>
                                <a:lnTo>
                                  <a:pt x="1290" y="3231"/>
                                </a:lnTo>
                                <a:lnTo>
                                  <a:pt x="1216" y="3213"/>
                                </a:lnTo>
                                <a:lnTo>
                                  <a:pt x="1145" y="3194"/>
                                </a:lnTo>
                                <a:lnTo>
                                  <a:pt x="1076" y="3170"/>
                                </a:lnTo>
                                <a:lnTo>
                                  <a:pt x="1008" y="3142"/>
                                </a:lnTo>
                                <a:lnTo>
                                  <a:pt x="940" y="3111"/>
                                </a:lnTo>
                                <a:lnTo>
                                  <a:pt x="874" y="3076"/>
                                </a:lnTo>
                                <a:lnTo>
                                  <a:pt x="810" y="3037"/>
                                </a:lnTo>
                                <a:lnTo>
                                  <a:pt x="748" y="2996"/>
                                </a:lnTo>
                                <a:lnTo>
                                  <a:pt x="686" y="2950"/>
                                </a:lnTo>
                                <a:lnTo>
                                  <a:pt x="627" y="2901"/>
                                </a:lnTo>
                                <a:lnTo>
                                  <a:pt x="569" y="2848"/>
                                </a:lnTo>
                                <a:lnTo>
                                  <a:pt x="512" y="2792"/>
                                </a:lnTo>
                                <a:lnTo>
                                  <a:pt x="470" y="2747"/>
                                </a:lnTo>
                                <a:lnTo>
                                  <a:pt x="430" y="2701"/>
                                </a:lnTo>
                                <a:lnTo>
                                  <a:pt x="392" y="2654"/>
                                </a:lnTo>
                                <a:lnTo>
                                  <a:pt x="358" y="2607"/>
                                </a:lnTo>
                                <a:lnTo>
                                  <a:pt x="323" y="2558"/>
                                </a:lnTo>
                                <a:lnTo>
                                  <a:pt x="292" y="2511"/>
                                </a:lnTo>
                                <a:lnTo>
                                  <a:pt x="262" y="2461"/>
                                </a:lnTo>
                                <a:lnTo>
                                  <a:pt x="236" y="2410"/>
                                </a:lnTo>
                                <a:lnTo>
                                  <a:pt x="208" y="2426"/>
                                </a:lnTo>
                                <a:lnTo>
                                  <a:pt x="181" y="2443"/>
                                </a:lnTo>
                                <a:lnTo>
                                  <a:pt x="209" y="2495"/>
                                </a:lnTo>
                                <a:lnTo>
                                  <a:pt x="239" y="2548"/>
                                </a:lnTo>
                                <a:lnTo>
                                  <a:pt x="271" y="2598"/>
                                </a:lnTo>
                                <a:lnTo>
                                  <a:pt x="307" y="2649"/>
                                </a:lnTo>
                                <a:lnTo>
                                  <a:pt x="343" y="2697"/>
                                </a:lnTo>
                                <a:lnTo>
                                  <a:pt x="381" y="2745"/>
                                </a:lnTo>
                                <a:lnTo>
                                  <a:pt x="422" y="2792"/>
                                </a:lnTo>
                                <a:lnTo>
                                  <a:pt x="467" y="2840"/>
                                </a:lnTo>
                                <a:lnTo>
                                  <a:pt x="525" y="2899"/>
                                </a:lnTo>
                                <a:lnTo>
                                  <a:pt x="586" y="2954"/>
                                </a:lnTo>
                                <a:lnTo>
                                  <a:pt x="648" y="3005"/>
                                </a:lnTo>
                                <a:lnTo>
                                  <a:pt x="712" y="3053"/>
                                </a:lnTo>
                                <a:lnTo>
                                  <a:pt x="776" y="3097"/>
                                </a:lnTo>
                                <a:lnTo>
                                  <a:pt x="844" y="3137"/>
                                </a:lnTo>
                                <a:lnTo>
                                  <a:pt x="912" y="3173"/>
                                </a:lnTo>
                                <a:lnTo>
                                  <a:pt x="982" y="3206"/>
                                </a:lnTo>
                                <a:lnTo>
                                  <a:pt x="1053" y="3234"/>
                                </a:lnTo>
                                <a:lnTo>
                                  <a:pt x="1126" y="3259"/>
                                </a:lnTo>
                                <a:lnTo>
                                  <a:pt x="1199" y="3279"/>
                                </a:lnTo>
                                <a:lnTo>
                                  <a:pt x="1276" y="3297"/>
                                </a:lnTo>
                                <a:lnTo>
                                  <a:pt x="1353" y="3310"/>
                                </a:lnTo>
                                <a:lnTo>
                                  <a:pt x="1433" y="3320"/>
                                </a:lnTo>
                                <a:lnTo>
                                  <a:pt x="1513" y="3325"/>
                                </a:lnTo>
                                <a:lnTo>
                                  <a:pt x="1596" y="3327"/>
                                </a:lnTo>
                                <a:lnTo>
                                  <a:pt x="1678" y="3325"/>
                                </a:lnTo>
                                <a:lnTo>
                                  <a:pt x="1717" y="3322"/>
                                </a:lnTo>
                                <a:lnTo>
                                  <a:pt x="1758" y="3320"/>
                                </a:lnTo>
                                <a:lnTo>
                                  <a:pt x="1837" y="3310"/>
                                </a:lnTo>
                                <a:lnTo>
                                  <a:pt x="1875" y="3303"/>
                                </a:lnTo>
                                <a:lnTo>
                                  <a:pt x="1915" y="3297"/>
                                </a:lnTo>
                                <a:lnTo>
                                  <a:pt x="1989" y="3279"/>
                                </a:lnTo>
                                <a:lnTo>
                                  <a:pt x="2064" y="3259"/>
                                </a:lnTo>
                                <a:lnTo>
                                  <a:pt x="2137" y="3234"/>
                                </a:lnTo>
                                <a:lnTo>
                                  <a:pt x="2172" y="3220"/>
                                </a:lnTo>
                                <a:lnTo>
                                  <a:pt x="2181" y="3215"/>
                                </a:lnTo>
                                <a:lnTo>
                                  <a:pt x="2190" y="3212"/>
                                </a:lnTo>
                                <a:lnTo>
                                  <a:pt x="2209" y="3206"/>
                                </a:lnTo>
                                <a:lnTo>
                                  <a:pt x="2225" y="3197"/>
                                </a:lnTo>
                                <a:lnTo>
                                  <a:pt x="2234" y="3192"/>
                                </a:lnTo>
                                <a:lnTo>
                                  <a:pt x="2243" y="3189"/>
                                </a:lnTo>
                                <a:lnTo>
                                  <a:pt x="2278" y="3173"/>
                                </a:lnTo>
                                <a:lnTo>
                                  <a:pt x="2347" y="3137"/>
                                </a:lnTo>
                                <a:lnTo>
                                  <a:pt x="2413" y="3097"/>
                                </a:lnTo>
                                <a:lnTo>
                                  <a:pt x="2446" y="3075"/>
                                </a:lnTo>
                                <a:lnTo>
                                  <a:pt x="2479" y="3053"/>
                                </a:lnTo>
                                <a:lnTo>
                                  <a:pt x="2510" y="3029"/>
                                </a:lnTo>
                                <a:lnTo>
                                  <a:pt x="2542" y="3005"/>
                                </a:lnTo>
                                <a:lnTo>
                                  <a:pt x="2605" y="2954"/>
                                </a:lnTo>
                                <a:lnTo>
                                  <a:pt x="2665" y="2899"/>
                                </a:lnTo>
                                <a:lnTo>
                                  <a:pt x="2725" y="2840"/>
                                </a:lnTo>
                                <a:lnTo>
                                  <a:pt x="2731" y="2831"/>
                                </a:lnTo>
                                <a:lnTo>
                                  <a:pt x="2739" y="2824"/>
                                </a:lnTo>
                                <a:lnTo>
                                  <a:pt x="2753" y="2809"/>
                                </a:lnTo>
                                <a:lnTo>
                                  <a:pt x="2781" y="2778"/>
                                </a:lnTo>
                                <a:lnTo>
                                  <a:pt x="2834" y="2715"/>
                                </a:lnTo>
                                <a:lnTo>
                                  <a:pt x="2883" y="2650"/>
                                </a:lnTo>
                                <a:lnTo>
                                  <a:pt x="2906" y="2616"/>
                                </a:lnTo>
                                <a:lnTo>
                                  <a:pt x="2929" y="2583"/>
                                </a:lnTo>
                                <a:lnTo>
                                  <a:pt x="2950" y="2549"/>
                                </a:lnTo>
                                <a:lnTo>
                                  <a:pt x="2971" y="2515"/>
                                </a:lnTo>
                                <a:lnTo>
                                  <a:pt x="3009" y="2445"/>
                                </a:lnTo>
                                <a:lnTo>
                                  <a:pt x="3044" y="2374"/>
                                </a:lnTo>
                                <a:lnTo>
                                  <a:pt x="3076" y="2302"/>
                                </a:lnTo>
                                <a:lnTo>
                                  <a:pt x="3082" y="2282"/>
                                </a:lnTo>
                                <a:lnTo>
                                  <a:pt x="3085" y="2272"/>
                                </a:lnTo>
                                <a:lnTo>
                                  <a:pt x="3089" y="2264"/>
                                </a:lnTo>
                                <a:lnTo>
                                  <a:pt x="3103" y="2227"/>
                                </a:lnTo>
                                <a:lnTo>
                                  <a:pt x="3126" y="2151"/>
                                </a:lnTo>
                                <a:lnTo>
                                  <a:pt x="3136" y="2111"/>
                                </a:lnTo>
                                <a:lnTo>
                                  <a:pt x="3146" y="2073"/>
                                </a:lnTo>
                                <a:lnTo>
                                  <a:pt x="3163" y="1995"/>
                                </a:lnTo>
                                <a:lnTo>
                                  <a:pt x="3175" y="1915"/>
                                </a:lnTo>
                                <a:lnTo>
                                  <a:pt x="3179" y="1873"/>
                                </a:lnTo>
                                <a:lnTo>
                                  <a:pt x="3182" y="1853"/>
                                </a:lnTo>
                                <a:lnTo>
                                  <a:pt x="3185" y="1833"/>
                                </a:lnTo>
                                <a:lnTo>
                                  <a:pt x="3186" y="1811"/>
                                </a:lnTo>
                                <a:lnTo>
                                  <a:pt x="3188" y="1791"/>
                                </a:lnTo>
                                <a:lnTo>
                                  <a:pt x="3191" y="1749"/>
                                </a:lnTo>
                                <a:lnTo>
                                  <a:pt x="3193" y="1664"/>
                                </a:lnTo>
                                <a:lnTo>
                                  <a:pt x="3191" y="1577"/>
                                </a:lnTo>
                                <a:lnTo>
                                  <a:pt x="3185" y="1494"/>
                                </a:lnTo>
                                <a:lnTo>
                                  <a:pt x="3175" y="1411"/>
                                </a:lnTo>
                                <a:lnTo>
                                  <a:pt x="3163" y="1332"/>
                                </a:lnTo>
                                <a:lnTo>
                                  <a:pt x="3146" y="1251"/>
                                </a:lnTo>
                                <a:lnTo>
                                  <a:pt x="3126" y="1174"/>
                                </a:lnTo>
                                <a:lnTo>
                                  <a:pt x="3103" y="1098"/>
                                </a:lnTo>
                                <a:lnTo>
                                  <a:pt x="3076" y="1025"/>
                                </a:lnTo>
                                <a:lnTo>
                                  <a:pt x="3044" y="951"/>
                                </a:lnTo>
                                <a:lnTo>
                                  <a:pt x="3009" y="880"/>
                                </a:lnTo>
                                <a:lnTo>
                                  <a:pt x="2971" y="811"/>
                                </a:lnTo>
                                <a:lnTo>
                                  <a:pt x="2929" y="743"/>
                                </a:lnTo>
                                <a:lnTo>
                                  <a:pt x="2883" y="676"/>
                                </a:lnTo>
                                <a:lnTo>
                                  <a:pt x="2834" y="612"/>
                                </a:lnTo>
                                <a:lnTo>
                                  <a:pt x="2781" y="549"/>
                                </a:lnTo>
                                <a:lnTo>
                                  <a:pt x="2725" y="488"/>
                                </a:lnTo>
                                <a:lnTo>
                                  <a:pt x="2665" y="428"/>
                                </a:lnTo>
                                <a:lnTo>
                                  <a:pt x="2605" y="373"/>
                                </a:lnTo>
                                <a:lnTo>
                                  <a:pt x="2542" y="321"/>
                                </a:lnTo>
                                <a:lnTo>
                                  <a:pt x="2479" y="274"/>
                                </a:lnTo>
                                <a:lnTo>
                                  <a:pt x="2413" y="230"/>
                                </a:lnTo>
                                <a:lnTo>
                                  <a:pt x="2347" y="191"/>
                                </a:lnTo>
                                <a:lnTo>
                                  <a:pt x="2278" y="154"/>
                                </a:lnTo>
                                <a:lnTo>
                                  <a:pt x="2209" y="122"/>
                                </a:lnTo>
                                <a:lnTo>
                                  <a:pt x="2137" y="93"/>
                                </a:lnTo>
                                <a:lnTo>
                                  <a:pt x="2064" y="69"/>
                                </a:lnTo>
                                <a:lnTo>
                                  <a:pt x="1989" y="47"/>
                                </a:lnTo>
                                <a:lnTo>
                                  <a:pt x="1915" y="31"/>
                                </a:lnTo>
                                <a:lnTo>
                                  <a:pt x="1837" y="17"/>
                                </a:lnTo>
                                <a:lnTo>
                                  <a:pt x="1758" y="8"/>
                                </a:lnTo>
                                <a:lnTo>
                                  <a:pt x="1717" y="4"/>
                                </a:lnTo>
                                <a:lnTo>
                                  <a:pt x="1678" y="1"/>
                                </a:lnTo>
                                <a:lnTo>
                                  <a:pt x="1596" y="0"/>
                                </a:lnTo>
                                <a:lnTo>
                                  <a:pt x="1513" y="1"/>
                                </a:lnTo>
                                <a:lnTo>
                                  <a:pt x="1433" y="8"/>
                                </a:lnTo>
                                <a:lnTo>
                                  <a:pt x="1353" y="17"/>
                                </a:lnTo>
                                <a:lnTo>
                                  <a:pt x="1276" y="31"/>
                                </a:lnTo>
                                <a:lnTo>
                                  <a:pt x="1199" y="47"/>
                                </a:lnTo>
                                <a:lnTo>
                                  <a:pt x="1126" y="69"/>
                                </a:lnTo>
                                <a:lnTo>
                                  <a:pt x="1053" y="93"/>
                                </a:lnTo>
                                <a:lnTo>
                                  <a:pt x="982" y="122"/>
                                </a:lnTo>
                                <a:lnTo>
                                  <a:pt x="912" y="154"/>
                                </a:lnTo>
                                <a:lnTo>
                                  <a:pt x="844" y="191"/>
                                </a:lnTo>
                                <a:lnTo>
                                  <a:pt x="776" y="230"/>
                                </a:lnTo>
                                <a:lnTo>
                                  <a:pt x="712" y="274"/>
                                </a:lnTo>
                                <a:lnTo>
                                  <a:pt x="648" y="321"/>
                                </a:lnTo>
                                <a:lnTo>
                                  <a:pt x="586" y="373"/>
                                </a:lnTo>
                                <a:lnTo>
                                  <a:pt x="525" y="428"/>
                                </a:lnTo>
                                <a:lnTo>
                                  <a:pt x="467" y="488"/>
                                </a:lnTo>
                                <a:lnTo>
                                  <a:pt x="408" y="549"/>
                                </a:lnTo>
                                <a:lnTo>
                                  <a:pt x="357" y="612"/>
                                </a:lnTo>
                                <a:lnTo>
                                  <a:pt x="307" y="676"/>
                                </a:lnTo>
                                <a:lnTo>
                                  <a:pt x="262" y="743"/>
                                </a:lnTo>
                                <a:lnTo>
                                  <a:pt x="219" y="811"/>
                                </a:lnTo>
                                <a:lnTo>
                                  <a:pt x="182" y="880"/>
                                </a:lnTo>
                                <a:lnTo>
                                  <a:pt x="147" y="951"/>
                                </a:lnTo>
                                <a:lnTo>
                                  <a:pt x="116" y="1025"/>
                                </a:lnTo>
                                <a:lnTo>
                                  <a:pt x="88" y="1098"/>
                                </a:lnTo>
                                <a:lnTo>
                                  <a:pt x="65" y="1174"/>
                                </a:lnTo>
                                <a:lnTo>
                                  <a:pt x="45" y="1251"/>
                                </a:lnTo>
                                <a:lnTo>
                                  <a:pt x="29" y="1332"/>
                                </a:lnTo>
                                <a:lnTo>
                                  <a:pt x="16" y="1411"/>
                                </a:lnTo>
                                <a:lnTo>
                                  <a:pt x="7" y="1494"/>
                                </a:lnTo>
                                <a:lnTo>
                                  <a:pt x="1" y="1577"/>
                                </a:lnTo>
                                <a:lnTo>
                                  <a:pt x="0" y="1664"/>
                                </a:lnTo>
                                <a:lnTo>
                                  <a:pt x="0" y="1717"/>
                                </a:lnTo>
                                <a:lnTo>
                                  <a:pt x="2" y="1769"/>
                                </a:lnTo>
                                <a:lnTo>
                                  <a:pt x="5" y="1820"/>
                                </a:lnTo>
                                <a:lnTo>
                                  <a:pt x="10" y="1872"/>
                                </a:lnTo>
                                <a:lnTo>
                                  <a:pt x="16" y="1922"/>
                                </a:lnTo>
                                <a:lnTo>
                                  <a:pt x="24" y="1973"/>
                                </a:lnTo>
                                <a:lnTo>
                                  <a:pt x="33" y="2022"/>
                                </a:lnTo>
                                <a:lnTo>
                                  <a:pt x="45" y="2072"/>
                                </a:lnTo>
                                <a:lnTo>
                                  <a:pt x="56" y="2119"/>
                                </a:lnTo>
                                <a:lnTo>
                                  <a:pt x="70" y="2167"/>
                                </a:lnTo>
                                <a:lnTo>
                                  <a:pt x="84" y="2214"/>
                                </a:lnTo>
                                <a:lnTo>
                                  <a:pt x="101" y="2261"/>
                                </a:lnTo>
                                <a:lnTo>
                                  <a:pt x="117" y="2307"/>
                                </a:lnTo>
                                <a:lnTo>
                                  <a:pt x="137" y="2353"/>
                                </a:lnTo>
                                <a:lnTo>
                                  <a:pt x="158" y="2397"/>
                                </a:lnTo>
                                <a:lnTo>
                                  <a:pt x="181" y="2443"/>
                                </a:lnTo>
                                <a:lnTo>
                                  <a:pt x="208" y="2426"/>
                                </a:lnTo>
                                <a:lnTo>
                                  <a:pt x="236" y="2410"/>
                                </a:lnTo>
                                <a:lnTo>
                                  <a:pt x="214" y="2367"/>
                                </a:lnTo>
                                <a:lnTo>
                                  <a:pt x="194" y="2325"/>
                                </a:lnTo>
                                <a:lnTo>
                                  <a:pt x="176" y="2280"/>
                                </a:lnTo>
                                <a:lnTo>
                                  <a:pt x="160" y="2236"/>
                                </a:lnTo>
                                <a:lnTo>
                                  <a:pt x="143" y="2191"/>
                                </a:lnTo>
                                <a:lnTo>
                                  <a:pt x="130" y="2146"/>
                                </a:lnTo>
                                <a:lnTo>
                                  <a:pt x="116" y="2101"/>
                                </a:lnTo>
                                <a:lnTo>
                                  <a:pt x="106" y="2055"/>
                                </a:lnTo>
                                <a:lnTo>
                                  <a:pt x="95" y="2007"/>
                                </a:lnTo>
                                <a:lnTo>
                                  <a:pt x="86" y="1960"/>
                                </a:lnTo>
                                <a:lnTo>
                                  <a:pt x="79" y="1911"/>
                                </a:lnTo>
                                <a:lnTo>
                                  <a:pt x="74" y="1863"/>
                                </a:lnTo>
                                <a:lnTo>
                                  <a:pt x="69" y="1813"/>
                                </a:lnTo>
                                <a:lnTo>
                                  <a:pt x="65" y="1764"/>
                                </a:lnTo>
                                <a:lnTo>
                                  <a:pt x="63" y="1714"/>
                                </a:lnTo>
                                <a:lnTo>
                                  <a:pt x="63" y="1664"/>
                                </a:lnTo>
                                <a:lnTo>
                                  <a:pt x="64" y="1581"/>
                                </a:lnTo>
                                <a:lnTo>
                                  <a:pt x="70" y="1500"/>
                                </a:lnTo>
                                <a:lnTo>
                                  <a:pt x="78" y="1421"/>
                                </a:lnTo>
                                <a:lnTo>
                                  <a:pt x="91" y="1345"/>
                                </a:lnTo>
                                <a:lnTo>
                                  <a:pt x="106" y="1267"/>
                                </a:lnTo>
                                <a:lnTo>
                                  <a:pt x="126" y="1193"/>
                                </a:lnTo>
                                <a:lnTo>
                                  <a:pt x="149" y="1121"/>
                                </a:lnTo>
                                <a:lnTo>
                                  <a:pt x="176" y="1050"/>
                                </a:lnTo>
                                <a:lnTo>
                                  <a:pt x="205" y="979"/>
                                </a:lnTo>
                                <a:lnTo>
                                  <a:pt x="238" y="912"/>
                                </a:lnTo>
                                <a:lnTo>
                                  <a:pt x="274" y="844"/>
                                </a:lnTo>
                                <a:lnTo>
                                  <a:pt x="316" y="780"/>
                                </a:lnTo>
                                <a:lnTo>
                                  <a:pt x="359" y="716"/>
                                </a:lnTo>
                                <a:lnTo>
                                  <a:pt x="406" y="654"/>
                                </a:lnTo>
                                <a:lnTo>
                                  <a:pt x="457" y="593"/>
                                </a:lnTo>
                                <a:lnTo>
                                  <a:pt x="512" y="535"/>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32" name="Freeform 136"/>
                        <wps:cNvSpPr>
                          <a:spLocks noEditPoints="1"/>
                        </wps:cNvSpPr>
                        <wps:spPr bwMode="auto">
                          <a:xfrm>
                            <a:off x="1011" y="299"/>
                            <a:ext cx="256" cy="266"/>
                          </a:xfrm>
                          <a:custGeom>
                            <a:avLst/>
                            <a:gdLst>
                              <a:gd name="T0" fmla="*/ 0 w 2809"/>
                              <a:gd name="T1" fmla="*/ 0 h 2927"/>
                              <a:gd name="T2" fmla="*/ 0 w 2809"/>
                              <a:gd name="T3" fmla="*/ 0 h 2927"/>
                              <a:gd name="T4" fmla="*/ 0 w 2809"/>
                              <a:gd name="T5" fmla="*/ 0 h 2927"/>
                              <a:gd name="T6" fmla="*/ 0 w 2809"/>
                              <a:gd name="T7" fmla="*/ 0 h 2927"/>
                              <a:gd name="T8" fmla="*/ 0 w 2809"/>
                              <a:gd name="T9" fmla="*/ 0 h 2927"/>
                              <a:gd name="T10" fmla="*/ 0 w 2809"/>
                              <a:gd name="T11" fmla="*/ 0 h 2927"/>
                              <a:gd name="T12" fmla="*/ 0 w 2809"/>
                              <a:gd name="T13" fmla="*/ 0 h 2927"/>
                              <a:gd name="T14" fmla="*/ 0 w 2809"/>
                              <a:gd name="T15" fmla="*/ 0 h 2927"/>
                              <a:gd name="T16" fmla="*/ 0 w 2809"/>
                              <a:gd name="T17" fmla="*/ 0 h 2927"/>
                              <a:gd name="T18" fmla="*/ 0 w 2809"/>
                              <a:gd name="T19" fmla="*/ 0 h 2927"/>
                              <a:gd name="T20" fmla="*/ 0 w 2809"/>
                              <a:gd name="T21" fmla="*/ 0 h 2927"/>
                              <a:gd name="T22" fmla="*/ 0 w 2809"/>
                              <a:gd name="T23" fmla="*/ 0 h 2927"/>
                              <a:gd name="T24" fmla="*/ 0 w 2809"/>
                              <a:gd name="T25" fmla="*/ 0 h 2927"/>
                              <a:gd name="T26" fmla="*/ 0 w 2809"/>
                              <a:gd name="T27" fmla="*/ 0 h 2927"/>
                              <a:gd name="T28" fmla="*/ 0 w 2809"/>
                              <a:gd name="T29" fmla="*/ 0 h 2927"/>
                              <a:gd name="T30" fmla="*/ 0 w 2809"/>
                              <a:gd name="T31" fmla="*/ 0 h 2927"/>
                              <a:gd name="T32" fmla="*/ 0 w 2809"/>
                              <a:gd name="T33" fmla="*/ 0 h 2927"/>
                              <a:gd name="T34" fmla="*/ 0 w 2809"/>
                              <a:gd name="T35" fmla="*/ 0 h 2927"/>
                              <a:gd name="T36" fmla="*/ 0 w 2809"/>
                              <a:gd name="T37" fmla="*/ 0 h 2927"/>
                              <a:gd name="T38" fmla="*/ 0 w 2809"/>
                              <a:gd name="T39" fmla="*/ 0 h 2927"/>
                              <a:gd name="T40" fmla="*/ 0 w 2809"/>
                              <a:gd name="T41" fmla="*/ 0 h 2927"/>
                              <a:gd name="T42" fmla="*/ 0 w 2809"/>
                              <a:gd name="T43" fmla="*/ 0 h 2927"/>
                              <a:gd name="T44" fmla="*/ 0 w 2809"/>
                              <a:gd name="T45" fmla="*/ 0 h 2927"/>
                              <a:gd name="T46" fmla="*/ 0 w 2809"/>
                              <a:gd name="T47" fmla="*/ 0 h 2927"/>
                              <a:gd name="T48" fmla="*/ 0 w 2809"/>
                              <a:gd name="T49" fmla="*/ 0 h 2927"/>
                              <a:gd name="T50" fmla="*/ 0 w 2809"/>
                              <a:gd name="T51" fmla="*/ 0 h 2927"/>
                              <a:gd name="T52" fmla="*/ 0 w 2809"/>
                              <a:gd name="T53" fmla="*/ 0 h 2927"/>
                              <a:gd name="T54" fmla="*/ 0 w 2809"/>
                              <a:gd name="T55" fmla="*/ 0 h 2927"/>
                              <a:gd name="T56" fmla="*/ 0 w 2809"/>
                              <a:gd name="T57" fmla="*/ 0 h 2927"/>
                              <a:gd name="T58" fmla="*/ 0 w 2809"/>
                              <a:gd name="T59" fmla="*/ 0 h 2927"/>
                              <a:gd name="T60" fmla="*/ 0 w 2809"/>
                              <a:gd name="T61" fmla="*/ 0 h 2927"/>
                              <a:gd name="T62" fmla="*/ 0 w 2809"/>
                              <a:gd name="T63" fmla="*/ 0 h 2927"/>
                              <a:gd name="T64" fmla="*/ 0 w 2809"/>
                              <a:gd name="T65" fmla="*/ 0 h 2927"/>
                              <a:gd name="T66" fmla="*/ 0 w 2809"/>
                              <a:gd name="T67" fmla="*/ 0 h 2927"/>
                              <a:gd name="T68" fmla="*/ 0 w 2809"/>
                              <a:gd name="T69" fmla="*/ 0 h 2927"/>
                              <a:gd name="T70" fmla="*/ 0 w 2809"/>
                              <a:gd name="T71" fmla="*/ 0 h 2927"/>
                              <a:gd name="T72" fmla="*/ 0 w 2809"/>
                              <a:gd name="T73" fmla="*/ 0 h 2927"/>
                              <a:gd name="T74" fmla="*/ 0 w 2809"/>
                              <a:gd name="T75" fmla="*/ 0 h 2927"/>
                              <a:gd name="T76" fmla="*/ 0 w 2809"/>
                              <a:gd name="T77" fmla="*/ 0 h 2927"/>
                              <a:gd name="T78" fmla="*/ 0 w 2809"/>
                              <a:gd name="T79" fmla="*/ 0 h 2927"/>
                              <a:gd name="T80" fmla="*/ 0 w 2809"/>
                              <a:gd name="T81" fmla="*/ 0 h 2927"/>
                              <a:gd name="T82" fmla="*/ 0 w 2809"/>
                              <a:gd name="T83" fmla="*/ 0 h 2927"/>
                              <a:gd name="T84" fmla="*/ 0 w 2809"/>
                              <a:gd name="T85" fmla="*/ 0 h 2927"/>
                              <a:gd name="T86" fmla="*/ 0 w 2809"/>
                              <a:gd name="T87" fmla="*/ 0 h 2927"/>
                              <a:gd name="T88" fmla="*/ 0 w 2809"/>
                              <a:gd name="T89" fmla="*/ 0 h 2927"/>
                              <a:gd name="T90" fmla="*/ 0 w 2809"/>
                              <a:gd name="T91" fmla="*/ 0 h 2927"/>
                              <a:gd name="T92" fmla="*/ 0 w 2809"/>
                              <a:gd name="T93" fmla="*/ 0 h 2927"/>
                              <a:gd name="T94" fmla="*/ 0 w 2809"/>
                              <a:gd name="T95" fmla="*/ 0 h 2927"/>
                              <a:gd name="T96" fmla="*/ 0 w 2809"/>
                              <a:gd name="T97" fmla="*/ 0 h 2927"/>
                              <a:gd name="T98" fmla="*/ 0 w 2809"/>
                              <a:gd name="T99" fmla="*/ 0 h 2927"/>
                              <a:gd name="T100" fmla="*/ 0 w 2809"/>
                              <a:gd name="T101" fmla="*/ 0 h 2927"/>
                              <a:gd name="T102" fmla="*/ 0 w 2809"/>
                              <a:gd name="T103" fmla="*/ 0 h 2927"/>
                              <a:gd name="T104" fmla="*/ 0 w 2809"/>
                              <a:gd name="T105" fmla="*/ 0 h 2927"/>
                              <a:gd name="T106" fmla="*/ 0 w 2809"/>
                              <a:gd name="T107" fmla="*/ 0 h 2927"/>
                              <a:gd name="T108" fmla="*/ 0 w 2809"/>
                              <a:gd name="T109" fmla="*/ 0 h 2927"/>
                              <a:gd name="T110" fmla="*/ 0 w 2809"/>
                              <a:gd name="T111" fmla="*/ 0 h 292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809"/>
                              <a:gd name="T169" fmla="*/ 0 h 2927"/>
                              <a:gd name="T170" fmla="*/ 2809 w 2809"/>
                              <a:gd name="T171" fmla="*/ 2927 h 292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809" h="2927">
                                <a:moveTo>
                                  <a:pt x="2809" y="1464"/>
                                </a:moveTo>
                                <a:lnTo>
                                  <a:pt x="2807" y="1388"/>
                                </a:lnTo>
                                <a:lnTo>
                                  <a:pt x="2801" y="1314"/>
                                </a:lnTo>
                                <a:lnTo>
                                  <a:pt x="2793" y="1241"/>
                                </a:lnTo>
                                <a:lnTo>
                                  <a:pt x="2783" y="1172"/>
                                </a:lnTo>
                                <a:lnTo>
                                  <a:pt x="2767" y="1101"/>
                                </a:lnTo>
                                <a:lnTo>
                                  <a:pt x="2749" y="1034"/>
                                </a:lnTo>
                                <a:lnTo>
                                  <a:pt x="2729" y="966"/>
                                </a:lnTo>
                                <a:lnTo>
                                  <a:pt x="2706" y="902"/>
                                </a:lnTo>
                                <a:lnTo>
                                  <a:pt x="2678" y="837"/>
                                </a:lnTo>
                                <a:lnTo>
                                  <a:pt x="2648" y="775"/>
                                </a:lnTo>
                                <a:lnTo>
                                  <a:pt x="2613" y="713"/>
                                </a:lnTo>
                                <a:lnTo>
                                  <a:pt x="2577" y="654"/>
                                </a:lnTo>
                                <a:lnTo>
                                  <a:pt x="2536" y="595"/>
                                </a:lnTo>
                                <a:lnTo>
                                  <a:pt x="2494" y="539"/>
                                </a:lnTo>
                                <a:lnTo>
                                  <a:pt x="2447" y="483"/>
                                </a:lnTo>
                                <a:lnTo>
                                  <a:pt x="2398" y="430"/>
                                </a:lnTo>
                                <a:lnTo>
                                  <a:pt x="2345" y="377"/>
                                </a:lnTo>
                                <a:lnTo>
                                  <a:pt x="2291" y="328"/>
                                </a:lnTo>
                                <a:lnTo>
                                  <a:pt x="2263" y="304"/>
                                </a:lnTo>
                                <a:lnTo>
                                  <a:pt x="2236" y="282"/>
                                </a:lnTo>
                                <a:lnTo>
                                  <a:pt x="2180" y="241"/>
                                </a:lnTo>
                                <a:lnTo>
                                  <a:pt x="2122" y="202"/>
                                </a:lnTo>
                                <a:lnTo>
                                  <a:pt x="2063" y="167"/>
                                </a:lnTo>
                                <a:lnTo>
                                  <a:pt x="2003" y="134"/>
                                </a:lnTo>
                                <a:lnTo>
                                  <a:pt x="1943" y="107"/>
                                </a:lnTo>
                                <a:lnTo>
                                  <a:pt x="1911" y="93"/>
                                </a:lnTo>
                                <a:lnTo>
                                  <a:pt x="1879" y="81"/>
                                </a:lnTo>
                                <a:lnTo>
                                  <a:pt x="1815" y="59"/>
                                </a:lnTo>
                                <a:lnTo>
                                  <a:pt x="1750" y="41"/>
                                </a:lnTo>
                                <a:lnTo>
                                  <a:pt x="1683" y="27"/>
                                </a:lnTo>
                                <a:lnTo>
                                  <a:pt x="1614" y="15"/>
                                </a:lnTo>
                                <a:lnTo>
                                  <a:pt x="1546" y="7"/>
                                </a:lnTo>
                                <a:lnTo>
                                  <a:pt x="1475" y="2"/>
                                </a:lnTo>
                                <a:lnTo>
                                  <a:pt x="1404" y="0"/>
                                </a:lnTo>
                                <a:lnTo>
                                  <a:pt x="1332" y="2"/>
                                </a:lnTo>
                                <a:lnTo>
                                  <a:pt x="1261" y="7"/>
                                </a:lnTo>
                                <a:lnTo>
                                  <a:pt x="1191" y="15"/>
                                </a:lnTo>
                                <a:lnTo>
                                  <a:pt x="1124" y="27"/>
                                </a:lnTo>
                                <a:lnTo>
                                  <a:pt x="1056" y="41"/>
                                </a:lnTo>
                                <a:lnTo>
                                  <a:pt x="991" y="59"/>
                                </a:lnTo>
                                <a:lnTo>
                                  <a:pt x="926" y="81"/>
                                </a:lnTo>
                                <a:lnTo>
                                  <a:pt x="865" y="107"/>
                                </a:lnTo>
                                <a:lnTo>
                                  <a:pt x="803" y="134"/>
                                </a:lnTo>
                                <a:lnTo>
                                  <a:pt x="742" y="167"/>
                                </a:lnTo>
                                <a:lnTo>
                                  <a:pt x="683" y="202"/>
                                </a:lnTo>
                                <a:lnTo>
                                  <a:pt x="627" y="241"/>
                                </a:lnTo>
                                <a:lnTo>
                                  <a:pt x="570" y="282"/>
                                </a:lnTo>
                                <a:lnTo>
                                  <a:pt x="516" y="328"/>
                                </a:lnTo>
                                <a:lnTo>
                                  <a:pt x="462" y="377"/>
                                </a:lnTo>
                                <a:lnTo>
                                  <a:pt x="411" y="430"/>
                                </a:lnTo>
                                <a:lnTo>
                                  <a:pt x="360" y="483"/>
                                </a:lnTo>
                                <a:lnTo>
                                  <a:pt x="313" y="539"/>
                                </a:lnTo>
                                <a:lnTo>
                                  <a:pt x="269" y="595"/>
                                </a:lnTo>
                                <a:lnTo>
                                  <a:pt x="230" y="654"/>
                                </a:lnTo>
                                <a:lnTo>
                                  <a:pt x="193" y="713"/>
                                </a:lnTo>
                                <a:lnTo>
                                  <a:pt x="159" y="775"/>
                                </a:lnTo>
                                <a:lnTo>
                                  <a:pt x="128" y="837"/>
                                </a:lnTo>
                                <a:lnTo>
                                  <a:pt x="102" y="902"/>
                                </a:lnTo>
                                <a:lnTo>
                                  <a:pt x="77" y="966"/>
                                </a:lnTo>
                                <a:lnTo>
                                  <a:pt x="56" y="1034"/>
                                </a:lnTo>
                                <a:lnTo>
                                  <a:pt x="39" y="1101"/>
                                </a:lnTo>
                                <a:lnTo>
                                  <a:pt x="25" y="1172"/>
                                </a:lnTo>
                                <a:lnTo>
                                  <a:pt x="14" y="1241"/>
                                </a:lnTo>
                                <a:lnTo>
                                  <a:pt x="7" y="1314"/>
                                </a:lnTo>
                                <a:lnTo>
                                  <a:pt x="1" y="1388"/>
                                </a:lnTo>
                                <a:lnTo>
                                  <a:pt x="0" y="1464"/>
                                </a:lnTo>
                                <a:lnTo>
                                  <a:pt x="0" y="1509"/>
                                </a:lnTo>
                                <a:lnTo>
                                  <a:pt x="2" y="1555"/>
                                </a:lnTo>
                                <a:lnTo>
                                  <a:pt x="4" y="1599"/>
                                </a:lnTo>
                                <a:lnTo>
                                  <a:pt x="10" y="1645"/>
                                </a:lnTo>
                                <a:lnTo>
                                  <a:pt x="14" y="1688"/>
                                </a:lnTo>
                                <a:lnTo>
                                  <a:pt x="21" y="1733"/>
                                </a:lnTo>
                                <a:lnTo>
                                  <a:pt x="28" y="1775"/>
                                </a:lnTo>
                                <a:lnTo>
                                  <a:pt x="39" y="1819"/>
                                </a:lnTo>
                                <a:lnTo>
                                  <a:pt x="48" y="1860"/>
                                </a:lnTo>
                                <a:lnTo>
                                  <a:pt x="60" y="1903"/>
                                </a:lnTo>
                                <a:lnTo>
                                  <a:pt x="72" y="1943"/>
                                </a:lnTo>
                                <a:lnTo>
                                  <a:pt x="87" y="1984"/>
                                </a:lnTo>
                                <a:lnTo>
                                  <a:pt x="101" y="2023"/>
                                </a:lnTo>
                                <a:lnTo>
                                  <a:pt x="118" y="2064"/>
                                </a:lnTo>
                                <a:lnTo>
                                  <a:pt x="134" y="2102"/>
                                </a:lnTo>
                                <a:lnTo>
                                  <a:pt x="154" y="2141"/>
                                </a:lnTo>
                                <a:lnTo>
                                  <a:pt x="171" y="2130"/>
                                </a:lnTo>
                                <a:lnTo>
                                  <a:pt x="154" y="2141"/>
                                </a:lnTo>
                                <a:lnTo>
                                  <a:pt x="178" y="2188"/>
                                </a:lnTo>
                                <a:lnTo>
                                  <a:pt x="206" y="2234"/>
                                </a:lnTo>
                                <a:lnTo>
                                  <a:pt x="234" y="2280"/>
                                </a:lnTo>
                                <a:lnTo>
                                  <a:pt x="266" y="2326"/>
                                </a:lnTo>
                                <a:lnTo>
                                  <a:pt x="299" y="2369"/>
                                </a:lnTo>
                                <a:lnTo>
                                  <a:pt x="334" y="2413"/>
                                </a:lnTo>
                                <a:lnTo>
                                  <a:pt x="370" y="2455"/>
                                </a:lnTo>
                                <a:lnTo>
                                  <a:pt x="411" y="2498"/>
                                </a:lnTo>
                                <a:lnTo>
                                  <a:pt x="462" y="2549"/>
                                </a:lnTo>
                                <a:lnTo>
                                  <a:pt x="516" y="2598"/>
                                </a:lnTo>
                                <a:lnTo>
                                  <a:pt x="570" y="2642"/>
                                </a:lnTo>
                                <a:lnTo>
                                  <a:pt x="627" y="2685"/>
                                </a:lnTo>
                                <a:lnTo>
                                  <a:pt x="683" y="2723"/>
                                </a:lnTo>
                                <a:lnTo>
                                  <a:pt x="742" y="2759"/>
                                </a:lnTo>
                                <a:lnTo>
                                  <a:pt x="803" y="2790"/>
                                </a:lnTo>
                                <a:lnTo>
                                  <a:pt x="865" y="2820"/>
                                </a:lnTo>
                                <a:lnTo>
                                  <a:pt x="926" y="2843"/>
                                </a:lnTo>
                                <a:lnTo>
                                  <a:pt x="991" y="2865"/>
                                </a:lnTo>
                                <a:lnTo>
                                  <a:pt x="1056" y="2884"/>
                                </a:lnTo>
                                <a:lnTo>
                                  <a:pt x="1124" y="2900"/>
                                </a:lnTo>
                                <a:lnTo>
                                  <a:pt x="1191" y="2911"/>
                                </a:lnTo>
                                <a:lnTo>
                                  <a:pt x="1261" y="2920"/>
                                </a:lnTo>
                                <a:lnTo>
                                  <a:pt x="1332" y="2925"/>
                                </a:lnTo>
                                <a:lnTo>
                                  <a:pt x="1404" y="2927"/>
                                </a:lnTo>
                                <a:lnTo>
                                  <a:pt x="1475" y="2925"/>
                                </a:lnTo>
                                <a:lnTo>
                                  <a:pt x="1546" y="2920"/>
                                </a:lnTo>
                                <a:lnTo>
                                  <a:pt x="1614" y="2911"/>
                                </a:lnTo>
                                <a:lnTo>
                                  <a:pt x="1683" y="2900"/>
                                </a:lnTo>
                                <a:lnTo>
                                  <a:pt x="1750" y="2884"/>
                                </a:lnTo>
                                <a:lnTo>
                                  <a:pt x="1757" y="2880"/>
                                </a:lnTo>
                                <a:lnTo>
                                  <a:pt x="1765" y="2878"/>
                                </a:lnTo>
                                <a:lnTo>
                                  <a:pt x="1782" y="2874"/>
                                </a:lnTo>
                                <a:lnTo>
                                  <a:pt x="1815" y="2865"/>
                                </a:lnTo>
                                <a:lnTo>
                                  <a:pt x="1879" y="2843"/>
                                </a:lnTo>
                                <a:lnTo>
                                  <a:pt x="1911" y="2832"/>
                                </a:lnTo>
                                <a:lnTo>
                                  <a:pt x="1926" y="2825"/>
                                </a:lnTo>
                                <a:lnTo>
                                  <a:pt x="1943" y="2820"/>
                                </a:lnTo>
                                <a:lnTo>
                                  <a:pt x="2003" y="2790"/>
                                </a:lnTo>
                                <a:lnTo>
                                  <a:pt x="2063" y="2759"/>
                                </a:lnTo>
                                <a:lnTo>
                                  <a:pt x="2122" y="2723"/>
                                </a:lnTo>
                                <a:lnTo>
                                  <a:pt x="2180" y="2685"/>
                                </a:lnTo>
                                <a:lnTo>
                                  <a:pt x="2236" y="2642"/>
                                </a:lnTo>
                                <a:lnTo>
                                  <a:pt x="2263" y="2619"/>
                                </a:lnTo>
                                <a:lnTo>
                                  <a:pt x="2291" y="2598"/>
                                </a:lnTo>
                                <a:lnTo>
                                  <a:pt x="2345" y="2549"/>
                                </a:lnTo>
                                <a:lnTo>
                                  <a:pt x="2371" y="2523"/>
                                </a:lnTo>
                                <a:lnTo>
                                  <a:pt x="2398" y="2498"/>
                                </a:lnTo>
                                <a:lnTo>
                                  <a:pt x="2422" y="2469"/>
                                </a:lnTo>
                                <a:lnTo>
                                  <a:pt x="2447" y="2442"/>
                                </a:lnTo>
                                <a:lnTo>
                                  <a:pt x="2470" y="2414"/>
                                </a:lnTo>
                                <a:lnTo>
                                  <a:pt x="2475" y="2406"/>
                                </a:lnTo>
                                <a:lnTo>
                                  <a:pt x="2481" y="2400"/>
                                </a:lnTo>
                                <a:lnTo>
                                  <a:pt x="2494" y="2387"/>
                                </a:lnTo>
                                <a:lnTo>
                                  <a:pt x="2515" y="2357"/>
                                </a:lnTo>
                                <a:lnTo>
                                  <a:pt x="2536" y="2329"/>
                                </a:lnTo>
                                <a:lnTo>
                                  <a:pt x="2546" y="2314"/>
                                </a:lnTo>
                                <a:lnTo>
                                  <a:pt x="2556" y="2300"/>
                                </a:lnTo>
                                <a:lnTo>
                                  <a:pt x="2577" y="2271"/>
                                </a:lnTo>
                                <a:lnTo>
                                  <a:pt x="2595" y="2241"/>
                                </a:lnTo>
                                <a:lnTo>
                                  <a:pt x="2613" y="2212"/>
                                </a:lnTo>
                                <a:lnTo>
                                  <a:pt x="2648" y="2151"/>
                                </a:lnTo>
                                <a:lnTo>
                                  <a:pt x="2678" y="2088"/>
                                </a:lnTo>
                                <a:lnTo>
                                  <a:pt x="2706" y="2025"/>
                                </a:lnTo>
                                <a:lnTo>
                                  <a:pt x="2711" y="2007"/>
                                </a:lnTo>
                                <a:lnTo>
                                  <a:pt x="2717" y="1991"/>
                                </a:lnTo>
                                <a:lnTo>
                                  <a:pt x="2729" y="1958"/>
                                </a:lnTo>
                                <a:lnTo>
                                  <a:pt x="2739" y="1924"/>
                                </a:lnTo>
                                <a:lnTo>
                                  <a:pt x="2749" y="1892"/>
                                </a:lnTo>
                                <a:lnTo>
                                  <a:pt x="2758" y="1857"/>
                                </a:lnTo>
                                <a:lnTo>
                                  <a:pt x="2762" y="1840"/>
                                </a:lnTo>
                                <a:lnTo>
                                  <a:pt x="2764" y="1831"/>
                                </a:lnTo>
                                <a:lnTo>
                                  <a:pt x="2767" y="1823"/>
                                </a:lnTo>
                                <a:lnTo>
                                  <a:pt x="2774" y="1788"/>
                                </a:lnTo>
                                <a:lnTo>
                                  <a:pt x="2783" y="1755"/>
                                </a:lnTo>
                                <a:lnTo>
                                  <a:pt x="2785" y="1736"/>
                                </a:lnTo>
                                <a:lnTo>
                                  <a:pt x="2788" y="1719"/>
                                </a:lnTo>
                                <a:lnTo>
                                  <a:pt x="2793" y="1684"/>
                                </a:lnTo>
                                <a:lnTo>
                                  <a:pt x="2801" y="1612"/>
                                </a:lnTo>
                                <a:lnTo>
                                  <a:pt x="2807" y="1538"/>
                                </a:lnTo>
                                <a:lnTo>
                                  <a:pt x="2809" y="1464"/>
                                </a:lnTo>
                                <a:close/>
                                <a:moveTo>
                                  <a:pt x="2352" y="476"/>
                                </a:moveTo>
                                <a:lnTo>
                                  <a:pt x="2399" y="527"/>
                                </a:lnTo>
                                <a:lnTo>
                                  <a:pt x="2444" y="580"/>
                                </a:lnTo>
                                <a:lnTo>
                                  <a:pt x="2484" y="633"/>
                                </a:lnTo>
                                <a:lnTo>
                                  <a:pt x="2523" y="690"/>
                                </a:lnTo>
                                <a:lnTo>
                                  <a:pt x="2557" y="747"/>
                                </a:lnTo>
                                <a:lnTo>
                                  <a:pt x="2589" y="805"/>
                                </a:lnTo>
                                <a:lnTo>
                                  <a:pt x="2618" y="865"/>
                                </a:lnTo>
                                <a:lnTo>
                                  <a:pt x="2645" y="927"/>
                                </a:lnTo>
                                <a:lnTo>
                                  <a:pt x="2667" y="988"/>
                                </a:lnTo>
                                <a:lnTo>
                                  <a:pt x="2688" y="1052"/>
                                </a:lnTo>
                                <a:lnTo>
                                  <a:pt x="2705" y="1116"/>
                                </a:lnTo>
                                <a:lnTo>
                                  <a:pt x="2719" y="1184"/>
                                </a:lnTo>
                                <a:lnTo>
                                  <a:pt x="2730" y="1251"/>
                                </a:lnTo>
                                <a:lnTo>
                                  <a:pt x="2738" y="1321"/>
                                </a:lnTo>
                                <a:lnTo>
                                  <a:pt x="2742" y="1392"/>
                                </a:lnTo>
                                <a:lnTo>
                                  <a:pt x="2744" y="1464"/>
                                </a:lnTo>
                                <a:lnTo>
                                  <a:pt x="2743" y="1499"/>
                                </a:lnTo>
                                <a:lnTo>
                                  <a:pt x="2742" y="1517"/>
                                </a:lnTo>
                                <a:lnTo>
                                  <a:pt x="2742" y="1535"/>
                                </a:lnTo>
                                <a:lnTo>
                                  <a:pt x="2740" y="1570"/>
                                </a:lnTo>
                                <a:lnTo>
                                  <a:pt x="2738" y="1606"/>
                                </a:lnTo>
                                <a:lnTo>
                                  <a:pt x="2734" y="1639"/>
                                </a:lnTo>
                                <a:lnTo>
                                  <a:pt x="2730" y="1674"/>
                                </a:lnTo>
                                <a:lnTo>
                                  <a:pt x="2728" y="1682"/>
                                </a:lnTo>
                                <a:lnTo>
                                  <a:pt x="2727" y="1691"/>
                                </a:lnTo>
                                <a:lnTo>
                                  <a:pt x="2724" y="1708"/>
                                </a:lnTo>
                                <a:lnTo>
                                  <a:pt x="2719" y="1743"/>
                                </a:lnTo>
                                <a:lnTo>
                                  <a:pt x="2705" y="1808"/>
                                </a:lnTo>
                                <a:lnTo>
                                  <a:pt x="2688" y="1873"/>
                                </a:lnTo>
                                <a:lnTo>
                                  <a:pt x="2678" y="1905"/>
                                </a:lnTo>
                                <a:lnTo>
                                  <a:pt x="2667" y="1937"/>
                                </a:lnTo>
                                <a:lnTo>
                                  <a:pt x="2645" y="2001"/>
                                </a:lnTo>
                                <a:lnTo>
                                  <a:pt x="2641" y="2007"/>
                                </a:lnTo>
                                <a:lnTo>
                                  <a:pt x="2638" y="2015"/>
                                </a:lnTo>
                                <a:lnTo>
                                  <a:pt x="2632" y="2030"/>
                                </a:lnTo>
                                <a:lnTo>
                                  <a:pt x="2618" y="2060"/>
                                </a:lnTo>
                                <a:lnTo>
                                  <a:pt x="2604" y="2090"/>
                                </a:lnTo>
                                <a:lnTo>
                                  <a:pt x="2589" y="2120"/>
                                </a:lnTo>
                                <a:lnTo>
                                  <a:pt x="2557" y="2179"/>
                                </a:lnTo>
                                <a:lnTo>
                                  <a:pt x="2539" y="2207"/>
                                </a:lnTo>
                                <a:lnTo>
                                  <a:pt x="2523" y="2237"/>
                                </a:lnTo>
                                <a:lnTo>
                                  <a:pt x="2512" y="2250"/>
                                </a:lnTo>
                                <a:lnTo>
                                  <a:pt x="2507" y="2256"/>
                                </a:lnTo>
                                <a:lnTo>
                                  <a:pt x="2503" y="2264"/>
                                </a:lnTo>
                                <a:lnTo>
                                  <a:pt x="2484" y="2292"/>
                                </a:lnTo>
                                <a:lnTo>
                                  <a:pt x="2444" y="2346"/>
                                </a:lnTo>
                                <a:lnTo>
                                  <a:pt x="2421" y="2373"/>
                                </a:lnTo>
                                <a:lnTo>
                                  <a:pt x="2410" y="2386"/>
                                </a:lnTo>
                                <a:lnTo>
                                  <a:pt x="2399" y="2400"/>
                                </a:lnTo>
                                <a:lnTo>
                                  <a:pt x="2352" y="2452"/>
                                </a:lnTo>
                                <a:lnTo>
                                  <a:pt x="2326" y="2476"/>
                                </a:lnTo>
                                <a:lnTo>
                                  <a:pt x="2301" y="2501"/>
                                </a:lnTo>
                                <a:lnTo>
                                  <a:pt x="2288" y="2512"/>
                                </a:lnTo>
                                <a:lnTo>
                                  <a:pt x="2275" y="2524"/>
                                </a:lnTo>
                                <a:lnTo>
                                  <a:pt x="2251" y="2548"/>
                                </a:lnTo>
                                <a:lnTo>
                                  <a:pt x="2199" y="2590"/>
                                </a:lnTo>
                                <a:lnTo>
                                  <a:pt x="2172" y="2610"/>
                                </a:lnTo>
                                <a:lnTo>
                                  <a:pt x="2164" y="2614"/>
                                </a:lnTo>
                                <a:lnTo>
                                  <a:pt x="2158" y="2619"/>
                                </a:lnTo>
                                <a:lnTo>
                                  <a:pt x="2146" y="2630"/>
                                </a:lnTo>
                                <a:lnTo>
                                  <a:pt x="2117" y="2648"/>
                                </a:lnTo>
                                <a:lnTo>
                                  <a:pt x="2090" y="2666"/>
                                </a:lnTo>
                                <a:lnTo>
                                  <a:pt x="2034" y="2700"/>
                                </a:lnTo>
                                <a:lnTo>
                                  <a:pt x="2005" y="2715"/>
                                </a:lnTo>
                                <a:lnTo>
                                  <a:pt x="1977" y="2730"/>
                                </a:lnTo>
                                <a:lnTo>
                                  <a:pt x="1919" y="2759"/>
                                </a:lnTo>
                                <a:lnTo>
                                  <a:pt x="1859" y="2781"/>
                                </a:lnTo>
                                <a:lnTo>
                                  <a:pt x="1828" y="2791"/>
                                </a:lnTo>
                                <a:lnTo>
                                  <a:pt x="1797" y="2802"/>
                                </a:lnTo>
                                <a:lnTo>
                                  <a:pt x="1735" y="2820"/>
                                </a:lnTo>
                                <a:lnTo>
                                  <a:pt x="1718" y="2823"/>
                                </a:lnTo>
                                <a:lnTo>
                                  <a:pt x="1703" y="2827"/>
                                </a:lnTo>
                                <a:lnTo>
                                  <a:pt x="1672" y="2835"/>
                                </a:lnTo>
                                <a:lnTo>
                                  <a:pt x="1638" y="2840"/>
                                </a:lnTo>
                                <a:lnTo>
                                  <a:pt x="1622" y="2842"/>
                                </a:lnTo>
                                <a:lnTo>
                                  <a:pt x="1613" y="2843"/>
                                </a:lnTo>
                                <a:lnTo>
                                  <a:pt x="1606" y="2846"/>
                                </a:lnTo>
                                <a:lnTo>
                                  <a:pt x="1540" y="2854"/>
                                </a:lnTo>
                                <a:lnTo>
                                  <a:pt x="1505" y="2857"/>
                                </a:lnTo>
                                <a:lnTo>
                                  <a:pt x="1472" y="2859"/>
                                </a:lnTo>
                                <a:lnTo>
                                  <a:pt x="1454" y="2859"/>
                                </a:lnTo>
                                <a:lnTo>
                                  <a:pt x="1438" y="2860"/>
                                </a:lnTo>
                                <a:lnTo>
                                  <a:pt x="1404" y="2861"/>
                                </a:lnTo>
                                <a:lnTo>
                                  <a:pt x="1335" y="2859"/>
                                </a:lnTo>
                                <a:lnTo>
                                  <a:pt x="1267" y="2854"/>
                                </a:lnTo>
                                <a:lnTo>
                                  <a:pt x="1201" y="2846"/>
                                </a:lnTo>
                                <a:lnTo>
                                  <a:pt x="1136" y="2835"/>
                                </a:lnTo>
                                <a:lnTo>
                                  <a:pt x="1072" y="2820"/>
                                </a:lnTo>
                                <a:lnTo>
                                  <a:pt x="1010" y="2802"/>
                                </a:lnTo>
                                <a:lnTo>
                                  <a:pt x="948" y="2781"/>
                                </a:lnTo>
                                <a:lnTo>
                                  <a:pt x="889" y="2759"/>
                                </a:lnTo>
                                <a:lnTo>
                                  <a:pt x="830" y="2730"/>
                                </a:lnTo>
                                <a:lnTo>
                                  <a:pt x="773" y="2700"/>
                                </a:lnTo>
                                <a:lnTo>
                                  <a:pt x="716" y="2666"/>
                                </a:lnTo>
                                <a:lnTo>
                                  <a:pt x="662" y="2630"/>
                                </a:lnTo>
                                <a:lnTo>
                                  <a:pt x="608" y="2590"/>
                                </a:lnTo>
                                <a:lnTo>
                                  <a:pt x="556" y="2548"/>
                                </a:lnTo>
                                <a:lnTo>
                                  <a:pt x="505" y="2501"/>
                                </a:lnTo>
                                <a:lnTo>
                                  <a:pt x="457" y="2452"/>
                                </a:lnTo>
                                <a:lnTo>
                                  <a:pt x="408" y="2400"/>
                                </a:lnTo>
                                <a:lnTo>
                                  <a:pt x="363" y="2346"/>
                                </a:lnTo>
                                <a:lnTo>
                                  <a:pt x="321" y="2292"/>
                                </a:lnTo>
                                <a:lnTo>
                                  <a:pt x="302" y="2264"/>
                                </a:lnTo>
                                <a:lnTo>
                                  <a:pt x="284" y="2237"/>
                                </a:lnTo>
                                <a:lnTo>
                                  <a:pt x="265" y="2207"/>
                                </a:lnTo>
                                <a:lnTo>
                                  <a:pt x="249" y="2179"/>
                                </a:lnTo>
                                <a:lnTo>
                                  <a:pt x="216" y="2120"/>
                                </a:lnTo>
                                <a:lnTo>
                                  <a:pt x="201" y="2090"/>
                                </a:lnTo>
                                <a:lnTo>
                                  <a:pt x="187" y="2060"/>
                                </a:lnTo>
                                <a:lnTo>
                                  <a:pt x="174" y="2030"/>
                                </a:lnTo>
                                <a:lnTo>
                                  <a:pt x="162" y="2001"/>
                                </a:lnTo>
                                <a:lnTo>
                                  <a:pt x="139" y="1937"/>
                                </a:lnTo>
                                <a:lnTo>
                                  <a:pt x="119" y="1873"/>
                                </a:lnTo>
                                <a:lnTo>
                                  <a:pt x="102" y="1808"/>
                                </a:lnTo>
                                <a:lnTo>
                                  <a:pt x="89" y="1743"/>
                                </a:lnTo>
                                <a:lnTo>
                                  <a:pt x="77" y="1674"/>
                                </a:lnTo>
                                <a:lnTo>
                                  <a:pt x="70" y="1606"/>
                                </a:lnTo>
                                <a:lnTo>
                                  <a:pt x="67" y="1570"/>
                                </a:lnTo>
                                <a:lnTo>
                                  <a:pt x="66" y="1535"/>
                                </a:lnTo>
                                <a:lnTo>
                                  <a:pt x="65" y="1464"/>
                                </a:lnTo>
                                <a:lnTo>
                                  <a:pt x="66" y="1392"/>
                                </a:lnTo>
                                <a:lnTo>
                                  <a:pt x="70" y="1321"/>
                                </a:lnTo>
                                <a:lnTo>
                                  <a:pt x="77" y="1251"/>
                                </a:lnTo>
                                <a:lnTo>
                                  <a:pt x="89" y="1184"/>
                                </a:lnTo>
                                <a:lnTo>
                                  <a:pt x="102" y="1116"/>
                                </a:lnTo>
                                <a:lnTo>
                                  <a:pt x="119" y="1052"/>
                                </a:lnTo>
                                <a:lnTo>
                                  <a:pt x="139" y="988"/>
                                </a:lnTo>
                                <a:lnTo>
                                  <a:pt x="162" y="927"/>
                                </a:lnTo>
                                <a:lnTo>
                                  <a:pt x="187" y="865"/>
                                </a:lnTo>
                                <a:lnTo>
                                  <a:pt x="216" y="805"/>
                                </a:lnTo>
                                <a:lnTo>
                                  <a:pt x="249" y="747"/>
                                </a:lnTo>
                                <a:lnTo>
                                  <a:pt x="284" y="690"/>
                                </a:lnTo>
                                <a:lnTo>
                                  <a:pt x="321" y="633"/>
                                </a:lnTo>
                                <a:lnTo>
                                  <a:pt x="363" y="580"/>
                                </a:lnTo>
                                <a:lnTo>
                                  <a:pt x="408" y="527"/>
                                </a:lnTo>
                                <a:lnTo>
                                  <a:pt x="457" y="476"/>
                                </a:lnTo>
                                <a:lnTo>
                                  <a:pt x="505" y="426"/>
                                </a:lnTo>
                                <a:lnTo>
                                  <a:pt x="556" y="379"/>
                                </a:lnTo>
                                <a:lnTo>
                                  <a:pt x="608" y="335"/>
                                </a:lnTo>
                                <a:lnTo>
                                  <a:pt x="662" y="296"/>
                                </a:lnTo>
                                <a:lnTo>
                                  <a:pt x="716" y="259"/>
                                </a:lnTo>
                                <a:lnTo>
                                  <a:pt x="773" y="226"/>
                                </a:lnTo>
                                <a:lnTo>
                                  <a:pt x="830" y="195"/>
                                </a:lnTo>
                                <a:lnTo>
                                  <a:pt x="889" y="169"/>
                                </a:lnTo>
                                <a:lnTo>
                                  <a:pt x="948" y="144"/>
                                </a:lnTo>
                                <a:lnTo>
                                  <a:pt x="1010" y="123"/>
                                </a:lnTo>
                                <a:lnTo>
                                  <a:pt x="1072" y="106"/>
                                </a:lnTo>
                                <a:lnTo>
                                  <a:pt x="1136" y="92"/>
                                </a:lnTo>
                                <a:lnTo>
                                  <a:pt x="1201" y="80"/>
                                </a:lnTo>
                                <a:lnTo>
                                  <a:pt x="1267" y="72"/>
                                </a:lnTo>
                                <a:lnTo>
                                  <a:pt x="1335" y="68"/>
                                </a:lnTo>
                                <a:lnTo>
                                  <a:pt x="1404" y="67"/>
                                </a:lnTo>
                                <a:lnTo>
                                  <a:pt x="1472" y="68"/>
                                </a:lnTo>
                                <a:lnTo>
                                  <a:pt x="1505" y="69"/>
                                </a:lnTo>
                                <a:lnTo>
                                  <a:pt x="1540" y="72"/>
                                </a:lnTo>
                                <a:lnTo>
                                  <a:pt x="1606" y="80"/>
                                </a:lnTo>
                                <a:lnTo>
                                  <a:pt x="1672" y="92"/>
                                </a:lnTo>
                                <a:lnTo>
                                  <a:pt x="1735" y="106"/>
                                </a:lnTo>
                                <a:lnTo>
                                  <a:pt x="1797" y="123"/>
                                </a:lnTo>
                                <a:lnTo>
                                  <a:pt x="1859" y="144"/>
                                </a:lnTo>
                                <a:lnTo>
                                  <a:pt x="1919" y="169"/>
                                </a:lnTo>
                                <a:lnTo>
                                  <a:pt x="1977" y="195"/>
                                </a:lnTo>
                                <a:lnTo>
                                  <a:pt x="2005" y="209"/>
                                </a:lnTo>
                                <a:lnTo>
                                  <a:pt x="2034" y="226"/>
                                </a:lnTo>
                                <a:lnTo>
                                  <a:pt x="2090" y="259"/>
                                </a:lnTo>
                                <a:lnTo>
                                  <a:pt x="2117" y="277"/>
                                </a:lnTo>
                                <a:lnTo>
                                  <a:pt x="2146" y="296"/>
                                </a:lnTo>
                                <a:lnTo>
                                  <a:pt x="2172" y="315"/>
                                </a:lnTo>
                                <a:lnTo>
                                  <a:pt x="2199" y="335"/>
                                </a:lnTo>
                                <a:lnTo>
                                  <a:pt x="2251" y="379"/>
                                </a:lnTo>
                                <a:lnTo>
                                  <a:pt x="2301" y="426"/>
                                </a:lnTo>
                                <a:lnTo>
                                  <a:pt x="2326" y="450"/>
                                </a:lnTo>
                                <a:lnTo>
                                  <a:pt x="2352" y="476"/>
                                </a:lnTo>
                                <a:close/>
                              </a:path>
                            </a:pathLst>
                          </a:custGeom>
                          <a:solidFill>
                            <a:srgbClr val="57575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33" name="Freeform 137"/>
                        <wps:cNvSpPr>
                          <a:spLocks noEditPoints="1"/>
                        </wps:cNvSpPr>
                        <wps:spPr bwMode="auto">
                          <a:xfrm>
                            <a:off x="1017" y="305"/>
                            <a:ext cx="244" cy="254"/>
                          </a:xfrm>
                          <a:custGeom>
                            <a:avLst/>
                            <a:gdLst>
                              <a:gd name="T0" fmla="*/ 0 w 2679"/>
                              <a:gd name="T1" fmla="*/ 0 h 2794"/>
                              <a:gd name="T2" fmla="*/ 0 w 2679"/>
                              <a:gd name="T3" fmla="*/ 0 h 2794"/>
                              <a:gd name="T4" fmla="*/ 0 w 2679"/>
                              <a:gd name="T5" fmla="*/ 0 h 2794"/>
                              <a:gd name="T6" fmla="*/ 0 w 2679"/>
                              <a:gd name="T7" fmla="*/ 0 h 2794"/>
                              <a:gd name="T8" fmla="*/ 0 w 2679"/>
                              <a:gd name="T9" fmla="*/ 0 h 2794"/>
                              <a:gd name="T10" fmla="*/ 0 w 2679"/>
                              <a:gd name="T11" fmla="*/ 0 h 2794"/>
                              <a:gd name="T12" fmla="*/ 0 w 2679"/>
                              <a:gd name="T13" fmla="*/ 0 h 2794"/>
                              <a:gd name="T14" fmla="*/ 0 w 2679"/>
                              <a:gd name="T15" fmla="*/ 0 h 2794"/>
                              <a:gd name="T16" fmla="*/ 0 w 2679"/>
                              <a:gd name="T17" fmla="*/ 0 h 2794"/>
                              <a:gd name="T18" fmla="*/ 0 w 2679"/>
                              <a:gd name="T19" fmla="*/ 0 h 2794"/>
                              <a:gd name="T20" fmla="*/ 0 w 2679"/>
                              <a:gd name="T21" fmla="*/ 0 h 2794"/>
                              <a:gd name="T22" fmla="*/ 0 w 2679"/>
                              <a:gd name="T23" fmla="*/ 0 h 2794"/>
                              <a:gd name="T24" fmla="*/ 0 w 2679"/>
                              <a:gd name="T25" fmla="*/ 0 h 2794"/>
                              <a:gd name="T26" fmla="*/ 0 w 2679"/>
                              <a:gd name="T27" fmla="*/ 0 h 2794"/>
                              <a:gd name="T28" fmla="*/ 0 w 2679"/>
                              <a:gd name="T29" fmla="*/ 0 h 2794"/>
                              <a:gd name="T30" fmla="*/ 0 w 2679"/>
                              <a:gd name="T31" fmla="*/ 0 h 2794"/>
                              <a:gd name="T32" fmla="*/ 0 w 2679"/>
                              <a:gd name="T33" fmla="*/ 0 h 2794"/>
                              <a:gd name="T34" fmla="*/ 0 w 2679"/>
                              <a:gd name="T35" fmla="*/ 0 h 2794"/>
                              <a:gd name="T36" fmla="*/ 0 w 2679"/>
                              <a:gd name="T37" fmla="*/ 0 h 2794"/>
                              <a:gd name="T38" fmla="*/ 0 w 2679"/>
                              <a:gd name="T39" fmla="*/ 0 h 2794"/>
                              <a:gd name="T40" fmla="*/ 0 w 2679"/>
                              <a:gd name="T41" fmla="*/ 0 h 2794"/>
                              <a:gd name="T42" fmla="*/ 0 w 2679"/>
                              <a:gd name="T43" fmla="*/ 0 h 2794"/>
                              <a:gd name="T44" fmla="*/ 0 w 2679"/>
                              <a:gd name="T45" fmla="*/ 0 h 2794"/>
                              <a:gd name="T46" fmla="*/ 0 w 2679"/>
                              <a:gd name="T47" fmla="*/ 0 h 2794"/>
                              <a:gd name="T48" fmla="*/ 0 w 2679"/>
                              <a:gd name="T49" fmla="*/ 0 h 2794"/>
                              <a:gd name="T50" fmla="*/ 0 w 2679"/>
                              <a:gd name="T51" fmla="*/ 0 h 2794"/>
                              <a:gd name="T52" fmla="*/ 0 w 2679"/>
                              <a:gd name="T53" fmla="*/ 0 h 2794"/>
                              <a:gd name="T54" fmla="*/ 0 w 2679"/>
                              <a:gd name="T55" fmla="*/ 0 h 2794"/>
                              <a:gd name="T56" fmla="*/ 0 w 2679"/>
                              <a:gd name="T57" fmla="*/ 0 h 2794"/>
                              <a:gd name="T58" fmla="*/ 0 w 2679"/>
                              <a:gd name="T59" fmla="*/ 0 h 2794"/>
                              <a:gd name="T60" fmla="*/ 0 w 2679"/>
                              <a:gd name="T61" fmla="*/ 0 h 2794"/>
                              <a:gd name="T62" fmla="*/ 0 w 2679"/>
                              <a:gd name="T63" fmla="*/ 0 h 2794"/>
                              <a:gd name="T64" fmla="*/ 0 w 2679"/>
                              <a:gd name="T65" fmla="*/ 0 h 2794"/>
                              <a:gd name="T66" fmla="*/ 0 w 2679"/>
                              <a:gd name="T67" fmla="*/ 0 h 2794"/>
                              <a:gd name="T68" fmla="*/ 0 w 2679"/>
                              <a:gd name="T69" fmla="*/ 0 h 2794"/>
                              <a:gd name="T70" fmla="*/ 0 w 2679"/>
                              <a:gd name="T71" fmla="*/ 0 h 2794"/>
                              <a:gd name="T72" fmla="*/ 0 w 2679"/>
                              <a:gd name="T73" fmla="*/ 0 h 2794"/>
                              <a:gd name="T74" fmla="*/ 0 w 2679"/>
                              <a:gd name="T75" fmla="*/ 0 h 2794"/>
                              <a:gd name="T76" fmla="*/ 0 w 2679"/>
                              <a:gd name="T77" fmla="*/ 0 h 2794"/>
                              <a:gd name="T78" fmla="*/ 0 w 2679"/>
                              <a:gd name="T79" fmla="*/ 0 h 2794"/>
                              <a:gd name="T80" fmla="*/ 0 w 2679"/>
                              <a:gd name="T81" fmla="*/ 0 h 2794"/>
                              <a:gd name="T82" fmla="*/ 0 w 2679"/>
                              <a:gd name="T83" fmla="*/ 0 h 2794"/>
                              <a:gd name="T84" fmla="*/ 0 w 2679"/>
                              <a:gd name="T85" fmla="*/ 0 h 2794"/>
                              <a:gd name="T86" fmla="*/ 0 w 2679"/>
                              <a:gd name="T87" fmla="*/ 0 h 2794"/>
                              <a:gd name="T88" fmla="*/ 0 w 2679"/>
                              <a:gd name="T89" fmla="*/ 0 h 2794"/>
                              <a:gd name="T90" fmla="*/ 0 w 2679"/>
                              <a:gd name="T91" fmla="*/ 0 h 2794"/>
                              <a:gd name="T92" fmla="*/ 0 w 2679"/>
                              <a:gd name="T93" fmla="*/ 0 h 2794"/>
                              <a:gd name="T94" fmla="*/ 0 w 2679"/>
                              <a:gd name="T95" fmla="*/ 0 h 2794"/>
                              <a:gd name="T96" fmla="*/ 0 w 2679"/>
                              <a:gd name="T97" fmla="*/ 0 h 2794"/>
                              <a:gd name="T98" fmla="*/ 0 w 2679"/>
                              <a:gd name="T99" fmla="*/ 0 h 2794"/>
                              <a:gd name="T100" fmla="*/ 0 w 2679"/>
                              <a:gd name="T101" fmla="*/ 0 h 2794"/>
                              <a:gd name="T102" fmla="*/ 0 w 2679"/>
                              <a:gd name="T103" fmla="*/ 0 h 2794"/>
                              <a:gd name="T104" fmla="*/ 0 w 2679"/>
                              <a:gd name="T105" fmla="*/ 0 h 2794"/>
                              <a:gd name="T106" fmla="*/ 0 w 2679"/>
                              <a:gd name="T107" fmla="*/ 0 h 2794"/>
                              <a:gd name="T108" fmla="*/ 0 w 2679"/>
                              <a:gd name="T109" fmla="*/ 0 h 279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679"/>
                              <a:gd name="T166" fmla="*/ 0 h 2794"/>
                              <a:gd name="T167" fmla="*/ 2679 w 2679"/>
                              <a:gd name="T168" fmla="*/ 2794 h 279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679" h="2794">
                                <a:moveTo>
                                  <a:pt x="2679" y="1397"/>
                                </a:moveTo>
                                <a:lnTo>
                                  <a:pt x="2677" y="1325"/>
                                </a:lnTo>
                                <a:lnTo>
                                  <a:pt x="2673" y="1254"/>
                                </a:lnTo>
                                <a:lnTo>
                                  <a:pt x="2665" y="1184"/>
                                </a:lnTo>
                                <a:lnTo>
                                  <a:pt x="2654" y="1117"/>
                                </a:lnTo>
                                <a:lnTo>
                                  <a:pt x="2640" y="1049"/>
                                </a:lnTo>
                                <a:lnTo>
                                  <a:pt x="2623" y="985"/>
                                </a:lnTo>
                                <a:lnTo>
                                  <a:pt x="2602" y="921"/>
                                </a:lnTo>
                                <a:lnTo>
                                  <a:pt x="2580" y="860"/>
                                </a:lnTo>
                                <a:lnTo>
                                  <a:pt x="2553" y="798"/>
                                </a:lnTo>
                                <a:lnTo>
                                  <a:pt x="2524" y="738"/>
                                </a:lnTo>
                                <a:lnTo>
                                  <a:pt x="2492" y="680"/>
                                </a:lnTo>
                                <a:lnTo>
                                  <a:pt x="2458" y="623"/>
                                </a:lnTo>
                                <a:lnTo>
                                  <a:pt x="2419" y="566"/>
                                </a:lnTo>
                                <a:lnTo>
                                  <a:pt x="2379" y="513"/>
                                </a:lnTo>
                                <a:lnTo>
                                  <a:pt x="2334" y="460"/>
                                </a:lnTo>
                                <a:lnTo>
                                  <a:pt x="2287" y="409"/>
                                </a:lnTo>
                                <a:lnTo>
                                  <a:pt x="2261" y="383"/>
                                </a:lnTo>
                                <a:lnTo>
                                  <a:pt x="2236" y="359"/>
                                </a:lnTo>
                                <a:lnTo>
                                  <a:pt x="2186" y="312"/>
                                </a:lnTo>
                                <a:lnTo>
                                  <a:pt x="2134" y="268"/>
                                </a:lnTo>
                                <a:lnTo>
                                  <a:pt x="2107" y="248"/>
                                </a:lnTo>
                                <a:lnTo>
                                  <a:pt x="2081" y="229"/>
                                </a:lnTo>
                                <a:lnTo>
                                  <a:pt x="2052" y="210"/>
                                </a:lnTo>
                                <a:lnTo>
                                  <a:pt x="2025" y="192"/>
                                </a:lnTo>
                                <a:lnTo>
                                  <a:pt x="1969" y="159"/>
                                </a:lnTo>
                                <a:lnTo>
                                  <a:pt x="1940" y="142"/>
                                </a:lnTo>
                                <a:lnTo>
                                  <a:pt x="1912" y="128"/>
                                </a:lnTo>
                                <a:lnTo>
                                  <a:pt x="1854" y="102"/>
                                </a:lnTo>
                                <a:lnTo>
                                  <a:pt x="1794" y="77"/>
                                </a:lnTo>
                                <a:lnTo>
                                  <a:pt x="1732" y="56"/>
                                </a:lnTo>
                                <a:lnTo>
                                  <a:pt x="1670" y="39"/>
                                </a:lnTo>
                                <a:lnTo>
                                  <a:pt x="1607" y="25"/>
                                </a:lnTo>
                                <a:lnTo>
                                  <a:pt x="1541" y="13"/>
                                </a:lnTo>
                                <a:lnTo>
                                  <a:pt x="1475" y="5"/>
                                </a:lnTo>
                                <a:lnTo>
                                  <a:pt x="1440" y="2"/>
                                </a:lnTo>
                                <a:lnTo>
                                  <a:pt x="1407" y="1"/>
                                </a:lnTo>
                                <a:lnTo>
                                  <a:pt x="1339" y="0"/>
                                </a:lnTo>
                                <a:lnTo>
                                  <a:pt x="1270" y="1"/>
                                </a:lnTo>
                                <a:lnTo>
                                  <a:pt x="1202" y="5"/>
                                </a:lnTo>
                                <a:lnTo>
                                  <a:pt x="1136" y="13"/>
                                </a:lnTo>
                                <a:lnTo>
                                  <a:pt x="1071" y="25"/>
                                </a:lnTo>
                                <a:lnTo>
                                  <a:pt x="1007" y="39"/>
                                </a:lnTo>
                                <a:lnTo>
                                  <a:pt x="945" y="56"/>
                                </a:lnTo>
                                <a:lnTo>
                                  <a:pt x="883" y="77"/>
                                </a:lnTo>
                                <a:lnTo>
                                  <a:pt x="824" y="102"/>
                                </a:lnTo>
                                <a:lnTo>
                                  <a:pt x="765" y="128"/>
                                </a:lnTo>
                                <a:lnTo>
                                  <a:pt x="708" y="159"/>
                                </a:lnTo>
                                <a:lnTo>
                                  <a:pt x="651" y="192"/>
                                </a:lnTo>
                                <a:lnTo>
                                  <a:pt x="597" y="229"/>
                                </a:lnTo>
                                <a:lnTo>
                                  <a:pt x="543" y="268"/>
                                </a:lnTo>
                                <a:lnTo>
                                  <a:pt x="491" y="312"/>
                                </a:lnTo>
                                <a:lnTo>
                                  <a:pt x="440" y="359"/>
                                </a:lnTo>
                                <a:lnTo>
                                  <a:pt x="392" y="409"/>
                                </a:lnTo>
                                <a:lnTo>
                                  <a:pt x="343" y="460"/>
                                </a:lnTo>
                                <a:lnTo>
                                  <a:pt x="298" y="513"/>
                                </a:lnTo>
                                <a:lnTo>
                                  <a:pt x="256" y="566"/>
                                </a:lnTo>
                                <a:lnTo>
                                  <a:pt x="219" y="623"/>
                                </a:lnTo>
                                <a:lnTo>
                                  <a:pt x="184" y="680"/>
                                </a:lnTo>
                                <a:lnTo>
                                  <a:pt x="151" y="738"/>
                                </a:lnTo>
                                <a:lnTo>
                                  <a:pt x="122" y="798"/>
                                </a:lnTo>
                                <a:lnTo>
                                  <a:pt x="97" y="860"/>
                                </a:lnTo>
                                <a:lnTo>
                                  <a:pt x="74" y="921"/>
                                </a:lnTo>
                                <a:lnTo>
                                  <a:pt x="54" y="985"/>
                                </a:lnTo>
                                <a:lnTo>
                                  <a:pt x="37" y="1049"/>
                                </a:lnTo>
                                <a:lnTo>
                                  <a:pt x="24" y="1117"/>
                                </a:lnTo>
                                <a:lnTo>
                                  <a:pt x="12" y="1184"/>
                                </a:lnTo>
                                <a:lnTo>
                                  <a:pt x="5" y="1254"/>
                                </a:lnTo>
                                <a:lnTo>
                                  <a:pt x="1" y="1325"/>
                                </a:lnTo>
                                <a:lnTo>
                                  <a:pt x="0" y="1397"/>
                                </a:lnTo>
                                <a:lnTo>
                                  <a:pt x="1" y="1468"/>
                                </a:lnTo>
                                <a:lnTo>
                                  <a:pt x="2" y="1503"/>
                                </a:lnTo>
                                <a:lnTo>
                                  <a:pt x="5" y="1539"/>
                                </a:lnTo>
                                <a:lnTo>
                                  <a:pt x="12" y="1607"/>
                                </a:lnTo>
                                <a:lnTo>
                                  <a:pt x="24" y="1676"/>
                                </a:lnTo>
                                <a:lnTo>
                                  <a:pt x="37" y="1741"/>
                                </a:lnTo>
                                <a:lnTo>
                                  <a:pt x="54" y="1806"/>
                                </a:lnTo>
                                <a:lnTo>
                                  <a:pt x="74" y="1870"/>
                                </a:lnTo>
                                <a:lnTo>
                                  <a:pt x="97" y="1934"/>
                                </a:lnTo>
                                <a:lnTo>
                                  <a:pt x="109" y="1963"/>
                                </a:lnTo>
                                <a:lnTo>
                                  <a:pt x="122" y="1993"/>
                                </a:lnTo>
                                <a:lnTo>
                                  <a:pt x="136" y="2023"/>
                                </a:lnTo>
                                <a:lnTo>
                                  <a:pt x="151" y="2053"/>
                                </a:lnTo>
                                <a:lnTo>
                                  <a:pt x="184" y="2112"/>
                                </a:lnTo>
                                <a:lnTo>
                                  <a:pt x="200" y="2140"/>
                                </a:lnTo>
                                <a:lnTo>
                                  <a:pt x="219" y="2170"/>
                                </a:lnTo>
                                <a:lnTo>
                                  <a:pt x="237" y="2197"/>
                                </a:lnTo>
                                <a:lnTo>
                                  <a:pt x="256" y="2225"/>
                                </a:lnTo>
                                <a:lnTo>
                                  <a:pt x="298" y="2279"/>
                                </a:lnTo>
                                <a:lnTo>
                                  <a:pt x="343" y="2333"/>
                                </a:lnTo>
                                <a:lnTo>
                                  <a:pt x="392" y="2385"/>
                                </a:lnTo>
                                <a:lnTo>
                                  <a:pt x="440" y="2434"/>
                                </a:lnTo>
                                <a:lnTo>
                                  <a:pt x="491" y="2481"/>
                                </a:lnTo>
                                <a:lnTo>
                                  <a:pt x="543" y="2523"/>
                                </a:lnTo>
                                <a:lnTo>
                                  <a:pt x="597" y="2563"/>
                                </a:lnTo>
                                <a:lnTo>
                                  <a:pt x="651" y="2599"/>
                                </a:lnTo>
                                <a:lnTo>
                                  <a:pt x="708" y="2633"/>
                                </a:lnTo>
                                <a:lnTo>
                                  <a:pt x="765" y="2663"/>
                                </a:lnTo>
                                <a:lnTo>
                                  <a:pt x="824" y="2692"/>
                                </a:lnTo>
                                <a:lnTo>
                                  <a:pt x="883" y="2714"/>
                                </a:lnTo>
                                <a:lnTo>
                                  <a:pt x="945" y="2735"/>
                                </a:lnTo>
                                <a:lnTo>
                                  <a:pt x="1007" y="2753"/>
                                </a:lnTo>
                                <a:lnTo>
                                  <a:pt x="1071" y="2768"/>
                                </a:lnTo>
                                <a:lnTo>
                                  <a:pt x="1136" y="2779"/>
                                </a:lnTo>
                                <a:lnTo>
                                  <a:pt x="1202" y="2787"/>
                                </a:lnTo>
                                <a:lnTo>
                                  <a:pt x="1270" y="2792"/>
                                </a:lnTo>
                                <a:lnTo>
                                  <a:pt x="1339" y="2794"/>
                                </a:lnTo>
                                <a:lnTo>
                                  <a:pt x="1373" y="2793"/>
                                </a:lnTo>
                                <a:lnTo>
                                  <a:pt x="1389" y="2792"/>
                                </a:lnTo>
                                <a:lnTo>
                                  <a:pt x="1407" y="2792"/>
                                </a:lnTo>
                                <a:lnTo>
                                  <a:pt x="1440" y="2790"/>
                                </a:lnTo>
                                <a:lnTo>
                                  <a:pt x="1475" y="2787"/>
                                </a:lnTo>
                                <a:lnTo>
                                  <a:pt x="1541" y="2779"/>
                                </a:lnTo>
                                <a:lnTo>
                                  <a:pt x="1548" y="2776"/>
                                </a:lnTo>
                                <a:lnTo>
                                  <a:pt x="1557" y="2775"/>
                                </a:lnTo>
                                <a:lnTo>
                                  <a:pt x="1573" y="2773"/>
                                </a:lnTo>
                                <a:lnTo>
                                  <a:pt x="1607" y="2768"/>
                                </a:lnTo>
                                <a:lnTo>
                                  <a:pt x="1638" y="2760"/>
                                </a:lnTo>
                                <a:lnTo>
                                  <a:pt x="1653" y="2756"/>
                                </a:lnTo>
                                <a:lnTo>
                                  <a:pt x="1670" y="2753"/>
                                </a:lnTo>
                                <a:lnTo>
                                  <a:pt x="1732" y="2735"/>
                                </a:lnTo>
                                <a:lnTo>
                                  <a:pt x="1763" y="2724"/>
                                </a:lnTo>
                                <a:lnTo>
                                  <a:pt x="1794" y="2714"/>
                                </a:lnTo>
                                <a:lnTo>
                                  <a:pt x="1854" y="2692"/>
                                </a:lnTo>
                                <a:lnTo>
                                  <a:pt x="1912" y="2663"/>
                                </a:lnTo>
                                <a:lnTo>
                                  <a:pt x="1940" y="2648"/>
                                </a:lnTo>
                                <a:lnTo>
                                  <a:pt x="1969" y="2633"/>
                                </a:lnTo>
                                <a:lnTo>
                                  <a:pt x="2025" y="2599"/>
                                </a:lnTo>
                                <a:lnTo>
                                  <a:pt x="2052" y="2581"/>
                                </a:lnTo>
                                <a:lnTo>
                                  <a:pt x="2081" y="2563"/>
                                </a:lnTo>
                                <a:lnTo>
                                  <a:pt x="2093" y="2552"/>
                                </a:lnTo>
                                <a:lnTo>
                                  <a:pt x="2099" y="2547"/>
                                </a:lnTo>
                                <a:lnTo>
                                  <a:pt x="2107" y="2543"/>
                                </a:lnTo>
                                <a:lnTo>
                                  <a:pt x="2134" y="2523"/>
                                </a:lnTo>
                                <a:lnTo>
                                  <a:pt x="2186" y="2481"/>
                                </a:lnTo>
                                <a:lnTo>
                                  <a:pt x="2210" y="2457"/>
                                </a:lnTo>
                                <a:lnTo>
                                  <a:pt x="2223" y="2445"/>
                                </a:lnTo>
                                <a:lnTo>
                                  <a:pt x="2236" y="2434"/>
                                </a:lnTo>
                                <a:lnTo>
                                  <a:pt x="2261" y="2409"/>
                                </a:lnTo>
                                <a:lnTo>
                                  <a:pt x="2287" y="2385"/>
                                </a:lnTo>
                                <a:lnTo>
                                  <a:pt x="2334" y="2333"/>
                                </a:lnTo>
                                <a:lnTo>
                                  <a:pt x="2345" y="2319"/>
                                </a:lnTo>
                                <a:lnTo>
                                  <a:pt x="2356" y="2306"/>
                                </a:lnTo>
                                <a:lnTo>
                                  <a:pt x="2379" y="2279"/>
                                </a:lnTo>
                                <a:lnTo>
                                  <a:pt x="2419" y="2225"/>
                                </a:lnTo>
                                <a:lnTo>
                                  <a:pt x="2438" y="2197"/>
                                </a:lnTo>
                                <a:lnTo>
                                  <a:pt x="2442" y="2189"/>
                                </a:lnTo>
                                <a:lnTo>
                                  <a:pt x="2447" y="2183"/>
                                </a:lnTo>
                                <a:lnTo>
                                  <a:pt x="2458" y="2170"/>
                                </a:lnTo>
                                <a:lnTo>
                                  <a:pt x="2474" y="2140"/>
                                </a:lnTo>
                                <a:lnTo>
                                  <a:pt x="2492" y="2112"/>
                                </a:lnTo>
                                <a:lnTo>
                                  <a:pt x="2524" y="2053"/>
                                </a:lnTo>
                                <a:lnTo>
                                  <a:pt x="2539" y="2023"/>
                                </a:lnTo>
                                <a:lnTo>
                                  <a:pt x="2553" y="1993"/>
                                </a:lnTo>
                                <a:lnTo>
                                  <a:pt x="2567" y="1963"/>
                                </a:lnTo>
                                <a:lnTo>
                                  <a:pt x="2573" y="1948"/>
                                </a:lnTo>
                                <a:lnTo>
                                  <a:pt x="2576" y="1940"/>
                                </a:lnTo>
                                <a:lnTo>
                                  <a:pt x="2580" y="1934"/>
                                </a:lnTo>
                                <a:lnTo>
                                  <a:pt x="2602" y="1870"/>
                                </a:lnTo>
                                <a:lnTo>
                                  <a:pt x="2613" y="1838"/>
                                </a:lnTo>
                                <a:lnTo>
                                  <a:pt x="2623" y="1806"/>
                                </a:lnTo>
                                <a:lnTo>
                                  <a:pt x="2640" y="1741"/>
                                </a:lnTo>
                                <a:lnTo>
                                  <a:pt x="2654" y="1676"/>
                                </a:lnTo>
                                <a:lnTo>
                                  <a:pt x="2659" y="1641"/>
                                </a:lnTo>
                                <a:lnTo>
                                  <a:pt x="2662" y="1624"/>
                                </a:lnTo>
                                <a:lnTo>
                                  <a:pt x="2663" y="1615"/>
                                </a:lnTo>
                                <a:lnTo>
                                  <a:pt x="2665" y="1607"/>
                                </a:lnTo>
                                <a:lnTo>
                                  <a:pt x="2669" y="1572"/>
                                </a:lnTo>
                                <a:lnTo>
                                  <a:pt x="2673" y="1539"/>
                                </a:lnTo>
                                <a:lnTo>
                                  <a:pt x="2675" y="1503"/>
                                </a:lnTo>
                                <a:lnTo>
                                  <a:pt x="2677" y="1468"/>
                                </a:lnTo>
                                <a:lnTo>
                                  <a:pt x="2677" y="1450"/>
                                </a:lnTo>
                                <a:lnTo>
                                  <a:pt x="2678" y="1432"/>
                                </a:lnTo>
                                <a:lnTo>
                                  <a:pt x="2679" y="1397"/>
                                </a:lnTo>
                                <a:close/>
                                <a:moveTo>
                                  <a:pt x="2244" y="457"/>
                                </a:moveTo>
                                <a:lnTo>
                                  <a:pt x="2287" y="504"/>
                                </a:lnTo>
                                <a:lnTo>
                                  <a:pt x="2330" y="556"/>
                                </a:lnTo>
                                <a:lnTo>
                                  <a:pt x="2368" y="607"/>
                                </a:lnTo>
                                <a:lnTo>
                                  <a:pt x="2406" y="661"/>
                                </a:lnTo>
                                <a:lnTo>
                                  <a:pt x="2439" y="714"/>
                                </a:lnTo>
                                <a:lnTo>
                                  <a:pt x="2470" y="771"/>
                                </a:lnTo>
                                <a:lnTo>
                                  <a:pt x="2497" y="827"/>
                                </a:lnTo>
                                <a:lnTo>
                                  <a:pt x="2523" y="886"/>
                                </a:lnTo>
                                <a:lnTo>
                                  <a:pt x="2544" y="945"/>
                                </a:lnTo>
                                <a:lnTo>
                                  <a:pt x="2564" y="1006"/>
                                </a:lnTo>
                                <a:lnTo>
                                  <a:pt x="2579" y="1067"/>
                                </a:lnTo>
                                <a:lnTo>
                                  <a:pt x="2593" y="1131"/>
                                </a:lnTo>
                                <a:lnTo>
                                  <a:pt x="2602" y="1195"/>
                                </a:lnTo>
                                <a:lnTo>
                                  <a:pt x="2611" y="1261"/>
                                </a:lnTo>
                                <a:lnTo>
                                  <a:pt x="2615" y="1328"/>
                                </a:lnTo>
                                <a:lnTo>
                                  <a:pt x="2617" y="1397"/>
                                </a:lnTo>
                                <a:lnTo>
                                  <a:pt x="2615" y="1465"/>
                                </a:lnTo>
                                <a:lnTo>
                                  <a:pt x="2613" y="1497"/>
                                </a:lnTo>
                                <a:lnTo>
                                  <a:pt x="2611" y="1531"/>
                                </a:lnTo>
                                <a:lnTo>
                                  <a:pt x="2602" y="1596"/>
                                </a:lnTo>
                                <a:lnTo>
                                  <a:pt x="2593" y="1662"/>
                                </a:lnTo>
                                <a:lnTo>
                                  <a:pt x="2579" y="1725"/>
                                </a:lnTo>
                                <a:lnTo>
                                  <a:pt x="2571" y="1755"/>
                                </a:lnTo>
                                <a:lnTo>
                                  <a:pt x="2567" y="1770"/>
                                </a:lnTo>
                                <a:lnTo>
                                  <a:pt x="2565" y="1778"/>
                                </a:lnTo>
                                <a:lnTo>
                                  <a:pt x="2564" y="1787"/>
                                </a:lnTo>
                                <a:lnTo>
                                  <a:pt x="2544" y="1848"/>
                                </a:lnTo>
                                <a:lnTo>
                                  <a:pt x="2534" y="1877"/>
                                </a:lnTo>
                                <a:lnTo>
                                  <a:pt x="2523" y="1907"/>
                                </a:lnTo>
                                <a:lnTo>
                                  <a:pt x="2510" y="1936"/>
                                </a:lnTo>
                                <a:lnTo>
                                  <a:pt x="2497" y="1965"/>
                                </a:lnTo>
                                <a:lnTo>
                                  <a:pt x="2470" y="2022"/>
                                </a:lnTo>
                                <a:lnTo>
                                  <a:pt x="2462" y="2035"/>
                                </a:lnTo>
                                <a:lnTo>
                                  <a:pt x="2458" y="2041"/>
                                </a:lnTo>
                                <a:lnTo>
                                  <a:pt x="2455" y="2049"/>
                                </a:lnTo>
                                <a:lnTo>
                                  <a:pt x="2439" y="2077"/>
                                </a:lnTo>
                                <a:lnTo>
                                  <a:pt x="2406" y="2132"/>
                                </a:lnTo>
                                <a:lnTo>
                                  <a:pt x="2368" y="2184"/>
                                </a:lnTo>
                                <a:lnTo>
                                  <a:pt x="2330" y="2236"/>
                                </a:lnTo>
                                <a:lnTo>
                                  <a:pt x="2324" y="2241"/>
                                </a:lnTo>
                                <a:lnTo>
                                  <a:pt x="2319" y="2248"/>
                                </a:lnTo>
                                <a:lnTo>
                                  <a:pt x="2308" y="2261"/>
                                </a:lnTo>
                                <a:lnTo>
                                  <a:pt x="2287" y="2287"/>
                                </a:lnTo>
                                <a:lnTo>
                                  <a:pt x="2244" y="2337"/>
                                </a:lnTo>
                                <a:lnTo>
                                  <a:pt x="2196" y="2383"/>
                                </a:lnTo>
                                <a:lnTo>
                                  <a:pt x="2171" y="2405"/>
                                </a:lnTo>
                                <a:lnTo>
                                  <a:pt x="2159" y="2415"/>
                                </a:lnTo>
                                <a:lnTo>
                                  <a:pt x="2152" y="2421"/>
                                </a:lnTo>
                                <a:lnTo>
                                  <a:pt x="2147" y="2427"/>
                                </a:lnTo>
                                <a:lnTo>
                                  <a:pt x="2097" y="2468"/>
                                </a:lnTo>
                                <a:lnTo>
                                  <a:pt x="2071" y="2487"/>
                                </a:lnTo>
                                <a:lnTo>
                                  <a:pt x="2046" y="2507"/>
                                </a:lnTo>
                                <a:lnTo>
                                  <a:pt x="2019" y="2523"/>
                                </a:lnTo>
                                <a:lnTo>
                                  <a:pt x="1993" y="2540"/>
                                </a:lnTo>
                                <a:lnTo>
                                  <a:pt x="1966" y="2557"/>
                                </a:lnTo>
                                <a:lnTo>
                                  <a:pt x="1959" y="2560"/>
                                </a:lnTo>
                                <a:lnTo>
                                  <a:pt x="1953" y="2564"/>
                                </a:lnTo>
                                <a:lnTo>
                                  <a:pt x="1940" y="2573"/>
                                </a:lnTo>
                                <a:lnTo>
                                  <a:pt x="1926" y="2580"/>
                                </a:lnTo>
                                <a:lnTo>
                                  <a:pt x="1918" y="2583"/>
                                </a:lnTo>
                                <a:lnTo>
                                  <a:pt x="1912" y="2587"/>
                                </a:lnTo>
                                <a:lnTo>
                                  <a:pt x="1885" y="2601"/>
                                </a:lnTo>
                                <a:lnTo>
                                  <a:pt x="1857" y="2614"/>
                                </a:lnTo>
                                <a:lnTo>
                                  <a:pt x="1830" y="2629"/>
                                </a:lnTo>
                                <a:lnTo>
                                  <a:pt x="1772" y="2650"/>
                                </a:lnTo>
                                <a:lnTo>
                                  <a:pt x="1714" y="2671"/>
                                </a:lnTo>
                                <a:lnTo>
                                  <a:pt x="1705" y="2672"/>
                                </a:lnTo>
                                <a:lnTo>
                                  <a:pt x="1698" y="2674"/>
                                </a:lnTo>
                                <a:lnTo>
                                  <a:pt x="1684" y="2679"/>
                                </a:lnTo>
                                <a:lnTo>
                                  <a:pt x="1654" y="2687"/>
                                </a:lnTo>
                                <a:lnTo>
                                  <a:pt x="1594" y="2701"/>
                                </a:lnTo>
                                <a:lnTo>
                                  <a:pt x="1532" y="2711"/>
                                </a:lnTo>
                                <a:lnTo>
                                  <a:pt x="1500" y="2716"/>
                                </a:lnTo>
                                <a:lnTo>
                                  <a:pt x="1468" y="2720"/>
                                </a:lnTo>
                                <a:lnTo>
                                  <a:pt x="1404" y="2724"/>
                                </a:lnTo>
                                <a:lnTo>
                                  <a:pt x="1339" y="2726"/>
                                </a:lnTo>
                                <a:lnTo>
                                  <a:pt x="1273" y="2724"/>
                                </a:lnTo>
                                <a:lnTo>
                                  <a:pt x="1209" y="2720"/>
                                </a:lnTo>
                                <a:lnTo>
                                  <a:pt x="1145" y="2711"/>
                                </a:lnTo>
                                <a:lnTo>
                                  <a:pt x="1084" y="2701"/>
                                </a:lnTo>
                                <a:lnTo>
                                  <a:pt x="1022" y="2687"/>
                                </a:lnTo>
                                <a:lnTo>
                                  <a:pt x="963" y="2671"/>
                                </a:lnTo>
                                <a:lnTo>
                                  <a:pt x="904" y="2650"/>
                                </a:lnTo>
                                <a:lnTo>
                                  <a:pt x="848" y="2629"/>
                                </a:lnTo>
                                <a:lnTo>
                                  <a:pt x="791" y="2601"/>
                                </a:lnTo>
                                <a:lnTo>
                                  <a:pt x="737" y="2573"/>
                                </a:lnTo>
                                <a:lnTo>
                                  <a:pt x="683" y="2540"/>
                                </a:lnTo>
                                <a:lnTo>
                                  <a:pt x="632" y="2507"/>
                                </a:lnTo>
                                <a:lnTo>
                                  <a:pt x="580" y="2468"/>
                                </a:lnTo>
                                <a:lnTo>
                                  <a:pt x="531" y="2427"/>
                                </a:lnTo>
                                <a:lnTo>
                                  <a:pt x="482" y="2383"/>
                                </a:lnTo>
                                <a:lnTo>
                                  <a:pt x="435" y="2337"/>
                                </a:lnTo>
                                <a:lnTo>
                                  <a:pt x="389" y="2287"/>
                                </a:lnTo>
                                <a:lnTo>
                                  <a:pt x="347" y="2236"/>
                                </a:lnTo>
                                <a:lnTo>
                                  <a:pt x="307" y="2184"/>
                                </a:lnTo>
                                <a:lnTo>
                                  <a:pt x="271" y="2132"/>
                                </a:lnTo>
                                <a:lnTo>
                                  <a:pt x="237" y="2077"/>
                                </a:lnTo>
                                <a:lnTo>
                                  <a:pt x="207" y="2022"/>
                                </a:lnTo>
                                <a:lnTo>
                                  <a:pt x="179" y="1965"/>
                                </a:lnTo>
                                <a:lnTo>
                                  <a:pt x="155" y="1907"/>
                                </a:lnTo>
                                <a:lnTo>
                                  <a:pt x="142" y="1877"/>
                                </a:lnTo>
                                <a:lnTo>
                                  <a:pt x="132" y="1848"/>
                                </a:lnTo>
                                <a:lnTo>
                                  <a:pt x="113" y="1787"/>
                                </a:lnTo>
                                <a:lnTo>
                                  <a:pt x="104" y="1755"/>
                                </a:lnTo>
                                <a:lnTo>
                                  <a:pt x="96" y="1725"/>
                                </a:lnTo>
                                <a:lnTo>
                                  <a:pt x="84" y="1662"/>
                                </a:lnTo>
                                <a:lnTo>
                                  <a:pt x="74" y="1596"/>
                                </a:lnTo>
                                <a:lnTo>
                                  <a:pt x="66" y="1531"/>
                                </a:lnTo>
                                <a:lnTo>
                                  <a:pt x="63" y="1497"/>
                                </a:lnTo>
                                <a:lnTo>
                                  <a:pt x="62" y="1465"/>
                                </a:lnTo>
                                <a:lnTo>
                                  <a:pt x="61" y="1397"/>
                                </a:lnTo>
                                <a:lnTo>
                                  <a:pt x="62" y="1328"/>
                                </a:lnTo>
                                <a:lnTo>
                                  <a:pt x="66" y="1261"/>
                                </a:lnTo>
                                <a:lnTo>
                                  <a:pt x="74" y="1195"/>
                                </a:lnTo>
                                <a:lnTo>
                                  <a:pt x="84" y="1131"/>
                                </a:lnTo>
                                <a:lnTo>
                                  <a:pt x="96" y="1067"/>
                                </a:lnTo>
                                <a:lnTo>
                                  <a:pt x="113" y="1006"/>
                                </a:lnTo>
                                <a:lnTo>
                                  <a:pt x="132" y="945"/>
                                </a:lnTo>
                                <a:lnTo>
                                  <a:pt x="155" y="886"/>
                                </a:lnTo>
                                <a:lnTo>
                                  <a:pt x="179" y="827"/>
                                </a:lnTo>
                                <a:lnTo>
                                  <a:pt x="207" y="771"/>
                                </a:lnTo>
                                <a:lnTo>
                                  <a:pt x="237" y="714"/>
                                </a:lnTo>
                                <a:lnTo>
                                  <a:pt x="271" y="661"/>
                                </a:lnTo>
                                <a:lnTo>
                                  <a:pt x="307" y="607"/>
                                </a:lnTo>
                                <a:lnTo>
                                  <a:pt x="347" y="556"/>
                                </a:lnTo>
                                <a:lnTo>
                                  <a:pt x="389" y="504"/>
                                </a:lnTo>
                                <a:lnTo>
                                  <a:pt x="435" y="457"/>
                                </a:lnTo>
                                <a:lnTo>
                                  <a:pt x="482" y="409"/>
                                </a:lnTo>
                                <a:lnTo>
                                  <a:pt x="531" y="364"/>
                                </a:lnTo>
                                <a:lnTo>
                                  <a:pt x="580" y="323"/>
                                </a:lnTo>
                                <a:lnTo>
                                  <a:pt x="632" y="286"/>
                                </a:lnTo>
                                <a:lnTo>
                                  <a:pt x="683" y="250"/>
                                </a:lnTo>
                                <a:lnTo>
                                  <a:pt x="737" y="218"/>
                                </a:lnTo>
                                <a:lnTo>
                                  <a:pt x="791" y="189"/>
                                </a:lnTo>
                                <a:lnTo>
                                  <a:pt x="848" y="164"/>
                                </a:lnTo>
                                <a:lnTo>
                                  <a:pt x="904" y="140"/>
                                </a:lnTo>
                                <a:lnTo>
                                  <a:pt x="963" y="121"/>
                                </a:lnTo>
                                <a:lnTo>
                                  <a:pt x="1022" y="104"/>
                                </a:lnTo>
                                <a:lnTo>
                                  <a:pt x="1084" y="91"/>
                                </a:lnTo>
                                <a:lnTo>
                                  <a:pt x="1145" y="80"/>
                                </a:lnTo>
                                <a:lnTo>
                                  <a:pt x="1209" y="73"/>
                                </a:lnTo>
                                <a:lnTo>
                                  <a:pt x="1273" y="68"/>
                                </a:lnTo>
                                <a:lnTo>
                                  <a:pt x="1339" y="67"/>
                                </a:lnTo>
                                <a:lnTo>
                                  <a:pt x="1404" y="68"/>
                                </a:lnTo>
                                <a:lnTo>
                                  <a:pt x="1468" y="73"/>
                                </a:lnTo>
                                <a:lnTo>
                                  <a:pt x="1532" y="80"/>
                                </a:lnTo>
                                <a:lnTo>
                                  <a:pt x="1594" y="91"/>
                                </a:lnTo>
                                <a:lnTo>
                                  <a:pt x="1654" y="104"/>
                                </a:lnTo>
                                <a:lnTo>
                                  <a:pt x="1714" y="121"/>
                                </a:lnTo>
                                <a:lnTo>
                                  <a:pt x="1772" y="140"/>
                                </a:lnTo>
                                <a:lnTo>
                                  <a:pt x="1830" y="164"/>
                                </a:lnTo>
                                <a:lnTo>
                                  <a:pt x="1885" y="189"/>
                                </a:lnTo>
                                <a:lnTo>
                                  <a:pt x="1940" y="218"/>
                                </a:lnTo>
                                <a:lnTo>
                                  <a:pt x="1993" y="250"/>
                                </a:lnTo>
                                <a:lnTo>
                                  <a:pt x="2046" y="286"/>
                                </a:lnTo>
                                <a:lnTo>
                                  <a:pt x="2071" y="303"/>
                                </a:lnTo>
                                <a:lnTo>
                                  <a:pt x="2097" y="323"/>
                                </a:lnTo>
                                <a:lnTo>
                                  <a:pt x="2147" y="364"/>
                                </a:lnTo>
                                <a:lnTo>
                                  <a:pt x="2196" y="409"/>
                                </a:lnTo>
                                <a:lnTo>
                                  <a:pt x="2244" y="457"/>
                                </a:lnTo>
                                <a:close/>
                              </a:path>
                            </a:pathLst>
                          </a:custGeom>
                          <a:solidFill>
                            <a:srgbClr val="5F5F5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34" name="Freeform 138"/>
                        <wps:cNvSpPr>
                          <a:spLocks noEditPoints="1"/>
                        </wps:cNvSpPr>
                        <wps:spPr bwMode="auto">
                          <a:xfrm>
                            <a:off x="1023" y="312"/>
                            <a:ext cx="232" cy="241"/>
                          </a:xfrm>
                          <a:custGeom>
                            <a:avLst/>
                            <a:gdLst>
                              <a:gd name="T0" fmla="*/ 0 w 2556"/>
                              <a:gd name="T1" fmla="*/ 0 h 2659"/>
                              <a:gd name="T2" fmla="*/ 0 w 2556"/>
                              <a:gd name="T3" fmla="*/ 0 h 2659"/>
                              <a:gd name="T4" fmla="*/ 0 w 2556"/>
                              <a:gd name="T5" fmla="*/ 0 h 2659"/>
                              <a:gd name="T6" fmla="*/ 0 w 2556"/>
                              <a:gd name="T7" fmla="*/ 0 h 2659"/>
                              <a:gd name="T8" fmla="*/ 0 w 2556"/>
                              <a:gd name="T9" fmla="*/ 0 h 2659"/>
                              <a:gd name="T10" fmla="*/ 0 w 2556"/>
                              <a:gd name="T11" fmla="*/ 0 h 2659"/>
                              <a:gd name="T12" fmla="*/ 0 w 2556"/>
                              <a:gd name="T13" fmla="*/ 0 h 2659"/>
                              <a:gd name="T14" fmla="*/ 0 w 2556"/>
                              <a:gd name="T15" fmla="*/ 0 h 2659"/>
                              <a:gd name="T16" fmla="*/ 0 w 2556"/>
                              <a:gd name="T17" fmla="*/ 0 h 2659"/>
                              <a:gd name="T18" fmla="*/ 0 w 2556"/>
                              <a:gd name="T19" fmla="*/ 0 h 2659"/>
                              <a:gd name="T20" fmla="*/ 0 w 2556"/>
                              <a:gd name="T21" fmla="*/ 0 h 2659"/>
                              <a:gd name="T22" fmla="*/ 0 w 2556"/>
                              <a:gd name="T23" fmla="*/ 0 h 2659"/>
                              <a:gd name="T24" fmla="*/ 0 w 2556"/>
                              <a:gd name="T25" fmla="*/ 0 h 2659"/>
                              <a:gd name="T26" fmla="*/ 0 w 2556"/>
                              <a:gd name="T27" fmla="*/ 0 h 2659"/>
                              <a:gd name="T28" fmla="*/ 0 w 2556"/>
                              <a:gd name="T29" fmla="*/ 0 h 2659"/>
                              <a:gd name="T30" fmla="*/ 0 w 2556"/>
                              <a:gd name="T31" fmla="*/ 0 h 2659"/>
                              <a:gd name="T32" fmla="*/ 0 w 2556"/>
                              <a:gd name="T33" fmla="*/ 0 h 2659"/>
                              <a:gd name="T34" fmla="*/ 0 w 2556"/>
                              <a:gd name="T35" fmla="*/ 0 h 2659"/>
                              <a:gd name="T36" fmla="*/ 0 w 2556"/>
                              <a:gd name="T37" fmla="*/ 0 h 2659"/>
                              <a:gd name="T38" fmla="*/ 0 w 2556"/>
                              <a:gd name="T39" fmla="*/ 0 h 2659"/>
                              <a:gd name="T40" fmla="*/ 0 w 2556"/>
                              <a:gd name="T41" fmla="*/ 0 h 2659"/>
                              <a:gd name="T42" fmla="*/ 0 w 2556"/>
                              <a:gd name="T43" fmla="*/ 0 h 2659"/>
                              <a:gd name="T44" fmla="*/ 0 w 2556"/>
                              <a:gd name="T45" fmla="*/ 0 h 2659"/>
                              <a:gd name="T46" fmla="*/ 0 w 2556"/>
                              <a:gd name="T47" fmla="*/ 0 h 2659"/>
                              <a:gd name="T48" fmla="*/ 0 w 2556"/>
                              <a:gd name="T49" fmla="*/ 0 h 2659"/>
                              <a:gd name="T50" fmla="*/ 0 w 2556"/>
                              <a:gd name="T51" fmla="*/ 0 h 2659"/>
                              <a:gd name="T52" fmla="*/ 0 w 2556"/>
                              <a:gd name="T53" fmla="*/ 0 h 2659"/>
                              <a:gd name="T54" fmla="*/ 0 w 2556"/>
                              <a:gd name="T55" fmla="*/ 0 h 2659"/>
                              <a:gd name="T56" fmla="*/ 0 w 2556"/>
                              <a:gd name="T57" fmla="*/ 0 h 2659"/>
                              <a:gd name="T58" fmla="*/ 0 w 2556"/>
                              <a:gd name="T59" fmla="*/ 0 h 2659"/>
                              <a:gd name="T60" fmla="*/ 0 w 2556"/>
                              <a:gd name="T61" fmla="*/ 0 h 2659"/>
                              <a:gd name="T62" fmla="*/ 0 w 2556"/>
                              <a:gd name="T63" fmla="*/ 0 h 2659"/>
                              <a:gd name="T64" fmla="*/ 0 w 2556"/>
                              <a:gd name="T65" fmla="*/ 0 h 2659"/>
                              <a:gd name="T66" fmla="*/ 0 w 2556"/>
                              <a:gd name="T67" fmla="*/ 0 h 2659"/>
                              <a:gd name="T68" fmla="*/ 0 w 2556"/>
                              <a:gd name="T69" fmla="*/ 0 h 2659"/>
                              <a:gd name="T70" fmla="*/ 0 w 2556"/>
                              <a:gd name="T71" fmla="*/ 0 h 2659"/>
                              <a:gd name="T72" fmla="*/ 0 w 2556"/>
                              <a:gd name="T73" fmla="*/ 0 h 2659"/>
                              <a:gd name="T74" fmla="*/ 0 w 2556"/>
                              <a:gd name="T75" fmla="*/ 0 h 2659"/>
                              <a:gd name="T76" fmla="*/ 0 w 2556"/>
                              <a:gd name="T77" fmla="*/ 0 h 2659"/>
                              <a:gd name="T78" fmla="*/ 0 w 2556"/>
                              <a:gd name="T79" fmla="*/ 0 h 2659"/>
                              <a:gd name="T80" fmla="*/ 0 w 2556"/>
                              <a:gd name="T81" fmla="*/ 0 h 2659"/>
                              <a:gd name="T82" fmla="*/ 0 w 2556"/>
                              <a:gd name="T83" fmla="*/ 0 h 2659"/>
                              <a:gd name="T84" fmla="*/ 0 w 2556"/>
                              <a:gd name="T85" fmla="*/ 0 h 2659"/>
                              <a:gd name="T86" fmla="*/ 0 w 2556"/>
                              <a:gd name="T87" fmla="*/ 0 h 2659"/>
                              <a:gd name="T88" fmla="*/ 0 w 2556"/>
                              <a:gd name="T89" fmla="*/ 0 h 2659"/>
                              <a:gd name="T90" fmla="*/ 0 w 2556"/>
                              <a:gd name="T91" fmla="*/ 0 h 2659"/>
                              <a:gd name="T92" fmla="*/ 0 w 2556"/>
                              <a:gd name="T93" fmla="*/ 0 h 2659"/>
                              <a:gd name="T94" fmla="*/ 0 w 2556"/>
                              <a:gd name="T95" fmla="*/ 0 h 2659"/>
                              <a:gd name="T96" fmla="*/ 0 w 2556"/>
                              <a:gd name="T97" fmla="*/ 0 h 2659"/>
                              <a:gd name="T98" fmla="*/ 0 w 2556"/>
                              <a:gd name="T99" fmla="*/ 0 h 2659"/>
                              <a:gd name="T100" fmla="*/ 0 w 2556"/>
                              <a:gd name="T101" fmla="*/ 0 h 2659"/>
                              <a:gd name="T102" fmla="*/ 0 w 2556"/>
                              <a:gd name="T103" fmla="*/ 0 h 2659"/>
                              <a:gd name="T104" fmla="*/ 0 w 2556"/>
                              <a:gd name="T105" fmla="*/ 0 h 2659"/>
                              <a:gd name="T106" fmla="*/ 0 w 2556"/>
                              <a:gd name="T107" fmla="*/ 0 h 265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556"/>
                              <a:gd name="T163" fmla="*/ 0 h 2659"/>
                              <a:gd name="T164" fmla="*/ 2556 w 2556"/>
                              <a:gd name="T165" fmla="*/ 2659 h 265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556" h="2659">
                                <a:moveTo>
                                  <a:pt x="2556" y="1330"/>
                                </a:moveTo>
                                <a:lnTo>
                                  <a:pt x="2554" y="1261"/>
                                </a:lnTo>
                                <a:lnTo>
                                  <a:pt x="2550" y="1194"/>
                                </a:lnTo>
                                <a:lnTo>
                                  <a:pt x="2541" y="1128"/>
                                </a:lnTo>
                                <a:lnTo>
                                  <a:pt x="2532" y="1064"/>
                                </a:lnTo>
                                <a:lnTo>
                                  <a:pt x="2518" y="1000"/>
                                </a:lnTo>
                                <a:lnTo>
                                  <a:pt x="2503" y="939"/>
                                </a:lnTo>
                                <a:lnTo>
                                  <a:pt x="2483" y="878"/>
                                </a:lnTo>
                                <a:lnTo>
                                  <a:pt x="2462" y="819"/>
                                </a:lnTo>
                                <a:lnTo>
                                  <a:pt x="2436" y="760"/>
                                </a:lnTo>
                                <a:lnTo>
                                  <a:pt x="2409" y="704"/>
                                </a:lnTo>
                                <a:lnTo>
                                  <a:pt x="2378" y="647"/>
                                </a:lnTo>
                                <a:lnTo>
                                  <a:pt x="2345" y="594"/>
                                </a:lnTo>
                                <a:lnTo>
                                  <a:pt x="2307" y="540"/>
                                </a:lnTo>
                                <a:lnTo>
                                  <a:pt x="2269" y="489"/>
                                </a:lnTo>
                                <a:lnTo>
                                  <a:pt x="2226" y="437"/>
                                </a:lnTo>
                                <a:lnTo>
                                  <a:pt x="2183" y="390"/>
                                </a:lnTo>
                                <a:lnTo>
                                  <a:pt x="2135" y="342"/>
                                </a:lnTo>
                                <a:lnTo>
                                  <a:pt x="2086" y="297"/>
                                </a:lnTo>
                                <a:lnTo>
                                  <a:pt x="2036" y="256"/>
                                </a:lnTo>
                                <a:lnTo>
                                  <a:pt x="2010" y="236"/>
                                </a:lnTo>
                                <a:lnTo>
                                  <a:pt x="1985" y="219"/>
                                </a:lnTo>
                                <a:lnTo>
                                  <a:pt x="1932" y="183"/>
                                </a:lnTo>
                                <a:lnTo>
                                  <a:pt x="1879" y="151"/>
                                </a:lnTo>
                                <a:lnTo>
                                  <a:pt x="1824" y="122"/>
                                </a:lnTo>
                                <a:lnTo>
                                  <a:pt x="1769" y="97"/>
                                </a:lnTo>
                                <a:lnTo>
                                  <a:pt x="1711" y="73"/>
                                </a:lnTo>
                                <a:lnTo>
                                  <a:pt x="1653" y="54"/>
                                </a:lnTo>
                                <a:lnTo>
                                  <a:pt x="1593" y="37"/>
                                </a:lnTo>
                                <a:lnTo>
                                  <a:pt x="1533" y="24"/>
                                </a:lnTo>
                                <a:lnTo>
                                  <a:pt x="1471" y="13"/>
                                </a:lnTo>
                                <a:lnTo>
                                  <a:pt x="1407" y="6"/>
                                </a:lnTo>
                                <a:lnTo>
                                  <a:pt x="1343" y="1"/>
                                </a:lnTo>
                                <a:lnTo>
                                  <a:pt x="1278" y="0"/>
                                </a:lnTo>
                                <a:lnTo>
                                  <a:pt x="1212" y="1"/>
                                </a:lnTo>
                                <a:lnTo>
                                  <a:pt x="1148" y="6"/>
                                </a:lnTo>
                                <a:lnTo>
                                  <a:pt x="1084" y="13"/>
                                </a:lnTo>
                                <a:lnTo>
                                  <a:pt x="1023" y="24"/>
                                </a:lnTo>
                                <a:lnTo>
                                  <a:pt x="961" y="37"/>
                                </a:lnTo>
                                <a:lnTo>
                                  <a:pt x="902" y="54"/>
                                </a:lnTo>
                                <a:lnTo>
                                  <a:pt x="843" y="73"/>
                                </a:lnTo>
                                <a:lnTo>
                                  <a:pt x="787" y="97"/>
                                </a:lnTo>
                                <a:lnTo>
                                  <a:pt x="730" y="122"/>
                                </a:lnTo>
                                <a:lnTo>
                                  <a:pt x="676" y="151"/>
                                </a:lnTo>
                                <a:lnTo>
                                  <a:pt x="622" y="183"/>
                                </a:lnTo>
                                <a:lnTo>
                                  <a:pt x="571" y="219"/>
                                </a:lnTo>
                                <a:lnTo>
                                  <a:pt x="519" y="256"/>
                                </a:lnTo>
                                <a:lnTo>
                                  <a:pt x="470" y="297"/>
                                </a:lnTo>
                                <a:lnTo>
                                  <a:pt x="421" y="342"/>
                                </a:lnTo>
                                <a:lnTo>
                                  <a:pt x="374" y="390"/>
                                </a:lnTo>
                                <a:lnTo>
                                  <a:pt x="328" y="437"/>
                                </a:lnTo>
                                <a:lnTo>
                                  <a:pt x="286" y="489"/>
                                </a:lnTo>
                                <a:lnTo>
                                  <a:pt x="246" y="540"/>
                                </a:lnTo>
                                <a:lnTo>
                                  <a:pt x="210" y="594"/>
                                </a:lnTo>
                                <a:lnTo>
                                  <a:pt x="176" y="647"/>
                                </a:lnTo>
                                <a:lnTo>
                                  <a:pt x="146" y="704"/>
                                </a:lnTo>
                                <a:lnTo>
                                  <a:pt x="118" y="760"/>
                                </a:lnTo>
                                <a:lnTo>
                                  <a:pt x="94" y="819"/>
                                </a:lnTo>
                                <a:lnTo>
                                  <a:pt x="71" y="878"/>
                                </a:lnTo>
                                <a:lnTo>
                                  <a:pt x="52" y="939"/>
                                </a:lnTo>
                                <a:lnTo>
                                  <a:pt x="35" y="1000"/>
                                </a:lnTo>
                                <a:lnTo>
                                  <a:pt x="23" y="1064"/>
                                </a:lnTo>
                                <a:lnTo>
                                  <a:pt x="13" y="1128"/>
                                </a:lnTo>
                                <a:lnTo>
                                  <a:pt x="5" y="1194"/>
                                </a:lnTo>
                                <a:lnTo>
                                  <a:pt x="1" y="1261"/>
                                </a:lnTo>
                                <a:lnTo>
                                  <a:pt x="0" y="1330"/>
                                </a:lnTo>
                                <a:lnTo>
                                  <a:pt x="1" y="1398"/>
                                </a:lnTo>
                                <a:lnTo>
                                  <a:pt x="2" y="1430"/>
                                </a:lnTo>
                                <a:lnTo>
                                  <a:pt x="5" y="1464"/>
                                </a:lnTo>
                                <a:lnTo>
                                  <a:pt x="13" y="1529"/>
                                </a:lnTo>
                                <a:lnTo>
                                  <a:pt x="23" y="1595"/>
                                </a:lnTo>
                                <a:lnTo>
                                  <a:pt x="35" y="1658"/>
                                </a:lnTo>
                                <a:lnTo>
                                  <a:pt x="43" y="1688"/>
                                </a:lnTo>
                                <a:lnTo>
                                  <a:pt x="52" y="1720"/>
                                </a:lnTo>
                                <a:lnTo>
                                  <a:pt x="71" y="1781"/>
                                </a:lnTo>
                                <a:lnTo>
                                  <a:pt x="81" y="1810"/>
                                </a:lnTo>
                                <a:lnTo>
                                  <a:pt x="94" y="1840"/>
                                </a:lnTo>
                                <a:lnTo>
                                  <a:pt x="118" y="1898"/>
                                </a:lnTo>
                                <a:lnTo>
                                  <a:pt x="146" y="1955"/>
                                </a:lnTo>
                                <a:lnTo>
                                  <a:pt x="176" y="2010"/>
                                </a:lnTo>
                                <a:lnTo>
                                  <a:pt x="210" y="2065"/>
                                </a:lnTo>
                                <a:lnTo>
                                  <a:pt x="246" y="2117"/>
                                </a:lnTo>
                                <a:lnTo>
                                  <a:pt x="286" y="2169"/>
                                </a:lnTo>
                                <a:lnTo>
                                  <a:pt x="328" y="2220"/>
                                </a:lnTo>
                                <a:lnTo>
                                  <a:pt x="374" y="2270"/>
                                </a:lnTo>
                                <a:lnTo>
                                  <a:pt x="421" y="2316"/>
                                </a:lnTo>
                                <a:lnTo>
                                  <a:pt x="470" y="2360"/>
                                </a:lnTo>
                                <a:lnTo>
                                  <a:pt x="519" y="2401"/>
                                </a:lnTo>
                                <a:lnTo>
                                  <a:pt x="571" y="2440"/>
                                </a:lnTo>
                                <a:lnTo>
                                  <a:pt x="622" y="2473"/>
                                </a:lnTo>
                                <a:lnTo>
                                  <a:pt x="676" y="2506"/>
                                </a:lnTo>
                                <a:lnTo>
                                  <a:pt x="730" y="2534"/>
                                </a:lnTo>
                                <a:lnTo>
                                  <a:pt x="787" y="2562"/>
                                </a:lnTo>
                                <a:lnTo>
                                  <a:pt x="843" y="2583"/>
                                </a:lnTo>
                                <a:lnTo>
                                  <a:pt x="902" y="2604"/>
                                </a:lnTo>
                                <a:lnTo>
                                  <a:pt x="961" y="2620"/>
                                </a:lnTo>
                                <a:lnTo>
                                  <a:pt x="1023" y="2634"/>
                                </a:lnTo>
                                <a:lnTo>
                                  <a:pt x="1084" y="2644"/>
                                </a:lnTo>
                                <a:lnTo>
                                  <a:pt x="1148" y="2653"/>
                                </a:lnTo>
                                <a:lnTo>
                                  <a:pt x="1212" y="2657"/>
                                </a:lnTo>
                                <a:lnTo>
                                  <a:pt x="1278" y="2659"/>
                                </a:lnTo>
                                <a:lnTo>
                                  <a:pt x="1343" y="2657"/>
                                </a:lnTo>
                                <a:lnTo>
                                  <a:pt x="1407" y="2653"/>
                                </a:lnTo>
                                <a:lnTo>
                                  <a:pt x="1439" y="2649"/>
                                </a:lnTo>
                                <a:lnTo>
                                  <a:pt x="1471" y="2644"/>
                                </a:lnTo>
                                <a:lnTo>
                                  <a:pt x="1533" y="2634"/>
                                </a:lnTo>
                                <a:lnTo>
                                  <a:pt x="1593" y="2620"/>
                                </a:lnTo>
                                <a:lnTo>
                                  <a:pt x="1623" y="2612"/>
                                </a:lnTo>
                                <a:lnTo>
                                  <a:pt x="1637" y="2607"/>
                                </a:lnTo>
                                <a:lnTo>
                                  <a:pt x="1644" y="2605"/>
                                </a:lnTo>
                                <a:lnTo>
                                  <a:pt x="1653" y="2604"/>
                                </a:lnTo>
                                <a:lnTo>
                                  <a:pt x="1711" y="2583"/>
                                </a:lnTo>
                                <a:lnTo>
                                  <a:pt x="1769" y="2562"/>
                                </a:lnTo>
                                <a:lnTo>
                                  <a:pt x="1796" y="2547"/>
                                </a:lnTo>
                                <a:lnTo>
                                  <a:pt x="1824" y="2534"/>
                                </a:lnTo>
                                <a:lnTo>
                                  <a:pt x="1851" y="2520"/>
                                </a:lnTo>
                                <a:lnTo>
                                  <a:pt x="1857" y="2516"/>
                                </a:lnTo>
                                <a:lnTo>
                                  <a:pt x="1865" y="2513"/>
                                </a:lnTo>
                                <a:lnTo>
                                  <a:pt x="1879" y="2506"/>
                                </a:lnTo>
                                <a:lnTo>
                                  <a:pt x="1892" y="2497"/>
                                </a:lnTo>
                                <a:lnTo>
                                  <a:pt x="1898" y="2493"/>
                                </a:lnTo>
                                <a:lnTo>
                                  <a:pt x="1905" y="2490"/>
                                </a:lnTo>
                                <a:lnTo>
                                  <a:pt x="1932" y="2473"/>
                                </a:lnTo>
                                <a:lnTo>
                                  <a:pt x="1958" y="2456"/>
                                </a:lnTo>
                                <a:lnTo>
                                  <a:pt x="1985" y="2440"/>
                                </a:lnTo>
                                <a:lnTo>
                                  <a:pt x="2010" y="2420"/>
                                </a:lnTo>
                                <a:lnTo>
                                  <a:pt x="2036" y="2401"/>
                                </a:lnTo>
                                <a:lnTo>
                                  <a:pt x="2086" y="2360"/>
                                </a:lnTo>
                                <a:lnTo>
                                  <a:pt x="2091" y="2354"/>
                                </a:lnTo>
                                <a:lnTo>
                                  <a:pt x="2098" y="2348"/>
                                </a:lnTo>
                                <a:lnTo>
                                  <a:pt x="2110" y="2338"/>
                                </a:lnTo>
                                <a:lnTo>
                                  <a:pt x="2135" y="2316"/>
                                </a:lnTo>
                                <a:lnTo>
                                  <a:pt x="2183" y="2270"/>
                                </a:lnTo>
                                <a:lnTo>
                                  <a:pt x="2226" y="2220"/>
                                </a:lnTo>
                                <a:lnTo>
                                  <a:pt x="2247" y="2194"/>
                                </a:lnTo>
                                <a:lnTo>
                                  <a:pt x="2258" y="2181"/>
                                </a:lnTo>
                                <a:lnTo>
                                  <a:pt x="2263" y="2174"/>
                                </a:lnTo>
                                <a:lnTo>
                                  <a:pt x="2269" y="2169"/>
                                </a:lnTo>
                                <a:lnTo>
                                  <a:pt x="2307" y="2117"/>
                                </a:lnTo>
                                <a:lnTo>
                                  <a:pt x="2345" y="2065"/>
                                </a:lnTo>
                                <a:lnTo>
                                  <a:pt x="2378" y="2010"/>
                                </a:lnTo>
                                <a:lnTo>
                                  <a:pt x="2394" y="1982"/>
                                </a:lnTo>
                                <a:lnTo>
                                  <a:pt x="2397" y="1974"/>
                                </a:lnTo>
                                <a:lnTo>
                                  <a:pt x="2401" y="1968"/>
                                </a:lnTo>
                                <a:lnTo>
                                  <a:pt x="2409" y="1955"/>
                                </a:lnTo>
                                <a:lnTo>
                                  <a:pt x="2436" y="1898"/>
                                </a:lnTo>
                                <a:lnTo>
                                  <a:pt x="2449" y="1869"/>
                                </a:lnTo>
                                <a:lnTo>
                                  <a:pt x="2462" y="1840"/>
                                </a:lnTo>
                                <a:lnTo>
                                  <a:pt x="2473" y="1810"/>
                                </a:lnTo>
                                <a:lnTo>
                                  <a:pt x="2483" y="1781"/>
                                </a:lnTo>
                                <a:lnTo>
                                  <a:pt x="2503" y="1720"/>
                                </a:lnTo>
                                <a:lnTo>
                                  <a:pt x="2504" y="1711"/>
                                </a:lnTo>
                                <a:lnTo>
                                  <a:pt x="2506" y="1703"/>
                                </a:lnTo>
                                <a:lnTo>
                                  <a:pt x="2510" y="1688"/>
                                </a:lnTo>
                                <a:lnTo>
                                  <a:pt x="2518" y="1658"/>
                                </a:lnTo>
                                <a:lnTo>
                                  <a:pt x="2532" y="1595"/>
                                </a:lnTo>
                                <a:lnTo>
                                  <a:pt x="2541" y="1529"/>
                                </a:lnTo>
                                <a:lnTo>
                                  <a:pt x="2550" y="1464"/>
                                </a:lnTo>
                                <a:lnTo>
                                  <a:pt x="2552" y="1430"/>
                                </a:lnTo>
                                <a:lnTo>
                                  <a:pt x="2554" y="1398"/>
                                </a:lnTo>
                                <a:lnTo>
                                  <a:pt x="2556" y="1330"/>
                                </a:lnTo>
                                <a:close/>
                                <a:moveTo>
                                  <a:pt x="2136" y="436"/>
                                </a:moveTo>
                                <a:lnTo>
                                  <a:pt x="2178" y="482"/>
                                </a:lnTo>
                                <a:lnTo>
                                  <a:pt x="2218" y="530"/>
                                </a:lnTo>
                                <a:lnTo>
                                  <a:pt x="2255" y="579"/>
                                </a:lnTo>
                                <a:lnTo>
                                  <a:pt x="2291" y="630"/>
                                </a:lnTo>
                                <a:lnTo>
                                  <a:pt x="2322" y="681"/>
                                </a:lnTo>
                                <a:lnTo>
                                  <a:pt x="2352" y="734"/>
                                </a:lnTo>
                                <a:lnTo>
                                  <a:pt x="2378" y="788"/>
                                </a:lnTo>
                                <a:lnTo>
                                  <a:pt x="2403" y="844"/>
                                </a:lnTo>
                                <a:lnTo>
                                  <a:pt x="2423" y="900"/>
                                </a:lnTo>
                                <a:lnTo>
                                  <a:pt x="2442" y="957"/>
                                </a:lnTo>
                                <a:lnTo>
                                  <a:pt x="2456" y="1016"/>
                                </a:lnTo>
                                <a:lnTo>
                                  <a:pt x="2470" y="1077"/>
                                </a:lnTo>
                                <a:lnTo>
                                  <a:pt x="2479" y="1138"/>
                                </a:lnTo>
                                <a:lnTo>
                                  <a:pt x="2486" y="1201"/>
                                </a:lnTo>
                                <a:lnTo>
                                  <a:pt x="2490" y="1264"/>
                                </a:lnTo>
                                <a:lnTo>
                                  <a:pt x="2492" y="1330"/>
                                </a:lnTo>
                                <a:lnTo>
                                  <a:pt x="2491" y="1346"/>
                                </a:lnTo>
                                <a:lnTo>
                                  <a:pt x="2491" y="1362"/>
                                </a:lnTo>
                                <a:lnTo>
                                  <a:pt x="2490" y="1395"/>
                                </a:lnTo>
                                <a:lnTo>
                                  <a:pt x="2486" y="1458"/>
                                </a:lnTo>
                                <a:lnTo>
                                  <a:pt x="2482" y="1488"/>
                                </a:lnTo>
                                <a:lnTo>
                                  <a:pt x="2480" y="1503"/>
                                </a:lnTo>
                                <a:lnTo>
                                  <a:pt x="2479" y="1511"/>
                                </a:lnTo>
                                <a:lnTo>
                                  <a:pt x="2479" y="1520"/>
                                </a:lnTo>
                                <a:lnTo>
                                  <a:pt x="2474" y="1550"/>
                                </a:lnTo>
                                <a:lnTo>
                                  <a:pt x="2470" y="1582"/>
                                </a:lnTo>
                                <a:lnTo>
                                  <a:pt x="2456" y="1640"/>
                                </a:lnTo>
                                <a:lnTo>
                                  <a:pt x="2442" y="1699"/>
                                </a:lnTo>
                                <a:lnTo>
                                  <a:pt x="2432" y="1727"/>
                                </a:lnTo>
                                <a:lnTo>
                                  <a:pt x="2429" y="1734"/>
                                </a:lnTo>
                                <a:lnTo>
                                  <a:pt x="2427" y="1742"/>
                                </a:lnTo>
                                <a:lnTo>
                                  <a:pt x="2423" y="1757"/>
                                </a:lnTo>
                                <a:lnTo>
                                  <a:pt x="2412" y="1785"/>
                                </a:lnTo>
                                <a:lnTo>
                                  <a:pt x="2409" y="1792"/>
                                </a:lnTo>
                                <a:lnTo>
                                  <a:pt x="2407" y="1799"/>
                                </a:lnTo>
                                <a:lnTo>
                                  <a:pt x="2403" y="1814"/>
                                </a:lnTo>
                                <a:lnTo>
                                  <a:pt x="2378" y="1869"/>
                                </a:lnTo>
                                <a:lnTo>
                                  <a:pt x="2352" y="1923"/>
                                </a:lnTo>
                                <a:lnTo>
                                  <a:pt x="2337" y="1949"/>
                                </a:lnTo>
                                <a:lnTo>
                                  <a:pt x="2322" y="1976"/>
                                </a:lnTo>
                                <a:lnTo>
                                  <a:pt x="2291" y="2029"/>
                                </a:lnTo>
                                <a:lnTo>
                                  <a:pt x="2255" y="2079"/>
                                </a:lnTo>
                                <a:lnTo>
                                  <a:pt x="2218" y="2129"/>
                                </a:lnTo>
                                <a:lnTo>
                                  <a:pt x="2178" y="2177"/>
                                </a:lnTo>
                                <a:lnTo>
                                  <a:pt x="2136" y="2224"/>
                                </a:lnTo>
                                <a:lnTo>
                                  <a:pt x="2090" y="2268"/>
                                </a:lnTo>
                                <a:lnTo>
                                  <a:pt x="2078" y="2278"/>
                                </a:lnTo>
                                <a:lnTo>
                                  <a:pt x="2066" y="2289"/>
                                </a:lnTo>
                                <a:lnTo>
                                  <a:pt x="2043" y="2310"/>
                                </a:lnTo>
                                <a:lnTo>
                                  <a:pt x="1996" y="2348"/>
                                </a:lnTo>
                                <a:lnTo>
                                  <a:pt x="1948" y="2385"/>
                                </a:lnTo>
                                <a:lnTo>
                                  <a:pt x="1898" y="2418"/>
                                </a:lnTo>
                                <a:lnTo>
                                  <a:pt x="1872" y="2433"/>
                                </a:lnTo>
                                <a:lnTo>
                                  <a:pt x="1847" y="2448"/>
                                </a:lnTo>
                                <a:lnTo>
                                  <a:pt x="1795" y="2476"/>
                                </a:lnTo>
                                <a:lnTo>
                                  <a:pt x="1743" y="2502"/>
                                </a:lnTo>
                                <a:lnTo>
                                  <a:pt x="1729" y="2506"/>
                                </a:lnTo>
                                <a:lnTo>
                                  <a:pt x="1721" y="2508"/>
                                </a:lnTo>
                                <a:lnTo>
                                  <a:pt x="1715" y="2512"/>
                                </a:lnTo>
                                <a:lnTo>
                                  <a:pt x="1688" y="2522"/>
                                </a:lnTo>
                                <a:lnTo>
                                  <a:pt x="1660" y="2531"/>
                                </a:lnTo>
                                <a:lnTo>
                                  <a:pt x="1633" y="2541"/>
                                </a:lnTo>
                                <a:lnTo>
                                  <a:pt x="1577" y="2556"/>
                                </a:lnTo>
                                <a:lnTo>
                                  <a:pt x="1548" y="2563"/>
                                </a:lnTo>
                                <a:lnTo>
                                  <a:pt x="1533" y="2566"/>
                                </a:lnTo>
                                <a:lnTo>
                                  <a:pt x="1520" y="2570"/>
                                </a:lnTo>
                                <a:lnTo>
                                  <a:pt x="1489" y="2575"/>
                                </a:lnTo>
                                <a:lnTo>
                                  <a:pt x="1460" y="2580"/>
                                </a:lnTo>
                                <a:lnTo>
                                  <a:pt x="1452" y="2580"/>
                                </a:lnTo>
                                <a:lnTo>
                                  <a:pt x="1445" y="2581"/>
                                </a:lnTo>
                                <a:lnTo>
                                  <a:pt x="1430" y="2583"/>
                                </a:lnTo>
                                <a:lnTo>
                                  <a:pt x="1401" y="2588"/>
                                </a:lnTo>
                                <a:lnTo>
                                  <a:pt x="1370" y="2590"/>
                                </a:lnTo>
                                <a:lnTo>
                                  <a:pt x="1340" y="2592"/>
                                </a:lnTo>
                                <a:lnTo>
                                  <a:pt x="1309" y="2593"/>
                                </a:lnTo>
                                <a:lnTo>
                                  <a:pt x="1293" y="2593"/>
                                </a:lnTo>
                                <a:lnTo>
                                  <a:pt x="1278" y="2594"/>
                                </a:lnTo>
                                <a:lnTo>
                                  <a:pt x="1215" y="2592"/>
                                </a:lnTo>
                                <a:lnTo>
                                  <a:pt x="1154" y="2588"/>
                                </a:lnTo>
                                <a:lnTo>
                                  <a:pt x="1093" y="2580"/>
                                </a:lnTo>
                                <a:lnTo>
                                  <a:pt x="1035" y="2570"/>
                                </a:lnTo>
                                <a:lnTo>
                                  <a:pt x="977" y="2556"/>
                                </a:lnTo>
                                <a:lnTo>
                                  <a:pt x="921" y="2541"/>
                                </a:lnTo>
                                <a:lnTo>
                                  <a:pt x="865" y="2522"/>
                                </a:lnTo>
                                <a:lnTo>
                                  <a:pt x="812" y="2502"/>
                                </a:lnTo>
                                <a:lnTo>
                                  <a:pt x="758" y="2476"/>
                                </a:lnTo>
                                <a:lnTo>
                                  <a:pt x="706" y="2448"/>
                                </a:lnTo>
                                <a:lnTo>
                                  <a:pt x="655" y="2418"/>
                                </a:lnTo>
                                <a:lnTo>
                                  <a:pt x="606" y="2385"/>
                                </a:lnTo>
                                <a:lnTo>
                                  <a:pt x="557" y="2348"/>
                                </a:lnTo>
                                <a:lnTo>
                                  <a:pt x="510" y="2310"/>
                                </a:lnTo>
                                <a:lnTo>
                                  <a:pt x="464" y="2268"/>
                                </a:lnTo>
                                <a:lnTo>
                                  <a:pt x="420" y="2224"/>
                                </a:lnTo>
                                <a:lnTo>
                                  <a:pt x="376" y="2177"/>
                                </a:lnTo>
                                <a:lnTo>
                                  <a:pt x="336" y="2129"/>
                                </a:lnTo>
                                <a:lnTo>
                                  <a:pt x="298" y="2079"/>
                                </a:lnTo>
                                <a:lnTo>
                                  <a:pt x="264" y="2029"/>
                                </a:lnTo>
                                <a:lnTo>
                                  <a:pt x="232" y="1976"/>
                                </a:lnTo>
                                <a:lnTo>
                                  <a:pt x="216" y="1949"/>
                                </a:lnTo>
                                <a:lnTo>
                                  <a:pt x="203" y="1923"/>
                                </a:lnTo>
                                <a:lnTo>
                                  <a:pt x="176" y="1869"/>
                                </a:lnTo>
                                <a:lnTo>
                                  <a:pt x="153" y="1814"/>
                                </a:lnTo>
                                <a:lnTo>
                                  <a:pt x="131" y="1757"/>
                                </a:lnTo>
                                <a:lnTo>
                                  <a:pt x="113" y="1699"/>
                                </a:lnTo>
                                <a:lnTo>
                                  <a:pt x="98" y="1640"/>
                                </a:lnTo>
                                <a:lnTo>
                                  <a:pt x="86" y="1582"/>
                                </a:lnTo>
                                <a:lnTo>
                                  <a:pt x="80" y="1550"/>
                                </a:lnTo>
                                <a:lnTo>
                                  <a:pt x="76" y="1520"/>
                                </a:lnTo>
                                <a:lnTo>
                                  <a:pt x="72" y="1488"/>
                                </a:lnTo>
                                <a:lnTo>
                                  <a:pt x="70" y="1458"/>
                                </a:lnTo>
                                <a:lnTo>
                                  <a:pt x="66" y="1395"/>
                                </a:lnTo>
                                <a:lnTo>
                                  <a:pt x="64" y="1330"/>
                                </a:lnTo>
                                <a:lnTo>
                                  <a:pt x="66" y="1264"/>
                                </a:lnTo>
                                <a:lnTo>
                                  <a:pt x="70" y="1201"/>
                                </a:lnTo>
                                <a:lnTo>
                                  <a:pt x="76" y="1138"/>
                                </a:lnTo>
                                <a:lnTo>
                                  <a:pt x="86" y="1077"/>
                                </a:lnTo>
                                <a:lnTo>
                                  <a:pt x="98" y="1016"/>
                                </a:lnTo>
                                <a:lnTo>
                                  <a:pt x="113" y="957"/>
                                </a:lnTo>
                                <a:lnTo>
                                  <a:pt x="131" y="900"/>
                                </a:lnTo>
                                <a:lnTo>
                                  <a:pt x="153" y="844"/>
                                </a:lnTo>
                                <a:lnTo>
                                  <a:pt x="176" y="788"/>
                                </a:lnTo>
                                <a:lnTo>
                                  <a:pt x="203" y="734"/>
                                </a:lnTo>
                                <a:lnTo>
                                  <a:pt x="232" y="681"/>
                                </a:lnTo>
                                <a:lnTo>
                                  <a:pt x="264" y="630"/>
                                </a:lnTo>
                                <a:lnTo>
                                  <a:pt x="298" y="579"/>
                                </a:lnTo>
                                <a:lnTo>
                                  <a:pt x="336" y="530"/>
                                </a:lnTo>
                                <a:lnTo>
                                  <a:pt x="376" y="482"/>
                                </a:lnTo>
                                <a:lnTo>
                                  <a:pt x="420" y="436"/>
                                </a:lnTo>
                                <a:lnTo>
                                  <a:pt x="464" y="391"/>
                                </a:lnTo>
                                <a:lnTo>
                                  <a:pt x="510" y="348"/>
                                </a:lnTo>
                                <a:lnTo>
                                  <a:pt x="557" y="309"/>
                                </a:lnTo>
                                <a:lnTo>
                                  <a:pt x="606" y="273"/>
                                </a:lnTo>
                                <a:lnTo>
                                  <a:pt x="655" y="240"/>
                                </a:lnTo>
                                <a:lnTo>
                                  <a:pt x="706" y="209"/>
                                </a:lnTo>
                                <a:lnTo>
                                  <a:pt x="758" y="182"/>
                                </a:lnTo>
                                <a:lnTo>
                                  <a:pt x="812" y="158"/>
                                </a:lnTo>
                                <a:lnTo>
                                  <a:pt x="865" y="135"/>
                                </a:lnTo>
                                <a:lnTo>
                                  <a:pt x="921" y="117"/>
                                </a:lnTo>
                                <a:lnTo>
                                  <a:pt x="977" y="100"/>
                                </a:lnTo>
                                <a:lnTo>
                                  <a:pt x="1035" y="88"/>
                                </a:lnTo>
                                <a:lnTo>
                                  <a:pt x="1093" y="77"/>
                                </a:lnTo>
                                <a:lnTo>
                                  <a:pt x="1154" y="71"/>
                                </a:lnTo>
                                <a:lnTo>
                                  <a:pt x="1215" y="67"/>
                                </a:lnTo>
                                <a:lnTo>
                                  <a:pt x="1278" y="66"/>
                                </a:lnTo>
                                <a:lnTo>
                                  <a:pt x="1340" y="67"/>
                                </a:lnTo>
                                <a:lnTo>
                                  <a:pt x="1370" y="68"/>
                                </a:lnTo>
                                <a:lnTo>
                                  <a:pt x="1401" y="71"/>
                                </a:lnTo>
                                <a:lnTo>
                                  <a:pt x="1430" y="73"/>
                                </a:lnTo>
                                <a:lnTo>
                                  <a:pt x="1460" y="77"/>
                                </a:lnTo>
                                <a:lnTo>
                                  <a:pt x="1489" y="82"/>
                                </a:lnTo>
                                <a:lnTo>
                                  <a:pt x="1520" y="88"/>
                                </a:lnTo>
                                <a:lnTo>
                                  <a:pt x="1577" y="100"/>
                                </a:lnTo>
                                <a:lnTo>
                                  <a:pt x="1633" y="117"/>
                                </a:lnTo>
                                <a:lnTo>
                                  <a:pt x="1688" y="135"/>
                                </a:lnTo>
                                <a:lnTo>
                                  <a:pt x="1743" y="158"/>
                                </a:lnTo>
                                <a:lnTo>
                                  <a:pt x="1795" y="182"/>
                                </a:lnTo>
                                <a:lnTo>
                                  <a:pt x="1847" y="209"/>
                                </a:lnTo>
                                <a:lnTo>
                                  <a:pt x="1872" y="223"/>
                                </a:lnTo>
                                <a:lnTo>
                                  <a:pt x="1898" y="240"/>
                                </a:lnTo>
                                <a:lnTo>
                                  <a:pt x="1948" y="273"/>
                                </a:lnTo>
                                <a:lnTo>
                                  <a:pt x="1996" y="309"/>
                                </a:lnTo>
                                <a:lnTo>
                                  <a:pt x="2043" y="348"/>
                                </a:lnTo>
                                <a:lnTo>
                                  <a:pt x="2090" y="391"/>
                                </a:lnTo>
                                <a:lnTo>
                                  <a:pt x="2136" y="436"/>
                                </a:lnTo>
                                <a:close/>
                              </a:path>
                            </a:pathLst>
                          </a:custGeom>
                          <a:solidFill>
                            <a:srgbClr val="67676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35" name="Freeform 139"/>
                        <wps:cNvSpPr>
                          <a:spLocks noEditPoints="1"/>
                        </wps:cNvSpPr>
                        <wps:spPr bwMode="auto">
                          <a:xfrm>
                            <a:off x="1029" y="318"/>
                            <a:ext cx="220" cy="229"/>
                          </a:xfrm>
                          <a:custGeom>
                            <a:avLst/>
                            <a:gdLst>
                              <a:gd name="T0" fmla="*/ 0 w 2428"/>
                              <a:gd name="T1" fmla="*/ 0 h 2528"/>
                              <a:gd name="T2" fmla="*/ 0 w 2428"/>
                              <a:gd name="T3" fmla="*/ 0 h 2528"/>
                              <a:gd name="T4" fmla="*/ 0 w 2428"/>
                              <a:gd name="T5" fmla="*/ 0 h 2528"/>
                              <a:gd name="T6" fmla="*/ 0 w 2428"/>
                              <a:gd name="T7" fmla="*/ 0 h 2528"/>
                              <a:gd name="T8" fmla="*/ 0 w 2428"/>
                              <a:gd name="T9" fmla="*/ 0 h 2528"/>
                              <a:gd name="T10" fmla="*/ 0 w 2428"/>
                              <a:gd name="T11" fmla="*/ 0 h 2528"/>
                              <a:gd name="T12" fmla="*/ 0 w 2428"/>
                              <a:gd name="T13" fmla="*/ 0 h 2528"/>
                              <a:gd name="T14" fmla="*/ 0 w 2428"/>
                              <a:gd name="T15" fmla="*/ 0 h 2528"/>
                              <a:gd name="T16" fmla="*/ 0 w 2428"/>
                              <a:gd name="T17" fmla="*/ 0 h 2528"/>
                              <a:gd name="T18" fmla="*/ 0 w 2428"/>
                              <a:gd name="T19" fmla="*/ 0 h 2528"/>
                              <a:gd name="T20" fmla="*/ 0 w 2428"/>
                              <a:gd name="T21" fmla="*/ 0 h 2528"/>
                              <a:gd name="T22" fmla="*/ 0 w 2428"/>
                              <a:gd name="T23" fmla="*/ 0 h 2528"/>
                              <a:gd name="T24" fmla="*/ 0 w 2428"/>
                              <a:gd name="T25" fmla="*/ 0 h 2528"/>
                              <a:gd name="T26" fmla="*/ 0 w 2428"/>
                              <a:gd name="T27" fmla="*/ 0 h 2528"/>
                              <a:gd name="T28" fmla="*/ 0 w 2428"/>
                              <a:gd name="T29" fmla="*/ 0 h 2528"/>
                              <a:gd name="T30" fmla="*/ 0 w 2428"/>
                              <a:gd name="T31" fmla="*/ 0 h 2528"/>
                              <a:gd name="T32" fmla="*/ 0 w 2428"/>
                              <a:gd name="T33" fmla="*/ 0 h 2528"/>
                              <a:gd name="T34" fmla="*/ 0 w 2428"/>
                              <a:gd name="T35" fmla="*/ 0 h 2528"/>
                              <a:gd name="T36" fmla="*/ 0 w 2428"/>
                              <a:gd name="T37" fmla="*/ 0 h 2528"/>
                              <a:gd name="T38" fmla="*/ 0 w 2428"/>
                              <a:gd name="T39" fmla="*/ 0 h 2528"/>
                              <a:gd name="T40" fmla="*/ 0 w 2428"/>
                              <a:gd name="T41" fmla="*/ 0 h 2528"/>
                              <a:gd name="T42" fmla="*/ 0 w 2428"/>
                              <a:gd name="T43" fmla="*/ 0 h 2528"/>
                              <a:gd name="T44" fmla="*/ 0 w 2428"/>
                              <a:gd name="T45" fmla="*/ 0 h 2528"/>
                              <a:gd name="T46" fmla="*/ 0 w 2428"/>
                              <a:gd name="T47" fmla="*/ 0 h 2528"/>
                              <a:gd name="T48" fmla="*/ 0 w 2428"/>
                              <a:gd name="T49" fmla="*/ 0 h 2528"/>
                              <a:gd name="T50" fmla="*/ 0 w 2428"/>
                              <a:gd name="T51" fmla="*/ 0 h 2528"/>
                              <a:gd name="T52" fmla="*/ 0 w 2428"/>
                              <a:gd name="T53" fmla="*/ 0 h 2528"/>
                              <a:gd name="T54" fmla="*/ 0 w 2428"/>
                              <a:gd name="T55" fmla="*/ 0 h 2528"/>
                              <a:gd name="T56" fmla="*/ 0 w 2428"/>
                              <a:gd name="T57" fmla="*/ 0 h 2528"/>
                              <a:gd name="T58" fmla="*/ 0 w 2428"/>
                              <a:gd name="T59" fmla="*/ 0 h 2528"/>
                              <a:gd name="T60" fmla="*/ 0 w 2428"/>
                              <a:gd name="T61" fmla="*/ 0 h 2528"/>
                              <a:gd name="T62" fmla="*/ 0 w 2428"/>
                              <a:gd name="T63" fmla="*/ 0 h 2528"/>
                              <a:gd name="T64" fmla="*/ 0 w 2428"/>
                              <a:gd name="T65" fmla="*/ 0 h 2528"/>
                              <a:gd name="T66" fmla="*/ 0 w 2428"/>
                              <a:gd name="T67" fmla="*/ 0 h 2528"/>
                              <a:gd name="T68" fmla="*/ 0 w 2428"/>
                              <a:gd name="T69" fmla="*/ 0 h 2528"/>
                              <a:gd name="T70" fmla="*/ 0 w 2428"/>
                              <a:gd name="T71" fmla="*/ 0 h 2528"/>
                              <a:gd name="T72" fmla="*/ 0 w 2428"/>
                              <a:gd name="T73" fmla="*/ 0 h 2528"/>
                              <a:gd name="T74" fmla="*/ 0 w 2428"/>
                              <a:gd name="T75" fmla="*/ 0 h 2528"/>
                              <a:gd name="T76" fmla="*/ 0 w 2428"/>
                              <a:gd name="T77" fmla="*/ 0 h 2528"/>
                              <a:gd name="T78" fmla="*/ 0 w 2428"/>
                              <a:gd name="T79" fmla="*/ 0 h 2528"/>
                              <a:gd name="T80" fmla="*/ 0 w 2428"/>
                              <a:gd name="T81" fmla="*/ 0 h 2528"/>
                              <a:gd name="T82" fmla="*/ 0 w 2428"/>
                              <a:gd name="T83" fmla="*/ 0 h 2528"/>
                              <a:gd name="T84" fmla="*/ 0 w 2428"/>
                              <a:gd name="T85" fmla="*/ 0 h 2528"/>
                              <a:gd name="T86" fmla="*/ 0 w 2428"/>
                              <a:gd name="T87" fmla="*/ 0 h 2528"/>
                              <a:gd name="T88" fmla="*/ 0 w 2428"/>
                              <a:gd name="T89" fmla="*/ 0 h 2528"/>
                              <a:gd name="T90" fmla="*/ 0 w 2428"/>
                              <a:gd name="T91" fmla="*/ 0 h 2528"/>
                              <a:gd name="T92" fmla="*/ 0 w 2428"/>
                              <a:gd name="T93" fmla="*/ 0 h 2528"/>
                              <a:gd name="T94" fmla="*/ 0 w 2428"/>
                              <a:gd name="T95" fmla="*/ 0 h 2528"/>
                              <a:gd name="T96" fmla="*/ 0 w 2428"/>
                              <a:gd name="T97" fmla="*/ 0 h 2528"/>
                              <a:gd name="T98" fmla="*/ 0 w 2428"/>
                              <a:gd name="T99" fmla="*/ 0 h 2528"/>
                              <a:gd name="T100" fmla="*/ 0 w 2428"/>
                              <a:gd name="T101" fmla="*/ 0 h 2528"/>
                              <a:gd name="T102" fmla="*/ 0 w 2428"/>
                              <a:gd name="T103" fmla="*/ 0 h 2528"/>
                              <a:gd name="T104" fmla="*/ 0 w 2428"/>
                              <a:gd name="T105" fmla="*/ 0 h 2528"/>
                              <a:gd name="T106" fmla="*/ 0 w 2428"/>
                              <a:gd name="T107" fmla="*/ 0 h 2528"/>
                              <a:gd name="T108" fmla="*/ 0 w 2428"/>
                              <a:gd name="T109" fmla="*/ 0 h 2528"/>
                              <a:gd name="T110" fmla="*/ 0 w 2428"/>
                              <a:gd name="T111" fmla="*/ 0 h 2528"/>
                              <a:gd name="T112" fmla="*/ 0 w 2428"/>
                              <a:gd name="T113" fmla="*/ 0 h 2528"/>
                              <a:gd name="T114" fmla="*/ 0 w 2428"/>
                              <a:gd name="T115" fmla="*/ 0 h 2528"/>
                              <a:gd name="T116" fmla="*/ 0 w 2428"/>
                              <a:gd name="T117" fmla="*/ 0 h 2528"/>
                              <a:gd name="T118" fmla="*/ 0 w 2428"/>
                              <a:gd name="T119" fmla="*/ 0 h 2528"/>
                              <a:gd name="T120" fmla="*/ 0 w 2428"/>
                              <a:gd name="T121" fmla="*/ 0 h 2528"/>
                              <a:gd name="T122" fmla="*/ 0 w 2428"/>
                              <a:gd name="T123" fmla="*/ 0 h 252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428"/>
                              <a:gd name="T187" fmla="*/ 0 h 2528"/>
                              <a:gd name="T188" fmla="*/ 2428 w 2428"/>
                              <a:gd name="T189" fmla="*/ 2528 h 252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428" h="2528">
                                <a:moveTo>
                                  <a:pt x="2428" y="1264"/>
                                </a:moveTo>
                                <a:lnTo>
                                  <a:pt x="2426" y="1198"/>
                                </a:lnTo>
                                <a:lnTo>
                                  <a:pt x="2422" y="1135"/>
                                </a:lnTo>
                                <a:lnTo>
                                  <a:pt x="2415" y="1072"/>
                                </a:lnTo>
                                <a:lnTo>
                                  <a:pt x="2406" y="1011"/>
                                </a:lnTo>
                                <a:lnTo>
                                  <a:pt x="2392" y="950"/>
                                </a:lnTo>
                                <a:lnTo>
                                  <a:pt x="2378" y="891"/>
                                </a:lnTo>
                                <a:lnTo>
                                  <a:pt x="2359" y="834"/>
                                </a:lnTo>
                                <a:lnTo>
                                  <a:pt x="2339" y="778"/>
                                </a:lnTo>
                                <a:lnTo>
                                  <a:pt x="2314" y="722"/>
                                </a:lnTo>
                                <a:lnTo>
                                  <a:pt x="2288" y="668"/>
                                </a:lnTo>
                                <a:lnTo>
                                  <a:pt x="2258" y="615"/>
                                </a:lnTo>
                                <a:lnTo>
                                  <a:pt x="2227" y="564"/>
                                </a:lnTo>
                                <a:lnTo>
                                  <a:pt x="2191" y="513"/>
                                </a:lnTo>
                                <a:lnTo>
                                  <a:pt x="2154" y="464"/>
                                </a:lnTo>
                                <a:lnTo>
                                  <a:pt x="2114" y="416"/>
                                </a:lnTo>
                                <a:lnTo>
                                  <a:pt x="2072" y="370"/>
                                </a:lnTo>
                                <a:lnTo>
                                  <a:pt x="2026" y="325"/>
                                </a:lnTo>
                                <a:lnTo>
                                  <a:pt x="1979" y="282"/>
                                </a:lnTo>
                                <a:lnTo>
                                  <a:pt x="1932" y="243"/>
                                </a:lnTo>
                                <a:lnTo>
                                  <a:pt x="1884" y="207"/>
                                </a:lnTo>
                                <a:lnTo>
                                  <a:pt x="1834" y="174"/>
                                </a:lnTo>
                                <a:lnTo>
                                  <a:pt x="1808" y="157"/>
                                </a:lnTo>
                                <a:lnTo>
                                  <a:pt x="1783" y="143"/>
                                </a:lnTo>
                                <a:lnTo>
                                  <a:pt x="1731" y="116"/>
                                </a:lnTo>
                                <a:lnTo>
                                  <a:pt x="1679" y="92"/>
                                </a:lnTo>
                                <a:lnTo>
                                  <a:pt x="1624" y="69"/>
                                </a:lnTo>
                                <a:lnTo>
                                  <a:pt x="1569" y="51"/>
                                </a:lnTo>
                                <a:lnTo>
                                  <a:pt x="1513" y="34"/>
                                </a:lnTo>
                                <a:lnTo>
                                  <a:pt x="1456" y="22"/>
                                </a:lnTo>
                                <a:lnTo>
                                  <a:pt x="1425" y="16"/>
                                </a:lnTo>
                                <a:lnTo>
                                  <a:pt x="1396" y="11"/>
                                </a:lnTo>
                                <a:lnTo>
                                  <a:pt x="1366" y="7"/>
                                </a:lnTo>
                                <a:lnTo>
                                  <a:pt x="1337" y="5"/>
                                </a:lnTo>
                                <a:lnTo>
                                  <a:pt x="1306" y="2"/>
                                </a:lnTo>
                                <a:lnTo>
                                  <a:pt x="1276" y="1"/>
                                </a:lnTo>
                                <a:lnTo>
                                  <a:pt x="1214" y="0"/>
                                </a:lnTo>
                                <a:lnTo>
                                  <a:pt x="1151" y="1"/>
                                </a:lnTo>
                                <a:lnTo>
                                  <a:pt x="1090" y="5"/>
                                </a:lnTo>
                                <a:lnTo>
                                  <a:pt x="1029" y="11"/>
                                </a:lnTo>
                                <a:lnTo>
                                  <a:pt x="971" y="22"/>
                                </a:lnTo>
                                <a:lnTo>
                                  <a:pt x="913" y="34"/>
                                </a:lnTo>
                                <a:lnTo>
                                  <a:pt x="857" y="51"/>
                                </a:lnTo>
                                <a:lnTo>
                                  <a:pt x="801" y="69"/>
                                </a:lnTo>
                                <a:lnTo>
                                  <a:pt x="748" y="92"/>
                                </a:lnTo>
                                <a:lnTo>
                                  <a:pt x="694" y="116"/>
                                </a:lnTo>
                                <a:lnTo>
                                  <a:pt x="642" y="143"/>
                                </a:lnTo>
                                <a:lnTo>
                                  <a:pt x="591" y="174"/>
                                </a:lnTo>
                                <a:lnTo>
                                  <a:pt x="542" y="207"/>
                                </a:lnTo>
                                <a:lnTo>
                                  <a:pt x="493" y="243"/>
                                </a:lnTo>
                                <a:lnTo>
                                  <a:pt x="446" y="282"/>
                                </a:lnTo>
                                <a:lnTo>
                                  <a:pt x="400" y="325"/>
                                </a:lnTo>
                                <a:lnTo>
                                  <a:pt x="356" y="370"/>
                                </a:lnTo>
                                <a:lnTo>
                                  <a:pt x="312" y="416"/>
                                </a:lnTo>
                                <a:lnTo>
                                  <a:pt x="272" y="464"/>
                                </a:lnTo>
                                <a:lnTo>
                                  <a:pt x="234" y="513"/>
                                </a:lnTo>
                                <a:lnTo>
                                  <a:pt x="200" y="564"/>
                                </a:lnTo>
                                <a:lnTo>
                                  <a:pt x="168" y="615"/>
                                </a:lnTo>
                                <a:lnTo>
                                  <a:pt x="139" y="668"/>
                                </a:lnTo>
                                <a:lnTo>
                                  <a:pt x="112" y="722"/>
                                </a:lnTo>
                                <a:lnTo>
                                  <a:pt x="89" y="778"/>
                                </a:lnTo>
                                <a:lnTo>
                                  <a:pt x="67" y="834"/>
                                </a:lnTo>
                                <a:lnTo>
                                  <a:pt x="49" y="891"/>
                                </a:lnTo>
                                <a:lnTo>
                                  <a:pt x="34" y="950"/>
                                </a:lnTo>
                                <a:lnTo>
                                  <a:pt x="22" y="1011"/>
                                </a:lnTo>
                                <a:lnTo>
                                  <a:pt x="12" y="1072"/>
                                </a:lnTo>
                                <a:lnTo>
                                  <a:pt x="6" y="1135"/>
                                </a:lnTo>
                                <a:lnTo>
                                  <a:pt x="2" y="1198"/>
                                </a:lnTo>
                                <a:lnTo>
                                  <a:pt x="0" y="1264"/>
                                </a:lnTo>
                                <a:lnTo>
                                  <a:pt x="2" y="1329"/>
                                </a:lnTo>
                                <a:lnTo>
                                  <a:pt x="6" y="1392"/>
                                </a:lnTo>
                                <a:lnTo>
                                  <a:pt x="8" y="1422"/>
                                </a:lnTo>
                                <a:lnTo>
                                  <a:pt x="12" y="1454"/>
                                </a:lnTo>
                                <a:lnTo>
                                  <a:pt x="16" y="1484"/>
                                </a:lnTo>
                                <a:lnTo>
                                  <a:pt x="22" y="1516"/>
                                </a:lnTo>
                                <a:lnTo>
                                  <a:pt x="34" y="1574"/>
                                </a:lnTo>
                                <a:lnTo>
                                  <a:pt x="49" y="1633"/>
                                </a:lnTo>
                                <a:lnTo>
                                  <a:pt x="67" y="1691"/>
                                </a:lnTo>
                                <a:lnTo>
                                  <a:pt x="89" y="1748"/>
                                </a:lnTo>
                                <a:lnTo>
                                  <a:pt x="112" y="1803"/>
                                </a:lnTo>
                                <a:lnTo>
                                  <a:pt x="139" y="1857"/>
                                </a:lnTo>
                                <a:lnTo>
                                  <a:pt x="152" y="1883"/>
                                </a:lnTo>
                                <a:lnTo>
                                  <a:pt x="168" y="1910"/>
                                </a:lnTo>
                                <a:lnTo>
                                  <a:pt x="200" y="1963"/>
                                </a:lnTo>
                                <a:lnTo>
                                  <a:pt x="234" y="2013"/>
                                </a:lnTo>
                                <a:lnTo>
                                  <a:pt x="272" y="2063"/>
                                </a:lnTo>
                                <a:lnTo>
                                  <a:pt x="312" y="2111"/>
                                </a:lnTo>
                                <a:lnTo>
                                  <a:pt x="356" y="2158"/>
                                </a:lnTo>
                                <a:lnTo>
                                  <a:pt x="400" y="2202"/>
                                </a:lnTo>
                                <a:lnTo>
                                  <a:pt x="446" y="2244"/>
                                </a:lnTo>
                                <a:lnTo>
                                  <a:pt x="493" y="2282"/>
                                </a:lnTo>
                                <a:lnTo>
                                  <a:pt x="542" y="2319"/>
                                </a:lnTo>
                                <a:lnTo>
                                  <a:pt x="591" y="2352"/>
                                </a:lnTo>
                                <a:lnTo>
                                  <a:pt x="642" y="2382"/>
                                </a:lnTo>
                                <a:lnTo>
                                  <a:pt x="694" y="2410"/>
                                </a:lnTo>
                                <a:lnTo>
                                  <a:pt x="748" y="2436"/>
                                </a:lnTo>
                                <a:lnTo>
                                  <a:pt x="801" y="2456"/>
                                </a:lnTo>
                                <a:lnTo>
                                  <a:pt x="857" y="2475"/>
                                </a:lnTo>
                                <a:lnTo>
                                  <a:pt x="913" y="2490"/>
                                </a:lnTo>
                                <a:lnTo>
                                  <a:pt x="971" y="2504"/>
                                </a:lnTo>
                                <a:lnTo>
                                  <a:pt x="1029" y="2514"/>
                                </a:lnTo>
                                <a:lnTo>
                                  <a:pt x="1090" y="2522"/>
                                </a:lnTo>
                                <a:lnTo>
                                  <a:pt x="1151" y="2526"/>
                                </a:lnTo>
                                <a:lnTo>
                                  <a:pt x="1214" y="2528"/>
                                </a:lnTo>
                                <a:lnTo>
                                  <a:pt x="1229" y="2527"/>
                                </a:lnTo>
                                <a:lnTo>
                                  <a:pt x="1245" y="2527"/>
                                </a:lnTo>
                                <a:lnTo>
                                  <a:pt x="1276" y="2526"/>
                                </a:lnTo>
                                <a:lnTo>
                                  <a:pt x="1306" y="2524"/>
                                </a:lnTo>
                                <a:lnTo>
                                  <a:pt x="1337" y="2522"/>
                                </a:lnTo>
                                <a:lnTo>
                                  <a:pt x="1366" y="2517"/>
                                </a:lnTo>
                                <a:lnTo>
                                  <a:pt x="1381" y="2515"/>
                                </a:lnTo>
                                <a:lnTo>
                                  <a:pt x="1388" y="2514"/>
                                </a:lnTo>
                                <a:lnTo>
                                  <a:pt x="1396" y="2514"/>
                                </a:lnTo>
                                <a:lnTo>
                                  <a:pt x="1425" y="2509"/>
                                </a:lnTo>
                                <a:lnTo>
                                  <a:pt x="1456" y="2504"/>
                                </a:lnTo>
                                <a:lnTo>
                                  <a:pt x="1469" y="2500"/>
                                </a:lnTo>
                                <a:lnTo>
                                  <a:pt x="1484" y="2497"/>
                                </a:lnTo>
                                <a:lnTo>
                                  <a:pt x="1513" y="2490"/>
                                </a:lnTo>
                                <a:lnTo>
                                  <a:pt x="1569" y="2475"/>
                                </a:lnTo>
                                <a:lnTo>
                                  <a:pt x="1596" y="2465"/>
                                </a:lnTo>
                                <a:lnTo>
                                  <a:pt x="1624" y="2456"/>
                                </a:lnTo>
                                <a:lnTo>
                                  <a:pt x="1651" y="2446"/>
                                </a:lnTo>
                                <a:lnTo>
                                  <a:pt x="1657" y="2442"/>
                                </a:lnTo>
                                <a:lnTo>
                                  <a:pt x="1665" y="2440"/>
                                </a:lnTo>
                                <a:lnTo>
                                  <a:pt x="1679" y="2436"/>
                                </a:lnTo>
                                <a:lnTo>
                                  <a:pt x="1731" y="2410"/>
                                </a:lnTo>
                                <a:lnTo>
                                  <a:pt x="1783" y="2382"/>
                                </a:lnTo>
                                <a:lnTo>
                                  <a:pt x="1808" y="2367"/>
                                </a:lnTo>
                                <a:lnTo>
                                  <a:pt x="1834" y="2352"/>
                                </a:lnTo>
                                <a:lnTo>
                                  <a:pt x="1884" y="2319"/>
                                </a:lnTo>
                                <a:lnTo>
                                  <a:pt x="1932" y="2282"/>
                                </a:lnTo>
                                <a:lnTo>
                                  <a:pt x="1979" y="2244"/>
                                </a:lnTo>
                                <a:lnTo>
                                  <a:pt x="2002" y="2223"/>
                                </a:lnTo>
                                <a:lnTo>
                                  <a:pt x="2014" y="2212"/>
                                </a:lnTo>
                                <a:lnTo>
                                  <a:pt x="2026" y="2202"/>
                                </a:lnTo>
                                <a:lnTo>
                                  <a:pt x="2072" y="2158"/>
                                </a:lnTo>
                                <a:lnTo>
                                  <a:pt x="2114" y="2111"/>
                                </a:lnTo>
                                <a:lnTo>
                                  <a:pt x="2154" y="2063"/>
                                </a:lnTo>
                                <a:lnTo>
                                  <a:pt x="2191" y="2013"/>
                                </a:lnTo>
                                <a:lnTo>
                                  <a:pt x="2227" y="1963"/>
                                </a:lnTo>
                                <a:lnTo>
                                  <a:pt x="2258" y="1910"/>
                                </a:lnTo>
                                <a:lnTo>
                                  <a:pt x="2273" y="1883"/>
                                </a:lnTo>
                                <a:lnTo>
                                  <a:pt x="2288" y="1857"/>
                                </a:lnTo>
                                <a:lnTo>
                                  <a:pt x="2314" y="1803"/>
                                </a:lnTo>
                                <a:lnTo>
                                  <a:pt x="2339" y="1748"/>
                                </a:lnTo>
                                <a:lnTo>
                                  <a:pt x="2343" y="1733"/>
                                </a:lnTo>
                                <a:lnTo>
                                  <a:pt x="2345" y="1726"/>
                                </a:lnTo>
                                <a:lnTo>
                                  <a:pt x="2348" y="1719"/>
                                </a:lnTo>
                                <a:lnTo>
                                  <a:pt x="2359" y="1691"/>
                                </a:lnTo>
                                <a:lnTo>
                                  <a:pt x="2363" y="1676"/>
                                </a:lnTo>
                                <a:lnTo>
                                  <a:pt x="2365" y="1668"/>
                                </a:lnTo>
                                <a:lnTo>
                                  <a:pt x="2368" y="1661"/>
                                </a:lnTo>
                                <a:lnTo>
                                  <a:pt x="2378" y="1633"/>
                                </a:lnTo>
                                <a:lnTo>
                                  <a:pt x="2392" y="1574"/>
                                </a:lnTo>
                                <a:lnTo>
                                  <a:pt x="2406" y="1516"/>
                                </a:lnTo>
                                <a:lnTo>
                                  <a:pt x="2410" y="1484"/>
                                </a:lnTo>
                                <a:lnTo>
                                  <a:pt x="2415" y="1454"/>
                                </a:lnTo>
                                <a:lnTo>
                                  <a:pt x="2415" y="1445"/>
                                </a:lnTo>
                                <a:lnTo>
                                  <a:pt x="2416" y="1437"/>
                                </a:lnTo>
                                <a:lnTo>
                                  <a:pt x="2418" y="1422"/>
                                </a:lnTo>
                                <a:lnTo>
                                  <a:pt x="2422" y="1392"/>
                                </a:lnTo>
                                <a:lnTo>
                                  <a:pt x="2426" y="1329"/>
                                </a:lnTo>
                                <a:lnTo>
                                  <a:pt x="2427" y="1296"/>
                                </a:lnTo>
                                <a:lnTo>
                                  <a:pt x="2427" y="1280"/>
                                </a:lnTo>
                                <a:lnTo>
                                  <a:pt x="2428" y="1264"/>
                                </a:lnTo>
                                <a:close/>
                                <a:moveTo>
                                  <a:pt x="2026" y="418"/>
                                </a:moveTo>
                                <a:lnTo>
                                  <a:pt x="2066" y="462"/>
                                </a:lnTo>
                                <a:lnTo>
                                  <a:pt x="2104" y="507"/>
                                </a:lnTo>
                                <a:lnTo>
                                  <a:pt x="2140" y="553"/>
                                </a:lnTo>
                                <a:lnTo>
                                  <a:pt x="2173" y="601"/>
                                </a:lnTo>
                                <a:lnTo>
                                  <a:pt x="2202" y="649"/>
                                </a:lnTo>
                                <a:lnTo>
                                  <a:pt x="2230" y="699"/>
                                </a:lnTo>
                                <a:lnTo>
                                  <a:pt x="2255" y="750"/>
                                </a:lnTo>
                                <a:lnTo>
                                  <a:pt x="2279" y="803"/>
                                </a:lnTo>
                                <a:lnTo>
                                  <a:pt x="2298" y="855"/>
                                </a:lnTo>
                                <a:lnTo>
                                  <a:pt x="2315" y="911"/>
                                </a:lnTo>
                                <a:lnTo>
                                  <a:pt x="2330" y="966"/>
                                </a:lnTo>
                                <a:lnTo>
                                  <a:pt x="2342" y="1024"/>
                                </a:lnTo>
                                <a:lnTo>
                                  <a:pt x="2351" y="1082"/>
                                </a:lnTo>
                                <a:lnTo>
                                  <a:pt x="2358" y="1141"/>
                                </a:lnTo>
                                <a:lnTo>
                                  <a:pt x="2362" y="1201"/>
                                </a:lnTo>
                                <a:lnTo>
                                  <a:pt x="2364" y="1264"/>
                                </a:lnTo>
                                <a:lnTo>
                                  <a:pt x="2362" y="1325"/>
                                </a:lnTo>
                                <a:lnTo>
                                  <a:pt x="2360" y="1355"/>
                                </a:lnTo>
                                <a:lnTo>
                                  <a:pt x="2358" y="1385"/>
                                </a:lnTo>
                                <a:lnTo>
                                  <a:pt x="2351" y="1444"/>
                                </a:lnTo>
                                <a:lnTo>
                                  <a:pt x="2342" y="1503"/>
                                </a:lnTo>
                                <a:lnTo>
                                  <a:pt x="2330" y="1559"/>
                                </a:lnTo>
                                <a:lnTo>
                                  <a:pt x="2326" y="1572"/>
                                </a:lnTo>
                                <a:lnTo>
                                  <a:pt x="2323" y="1579"/>
                                </a:lnTo>
                                <a:lnTo>
                                  <a:pt x="2322" y="1586"/>
                                </a:lnTo>
                                <a:lnTo>
                                  <a:pt x="2315" y="1615"/>
                                </a:lnTo>
                                <a:lnTo>
                                  <a:pt x="2298" y="1669"/>
                                </a:lnTo>
                                <a:lnTo>
                                  <a:pt x="2279" y="1723"/>
                                </a:lnTo>
                                <a:lnTo>
                                  <a:pt x="2266" y="1748"/>
                                </a:lnTo>
                                <a:lnTo>
                                  <a:pt x="2255" y="1774"/>
                                </a:lnTo>
                                <a:lnTo>
                                  <a:pt x="2242" y="1799"/>
                                </a:lnTo>
                                <a:lnTo>
                                  <a:pt x="2230" y="1826"/>
                                </a:lnTo>
                                <a:lnTo>
                                  <a:pt x="2202" y="1876"/>
                                </a:lnTo>
                                <a:lnTo>
                                  <a:pt x="2187" y="1900"/>
                                </a:lnTo>
                                <a:lnTo>
                                  <a:pt x="2173" y="1925"/>
                                </a:lnTo>
                                <a:lnTo>
                                  <a:pt x="2156" y="1947"/>
                                </a:lnTo>
                                <a:lnTo>
                                  <a:pt x="2140" y="1971"/>
                                </a:lnTo>
                                <a:lnTo>
                                  <a:pt x="2130" y="1982"/>
                                </a:lnTo>
                                <a:lnTo>
                                  <a:pt x="2122" y="1994"/>
                                </a:lnTo>
                                <a:lnTo>
                                  <a:pt x="2104" y="2018"/>
                                </a:lnTo>
                                <a:lnTo>
                                  <a:pt x="2066" y="2064"/>
                                </a:lnTo>
                                <a:lnTo>
                                  <a:pt x="2026" y="2109"/>
                                </a:lnTo>
                                <a:lnTo>
                                  <a:pt x="1983" y="2151"/>
                                </a:lnTo>
                                <a:lnTo>
                                  <a:pt x="1939" y="2191"/>
                                </a:lnTo>
                                <a:lnTo>
                                  <a:pt x="1916" y="2208"/>
                                </a:lnTo>
                                <a:lnTo>
                                  <a:pt x="1905" y="2217"/>
                                </a:lnTo>
                                <a:lnTo>
                                  <a:pt x="1894" y="2227"/>
                                </a:lnTo>
                                <a:lnTo>
                                  <a:pt x="1871" y="2244"/>
                                </a:lnTo>
                                <a:lnTo>
                                  <a:pt x="1850" y="2262"/>
                                </a:lnTo>
                                <a:lnTo>
                                  <a:pt x="1802" y="2292"/>
                                </a:lnTo>
                                <a:lnTo>
                                  <a:pt x="1754" y="2322"/>
                                </a:lnTo>
                                <a:lnTo>
                                  <a:pt x="1729" y="2335"/>
                                </a:lnTo>
                                <a:lnTo>
                                  <a:pt x="1705" y="2348"/>
                                </a:lnTo>
                                <a:lnTo>
                                  <a:pt x="1655" y="2373"/>
                                </a:lnTo>
                                <a:lnTo>
                                  <a:pt x="1603" y="2392"/>
                                </a:lnTo>
                                <a:lnTo>
                                  <a:pt x="1551" y="2411"/>
                                </a:lnTo>
                                <a:lnTo>
                                  <a:pt x="1497" y="2425"/>
                                </a:lnTo>
                                <a:lnTo>
                                  <a:pt x="1443" y="2438"/>
                                </a:lnTo>
                                <a:lnTo>
                                  <a:pt x="1387" y="2447"/>
                                </a:lnTo>
                                <a:lnTo>
                                  <a:pt x="1331" y="2454"/>
                                </a:lnTo>
                                <a:lnTo>
                                  <a:pt x="1273" y="2459"/>
                                </a:lnTo>
                                <a:lnTo>
                                  <a:pt x="1214" y="2461"/>
                                </a:lnTo>
                                <a:lnTo>
                                  <a:pt x="1154" y="2459"/>
                                </a:lnTo>
                                <a:lnTo>
                                  <a:pt x="1096" y="2454"/>
                                </a:lnTo>
                                <a:lnTo>
                                  <a:pt x="1039" y="2447"/>
                                </a:lnTo>
                                <a:lnTo>
                                  <a:pt x="984" y="2438"/>
                                </a:lnTo>
                                <a:lnTo>
                                  <a:pt x="929" y="2425"/>
                                </a:lnTo>
                                <a:lnTo>
                                  <a:pt x="876" y="2411"/>
                                </a:lnTo>
                                <a:lnTo>
                                  <a:pt x="823" y="2392"/>
                                </a:lnTo>
                                <a:lnTo>
                                  <a:pt x="773" y="2373"/>
                                </a:lnTo>
                                <a:lnTo>
                                  <a:pt x="722" y="2348"/>
                                </a:lnTo>
                                <a:lnTo>
                                  <a:pt x="673" y="2322"/>
                                </a:lnTo>
                                <a:lnTo>
                                  <a:pt x="624" y="2292"/>
                                </a:lnTo>
                                <a:lnTo>
                                  <a:pt x="578" y="2262"/>
                                </a:lnTo>
                                <a:lnTo>
                                  <a:pt x="532" y="2227"/>
                                </a:lnTo>
                                <a:lnTo>
                                  <a:pt x="488" y="2191"/>
                                </a:lnTo>
                                <a:lnTo>
                                  <a:pt x="444" y="2151"/>
                                </a:lnTo>
                                <a:lnTo>
                                  <a:pt x="403" y="2109"/>
                                </a:lnTo>
                                <a:lnTo>
                                  <a:pt x="361" y="2064"/>
                                </a:lnTo>
                                <a:lnTo>
                                  <a:pt x="323" y="2018"/>
                                </a:lnTo>
                                <a:lnTo>
                                  <a:pt x="286" y="1971"/>
                                </a:lnTo>
                                <a:lnTo>
                                  <a:pt x="254" y="1925"/>
                                </a:lnTo>
                                <a:lnTo>
                                  <a:pt x="237" y="1900"/>
                                </a:lnTo>
                                <a:lnTo>
                                  <a:pt x="223" y="1876"/>
                                </a:lnTo>
                                <a:lnTo>
                                  <a:pt x="196" y="1826"/>
                                </a:lnTo>
                                <a:lnTo>
                                  <a:pt x="182" y="1799"/>
                                </a:lnTo>
                                <a:lnTo>
                                  <a:pt x="171" y="1774"/>
                                </a:lnTo>
                                <a:lnTo>
                                  <a:pt x="149" y="1723"/>
                                </a:lnTo>
                                <a:lnTo>
                                  <a:pt x="128" y="1669"/>
                                </a:lnTo>
                                <a:lnTo>
                                  <a:pt x="112" y="1615"/>
                                </a:lnTo>
                                <a:lnTo>
                                  <a:pt x="103" y="1586"/>
                                </a:lnTo>
                                <a:lnTo>
                                  <a:pt x="97" y="1559"/>
                                </a:lnTo>
                                <a:lnTo>
                                  <a:pt x="86" y="1503"/>
                                </a:lnTo>
                                <a:lnTo>
                                  <a:pt x="76" y="1444"/>
                                </a:lnTo>
                                <a:lnTo>
                                  <a:pt x="70" y="1385"/>
                                </a:lnTo>
                                <a:lnTo>
                                  <a:pt x="67" y="1355"/>
                                </a:lnTo>
                                <a:lnTo>
                                  <a:pt x="66" y="1325"/>
                                </a:lnTo>
                                <a:lnTo>
                                  <a:pt x="65" y="1264"/>
                                </a:lnTo>
                                <a:lnTo>
                                  <a:pt x="66" y="1201"/>
                                </a:lnTo>
                                <a:lnTo>
                                  <a:pt x="70" y="1141"/>
                                </a:lnTo>
                                <a:lnTo>
                                  <a:pt x="76" y="1082"/>
                                </a:lnTo>
                                <a:lnTo>
                                  <a:pt x="86" y="1024"/>
                                </a:lnTo>
                                <a:lnTo>
                                  <a:pt x="97" y="966"/>
                                </a:lnTo>
                                <a:lnTo>
                                  <a:pt x="112" y="911"/>
                                </a:lnTo>
                                <a:lnTo>
                                  <a:pt x="128" y="855"/>
                                </a:lnTo>
                                <a:lnTo>
                                  <a:pt x="149" y="803"/>
                                </a:lnTo>
                                <a:lnTo>
                                  <a:pt x="171" y="750"/>
                                </a:lnTo>
                                <a:lnTo>
                                  <a:pt x="196" y="699"/>
                                </a:lnTo>
                                <a:lnTo>
                                  <a:pt x="223" y="649"/>
                                </a:lnTo>
                                <a:lnTo>
                                  <a:pt x="254" y="601"/>
                                </a:lnTo>
                                <a:lnTo>
                                  <a:pt x="286" y="553"/>
                                </a:lnTo>
                                <a:lnTo>
                                  <a:pt x="323" y="507"/>
                                </a:lnTo>
                                <a:lnTo>
                                  <a:pt x="361" y="462"/>
                                </a:lnTo>
                                <a:lnTo>
                                  <a:pt x="403" y="418"/>
                                </a:lnTo>
                                <a:lnTo>
                                  <a:pt x="444" y="375"/>
                                </a:lnTo>
                                <a:lnTo>
                                  <a:pt x="488" y="334"/>
                                </a:lnTo>
                                <a:lnTo>
                                  <a:pt x="532" y="298"/>
                                </a:lnTo>
                                <a:lnTo>
                                  <a:pt x="578" y="264"/>
                                </a:lnTo>
                                <a:lnTo>
                                  <a:pt x="624" y="231"/>
                                </a:lnTo>
                                <a:lnTo>
                                  <a:pt x="673" y="203"/>
                                </a:lnTo>
                                <a:lnTo>
                                  <a:pt x="722" y="177"/>
                                </a:lnTo>
                                <a:lnTo>
                                  <a:pt x="773" y="154"/>
                                </a:lnTo>
                                <a:lnTo>
                                  <a:pt x="823" y="133"/>
                                </a:lnTo>
                                <a:lnTo>
                                  <a:pt x="876" y="116"/>
                                </a:lnTo>
                                <a:lnTo>
                                  <a:pt x="929" y="101"/>
                                </a:lnTo>
                                <a:lnTo>
                                  <a:pt x="984" y="89"/>
                                </a:lnTo>
                                <a:lnTo>
                                  <a:pt x="1039" y="79"/>
                                </a:lnTo>
                                <a:lnTo>
                                  <a:pt x="1096" y="72"/>
                                </a:lnTo>
                                <a:lnTo>
                                  <a:pt x="1154" y="68"/>
                                </a:lnTo>
                                <a:lnTo>
                                  <a:pt x="1214" y="67"/>
                                </a:lnTo>
                                <a:lnTo>
                                  <a:pt x="1273" y="68"/>
                                </a:lnTo>
                                <a:lnTo>
                                  <a:pt x="1331" y="72"/>
                                </a:lnTo>
                                <a:lnTo>
                                  <a:pt x="1387" y="79"/>
                                </a:lnTo>
                                <a:lnTo>
                                  <a:pt x="1443" y="89"/>
                                </a:lnTo>
                                <a:lnTo>
                                  <a:pt x="1497" y="101"/>
                                </a:lnTo>
                                <a:lnTo>
                                  <a:pt x="1551" y="116"/>
                                </a:lnTo>
                                <a:lnTo>
                                  <a:pt x="1603" y="133"/>
                                </a:lnTo>
                                <a:lnTo>
                                  <a:pt x="1655" y="154"/>
                                </a:lnTo>
                                <a:lnTo>
                                  <a:pt x="1705" y="177"/>
                                </a:lnTo>
                                <a:lnTo>
                                  <a:pt x="1729" y="189"/>
                                </a:lnTo>
                                <a:lnTo>
                                  <a:pt x="1754" y="203"/>
                                </a:lnTo>
                                <a:lnTo>
                                  <a:pt x="1802" y="231"/>
                                </a:lnTo>
                                <a:lnTo>
                                  <a:pt x="1850" y="264"/>
                                </a:lnTo>
                                <a:lnTo>
                                  <a:pt x="1894" y="298"/>
                                </a:lnTo>
                                <a:lnTo>
                                  <a:pt x="1916" y="315"/>
                                </a:lnTo>
                                <a:lnTo>
                                  <a:pt x="1939" y="334"/>
                                </a:lnTo>
                                <a:lnTo>
                                  <a:pt x="1983" y="375"/>
                                </a:lnTo>
                                <a:lnTo>
                                  <a:pt x="2026" y="418"/>
                                </a:lnTo>
                                <a:close/>
                              </a:path>
                            </a:pathLst>
                          </a:custGeom>
                          <a:solidFill>
                            <a:srgbClr val="6F6F6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36" name="Freeform 140"/>
                        <wps:cNvSpPr>
                          <a:spLocks noEditPoints="1"/>
                        </wps:cNvSpPr>
                        <wps:spPr bwMode="auto">
                          <a:xfrm>
                            <a:off x="1034" y="324"/>
                            <a:ext cx="209" cy="217"/>
                          </a:xfrm>
                          <a:custGeom>
                            <a:avLst/>
                            <a:gdLst>
                              <a:gd name="T0" fmla="*/ 0 w 2299"/>
                              <a:gd name="T1" fmla="*/ 0 h 2394"/>
                              <a:gd name="T2" fmla="*/ 0 w 2299"/>
                              <a:gd name="T3" fmla="*/ 0 h 2394"/>
                              <a:gd name="T4" fmla="*/ 0 w 2299"/>
                              <a:gd name="T5" fmla="*/ 0 h 2394"/>
                              <a:gd name="T6" fmla="*/ 0 w 2299"/>
                              <a:gd name="T7" fmla="*/ 0 h 2394"/>
                              <a:gd name="T8" fmla="*/ 0 w 2299"/>
                              <a:gd name="T9" fmla="*/ 0 h 2394"/>
                              <a:gd name="T10" fmla="*/ 0 w 2299"/>
                              <a:gd name="T11" fmla="*/ 0 h 2394"/>
                              <a:gd name="T12" fmla="*/ 0 w 2299"/>
                              <a:gd name="T13" fmla="*/ 0 h 2394"/>
                              <a:gd name="T14" fmla="*/ 0 w 2299"/>
                              <a:gd name="T15" fmla="*/ 0 h 2394"/>
                              <a:gd name="T16" fmla="*/ 0 w 2299"/>
                              <a:gd name="T17" fmla="*/ 0 h 2394"/>
                              <a:gd name="T18" fmla="*/ 0 w 2299"/>
                              <a:gd name="T19" fmla="*/ 0 h 2394"/>
                              <a:gd name="T20" fmla="*/ 0 w 2299"/>
                              <a:gd name="T21" fmla="*/ 0 h 2394"/>
                              <a:gd name="T22" fmla="*/ 0 w 2299"/>
                              <a:gd name="T23" fmla="*/ 0 h 2394"/>
                              <a:gd name="T24" fmla="*/ 0 w 2299"/>
                              <a:gd name="T25" fmla="*/ 0 h 2394"/>
                              <a:gd name="T26" fmla="*/ 0 w 2299"/>
                              <a:gd name="T27" fmla="*/ 0 h 2394"/>
                              <a:gd name="T28" fmla="*/ 0 w 2299"/>
                              <a:gd name="T29" fmla="*/ 0 h 2394"/>
                              <a:gd name="T30" fmla="*/ 0 w 2299"/>
                              <a:gd name="T31" fmla="*/ 0 h 2394"/>
                              <a:gd name="T32" fmla="*/ 0 w 2299"/>
                              <a:gd name="T33" fmla="*/ 0 h 2394"/>
                              <a:gd name="T34" fmla="*/ 0 w 2299"/>
                              <a:gd name="T35" fmla="*/ 0 h 2394"/>
                              <a:gd name="T36" fmla="*/ 0 w 2299"/>
                              <a:gd name="T37" fmla="*/ 0 h 2394"/>
                              <a:gd name="T38" fmla="*/ 0 w 2299"/>
                              <a:gd name="T39" fmla="*/ 0 h 2394"/>
                              <a:gd name="T40" fmla="*/ 0 w 2299"/>
                              <a:gd name="T41" fmla="*/ 0 h 2394"/>
                              <a:gd name="T42" fmla="*/ 0 w 2299"/>
                              <a:gd name="T43" fmla="*/ 0 h 2394"/>
                              <a:gd name="T44" fmla="*/ 0 w 2299"/>
                              <a:gd name="T45" fmla="*/ 0 h 2394"/>
                              <a:gd name="T46" fmla="*/ 0 w 2299"/>
                              <a:gd name="T47" fmla="*/ 0 h 2394"/>
                              <a:gd name="T48" fmla="*/ 0 w 2299"/>
                              <a:gd name="T49" fmla="*/ 0 h 2394"/>
                              <a:gd name="T50" fmla="*/ 0 w 2299"/>
                              <a:gd name="T51" fmla="*/ 0 h 2394"/>
                              <a:gd name="T52" fmla="*/ 0 w 2299"/>
                              <a:gd name="T53" fmla="*/ 0 h 2394"/>
                              <a:gd name="T54" fmla="*/ 0 w 2299"/>
                              <a:gd name="T55" fmla="*/ 0 h 2394"/>
                              <a:gd name="T56" fmla="*/ 0 w 2299"/>
                              <a:gd name="T57" fmla="*/ 0 h 2394"/>
                              <a:gd name="T58" fmla="*/ 0 w 2299"/>
                              <a:gd name="T59" fmla="*/ 0 h 2394"/>
                              <a:gd name="T60" fmla="*/ 0 w 2299"/>
                              <a:gd name="T61" fmla="*/ 0 h 2394"/>
                              <a:gd name="T62" fmla="*/ 0 w 2299"/>
                              <a:gd name="T63" fmla="*/ 0 h 2394"/>
                              <a:gd name="T64" fmla="*/ 0 w 2299"/>
                              <a:gd name="T65" fmla="*/ 0 h 2394"/>
                              <a:gd name="T66" fmla="*/ 0 w 2299"/>
                              <a:gd name="T67" fmla="*/ 0 h 2394"/>
                              <a:gd name="T68" fmla="*/ 0 w 2299"/>
                              <a:gd name="T69" fmla="*/ 0 h 2394"/>
                              <a:gd name="T70" fmla="*/ 0 w 2299"/>
                              <a:gd name="T71" fmla="*/ 0 h 2394"/>
                              <a:gd name="T72" fmla="*/ 0 w 2299"/>
                              <a:gd name="T73" fmla="*/ 0 h 2394"/>
                              <a:gd name="T74" fmla="*/ 0 w 2299"/>
                              <a:gd name="T75" fmla="*/ 0 h 2394"/>
                              <a:gd name="T76" fmla="*/ 0 w 2299"/>
                              <a:gd name="T77" fmla="*/ 0 h 2394"/>
                              <a:gd name="T78" fmla="*/ 0 w 2299"/>
                              <a:gd name="T79" fmla="*/ 0 h 2394"/>
                              <a:gd name="T80" fmla="*/ 0 w 2299"/>
                              <a:gd name="T81" fmla="*/ 0 h 2394"/>
                              <a:gd name="T82" fmla="*/ 0 w 2299"/>
                              <a:gd name="T83" fmla="*/ 0 h 2394"/>
                              <a:gd name="T84" fmla="*/ 0 w 2299"/>
                              <a:gd name="T85" fmla="*/ 0 h 2394"/>
                              <a:gd name="T86" fmla="*/ 0 w 2299"/>
                              <a:gd name="T87" fmla="*/ 0 h 2394"/>
                              <a:gd name="T88" fmla="*/ 0 w 2299"/>
                              <a:gd name="T89" fmla="*/ 0 h 2394"/>
                              <a:gd name="T90" fmla="*/ 0 w 2299"/>
                              <a:gd name="T91" fmla="*/ 0 h 2394"/>
                              <a:gd name="T92" fmla="*/ 0 w 2299"/>
                              <a:gd name="T93" fmla="*/ 0 h 2394"/>
                              <a:gd name="T94" fmla="*/ 0 w 2299"/>
                              <a:gd name="T95" fmla="*/ 0 h 2394"/>
                              <a:gd name="T96" fmla="*/ 0 w 2299"/>
                              <a:gd name="T97" fmla="*/ 0 h 2394"/>
                              <a:gd name="T98" fmla="*/ 0 w 2299"/>
                              <a:gd name="T99" fmla="*/ 0 h 2394"/>
                              <a:gd name="T100" fmla="*/ 0 w 2299"/>
                              <a:gd name="T101" fmla="*/ 0 h 2394"/>
                              <a:gd name="T102" fmla="*/ 0 w 2299"/>
                              <a:gd name="T103" fmla="*/ 0 h 2394"/>
                              <a:gd name="T104" fmla="*/ 0 w 2299"/>
                              <a:gd name="T105" fmla="*/ 0 h 2394"/>
                              <a:gd name="T106" fmla="*/ 0 w 2299"/>
                              <a:gd name="T107" fmla="*/ 0 h 2394"/>
                              <a:gd name="T108" fmla="*/ 0 w 2299"/>
                              <a:gd name="T109" fmla="*/ 0 h 239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299"/>
                              <a:gd name="T166" fmla="*/ 0 h 2394"/>
                              <a:gd name="T167" fmla="*/ 2299 w 2299"/>
                              <a:gd name="T168" fmla="*/ 2394 h 239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299" h="2394">
                                <a:moveTo>
                                  <a:pt x="2299" y="1197"/>
                                </a:moveTo>
                                <a:lnTo>
                                  <a:pt x="2297" y="1134"/>
                                </a:lnTo>
                                <a:lnTo>
                                  <a:pt x="2293" y="1074"/>
                                </a:lnTo>
                                <a:lnTo>
                                  <a:pt x="2286" y="1015"/>
                                </a:lnTo>
                                <a:lnTo>
                                  <a:pt x="2277" y="957"/>
                                </a:lnTo>
                                <a:lnTo>
                                  <a:pt x="2265" y="899"/>
                                </a:lnTo>
                                <a:lnTo>
                                  <a:pt x="2250" y="844"/>
                                </a:lnTo>
                                <a:lnTo>
                                  <a:pt x="2233" y="788"/>
                                </a:lnTo>
                                <a:lnTo>
                                  <a:pt x="2214" y="736"/>
                                </a:lnTo>
                                <a:lnTo>
                                  <a:pt x="2190" y="683"/>
                                </a:lnTo>
                                <a:lnTo>
                                  <a:pt x="2165" y="632"/>
                                </a:lnTo>
                                <a:lnTo>
                                  <a:pt x="2137" y="582"/>
                                </a:lnTo>
                                <a:lnTo>
                                  <a:pt x="2108" y="534"/>
                                </a:lnTo>
                                <a:lnTo>
                                  <a:pt x="2075" y="486"/>
                                </a:lnTo>
                                <a:lnTo>
                                  <a:pt x="2039" y="440"/>
                                </a:lnTo>
                                <a:lnTo>
                                  <a:pt x="2001" y="395"/>
                                </a:lnTo>
                                <a:lnTo>
                                  <a:pt x="1961" y="351"/>
                                </a:lnTo>
                                <a:lnTo>
                                  <a:pt x="1918" y="308"/>
                                </a:lnTo>
                                <a:lnTo>
                                  <a:pt x="1874" y="267"/>
                                </a:lnTo>
                                <a:lnTo>
                                  <a:pt x="1851" y="248"/>
                                </a:lnTo>
                                <a:lnTo>
                                  <a:pt x="1829" y="231"/>
                                </a:lnTo>
                                <a:lnTo>
                                  <a:pt x="1785" y="197"/>
                                </a:lnTo>
                                <a:lnTo>
                                  <a:pt x="1737" y="164"/>
                                </a:lnTo>
                                <a:lnTo>
                                  <a:pt x="1689" y="136"/>
                                </a:lnTo>
                                <a:lnTo>
                                  <a:pt x="1664" y="122"/>
                                </a:lnTo>
                                <a:lnTo>
                                  <a:pt x="1640" y="110"/>
                                </a:lnTo>
                                <a:lnTo>
                                  <a:pt x="1590" y="87"/>
                                </a:lnTo>
                                <a:lnTo>
                                  <a:pt x="1538" y="66"/>
                                </a:lnTo>
                                <a:lnTo>
                                  <a:pt x="1486" y="49"/>
                                </a:lnTo>
                                <a:lnTo>
                                  <a:pt x="1432" y="34"/>
                                </a:lnTo>
                                <a:lnTo>
                                  <a:pt x="1378" y="22"/>
                                </a:lnTo>
                                <a:lnTo>
                                  <a:pt x="1322" y="12"/>
                                </a:lnTo>
                                <a:lnTo>
                                  <a:pt x="1266" y="5"/>
                                </a:lnTo>
                                <a:lnTo>
                                  <a:pt x="1208" y="1"/>
                                </a:lnTo>
                                <a:lnTo>
                                  <a:pt x="1149" y="0"/>
                                </a:lnTo>
                                <a:lnTo>
                                  <a:pt x="1089" y="1"/>
                                </a:lnTo>
                                <a:lnTo>
                                  <a:pt x="1031" y="5"/>
                                </a:lnTo>
                                <a:lnTo>
                                  <a:pt x="974" y="12"/>
                                </a:lnTo>
                                <a:lnTo>
                                  <a:pt x="919" y="22"/>
                                </a:lnTo>
                                <a:lnTo>
                                  <a:pt x="864" y="34"/>
                                </a:lnTo>
                                <a:lnTo>
                                  <a:pt x="811" y="49"/>
                                </a:lnTo>
                                <a:lnTo>
                                  <a:pt x="758" y="66"/>
                                </a:lnTo>
                                <a:lnTo>
                                  <a:pt x="708" y="87"/>
                                </a:lnTo>
                                <a:lnTo>
                                  <a:pt x="657" y="110"/>
                                </a:lnTo>
                                <a:lnTo>
                                  <a:pt x="608" y="136"/>
                                </a:lnTo>
                                <a:lnTo>
                                  <a:pt x="559" y="164"/>
                                </a:lnTo>
                                <a:lnTo>
                                  <a:pt x="513" y="197"/>
                                </a:lnTo>
                                <a:lnTo>
                                  <a:pt x="467" y="231"/>
                                </a:lnTo>
                                <a:lnTo>
                                  <a:pt x="423" y="267"/>
                                </a:lnTo>
                                <a:lnTo>
                                  <a:pt x="379" y="308"/>
                                </a:lnTo>
                                <a:lnTo>
                                  <a:pt x="338" y="351"/>
                                </a:lnTo>
                                <a:lnTo>
                                  <a:pt x="296" y="395"/>
                                </a:lnTo>
                                <a:lnTo>
                                  <a:pt x="258" y="440"/>
                                </a:lnTo>
                                <a:lnTo>
                                  <a:pt x="221" y="486"/>
                                </a:lnTo>
                                <a:lnTo>
                                  <a:pt x="189" y="534"/>
                                </a:lnTo>
                                <a:lnTo>
                                  <a:pt x="158" y="582"/>
                                </a:lnTo>
                                <a:lnTo>
                                  <a:pt x="131" y="632"/>
                                </a:lnTo>
                                <a:lnTo>
                                  <a:pt x="106" y="683"/>
                                </a:lnTo>
                                <a:lnTo>
                                  <a:pt x="84" y="736"/>
                                </a:lnTo>
                                <a:lnTo>
                                  <a:pt x="63" y="788"/>
                                </a:lnTo>
                                <a:lnTo>
                                  <a:pt x="47" y="844"/>
                                </a:lnTo>
                                <a:lnTo>
                                  <a:pt x="32" y="899"/>
                                </a:lnTo>
                                <a:lnTo>
                                  <a:pt x="21" y="957"/>
                                </a:lnTo>
                                <a:lnTo>
                                  <a:pt x="11" y="1015"/>
                                </a:lnTo>
                                <a:lnTo>
                                  <a:pt x="5" y="1074"/>
                                </a:lnTo>
                                <a:lnTo>
                                  <a:pt x="1" y="1134"/>
                                </a:lnTo>
                                <a:lnTo>
                                  <a:pt x="0" y="1197"/>
                                </a:lnTo>
                                <a:lnTo>
                                  <a:pt x="1" y="1258"/>
                                </a:lnTo>
                                <a:lnTo>
                                  <a:pt x="2" y="1288"/>
                                </a:lnTo>
                                <a:lnTo>
                                  <a:pt x="5" y="1318"/>
                                </a:lnTo>
                                <a:lnTo>
                                  <a:pt x="11" y="1377"/>
                                </a:lnTo>
                                <a:lnTo>
                                  <a:pt x="21" y="1436"/>
                                </a:lnTo>
                                <a:lnTo>
                                  <a:pt x="32" y="1492"/>
                                </a:lnTo>
                                <a:lnTo>
                                  <a:pt x="38" y="1519"/>
                                </a:lnTo>
                                <a:lnTo>
                                  <a:pt x="47" y="1548"/>
                                </a:lnTo>
                                <a:lnTo>
                                  <a:pt x="63" y="1602"/>
                                </a:lnTo>
                                <a:lnTo>
                                  <a:pt x="84" y="1656"/>
                                </a:lnTo>
                                <a:lnTo>
                                  <a:pt x="106" y="1707"/>
                                </a:lnTo>
                                <a:lnTo>
                                  <a:pt x="117" y="1732"/>
                                </a:lnTo>
                                <a:lnTo>
                                  <a:pt x="131" y="1759"/>
                                </a:lnTo>
                                <a:lnTo>
                                  <a:pt x="158" y="1809"/>
                                </a:lnTo>
                                <a:lnTo>
                                  <a:pt x="172" y="1833"/>
                                </a:lnTo>
                                <a:lnTo>
                                  <a:pt x="189" y="1858"/>
                                </a:lnTo>
                                <a:lnTo>
                                  <a:pt x="221" y="1904"/>
                                </a:lnTo>
                                <a:lnTo>
                                  <a:pt x="258" y="1951"/>
                                </a:lnTo>
                                <a:lnTo>
                                  <a:pt x="296" y="1997"/>
                                </a:lnTo>
                                <a:lnTo>
                                  <a:pt x="338" y="2042"/>
                                </a:lnTo>
                                <a:lnTo>
                                  <a:pt x="379" y="2084"/>
                                </a:lnTo>
                                <a:lnTo>
                                  <a:pt x="423" y="2124"/>
                                </a:lnTo>
                                <a:lnTo>
                                  <a:pt x="467" y="2160"/>
                                </a:lnTo>
                                <a:lnTo>
                                  <a:pt x="513" y="2195"/>
                                </a:lnTo>
                                <a:lnTo>
                                  <a:pt x="559" y="2225"/>
                                </a:lnTo>
                                <a:lnTo>
                                  <a:pt x="608" y="2255"/>
                                </a:lnTo>
                                <a:lnTo>
                                  <a:pt x="657" y="2281"/>
                                </a:lnTo>
                                <a:lnTo>
                                  <a:pt x="708" y="2306"/>
                                </a:lnTo>
                                <a:lnTo>
                                  <a:pt x="758" y="2325"/>
                                </a:lnTo>
                                <a:lnTo>
                                  <a:pt x="811" y="2344"/>
                                </a:lnTo>
                                <a:lnTo>
                                  <a:pt x="864" y="2358"/>
                                </a:lnTo>
                                <a:lnTo>
                                  <a:pt x="919" y="2371"/>
                                </a:lnTo>
                                <a:lnTo>
                                  <a:pt x="974" y="2380"/>
                                </a:lnTo>
                                <a:lnTo>
                                  <a:pt x="1031" y="2387"/>
                                </a:lnTo>
                                <a:lnTo>
                                  <a:pt x="1089" y="2392"/>
                                </a:lnTo>
                                <a:lnTo>
                                  <a:pt x="1149" y="2394"/>
                                </a:lnTo>
                                <a:lnTo>
                                  <a:pt x="1208" y="2392"/>
                                </a:lnTo>
                                <a:lnTo>
                                  <a:pt x="1266" y="2387"/>
                                </a:lnTo>
                                <a:lnTo>
                                  <a:pt x="1322" y="2380"/>
                                </a:lnTo>
                                <a:lnTo>
                                  <a:pt x="1378" y="2371"/>
                                </a:lnTo>
                                <a:lnTo>
                                  <a:pt x="1432" y="2358"/>
                                </a:lnTo>
                                <a:lnTo>
                                  <a:pt x="1486" y="2344"/>
                                </a:lnTo>
                                <a:lnTo>
                                  <a:pt x="1538" y="2325"/>
                                </a:lnTo>
                                <a:lnTo>
                                  <a:pt x="1590" y="2306"/>
                                </a:lnTo>
                                <a:lnTo>
                                  <a:pt x="1640" y="2281"/>
                                </a:lnTo>
                                <a:lnTo>
                                  <a:pt x="1664" y="2268"/>
                                </a:lnTo>
                                <a:lnTo>
                                  <a:pt x="1689" y="2255"/>
                                </a:lnTo>
                                <a:lnTo>
                                  <a:pt x="1737" y="2225"/>
                                </a:lnTo>
                                <a:lnTo>
                                  <a:pt x="1785" y="2195"/>
                                </a:lnTo>
                                <a:lnTo>
                                  <a:pt x="1806" y="2177"/>
                                </a:lnTo>
                                <a:lnTo>
                                  <a:pt x="1829" y="2160"/>
                                </a:lnTo>
                                <a:lnTo>
                                  <a:pt x="1840" y="2150"/>
                                </a:lnTo>
                                <a:lnTo>
                                  <a:pt x="1851" y="2141"/>
                                </a:lnTo>
                                <a:lnTo>
                                  <a:pt x="1874" y="2124"/>
                                </a:lnTo>
                                <a:lnTo>
                                  <a:pt x="1918" y="2084"/>
                                </a:lnTo>
                                <a:lnTo>
                                  <a:pt x="1961" y="2042"/>
                                </a:lnTo>
                                <a:lnTo>
                                  <a:pt x="2001" y="1997"/>
                                </a:lnTo>
                                <a:lnTo>
                                  <a:pt x="2039" y="1951"/>
                                </a:lnTo>
                                <a:lnTo>
                                  <a:pt x="2057" y="1927"/>
                                </a:lnTo>
                                <a:lnTo>
                                  <a:pt x="2065" y="1915"/>
                                </a:lnTo>
                                <a:lnTo>
                                  <a:pt x="2075" y="1904"/>
                                </a:lnTo>
                                <a:lnTo>
                                  <a:pt x="2091" y="1880"/>
                                </a:lnTo>
                                <a:lnTo>
                                  <a:pt x="2108" y="1858"/>
                                </a:lnTo>
                                <a:lnTo>
                                  <a:pt x="2122" y="1833"/>
                                </a:lnTo>
                                <a:lnTo>
                                  <a:pt x="2137" y="1809"/>
                                </a:lnTo>
                                <a:lnTo>
                                  <a:pt x="2165" y="1759"/>
                                </a:lnTo>
                                <a:lnTo>
                                  <a:pt x="2177" y="1732"/>
                                </a:lnTo>
                                <a:lnTo>
                                  <a:pt x="2190" y="1707"/>
                                </a:lnTo>
                                <a:lnTo>
                                  <a:pt x="2201" y="1681"/>
                                </a:lnTo>
                                <a:lnTo>
                                  <a:pt x="2214" y="1656"/>
                                </a:lnTo>
                                <a:lnTo>
                                  <a:pt x="2233" y="1602"/>
                                </a:lnTo>
                                <a:lnTo>
                                  <a:pt x="2250" y="1548"/>
                                </a:lnTo>
                                <a:lnTo>
                                  <a:pt x="2257" y="1519"/>
                                </a:lnTo>
                                <a:lnTo>
                                  <a:pt x="2258" y="1512"/>
                                </a:lnTo>
                                <a:lnTo>
                                  <a:pt x="2261" y="1505"/>
                                </a:lnTo>
                                <a:lnTo>
                                  <a:pt x="2265" y="1492"/>
                                </a:lnTo>
                                <a:lnTo>
                                  <a:pt x="2277" y="1436"/>
                                </a:lnTo>
                                <a:lnTo>
                                  <a:pt x="2286" y="1377"/>
                                </a:lnTo>
                                <a:lnTo>
                                  <a:pt x="2293" y="1318"/>
                                </a:lnTo>
                                <a:lnTo>
                                  <a:pt x="2295" y="1288"/>
                                </a:lnTo>
                                <a:lnTo>
                                  <a:pt x="2297" y="1258"/>
                                </a:lnTo>
                                <a:lnTo>
                                  <a:pt x="2299" y="1197"/>
                                </a:lnTo>
                                <a:close/>
                                <a:moveTo>
                                  <a:pt x="1918" y="397"/>
                                </a:moveTo>
                                <a:lnTo>
                                  <a:pt x="1955" y="438"/>
                                </a:lnTo>
                                <a:lnTo>
                                  <a:pt x="1991" y="482"/>
                                </a:lnTo>
                                <a:lnTo>
                                  <a:pt x="2024" y="525"/>
                                </a:lnTo>
                                <a:lnTo>
                                  <a:pt x="2056" y="571"/>
                                </a:lnTo>
                                <a:lnTo>
                                  <a:pt x="2084" y="617"/>
                                </a:lnTo>
                                <a:lnTo>
                                  <a:pt x="2110" y="664"/>
                                </a:lnTo>
                                <a:lnTo>
                                  <a:pt x="2133" y="712"/>
                                </a:lnTo>
                                <a:lnTo>
                                  <a:pt x="2155" y="762"/>
                                </a:lnTo>
                                <a:lnTo>
                                  <a:pt x="2172" y="812"/>
                                </a:lnTo>
                                <a:lnTo>
                                  <a:pt x="2189" y="865"/>
                                </a:lnTo>
                                <a:lnTo>
                                  <a:pt x="2202" y="917"/>
                                </a:lnTo>
                                <a:lnTo>
                                  <a:pt x="2214" y="971"/>
                                </a:lnTo>
                                <a:lnTo>
                                  <a:pt x="2222" y="1026"/>
                                </a:lnTo>
                                <a:lnTo>
                                  <a:pt x="2229" y="1082"/>
                                </a:lnTo>
                                <a:lnTo>
                                  <a:pt x="2233" y="1139"/>
                                </a:lnTo>
                                <a:lnTo>
                                  <a:pt x="2235" y="1197"/>
                                </a:lnTo>
                                <a:lnTo>
                                  <a:pt x="2233" y="1254"/>
                                </a:lnTo>
                                <a:lnTo>
                                  <a:pt x="2229" y="1311"/>
                                </a:lnTo>
                                <a:lnTo>
                                  <a:pt x="2225" y="1338"/>
                                </a:lnTo>
                                <a:lnTo>
                                  <a:pt x="2222" y="1366"/>
                                </a:lnTo>
                                <a:lnTo>
                                  <a:pt x="2218" y="1393"/>
                                </a:lnTo>
                                <a:lnTo>
                                  <a:pt x="2214" y="1421"/>
                                </a:lnTo>
                                <a:lnTo>
                                  <a:pt x="2208" y="1448"/>
                                </a:lnTo>
                                <a:lnTo>
                                  <a:pt x="2204" y="1461"/>
                                </a:lnTo>
                                <a:lnTo>
                                  <a:pt x="2202" y="1475"/>
                                </a:lnTo>
                                <a:lnTo>
                                  <a:pt x="2195" y="1501"/>
                                </a:lnTo>
                                <a:lnTo>
                                  <a:pt x="2189" y="1528"/>
                                </a:lnTo>
                                <a:lnTo>
                                  <a:pt x="2181" y="1553"/>
                                </a:lnTo>
                                <a:lnTo>
                                  <a:pt x="2172" y="1579"/>
                                </a:lnTo>
                                <a:lnTo>
                                  <a:pt x="2169" y="1585"/>
                                </a:lnTo>
                                <a:lnTo>
                                  <a:pt x="2167" y="1591"/>
                                </a:lnTo>
                                <a:lnTo>
                                  <a:pt x="2163" y="1604"/>
                                </a:lnTo>
                                <a:lnTo>
                                  <a:pt x="2155" y="1630"/>
                                </a:lnTo>
                                <a:lnTo>
                                  <a:pt x="2143" y="1654"/>
                                </a:lnTo>
                                <a:lnTo>
                                  <a:pt x="2133" y="1679"/>
                                </a:lnTo>
                                <a:lnTo>
                                  <a:pt x="2121" y="1703"/>
                                </a:lnTo>
                                <a:lnTo>
                                  <a:pt x="2115" y="1715"/>
                                </a:lnTo>
                                <a:lnTo>
                                  <a:pt x="2110" y="1728"/>
                                </a:lnTo>
                                <a:lnTo>
                                  <a:pt x="2103" y="1739"/>
                                </a:lnTo>
                                <a:lnTo>
                                  <a:pt x="2096" y="1751"/>
                                </a:lnTo>
                                <a:lnTo>
                                  <a:pt x="2084" y="1775"/>
                                </a:lnTo>
                                <a:lnTo>
                                  <a:pt x="2069" y="1798"/>
                                </a:lnTo>
                                <a:lnTo>
                                  <a:pt x="2056" y="1822"/>
                                </a:lnTo>
                                <a:lnTo>
                                  <a:pt x="2039" y="1843"/>
                                </a:lnTo>
                                <a:lnTo>
                                  <a:pt x="2031" y="1854"/>
                                </a:lnTo>
                                <a:lnTo>
                                  <a:pt x="2027" y="1860"/>
                                </a:lnTo>
                                <a:lnTo>
                                  <a:pt x="2024" y="1866"/>
                                </a:lnTo>
                                <a:lnTo>
                                  <a:pt x="2007" y="1888"/>
                                </a:lnTo>
                                <a:lnTo>
                                  <a:pt x="1999" y="1899"/>
                                </a:lnTo>
                                <a:lnTo>
                                  <a:pt x="1994" y="1904"/>
                                </a:lnTo>
                                <a:lnTo>
                                  <a:pt x="1991" y="1911"/>
                                </a:lnTo>
                                <a:lnTo>
                                  <a:pt x="1973" y="1932"/>
                                </a:lnTo>
                                <a:lnTo>
                                  <a:pt x="1955" y="1953"/>
                                </a:lnTo>
                                <a:lnTo>
                                  <a:pt x="1918" y="1997"/>
                                </a:lnTo>
                                <a:lnTo>
                                  <a:pt x="1876" y="2036"/>
                                </a:lnTo>
                                <a:lnTo>
                                  <a:pt x="1834" y="2074"/>
                                </a:lnTo>
                                <a:lnTo>
                                  <a:pt x="1828" y="2077"/>
                                </a:lnTo>
                                <a:lnTo>
                                  <a:pt x="1823" y="2082"/>
                                </a:lnTo>
                                <a:lnTo>
                                  <a:pt x="1813" y="2090"/>
                                </a:lnTo>
                                <a:lnTo>
                                  <a:pt x="1792" y="2108"/>
                                </a:lnTo>
                                <a:lnTo>
                                  <a:pt x="1786" y="2111"/>
                                </a:lnTo>
                                <a:lnTo>
                                  <a:pt x="1780" y="2115"/>
                                </a:lnTo>
                                <a:lnTo>
                                  <a:pt x="1770" y="2124"/>
                                </a:lnTo>
                                <a:lnTo>
                                  <a:pt x="1749" y="2141"/>
                                </a:lnTo>
                                <a:lnTo>
                                  <a:pt x="1703" y="2171"/>
                                </a:lnTo>
                                <a:lnTo>
                                  <a:pt x="1681" y="2184"/>
                                </a:lnTo>
                                <a:lnTo>
                                  <a:pt x="1669" y="2190"/>
                                </a:lnTo>
                                <a:lnTo>
                                  <a:pt x="1659" y="2198"/>
                                </a:lnTo>
                                <a:lnTo>
                                  <a:pt x="1646" y="2203"/>
                                </a:lnTo>
                                <a:lnTo>
                                  <a:pt x="1635" y="2210"/>
                                </a:lnTo>
                                <a:lnTo>
                                  <a:pt x="1612" y="2222"/>
                                </a:lnTo>
                                <a:lnTo>
                                  <a:pt x="1588" y="2233"/>
                                </a:lnTo>
                                <a:lnTo>
                                  <a:pt x="1565" y="2245"/>
                                </a:lnTo>
                                <a:lnTo>
                                  <a:pt x="1540" y="2253"/>
                                </a:lnTo>
                                <a:lnTo>
                                  <a:pt x="1528" y="2258"/>
                                </a:lnTo>
                                <a:lnTo>
                                  <a:pt x="1522" y="2260"/>
                                </a:lnTo>
                                <a:lnTo>
                                  <a:pt x="1516" y="2263"/>
                                </a:lnTo>
                                <a:lnTo>
                                  <a:pt x="1491" y="2272"/>
                                </a:lnTo>
                                <a:lnTo>
                                  <a:pt x="1468" y="2281"/>
                                </a:lnTo>
                                <a:lnTo>
                                  <a:pt x="1442" y="2287"/>
                                </a:lnTo>
                                <a:lnTo>
                                  <a:pt x="1417" y="2295"/>
                                </a:lnTo>
                                <a:lnTo>
                                  <a:pt x="1403" y="2297"/>
                                </a:lnTo>
                                <a:lnTo>
                                  <a:pt x="1391" y="2300"/>
                                </a:lnTo>
                                <a:lnTo>
                                  <a:pt x="1366" y="2307"/>
                                </a:lnTo>
                                <a:lnTo>
                                  <a:pt x="1339" y="2310"/>
                                </a:lnTo>
                                <a:lnTo>
                                  <a:pt x="1313" y="2314"/>
                                </a:lnTo>
                                <a:lnTo>
                                  <a:pt x="1286" y="2318"/>
                                </a:lnTo>
                                <a:lnTo>
                                  <a:pt x="1260" y="2322"/>
                                </a:lnTo>
                                <a:lnTo>
                                  <a:pt x="1245" y="2322"/>
                                </a:lnTo>
                                <a:lnTo>
                                  <a:pt x="1238" y="2322"/>
                                </a:lnTo>
                                <a:lnTo>
                                  <a:pt x="1232" y="2323"/>
                                </a:lnTo>
                                <a:lnTo>
                                  <a:pt x="1205" y="2325"/>
                                </a:lnTo>
                                <a:lnTo>
                                  <a:pt x="1190" y="2325"/>
                                </a:lnTo>
                                <a:lnTo>
                                  <a:pt x="1183" y="2325"/>
                                </a:lnTo>
                                <a:lnTo>
                                  <a:pt x="1177" y="2326"/>
                                </a:lnTo>
                                <a:lnTo>
                                  <a:pt x="1149" y="2327"/>
                                </a:lnTo>
                                <a:lnTo>
                                  <a:pt x="1093" y="2325"/>
                                </a:lnTo>
                                <a:lnTo>
                                  <a:pt x="1038" y="2322"/>
                                </a:lnTo>
                                <a:lnTo>
                                  <a:pt x="984" y="2314"/>
                                </a:lnTo>
                                <a:lnTo>
                                  <a:pt x="932" y="2307"/>
                                </a:lnTo>
                                <a:lnTo>
                                  <a:pt x="880" y="2295"/>
                                </a:lnTo>
                                <a:lnTo>
                                  <a:pt x="830" y="2281"/>
                                </a:lnTo>
                                <a:lnTo>
                                  <a:pt x="781" y="2263"/>
                                </a:lnTo>
                                <a:lnTo>
                                  <a:pt x="733" y="2245"/>
                                </a:lnTo>
                                <a:lnTo>
                                  <a:pt x="684" y="2222"/>
                                </a:lnTo>
                                <a:lnTo>
                                  <a:pt x="637" y="2198"/>
                                </a:lnTo>
                                <a:lnTo>
                                  <a:pt x="591" y="2171"/>
                                </a:lnTo>
                                <a:lnTo>
                                  <a:pt x="548" y="2141"/>
                                </a:lnTo>
                                <a:lnTo>
                                  <a:pt x="504" y="2108"/>
                                </a:lnTo>
                                <a:lnTo>
                                  <a:pt x="462" y="2074"/>
                                </a:lnTo>
                                <a:lnTo>
                                  <a:pt x="421" y="2036"/>
                                </a:lnTo>
                                <a:lnTo>
                                  <a:pt x="381" y="1997"/>
                                </a:lnTo>
                                <a:lnTo>
                                  <a:pt x="342" y="1953"/>
                                </a:lnTo>
                                <a:lnTo>
                                  <a:pt x="306" y="1911"/>
                                </a:lnTo>
                                <a:lnTo>
                                  <a:pt x="288" y="1888"/>
                                </a:lnTo>
                                <a:lnTo>
                                  <a:pt x="272" y="1866"/>
                                </a:lnTo>
                                <a:lnTo>
                                  <a:pt x="242" y="1822"/>
                                </a:lnTo>
                                <a:lnTo>
                                  <a:pt x="227" y="1798"/>
                                </a:lnTo>
                                <a:lnTo>
                                  <a:pt x="213" y="1775"/>
                                </a:lnTo>
                                <a:lnTo>
                                  <a:pt x="187" y="1728"/>
                                </a:lnTo>
                                <a:lnTo>
                                  <a:pt x="163" y="1679"/>
                                </a:lnTo>
                                <a:lnTo>
                                  <a:pt x="143" y="1630"/>
                                </a:lnTo>
                                <a:lnTo>
                                  <a:pt x="124" y="1579"/>
                                </a:lnTo>
                                <a:lnTo>
                                  <a:pt x="108" y="1528"/>
                                </a:lnTo>
                                <a:lnTo>
                                  <a:pt x="95" y="1475"/>
                                </a:lnTo>
                                <a:lnTo>
                                  <a:pt x="88" y="1448"/>
                                </a:lnTo>
                                <a:lnTo>
                                  <a:pt x="84" y="1421"/>
                                </a:lnTo>
                                <a:lnTo>
                                  <a:pt x="75" y="1366"/>
                                </a:lnTo>
                                <a:lnTo>
                                  <a:pt x="71" y="1338"/>
                                </a:lnTo>
                                <a:lnTo>
                                  <a:pt x="69" y="1311"/>
                                </a:lnTo>
                                <a:lnTo>
                                  <a:pt x="65" y="1254"/>
                                </a:lnTo>
                                <a:lnTo>
                                  <a:pt x="64" y="1197"/>
                                </a:lnTo>
                                <a:lnTo>
                                  <a:pt x="65" y="1139"/>
                                </a:lnTo>
                                <a:lnTo>
                                  <a:pt x="69" y="1082"/>
                                </a:lnTo>
                                <a:lnTo>
                                  <a:pt x="75" y="1026"/>
                                </a:lnTo>
                                <a:lnTo>
                                  <a:pt x="84" y="971"/>
                                </a:lnTo>
                                <a:lnTo>
                                  <a:pt x="95" y="917"/>
                                </a:lnTo>
                                <a:lnTo>
                                  <a:pt x="108" y="865"/>
                                </a:lnTo>
                                <a:lnTo>
                                  <a:pt x="124" y="812"/>
                                </a:lnTo>
                                <a:lnTo>
                                  <a:pt x="143" y="762"/>
                                </a:lnTo>
                                <a:lnTo>
                                  <a:pt x="163" y="712"/>
                                </a:lnTo>
                                <a:lnTo>
                                  <a:pt x="187" y="664"/>
                                </a:lnTo>
                                <a:lnTo>
                                  <a:pt x="213" y="617"/>
                                </a:lnTo>
                                <a:lnTo>
                                  <a:pt x="242" y="571"/>
                                </a:lnTo>
                                <a:lnTo>
                                  <a:pt x="272" y="525"/>
                                </a:lnTo>
                                <a:lnTo>
                                  <a:pt x="306" y="482"/>
                                </a:lnTo>
                                <a:lnTo>
                                  <a:pt x="342" y="438"/>
                                </a:lnTo>
                                <a:lnTo>
                                  <a:pt x="381" y="397"/>
                                </a:lnTo>
                                <a:lnTo>
                                  <a:pt x="421" y="357"/>
                                </a:lnTo>
                                <a:lnTo>
                                  <a:pt x="462" y="319"/>
                                </a:lnTo>
                                <a:lnTo>
                                  <a:pt x="504" y="284"/>
                                </a:lnTo>
                                <a:lnTo>
                                  <a:pt x="548" y="252"/>
                                </a:lnTo>
                                <a:lnTo>
                                  <a:pt x="591" y="222"/>
                                </a:lnTo>
                                <a:lnTo>
                                  <a:pt x="637" y="195"/>
                                </a:lnTo>
                                <a:lnTo>
                                  <a:pt x="684" y="170"/>
                                </a:lnTo>
                                <a:lnTo>
                                  <a:pt x="733" y="149"/>
                                </a:lnTo>
                                <a:lnTo>
                                  <a:pt x="781" y="128"/>
                                </a:lnTo>
                                <a:lnTo>
                                  <a:pt x="830" y="112"/>
                                </a:lnTo>
                                <a:lnTo>
                                  <a:pt x="880" y="98"/>
                                </a:lnTo>
                                <a:lnTo>
                                  <a:pt x="932" y="87"/>
                                </a:lnTo>
                                <a:lnTo>
                                  <a:pt x="984" y="77"/>
                                </a:lnTo>
                                <a:lnTo>
                                  <a:pt x="1038" y="72"/>
                                </a:lnTo>
                                <a:lnTo>
                                  <a:pt x="1093" y="68"/>
                                </a:lnTo>
                                <a:lnTo>
                                  <a:pt x="1149" y="67"/>
                                </a:lnTo>
                                <a:lnTo>
                                  <a:pt x="1205" y="68"/>
                                </a:lnTo>
                                <a:lnTo>
                                  <a:pt x="1260" y="72"/>
                                </a:lnTo>
                                <a:lnTo>
                                  <a:pt x="1313" y="77"/>
                                </a:lnTo>
                                <a:lnTo>
                                  <a:pt x="1366" y="87"/>
                                </a:lnTo>
                                <a:lnTo>
                                  <a:pt x="1391" y="91"/>
                                </a:lnTo>
                                <a:lnTo>
                                  <a:pt x="1417" y="98"/>
                                </a:lnTo>
                                <a:lnTo>
                                  <a:pt x="1468" y="112"/>
                                </a:lnTo>
                                <a:lnTo>
                                  <a:pt x="1516" y="128"/>
                                </a:lnTo>
                                <a:lnTo>
                                  <a:pt x="1565" y="149"/>
                                </a:lnTo>
                                <a:lnTo>
                                  <a:pt x="1612" y="170"/>
                                </a:lnTo>
                                <a:lnTo>
                                  <a:pt x="1659" y="195"/>
                                </a:lnTo>
                                <a:lnTo>
                                  <a:pt x="1703" y="222"/>
                                </a:lnTo>
                                <a:lnTo>
                                  <a:pt x="1749" y="252"/>
                                </a:lnTo>
                                <a:lnTo>
                                  <a:pt x="1792" y="284"/>
                                </a:lnTo>
                                <a:lnTo>
                                  <a:pt x="1813" y="300"/>
                                </a:lnTo>
                                <a:lnTo>
                                  <a:pt x="1834" y="319"/>
                                </a:lnTo>
                                <a:lnTo>
                                  <a:pt x="1876" y="357"/>
                                </a:lnTo>
                                <a:lnTo>
                                  <a:pt x="1918" y="397"/>
                                </a:lnTo>
                                <a:close/>
                              </a:path>
                            </a:pathLst>
                          </a:custGeom>
                          <a:solidFill>
                            <a:srgbClr val="77777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37" name="Freeform 141"/>
                        <wps:cNvSpPr>
                          <a:spLocks noEditPoints="1"/>
                        </wps:cNvSpPr>
                        <wps:spPr bwMode="auto">
                          <a:xfrm>
                            <a:off x="1040" y="330"/>
                            <a:ext cx="198" cy="205"/>
                          </a:xfrm>
                          <a:custGeom>
                            <a:avLst/>
                            <a:gdLst>
                              <a:gd name="T0" fmla="*/ 0 w 2171"/>
                              <a:gd name="T1" fmla="*/ 0 h 2260"/>
                              <a:gd name="T2" fmla="*/ 0 w 2171"/>
                              <a:gd name="T3" fmla="*/ 0 h 2260"/>
                              <a:gd name="T4" fmla="*/ 0 w 2171"/>
                              <a:gd name="T5" fmla="*/ 0 h 2260"/>
                              <a:gd name="T6" fmla="*/ 0 w 2171"/>
                              <a:gd name="T7" fmla="*/ 0 h 2260"/>
                              <a:gd name="T8" fmla="*/ 0 w 2171"/>
                              <a:gd name="T9" fmla="*/ 0 h 2260"/>
                              <a:gd name="T10" fmla="*/ 0 w 2171"/>
                              <a:gd name="T11" fmla="*/ 0 h 2260"/>
                              <a:gd name="T12" fmla="*/ 0 w 2171"/>
                              <a:gd name="T13" fmla="*/ 0 h 2260"/>
                              <a:gd name="T14" fmla="*/ 0 w 2171"/>
                              <a:gd name="T15" fmla="*/ 0 h 2260"/>
                              <a:gd name="T16" fmla="*/ 0 w 2171"/>
                              <a:gd name="T17" fmla="*/ 0 h 2260"/>
                              <a:gd name="T18" fmla="*/ 0 w 2171"/>
                              <a:gd name="T19" fmla="*/ 0 h 2260"/>
                              <a:gd name="T20" fmla="*/ 0 w 2171"/>
                              <a:gd name="T21" fmla="*/ 0 h 2260"/>
                              <a:gd name="T22" fmla="*/ 0 w 2171"/>
                              <a:gd name="T23" fmla="*/ 0 h 2260"/>
                              <a:gd name="T24" fmla="*/ 0 w 2171"/>
                              <a:gd name="T25" fmla="*/ 0 h 2260"/>
                              <a:gd name="T26" fmla="*/ 0 w 2171"/>
                              <a:gd name="T27" fmla="*/ 0 h 2260"/>
                              <a:gd name="T28" fmla="*/ 0 w 2171"/>
                              <a:gd name="T29" fmla="*/ 0 h 2260"/>
                              <a:gd name="T30" fmla="*/ 0 w 2171"/>
                              <a:gd name="T31" fmla="*/ 0 h 2260"/>
                              <a:gd name="T32" fmla="*/ 0 w 2171"/>
                              <a:gd name="T33" fmla="*/ 0 h 2260"/>
                              <a:gd name="T34" fmla="*/ 0 w 2171"/>
                              <a:gd name="T35" fmla="*/ 0 h 2260"/>
                              <a:gd name="T36" fmla="*/ 0 w 2171"/>
                              <a:gd name="T37" fmla="*/ 0 h 2260"/>
                              <a:gd name="T38" fmla="*/ 0 w 2171"/>
                              <a:gd name="T39" fmla="*/ 0 h 2260"/>
                              <a:gd name="T40" fmla="*/ 0 w 2171"/>
                              <a:gd name="T41" fmla="*/ 0 h 2260"/>
                              <a:gd name="T42" fmla="*/ 0 w 2171"/>
                              <a:gd name="T43" fmla="*/ 0 h 2260"/>
                              <a:gd name="T44" fmla="*/ 0 w 2171"/>
                              <a:gd name="T45" fmla="*/ 0 h 2260"/>
                              <a:gd name="T46" fmla="*/ 0 w 2171"/>
                              <a:gd name="T47" fmla="*/ 0 h 2260"/>
                              <a:gd name="T48" fmla="*/ 0 w 2171"/>
                              <a:gd name="T49" fmla="*/ 0 h 2260"/>
                              <a:gd name="T50" fmla="*/ 0 w 2171"/>
                              <a:gd name="T51" fmla="*/ 0 h 2260"/>
                              <a:gd name="T52" fmla="*/ 0 w 2171"/>
                              <a:gd name="T53" fmla="*/ 0 h 2260"/>
                              <a:gd name="T54" fmla="*/ 0 w 2171"/>
                              <a:gd name="T55" fmla="*/ 0 h 2260"/>
                              <a:gd name="T56" fmla="*/ 0 w 2171"/>
                              <a:gd name="T57" fmla="*/ 0 h 2260"/>
                              <a:gd name="T58" fmla="*/ 0 w 2171"/>
                              <a:gd name="T59" fmla="*/ 0 h 2260"/>
                              <a:gd name="T60" fmla="*/ 0 w 2171"/>
                              <a:gd name="T61" fmla="*/ 0 h 2260"/>
                              <a:gd name="T62" fmla="*/ 0 w 2171"/>
                              <a:gd name="T63" fmla="*/ 0 h 2260"/>
                              <a:gd name="T64" fmla="*/ 0 w 2171"/>
                              <a:gd name="T65" fmla="*/ 0 h 2260"/>
                              <a:gd name="T66" fmla="*/ 0 w 2171"/>
                              <a:gd name="T67" fmla="*/ 0 h 2260"/>
                              <a:gd name="T68" fmla="*/ 0 w 2171"/>
                              <a:gd name="T69" fmla="*/ 0 h 2260"/>
                              <a:gd name="T70" fmla="*/ 0 w 2171"/>
                              <a:gd name="T71" fmla="*/ 0 h 2260"/>
                              <a:gd name="T72" fmla="*/ 0 w 2171"/>
                              <a:gd name="T73" fmla="*/ 0 h 2260"/>
                              <a:gd name="T74" fmla="*/ 0 w 2171"/>
                              <a:gd name="T75" fmla="*/ 0 h 2260"/>
                              <a:gd name="T76" fmla="*/ 0 w 2171"/>
                              <a:gd name="T77" fmla="*/ 0 h 2260"/>
                              <a:gd name="T78" fmla="*/ 0 w 2171"/>
                              <a:gd name="T79" fmla="*/ 0 h 2260"/>
                              <a:gd name="T80" fmla="*/ 0 w 2171"/>
                              <a:gd name="T81" fmla="*/ 0 h 2260"/>
                              <a:gd name="T82" fmla="*/ 0 w 2171"/>
                              <a:gd name="T83" fmla="*/ 0 h 2260"/>
                              <a:gd name="T84" fmla="*/ 0 w 2171"/>
                              <a:gd name="T85" fmla="*/ 0 h 2260"/>
                              <a:gd name="T86" fmla="*/ 0 w 2171"/>
                              <a:gd name="T87" fmla="*/ 0 h 2260"/>
                              <a:gd name="T88" fmla="*/ 0 w 2171"/>
                              <a:gd name="T89" fmla="*/ 0 h 2260"/>
                              <a:gd name="T90" fmla="*/ 0 w 2171"/>
                              <a:gd name="T91" fmla="*/ 0 h 2260"/>
                              <a:gd name="T92" fmla="*/ 0 w 2171"/>
                              <a:gd name="T93" fmla="*/ 0 h 2260"/>
                              <a:gd name="T94" fmla="*/ 0 w 2171"/>
                              <a:gd name="T95" fmla="*/ 0 h 2260"/>
                              <a:gd name="T96" fmla="*/ 0 w 2171"/>
                              <a:gd name="T97" fmla="*/ 0 h 2260"/>
                              <a:gd name="T98" fmla="*/ 0 w 2171"/>
                              <a:gd name="T99" fmla="*/ 0 h 2260"/>
                              <a:gd name="T100" fmla="*/ 0 w 2171"/>
                              <a:gd name="T101" fmla="*/ 0 h 2260"/>
                              <a:gd name="T102" fmla="*/ 0 w 2171"/>
                              <a:gd name="T103" fmla="*/ 0 h 2260"/>
                              <a:gd name="T104" fmla="*/ 0 w 2171"/>
                              <a:gd name="T105" fmla="*/ 0 h 2260"/>
                              <a:gd name="T106" fmla="*/ 0 w 2171"/>
                              <a:gd name="T107" fmla="*/ 0 h 2260"/>
                              <a:gd name="T108" fmla="*/ 0 w 2171"/>
                              <a:gd name="T109" fmla="*/ 0 h 2260"/>
                              <a:gd name="T110" fmla="*/ 0 w 2171"/>
                              <a:gd name="T111" fmla="*/ 0 h 226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171"/>
                              <a:gd name="T169" fmla="*/ 0 h 2260"/>
                              <a:gd name="T170" fmla="*/ 2171 w 2171"/>
                              <a:gd name="T171" fmla="*/ 2260 h 226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171" h="2260">
                                <a:moveTo>
                                  <a:pt x="2171" y="1130"/>
                                </a:moveTo>
                                <a:lnTo>
                                  <a:pt x="2169" y="1072"/>
                                </a:lnTo>
                                <a:lnTo>
                                  <a:pt x="2165" y="1015"/>
                                </a:lnTo>
                                <a:lnTo>
                                  <a:pt x="2158" y="959"/>
                                </a:lnTo>
                                <a:lnTo>
                                  <a:pt x="2150" y="904"/>
                                </a:lnTo>
                                <a:lnTo>
                                  <a:pt x="2138" y="850"/>
                                </a:lnTo>
                                <a:lnTo>
                                  <a:pt x="2125" y="798"/>
                                </a:lnTo>
                                <a:lnTo>
                                  <a:pt x="2108" y="745"/>
                                </a:lnTo>
                                <a:lnTo>
                                  <a:pt x="2091" y="695"/>
                                </a:lnTo>
                                <a:lnTo>
                                  <a:pt x="2069" y="645"/>
                                </a:lnTo>
                                <a:lnTo>
                                  <a:pt x="2046" y="597"/>
                                </a:lnTo>
                                <a:lnTo>
                                  <a:pt x="2020" y="550"/>
                                </a:lnTo>
                                <a:lnTo>
                                  <a:pt x="1992" y="504"/>
                                </a:lnTo>
                                <a:lnTo>
                                  <a:pt x="1960" y="458"/>
                                </a:lnTo>
                                <a:lnTo>
                                  <a:pt x="1927" y="415"/>
                                </a:lnTo>
                                <a:lnTo>
                                  <a:pt x="1891" y="371"/>
                                </a:lnTo>
                                <a:lnTo>
                                  <a:pt x="1854" y="330"/>
                                </a:lnTo>
                                <a:lnTo>
                                  <a:pt x="1812" y="290"/>
                                </a:lnTo>
                                <a:lnTo>
                                  <a:pt x="1770" y="252"/>
                                </a:lnTo>
                                <a:lnTo>
                                  <a:pt x="1749" y="233"/>
                                </a:lnTo>
                                <a:lnTo>
                                  <a:pt x="1728" y="217"/>
                                </a:lnTo>
                                <a:lnTo>
                                  <a:pt x="1685" y="185"/>
                                </a:lnTo>
                                <a:lnTo>
                                  <a:pt x="1639" y="155"/>
                                </a:lnTo>
                                <a:lnTo>
                                  <a:pt x="1595" y="128"/>
                                </a:lnTo>
                                <a:lnTo>
                                  <a:pt x="1548" y="103"/>
                                </a:lnTo>
                                <a:lnTo>
                                  <a:pt x="1501" y="82"/>
                                </a:lnTo>
                                <a:lnTo>
                                  <a:pt x="1452" y="61"/>
                                </a:lnTo>
                                <a:lnTo>
                                  <a:pt x="1404" y="45"/>
                                </a:lnTo>
                                <a:lnTo>
                                  <a:pt x="1353" y="31"/>
                                </a:lnTo>
                                <a:lnTo>
                                  <a:pt x="1327" y="24"/>
                                </a:lnTo>
                                <a:lnTo>
                                  <a:pt x="1302" y="20"/>
                                </a:lnTo>
                                <a:lnTo>
                                  <a:pt x="1249" y="10"/>
                                </a:lnTo>
                                <a:lnTo>
                                  <a:pt x="1196" y="5"/>
                                </a:lnTo>
                                <a:lnTo>
                                  <a:pt x="1141" y="1"/>
                                </a:lnTo>
                                <a:lnTo>
                                  <a:pt x="1085" y="0"/>
                                </a:lnTo>
                                <a:lnTo>
                                  <a:pt x="1029" y="1"/>
                                </a:lnTo>
                                <a:lnTo>
                                  <a:pt x="974" y="5"/>
                                </a:lnTo>
                                <a:lnTo>
                                  <a:pt x="920" y="10"/>
                                </a:lnTo>
                                <a:lnTo>
                                  <a:pt x="868" y="20"/>
                                </a:lnTo>
                                <a:lnTo>
                                  <a:pt x="816" y="31"/>
                                </a:lnTo>
                                <a:lnTo>
                                  <a:pt x="766" y="45"/>
                                </a:lnTo>
                                <a:lnTo>
                                  <a:pt x="717" y="61"/>
                                </a:lnTo>
                                <a:lnTo>
                                  <a:pt x="669" y="82"/>
                                </a:lnTo>
                                <a:lnTo>
                                  <a:pt x="620" y="103"/>
                                </a:lnTo>
                                <a:lnTo>
                                  <a:pt x="573" y="128"/>
                                </a:lnTo>
                                <a:lnTo>
                                  <a:pt x="527" y="155"/>
                                </a:lnTo>
                                <a:lnTo>
                                  <a:pt x="484" y="185"/>
                                </a:lnTo>
                                <a:lnTo>
                                  <a:pt x="440" y="217"/>
                                </a:lnTo>
                                <a:lnTo>
                                  <a:pt x="398" y="252"/>
                                </a:lnTo>
                                <a:lnTo>
                                  <a:pt x="357" y="290"/>
                                </a:lnTo>
                                <a:lnTo>
                                  <a:pt x="317" y="330"/>
                                </a:lnTo>
                                <a:lnTo>
                                  <a:pt x="278" y="371"/>
                                </a:lnTo>
                                <a:lnTo>
                                  <a:pt x="242" y="415"/>
                                </a:lnTo>
                                <a:lnTo>
                                  <a:pt x="208" y="458"/>
                                </a:lnTo>
                                <a:lnTo>
                                  <a:pt x="178" y="504"/>
                                </a:lnTo>
                                <a:lnTo>
                                  <a:pt x="149" y="550"/>
                                </a:lnTo>
                                <a:lnTo>
                                  <a:pt x="123" y="597"/>
                                </a:lnTo>
                                <a:lnTo>
                                  <a:pt x="99" y="645"/>
                                </a:lnTo>
                                <a:lnTo>
                                  <a:pt x="79" y="695"/>
                                </a:lnTo>
                                <a:lnTo>
                                  <a:pt x="60" y="745"/>
                                </a:lnTo>
                                <a:lnTo>
                                  <a:pt x="44" y="798"/>
                                </a:lnTo>
                                <a:lnTo>
                                  <a:pt x="31" y="850"/>
                                </a:lnTo>
                                <a:lnTo>
                                  <a:pt x="20" y="904"/>
                                </a:lnTo>
                                <a:lnTo>
                                  <a:pt x="11" y="959"/>
                                </a:lnTo>
                                <a:lnTo>
                                  <a:pt x="5" y="1015"/>
                                </a:lnTo>
                                <a:lnTo>
                                  <a:pt x="1" y="1072"/>
                                </a:lnTo>
                                <a:lnTo>
                                  <a:pt x="0" y="1130"/>
                                </a:lnTo>
                                <a:lnTo>
                                  <a:pt x="1" y="1187"/>
                                </a:lnTo>
                                <a:lnTo>
                                  <a:pt x="5" y="1244"/>
                                </a:lnTo>
                                <a:lnTo>
                                  <a:pt x="7" y="1271"/>
                                </a:lnTo>
                                <a:lnTo>
                                  <a:pt x="11" y="1299"/>
                                </a:lnTo>
                                <a:lnTo>
                                  <a:pt x="20" y="1354"/>
                                </a:lnTo>
                                <a:lnTo>
                                  <a:pt x="24" y="1381"/>
                                </a:lnTo>
                                <a:lnTo>
                                  <a:pt x="31" y="1408"/>
                                </a:lnTo>
                                <a:lnTo>
                                  <a:pt x="44" y="1461"/>
                                </a:lnTo>
                                <a:lnTo>
                                  <a:pt x="60" y="1512"/>
                                </a:lnTo>
                                <a:lnTo>
                                  <a:pt x="79" y="1563"/>
                                </a:lnTo>
                                <a:lnTo>
                                  <a:pt x="99" y="1612"/>
                                </a:lnTo>
                                <a:lnTo>
                                  <a:pt x="123" y="1661"/>
                                </a:lnTo>
                                <a:lnTo>
                                  <a:pt x="149" y="1708"/>
                                </a:lnTo>
                                <a:lnTo>
                                  <a:pt x="163" y="1731"/>
                                </a:lnTo>
                                <a:lnTo>
                                  <a:pt x="178" y="1755"/>
                                </a:lnTo>
                                <a:lnTo>
                                  <a:pt x="208" y="1799"/>
                                </a:lnTo>
                                <a:lnTo>
                                  <a:pt x="224" y="1821"/>
                                </a:lnTo>
                                <a:lnTo>
                                  <a:pt x="242" y="1844"/>
                                </a:lnTo>
                                <a:lnTo>
                                  <a:pt x="278" y="1886"/>
                                </a:lnTo>
                                <a:lnTo>
                                  <a:pt x="317" y="1930"/>
                                </a:lnTo>
                                <a:lnTo>
                                  <a:pt x="357" y="1969"/>
                                </a:lnTo>
                                <a:lnTo>
                                  <a:pt x="398" y="2007"/>
                                </a:lnTo>
                                <a:lnTo>
                                  <a:pt x="440" y="2041"/>
                                </a:lnTo>
                                <a:lnTo>
                                  <a:pt x="484" y="2074"/>
                                </a:lnTo>
                                <a:lnTo>
                                  <a:pt x="527" y="2104"/>
                                </a:lnTo>
                                <a:lnTo>
                                  <a:pt x="573" y="2131"/>
                                </a:lnTo>
                                <a:lnTo>
                                  <a:pt x="620" y="2155"/>
                                </a:lnTo>
                                <a:lnTo>
                                  <a:pt x="669" y="2178"/>
                                </a:lnTo>
                                <a:lnTo>
                                  <a:pt x="717" y="2196"/>
                                </a:lnTo>
                                <a:lnTo>
                                  <a:pt x="766" y="2214"/>
                                </a:lnTo>
                                <a:lnTo>
                                  <a:pt x="816" y="2228"/>
                                </a:lnTo>
                                <a:lnTo>
                                  <a:pt x="868" y="2240"/>
                                </a:lnTo>
                                <a:lnTo>
                                  <a:pt x="920" y="2247"/>
                                </a:lnTo>
                                <a:lnTo>
                                  <a:pt x="974" y="2255"/>
                                </a:lnTo>
                                <a:lnTo>
                                  <a:pt x="1029" y="2258"/>
                                </a:lnTo>
                                <a:lnTo>
                                  <a:pt x="1085" y="2260"/>
                                </a:lnTo>
                                <a:lnTo>
                                  <a:pt x="1113" y="2259"/>
                                </a:lnTo>
                                <a:lnTo>
                                  <a:pt x="1119" y="2258"/>
                                </a:lnTo>
                                <a:lnTo>
                                  <a:pt x="1126" y="2258"/>
                                </a:lnTo>
                                <a:lnTo>
                                  <a:pt x="1141" y="2258"/>
                                </a:lnTo>
                                <a:lnTo>
                                  <a:pt x="1168" y="2256"/>
                                </a:lnTo>
                                <a:lnTo>
                                  <a:pt x="1174" y="2255"/>
                                </a:lnTo>
                                <a:lnTo>
                                  <a:pt x="1181" y="2255"/>
                                </a:lnTo>
                                <a:lnTo>
                                  <a:pt x="1196" y="2255"/>
                                </a:lnTo>
                                <a:lnTo>
                                  <a:pt x="1222" y="2251"/>
                                </a:lnTo>
                                <a:lnTo>
                                  <a:pt x="1249" y="2247"/>
                                </a:lnTo>
                                <a:lnTo>
                                  <a:pt x="1275" y="2243"/>
                                </a:lnTo>
                                <a:lnTo>
                                  <a:pt x="1302" y="2240"/>
                                </a:lnTo>
                                <a:lnTo>
                                  <a:pt x="1327" y="2233"/>
                                </a:lnTo>
                                <a:lnTo>
                                  <a:pt x="1339" y="2230"/>
                                </a:lnTo>
                                <a:lnTo>
                                  <a:pt x="1353" y="2228"/>
                                </a:lnTo>
                                <a:lnTo>
                                  <a:pt x="1378" y="2220"/>
                                </a:lnTo>
                                <a:lnTo>
                                  <a:pt x="1404" y="2214"/>
                                </a:lnTo>
                                <a:lnTo>
                                  <a:pt x="1427" y="2205"/>
                                </a:lnTo>
                                <a:lnTo>
                                  <a:pt x="1452" y="2196"/>
                                </a:lnTo>
                                <a:lnTo>
                                  <a:pt x="1458" y="2193"/>
                                </a:lnTo>
                                <a:lnTo>
                                  <a:pt x="1464" y="2191"/>
                                </a:lnTo>
                                <a:lnTo>
                                  <a:pt x="1476" y="2186"/>
                                </a:lnTo>
                                <a:lnTo>
                                  <a:pt x="1501" y="2178"/>
                                </a:lnTo>
                                <a:lnTo>
                                  <a:pt x="1524" y="2166"/>
                                </a:lnTo>
                                <a:lnTo>
                                  <a:pt x="1548" y="2155"/>
                                </a:lnTo>
                                <a:lnTo>
                                  <a:pt x="1571" y="2143"/>
                                </a:lnTo>
                                <a:lnTo>
                                  <a:pt x="1582" y="2136"/>
                                </a:lnTo>
                                <a:lnTo>
                                  <a:pt x="1595" y="2131"/>
                                </a:lnTo>
                                <a:lnTo>
                                  <a:pt x="1605" y="2123"/>
                                </a:lnTo>
                                <a:lnTo>
                                  <a:pt x="1617" y="2117"/>
                                </a:lnTo>
                                <a:lnTo>
                                  <a:pt x="1639" y="2104"/>
                                </a:lnTo>
                                <a:lnTo>
                                  <a:pt x="1685" y="2074"/>
                                </a:lnTo>
                                <a:lnTo>
                                  <a:pt x="1706" y="2057"/>
                                </a:lnTo>
                                <a:lnTo>
                                  <a:pt x="1716" y="2048"/>
                                </a:lnTo>
                                <a:lnTo>
                                  <a:pt x="1722" y="2044"/>
                                </a:lnTo>
                                <a:lnTo>
                                  <a:pt x="1728" y="2041"/>
                                </a:lnTo>
                                <a:lnTo>
                                  <a:pt x="1749" y="2023"/>
                                </a:lnTo>
                                <a:lnTo>
                                  <a:pt x="1759" y="2015"/>
                                </a:lnTo>
                                <a:lnTo>
                                  <a:pt x="1764" y="2010"/>
                                </a:lnTo>
                                <a:lnTo>
                                  <a:pt x="1770" y="2007"/>
                                </a:lnTo>
                                <a:lnTo>
                                  <a:pt x="1812" y="1969"/>
                                </a:lnTo>
                                <a:lnTo>
                                  <a:pt x="1854" y="1930"/>
                                </a:lnTo>
                                <a:lnTo>
                                  <a:pt x="1891" y="1886"/>
                                </a:lnTo>
                                <a:lnTo>
                                  <a:pt x="1909" y="1865"/>
                                </a:lnTo>
                                <a:lnTo>
                                  <a:pt x="1927" y="1844"/>
                                </a:lnTo>
                                <a:lnTo>
                                  <a:pt x="1930" y="1837"/>
                                </a:lnTo>
                                <a:lnTo>
                                  <a:pt x="1935" y="1832"/>
                                </a:lnTo>
                                <a:lnTo>
                                  <a:pt x="1943" y="1821"/>
                                </a:lnTo>
                                <a:lnTo>
                                  <a:pt x="1960" y="1799"/>
                                </a:lnTo>
                                <a:lnTo>
                                  <a:pt x="1963" y="1793"/>
                                </a:lnTo>
                                <a:lnTo>
                                  <a:pt x="1967" y="1787"/>
                                </a:lnTo>
                                <a:lnTo>
                                  <a:pt x="1975" y="1776"/>
                                </a:lnTo>
                                <a:lnTo>
                                  <a:pt x="1992" y="1755"/>
                                </a:lnTo>
                                <a:lnTo>
                                  <a:pt x="2005" y="1731"/>
                                </a:lnTo>
                                <a:lnTo>
                                  <a:pt x="2020" y="1708"/>
                                </a:lnTo>
                                <a:lnTo>
                                  <a:pt x="2032" y="1684"/>
                                </a:lnTo>
                                <a:lnTo>
                                  <a:pt x="2039" y="1672"/>
                                </a:lnTo>
                                <a:lnTo>
                                  <a:pt x="2046" y="1661"/>
                                </a:lnTo>
                                <a:lnTo>
                                  <a:pt x="2051" y="1648"/>
                                </a:lnTo>
                                <a:lnTo>
                                  <a:pt x="2057" y="1636"/>
                                </a:lnTo>
                                <a:lnTo>
                                  <a:pt x="2069" y="1612"/>
                                </a:lnTo>
                                <a:lnTo>
                                  <a:pt x="2079" y="1587"/>
                                </a:lnTo>
                                <a:lnTo>
                                  <a:pt x="2091" y="1563"/>
                                </a:lnTo>
                                <a:lnTo>
                                  <a:pt x="2099" y="1537"/>
                                </a:lnTo>
                                <a:lnTo>
                                  <a:pt x="2103" y="1524"/>
                                </a:lnTo>
                                <a:lnTo>
                                  <a:pt x="2105" y="1518"/>
                                </a:lnTo>
                                <a:lnTo>
                                  <a:pt x="2108" y="1512"/>
                                </a:lnTo>
                                <a:lnTo>
                                  <a:pt x="2117" y="1486"/>
                                </a:lnTo>
                                <a:lnTo>
                                  <a:pt x="2125" y="1461"/>
                                </a:lnTo>
                                <a:lnTo>
                                  <a:pt x="2131" y="1434"/>
                                </a:lnTo>
                                <a:lnTo>
                                  <a:pt x="2138" y="1408"/>
                                </a:lnTo>
                                <a:lnTo>
                                  <a:pt x="2140" y="1394"/>
                                </a:lnTo>
                                <a:lnTo>
                                  <a:pt x="2144" y="1381"/>
                                </a:lnTo>
                                <a:lnTo>
                                  <a:pt x="2150" y="1354"/>
                                </a:lnTo>
                                <a:lnTo>
                                  <a:pt x="2154" y="1326"/>
                                </a:lnTo>
                                <a:lnTo>
                                  <a:pt x="2158" y="1299"/>
                                </a:lnTo>
                                <a:lnTo>
                                  <a:pt x="2161" y="1271"/>
                                </a:lnTo>
                                <a:lnTo>
                                  <a:pt x="2165" y="1244"/>
                                </a:lnTo>
                                <a:lnTo>
                                  <a:pt x="2169" y="1187"/>
                                </a:lnTo>
                                <a:lnTo>
                                  <a:pt x="2171" y="1130"/>
                                </a:lnTo>
                                <a:close/>
                                <a:moveTo>
                                  <a:pt x="1808" y="378"/>
                                </a:moveTo>
                                <a:lnTo>
                                  <a:pt x="1842" y="416"/>
                                </a:lnTo>
                                <a:lnTo>
                                  <a:pt x="1876" y="456"/>
                                </a:lnTo>
                                <a:lnTo>
                                  <a:pt x="1908" y="497"/>
                                </a:lnTo>
                                <a:lnTo>
                                  <a:pt x="1938" y="541"/>
                                </a:lnTo>
                                <a:lnTo>
                                  <a:pt x="1964" y="583"/>
                                </a:lnTo>
                                <a:lnTo>
                                  <a:pt x="1989" y="628"/>
                                </a:lnTo>
                                <a:lnTo>
                                  <a:pt x="2011" y="674"/>
                                </a:lnTo>
                                <a:lnTo>
                                  <a:pt x="2031" y="721"/>
                                </a:lnTo>
                                <a:lnTo>
                                  <a:pt x="2048" y="768"/>
                                </a:lnTo>
                                <a:lnTo>
                                  <a:pt x="2064" y="817"/>
                                </a:lnTo>
                                <a:lnTo>
                                  <a:pt x="2076" y="866"/>
                                </a:lnTo>
                                <a:lnTo>
                                  <a:pt x="2087" y="917"/>
                                </a:lnTo>
                                <a:lnTo>
                                  <a:pt x="2095" y="968"/>
                                </a:lnTo>
                                <a:lnTo>
                                  <a:pt x="2101" y="1022"/>
                                </a:lnTo>
                                <a:lnTo>
                                  <a:pt x="2104" y="1075"/>
                                </a:lnTo>
                                <a:lnTo>
                                  <a:pt x="2106" y="1130"/>
                                </a:lnTo>
                                <a:lnTo>
                                  <a:pt x="2105" y="1156"/>
                                </a:lnTo>
                                <a:lnTo>
                                  <a:pt x="2104" y="1170"/>
                                </a:lnTo>
                                <a:lnTo>
                                  <a:pt x="2104" y="1184"/>
                                </a:lnTo>
                                <a:lnTo>
                                  <a:pt x="2102" y="1210"/>
                                </a:lnTo>
                                <a:lnTo>
                                  <a:pt x="2101" y="1223"/>
                                </a:lnTo>
                                <a:lnTo>
                                  <a:pt x="2101" y="1237"/>
                                </a:lnTo>
                                <a:lnTo>
                                  <a:pt x="2095" y="1289"/>
                                </a:lnTo>
                                <a:lnTo>
                                  <a:pt x="2087" y="1341"/>
                                </a:lnTo>
                                <a:lnTo>
                                  <a:pt x="2076" y="1391"/>
                                </a:lnTo>
                                <a:lnTo>
                                  <a:pt x="2064" y="1441"/>
                                </a:lnTo>
                                <a:lnTo>
                                  <a:pt x="2048" y="1489"/>
                                </a:lnTo>
                                <a:lnTo>
                                  <a:pt x="2040" y="1513"/>
                                </a:lnTo>
                                <a:lnTo>
                                  <a:pt x="2031" y="1538"/>
                                </a:lnTo>
                                <a:lnTo>
                                  <a:pt x="2011" y="1584"/>
                                </a:lnTo>
                                <a:lnTo>
                                  <a:pt x="1989" y="1630"/>
                                </a:lnTo>
                                <a:lnTo>
                                  <a:pt x="1964" y="1673"/>
                                </a:lnTo>
                                <a:lnTo>
                                  <a:pt x="1950" y="1695"/>
                                </a:lnTo>
                                <a:lnTo>
                                  <a:pt x="1938" y="1718"/>
                                </a:lnTo>
                                <a:lnTo>
                                  <a:pt x="1908" y="1759"/>
                                </a:lnTo>
                                <a:lnTo>
                                  <a:pt x="1899" y="1769"/>
                                </a:lnTo>
                                <a:lnTo>
                                  <a:pt x="1892" y="1780"/>
                                </a:lnTo>
                                <a:lnTo>
                                  <a:pt x="1876" y="1801"/>
                                </a:lnTo>
                                <a:lnTo>
                                  <a:pt x="1859" y="1821"/>
                                </a:lnTo>
                                <a:lnTo>
                                  <a:pt x="1842" y="1842"/>
                                </a:lnTo>
                                <a:lnTo>
                                  <a:pt x="1824" y="1861"/>
                                </a:lnTo>
                                <a:lnTo>
                                  <a:pt x="1808" y="1882"/>
                                </a:lnTo>
                                <a:lnTo>
                                  <a:pt x="1797" y="1891"/>
                                </a:lnTo>
                                <a:lnTo>
                                  <a:pt x="1792" y="1895"/>
                                </a:lnTo>
                                <a:lnTo>
                                  <a:pt x="1788" y="1900"/>
                                </a:lnTo>
                                <a:lnTo>
                                  <a:pt x="1769" y="1919"/>
                                </a:lnTo>
                                <a:lnTo>
                                  <a:pt x="1750" y="1936"/>
                                </a:lnTo>
                                <a:lnTo>
                                  <a:pt x="1731" y="1955"/>
                                </a:lnTo>
                                <a:lnTo>
                                  <a:pt x="1710" y="1971"/>
                                </a:lnTo>
                                <a:lnTo>
                                  <a:pt x="1700" y="1979"/>
                                </a:lnTo>
                                <a:lnTo>
                                  <a:pt x="1690" y="1987"/>
                                </a:lnTo>
                                <a:lnTo>
                                  <a:pt x="1670" y="2003"/>
                                </a:lnTo>
                                <a:lnTo>
                                  <a:pt x="1659" y="2010"/>
                                </a:lnTo>
                                <a:lnTo>
                                  <a:pt x="1650" y="2019"/>
                                </a:lnTo>
                                <a:lnTo>
                                  <a:pt x="1628" y="2032"/>
                                </a:lnTo>
                                <a:lnTo>
                                  <a:pt x="1607" y="2046"/>
                                </a:lnTo>
                                <a:lnTo>
                                  <a:pt x="1585" y="2059"/>
                                </a:lnTo>
                                <a:lnTo>
                                  <a:pt x="1565" y="2072"/>
                                </a:lnTo>
                                <a:lnTo>
                                  <a:pt x="1521" y="2095"/>
                                </a:lnTo>
                                <a:lnTo>
                                  <a:pt x="1477" y="2117"/>
                                </a:lnTo>
                                <a:lnTo>
                                  <a:pt x="1453" y="2126"/>
                                </a:lnTo>
                                <a:lnTo>
                                  <a:pt x="1431" y="2134"/>
                                </a:lnTo>
                                <a:lnTo>
                                  <a:pt x="1418" y="2138"/>
                                </a:lnTo>
                                <a:lnTo>
                                  <a:pt x="1407" y="2142"/>
                                </a:lnTo>
                                <a:lnTo>
                                  <a:pt x="1384" y="2151"/>
                                </a:lnTo>
                                <a:lnTo>
                                  <a:pt x="1336" y="2164"/>
                                </a:lnTo>
                                <a:lnTo>
                                  <a:pt x="1288" y="2176"/>
                                </a:lnTo>
                                <a:lnTo>
                                  <a:pt x="1238" y="2183"/>
                                </a:lnTo>
                                <a:lnTo>
                                  <a:pt x="1188" y="2190"/>
                                </a:lnTo>
                                <a:lnTo>
                                  <a:pt x="1136" y="2193"/>
                                </a:lnTo>
                                <a:lnTo>
                                  <a:pt x="1123" y="2193"/>
                                </a:lnTo>
                                <a:lnTo>
                                  <a:pt x="1110" y="2194"/>
                                </a:lnTo>
                                <a:lnTo>
                                  <a:pt x="1085" y="2195"/>
                                </a:lnTo>
                                <a:lnTo>
                                  <a:pt x="1032" y="2193"/>
                                </a:lnTo>
                                <a:lnTo>
                                  <a:pt x="981" y="2190"/>
                                </a:lnTo>
                                <a:lnTo>
                                  <a:pt x="930" y="2183"/>
                                </a:lnTo>
                                <a:lnTo>
                                  <a:pt x="881" y="2176"/>
                                </a:lnTo>
                                <a:lnTo>
                                  <a:pt x="832" y="2164"/>
                                </a:lnTo>
                                <a:lnTo>
                                  <a:pt x="784" y="2151"/>
                                </a:lnTo>
                                <a:lnTo>
                                  <a:pt x="737" y="2134"/>
                                </a:lnTo>
                                <a:lnTo>
                                  <a:pt x="693" y="2117"/>
                                </a:lnTo>
                                <a:lnTo>
                                  <a:pt x="647" y="2095"/>
                                </a:lnTo>
                                <a:lnTo>
                                  <a:pt x="603" y="2072"/>
                                </a:lnTo>
                                <a:lnTo>
                                  <a:pt x="561" y="2046"/>
                                </a:lnTo>
                                <a:lnTo>
                                  <a:pt x="519" y="2019"/>
                                </a:lnTo>
                                <a:lnTo>
                                  <a:pt x="477" y="1987"/>
                                </a:lnTo>
                                <a:lnTo>
                                  <a:pt x="438" y="1955"/>
                                </a:lnTo>
                                <a:lnTo>
                                  <a:pt x="399" y="1919"/>
                                </a:lnTo>
                                <a:lnTo>
                                  <a:pt x="363" y="1882"/>
                                </a:lnTo>
                                <a:lnTo>
                                  <a:pt x="327" y="1842"/>
                                </a:lnTo>
                                <a:lnTo>
                                  <a:pt x="292" y="1801"/>
                                </a:lnTo>
                                <a:lnTo>
                                  <a:pt x="260" y="1759"/>
                                </a:lnTo>
                                <a:lnTo>
                                  <a:pt x="232" y="1718"/>
                                </a:lnTo>
                                <a:lnTo>
                                  <a:pt x="204" y="1673"/>
                                </a:lnTo>
                                <a:lnTo>
                                  <a:pt x="180" y="1630"/>
                                </a:lnTo>
                                <a:lnTo>
                                  <a:pt x="158" y="1584"/>
                                </a:lnTo>
                                <a:lnTo>
                                  <a:pt x="139" y="1538"/>
                                </a:lnTo>
                                <a:lnTo>
                                  <a:pt x="121" y="1489"/>
                                </a:lnTo>
                                <a:lnTo>
                                  <a:pt x="105" y="1441"/>
                                </a:lnTo>
                                <a:lnTo>
                                  <a:pt x="92" y="1391"/>
                                </a:lnTo>
                                <a:lnTo>
                                  <a:pt x="82" y="1341"/>
                                </a:lnTo>
                                <a:lnTo>
                                  <a:pt x="73" y="1289"/>
                                </a:lnTo>
                                <a:lnTo>
                                  <a:pt x="68" y="1237"/>
                                </a:lnTo>
                                <a:lnTo>
                                  <a:pt x="65" y="1184"/>
                                </a:lnTo>
                                <a:lnTo>
                                  <a:pt x="64" y="1130"/>
                                </a:lnTo>
                                <a:lnTo>
                                  <a:pt x="65" y="1075"/>
                                </a:lnTo>
                                <a:lnTo>
                                  <a:pt x="68" y="1022"/>
                                </a:lnTo>
                                <a:lnTo>
                                  <a:pt x="73" y="968"/>
                                </a:lnTo>
                                <a:lnTo>
                                  <a:pt x="82" y="917"/>
                                </a:lnTo>
                                <a:lnTo>
                                  <a:pt x="92" y="866"/>
                                </a:lnTo>
                                <a:lnTo>
                                  <a:pt x="105" y="817"/>
                                </a:lnTo>
                                <a:lnTo>
                                  <a:pt x="121" y="768"/>
                                </a:lnTo>
                                <a:lnTo>
                                  <a:pt x="139" y="721"/>
                                </a:lnTo>
                                <a:lnTo>
                                  <a:pt x="158" y="674"/>
                                </a:lnTo>
                                <a:lnTo>
                                  <a:pt x="180" y="628"/>
                                </a:lnTo>
                                <a:lnTo>
                                  <a:pt x="204" y="583"/>
                                </a:lnTo>
                                <a:lnTo>
                                  <a:pt x="232" y="541"/>
                                </a:lnTo>
                                <a:lnTo>
                                  <a:pt x="260" y="497"/>
                                </a:lnTo>
                                <a:lnTo>
                                  <a:pt x="292" y="456"/>
                                </a:lnTo>
                                <a:lnTo>
                                  <a:pt x="327" y="416"/>
                                </a:lnTo>
                                <a:lnTo>
                                  <a:pt x="363" y="378"/>
                                </a:lnTo>
                                <a:lnTo>
                                  <a:pt x="399" y="340"/>
                                </a:lnTo>
                                <a:lnTo>
                                  <a:pt x="438" y="304"/>
                                </a:lnTo>
                                <a:lnTo>
                                  <a:pt x="477" y="270"/>
                                </a:lnTo>
                                <a:lnTo>
                                  <a:pt x="519" y="241"/>
                                </a:lnTo>
                                <a:lnTo>
                                  <a:pt x="561" y="211"/>
                                </a:lnTo>
                                <a:lnTo>
                                  <a:pt x="603" y="186"/>
                                </a:lnTo>
                                <a:lnTo>
                                  <a:pt x="647" y="164"/>
                                </a:lnTo>
                                <a:lnTo>
                                  <a:pt x="693" y="143"/>
                                </a:lnTo>
                                <a:lnTo>
                                  <a:pt x="737" y="124"/>
                                </a:lnTo>
                                <a:lnTo>
                                  <a:pt x="784" y="108"/>
                                </a:lnTo>
                                <a:lnTo>
                                  <a:pt x="832" y="94"/>
                                </a:lnTo>
                                <a:lnTo>
                                  <a:pt x="881" y="84"/>
                                </a:lnTo>
                                <a:lnTo>
                                  <a:pt x="930" y="75"/>
                                </a:lnTo>
                                <a:lnTo>
                                  <a:pt x="981" y="70"/>
                                </a:lnTo>
                                <a:lnTo>
                                  <a:pt x="1032" y="67"/>
                                </a:lnTo>
                                <a:lnTo>
                                  <a:pt x="1085" y="66"/>
                                </a:lnTo>
                                <a:lnTo>
                                  <a:pt x="1136" y="67"/>
                                </a:lnTo>
                                <a:lnTo>
                                  <a:pt x="1188" y="70"/>
                                </a:lnTo>
                                <a:lnTo>
                                  <a:pt x="1238" y="75"/>
                                </a:lnTo>
                                <a:lnTo>
                                  <a:pt x="1288" y="84"/>
                                </a:lnTo>
                                <a:lnTo>
                                  <a:pt x="1336" y="94"/>
                                </a:lnTo>
                                <a:lnTo>
                                  <a:pt x="1384" y="108"/>
                                </a:lnTo>
                                <a:lnTo>
                                  <a:pt x="1431" y="124"/>
                                </a:lnTo>
                                <a:lnTo>
                                  <a:pt x="1477" y="143"/>
                                </a:lnTo>
                                <a:lnTo>
                                  <a:pt x="1521" y="164"/>
                                </a:lnTo>
                                <a:lnTo>
                                  <a:pt x="1565" y="186"/>
                                </a:lnTo>
                                <a:lnTo>
                                  <a:pt x="1607" y="211"/>
                                </a:lnTo>
                                <a:lnTo>
                                  <a:pt x="1650" y="241"/>
                                </a:lnTo>
                                <a:lnTo>
                                  <a:pt x="1690" y="270"/>
                                </a:lnTo>
                                <a:lnTo>
                                  <a:pt x="1731" y="304"/>
                                </a:lnTo>
                                <a:lnTo>
                                  <a:pt x="1769" y="340"/>
                                </a:lnTo>
                                <a:lnTo>
                                  <a:pt x="1808" y="378"/>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38" name="Freeform 142"/>
                        <wps:cNvSpPr>
                          <a:spLocks noEditPoints="1"/>
                        </wps:cNvSpPr>
                        <wps:spPr bwMode="auto">
                          <a:xfrm>
                            <a:off x="1046" y="336"/>
                            <a:ext cx="186" cy="193"/>
                          </a:xfrm>
                          <a:custGeom>
                            <a:avLst/>
                            <a:gdLst>
                              <a:gd name="T0" fmla="*/ 0 w 2042"/>
                              <a:gd name="T1" fmla="*/ 0 h 2129"/>
                              <a:gd name="T2" fmla="*/ 0 w 2042"/>
                              <a:gd name="T3" fmla="*/ 0 h 2129"/>
                              <a:gd name="T4" fmla="*/ 0 w 2042"/>
                              <a:gd name="T5" fmla="*/ 0 h 2129"/>
                              <a:gd name="T6" fmla="*/ 0 w 2042"/>
                              <a:gd name="T7" fmla="*/ 0 h 2129"/>
                              <a:gd name="T8" fmla="*/ 0 w 2042"/>
                              <a:gd name="T9" fmla="*/ 0 h 2129"/>
                              <a:gd name="T10" fmla="*/ 0 w 2042"/>
                              <a:gd name="T11" fmla="*/ 0 h 2129"/>
                              <a:gd name="T12" fmla="*/ 0 w 2042"/>
                              <a:gd name="T13" fmla="*/ 0 h 2129"/>
                              <a:gd name="T14" fmla="*/ 0 w 2042"/>
                              <a:gd name="T15" fmla="*/ 0 h 2129"/>
                              <a:gd name="T16" fmla="*/ 0 w 2042"/>
                              <a:gd name="T17" fmla="*/ 0 h 2129"/>
                              <a:gd name="T18" fmla="*/ 0 w 2042"/>
                              <a:gd name="T19" fmla="*/ 0 h 2129"/>
                              <a:gd name="T20" fmla="*/ 0 w 2042"/>
                              <a:gd name="T21" fmla="*/ 0 h 2129"/>
                              <a:gd name="T22" fmla="*/ 0 w 2042"/>
                              <a:gd name="T23" fmla="*/ 0 h 2129"/>
                              <a:gd name="T24" fmla="*/ 0 w 2042"/>
                              <a:gd name="T25" fmla="*/ 0 h 2129"/>
                              <a:gd name="T26" fmla="*/ 0 w 2042"/>
                              <a:gd name="T27" fmla="*/ 0 h 2129"/>
                              <a:gd name="T28" fmla="*/ 0 w 2042"/>
                              <a:gd name="T29" fmla="*/ 0 h 2129"/>
                              <a:gd name="T30" fmla="*/ 0 w 2042"/>
                              <a:gd name="T31" fmla="*/ 0 h 2129"/>
                              <a:gd name="T32" fmla="*/ 0 w 2042"/>
                              <a:gd name="T33" fmla="*/ 0 h 2129"/>
                              <a:gd name="T34" fmla="*/ 0 w 2042"/>
                              <a:gd name="T35" fmla="*/ 0 h 2129"/>
                              <a:gd name="T36" fmla="*/ 0 w 2042"/>
                              <a:gd name="T37" fmla="*/ 0 h 2129"/>
                              <a:gd name="T38" fmla="*/ 0 w 2042"/>
                              <a:gd name="T39" fmla="*/ 0 h 2129"/>
                              <a:gd name="T40" fmla="*/ 0 w 2042"/>
                              <a:gd name="T41" fmla="*/ 0 h 2129"/>
                              <a:gd name="T42" fmla="*/ 0 w 2042"/>
                              <a:gd name="T43" fmla="*/ 0 h 2129"/>
                              <a:gd name="T44" fmla="*/ 0 w 2042"/>
                              <a:gd name="T45" fmla="*/ 0 h 2129"/>
                              <a:gd name="T46" fmla="*/ 0 w 2042"/>
                              <a:gd name="T47" fmla="*/ 0 h 2129"/>
                              <a:gd name="T48" fmla="*/ 0 w 2042"/>
                              <a:gd name="T49" fmla="*/ 0 h 2129"/>
                              <a:gd name="T50" fmla="*/ 0 w 2042"/>
                              <a:gd name="T51" fmla="*/ 0 h 2129"/>
                              <a:gd name="T52" fmla="*/ 0 w 2042"/>
                              <a:gd name="T53" fmla="*/ 0 h 2129"/>
                              <a:gd name="T54" fmla="*/ 0 w 2042"/>
                              <a:gd name="T55" fmla="*/ 0 h 2129"/>
                              <a:gd name="T56" fmla="*/ 0 w 2042"/>
                              <a:gd name="T57" fmla="*/ 0 h 2129"/>
                              <a:gd name="T58" fmla="*/ 0 w 2042"/>
                              <a:gd name="T59" fmla="*/ 0 h 2129"/>
                              <a:gd name="T60" fmla="*/ 0 w 2042"/>
                              <a:gd name="T61" fmla="*/ 0 h 2129"/>
                              <a:gd name="T62" fmla="*/ 0 w 2042"/>
                              <a:gd name="T63" fmla="*/ 0 h 2129"/>
                              <a:gd name="T64" fmla="*/ 0 w 2042"/>
                              <a:gd name="T65" fmla="*/ 0 h 2129"/>
                              <a:gd name="T66" fmla="*/ 0 w 2042"/>
                              <a:gd name="T67" fmla="*/ 0 h 2129"/>
                              <a:gd name="T68" fmla="*/ 0 w 2042"/>
                              <a:gd name="T69" fmla="*/ 0 h 2129"/>
                              <a:gd name="T70" fmla="*/ 0 w 2042"/>
                              <a:gd name="T71" fmla="*/ 0 h 2129"/>
                              <a:gd name="T72" fmla="*/ 0 w 2042"/>
                              <a:gd name="T73" fmla="*/ 0 h 2129"/>
                              <a:gd name="T74" fmla="*/ 0 w 2042"/>
                              <a:gd name="T75" fmla="*/ 0 h 2129"/>
                              <a:gd name="T76" fmla="*/ 0 w 2042"/>
                              <a:gd name="T77" fmla="*/ 0 h 2129"/>
                              <a:gd name="T78" fmla="*/ 0 w 2042"/>
                              <a:gd name="T79" fmla="*/ 0 h 2129"/>
                              <a:gd name="T80" fmla="*/ 0 w 2042"/>
                              <a:gd name="T81" fmla="*/ 0 h 2129"/>
                              <a:gd name="T82" fmla="*/ 0 w 2042"/>
                              <a:gd name="T83" fmla="*/ 0 h 2129"/>
                              <a:gd name="T84" fmla="*/ 0 w 2042"/>
                              <a:gd name="T85" fmla="*/ 0 h 2129"/>
                              <a:gd name="T86" fmla="*/ 0 w 2042"/>
                              <a:gd name="T87" fmla="*/ 0 h 2129"/>
                              <a:gd name="T88" fmla="*/ 0 w 2042"/>
                              <a:gd name="T89" fmla="*/ 0 h 2129"/>
                              <a:gd name="T90" fmla="*/ 0 w 2042"/>
                              <a:gd name="T91" fmla="*/ 0 h 2129"/>
                              <a:gd name="T92" fmla="*/ 0 w 2042"/>
                              <a:gd name="T93" fmla="*/ 0 h 2129"/>
                              <a:gd name="T94" fmla="*/ 0 w 2042"/>
                              <a:gd name="T95" fmla="*/ 0 h 2129"/>
                              <a:gd name="T96" fmla="*/ 0 w 2042"/>
                              <a:gd name="T97" fmla="*/ 0 h 2129"/>
                              <a:gd name="T98" fmla="*/ 0 w 2042"/>
                              <a:gd name="T99" fmla="*/ 0 h 2129"/>
                              <a:gd name="T100" fmla="*/ 0 w 2042"/>
                              <a:gd name="T101" fmla="*/ 0 h 2129"/>
                              <a:gd name="T102" fmla="*/ 0 w 2042"/>
                              <a:gd name="T103" fmla="*/ 0 h 2129"/>
                              <a:gd name="T104" fmla="*/ 0 w 2042"/>
                              <a:gd name="T105" fmla="*/ 0 h 2129"/>
                              <a:gd name="T106" fmla="*/ 0 w 2042"/>
                              <a:gd name="T107" fmla="*/ 0 h 2129"/>
                              <a:gd name="T108" fmla="*/ 0 w 2042"/>
                              <a:gd name="T109" fmla="*/ 0 h 2129"/>
                              <a:gd name="T110" fmla="*/ 0 w 2042"/>
                              <a:gd name="T111" fmla="*/ 0 h 2129"/>
                              <a:gd name="T112" fmla="*/ 0 w 2042"/>
                              <a:gd name="T113" fmla="*/ 0 h 2129"/>
                              <a:gd name="T114" fmla="*/ 0 w 2042"/>
                              <a:gd name="T115" fmla="*/ 0 h 2129"/>
                              <a:gd name="T116" fmla="*/ 0 w 2042"/>
                              <a:gd name="T117" fmla="*/ 0 h 2129"/>
                              <a:gd name="T118" fmla="*/ 0 w 2042"/>
                              <a:gd name="T119" fmla="*/ 0 h 2129"/>
                              <a:gd name="T120" fmla="*/ 0 w 2042"/>
                              <a:gd name="T121" fmla="*/ 0 h 212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042"/>
                              <a:gd name="T184" fmla="*/ 0 h 2129"/>
                              <a:gd name="T185" fmla="*/ 2042 w 2042"/>
                              <a:gd name="T186" fmla="*/ 2129 h 212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042" h="2129">
                                <a:moveTo>
                                  <a:pt x="2042" y="1064"/>
                                </a:moveTo>
                                <a:lnTo>
                                  <a:pt x="2040" y="1009"/>
                                </a:lnTo>
                                <a:lnTo>
                                  <a:pt x="2037" y="956"/>
                                </a:lnTo>
                                <a:lnTo>
                                  <a:pt x="2031" y="902"/>
                                </a:lnTo>
                                <a:lnTo>
                                  <a:pt x="2023" y="851"/>
                                </a:lnTo>
                                <a:lnTo>
                                  <a:pt x="2012" y="800"/>
                                </a:lnTo>
                                <a:lnTo>
                                  <a:pt x="2000" y="751"/>
                                </a:lnTo>
                                <a:lnTo>
                                  <a:pt x="1984" y="702"/>
                                </a:lnTo>
                                <a:lnTo>
                                  <a:pt x="1967" y="655"/>
                                </a:lnTo>
                                <a:lnTo>
                                  <a:pt x="1947" y="608"/>
                                </a:lnTo>
                                <a:lnTo>
                                  <a:pt x="1925" y="562"/>
                                </a:lnTo>
                                <a:lnTo>
                                  <a:pt x="1900" y="517"/>
                                </a:lnTo>
                                <a:lnTo>
                                  <a:pt x="1874" y="475"/>
                                </a:lnTo>
                                <a:lnTo>
                                  <a:pt x="1844" y="431"/>
                                </a:lnTo>
                                <a:lnTo>
                                  <a:pt x="1812" y="390"/>
                                </a:lnTo>
                                <a:lnTo>
                                  <a:pt x="1778" y="350"/>
                                </a:lnTo>
                                <a:lnTo>
                                  <a:pt x="1744" y="312"/>
                                </a:lnTo>
                                <a:lnTo>
                                  <a:pt x="1705" y="274"/>
                                </a:lnTo>
                                <a:lnTo>
                                  <a:pt x="1667" y="238"/>
                                </a:lnTo>
                                <a:lnTo>
                                  <a:pt x="1626" y="204"/>
                                </a:lnTo>
                                <a:lnTo>
                                  <a:pt x="1586" y="175"/>
                                </a:lnTo>
                                <a:lnTo>
                                  <a:pt x="1543" y="145"/>
                                </a:lnTo>
                                <a:lnTo>
                                  <a:pt x="1501" y="120"/>
                                </a:lnTo>
                                <a:lnTo>
                                  <a:pt x="1457" y="98"/>
                                </a:lnTo>
                                <a:lnTo>
                                  <a:pt x="1413" y="77"/>
                                </a:lnTo>
                                <a:lnTo>
                                  <a:pt x="1367" y="58"/>
                                </a:lnTo>
                                <a:lnTo>
                                  <a:pt x="1320" y="42"/>
                                </a:lnTo>
                                <a:lnTo>
                                  <a:pt x="1272" y="28"/>
                                </a:lnTo>
                                <a:lnTo>
                                  <a:pt x="1224" y="18"/>
                                </a:lnTo>
                                <a:lnTo>
                                  <a:pt x="1174" y="9"/>
                                </a:lnTo>
                                <a:lnTo>
                                  <a:pt x="1124" y="4"/>
                                </a:lnTo>
                                <a:lnTo>
                                  <a:pt x="1072" y="1"/>
                                </a:lnTo>
                                <a:lnTo>
                                  <a:pt x="1021" y="0"/>
                                </a:lnTo>
                                <a:lnTo>
                                  <a:pt x="968" y="1"/>
                                </a:lnTo>
                                <a:lnTo>
                                  <a:pt x="917" y="4"/>
                                </a:lnTo>
                                <a:lnTo>
                                  <a:pt x="866" y="9"/>
                                </a:lnTo>
                                <a:lnTo>
                                  <a:pt x="817" y="18"/>
                                </a:lnTo>
                                <a:lnTo>
                                  <a:pt x="768" y="28"/>
                                </a:lnTo>
                                <a:lnTo>
                                  <a:pt x="720" y="42"/>
                                </a:lnTo>
                                <a:lnTo>
                                  <a:pt x="673" y="58"/>
                                </a:lnTo>
                                <a:lnTo>
                                  <a:pt x="629" y="77"/>
                                </a:lnTo>
                                <a:lnTo>
                                  <a:pt x="583" y="98"/>
                                </a:lnTo>
                                <a:lnTo>
                                  <a:pt x="539" y="120"/>
                                </a:lnTo>
                                <a:lnTo>
                                  <a:pt x="497" y="145"/>
                                </a:lnTo>
                                <a:lnTo>
                                  <a:pt x="455" y="175"/>
                                </a:lnTo>
                                <a:lnTo>
                                  <a:pt x="413" y="204"/>
                                </a:lnTo>
                                <a:lnTo>
                                  <a:pt x="374" y="238"/>
                                </a:lnTo>
                                <a:lnTo>
                                  <a:pt x="335" y="274"/>
                                </a:lnTo>
                                <a:lnTo>
                                  <a:pt x="299" y="312"/>
                                </a:lnTo>
                                <a:lnTo>
                                  <a:pt x="263" y="350"/>
                                </a:lnTo>
                                <a:lnTo>
                                  <a:pt x="228" y="390"/>
                                </a:lnTo>
                                <a:lnTo>
                                  <a:pt x="196" y="431"/>
                                </a:lnTo>
                                <a:lnTo>
                                  <a:pt x="168" y="475"/>
                                </a:lnTo>
                                <a:lnTo>
                                  <a:pt x="140" y="517"/>
                                </a:lnTo>
                                <a:lnTo>
                                  <a:pt x="116" y="562"/>
                                </a:lnTo>
                                <a:lnTo>
                                  <a:pt x="94" y="608"/>
                                </a:lnTo>
                                <a:lnTo>
                                  <a:pt x="75" y="655"/>
                                </a:lnTo>
                                <a:lnTo>
                                  <a:pt x="57" y="702"/>
                                </a:lnTo>
                                <a:lnTo>
                                  <a:pt x="41" y="751"/>
                                </a:lnTo>
                                <a:lnTo>
                                  <a:pt x="28" y="800"/>
                                </a:lnTo>
                                <a:lnTo>
                                  <a:pt x="18" y="851"/>
                                </a:lnTo>
                                <a:lnTo>
                                  <a:pt x="9" y="902"/>
                                </a:lnTo>
                                <a:lnTo>
                                  <a:pt x="4" y="956"/>
                                </a:lnTo>
                                <a:lnTo>
                                  <a:pt x="1" y="1009"/>
                                </a:lnTo>
                                <a:lnTo>
                                  <a:pt x="0" y="1064"/>
                                </a:lnTo>
                                <a:lnTo>
                                  <a:pt x="1" y="1118"/>
                                </a:lnTo>
                                <a:lnTo>
                                  <a:pt x="4" y="1171"/>
                                </a:lnTo>
                                <a:lnTo>
                                  <a:pt x="9" y="1223"/>
                                </a:lnTo>
                                <a:lnTo>
                                  <a:pt x="18" y="1275"/>
                                </a:lnTo>
                                <a:lnTo>
                                  <a:pt x="28" y="1325"/>
                                </a:lnTo>
                                <a:lnTo>
                                  <a:pt x="41" y="1375"/>
                                </a:lnTo>
                                <a:lnTo>
                                  <a:pt x="57" y="1423"/>
                                </a:lnTo>
                                <a:lnTo>
                                  <a:pt x="75" y="1472"/>
                                </a:lnTo>
                                <a:lnTo>
                                  <a:pt x="94" y="1518"/>
                                </a:lnTo>
                                <a:lnTo>
                                  <a:pt x="116" y="1564"/>
                                </a:lnTo>
                                <a:lnTo>
                                  <a:pt x="140" y="1607"/>
                                </a:lnTo>
                                <a:lnTo>
                                  <a:pt x="168" y="1652"/>
                                </a:lnTo>
                                <a:lnTo>
                                  <a:pt x="196" y="1693"/>
                                </a:lnTo>
                                <a:lnTo>
                                  <a:pt x="228" y="1735"/>
                                </a:lnTo>
                                <a:lnTo>
                                  <a:pt x="263" y="1776"/>
                                </a:lnTo>
                                <a:lnTo>
                                  <a:pt x="299" y="1816"/>
                                </a:lnTo>
                                <a:lnTo>
                                  <a:pt x="335" y="1853"/>
                                </a:lnTo>
                                <a:lnTo>
                                  <a:pt x="374" y="1889"/>
                                </a:lnTo>
                                <a:lnTo>
                                  <a:pt x="413" y="1921"/>
                                </a:lnTo>
                                <a:lnTo>
                                  <a:pt x="455" y="1953"/>
                                </a:lnTo>
                                <a:lnTo>
                                  <a:pt x="497" y="1980"/>
                                </a:lnTo>
                                <a:lnTo>
                                  <a:pt x="539" y="2006"/>
                                </a:lnTo>
                                <a:lnTo>
                                  <a:pt x="583" y="2029"/>
                                </a:lnTo>
                                <a:lnTo>
                                  <a:pt x="629" y="2051"/>
                                </a:lnTo>
                                <a:lnTo>
                                  <a:pt x="673" y="2068"/>
                                </a:lnTo>
                                <a:lnTo>
                                  <a:pt x="720" y="2085"/>
                                </a:lnTo>
                                <a:lnTo>
                                  <a:pt x="768" y="2098"/>
                                </a:lnTo>
                                <a:lnTo>
                                  <a:pt x="817" y="2110"/>
                                </a:lnTo>
                                <a:lnTo>
                                  <a:pt x="866" y="2117"/>
                                </a:lnTo>
                                <a:lnTo>
                                  <a:pt x="917" y="2124"/>
                                </a:lnTo>
                                <a:lnTo>
                                  <a:pt x="968" y="2127"/>
                                </a:lnTo>
                                <a:lnTo>
                                  <a:pt x="1021" y="2129"/>
                                </a:lnTo>
                                <a:lnTo>
                                  <a:pt x="1046" y="2128"/>
                                </a:lnTo>
                                <a:lnTo>
                                  <a:pt x="1059" y="2127"/>
                                </a:lnTo>
                                <a:lnTo>
                                  <a:pt x="1072" y="2127"/>
                                </a:lnTo>
                                <a:lnTo>
                                  <a:pt x="1124" y="2124"/>
                                </a:lnTo>
                                <a:lnTo>
                                  <a:pt x="1174" y="2117"/>
                                </a:lnTo>
                                <a:lnTo>
                                  <a:pt x="1224" y="2110"/>
                                </a:lnTo>
                                <a:lnTo>
                                  <a:pt x="1272" y="2098"/>
                                </a:lnTo>
                                <a:lnTo>
                                  <a:pt x="1320" y="2085"/>
                                </a:lnTo>
                                <a:lnTo>
                                  <a:pt x="1343" y="2076"/>
                                </a:lnTo>
                                <a:lnTo>
                                  <a:pt x="1354" y="2072"/>
                                </a:lnTo>
                                <a:lnTo>
                                  <a:pt x="1367" y="2068"/>
                                </a:lnTo>
                                <a:lnTo>
                                  <a:pt x="1389" y="2060"/>
                                </a:lnTo>
                                <a:lnTo>
                                  <a:pt x="1413" y="2051"/>
                                </a:lnTo>
                                <a:lnTo>
                                  <a:pt x="1457" y="2029"/>
                                </a:lnTo>
                                <a:lnTo>
                                  <a:pt x="1501" y="2006"/>
                                </a:lnTo>
                                <a:lnTo>
                                  <a:pt x="1521" y="1993"/>
                                </a:lnTo>
                                <a:lnTo>
                                  <a:pt x="1543" y="1980"/>
                                </a:lnTo>
                                <a:lnTo>
                                  <a:pt x="1564" y="1966"/>
                                </a:lnTo>
                                <a:lnTo>
                                  <a:pt x="1586" y="1953"/>
                                </a:lnTo>
                                <a:lnTo>
                                  <a:pt x="1595" y="1944"/>
                                </a:lnTo>
                                <a:lnTo>
                                  <a:pt x="1606" y="1937"/>
                                </a:lnTo>
                                <a:lnTo>
                                  <a:pt x="1626" y="1921"/>
                                </a:lnTo>
                                <a:lnTo>
                                  <a:pt x="1636" y="1913"/>
                                </a:lnTo>
                                <a:lnTo>
                                  <a:pt x="1646" y="1905"/>
                                </a:lnTo>
                                <a:lnTo>
                                  <a:pt x="1667" y="1889"/>
                                </a:lnTo>
                                <a:lnTo>
                                  <a:pt x="1686" y="1870"/>
                                </a:lnTo>
                                <a:lnTo>
                                  <a:pt x="1705" y="1853"/>
                                </a:lnTo>
                                <a:lnTo>
                                  <a:pt x="1724" y="1834"/>
                                </a:lnTo>
                                <a:lnTo>
                                  <a:pt x="1728" y="1829"/>
                                </a:lnTo>
                                <a:lnTo>
                                  <a:pt x="1733" y="1825"/>
                                </a:lnTo>
                                <a:lnTo>
                                  <a:pt x="1744" y="1816"/>
                                </a:lnTo>
                                <a:lnTo>
                                  <a:pt x="1760" y="1795"/>
                                </a:lnTo>
                                <a:lnTo>
                                  <a:pt x="1778" y="1776"/>
                                </a:lnTo>
                                <a:lnTo>
                                  <a:pt x="1795" y="1755"/>
                                </a:lnTo>
                                <a:lnTo>
                                  <a:pt x="1812" y="1735"/>
                                </a:lnTo>
                                <a:lnTo>
                                  <a:pt x="1828" y="1714"/>
                                </a:lnTo>
                                <a:lnTo>
                                  <a:pt x="1835" y="1703"/>
                                </a:lnTo>
                                <a:lnTo>
                                  <a:pt x="1844" y="1693"/>
                                </a:lnTo>
                                <a:lnTo>
                                  <a:pt x="1874" y="1652"/>
                                </a:lnTo>
                                <a:lnTo>
                                  <a:pt x="1886" y="1629"/>
                                </a:lnTo>
                                <a:lnTo>
                                  <a:pt x="1900" y="1607"/>
                                </a:lnTo>
                                <a:lnTo>
                                  <a:pt x="1925" y="1564"/>
                                </a:lnTo>
                                <a:lnTo>
                                  <a:pt x="1947" y="1518"/>
                                </a:lnTo>
                                <a:lnTo>
                                  <a:pt x="1967" y="1472"/>
                                </a:lnTo>
                                <a:lnTo>
                                  <a:pt x="1976" y="1447"/>
                                </a:lnTo>
                                <a:lnTo>
                                  <a:pt x="1984" y="1423"/>
                                </a:lnTo>
                                <a:lnTo>
                                  <a:pt x="2000" y="1375"/>
                                </a:lnTo>
                                <a:lnTo>
                                  <a:pt x="2012" y="1325"/>
                                </a:lnTo>
                                <a:lnTo>
                                  <a:pt x="2023" y="1275"/>
                                </a:lnTo>
                                <a:lnTo>
                                  <a:pt x="2031" y="1223"/>
                                </a:lnTo>
                                <a:lnTo>
                                  <a:pt x="2037" y="1171"/>
                                </a:lnTo>
                                <a:lnTo>
                                  <a:pt x="2037" y="1157"/>
                                </a:lnTo>
                                <a:lnTo>
                                  <a:pt x="2038" y="1144"/>
                                </a:lnTo>
                                <a:lnTo>
                                  <a:pt x="2040" y="1118"/>
                                </a:lnTo>
                                <a:lnTo>
                                  <a:pt x="2040" y="1104"/>
                                </a:lnTo>
                                <a:lnTo>
                                  <a:pt x="2041" y="1090"/>
                                </a:lnTo>
                                <a:lnTo>
                                  <a:pt x="2042" y="1064"/>
                                </a:lnTo>
                                <a:close/>
                                <a:moveTo>
                                  <a:pt x="1698" y="357"/>
                                </a:moveTo>
                                <a:lnTo>
                                  <a:pt x="1730" y="393"/>
                                </a:lnTo>
                                <a:lnTo>
                                  <a:pt x="1763" y="431"/>
                                </a:lnTo>
                                <a:lnTo>
                                  <a:pt x="1792" y="471"/>
                                </a:lnTo>
                                <a:lnTo>
                                  <a:pt x="1820" y="511"/>
                                </a:lnTo>
                                <a:lnTo>
                                  <a:pt x="1844" y="551"/>
                                </a:lnTo>
                                <a:lnTo>
                                  <a:pt x="1868" y="593"/>
                                </a:lnTo>
                                <a:lnTo>
                                  <a:pt x="1888" y="636"/>
                                </a:lnTo>
                                <a:lnTo>
                                  <a:pt x="1908" y="680"/>
                                </a:lnTo>
                                <a:lnTo>
                                  <a:pt x="1924" y="724"/>
                                </a:lnTo>
                                <a:lnTo>
                                  <a:pt x="1938" y="770"/>
                                </a:lnTo>
                                <a:lnTo>
                                  <a:pt x="1950" y="816"/>
                                </a:lnTo>
                                <a:lnTo>
                                  <a:pt x="1961" y="864"/>
                                </a:lnTo>
                                <a:lnTo>
                                  <a:pt x="1968" y="912"/>
                                </a:lnTo>
                                <a:lnTo>
                                  <a:pt x="1974" y="962"/>
                                </a:lnTo>
                                <a:lnTo>
                                  <a:pt x="1977" y="1012"/>
                                </a:lnTo>
                                <a:lnTo>
                                  <a:pt x="1979" y="1064"/>
                                </a:lnTo>
                                <a:lnTo>
                                  <a:pt x="1977" y="1114"/>
                                </a:lnTo>
                                <a:lnTo>
                                  <a:pt x="1974" y="1164"/>
                                </a:lnTo>
                                <a:lnTo>
                                  <a:pt x="1970" y="1188"/>
                                </a:lnTo>
                                <a:lnTo>
                                  <a:pt x="1968" y="1213"/>
                                </a:lnTo>
                                <a:lnTo>
                                  <a:pt x="1964" y="1237"/>
                                </a:lnTo>
                                <a:lnTo>
                                  <a:pt x="1962" y="1249"/>
                                </a:lnTo>
                                <a:lnTo>
                                  <a:pt x="1961" y="1262"/>
                                </a:lnTo>
                                <a:lnTo>
                                  <a:pt x="1955" y="1285"/>
                                </a:lnTo>
                                <a:lnTo>
                                  <a:pt x="1950" y="1309"/>
                                </a:lnTo>
                                <a:lnTo>
                                  <a:pt x="1943" y="1332"/>
                                </a:lnTo>
                                <a:lnTo>
                                  <a:pt x="1938" y="1356"/>
                                </a:lnTo>
                                <a:lnTo>
                                  <a:pt x="1931" y="1378"/>
                                </a:lnTo>
                                <a:lnTo>
                                  <a:pt x="1927" y="1388"/>
                                </a:lnTo>
                                <a:lnTo>
                                  <a:pt x="1925" y="1394"/>
                                </a:lnTo>
                                <a:lnTo>
                                  <a:pt x="1924" y="1400"/>
                                </a:lnTo>
                                <a:lnTo>
                                  <a:pt x="1908" y="1446"/>
                                </a:lnTo>
                                <a:lnTo>
                                  <a:pt x="1898" y="1467"/>
                                </a:lnTo>
                                <a:lnTo>
                                  <a:pt x="1888" y="1489"/>
                                </a:lnTo>
                                <a:lnTo>
                                  <a:pt x="1868" y="1532"/>
                                </a:lnTo>
                                <a:lnTo>
                                  <a:pt x="1844" y="1573"/>
                                </a:lnTo>
                                <a:lnTo>
                                  <a:pt x="1820" y="1615"/>
                                </a:lnTo>
                                <a:lnTo>
                                  <a:pt x="1792" y="1654"/>
                                </a:lnTo>
                                <a:lnTo>
                                  <a:pt x="1777" y="1673"/>
                                </a:lnTo>
                                <a:lnTo>
                                  <a:pt x="1763" y="1694"/>
                                </a:lnTo>
                                <a:lnTo>
                                  <a:pt x="1746" y="1713"/>
                                </a:lnTo>
                                <a:lnTo>
                                  <a:pt x="1730" y="1732"/>
                                </a:lnTo>
                                <a:lnTo>
                                  <a:pt x="1714" y="1751"/>
                                </a:lnTo>
                                <a:lnTo>
                                  <a:pt x="1698" y="1770"/>
                                </a:lnTo>
                                <a:lnTo>
                                  <a:pt x="1679" y="1787"/>
                                </a:lnTo>
                                <a:lnTo>
                                  <a:pt x="1662" y="1804"/>
                                </a:lnTo>
                                <a:lnTo>
                                  <a:pt x="1643" y="1820"/>
                                </a:lnTo>
                                <a:lnTo>
                                  <a:pt x="1625" y="1838"/>
                                </a:lnTo>
                                <a:lnTo>
                                  <a:pt x="1606" y="1853"/>
                                </a:lnTo>
                                <a:lnTo>
                                  <a:pt x="1587" y="1868"/>
                                </a:lnTo>
                                <a:lnTo>
                                  <a:pt x="1549" y="1897"/>
                                </a:lnTo>
                                <a:lnTo>
                                  <a:pt x="1510" y="1923"/>
                                </a:lnTo>
                                <a:lnTo>
                                  <a:pt x="1470" y="1948"/>
                                </a:lnTo>
                                <a:lnTo>
                                  <a:pt x="1429" y="1968"/>
                                </a:lnTo>
                                <a:lnTo>
                                  <a:pt x="1408" y="1978"/>
                                </a:lnTo>
                                <a:lnTo>
                                  <a:pt x="1388" y="1989"/>
                                </a:lnTo>
                                <a:lnTo>
                                  <a:pt x="1345" y="2005"/>
                                </a:lnTo>
                                <a:lnTo>
                                  <a:pt x="1301" y="2019"/>
                                </a:lnTo>
                                <a:lnTo>
                                  <a:pt x="1278" y="2025"/>
                                </a:lnTo>
                                <a:lnTo>
                                  <a:pt x="1256" y="2031"/>
                                </a:lnTo>
                                <a:lnTo>
                                  <a:pt x="1234" y="2037"/>
                                </a:lnTo>
                                <a:lnTo>
                                  <a:pt x="1212" y="2043"/>
                                </a:lnTo>
                                <a:lnTo>
                                  <a:pt x="1199" y="2044"/>
                                </a:lnTo>
                                <a:lnTo>
                                  <a:pt x="1188" y="2046"/>
                                </a:lnTo>
                                <a:lnTo>
                                  <a:pt x="1165" y="2051"/>
                                </a:lnTo>
                                <a:lnTo>
                                  <a:pt x="1141" y="2053"/>
                                </a:lnTo>
                                <a:lnTo>
                                  <a:pt x="1118" y="2056"/>
                                </a:lnTo>
                                <a:lnTo>
                                  <a:pt x="1093" y="2057"/>
                                </a:lnTo>
                                <a:lnTo>
                                  <a:pt x="1069" y="2060"/>
                                </a:lnTo>
                                <a:lnTo>
                                  <a:pt x="1021" y="2062"/>
                                </a:lnTo>
                                <a:lnTo>
                                  <a:pt x="972" y="2060"/>
                                </a:lnTo>
                                <a:lnTo>
                                  <a:pt x="923" y="2056"/>
                                </a:lnTo>
                                <a:lnTo>
                                  <a:pt x="875" y="2051"/>
                                </a:lnTo>
                                <a:lnTo>
                                  <a:pt x="829" y="2043"/>
                                </a:lnTo>
                                <a:lnTo>
                                  <a:pt x="783" y="2031"/>
                                </a:lnTo>
                                <a:lnTo>
                                  <a:pt x="739" y="2019"/>
                                </a:lnTo>
                                <a:lnTo>
                                  <a:pt x="695" y="2005"/>
                                </a:lnTo>
                                <a:lnTo>
                                  <a:pt x="654" y="1989"/>
                                </a:lnTo>
                                <a:lnTo>
                                  <a:pt x="611" y="1968"/>
                                </a:lnTo>
                                <a:lnTo>
                                  <a:pt x="570" y="1948"/>
                                </a:lnTo>
                                <a:lnTo>
                                  <a:pt x="530" y="1923"/>
                                </a:lnTo>
                                <a:lnTo>
                                  <a:pt x="491" y="1897"/>
                                </a:lnTo>
                                <a:lnTo>
                                  <a:pt x="453" y="1868"/>
                                </a:lnTo>
                                <a:lnTo>
                                  <a:pt x="416" y="1838"/>
                                </a:lnTo>
                                <a:lnTo>
                                  <a:pt x="379" y="1804"/>
                                </a:lnTo>
                                <a:lnTo>
                                  <a:pt x="345" y="1770"/>
                                </a:lnTo>
                                <a:lnTo>
                                  <a:pt x="311" y="1732"/>
                                </a:lnTo>
                                <a:lnTo>
                                  <a:pt x="278" y="1694"/>
                                </a:lnTo>
                                <a:lnTo>
                                  <a:pt x="248" y="1654"/>
                                </a:lnTo>
                                <a:lnTo>
                                  <a:pt x="221" y="1615"/>
                                </a:lnTo>
                                <a:lnTo>
                                  <a:pt x="195" y="1573"/>
                                </a:lnTo>
                                <a:lnTo>
                                  <a:pt x="173" y="1532"/>
                                </a:lnTo>
                                <a:lnTo>
                                  <a:pt x="152" y="1489"/>
                                </a:lnTo>
                                <a:lnTo>
                                  <a:pt x="134" y="1446"/>
                                </a:lnTo>
                                <a:lnTo>
                                  <a:pt x="116" y="1400"/>
                                </a:lnTo>
                                <a:lnTo>
                                  <a:pt x="103" y="1356"/>
                                </a:lnTo>
                                <a:lnTo>
                                  <a:pt x="95" y="1332"/>
                                </a:lnTo>
                                <a:lnTo>
                                  <a:pt x="90" y="1309"/>
                                </a:lnTo>
                                <a:lnTo>
                                  <a:pt x="81" y="1262"/>
                                </a:lnTo>
                                <a:lnTo>
                                  <a:pt x="74" y="1213"/>
                                </a:lnTo>
                                <a:lnTo>
                                  <a:pt x="68" y="1164"/>
                                </a:lnTo>
                                <a:lnTo>
                                  <a:pt x="65" y="1114"/>
                                </a:lnTo>
                                <a:lnTo>
                                  <a:pt x="64" y="1064"/>
                                </a:lnTo>
                                <a:lnTo>
                                  <a:pt x="65" y="1012"/>
                                </a:lnTo>
                                <a:lnTo>
                                  <a:pt x="68" y="962"/>
                                </a:lnTo>
                                <a:lnTo>
                                  <a:pt x="74" y="912"/>
                                </a:lnTo>
                                <a:lnTo>
                                  <a:pt x="81" y="864"/>
                                </a:lnTo>
                                <a:lnTo>
                                  <a:pt x="90" y="816"/>
                                </a:lnTo>
                                <a:lnTo>
                                  <a:pt x="103" y="770"/>
                                </a:lnTo>
                                <a:lnTo>
                                  <a:pt x="116" y="724"/>
                                </a:lnTo>
                                <a:lnTo>
                                  <a:pt x="134" y="680"/>
                                </a:lnTo>
                                <a:lnTo>
                                  <a:pt x="152" y="636"/>
                                </a:lnTo>
                                <a:lnTo>
                                  <a:pt x="173" y="593"/>
                                </a:lnTo>
                                <a:lnTo>
                                  <a:pt x="195" y="551"/>
                                </a:lnTo>
                                <a:lnTo>
                                  <a:pt x="221" y="511"/>
                                </a:lnTo>
                                <a:lnTo>
                                  <a:pt x="248" y="471"/>
                                </a:lnTo>
                                <a:lnTo>
                                  <a:pt x="278" y="431"/>
                                </a:lnTo>
                                <a:lnTo>
                                  <a:pt x="311" y="393"/>
                                </a:lnTo>
                                <a:lnTo>
                                  <a:pt x="345" y="357"/>
                                </a:lnTo>
                                <a:lnTo>
                                  <a:pt x="379" y="322"/>
                                </a:lnTo>
                                <a:lnTo>
                                  <a:pt x="416" y="288"/>
                                </a:lnTo>
                                <a:lnTo>
                                  <a:pt x="453" y="256"/>
                                </a:lnTo>
                                <a:lnTo>
                                  <a:pt x="491" y="229"/>
                                </a:lnTo>
                                <a:lnTo>
                                  <a:pt x="530" y="202"/>
                                </a:lnTo>
                                <a:lnTo>
                                  <a:pt x="570" y="179"/>
                                </a:lnTo>
                                <a:lnTo>
                                  <a:pt x="611" y="157"/>
                                </a:lnTo>
                                <a:lnTo>
                                  <a:pt x="654" y="139"/>
                                </a:lnTo>
                                <a:lnTo>
                                  <a:pt x="695" y="120"/>
                                </a:lnTo>
                                <a:lnTo>
                                  <a:pt x="739" y="106"/>
                                </a:lnTo>
                                <a:lnTo>
                                  <a:pt x="783" y="93"/>
                                </a:lnTo>
                                <a:lnTo>
                                  <a:pt x="829" y="83"/>
                                </a:lnTo>
                                <a:lnTo>
                                  <a:pt x="875" y="76"/>
                                </a:lnTo>
                                <a:lnTo>
                                  <a:pt x="923" y="70"/>
                                </a:lnTo>
                                <a:lnTo>
                                  <a:pt x="972" y="67"/>
                                </a:lnTo>
                                <a:lnTo>
                                  <a:pt x="1021" y="66"/>
                                </a:lnTo>
                                <a:lnTo>
                                  <a:pt x="1069" y="67"/>
                                </a:lnTo>
                                <a:lnTo>
                                  <a:pt x="1118" y="70"/>
                                </a:lnTo>
                                <a:lnTo>
                                  <a:pt x="1165" y="76"/>
                                </a:lnTo>
                                <a:lnTo>
                                  <a:pt x="1212" y="83"/>
                                </a:lnTo>
                                <a:lnTo>
                                  <a:pt x="1256" y="93"/>
                                </a:lnTo>
                                <a:lnTo>
                                  <a:pt x="1278" y="99"/>
                                </a:lnTo>
                                <a:lnTo>
                                  <a:pt x="1301" y="106"/>
                                </a:lnTo>
                                <a:lnTo>
                                  <a:pt x="1345" y="120"/>
                                </a:lnTo>
                                <a:lnTo>
                                  <a:pt x="1388" y="139"/>
                                </a:lnTo>
                                <a:lnTo>
                                  <a:pt x="1429" y="157"/>
                                </a:lnTo>
                                <a:lnTo>
                                  <a:pt x="1470" y="179"/>
                                </a:lnTo>
                                <a:lnTo>
                                  <a:pt x="1510" y="202"/>
                                </a:lnTo>
                                <a:lnTo>
                                  <a:pt x="1549" y="229"/>
                                </a:lnTo>
                                <a:lnTo>
                                  <a:pt x="1587" y="256"/>
                                </a:lnTo>
                                <a:lnTo>
                                  <a:pt x="1625" y="288"/>
                                </a:lnTo>
                                <a:lnTo>
                                  <a:pt x="1662" y="322"/>
                                </a:lnTo>
                                <a:lnTo>
                                  <a:pt x="1698" y="357"/>
                                </a:lnTo>
                                <a:close/>
                              </a:path>
                            </a:pathLst>
                          </a:custGeom>
                          <a:solidFill>
                            <a:srgbClr val="87878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39" name="Freeform 143"/>
                        <wps:cNvSpPr>
                          <a:spLocks noEditPoints="1"/>
                        </wps:cNvSpPr>
                        <wps:spPr bwMode="auto">
                          <a:xfrm>
                            <a:off x="1052" y="342"/>
                            <a:ext cx="174" cy="181"/>
                          </a:xfrm>
                          <a:custGeom>
                            <a:avLst/>
                            <a:gdLst>
                              <a:gd name="T0" fmla="*/ 0 w 1915"/>
                              <a:gd name="T1" fmla="*/ 0 h 1996"/>
                              <a:gd name="T2" fmla="*/ 0 w 1915"/>
                              <a:gd name="T3" fmla="*/ 0 h 1996"/>
                              <a:gd name="T4" fmla="*/ 0 w 1915"/>
                              <a:gd name="T5" fmla="*/ 0 h 1996"/>
                              <a:gd name="T6" fmla="*/ 0 w 1915"/>
                              <a:gd name="T7" fmla="*/ 0 h 1996"/>
                              <a:gd name="T8" fmla="*/ 0 w 1915"/>
                              <a:gd name="T9" fmla="*/ 0 h 1996"/>
                              <a:gd name="T10" fmla="*/ 0 w 1915"/>
                              <a:gd name="T11" fmla="*/ 0 h 1996"/>
                              <a:gd name="T12" fmla="*/ 0 w 1915"/>
                              <a:gd name="T13" fmla="*/ 0 h 1996"/>
                              <a:gd name="T14" fmla="*/ 0 w 1915"/>
                              <a:gd name="T15" fmla="*/ 0 h 1996"/>
                              <a:gd name="T16" fmla="*/ 0 w 1915"/>
                              <a:gd name="T17" fmla="*/ 0 h 1996"/>
                              <a:gd name="T18" fmla="*/ 0 w 1915"/>
                              <a:gd name="T19" fmla="*/ 0 h 1996"/>
                              <a:gd name="T20" fmla="*/ 0 w 1915"/>
                              <a:gd name="T21" fmla="*/ 0 h 1996"/>
                              <a:gd name="T22" fmla="*/ 0 w 1915"/>
                              <a:gd name="T23" fmla="*/ 0 h 1996"/>
                              <a:gd name="T24" fmla="*/ 0 w 1915"/>
                              <a:gd name="T25" fmla="*/ 0 h 1996"/>
                              <a:gd name="T26" fmla="*/ 0 w 1915"/>
                              <a:gd name="T27" fmla="*/ 0 h 1996"/>
                              <a:gd name="T28" fmla="*/ 0 w 1915"/>
                              <a:gd name="T29" fmla="*/ 0 h 1996"/>
                              <a:gd name="T30" fmla="*/ 0 w 1915"/>
                              <a:gd name="T31" fmla="*/ 0 h 1996"/>
                              <a:gd name="T32" fmla="*/ 0 w 1915"/>
                              <a:gd name="T33" fmla="*/ 0 h 1996"/>
                              <a:gd name="T34" fmla="*/ 0 w 1915"/>
                              <a:gd name="T35" fmla="*/ 0 h 1996"/>
                              <a:gd name="T36" fmla="*/ 0 w 1915"/>
                              <a:gd name="T37" fmla="*/ 0 h 1996"/>
                              <a:gd name="T38" fmla="*/ 0 w 1915"/>
                              <a:gd name="T39" fmla="*/ 0 h 1996"/>
                              <a:gd name="T40" fmla="*/ 0 w 1915"/>
                              <a:gd name="T41" fmla="*/ 0 h 1996"/>
                              <a:gd name="T42" fmla="*/ 0 w 1915"/>
                              <a:gd name="T43" fmla="*/ 0 h 1996"/>
                              <a:gd name="T44" fmla="*/ 0 w 1915"/>
                              <a:gd name="T45" fmla="*/ 0 h 1996"/>
                              <a:gd name="T46" fmla="*/ 0 w 1915"/>
                              <a:gd name="T47" fmla="*/ 0 h 1996"/>
                              <a:gd name="T48" fmla="*/ 0 w 1915"/>
                              <a:gd name="T49" fmla="*/ 0 h 1996"/>
                              <a:gd name="T50" fmla="*/ 0 w 1915"/>
                              <a:gd name="T51" fmla="*/ 0 h 1996"/>
                              <a:gd name="T52" fmla="*/ 0 w 1915"/>
                              <a:gd name="T53" fmla="*/ 0 h 1996"/>
                              <a:gd name="T54" fmla="*/ 0 w 1915"/>
                              <a:gd name="T55" fmla="*/ 0 h 1996"/>
                              <a:gd name="T56" fmla="*/ 0 w 1915"/>
                              <a:gd name="T57" fmla="*/ 0 h 1996"/>
                              <a:gd name="T58" fmla="*/ 0 w 1915"/>
                              <a:gd name="T59" fmla="*/ 0 h 1996"/>
                              <a:gd name="T60" fmla="*/ 0 w 1915"/>
                              <a:gd name="T61" fmla="*/ 0 h 1996"/>
                              <a:gd name="T62" fmla="*/ 0 w 1915"/>
                              <a:gd name="T63" fmla="*/ 0 h 1996"/>
                              <a:gd name="T64" fmla="*/ 0 w 1915"/>
                              <a:gd name="T65" fmla="*/ 0 h 1996"/>
                              <a:gd name="T66" fmla="*/ 0 w 1915"/>
                              <a:gd name="T67" fmla="*/ 0 h 1996"/>
                              <a:gd name="T68" fmla="*/ 0 w 1915"/>
                              <a:gd name="T69" fmla="*/ 0 h 1996"/>
                              <a:gd name="T70" fmla="*/ 0 w 1915"/>
                              <a:gd name="T71" fmla="*/ 0 h 1996"/>
                              <a:gd name="T72" fmla="*/ 0 w 1915"/>
                              <a:gd name="T73" fmla="*/ 0 h 1996"/>
                              <a:gd name="T74" fmla="*/ 0 w 1915"/>
                              <a:gd name="T75" fmla="*/ 0 h 1996"/>
                              <a:gd name="T76" fmla="*/ 0 w 1915"/>
                              <a:gd name="T77" fmla="*/ 0 h 1996"/>
                              <a:gd name="T78" fmla="*/ 0 w 1915"/>
                              <a:gd name="T79" fmla="*/ 0 h 1996"/>
                              <a:gd name="T80" fmla="*/ 0 w 1915"/>
                              <a:gd name="T81" fmla="*/ 0 h 1996"/>
                              <a:gd name="T82" fmla="*/ 0 w 1915"/>
                              <a:gd name="T83" fmla="*/ 0 h 1996"/>
                              <a:gd name="T84" fmla="*/ 0 w 1915"/>
                              <a:gd name="T85" fmla="*/ 0 h 1996"/>
                              <a:gd name="T86" fmla="*/ 0 w 1915"/>
                              <a:gd name="T87" fmla="*/ 0 h 1996"/>
                              <a:gd name="T88" fmla="*/ 0 w 1915"/>
                              <a:gd name="T89" fmla="*/ 0 h 1996"/>
                              <a:gd name="T90" fmla="*/ 0 w 1915"/>
                              <a:gd name="T91" fmla="*/ 0 h 1996"/>
                              <a:gd name="T92" fmla="*/ 0 w 1915"/>
                              <a:gd name="T93" fmla="*/ 0 h 1996"/>
                              <a:gd name="T94" fmla="*/ 0 w 1915"/>
                              <a:gd name="T95" fmla="*/ 0 h 1996"/>
                              <a:gd name="T96" fmla="*/ 0 w 1915"/>
                              <a:gd name="T97" fmla="*/ 0 h 1996"/>
                              <a:gd name="T98" fmla="*/ 0 w 1915"/>
                              <a:gd name="T99" fmla="*/ 0 h 1996"/>
                              <a:gd name="T100" fmla="*/ 0 w 1915"/>
                              <a:gd name="T101" fmla="*/ 0 h 1996"/>
                              <a:gd name="T102" fmla="*/ 0 w 1915"/>
                              <a:gd name="T103" fmla="*/ 0 h 1996"/>
                              <a:gd name="T104" fmla="*/ 0 w 1915"/>
                              <a:gd name="T105" fmla="*/ 0 h 1996"/>
                              <a:gd name="T106" fmla="*/ 0 w 1915"/>
                              <a:gd name="T107" fmla="*/ 0 h 1996"/>
                              <a:gd name="T108" fmla="*/ 0 w 1915"/>
                              <a:gd name="T109" fmla="*/ 0 h 1996"/>
                              <a:gd name="T110" fmla="*/ 0 w 1915"/>
                              <a:gd name="T111" fmla="*/ 0 h 1996"/>
                              <a:gd name="T112" fmla="*/ 0 w 1915"/>
                              <a:gd name="T113" fmla="*/ 0 h 1996"/>
                              <a:gd name="T114" fmla="*/ 0 w 1915"/>
                              <a:gd name="T115" fmla="*/ 0 h 1996"/>
                              <a:gd name="T116" fmla="*/ 0 w 1915"/>
                              <a:gd name="T117" fmla="*/ 0 h 1996"/>
                              <a:gd name="T118" fmla="*/ 0 w 1915"/>
                              <a:gd name="T119" fmla="*/ 0 h 1996"/>
                              <a:gd name="T120" fmla="*/ 0 w 1915"/>
                              <a:gd name="T121" fmla="*/ 0 h 199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15"/>
                              <a:gd name="T184" fmla="*/ 0 h 1996"/>
                              <a:gd name="T185" fmla="*/ 1915 w 1915"/>
                              <a:gd name="T186" fmla="*/ 1996 h 199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15" h="1996">
                                <a:moveTo>
                                  <a:pt x="1915" y="998"/>
                                </a:moveTo>
                                <a:lnTo>
                                  <a:pt x="1913" y="946"/>
                                </a:lnTo>
                                <a:lnTo>
                                  <a:pt x="1910" y="896"/>
                                </a:lnTo>
                                <a:lnTo>
                                  <a:pt x="1904" y="846"/>
                                </a:lnTo>
                                <a:lnTo>
                                  <a:pt x="1897" y="798"/>
                                </a:lnTo>
                                <a:lnTo>
                                  <a:pt x="1886" y="750"/>
                                </a:lnTo>
                                <a:lnTo>
                                  <a:pt x="1874" y="704"/>
                                </a:lnTo>
                                <a:lnTo>
                                  <a:pt x="1860" y="658"/>
                                </a:lnTo>
                                <a:lnTo>
                                  <a:pt x="1844" y="614"/>
                                </a:lnTo>
                                <a:lnTo>
                                  <a:pt x="1824" y="570"/>
                                </a:lnTo>
                                <a:lnTo>
                                  <a:pt x="1804" y="527"/>
                                </a:lnTo>
                                <a:lnTo>
                                  <a:pt x="1780" y="485"/>
                                </a:lnTo>
                                <a:lnTo>
                                  <a:pt x="1756" y="445"/>
                                </a:lnTo>
                                <a:lnTo>
                                  <a:pt x="1728" y="405"/>
                                </a:lnTo>
                                <a:lnTo>
                                  <a:pt x="1699" y="365"/>
                                </a:lnTo>
                                <a:lnTo>
                                  <a:pt x="1666" y="327"/>
                                </a:lnTo>
                                <a:lnTo>
                                  <a:pt x="1634" y="291"/>
                                </a:lnTo>
                                <a:lnTo>
                                  <a:pt x="1598" y="256"/>
                                </a:lnTo>
                                <a:lnTo>
                                  <a:pt x="1561" y="222"/>
                                </a:lnTo>
                                <a:lnTo>
                                  <a:pt x="1523" y="190"/>
                                </a:lnTo>
                                <a:lnTo>
                                  <a:pt x="1485" y="163"/>
                                </a:lnTo>
                                <a:lnTo>
                                  <a:pt x="1446" y="136"/>
                                </a:lnTo>
                                <a:lnTo>
                                  <a:pt x="1406" y="113"/>
                                </a:lnTo>
                                <a:lnTo>
                                  <a:pt x="1365" y="91"/>
                                </a:lnTo>
                                <a:lnTo>
                                  <a:pt x="1324" y="73"/>
                                </a:lnTo>
                                <a:lnTo>
                                  <a:pt x="1281" y="54"/>
                                </a:lnTo>
                                <a:lnTo>
                                  <a:pt x="1237" y="40"/>
                                </a:lnTo>
                                <a:lnTo>
                                  <a:pt x="1214" y="33"/>
                                </a:lnTo>
                                <a:lnTo>
                                  <a:pt x="1192" y="27"/>
                                </a:lnTo>
                                <a:lnTo>
                                  <a:pt x="1148" y="17"/>
                                </a:lnTo>
                                <a:lnTo>
                                  <a:pt x="1101" y="10"/>
                                </a:lnTo>
                                <a:lnTo>
                                  <a:pt x="1054" y="4"/>
                                </a:lnTo>
                                <a:lnTo>
                                  <a:pt x="1005" y="1"/>
                                </a:lnTo>
                                <a:lnTo>
                                  <a:pt x="957" y="0"/>
                                </a:lnTo>
                                <a:lnTo>
                                  <a:pt x="908" y="1"/>
                                </a:lnTo>
                                <a:lnTo>
                                  <a:pt x="859" y="4"/>
                                </a:lnTo>
                                <a:lnTo>
                                  <a:pt x="811" y="10"/>
                                </a:lnTo>
                                <a:lnTo>
                                  <a:pt x="765" y="17"/>
                                </a:lnTo>
                                <a:lnTo>
                                  <a:pt x="719" y="27"/>
                                </a:lnTo>
                                <a:lnTo>
                                  <a:pt x="675" y="40"/>
                                </a:lnTo>
                                <a:lnTo>
                                  <a:pt x="631" y="54"/>
                                </a:lnTo>
                                <a:lnTo>
                                  <a:pt x="590" y="73"/>
                                </a:lnTo>
                                <a:lnTo>
                                  <a:pt x="547" y="91"/>
                                </a:lnTo>
                                <a:lnTo>
                                  <a:pt x="506" y="113"/>
                                </a:lnTo>
                                <a:lnTo>
                                  <a:pt x="466" y="136"/>
                                </a:lnTo>
                                <a:lnTo>
                                  <a:pt x="427" y="163"/>
                                </a:lnTo>
                                <a:lnTo>
                                  <a:pt x="389" y="190"/>
                                </a:lnTo>
                                <a:lnTo>
                                  <a:pt x="352" y="222"/>
                                </a:lnTo>
                                <a:lnTo>
                                  <a:pt x="315" y="256"/>
                                </a:lnTo>
                                <a:lnTo>
                                  <a:pt x="281" y="291"/>
                                </a:lnTo>
                                <a:lnTo>
                                  <a:pt x="247" y="327"/>
                                </a:lnTo>
                                <a:lnTo>
                                  <a:pt x="214" y="365"/>
                                </a:lnTo>
                                <a:lnTo>
                                  <a:pt x="184" y="405"/>
                                </a:lnTo>
                                <a:lnTo>
                                  <a:pt x="157" y="445"/>
                                </a:lnTo>
                                <a:lnTo>
                                  <a:pt x="131" y="485"/>
                                </a:lnTo>
                                <a:lnTo>
                                  <a:pt x="109" y="527"/>
                                </a:lnTo>
                                <a:lnTo>
                                  <a:pt x="88" y="570"/>
                                </a:lnTo>
                                <a:lnTo>
                                  <a:pt x="70" y="614"/>
                                </a:lnTo>
                                <a:lnTo>
                                  <a:pt x="52" y="658"/>
                                </a:lnTo>
                                <a:lnTo>
                                  <a:pt x="39" y="704"/>
                                </a:lnTo>
                                <a:lnTo>
                                  <a:pt x="26" y="750"/>
                                </a:lnTo>
                                <a:lnTo>
                                  <a:pt x="17" y="798"/>
                                </a:lnTo>
                                <a:lnTo>
                                  <a:pt x="10" y="846"/>
                                </a:lnTo>
                                <a:lnTo>
                                  <a:pt x="4" y="896"/>
                                </a:lnTo>
                                <a:lnTo>
                                  <a:pt x="1" y="946"/>
                                </a:lnTo>
                                <a:lnTo>
                                  <a:pt x="0" y="998"/>
                                </a:lnTo>
                                <a:lnTo>
                                  <a:pt x="1" y="1048"/>
                                </a:lnTo>
                                <a:lnTo>
                                  <a:pt x="4" y="1098"/>
                                </a:lnTo>
                                <a:lnTo>
                                  <a:pt x="10" y="1147"/>
                                </a:lnTo>
                                <a:lnTo>
                                  <a:pt x="17" y="1196"/>
                                </a:lnTo>
                                <a:lnTo>
                                  <a:pt x="26" y="1243"/>
                                </a:lnTo>
                                <a:lnTo>
                                  <a:pt x="31" y="1266"/>
                                </a:lnTo>
                                <a:lnTo>
                                  <a:pt x="39" y="1290"/>
                                </a:lnTo>
                                <a:lnTo>
                                  <a:pt x="52" y="1334"/>
                                </a:lnTo>
                                <a:lnTo>
                                  <a:pt x="70" y="1380"/>
                                </a:lnTo>
                                <a:lnTo>
                                  <a:pt x="88" y="1423"/>
                                </a:lnTo>
                                <a:lnTo>
                                  <a:pt x="109" y="1466"/>
                                </a:lnTo>
                                <a:lnTo>
                                  <a:pt x="131" y="1507"/>
                                </a:lnTo>
                                <a:lnTo>
                                  <a:pt x="157" y="1549"/>
                                </a:lnTo>
                                <a:lnTo>
                                  <a:pt x="184" y="1588"/>
                                </a:lnTo>
                                <a:lnTo>
                                  <a:pt x="214" y="1628"/>
                                </a:lnTo>
                                <a:lnTo>
                                  <a:pt x="247" y="1666"/>
                                </a:lnTo>
                                <a:lnTo>
                                  <a:pt x="281" y="1704"/>
                                </a:lnTo>
                                <a:lnTo>
                                  <a:pt x="315" y="1738"/>
                                </a:lnTo>
                                <a:lnTo>
                                  <a:pt x="352" y="1772"/>
                                </a:lnTo>
                                <a:lnTo>
                                  <a:pt x="389" y="1802"/>
                                </a:lnTo>
                                <a:lnTo>
                                  <a:pt x="427" y="1831"/>
                                </a:lnTo>
                                <a:lnTo>
                                  <a:pt x="466" y="1857"/>
                                </a:lnTo>
                                <a:lnTo>
                                  <a:pt x="506" y="1882"/>
                                </a:lnTo>
                                <a:lnTo>
                                  <a:pt x="547" y="1902"/>
                                </a:lnTo>
                                <a:lnTo>
                                  <a:pt x="590" y="1923"/>
                                </a:lnTo>
                                <a:lnTo>
                                  <a:pt x="631" y="1939"/>
                                </a:lnTo>
                                <a:lnTo>
                                  <a:pt x="675" y="1953"/>
                                </a:lnTo>
                                <a:lnTo>
                                  <a:pt x="719" y="1965"/>
                                </a:lnTo>
                                <a:lnTo>
                                  <a:pt x="765" y="1977"/>
                                </a:lnTo>
                                <a:lnTo>
                                  <a:pt x="811" y="1985"/>
                                </a:lnTo>
                                <a:lnTo>
                                  <a:pt x="859" y="1990"/>
                                </a:lnTo>
                                <a:lnTo>
                                  <a:pt x="908" y="1994"/>
                                </a:lnTo>
                                <a:lnTo>
                                  <a:pt x="957" y="1996"/>
                                </a:lnTo>
                                <a:lnTo>
                                  <a:pt x="1005" y="1994"/>
                                </a:lnTo>
                                <a:lnTo>
                                  <a:pt x="1029" y="1991"/>
                                </a:lnTo>
                                <a:lnTo>
                                  <a:pt x="1054" y="1990"/>
                                </a:lnTo>
                                <a:lnTo>
                                  <a:pt x="1077" y="1987"/>
                                </a:lnTo>
                                <a:lnTo>
                                  <a:pt x="1101" y="1985"/>
                                </a:lnTo>
                                <a:lnTo>
                                  <a:pt x="1124" y="1980"/>
                                </a:lnTo>
                                <a:lnTo>
                                  <a:pt x="1135" y="1978"/>
                                </a:lnTo>
                                <a:lnTo>
                                  <a:pt x="1148" y="1977"/>
                                </a:lnTo>
                                <a:lnTo>
                                  <a:pt x="1170" y="1971"/>
                                </a:lnTo>
                                <a:lnTo>
                                  <a:pt x="1192" y="1965"/>
                                </a:lnTo>
                                <a:lnTo>
                                  <a:pt x="1214" y="1959"/>
                                </a:lnTo>
                                <a:lnTo>
                                  <a:pt x="1237" y="1953"/>
                                </a:lnTo>
                                <a:lnTo>
                                  <a:pt x="1281" y="1939"/>
                                </a:lnTo>
                                <a:lnTo>
                                  <a:pt x="1324" y="1923"/>
                                </a:lnTo>
                                <a:lnTo>
                                  <a:pt x="1344" y="1912"/>
                                </a:lnTo>
                                <a:lnTo>
                                  <a:pt x="1365" y="1902"/>
                                </a:lnTo>
                                <a:lnTo>
                                  <a:pt x="1406" y="1882"/>
                                </a:lnTo>
                                <a:lnTo>
                                  <a:pt x="1446" y="1857"/>
                                </a:lnTo>
                                <a:lnTo>
                                  <a:pt x="1485" y="1831"/>
                                </a:lnTo>
                                <a:lnTo>
                                  <a:pt x="1523" y="1802"/>
                                </a:lnTo>
                                <a:lnTo>
                                  <a:pt x="1542" y="1787"/>
                                </a:lnTo>
                                <a:lnTo>
                                  <a:pt x="1561" y="1772"/>
                                </a:lnTo>
                                <a:lnTo>
                                  <a:pt x="1579" y="1754"/>
                                </a:lnTo>
                                <a:lnTo>
                                  <a:pt x="1598" y="1738"/>
                                </a:lnTo>
                                <a:lnTo>
                                  <a:pt x="1615" y="1721"/>
                                </a:lnTo>
                                <a:lnTo>
                                  <a:pt x="1634" y="1704"/>
                                </a:lnTo>
                                <a:lnTo>
                                  <a:pt x="1650" y="1685"/>
                                </a:lnTo>
                                <a:lnTo>
                                  <a:pt x="1666" y="1666"/>
                                </a:lnTo>
                                <a:lnTo>
                                  <a:pt x="1682" y="1647"/>
                                </a:lnTo>
                                <a:lnTo>
                                  <a:pt x="1699" y="1628"/>
                                </a:lnTo>
                                <a:lnTo>
                                  <a:pt x="1713" y="1607"/>
                                </a:lnTo>
                                <a:lnTo>
                                  <a:pt x="1728" y="1588"/>
                                </a:lnTo>
                                <a:lnTo>
                                  <a:pt x="1756" y="1549"/>
                                </a:lnTo>
                                <a:lnTo>
                                  <a:pt x="1780" y="1507"/>
                                </a:lnTo>
                                <a:lnTo>
                                  <a:pt x="1804" y="1466"/>
                                </a:lnTo>
                                <a:lnTo>
                                  <a:pt x="1824" y="1423"/>
                                </a:lnTo>
                                <a:lnTo>
                                  <a:pt x="1834" y="1401"/>
                                </a:lnTo>
                                <a:lnTo>
                                  <a:pt x="1844" y="1380"/>
                                </a:lnTo>
                                <a:lnTo>
                                  <a:pt x="1860" y="1334"/>
                                </a:lnTo>
                                <a:lnTo>
                                  <a:pt x="1861" y="1328"/>
                                </a:lnTo>
                                <a:lnTo>
                                  <a:pt x="1863" y="1322"/>
                                </a:lnTo>
                                <a:lnTo>
                                  <a:pt x="1867" y="1312"/>
                                </a:lnTo>
                                <a:lnTo>
                                  <a:pt x="1874" y="1290"/>
                                </a:lnTo>
                                <a:lnTo>
                                  <a:pt x="1879" y="1266"/>
                                </a:lnTo>
                                <a:lnTo>
                                  <a:pt x="1886" y="1243"/>
                                </a:lnTo>
                                <a:lnTo>
                                  <a:pt x="1891" y="1219"/>
                                </a:lnTo>
                                <a:lnTo>
                                  <a:pt x="1897" y="1196"/>
                                </a:lnTo>
                                <a:lnTo>
                                  <a:pt x="1898" y="1183"/>
                                </a:lnTo>
                                <a:lnTo>
                                  <a:pt x="1900" y="1171"/>
                                </a:lnTo>
                                <a:lnTo>
                                  <a:pt x="1904" y="1147"/>
                                </a:lnTo>
                                <a:lnTo>
                                  <a:pt x="1906" y="1122"/>
                                </a:lnTo>
                                <a:lnTo>
                                  <a:pt x="1910" y="1098"/>
                                </a:lnTo>
                                <a:lnTo>
                                  <a:pt x="1913" y="1048"/>
                                </a:lnTo>
                                <a:lnTo>
                                  <a:pt x="1915" y="998"/>
                                </a:lnTo>
                                <a:close/>
                                <a:moveTo>
                                  <a:pt x="1589" y="340"/>
                                </a:moveTo>
                                <a:lnTo>
                                  <a:pt x="1620" y="374"/>
                                </a:lnTo>
                                <a:lnTo>
                                  <a:pt x="1650" y="409"/>
                                </a:lnTo>
                                <a:lnTo>
                                  <a:pt x="1678" y="445"/>
                                </a:lnTo>
                                <a:lnTo>
                                  <a:pt x="1704" y="483"/>
                                </a:lnTo>
                                <a:lnTo>
                                  <a:pt x="1727" y="520"/>
                                </a:lnTo>
                                <a:lnTo>
                                  <a:pt x="1748" y="559"/>
                                </a:lnTo>
                                <a:lnTo>
                                  <a:pt x="1768" y="599"/>
                                </a:lnTo>
                                <a:lnTo>
                                  <a:pt x="1786" y="641"/>
                                </a:lnTo>
                                <a:lnTo>
                                  <a:pt x="1801" y="681"/>
                                </a:lnTo>
                                <a:lnTo>
                                  <a:pt x="1815" y="723"/>
                                </a:lnTo>
                                <a:lnTo>
                                  <a:pt x="1826" y="767"/>
                                </a:lnTo>
                                <a:lnTo>
                                  <a:pt x="1836" y="811"/>
                                </a:lnTo>
                                <a:lnTo>
                                  <a:pt x="1843" y="856"/>
                                </a:lnTo>
                                <a:lnTo>
                                  <a:pt x="1848" y="903"/>
                                </a:lnTo>
                                <a:lnTo>
                                  <a:pt x="1851" y="949"/>
                                </a:lnTo>
                                <a:lnTo>
                                  <a:pt x="1852" y="998"/>
                                </a:lnTo>
                                <a:lnTo>
                                  <a:pt x="1851" y="1009"/>
                                </a:lnTo>
                                <a:lnTo>
                                  <a:pt x="1851" y="1021"/>
                                </a:lnTo>
                                <a:lnTo>
                                  <a:pt x="1851" y="1045"/>
                                </a:lnTo>
                                <a:lnTo>
                                  <a:pt x="1849" y="1068"/>
                                </a:lnTo>
                                <a:lnTo>
                                  <a:pt x="1848" y="1092"/>
                                </a:lnTo>
                                <a:lnTo>
                                  <a:pt x="1843" y="1138"/>
                                </a:lnTo>
                                <a:lnTo>
                                  <a:pt x="1836" y="1183"/>
                                </a:lnTo>
                                <a:lnTo>
                                  <a:pt x="1826" y="1227"/>
                                </a:lnTo>
                                <a:lnTo>
                                  <a:pt x="1815" y="1270"/>
                                </a:lnTo>
                                <a:lnTo>
                                  <a:pt x="1811" y="1280"/>
                                </a:lnTo>
                                <a:lnTo>
                                  <a:pt x="1808" y="1291"/>
                                </a:lnTo>
                                <a:lnTo>
                                  <a:pt x="1801" y="1313"/>
                                </a:lnTo>
                                <a:lnTo>
                                  <a:pt x="1793" y="1333"/>
                                </a:lnTo>
                                <a:lnTo>
                                  <a:pt x="1786" y="1355"/>
                                </a:lnTo>
                                <a:lnTo>
                                  <a:pt x="1768" y="1394"/>
                                </a:lnTo>
                                <a:lnTo>
                                  <a:pt x="1758" y="1414"/>
                                </a:lnTo>
                                <a:lnTo>
                                  <a:pt x="1755" y="1418"/>
                                </a:lnTo>
                                <a:lnTo>
                                  <a:pt x="1753" y="1424"/>
                                </a:lnTo>
                                <a:lnTo>
                                  <a:pt x="1748" y="1435"/>
                                </a:lnTo>
                                <a:lnTo>
                                  <a:pt x="1742" y="1443"/>
                                </a:lnTo>
                                <a:lnTo>
                                  <a:pt x="1739" y="1448"/>
                                </a:lnTo>
                                <a:lnTo>
                                  <a:pt x="1737" y="1453"/>
                                </a:lnTo>
                                <a:lnTo>
                                  <a:pt x="1727" y="1473"/>
                                </a:lnTo>
                                <a:lnTo>
                                  <a:pt x="1704" y="1512"/>
                                </a:lnTo>
                                <a:lnTo>
                                  <a:pt x="1678" y="1549"/>
                                </a:lnTo>
                                <a:lnTo>
                                  <a:pt x="1650" y="1586"/>
                                </a:lnTo>
                                <a:lnTo>
                                  <a:pt x="1620" y="1620"/>
                                </a:lnTo>
                                <a:lnTo>
                                  <a:pt x="1604" y="1638"/>
                                </a:lnTo>
                                <a:lnTo>
                                  <a:pt x="1589" y="1656"/>
                                </a:lnTo>
                                <a:lnTo>
                                  <a:pt x="1572" y="1672"/>
                                </a:lnTo>
                                <a:lnTo>
                                  <a:pt x="1555" y="1688"/>
                                </a:lnTo>
                                <a:lnTo>
                                  <a:pt x="1522" y="1719"/>
                                </a:lnTo>
                                <a:lnTo>
                                  <a:pt x="1487" y="1748"/>
                                </a:lnTo>
                                <a:lnTo>
                                  <a:pt x="1451" y="1775"/>
                                </a:lnTo>
                                <a:lnTo>
                                  <a:pt x="1414" y="1798"/>
                                </a:lnTo>
                                <a:lnTo>
                                  <a:pt x="1395" y="1809"/>
                                </a:lnTo>
                                <a:lnTo>
                                  <a:pt x="1390" y="1811"/>
                                </a:lnTo>
                                <a:lnTo>
                                  <a:pt x="1386" y="1814"/>
                                </a:lnTo>
                                <a:lnTo>
                                  <a:pt x="1377" y="1821"/>
                                </a:lnTo>
                                <a:lnTo>
                                  <a:pt x="1367" y="1825"/>
                                </a:lnTo>
                                <a:lnTo>
                                  <a:pt x="1362" y="1827"/>
                                </a:lnTo>
                                <a:lnTo>
                                  <a:pt x="1358" y="1830"/>
                                </a:lnTo>
                                <a:lnTo>
                                  <a:pt x="1339" y="1841"/>
                                </a:lnTo>
                                <a:lnTo>
                                  <a:pt x="1319" y="1850"/>
                                </a:lnTo>
                                <a:lnTo>
                                  <a:pt x="1300" y="1860"/>
                                </a:lnTo>
                                <a:lnTo>
                                  <a:pt x="1260" y="1875"/>
                                </a:lnTo>
                                <a:lnTo>
                                  <a:pt x="1239" y="1882"/>
                                </a:lnTo>
                                <a:lnTo>
                                  <a:pt x="1229" y="1885"/>
                                </a:lnTo>
                                <a:lnTo>
                                  <a:pt x="1219" y="1889"/>
                                </a:lnTo>
                                <a:lnTo>
                                  <a:pt x="1208" y="1891"/>
                                </a:lnTo>
                                <a:lnTo>
                                  <a:pt x="1198" y="1895"/>
                                </a:lnTo>
                                <a:lnTo>
                                  <a:pt x="1177" y="1901"/>
                                </a:lnTo>
                                <a:lnTo>
                                  <a:pt x="1135" y="1911"/>
                                </a:lnTo>
                                <a:lnTo>
                                  <a:pt x="1092" y="1919"/>
                                </a:lnTo>
                                <a:lnTo>
                                  <a:pt x="1048" y="1924"/>
                                </a:lnTo>
                                <a:lnTo>
                                  <a:pt x="1002" y="1927"/>
                                </a:lnTo>
                                <a:lnTo>
                                  <a:pt x="979" y="1927"/>
                                </a:lnTo>
                                <a:lnTo>
                                  <a:pt x="968" y="1927"/>
                                </a:lnTo>
                                <a:lnTo>
                                  <a:pt x="957" y="1928"/>
                                </a:lnTo>
                                <a:lnTo>
                                  <a:pt x="911" y="1927"/>
                                </a:lnTo>
                                <a:lnTo>
                                  <a:pt x="866" y="1924"/>
                                </a:lnTo>
                                <a:lnTo>
                                  <a:pt x="821" y="1919"/>
                                </a:lnTo>
                                <a:lnTo>
                                  <a:pt x="779" y="1911"/>
                                </a:lnTo>
                                <a:lnTo>
                                  <a:pt x="735" y="1901"/>
                                </a:lnTo>
                                <a:lnTo>
                                  <a:pt x="693" y="1889"/>
                                </a:lnTo>
                                <a:lnTo>
                                  <a:pt x="653" y="1875"/>
                                </a:lnTo>
                                <a:lnTo>
                                  <a:pt x="613" y="1860"/>
                                </a:lnTo>
                                <a:lnTo>
                                  <a:pt x="574" y="1841"/>
                                </a:lnTo>
                                <a:lnTo>
                                  <a:pt x="535" y="1821"/>
                                </a:lnTo>
                                <a:lnTo>
                                  <a:pt x="498" y="1798"/>
                                </a:lnTo>
                                <a:lnTo>
                                  <a:pt x="462" y="1775"/>
                                </a:lnTo>
                                <a:lnTo>
                                  <a:pt x="425" y="1748"/>
                                </a:lnTo>
                                <a:lnTo>
                                  <a:pt x="391" y="1719"/>
                                </a:lnTo>
                                <a:lnTo>
                                  <a:pt x="357" y="1688"/>
                                </a:lnTo>
                                <a:lnTo>
                                  <a:pt x="325" y="1656"/>
                                </a:lnTo>
                                <a:lnTo>
                                  <a:pt x="292" y="1620"/>
                                </a:lnTo>
                                <a:lnTo>
                                  <a:pt x="262" y="1586"/>
                                </a:lnTo>
                                <a:lnTo>
                                  <a:pt x="234" y="1549"/>
                                </a:lnTo>
                                <a:lnTo>
                                  <a:pt x="209" y="1512"/>
                                </a:lnTo>
                                <a:lnTo>
                                  <a:pt x="185" y="1473"/>
                                </a:lnTo>
                                <a:lnTo>
                                  <a:pt x="163" y="1435"/>
                                </a:lnTo>
                                <a:lnTo>
                                  <a:pt x="144" y="1394"/>
                                </a:lnTo>
                                <a:lnTo>
                                  <a:pt x="128" y="1355"/>
                                </a:lnTo>
                                <a:lnTo>
                                  <a:pt x="112" y="1313"/>
                                </a:lnTo>
                                <a:lnTo>
                                  <a:pt x="99" y="1270"/>
                                </a:lnTo>
                                <a:lnTo>
                                  <a:pt x="88" y="1227"/>
                                </a:lnTo>
                                <a:lnTo>
                                  <a:pt x="78" y="1183"/>
                                </a:lnTo>
                                <a:lnTo>
                                  <a:pt x="71" y="1138"/>
                                </a:lnTo>
                                <a:lnTo>
                                  <a:pt x="66" y="1092"/>
                                </a:lnTo>
                                <a:lnTo>
                                  <a:pt x="63" y="1045"/>
                                </a:lnTo>
                                <a:lnTo>
                                  <a:pt x="63" y="998"/>
                                </a:lnTo>
                                <a:lnTo>
                                  <a:pt x="63" y="949"/>
                                </a:lnTo>
                                <a:lnTo>
                                  <a:pt x="66" y="903"/>
                                </a:lnTo>
                                <a:lnTo>
                                  <a:pt x="71" y="856"/>
                                </a:lnTo>
                                <a:lnTo>
                                  <a:pt x="78" y="811"/>
                                </a:lnTo>
                                <a:lnTo>
                                  <a:pt x="88" y="767"/>
                                </a:lnTo>
                                <a:lnTo>
                                  <a:pt x="99" y="723"/>
                                </a:lnTo>
                                <a:lnTo>
                                  <a:pt x="112" y="681"/>
                                </a:lnTo>
                                <a:lnTo>
                                  <a:pt x="128" y="641"/>
                                </a:lnTo>
                                <a:lnTo>
                                  <a:pt x="144" y="599"/>
                                </a:lnTo>
                                <a:lnTo>
                                  <a:pt x="163" y="559"/>
                                </a:lnTo>
                                <a:lnTo>
                                  <a:pt x="185" y="520"/>
                                </a:lnTo>
                                <a:lnTo>
                                  <a:pt x="209" y="483"/>
                                </a:lnTo>
                                <a:lnTo>
                                  <a:pt x="234" y="445"/>
                                </a:lnTo>
                                <a:lnTo>
                                  <a:pt x="262" y="409"/>
                                </a:lnTo>
                                <a:lnTo>
                                  <a:pt x="292" y="374"/>
                                </a:lnTo>
                                <a:lnTo>
                                  <a:pt x="325" y="340"/>
                                </a:lnTo>
                                <a:lnTo>
                                  <a:pt x="357" y="307"/>
                                </a:lnTo>
                                <a:lnTo>
                                  <a:pt x="391" y="275"/>
                                </a:lnTo>
                                <a:lnTo>
                                  <a:pt x="425" y="246"/>
                                </a:lnTo>
                                <a:lnTo>
                                  <a:pt x="462" y="220"/>
                                </a:lnTo>
                                <a:lnTo>
                                  <a:pt x="498" y="195"/>
                                </a:lnTo>
                                <a:lnTo>
                                  <a:pt x="535" y="172"/>
                                </a:lnTo>
                                <a:lnTo>
                                  <a:pt x="574" y="151"/>
                                </a:lnTo>
                                <a:lnTo>
                                  <a:pt x="613" y="135"/>
                                </a:lnTo>
                                <a:lnTo>
                                  <a:pt x="653" y="119"/>
                                </a:lnTo>
                                <a:lnTo>
                                  <a:pt x="693" y="104"/>
                                </a:lnTo>
                                <a:lnTo>
                                  <a:pt x="735" y="92"/>
                                </a:lnTo>
                                <a:lnTo>
                                  <a:pt x="779" y="84"/>
                                </a:lnTo>
                                <a:lnTo>
                                  <a:pt x="821" y="76"/>
                                </a:lnTo>
                                <a:lnTo>
                                  <a:pt x="866" y="71"/>
                                </a:lnTo>
                                <a:lnTo>
                                  <a:pt x="911" y="67"/>
                                </a:lnTo>
                                <a:lnTo>
                                  <a:pt x="957" y="67"/>
                                </a:lnTo>
                                <a:lnTo>
                                  <a:pt x="1002" y="67"/>
                                </a:lnTo>
                                <a:lnTo>
                                  <a:pt x="1048" y="71"/>
                                </a:lnTo>
                                <a:lnTo>
                                  <a:pt x="1092" y="76"/>
                                </a:lnTo>
                                <a:lnTo>
                                  <a:pt x="1135" y="84"/>
                                </a:lnTo>
                                <a:lnTo>
                                  <a:pt x="1177" y="92"/>
                                </a:lnTo>
                                <a:lnTo>
                                  <a:pt x="1219" y="104"/>
                                </a:lnTo>
                                <a:lnTo>
                                  <a:pt x="1260" y="119"/>
                                </a:lnTo>
                                <a:lnTo>
                                  <a:pt x="1300" y="135"/>
                                </a:lnTo>
                                <a:lnTo>
                                  <a:pt x="1339" y="151"/>
                                </a:lnTo>
                                <a:lnTo>
                                  <a:pt x="1377" y="172"/>
                                </a:lnTo>
                                <a:lnTo>
                                  <a:pt x="1414" y="195"/>
                                </a:lnTo>
                                <a:lnTo>
                                  <a:pt x="1451" y="220"/>
                                </a:lnTo>
                                <a:lnTo>
                                  <a:pt x="1487" y="246"/>
                                </a:lnTo>
                                <a:lnTo>
                                  <a:pt x="1522" y="275"/>
                                </a:lnTo>
                                <a:lnTo>
                                  <a:pt x="1555" y="307"/>
                                </a:lnTo>
                                <a:lnTo>
                                  <a:pt x="1589" y="340"/>
                                </a:lnTo>
                                <a:close/>
                              </a:path>
                            </a:pathLst>
                          </a:custGeom>
                          <a:solidFill>
                            <a:srgbClr val="8F8F8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40" name="Freeform 144"/>
                        <wps:cNvSpPr>
                          <a:spLocks noEditPoints="1"/>
                        </wps:cNvSpPr>
                        <wps:spPr bwMode="auto">
                          <a:xfrm>
                            <a:off x="1058" y="348"/>
                            <a:ext cx="162" cy="169"/>
                          </a:xfrm>
                          <a:custGeom>
                            <a:avLst/>
                            <a:gdLst>
                              <a:gd name="T0" fmla="*/ 0 w 1789"/>
                              <a:gd name="T1" fmla="*/ 0 h 1861"/>
                              <a:gd name="T2" fmla="*/ 0 w 1789"/>
                              <a:gd name="T3" fmla="*/ 0 h 1861"/>
                              <a:gd name="T4" fmla="*/ 0 w 1789"/>
                              <a:gd name="T5" fmla="*/ 0 h 1861"/>
                              <a:gd name="T6" fmla="*/ 0 w 1789"/>
                              <a:gd name="T7" fmla="*/ 0 h 1861"/>
                              <a:gd name="T8" fmla="*/ 0 w 1789"/>
                              <a:gd name="T9" fmla="*/ 0 h 1861"/>
                              <a:gd name="T10" fmla="*/ 0 w 1789"/>
                              <a:gd name="T11" fmla="*/ 0 h 1861"/>
                              <a:gd name="T12" fmla="*/ 0 w 1789"/>
                              <a:gd name="T13" fmla="*/ 0 h 1861"/>
                              <a:gd name="T14" fmla="*/ 0 w 1789"/>
                              <a:gd name="T15" fmla="*/ 0 h 1861"/>
                              <a:gd name="T16" fmla="*/ 0 w 1789"/>
                              <a:gd name="T17" fmla="*/ 0 h 1861"/>
                              <a:gd name="T18" fmla="*/ 0 w 1789"/>
                              <a:gd name="T19" fmla="*/ 0 h 1861"/>
                              <a:gd name="T20" fmla="*/ 0 w 1789"/>
                              <a:gd name="T21" fmla="*/ 0 h 1861"/>
                              <a:gd name="T22" fmla="*/ 0 w 1789"/>
                              <a:gd name="T23" fmla="*/ 0 h 1861"/>
                              <a:gd name="T24" fmla="*/ 0 w 1789"/>
                              <a:gd name="T25" fmla="*/ 0 h 1861"/>
                              <a:gd name="T26" fmla="*/ 0 w 1789"/>
                              <a:gd name="T27" fmla="*/ 0 h 1861"/>
                              <a:gd name="T28" fmla="*/ 0 w 1789"/>
                              <a:gd name="T29" fmla="*/ 0 h 1861"/>
                              <a:gd name="T30" fmla="*/ 0 w 1789"/>
                              <a:gd name="T31" fmla="*/ 0 h 1861"/>
                              <a:gd name="T32" fmla="*/ 0 w 1789"/>
                              <a:gd name="T33" fmla="*/ 0 h 1861"/>
                              <a:gd name="T34" fmla="*/ 0 w 1789"/>
                              <a:gd name="T35" fmla="*/ 0 h 1861"/>
                              <a:gd name="T36" fmla="*/ 0 w 1789"/>
                              <a:gd name="T37" fmla="*/ 0 h 1861"/>
                              <a:gd name="T38" fmla="*/ 0 w 1789"/>
                              <a:gd name="T39" fmla="*/ 0 h 1861"/>
                              <a:gd name="T40" fmla="*/ 0 w 1789"/>
                              <a:gd name="T41" fmla="*/ 0 h 1861"/>
                              <a:gd name="T42" fmla="*/ 0 w 1789"/>
                              <a:gd name="T43" fmla="*/ 0 h 1861"/>
                              <a:gd name="T44" fmla="*/ 0 w 1789"/>
                              <a:gd name="T45" fmla="*/ 0 h 1861"/>
                              <a:gd name="T46" fmla="*/ 0 w 1789"/>
                              <a:gd name="T47" fmla="*/ 0 h 1861"/>
                              <a:gd name="T48" fmla="*/ 0 w 1789"/>
                              <a:gd name="T49" fmla="*/ 0 h 1861"/>
                              <a:gd name="T50" fmla="*/ 0 w 1789"/>
                              <a:gd name="T51" fmla="*/ 0 h 1861"/>
                              <a:gd name="T52" fmla="*/ 0 w 1789"/>
                              <a:gd name="T53" fmla="*/ 0 h 1861"/>
                              <a:gd name="T54" fmla="*/ 0 w 1789"/>
                              <a:gd name="T55" fmla="*/ 0 h 1861"/>
                              <a:gd name="T56" fmla="*/ 0 w 1789"/>
                              <a:gd name="T57" fmla="*/ 0 h 1861"/>
                              <a:gd name="T58" fmla="*/ 0 w 1789"/>
                              <a:gd name="T59" fmla="*/ 0 h 1861"/>
                              <a:gd name="T60" fmla="*/ 0 w 1789"/>
                              <a:gd name="T61" fmla="*/ 0 h 1861"/>
                              <a:gd name="T62" fmla="*/ 0 w 1789"/>
                              <a:gd name="T63" fmla="*/ 0 h 1861"/>
                              <a:gd name="T64" fmla="*/ 0 w 1789"/>
                              <a:gd name="T65" fmla="*/ 0 h 1861"/>
                              <a:gd name="T66" fmla="*/ 0 w 1789"/>
                              <a:gd name="T67" fmla="*/ 0 h 1861"/>
                              <a:gd name="T68" fmla="*/ 0 w 1789"/>
                              <a:gd name="T69" fmla="*/ 0 h 1861"/>
                              <a:gd name="T70" fmla="*/ 0 w 1789"/>
                              <a:gd name="T71" fmla="*/ 0 h 1861"/>
                              <a:gd name="T72" fmla="*/ 0 w 1789"/>
                              <a:gd name="T73" fmla="*/ 0 h 1861"/>
                              <a:gd name="T74" fmla="*/ 0 w 1789"/>
                              <a:gd name="T75" fmla="*/ 0 h 1861"/>
                              <a:gd name="T76" fmla="*/ 0 w 1789"/>
                              <a:gd name="T77" fmla="*/ 0 h 1861"/>
                              <a:gd name="T78" fmla="*/ 0 w 1789"/>
                              <a:gd name="T79" fmla="*/ 0 h 1861"/>
                              <a:gd name="T80" fmla="*/ 0 w 1789"/>
                              <a:gd name="T81" fmla="*/ 0 h 1861"/>
                              <a:gd name="T82" fmla="*/ 0 w 1789"/>
                              <a:gd name="T83" fmla="*/ 0 h 1861"/>
                              <a:gd name="T84" fmla="*/ 0 w 1789"/>
                              <a:gd name="T85" fmla="*/ 0 h 1861"/>
                              <a:gd name="T86" fmla="*/ 0 w 1789"/>
                              <a:gd name="T87" fmla="*/ 0 h 1861"/>
                              <a:gd name="T88" fmla="*/ 0 w 1789"/>
                              <a:gd name="T89" fmla="*/ 0 h 1861"/>
                              <a:gd name="T90" fmla="*/ 0 w 1789"/>
                              <a:gd name="T91" fmla="*/ 0 h 1861"/>
                              <a:gd name="T92" fmla="*/ 0 w 1789"/>
                              <a:gd name="T93" fmla="*/ 0 h 1861"/>
                              <a:gd name="T94" fmla="*/ 0 w 1789"/>
                              <a:gd name="T95" fmla="*/ 0 h 1861"/>
                              <a:gd name="T96" fmla="*/ 0 w 1789"/>
                              <a:gd name="T97" fmla="*/ 0 h 1861"/>
                              <a:gd name="T98" fmla="*/ 0 w 1789"/>
                              <a:gd name="T99" fmla="*/ 0 h 1861"/>
                              <a:gd name="T100" fmla="*/ 0 w 1789"/>
                              <a:gd name="T101" fmla="*/ 0 h 1861"/>
                              <a:gd name="T102" fmla="*/ 0 w 1789"/>
                              <a:gd name="T103" fmla="*/ 0 h 1861"/>
                              <a:gd name="T104" fmla="*/ 0 w 1789"/>
                              <a:gd name="T105" fmla="*/ 0 h 1861"/>
                              <a:gd name="T106" fmla="*/ 0 w 1789"/>
                              <a:gd name="T107" fmla="*/ 0 h 1861"/>
                              <a:gd name="T108" fmla="*/ 0 w 1789"/>
                              <a:gd name="T109" fmla="*/ 0 h 1861"/>
                              <a:gd name="T110" fmla="*/ 0 w 1789"/>
                              <a:gd name="T111" fmla="*/ 0 h 1861"/>
                              <a:gd name="T112" fmla="*/ 0 w 1789"/>
                              <a:gd name="T113" fmla="*/ 0 h 1861"/>
                              <a:gd name="T114" fmla="*/ 0 w 1789"/>
                              <a:gd name="T115" fmla="*/ 0 h 1861"/>
                              <a:gd name="T116" fmla="*/ 0 w 1789"/>
                              <a:gd name="T117" fmla="*/ 0 h 1861"/>
                              <a:gd name="T118" fmla="*/ 0 w 1789"/>
                              <a:gd name="T119" fmla="*/ 0 h 18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789"/>
                              <a:gd name="T181" fmla="*/ 0 h 1861"/>
                              <a:gd name="T182" fmla="*/ 1789 w 1789"/>
                              <a:gd name="T183" fmla="*/ 1861 h 1861"/>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789" h="1861">
                                <a:moveTo>
                                  <a:pt x="1789" y="931"/>
                                </a:moveTo>
                                <a:lnTo>
                                  <a:pt x="1788" y="882"/>
                                </a:lnTo>
                                <a:lnTo>
                                  <a:pt x="1785" y="836"/>
                                </a:lnTo>
                                <a:lnTo>
                                  <a:pt x="1780" y="789"/>
                                </a:lnTo>
                                <a:lnTo>
                                  <a:pt x="1773" y="744"/>
                                </a:lnTo>
                                <a:lnTo>
                                  <a:pt x="1763" y="700"/>
                                </a:lnTo>
                                <a:lnTo>
                                  <a:pt x="1752" y="656"/>
                                </a:lnTo>
                                <a:lnTo>
                                  <a:pt x="1738" y="614"/>
                                </a:lnTo>
                                <a:lnTo>
                                  <a:pt x="1723" y="574"/>
                                </a:lnTo>
                                <a:lnTo>
                                  <a:pt x="1705" y="532"/>
                                </a:lnTo>
                                <a:lnTo>
                                  <a:pt x="1685" y="492"/>
                                </a:lnTo>
                                <a:lnTo>
                                  <a:pt x="1664" y="453"/>
                                </a:lnTo>
                                <a:lnTo>
                                  <a:pt x="1641" y="416"/>
                                </a:lnTo>
                                <a:lnTo>
                                  <a:pt x="1615" y="378"/>
                                </a:lnTo>
                                <a:lnTo>
                                  <a:pt x="1587" y="342"/>
                                </a:lnTo>
                                <a:lnTo>
                                  <a:pt x="1557" y="307"/>
                                </a:lnTo>
                                <a:lnTo>
                                  <a:pt x="1526" y="273"/>
                                </a:lnTo>
                                <a:lnTo>
                                  <a:pt x="1492" y="240"/>
                                </a:lnTo>
                                <a:lnTo>
                                  <a:pt x="1459" y="208"/>
                                </a:lnTo>
                                <a:lnTo>
                                  <a:pt x="1424" y="179"/>
                                </a:lnTo>
                                <a:lnTo>
                                  <a:pt x="1388" y="153"/>
                                </a:lnTo>
                                <a:lnTo>
                                  <a:pt x="1351" y="128"/>
                                </a:lnTo>
                                <a:lnTo>
                                  <a:pt x="1314" y="105"/>
                                </a:lnTo>
                                <a:lnTo>
                                  <a:pt x="1276" y="84"/>
                                </a:lnTo>
                                <a:lnTo>
                                  <a:pt x="1237" y="68"/>
                                </a:lnTo>
                                <a:lnTo>
                                  <a:pt x="1197" y="52"/>
                                </a:lnTo>
                                <a:lnTo>
                                  <a:pt x="1156" y="37"/>
                                </a:lnTo>
                                <a:lnTo>
                                  <a:pt x="1114" y="25"/>
                                </a:lnTo>
                                <a:lnTo>
                                  <a:pt x="1072" y="17"/>
                                </a:lnTo>
                                <a:lnTo>
                                  <a:pt x="1029" y="9"/>
                                </a:lnTo>
                                <a:lnTo>
                                  <a:pt x="985" y="4"/>
                                </a:lnTo>
                                <a:lnTo>
                                  <a:pt x="939" y="0"/>
                                </a:lnTo>
                                <a:lnTo>
                                  <a:pt x="894" y="0"/>
                                </a:lnTo>
                                <a:lnTo>
                                  <a:pt x="848" y="0"/>
                                </a:lnTo>
                                <a:lnTo>
                                  <a:pt x="803" y="4"/>
                                </a:lnTo>
                                <a:lnTo>
                                  <a:pt x="758" y="9"/>
                                </a:lnTo>
                                <a:lnTo>
                                  <a:pt x="716" y="17"/>
                                </a:lnTo>
                                <a:lnTo>
                                  <a:pt x="672" y="25"/>
                                </a:lnTo>
                                <a:lnTo>
                                  <a:pt x="630" y="37"/>
                                </a:lnTo>
                                <a:lnTo>
                                  <a:pt x="590" y="52"/>
                                </a:lnTo>
                                <a:lnTo>
                                  <a:pt x="550" y="68"/>
                                </a:lnTo>
                                <a:lnTo>
                                  <a:pt x="511" y="84"/>
                                </a:lnTo>
                                <a:lnTo>
                                  <a:pt x="472" y="105"/>
                                </a:lnTo>
                                <a:lnTo>
                                  <a:pt x="435" y="128"/>
                                </a:lnTo>
                                <a:lnTo>
                                  <a:pt x="399" y="153"/>
                                </a:lnTo>
                                <a:lnTo>
                                  <a:pt x="362" y="179"/>
                                </a:lnTo>
                                <a:lnTo>
                                  <a:pt x="328" y="208"/>
                                </a:lnTo>
                                <a:lnTo>
                                  <a:pt x="294" y="240"/>
                                </a:lnTo>
                                <a:lnTo>
                                  <a:pt x="262" y="273"/>
                                </a:lnTo>
                                <a:lnTo>
                                  <a:pt x="229" y="307"/>
                                </a:lnTo>
                                <a:lnTo>
                                  <a:pt x="199" y="342"/>
                                </a:lnTo>
                                <a:lnTo>
                                  <a:pt x="171" y="378"/>
                                </a:lnTo>
                                <a:lnTo>
                                  <a:pt x="146" y="416"/>
                                </a:lnTo>
                                <a:lnTo>
                                  <a:pt x="122" y="453"/>
                                </a:lnTo>
                                <a:lnTo>
                                  <a:pt x="100" y="492"/>
                                </a:lnTo>
                                <a:lnTo>
                                  <a:pt x="81" y="532"/>
                                </a:lnTo>
                                <a:lnTo>
                                  <a:pt x="65" y="574"/>
                                </a:lnTo>
                                <a:lnTo>
                                  <a:pt x="49" y="614"/>
                                </a:lnTo>
                                <a:lnTo>
                                  <a:pt x="36" y="656"/>
                                </a:lnTo>
                                <a:lnTo>
                                  <a:pt x="25" y="700"/>
                                </a:lnTo>
                                <a:lnTo>
                                  <a:pt x="15" y="744"/>
                                </a:lnTo>
                                <a:lnTo>
                                  <a:pt x="8" y="789"/>
                                </a:lnTo>
                                <a:lnTo>
                                  <a:pt x="3" y="836"/>
                                </a:lnTo>
                                <a:lnTo>
                                  <a:pt x="0" y="882"/>
                                </a:lnTo>
                                <a:lnTo>
                                  <a:pt x="0" y="931"/>
                                </a:lnTo>
                                <a:lnTo>
                                  <a:pt x="0" y="978"/>
                                </a:lnTo>
                                <a:lnTo>
                                  <a:pt x="3" y="1025"/>
                                </a:lnTo>
                                <a:lnTo>
                                  <a:pt x="8" y="1071"/>
                                </a:lnTo>
                                <a:lnTo>
                                  <a:pt x="15" y="1116"/>
                                </a:lnTo>
                                <a:lnTo>
                                  <a:pt x="25" y="1160"/>
                                </a:lnTo>
                                <a:lnTo>
                                  <a:pt x="36" y="1203"/>
                                </a:lnTo>
                                <a:lnTo>
                                  <a:pt x="49" y="1246"/>
                                </a:lnTo>
                                <a:lnTo>
                                  <a:pt x="65" y="1288"/>
                                </a:lnTo>
                                <a:lnTo>
                                  <a:pt x="81" y="1327"/>
                                </a:lnTo>
                                <a:lnTo>
                                  <a:pt x="100" y="1368"/>
                                </a:lnTo>
                                <a:lnTo>
                                  <a:pt x="122" y="1406"/>
                                </a:lnTo>
                                <a:lnTo>
                                  <a:pt x="146" y="1445"/>
                                </a:lnTo>
                                <a:lnTo>
                                  <a:pt x="171" y="1482"/>
                                </a:lnTo>
                                <a:lnTo>
                                  <a:pt x="199" y="1519"/>
                                </a:lnTo>
                                <a:lnTo>
                                  <a:pt x="229" y="1553"/>
                                </a:lnTo>
                                <a:lnTo>
                                  <a:pt x="262" y="1589"/>
                                </a:lnTo>
                                <a:lnTo>
                                  <a:pt x="294" y="1621"/>
                                </a:lnTo>
                                <a:lnTo>
                                  <a:pt x="328" y="1652"/>
                                </a:lnTo>
                                <a:lnTo>
                                  <a:pt x="362" y="1681"/>
                                </a:lnTo>
                                <a:lnTo>
                                  <a:pt x="399" y="1708"/>
                                </a:lnTo>
                                <a:lnTo>
                                  <a:pt x="435" y="1731"/>
                                </a:lnTo>
                                <a:lnTo>
                                  <a:pt x="472" y="1754"/>
                                </a:lnTo>
                                <a:lnTo>
                                  <a:pt x="511" y="1774"/>
                                </a:lnTo>
                                <a:lnTo>
                                  <a:pt x="550" y="1793"/>
                                </a:lnTo>
                                <a:lnTo>
                                  <a:pt x="590" y="1808"/>
                                </a:lnTo>
                                <a:lnTo>
                                  <a:pt x="630" y="1822"/>
                                </a:lnTo>
                                <a:lnTo>
                                  <a:pt x="672" y="1834"/>
                                </a:lnTo>
                                <a:lnTo>
                                  <a:pt x="716" y="1844"/>
                                </a:lnTo>
                                <a:lnTo>
                                  <a:pt x="758" y="1852"/>
                                </a:lnTo>
                                <a:lnTo>
                                  <a:pt x="803" y="1857"/>
                                </a:lnTo>
                                <a:lnTo>
                                  <a:pt x="848" y="1860"/>
                                </a:lnTo>
                                <a:lnTo>
                                  <a:pt x="894" y="1861"/>
                                </a:lnTo>
                                <a:lnTo>
                                  <a:pt x="905" y="1860"/>
                                </a:lnTo>
                                <a:lnTo>
                                  <a:pt x="916" y="1860"/>
                                </a:lnTo>
                                <a:lnTo>
                                  <a:pt x="939" y="1860"/>
                                </a:lnTo>
                                <a:lnTo>
                                  <a:pt x="985" y="1857"/>
                                </a:lnTo>
                                <a:lnTo>
                                  <a:pt x="1029" y="1852"/>
                                </a:lnTo>
                                <a:lnTo>
                                  <a:pt x="1072" y="1844"/>
                                </a:lnTo>
                                <a:lnTo>
                                  <a:pt x="1114" y="1834"/>
                                </a:lnTo>
                                <a:lnTo>
                                  <a:pt x="1135" y="1828"/>
                                </a:lnTo>
                                <a:lnTo>
                                  <a:pt x="1145" y="1824"/>
                                </a:lnTo>
                                <a:lnTo>
                                  <a:pt x="1156" y="1822"/>
                                </a:lnTo>
                                <a:lnTo>
                                  <a:pt x="1166" y="1818"/>
                                </a:lnTo>
                                <a:lnTo>
                                  <a:pt x="1176" y="1815"/>
                                </a:lnTo>
                                <a:lnTo>
                                  <a:pt x="1197" y="1808"/>
                                </a:lnTo>
                                <a:lnTo>
                                  <a:pt x="1237" y="1793"/>
                                </a:lnTo>
                                <a:lnTo>
                                  <a:pt x="1256" y="1783"/>
                                </a:lnTo>
                                <a:lnTo>
                                  <a:pt x="1276" y="1774"/>
                                </a:lnTo>
                                <a:lnTo>
                                  <a:pt x="1295" y="1763"/>
                                </a:lnTo>
                                <a:lnTo>
                                  <a:pt x="1299" y="1760"/>
                                </a:lnTo>
                                <a:lnTo>
                                  <a:pt x="1304" y="1758"/>
                                </a:lnTo>
                                <a:lnTo>
                                  <a:pt x="1314" y="1754"/>
                                </a:lnTo>
                                <a:lnTo>
                                  <a:pt x="1323" y="1747"/>
                                </a:lnTo>
                                <a:lnTo>
                                  <a:pt x="1327" y="1744"/>
                                </a:lnTo>
                                <a:lnTo>
                                  <a:pt x="1332" y="1742"/>
                                </a:lnTo>
                                <a:lnTo>
                                  <a:pt x="1351" y="1731"/>
                                </a:lnTo>
                                <a:lnTo>
                                  <a:pt x="1388" y="1708"/>
                                </a:lnTo>
                                <a:lnTo>
                                  <a:pt x="1424" y="1681"/>
                                </a:lnTo>
                                <a:lnTo>
                                  <a:pt x="1459" y="1652"/>
                                </a:lnTo>
                                <a:lnTo>
                                  <a:pt x="1492" y="1621"/>
                                </a:lnTo>
                                <a:lnTo>
                                  <a:pt x="1509" y="1605"/>
                                </a:lnTo>
                                <a:lnTo>
                                  <a:pt x="1526" y="1589"/>
                                </a:lnTo>
                                <a:lnTo>
                                  <a:pt x="1541" y="1571"/>
                                </a:lnTo>
                                <a:lnTo>
                                  <a:pt x="1557" y="1553"/>
                                </a:lnTo>
                                <a:lnTo>
                                  <a:pt x="1587" y="1519"/>
                                </a:lnTo>
                                <a:lnTo>
                                  <a:pt x="1615" y="1482"/>
                                </a:lnTo>
                                <a:lnTo>
                                  <a:pt x="1641" y="1445"/>
                                </a:lnTo>
                                <a:lnTo>
                                  <a:pt x="1664" y="1406"/>
                                </a:lnTo>
                                <a:lnTo>
                                  <a:pt x="1674" y="1386"/>
                                </a:lnTo>
                                <a:lnTo>
                                  <a:pt x="1676" y="1381"/>
                                </a:lnTo>
                                <a:lnTo>
                                  <a:pt x="1679" y="1376"/>
                                </a:lnTo>
                                <a:lnTo>
                                  <a:pt x="1685" y="1368"/>
                                </a:lnTo>
                                <a:lnTo>
                                  <a:pt x="1690" y="1357"/>
                                </a:lnTo>
                                <a:lnTo>
                                  <a:pt x="1692" y="1351"/>
                                </a:lnTo>
                                <a:lnTo>
                                  <a:pt x="1695" y="1347"/>
                                </a:lnTo>
                                <a:lnTo>
                                  <a:pt x="1705" y="1327"/>
                                </a:lnTo>
                                <a:lnTo>
                                  <a:pt x="1723" y="1288"/>
                                </a:lnTo>
                                <a:lnTo>
                                  <a:pt x="1730" y="1266"/>
                                </a:lnTo>
                                <a:lnTo>
                                  <a:pt x="1738" y="1246"/>
                                </a:lnTo>
                                <a:lnTo>
                                  <a:pt x="1745" y="1224"/>
                                </a:lnTo>
                                <a:lnTo>
                                  <a:pt x="1748" y="1213"/>
                                </a:lnTo>
                                <a:lnTo>
                                  <a:pt x="1752" y="1203"/>
                                </a:lnTo>
                                <a:lnTo>
                                  <a:pt x="1763" y="1160"/>
                                </a:lnTo>
                                <a:lnTo>
                                  <a:pt x="1773" y="1116"/>
                                </a:lnTo>
                                <a:lnTo>
                                  <a:pt x="1780" y="1071"/>
                                </a:lnTo>
                                <a:lnTo>
                                  <a:pt x="1785" y="1025"/>
                                </a:lnTo>
                                <a:lnTo>
                                  <a:pt x="1786" y="1001"/>
                                </a:lnTo>
                                <a:lnTo>
                                  <a:pt x="1788" y="978"/>
                                </a:lnTo>
                                <a:lnTo>
                                  <a:pt x="1788" y="954"/>
                                </a:lnTo>
                                <a:lnTo>
                                  <a:pt x="1788" y="942"/>
                                </a:lnTo>
                                <a:lnTo>
                                  <a:pt x="1789" y="931"/>
                                </a:lnTo>
                                <a:close/>
                                <a:moveTo>
                                  <a:pt x="1481" y="319"/>
                                </a:moveTo>
                                <a:lnTo>
                                  <a:pt x="1509" y="351"/>
                                </a:lnTo>
                                <a:lnTo>
                                  <a:pt x="1537" y="383"/>
                                </a:lnTo>
                                <a:lnTo>
                                  <a:pt x="1563" y="417"/>
                                </a:lnTo>
                                <a:lnTo>
                                  <a:pt x="1587" y="452"/>
                                </a:lnTo>
                                <a:lnTo>
                                  <a:pt x="1609" y="487"/>
                                </a:lnTo>
                                <a:lnTo>
                                  <a:pt x="1628" y="522"/>
                                </a:lnTo>
                                <a:lnTo>
                                  <a:pt x="1646" y="559"/>
                                </a:lnTo>
                                <a:lnTo>
                                  <a:pt x="1664" y="599"/>
                                </a:lnTo>
                                <a:lnTo>
                                  <a:pt x="1677" y="637"/>
                                </a:lnTo>
                                <a:lnTo>
                                  <a:pt x="1690" y="676"/>
                                </a:lnTo>
                                <a:lnTo>
                                  <a:pt x="1700" y="716"/>
                                </a:lnTo>
                                <a:lnTo>
                                  <a:pt x="1709" y="757"/>
                                </a:lnTo>
                                <a:lnTo>
                                  <a:pt x="1716" y="799"/>
                                </a:lnTo>
                                <a:lnTo>
                                  <a:pt x="1721" y="842"/>
                                </a:lnTo>
                                <a:lnTo>
                                  <a:pt x="1724" y="886"/>
                                </a:lnTo>
                                <a:lnTo>
                                  <a:pt x="1725" y="931"/>
                                </a:lnTo>
                                <a:lnTo>
                                  <a:pt x="1724" y="975"/>
                                </a:lnTo>
                                <a:lnTo>
                                  <a:pt x="1721" y="1018"/>
                                </a:lnTo>
                                <a:lnTo>
                                  <a:pt x="1719" y="1028"/>
                                </a:lnTo>
                                <a:lnTo>
                                  <a:pt x="1718" y="1039"/>
                                </a:lnTo>
                                <a:lnTo>
                                  <a:pt x="1716" y="1061"/>
                                </a:lnTo>
                                <a:lnTo>
                                  <a:pt x="1709" y="1103"/>
                                </a:lnTo>
                                <a:lnTo>
                                  <a:pt x="1704" y="1123"/>
                                </a:lnTo>
                                <a:lnTo>
                                  <a:pt x="1700" y="1143"/>
                                </a:lnTo>
                                <a:lnTo>
                                  <a:pt x="1690" y="1184"/>
                                </a:lnTo>
                                <a:lnTo>
                                  <a:pt x="1677" y="1223"/>
                                </a:lnTo>
                                <a:lnTo>
                                  <a:pt x="1664" y="1262"/>
                                </a:lnTo>
                                <a:lnTo>
                                  <a:pt x="1646" y="1299"/>
                                </a:lnTo>
                                <a:lnTo>
                                  <a:pt x="1628" y="1336"/>
                                </a:lnTo>
                                <a:lnTo>
                                  <a:pt x="1618" y="1353"/>
                                </a:lnTo>
                                <a:lnTo>
                                  <a:pt x="1613" y="1362"/>
                                </a:lnTo>
                                <a:lnTo>
                                  <a:pt x="1609" y="1372"/>
                                </a:lnTo>
                                <a:lnTo>
                                  <a:pt x="1597" y="1389"/>
                                </a:lnTo>
                                <a:lnTo>
                                  <a:pt x="1587" y="1408"/>
                                </a:lnTo>
                                <a:lnTo>
                                  <a:pt x="1574" y="1424"/>
                                </a:lnTo>
                                <a:lnTo>
                                  <a:pt x="1563" y="1441"/>
                                </a:lnTo>
                                <a:lnTo>
                                  <a:pt x="1537" y="1476"/>
                                </a:lnTo>
                                <a:lnTo>
                                  <a:pt x="1509" y="1509"/>
                                </a:lnTo>
                                <a:lnTo>
                                  <a:pt x="1494" y="1525"/>
                                </a:lnTo>
                                <a:lnTo>
                                  <a:pt x="1481" y="1543"/>
                                </a:lnTo>
                                <a:lnTo>
                                  <a:pt x="1450" y="1572"/>
                                </a:lnTo>
                                <a:lnTo>
                                  <a:pt x="1418" y="1601"/>
                                </a:lnTo>
                                <a:lnTo>
                                  <a:pt x="1385" y="1627"/>
                                </a:lnTo>
                                <a:lnTo>
                                  <a:pt x="1368" y="1639"/>
                                </a:lnTo>
                                <a:lnTo>
                                  <a:pt x="1353" y="1652"/>
                                </a:lnTo>
                                <a:lnTo>
                                  <a:pt x="1335" y="1663"/>
                                </a:lnTo>
                                <a:lnTo>
                                  <a:pt x="1319" y="1675"/>
                                </a:lnTo>
                                <a:lnTo>
                                  <a:pt x="1309" y="1680"/>
                                </a:lnTo>
                                <a:lnTo>
                                  <a:pt x="1301" y="1685"/>
                                </a:lnTo>
                                <a:lnTo>
                                  <a:pt x="1284" y="1696"/>
                                </a:lnTo>
                                <a:lnTo>
                                  <a:pt x="1249" y="1714"/>
                                </a:lnTo>
                                <a:lnTo>
                                  <a:pt x="1214" y="1732"/>
                                </a:lnTo>
                                <a:lnTo>
                                  <a:pt x="1194" y="1738"/>
                                </a:lnTo>
                                <a:lnTo>
                                  <a:pt x="1175" y="1746"/>
                                </a:lnTo>
                                <a:lnTo>
                                  <a:pt x="1138" y="1759"/>
                                </a:lnTo>
                                <a:lnTo>
                                  <a:pt x="1098" y="1770"/>
                                </a:lnTo>
                                <a:lnTo>
                                  <a:pt x="1078" y="1774"/>
                                </a:lnTo>
                                <a:lnTo>
                                  <a:pt x="1060" y="1780"/>
                                </a:lnTo>
                                <a:lnTo>
                                  <a:pt x="1019" y="1786"/>
                                </a:lnTo>
                                <a:lnTo>
                                  <a:pt x="998" y="1788"/>
                                </a:lnTo>
                                <a:lnTo>
                                  <a:pt x="988" y="1790"/>
                                </a:lnTo>
                                <a:lnTo>
                                  <a:pt x="979" y="1792"/>
                                </a:lnTo>
                                <a:lnTo>
                                  <a:pt x="967" y="1792"/>
                                </a:lnTo>
                                <a:lnTo>
                                  <a:pt x="957" y="1793"/>
                                </a:lnTo>
                                <a:lnTo>
                                  <a:pt x="936" y="1795"/>
                                </a:lnTo>
                                <a:lnTo>
                                  <a:pt x="894" y="1796"/>
                                </a:lnTo>
                                <a:lnTo>
                                  <a:pt x="851" y="1795"/>
                                </a:lnTo>
                                <a:lnTo>
                                  <a:pt x="809" y="1792"/>
                                </a:lnTo>
                                <a:lnTo>
                                  <a:pt x="768" y="1786"/>
                                </a:lnTo>
                                <a:lnTo>
                                  <a:pt x="728" y="1780"/>
                                </a:lnTo>
                                <a:lnTo>
                                  <a:pt x="688" y="1770"/>
                                </a:lnTo>
                                <a:lnTo>
                                  <a:pt x="649" y="1759"/>
                                </a:lnTo>
                                <a:lnTo>
                                  <a:pt x="611" y="1746"/>
                                </a:lnTo>
                                <a:lnTo>
                                  <a:pt x="574" y="1732"/>
                                </a:lnTo>
                                <a:lnTo>
                                  <a:pt x="537" y="1714"/>
                                </a:lnTo>
                                <a:lnTo>
                                  <a:pt x="502" y="1696"/>
                                </a:lnTo>
                                <a:lnTo>
                                  <a:pt x="467" y="1675"/>
                                </a:lnTo>
                                <a:lnTo>
                                  <a:pt x="434" y="1652"/>
                                </a:lnTo>
                                <a:lnTo>
                                  <a:pt x="401" y="1627"/>
                                </a:lnTo>
                                <a:lnTo>
                                  <a:pt x="369" y="1601"/>
                                </a:lnTo>
                                <a:lnTo>
                                  <a:pt x="337" y="1572"/>
                                </a:lnTo>
                                <a:lnTo>
                                  <a:pt x="307" y="1543"/>
                                </a:lnTo>
                                <a:lnTo>
                                  <a:pt x="277" y="1509"/>
                                </a:lnTo>
                                <a:lnTo>
                                  <a:pt x="249" y="1476"/>
                                </a:lnTo>
                                <a:lnTo>
                                  <a:pt x="223" y="1441"/>
                                </a:lnTo>
                                <a:lnTo>
                                  <a:pt x="200" y="1408"/>
                                </a:lnTo>
                                <a:lnTo>
                                  <a:pt x="177" y="1372"/>
                                </a:lnTo>
                                <a:lnTo>
                                  <a:pt x="158" y="1336"/>
                                </a:lnTo>
                                <a:lnTo>
                                  <a:pt x="140" y="1299"/>
                                </a:lnTo>
                                <a:lnTo>
                                  <a:pt x="124" y="1262"/>
                                </a:lnTo>
                                <a:lnTo>
                                  <a:pt x="109" y="1223"/>
                                </a:lnTo>
                                <a:lnTo>
                                  <a:pt x="97" y="1184"/>
                                </a:lnTo>
                                <a:lnTo>
                                  <a:pt x="86" y="1143"/>
                                </a:lnTo>
                                <a:lnTo>
                                  <a:pt x="79" y="1103"/>
                                </a:lnTo>
                                <a:lnTo>
                                  <a:pt x="71" y="1061"/>
                                </a:lnTo>
                                <a:lnTo>
                                  <a:pt x="67" y="1018"/>
                                </a:lnTo>
                                <a:lnTo>
                                  <a:pt x="64" y="975"/>
                                </a:lnTo>
                                <a:lnTo>
                                  <a:pt x="64" y="931"/>
                                </a:lnTo>
                                <a:lnTo>
                                  <a:pt x="64" y="886"/>
                                </a:lnTo>
                                <a:lnTo>
                                  <a:pt x="67" y="842"/>
                                </a:lnTo>
                                <a:lnTo>
                                  <a:pt x="71" y="799"/>
                                </a:lnTo>
                                <a:lnTo>
                                  <a:pt x="79" y="757"/>
                                </a:lnTo>
                                <a:lnTo>
                                  <a:pt x="86" y="716"/>
                                </a:lnTo>
                                <a:lnTo>
                                  <a:pt x="97" y="676"/>
                                </a:lnTo>
                                <a:lnTo>
                                  <a:pt x="109" y="637"/>
                                </a:lnTo>
                                <a:lnTo>
                                  <a:pt x="124" y="599"/>
                                </a:lnTo>
                                <a:lnTo>
                                  <a:pt x="140" y="559"/>
                                </a:lnTo>
                                <a:lnTo>
                                  <a:pt x="158" y="522"/>
                                </a:lnTo>
                                <a:lnTo>
                                  <a:pt x="200" y="452"/>
                                </a:lnTo>
                                <a:lnTo>
                                  <a:pt x="249" y="383"/>
                                </a:lnTo>
                                <a:lnTo>
                                  <a:pt x="277" y="351"/>
                                </a:lnTo>
                                <a:lnTo>
                                  <a:pt x="307" y="319"/>
                                </a:lnTo>
                                <a:lnTo>
                                  <a:pt x="337" y="288"/>
                                </a:lnTo>
                                <a:lnTo>
                                  <a:pt x="369" y="258"/>
                                </a:lnTo>
                                <a:lnTo>
                                  <a:pt x="434" y="207"/>
                                </a:lnTo>
                                <a:lnTo>
                                  <a:pt x="467" y="184"/>
                                </a:lnTo>
                                <a:lnTo>
                                  <a:pt x="502" y="164"/>
                                </a:lnTo>
                                <a:lnTo>
                                  <a:pt x="537" y="145"/>
                                </a:lnTo>
                                <a:lnTo>
                                  <a:pt x="574" y="129"/>
                                </a:lnTo>
                                <a:lnTo>
                                  <a:pt x="611" y="112"/>
                                </a:lnTo>
                                <a:lnTo>
                                  <a:pt x="649" y="100"/>
                                </a:lnTo>
                                <a:lnTo>
                                  <a:pt x="688" y="88"/>
                                </a:lnTo>
                                <a:lnTo>
                                  <a:pt x="728" y="81"/>
                                </a:lnTo>
                                <a:lnTo>
                                  <a:pt x="768" y="73"/>
                                </a:lnTo>
                                <a:lnTo>
                                  <a:pt x="809" y="69"/>
                                </a:lnTo>
                                <a:lnTo>
                                  <a:pt x="851" y="66"/>
                                </a:lnTo>
                                <a:lnTo>
                                  <a:pt x="894" y="66"/>
                                </a:lnTo>
                                <a:lnTo>
                                  <a:pt x="936" y="66"/>
                                </a:lnTo>
                                <a:lnTo>
                                  <a:pt x="979" y="69"/>
                                </a:lnTo>
                                <a:lnTo>
                                  <a:pt x="1019" y="73"/>
                                </a:lnTo>
                                <a:lnTo>
                                  <a:pt x="1060" y="81"/>
                                </a:lnTo>
                                <a:lnTo>
                                  <a:pt x="1098" y="88"/>
                                </a:lnTo>
                                <a:lnTo>
                                  <a:pt x="1138" y="100"/>
                                </a:lnTo>
                                <a:lnTo>
                                  <a:pt x="1175" y="112"/>
                                </a:lnTo>
                                <a:lnTo>
                                  <a:pt x="1214" y="129"/>
                                </a:lnTo>
                                <a:lnTo>
                                  <a:pt x="1249" y="145"/>
                                </a:lnTo>
                                <a:lnTo>
                                  <a:pt x="1284" y="164"/>
                                </a:lnTo>
                                <a:lnTo>
                                  <a:pt x="1319" y="184"/>
                                </a:lnTo>
                                <a:lnTo>
                                  <a:pt x="1353" y="207"/>
                                </a:lnTo>
                                <a:lnTo>
                                  <a:pt x="1385" y="231"/>
                                </a:lnTo>
                                <a:lnTo>
                                  <a:pt x="1418" y="258"/>
                                </a:lnTo>
                                <a:lnTo>
                                  <a:pt x="1450" y="288"/>
                                </a:lnTo>
                                <a:lnTo>
                                  <a:pt x="1481" y="319"/>
                                </a:lnTo>
                                <a:close/>
                              </a:path>
                            </a:pathLst>
                          </a:custGeom>
                          <a:solidFill>
                            <a:srgbClr val="97979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41" name="Freeform 145"/>
                        <wps:cNvSpPr>
                          <a:spLocks noEditPoints="1"/>
                        </wps:cNvSpPr>
                        <wps:spPr bwMode="auto">
                          <a:xfrm>
                            <a:off x="1063" y="354"/>
                            <a:ext cx="151" cy="157"/>
                          </a:xfrm>
                          <a:custGeom>
                            <a:avLst/>
                            <a:gdLst>
                              <a:gd name="T0" fmla="*/ 0 w 1661"/>
                              <a:gd name="T1" fmla="*/ 0 h 1730"/>
                              <a:gd name="T2" fmla="*/ 0 w 1661"/>
                              <a:gd name="T3" fmla="*/ 0 h 1730"/>
                              <a:gd name="T4" fmla="*/ 0 w 1661"/>
                              <a:gd name="T5" fmla="*/ 0 h 1730"/>
                              <a:gd name="T6" fmla="*/ 0 w 1661"/>
                              <a:gd name="T7" fmla="*/ 0 h 1730"/>
                              <a:gd name="T8" fmla="*/ 0 w 1661"/>
                              <a:gd name="T9" fmla="*/ 0 h 1730"/>
                              <a:gd name="T10" fmla="*/ 0 w 1661"/>
                              <a:gd name="T11" fmla="*/ 0 h 1730"/>
                              <a:gd name="T12" fmla="*/ 0 w 1661"/>
                              <a:gd name="T13" fmla="*/ 0 h 1730"/>
                              <a:gd name="T14" fmla="*/ 0 w 1661"/>
                              <a:gd name="T15" fmla="*/ 0 h 1730"/>
                              <a:gd name="T16" fmla="*/ 0 w 1661"/>
                              <a:gd name="T17" fmla="*/ 0 h 1730"/>
                              <a:gd name="T18" fmla="*/ 0 w 1661"/>
                              <a:gd name="T19" fmla="*/ 0 h 1730"/>
                              <a:gd name="T20" fmla="*/ 0 w 1661"/>
                              <a:gd name="T21" fmla="*/ 0 h 1730"/>
                              <a:gd name="T22" fmla="*/ 0 w 1661"/>
                              <a:gd name="T23" fmla="*/ 0 h 1730"/>
                              <a:gd name="T24" fmla="*/ 0 w 1661"/>
                              <a:gd name="T25" fmla="*/ 0 h 1730"/>
                              <a:gd name="T26" fmla="*/ 0 w 1661"/>
                              <a:gd name="T27" fmla="*/ 0 h 1730"/>
                              <a:gd name="T28" fmla="*/ 0 w 1661"/>
                              <a:gd name="T29" fmla="*/ 0 h 1730"/>
                              <a:gd name="T30" fmla="*/ 0 w 1661"/>
                              <a:gd name="T31" fmla="*/ 0 h 1730"/>
                              <a:gd name="T32" fmla="*/ 0 w 1661"/>
                              <a:gd name="T33" fmla="*/ 0 h 1730"/>
                              <a:gd name="T34" fmla="*/ 0 w 1661"/>
                              <a:gd name="T35" fmla="*/ 0 h 1730"/>
                              <a:gd name="T36" fmla="*/ 0 w 1661"/>
                              <a:gd name="T37" fmla="*/ 0 h 1730"/>
                              <a:gd name="T38" fmla="*/ 0 w 1661"/>
                              <a:gd name="T39" fmla="*/ 0 h 1730"/>
                              <a:gd name="T40" fmla="*/ 0 w 1661"/>
                              <a:gd name="T41" fmla="*/ 0 h 1730"/>
                              <a:gd name="T42" fmla="*/ 0 w 1661"/>
                              <a:gd name="T43" fmla="*/ 0 h 1730"/>
                              <a:gd name="T44" fmla="*/ 0 w 1661"/>
                              <a:gd name="T45" fmla="*/ 0 h 1730"/>
                              <a:gd name="T46" fmla="*/ 0 w 1661"/>
                              <a:gd name="T47" fmla="*/ 0 h 1730"/>
                              <a:gd name="T48" fmla="*/ 0 w 1661"/>
                              <a:gd name="T49" fmla="*/ 0 h 1730"/>
                              <a:gd name="T50" fmla="*/ 0 w 1661"/>
                              <a:gd name="T51" fmla="*/ 0 h 1730"/>
                              <a:gd name="T52" fmla="*/ 0 w 1661"/>
                              <a:gd name="T53" fmla="*/ 0 h 1730"/>
                              <a:gd name="T54" fmla="*/ 0 w 1661"/>
                              <a:gd name="T55" fmla="*/ 0 h 1730"/>
                              <a:gd name="T56" fmla="*/ 0 w 1661"/>
                              <a:gd name="T57" fmla="*/ 0 h 1730"/>
                              <a:gd name="T58" fmla="*/ 0 w 1661"/>
                              <a:gd name="T59" fmla="*/ 0 h 1730"/>
                              <a:gd name="T60" fmla="*/ 0 w 1661"/>
                              <a:gd name="T61" fmla="*/ 0 h 1730"/>
                              <a:gd name="T62" fmla="*/ 0 w 1661"/>
                              <a:gd name="T63" fmla="*/ 0 h 1730"/>
                              <a:gd name="T64" fmla="*/ 0 w 1661"/>
                              <a:gd name="T65" fmla="*/ 0 h 1730"/>
                              <a:gd name="T66" fmla="*/ 0 w 1661"/>
                              <a:gd name="T67" fmla="*/ 0 h 1730"/>
                              <a:gd name="T68" fmla="*/ 0 w 1661"/>
                              <a:gd name="T69" fmla="*/ 0 h 1730"/>
                              <a:gd name="T70" fmla="*/ 0 w 1661"/>
                              <a:gd name="T71" fmla="*/ 0 h 1730"/>
                              <a:gd name="T72" fmla="*/ 0 w 1661"/>
                              <a:gd name="T73" fmla="*/ 0 h 1730"/>
                              <a:gd name="T74" fmla="*/ 0 w 1661"/>
                              <a:gd name="T75" fmla="*/ 0 h 1730"/>
                              <a:gd name="T76" fmla="*/ 0 w 1661"/>
                              <a:gd name="T77" fmla="*/ 0 h 1730"/>
                              <a:gd name="T78" fmla="*/ 0 w 1661"/>
                              <a:gd name="T79" fmla="*/ 0 h 1730"/>
                              <a:gd name="T80" fmla="*/ 0 w 1661"/>
                              <a:gd name="T81" fmla="*/ 0 h 1730"/>
                              <a:gd name="T82" fmla="*/ 0 w 1661"/>
                              <a:gd name="T83" fmla="*/ 0 h 1730"/>
                              <a:gd name="T84" fmla="*/ 0 w 1661"/>
                              <a:gd name="T85" fmla="*/ 0 h 1730"/>
                              <a:gd name="T86" fmla="*/ 0 w 1661"/>
                              <a:gd name="T87" fmla="*/ 0 h 1730"/>
                              <a:gd name="T88" fmla="*/ 0 w 1661"/>
                              <a:gd name="T89" fmla="*/ 0 h 1730"/>
                              <a:gd name="T90" fmla="*/ 0 w 1661"/>
                              <a:gd name="T91" fmla="*/ 0 h 1730"/>
                              <a:gd name="T92" fmla="*/ 0 w 1661"/>
                              <a:gd name="T93" fmla="*/ 0 h 1730"/>
                              <a:gd name="T94" fmla="*/ 0 w 1661"/>
                              <a:gd name="T95" fmla="*/ 0 h 1730"/>
                              <a:gd name="T96" fmla="*/ 0 w 1661"/>
                              <a:gd name="T97" fmla="*/ 0 h 1730"/>
                              <a:gd name="T98" fmla="*/ 0 w 1661"/>
                              <a:gd name="T99" fmla="*/ 0 h 1730"/>
                              <a:gd name="T100" fmla="*/ 0 w 1661"/>
                              <a:gd name="T101" fmla="*/ 0 h 1730"/>
                              <a:gd name="T102" fmla="*/ 0 w 1661"/>
                              <a:gd name="T103" fmla="*/ 0 h 1730"/>
                              <a:gd name="T104" fmla="*/ 0 w 1661"/>
                              <a:gd name="T105" fmla="*/ 0 h 1730"/>
                              <a:gd name="T106" fmla="*/ 0 w 1661"/>
                              <a:gd name="T107" fmla="*/ 0 h 1730"/>
                              <a:gd name="T108" fmla="*/ 0 w 1661"/>
                              <a:gd name="T109" fmla="*/ 0 h 1730"/>
                              <a:gd name="T110" fmla="*/ 0 w 1661"/>
                              <a:gd name="T111" fmla="*/ 0 h 1730"/>
                              <a:gd name="T112" fmla="*/ 0 w 1661"/>
                              <a:gd name="T113" fmla="*/ 0 h 1730"/>
                              <a:gd name="T114" fmla="*/ 0 w 1661"/>
                              <a:gd name="T115" fmla="*/ 0 h 173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661"/>
                              <a:gd name="T175" fmla="*/ 0 h 1730"/>
                              <a:gd name="T176" fmla="*/ 1661 w 1661"/>
                              <a:gd name="T177" fmla="*/ 1730 h 173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661" h="1730">
                                <a:moveTo>
                                  <a:pt x="1661" y="865"/>
                                </a:moveTo>
                                <a:lnTo>
                                  <a:pt x="1660" y="820"/>
                                </a:lnTo>
                                <a:lnTo>
                                  <a:pt x="1657" y="776"/>
                                </a:lnTo>
                                <a:lnTo>
                                  <a:pt x="1652" y="733"/>
                                </a:lnTo>
                                <a:lnTo>
                                  <a:pt x="1645" y="691"/>
                                </a:lnTo>
                                <a:lnTo>
                                  <a:pt x="1636" y="650"/>
                                </a:lnTo>
                                <a:lnTo>
                                  <a:pt x="1626" y="610"/>
                                </a:lnTo>
                                <a:lnTo>
                                  <a:pt x="1613" y="571"/>
                                </a:lnTo>
                                <a:lnTo>
                                  <a:pt x="1600" y="533"/>
                                </a:lnTo>
                                <a:lnTo>
                                  <a:pt x="1582" y="493"/>
                                </a:lnTo>
                                <a:lnTo>
                                  <a:pt x="1564" y="456"/>
                                </a:lnTo>
                                <a:lnTo>
                                  <a:pt x="1545" y="421"/>
                                </a:lnTo>
                                <a:lnTo>
                                  <a:pt x="1523" y="386"/>
                                </a:lnTo>
                                <a:lnTo>
                                  <a:pt x="1499" y="351"/>
                                </a:lnTo>
                                <a:lnTo>
                                  <a:pt x="1473" y="317"/>
                                </a:lnTo>
                                <a:lnTo>
                                  <a:pt x="1445" y="285"/>
                                </a:lnTo>
                                <a:lnTo>
                                  <a:pt x="1417" y="253"/>
                                </a:lnTo>
                                <a:lnTo>
                                  <a:pt x="1386" y="222"/>
                                </a:lnTo>
                                <a:lnTo>
                                  <a:pt x="1354" y="192"/>
                                </a:lnTo>
                                <a:lnTo>
                                  <a:pt x="1321" y="165"/>
                                </a:lnTo>
                                <a:lnTo>
                                  <a:pt x="1289" y="141"/>
                                </a:lnTo>
                                <a:lnTo>
                                  <a:pt x="1255" y="118"/>
                                </a:lnTo>
                                <a:lnTo>
                                  <a:pt x="1220" y="98"/>
                                </a:lnTo>
                                <a:lnTo>
                                  <a:pt x="1185" y="79"/>
                                </a:lnTo>
                                <a:lnTo>
                                  <a:pt x="1150" y="63"/>
                                </a:lnTo>
                                <a:lnTo>
                                  <a:pt x="1111" y="46"/>
                                </a:lnTo>
                                <a:lnTo>
                                  <a:pt x="1074" y="34"/>
                                </a:lnTo>
                                <a:lnTo>
                                  <a:pt x="1034" y="22"/>
                                </a:lnTo>
                                <a:lnTo>
                                  <a:pt x="996" y="15"/>
                                </a:lnTo>
                                <a:lnTo>
                                  <a:pt x="955" y="7"/>
                                </a:lnTo>
                                <a:lnTo>
                                  <a:pt x="915" y="3"/>
                                </a:lnTo>
                                <a:lnTo>
                                  <a:pt x="872" y="0"/>
                                </a:lnTo>
                                <a:lnTo>
                                  <a:pt x="830" y="0"/>
                                </a:lnTo>
                                <a:lnTo>
                                  <a:pt x="787" y="0"/>
                                </a:lnTo>
                                <a:lnTo>
                                  <a:pt x="745" y="3"/>
                                </a:lnTo>
                                <a:lnTo>
                                  <a:pt x="704" y="7"/>
                                </a:lnTo>
                                <a:lnTo>
                                  <a:pt x="664" y="15"/>
                                </a:lnTo>
                                <a:lnTo>
                                  <a:pt x="624" y="22"/>
                                </a:lnTo>
                                <a:lnTo>
                                  <a:pt x="585" y="34"/>
                                </a:lnTo>
                                <a:lnTo>
                                  <a:pt x="547" y="46"/>
                                </a:lnTo>
                                <a:lnTo>
                                  <a:pt x="510" y="63"/>
                                </a:lnTo>
                                <a:lnTo>
                                  <a:pt x="473" y="79"/>
                                </a:lnTo>
                                <a:lnTo>
                                  <a:pt x="438" y="98"/>
                                </a:lnTo>
                                <a:lnTo>
                                  <a:pt x="403" y="118"/>
                                </a:lnTo>
                                <a:lnTo>
                                  <a:pt x="370" y="141"/>
                                </a:lnTo>
                                <a:lnTo>
                                  <a:pt x="305" y="192"/>
                                </a:lnTo>
                                <a:lnTo>
                                  <a:pt x="273" y="222"/>
                                </a:lnTo>
                                <a:lnTo>
                                  <a:pt x="243" y="253"/>
                                </a:lnTo>
                                <a:lnTo>
                                  <a:pt x="213" y="285"/>
                                </a:lnTo>
                                <a:lnTo>
                                  <a:pt x="185" y="317"/>
                                </a:lnTo>
                                <a:lnTo>
                                  <a:pt x="136" y="386"/>
                                </a:lnTo>
                                <a:lnTo>
                                  <a:pt x="94" y="456"/>
                                </a:lnTo>
                                <a:lnTo>
                                  <a:pt x="76" y="493"/>
                                </a:lnTo>
                                <a:lnTo>
                                  <a:pt x="60" y="533"/>
                                </a:lnTo>
                                <a:lnTo>
                                  <a:pt x="45" y="571"/>
                                </a:lnTo>
                                <a:lnTo>
                                  <a:pt x="33" y="610"/>
                                </a:lnTo>
                                <a:lnTo>
                                  <a:pt x="22" y="650"/>
                                </a:lnTo>
                                <a:lnTo>
                                  <a:pt x="15" y="691"/>
                                </a:lnTo>
                                <a:lnTo>
                                  <a:pt x="7" y="733"/>
                                </a:lnTo>
                                <a:lnTo>
                                  <a:pt x="3" y="776"/>
                                </a:lnTo>
                                <a:lnTo>
                                  <a:pt x="0" y="820"/>
                                </a:lnTo>
                                <a:lnTo>
                                  <a:pt x="0" y="865"/>
                                </a:lnTo>
                                <a:lnTo>
                                  <a:pt x="0" y="909"/>
                                </a:lnTo>
                                <a:lnTo>
                                  <a:pt x="3" y="952"/>
                                </a:lnTo>
                                <a:lnTo>
                                  <a:pt x="7" y="995"/>
                                </a:lnTo>
                                <a:lnTo>
                                  <a:pt x="15" y="1037"/>
                                </a:lnTo>
                                <a:lnTo>
                                  <a:pt x="22" y="1077"/>
                                </a:lnTo>
                                <a:lnTo>
                                  <a:pt x="33" y="1118"/>
                                </a:lnTo>
                                <a:lnTo>
                                  <a:pt x="45" y="1157"/>
                                </a:lnTo>
                                <a:lnTo>
                                  <a:pt x="60" y="1196"/>
                                </a:lnTo>
                                <a:lnTo>
                                  <a:pt x="76" y="1233"/>
                                </a:lnTo>
                                <a:lnTo>
                                  <a:pt x="94" y="1270"/>
                                </a:lnTo>
                                <a:lnTo>
                                  <a:pt x="113" y="1306"/>
                                </a:lnTo>
                                <a:lnTo>
                                  <a:pt x="136" y="1342"/>
                                </a:lnTo>
                                <a:lnTo>
                                  <a:pt x="159" y="1375"/>
                                </a:lnTo>
                                <a:lnTo>
                                  <a:pt x="185" y="1410"/>
                                </a:lnTo>
                                <a:lnTo>
                                  <a:pt x="213" y="1443"/>
                                </a:lnTo>
                                <a:lnTo>
                                  <a:pt x="243" y="1477"/>
                                </a:lnTo>
                                <a:lnTo>
                                  <a:pt x="273" y="1506"/>
                                </a:lnTo>
                                <a:lnTo>
                                  <a:pt x="305" y="1535"/>
                                </a:lnTo>
                                <a:lnTo>
                                  <a:pt x="337" y="1561"/>
                                </a:lnTo>
                                <a:lnTo>
                                  <a:pt x="370" y="1586"/>
                                </a:lnTo>
                                <a:lnTo>
                                  <a:pt x="403" y="1609"/>
                                </a:lnTo>
                                <a:lnTo>
                                  <a:pt x="438" y="1630"/>
                                </a:lnTo>
                                <a:lnTo>
                                  <a:pt x="473" y="1648"/>
                                </a:lnTo>
                                <a:lnTo>
                                  <a:pt x="510" y="1666"/>
                                </a:lnTo>
                                <a:lnTo>
                                  <a:pt x="547" y="1680"/>
                                </a:lnTo>
                                <a:lnTo>
                                  <a:pt x="585" y="1693"/>
                                </a:lnTo>
                                <a:lnTo>
                                  <a:pt x="624" y="1704"/>
                                </a:lnTo>
                                <a:lnTo>
                                  <a:pt x="664" y="1714"/>
                                </a:lnTo>
                                <a:lnTo>
                                  <a:pt x="704" y="1720"/>
                                </a:lnTo>
                                <a:lnTo>
                                  <a:pt x="745" y="1726"/>
                                </a:lnTo>
                                <a:lnTo>
                                  <a:pt x="787" y="1729"/>
                                </a:lnTo>
                                <a:lnTo>
                                  <a:pt x="830" y="1730"/>
                                </a:lnTo>
                                <a:lnTo>
                                  <a:pt x="872" y="1729"/>
                                </a:lnTo>
                                <a:lnTo>
                                  <a:pt x="893" y="1727"/>
                                </a:lnTo>
                                <a:lnTo>
                                  <a:pt x="903" y="1726"/>
                                </a:lnTo>
                                <a:lnTo>
                                  <a:pt x="915" y="1726"/>
                                </a:lnTo>
                                <a:lnTo>
                                  <a:pt x="924" y="1724"/>
                                </a:lnTo>
                                <a:lnTo>
                                  <a:pt x="934" y="1722"/>
                                </a:lnTo>
                                <a:lnTo>
                                  <a:pt x="955" y="1720"/>
                                </a:lnTo>
                                <a:lnTo>
                                  <a:pt x="996" y="1714"/>
                                </a:lnTo>
                                <a:lnTo>
                                  <a:pt x="1014" y="1708"/>
                                </a:lnTo>
                                <a:lnTo>
                                  <a:pt x="1034" y="1704"/>
                                </a:lnTo>
                                <a:lnTo>
                                  <a:pt x="1074" y="1693"/>
                                </a:lnTo>
                                <a:lnTo>
                                  <a:pt x="1111" y="1680"/>
                                </a:lnTo>
                                <a:lnTo>
                                  <a:pt x="1130" y="1672"/>
                                </a:lnTo>
                                <a:lnTo>
                                  <a:pt x="1150" y="1666"/>
                                </a:lnTo>
                                <a:lnTo>
                                  <a:pt x="1185" y="1648"/>
                                </a:lnTo>
                                <a:lnTo>
                                  <a:pt x="1220" y="1630"/>
                                </a:lnTo>
                                <a:lnTo>
                                  <a:pt x="1237" y="1619"/>
                                </a:lnTo>
                                <a:lnTo>
                                  <a:pt x="1245" y="1614"/>
                                </a:lnTo>
                                <a:lnTo>
                                  <a:pt x="1255" y="1609"/>
                                </a:lnTo>
                                <a:lnTo>
                                  <a:pt x="1271" y="1597"/>
                                </a:lnTo>
                                <a:lnTo>
                                  <a:pt x="1289" y="1586"/>
                                </a:lnTo>
                                <a:lnTo>
                                  <a:pt x="1304" y="1573"/>
                                </a:lnTo>
                                <a:lnTo>
                                  <a:pt x="1321" y="1561"/>
                                </a:lnTo>
                                <a:lnTo>
                                  <a:pt x="1354" y="1535"/>
                                </a:lnTo>
                                <a:lnTo>
                                  <a:pt x="1386" y="1506"/>
                                </a:lnTo>
                                <a:lnTo>
                                  <a:pt x="1417" y="1477"/>
                                </a:lnTo>
                                <a:lnTo>
                                  <a:pt x="1430" y="1459"/>
                                </a:lnTo>
                                <a:lnTo>
                                  <a:pt x="1445" y="1443"/>
                                </a:lnTo>
                                <a:lnTo>
                                  <a:pt x="1473" y="1410"/>
                                </a:lnTo>
                                <a:lnTo>
                                  <a:pt x="1499" y="1375"/>
                                </a:lnTo>
                                <a:lnTo>
                                  <a:pt x="1510" y="1358"/>
                                </a:lnTo>
                                <a:lnTo>
                                  <a:pt x="1523" y="1342"/>
                                </a:lnTo>
                                <a:lnTo>
                                  <a:pt x="1533" y="1323"/>
                                </a:lnTo>
                                <a:lnTo>
                                  <a:pt x="1545" y="1306"/>
                                </a:lnTo>
                                <a:lnTo>
                                  <a:pt x="1549" y="1296"/>
                                </a:lnTo>
                                <a:lnTo>
                                  <a:pt x="1554" y="1287"/>
                                </a:lnTo>
                                <a:lnTo>
                                  <a:pt x="1564" y="1270"/>
                                </a:lnTo>
                                <a:lnTo>
                                  <a:pt x="1582" y="1233"/>
                                </a:lnTo>
                                <a:lnTo>
                                  <a:pt x="1600" y="1196"/>
                                </a:lnTo>
                                <a:lnTo>
                                  <a:pt x="1613" y="1157"/>
                                </a:lnTo>
                                <a:lnTo>
                                  <a:pt x="1626" y="1118"/>
                                </a:lnTo>
                                <a:lnTo>
                                  <a:pt x="1636" y="1077"/>
                                </a:lnTo>
                                <a:lnTo>
                                  <a:pt x="1640" y="1057"/>
                                </a:lnTo>
                                <a:lnTo>
                                  <a:pt x="1645" y="1037"/>
                                </a:lnTo>
                                <a:lnTo>
                                  <a:pt x="1652" y="995"/>
                                </a:lnTo>
                                <a:lnTo>
                                  <a:pt x="1654" y="973"/>
                                </a:lnTo>
                                <a:lnTo>
                                  <a:pt x="1655" y="962"/>
                                </a:lnTo>
                                <a:lnTo>
                                  <a:pt x="1657" y="952"/>
                                </a:lnTo>
                                <a:lnTo>
                                  <a:pt x="1660" y="909"/>
                                </a:lnTo>
                                <a:lnTo>
                                  <a:pt x="1661" y="865"/>
                                </a:lnTo>
                                <a:close/>
                                <a:moveTo>
                                  <a:pt x="1596" y="865"/>
                                </a:moveTo>
                                <a:lnTo>
                                  <a:pt x="1595" y="905"/>
                                </a:lnTo>
                                <a:lnTo>
                                  <a:pt x="1593" y="924"/>
                                </a:lnTo>
                                <a:lnTo>
                                  <a:pt x="1592" y="928"/>
                                </a:lnTo>
                                <a:lnTo>
                                  <a:pt x="1592" y="934"/>
                                </a:lnTo>
                                <a:lnTo>
                                  <a:pt x="1592" y="945"/>
                                </a:lnTo>
                                <a:lnTo>
                                  <a:pt x="1587" y="984"/>
                                </a:lnTo>
                                <a:lnTo>
                                  <a:pt x="1582" y="1023"/>
                                </a:lnTo>
                                <a:lnTo>
                                  <a:pt x="1573" y="1060"/>
                                </a:lnTo>
                                <a:lnTo>
                                  <a:pt x="1563" y="1097"/>
                                </a:lnTo>
                                <a:lnTo>
                                  <a:pt x="1557" y="1114"/>
                                </a:lnTo>
                                <a:lnTo>
                                  <a:pt x="1554" y="1123"/>
                                </a:lnTo>
                                <a:lnTo>
                                  <a:pt x="1552" y="1133"/>
                                </a:lnTo>
                                <a:lnTo>
                                  <a:pt x="1539" y="1170"/>
                                </a:lnTo>
                                <a:lnTo>
                                  <a:pt x="1531" y="1186"/>
                                </a:lnTo>
                                <a:lnTo>
                                  <a:pt x="1524" y="1204"/>
                                </a:lnTo>
                                <a:lnTo>
                                  <a:pt x="1507" y="1238"/>
                                </a:lnTo>
                                <a:lnTo>
                                  <a:pt x="1488" y="1271"/>
                                </a:lnTo>
                                <a:lnTo>
                                  <a:pt x="1478" y="1287"/>
                                </a:lnTo>
                                <a:lnTo>
                                  <a:pt x="1469" y="1305"/>
                                </a:lnTo>
                                <a:lnTo>
                                  <a:pt x="1457" y="1320"/>
                                </a:lnTo>
                                <a:lnTo>
                                  <a:pt x="1447" y="1336"/>
                                </a:lnTo>
                                <a:lnTo>
                                  <a:pt x="1434" y="1352"/>
                                </a:lnTo>
                                <a:lnTo>
                                  <a:pt x="1428" y="1359"/>
                                </a:lnTo>
                                <a:lnTo>
                                  <a:pt x="1423" y="1368"/>
                                </a:lnTo>
                                <a:lnTo>
                                  <a:pt x="1397" y="1398"/>
                                </a:lnTo>
                                <a:lnTo>
                                  <a:pt x="1371" y="1429"/>
                                </a:lnTo>
                                <a:lnTo>
                                  <a:pt x="1342" y="1456"/>
                                </a:lnTo>
                                <a:lnTo>
                                  <a:pt x="1313" y="1482"/>
                                </a:lnTo>
                                <a:lnTo>
                                  <a:pt x="1304" y="1487"/>
                                </a:lnTo>
                                <a:lnTo>
                                  <a:pt x="1297" y="1494"/>
                                </a:lnTo>
                                <a:lnTo>
                                  <a:pt x="1283" y="1507"/>
                                </a:lnTo>
                                <a:lnTo>
                                  <a:pt x="1267" y="1518"/>
                                </a:lnTo>
                                <a:lnTo>
                                  <a:pt x="1252" y="1530"/>
                                </a:lnTo>
                                <a:lnTo>
                                  <a:pt x="1236" y="1540"/>
                                </a:lnTo>
                                <a:lnTo>
                                  <a:pt x="1220" y="1551"/>
                                </a:lnTo>
                                <a:lnTo>
                                  <a:pt x="1189" y="1570"/>
                                </a:lnTo>
                                <a:lnTo>
                                  <a:pt x="1156" y="1588"/>
                                </a:lnTo>
                                <a:lnTo>
                                  <a:pt x="1139" y="1595"/>
                                </a:lnTo>
                                <a:lnTo>
                                  <a:pt x="1124" y="1604"/>
                                </a:lnTo>
                                <a:lnTo>
                                  <a:pt x="1088" y="1617"/>
                                </a:lnTo>
                                <a:lnTo>
                                  <a:pt x="1079" y="1619"/>
                                </a:lnTo>
                                <a:lnTo>
                                  <a:pt x="1071" y="1622"/>
                                </a:lnTo>
                                <a:lnTo>
                                  <a:pt x="1054" y="1629"/>
                                </a:lnTo>
                                <a:lnTo>
                                  <a:pt x="1035" y="1633"/>
                                </a:lnTo>
                                <a:lnTo>
                                  <a:pt x="1026" y="1635"/>
                                </a:lnTo>
                                <a:lnTo>
                                  <a:pt x="1018" y="1639"/>
                                </a:lnTo>
                                <a:lnTo>
                                  <a:pt x="982" y="1647"/>
                                </a:lnTo>
                                <a:lnTo>
                                  <a:pt x="945" y="1653"/>
                                </a:lnTo>
                                <a:lnTo>
                                  <a:pt x="907" y="1658"/>
                                </a:lnTo>
                                <a:lnTo>
                                  <a:pt x="897" y="1658"/>
                                </a:lnTo>
                                <a:lnTo>
                                  <a:pt x="892" y="1658"/>
                                </a:lnTo>
                                <a:lnTo>
                                  <a:pt x="888" y="1659"/>
                                </a:lnTo>
                                <a:lnTo>
                                  <a:pt x="869" y="1662"/>
                                </a:lnTo>
                                <a:lnTo>
                                  <a:pt x="849" y="1662"/>
                                </a:lnTo>
                                <a:lnTo>
                                  <a:pt x="830" y="1663"/>
                                </a:lnTo>
                                <a:lnTo>
                                  <a:pt x="790" y="1662"/>
                                </a:lnTo>
                                <a:lnTo>
                                  <a:pt x="751" y="1658"/>
                                </a:lnTo>
                                <a:lnTo>
                                  <a:pt x="713" y="1653"/>
                                </a:lnTo>
                                <a:lnTo>
                                  <a:pt x="677" y="1647"/>
                                </a:lnTo>
                                <a:lnTo>
                                  <a:pt x="639" y="1639"/>
                                </a:lnTo>
                                <a:lnTo>
                                  <a:pt x="604" y="1629"/>
                                </a:lnTo>
                                <a:lnTo>
                                  <a:pt x="569" y="1617"/>
                                </a:lnTo>
                                <a:lnTo>
                                  <a:pt x="535" y="1604"/>
                                </a:lnTo>
                                <a:lnTo>
                                  <a:pt x="501" y="1588"/>
                                </a:lnTo>
                                <a:lnTo>
                                  <a:pt x="469" y="1570"/>
                                </a:lnTo>
                                <a:lnTo>
                                  <a:pt x="437" y="1551"/>
                                </a:lnTo>
                                <a:lnTo>
                                  <a:pt x="405" y="1530"/>
                                </a:lnTo>
                                <a:lnTo>
                                  <a:pt x="374" y="1507"/>
                                </a:lnTo>
                                <a:lnTo>
                                  <a:pt x="345" y="1482"/>
                                </a:lnTo>
                                <a:lnTo>
                                  <a:pt x="316" y="1456"/>
                                </a:lnTo>
                                <a:lnTo>
                                  <a:pt x="288" y="1429"/>
                                </a:lnTo>
                                <a:lnTo>
                                  <a:pt x="260" y="1398"/>
                                </a:lnTo>
                                <a:lnTo>
                                  <a:pt x="235" y="1368"/>
                                </a:lnTo>
                                <a:lnTo>
                                  <a:pt x="211" y="1336"/>
                                </a:lnTo>
                                <a:lnTo>
                                  <a:pt x="189" y="1305"/>
                                </a:lnTo>
                                <a:lnTo>
                                  <a:pt x="168" y="1271"/>
                                </a:lnTo>
                                <a:lnTo>
                                  <a:pt x="151" y="1238"/>
                                </a:lnTo>
                                <a:lnTo>
                                  <a:pt x="133" y="1204"/>
                                </a:lnTo>
                                <a:lnTo>
                                  <a:pt x="120" y="1170"/>
                                </a:lnTo>
                                <a:lnTo>
                                  <a:pt x="106" y="1133"/>
                                </a:lnTo>
                                <a:lnTo>
                                  <a:pt x="95" y="1097"/>
                                </a:lnTo>
                                <a:lnTo>
                                  <a:pt x="85" y="1060"/>
                                </a:lnTo>
                                <a:lnTo>
                                  <a:pt x="78" y="1023"/>
                                </a:lnTo>
                                <a:lnTo>
                                  <a:pt x="71" y="984"/>
                                </a:lnTo>
                                <a:lnTo>
                                  <a:pt x="68" y="945"/>
                                </a:lnTo>
                                <a:lnTo>
                                  <a:pt x="64" y="905"/>
                                </a:lnTo>
                                <a:lnTo>
                                  <a:pt x="64" y="865"/>
                                </a:lnTo>
                                <a:lnTo>
                                  <a:pt x="68" y="784"/>
                                </a:lnTo>
                                <a:lnTo>
                                  <a:pt x="71" y="744"/>
                                </a:lnTo>
                                <a:lnTo>
                                  <a:pt x="78" y="706"/>
                                </a:lnTo>
                                <a:lnTo>
                                  <a:pt x="85" y="667"/>
                                </a:lnTo>
                                <a:lnTo>
                                  <a:pt x="95" y="630"/>
                                </a:lnTo>
                                <a:lnTo>
                                  <a:pt x="106" y="593"/>
                                </a:lnTo>
                                <a:lnTo>
                                  <a:pt x="120" y="559"/>
                                </a:lnTo>
                                <a:lnTo>
                                  <a:pt x="133" y="523"/>
                                </a:lnTo>
                                <a:lnTo>
                                  <a:pt x="151" y="489"/>
                                </a:lnTo>
                                <a:lnTo>
                                  <a:pt x="189" y="423"/>
                                </a:lnTo>
                                <a:lnTo>
                                  <a:pt x="211" y="390"/>
                                </a:lnTo>
                                <a:lnTo>
                                  <a:pt x="235" y="360"/>
                                </a:lnTo>
                                <a:lnTo>
                                  <a:pt x="260" y="329"/>
                                </a:lnTo>
                                <a:lnTo>
                                  <a:pt x="288" y="301"/>
                                </a:lnTo>
                                <a:lnTo>
                                  <a:pt x="345" y="245"/>
                                </a:lnTo>
                                <a:lnTo>
                                  <a:pt x="374" y="220"/>
                                </a:lnTo>
                                <a:lnTo>
                                  <a:pt x="405" y="198"/>
                                </a:lnTo>
                                <a:lnTo>
                                  <a:pt x="469" y="157"/>
                                </a:lnTo>
                                <a:lnTo>
                                  <a:pt x="501" y="139"/>
                                </a:lnTo>
                                <a:lnTo>
                                  <a:pt x="535" y="125"/>
                                </a:lnTo>
                                <a:lnTo>
                                  <a:pt x="569" y="111"/>
                                </a:lnTo>
                                <a:lnTo>
                                  <a:pt x="604" y="99"/>
                                </a:lnTo>
                                <a:lnTo>
                                  <a:pt x="639" y="89"/>
                                </a:lnTo>
                                <a:lnTo>
                                  <a:pt x="677" y="81"/>
                                </a:lnTo>
                                <a:lnTo>
                                  <a:pt x="713" y="74"/>
                                </a:lnTo>
                                <a:lnTo>
                                  <a:pt x="751" y="70"/>
                                </a:lnTo>
                                <a:lnTo>
                                  <a:pt x="790" y="67"/>
                                </a:lnTo>
                                <a:lnTo>
                                  <a:pt x="830" y="67"/>
                                </a:lnTo>
                                <a:lnTo>
                                  <a:pt x="869" y="67"/>
                                </a:lnTo>
                                <a:lnTo>
                                  <a:pt x="907" y="70"/>
                                </a:lnTo>
                                <a:lnTo>
                                  <a:pt x="945" y="74"/>
                                </a:lnTo>
                                <a:lnTo>
                                  <a:pt x="982" y="81"/>
                                </a:lnTo>
                                <a:lnTo>
                                  <a:pt x="1018" y="89"/>
                                </a:lnTo>
                                <a:lnTo>
                                  <a:pt x="1054" y="99"/>
                                </a:lnTo>
                                <a:lnTo>
                                  <a:pt x="1088" y="111"/>
                                </a:lnTo>
                                <a:lnTo>
                                  <a:pt x="1124" y="125"/>
                                </a:lnTo>
                                <a:lnTo>
                                  <a:pt x="1156" y="139"/>
                                </a:lnTo>
                                <a:lnTo>
                                  <a:pt x="1189" y="157"/>
                                </a:lnTo>
                                <a:lnTo>
                                  <a:pt x="1220" y="176"/>
                                </a:lnTo>
                                <a:lnTo>
                                  <a:pt x="1252" y="198"/>
                                </a:lnTo>
                                <a:lnTo>
                                  <a:pt x="1283" y="220"/>
                                </a:lnTo>
                                <a:lnTo>
                                  <a:pt x="1313" y="245"/>
                                </a:lnTo>
                                <a:lnTo>
                                  <a:pt x="1342" y="272"/>
                                </a:lnTo>
                                <a:lnTo>
                                  <a:pt x="1371" y="301"/>
                                </a:lnTo>
                                <a:lnTo>
                                  <a:pt x="1397" y="329"/>
                                </a:lnTo>
                                <a:lnTo>
                                  <a:pt x="1423" y="360"/>
                                </a:lnTo>
                                <a:lnTo>
                                  <a:pt x="1447" y="390"/>
                                </a:lnTo>
                                <a:lnTo>
                                  <a:pt x="1469" y="423"/>
                                </a:lnTo>
                                <a:lnTo>
                                  <a:pt x="1488" y="455"/>
                                </a:lnTo>
                                <a:lnTo>
                                  <a:pt x="1507" y="489"/>
                                </a:lnTo>
                                <a:lnTo>
                                  <a:pt x="1524" y="523"/>
                                </a:lnTo>
                                <a:lnTo>
                                  <a:pt x="1539" y="559"/>
                                </a:lnTo>
                                <a:lnTo>
                                  <a:pt x="1552" y="593"/>
                                </a:lnTo>
                                <a:lnTo>
                                  <a:pt x="1563" y="630"/>
                                </a:lnTo>
                                <a:lnTo>
                                  <a:pt x="1573" y="667"/>
                                </a:lnTo>
                                <a:lnTo>
                                  <a:pt x="1582" y="706"/>
                                </a:lnTo>
                                <a:lnTo>
                                  <a:pt x="1587" y="744"/>
                                </a:lnTo>
                                <a:lnTo>
                                  <a:pt x="1592" y="784"/>
                                </a:lnTo>
                                <a:lnTo>
                                  <a:pt x="1595" y="824"/>
                                </a:lnTo>
                                <a:lnTo>
                                  <a:pt x="1596" y="865"/>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42" name="Freeform 146"/>
                        <wps:cNvSpPr>
                          <a:spLocks noEditPoints="1"/>
                        </wps:cNvSpPr>
                        <wps:spPr bwMode="auto">
                          <a:xfrm>
                            <a:off x="1069" y="360"/>
                            <a:ext cx="140" cy="145"/>
                          </a:xfrm>
                          <a:custGeom>
                            <a:avLst/>
                            <a:gdLst>
                              <a:gd name="T0" fmla="*/ 0 w 1532"/>
                              <a:gd name="T1" fmla="*/ 0 h 1596"/>
                              <a:gd name="T2" fmla="*/ 0 w 1532"/>
                              <a:gd name="T3" fmla="*/ 0 h 1596"/>
                              <a:gd name="T4" fmla="*/ 0 w 1532"/>
                              <a:gd name="T5" fmla="*/ 0 h 1596"/>
                              <a:gd name="T6" fmla="*/ 0 w 1532"/>
                              <a:gd name="T7" fmla="*/ 0 h 1596"/>
                              <a:gd name="T8" fmla="*/ 0 w 1532"/>
                              <a:gd name="T9" fmla="*/ 0 h 1596"/>
                              <a:gd name="T10" fmla="*/ 0 w 1532"/>
                              <a:gd name="T11" fmla="*/ 0 h 1596"/>
                              <a:gd name="T12" fmla="*/ 0 w 1532"/>
                              <a:gd name="T13" fmla="*/ 0 h 1596"/>
                              <a:gd name="T14" fmla="*/ 0 w 1532"/>
                              <a:gd name="T15" fmla="*/ 0 h 1596"/>
                              <a:gd name="T16" fmla="*/ 0 w 1532"/>
                              <a:gd name="T17" fmla="*/ 0 h 1596"/>
                              <a:gd name="T18" fmla="*/ 0 w 1532"/>
                              <a:gd name="T19" fmla="*/ 0 h 1596"/>
                              <a:gd name="T20" fmla="*/ 0 w 1532"/>
                              <a:gd name="T21" fmla="*/ 0 h 1596"/>
                              <a:gd name="T22" fmla="*/ 0 w 1532"/>
                              <a:gd name="T23" fmla="*/ 0 h 1596"/>
                              <a:gd name="T24" fmla="*/ 0 w 1532"/>
                              <a:gd name="T25" fmla="*/ 0 h 1596"/>
                              <a:gd name="T26" fmla="*/ 0 w 1532"/>
                              <a:gd name="T27" fmla="*/ 0 h 1596"/>
                              <a:gd name="T28" fmla="*/ 0 w 1532"/>
                              <a:gd name="T29" fmla="*/ 0 h 1596"/>
                              <a:gd name="T30" fmla="*/ 0 w 1532"/>
                              <a:gd name="T31" fmla="*/ 0 h 1596"/>
                              <a:gd name="T32" fmla="*/ 0 w 1532"/>
                              <a:gd name="T33" fmla="*/ 0 h 1596"/>
                              <a:gd name="T34" fmla="*/ 0 w 1532"/>
                              <a:gd name="T35" fmla="*/ 0 h 1596"/>
                              <a:gd name="T36" fmla="*/ 0 w 1532"/>
                              <a:gd name="T37" fmla="*/ 0 h 1596"/>
                              <a:gd name="T38" fmla="*/ 0 w 1532"/>
                              <a:gd name="T39" fmla="*/ 0 h 1596"/>
                              <a:gd name="T40" fmla="*/ 0 w 1532"/>
                              <a:gd name="T41" fmla="*/ 0 h 1596"/>
                              <a:gd name="T42" fmla="*/ 0 w 1532"/>
                              <a:gd name="T43" fmla="*/ 0 h 1596"/>
                              <a:gd name="T44" fmla="*/ 0 w 1532"/>
                              <a:gd name="T45" fmla="*/ 0 h 1596"/>
                              <a:gd name="T46" fmla="*/ 0 w 1532"/>
                              <a:gd name="T47" fmla="*/ 0 h 1596"/>
                              <a:gd name="T48" fmla="*/ 0 w 1532"/>
                              <a:gd name="T49" fmla="*/ 0 h 1596"/>
                              <a:gd name="T50" fmla="*/ 0 w 1532"/>
                              <a:gd name="T51" fmla="*/ 0 h 1596"/>
                              <a:gd name="T52" fmla="*/ 0 w 1532"/>
                              <a:gd name="T53" fmla="*/ 0 h 1596"/>
                              <a:gd name="T54" fmla="*/ 0 w 1532"/>
                              <a:gd name="T55" fmla="*/ 0 h 1596"/>
                              <a:gd name="T56" fmla="*/ 0 w 1532"/>
                              <a:gd name="T57" fmla="*/ 0 h 1596"/>
                              <a:gd name="T58" fmla="*/ 0 w 1532"/>
                              <a:gd name="T59" fmla="*/ 0 h 1596"/>
                              <a:gd name="T60" fmla="*/ 0 w 1532"/>
                              <a:gd name="T61" fmla="*/ 0 h 1596"/>
                              <a:gd name="T62" fmla="*/ 0 w 1532"/>
                              <a:gd name="T63" fmla="*/ 0 h 1596"/>
                              <a:gd name="T64" fmla="*/ 0 w 1532"/>
                              <a:gd name="T65" fmla="*/ 0 h 1596"/>
                              <a:gd name="T66" fmla="*/ 0 w 1532"/>
                              <a:gd name="T67" fmla="*/ 0 h 1596"/>
                              <a:gd name="T68" fmla="*/ 0 w 1532"/>
                              <a:gd name="T69" fmla="*/ 0 h 1596"/>
                              <a:gd name="T70" fmla="*/ 0 w 1532"/>
                              <a:gd name="T71" fmla="*/ 0 h 1596"/>
                              <a:gd name="T72" fmla="*/ 0 w 1532"/>
                              <a:gd name="T73" fmla="*/ 0 h 1596"/>
                              <a:gd name="T74" fmla="*/ 0 w 1532"/>
                              <a:gd name="T75" fmla="*/ 0 h 1596"/>
                              <a:gd name="T76" fmla="*/ 0 w 1532"/>
                              <a:gd name="T77" fmla="*/ 0 h 1596"/>
                              <a:gd name="T78" fmla="*/ 0 w 1532"/>
                              <a:gd name="T79" fmla="*/ 0 h 1596"/>
                              <a:gd name="T80" fmla="*/ 0 w 1532"/>
                              <a:gd name="T81" fmla="*/ 0 h 1596"/>
                              <a:gd name="T82" fmla="*/ 0 w 1532"/>
                              <a:gd name="T83" fmla="*/ 0 h 1596"/>
                              <a:gd name="T84" fmla="*/ 0 w 1532"/>
                              <a:gd name="T85" fmla="*/ 0 h 1596"/>
                              <a:gd name="T86" fmla="*/ 0 w 1532"/>
                              <a:gd name="T87" fmla="*/ 0 h 1596"/>
                              <a:gd name="T88" fmla="*/ 0 w 1532"/>
                              <a:gd name="T89" fmla="*/ 0 h 1596"/>
                              <a:gd name="T90" fmla="*/ 0 w 1532"/>
                              <a:gd name="T91" fmla="*/ 0 h 1596"/>
                              <a:gd name="T92" fmla="*/ 0 w 1532"/>
                              <a:gd name="T93" fmla="*/ 0 h 1596"/>
                              <a:gd name="T94" fmla="*/ 0 w 1532"/>
                              <a:gd name="T95" fmla="*/ 0 h 1596"/>
                              <a:gd name="T96" fmla="*/ 0 w 1532"/>
                              <a:gd name="T97" fmla="*/ 0 h 1596"/>
                              <a:gd name="T98" fmla="*/ 0 w 1532"/>
                              <a:gd name="T99" fmla="*/ 0 h 1596"/>
                              <a:gd name="T100" fmla="*/ 0 w 1532"/>
                              <a:gd name="T101" fmla="*/ 0 h 1596"/>
                              <a:gd name="T102" fmla="*/ 0 w 1532"/>
                              <a:gd name="T103" fmla="*/ 0 h 1596"/>
                              <a:gd name="T104" fmla="*/ 0 w 1532"/>
                              <a:gd name="T105" fmla="*/ 0 h 1596"/>
                              <a:gd name="T106" fmla="*/ 0 w 1532"/>
                              <a:gd name="T107" fmla="*/ 0 h 1596"/>
                              <a:gd name="T108" fmla="*/ 0 w 1532"/>
                              <a:gd name="T109" fmla="*/ 0 h 1596"/>
                              <a:gd name="T110" fmla="*/ 0 w 1532"/>
                              <a:gd name="T111" fmla="*/ 0 h 1596"/>
                              <a:gd name="T112" fmla="*/ 0 w 1532"/>
                              <a:gd name="T113" fmla="*/ 0 h 1596"/>
                              <a:gd name="T114" fmla="*/ 0 w 1532"/>
                              <a:gd name="T115" fmla="*/ 0 h 159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532"/>
                              <a:gd name="T175" fmla="*/ 0 h 1596"/>
                              <a:gd name="T176" fmla="*/ 1532 w 1532"/>
                              <a:gd name="T177" fmla="*/ 1596 h 159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532" h="1596">
                                <a:moveTo>
                                  <a:pt x="1307" y="1362"/>
                                </a:moveTo>
                                <a:lnTo>
                                  <a:pt x="1333" y="1331"/>
                                </a:lnTo>
                                <a:lnTo>
                                  <a:pt x="1359" y="1301"/>
                                </a:lnTo>
                                <a:lnTo>
                                  <a:pt x="1364" y="1292"/>
                                </a:lnTo>
                                <a:lnTo>
                                  <a:pt x="1370" y="1285"/>
                                </a:lnTo>
                                <a:lnTo>
                                  <a:pt x="1383" y="1269"/>
                                </a:lnTo>
                                <a:lnTo>
                                  <a:pt x="1393" y="1253"/>
                                </a:lnTo>
                                <a:lnTo>
                                  <a:pt x="1405" y="1238"/>
                                </a:lnTo>
                                <a:lnTo>
                                  <a:pt x="1414" y="1220"/>
                                </a:lnTo>
                                <a:lnTo>
                                  <a:pt x="1424" y="1204"/>
                                </a:lnTo>
                                <a:lnTo>
                                  <a:pt x="1443" y="1171"/>
                                </a:lnTo>
                                <a:lnTo>
                                  <a:pt x="1460" y="1137"/>
                                </a:lnTo>
                                <a:lnTo>
                                  <a:pt x="1467" y="1119"/>
                                </a:lnTo>
                                <a:lnTo>
                                  <a:pt x="1475" y="1103"/>
                                </a:lnTo>
                                <a:lnTo>
                                  <a:pt x="1488" y="1066"/>
                                </a:lnTo>
                                <a:lnTo>
                                  <a:pt x="1490" y="1056"/>
                                </a:lnTo>
                                <a:lnTo>
                                  <a:pt x="1493" y="1047"/>
                                </a:lnTo>
                                <a:lnTo>
                                  <a:pt x="1499" y="1030"/>
                                </a:lnTo>
                                <a:lnTo>
                                  <a:pt x="1509" y="993"/>
                                </a:lnTo>
                                <a:lnTo>
                                  <a:pt x="1518" y="956"/>
                                </a:lnTo>
                                <a:lnTo>
                                  <a:pt x="1523" y="917"/>
                                </a:lnTo>
                                <a:lnTo>
                                  <a:pt x="1528" y="878"/>
                                </a:lnTo>
                                <a:lnTo>
                                  <a:pt x="1528" y="867"/>
                                </a:lnTo>
                                <a:lnTo>
                                  <a:pt x="1528" y="861"/>
                                </a:lnTo>
                                <a:lnTo>
                                  <a:pt x="1529" y="857"/>
                                </a:lnTo>
                                <a:lnTo>
                                  <a:pt x="1531" y="838"/>
                                </a:lnTo>
                                <a:lnTo>
                                  <a:pt x="1532" y="798"/>
                                </a:lnTo>
                                <a:lnTo>
                                  <a:pt x="1531" y="757"/>
                                </a:lnTo>
                                <a:lnTo>
                                  <a:pt x="1528" y="717"/>
                                </a:lnTo>
                                <a:lnTo>
                                  <a:pt x="1523" y="677"/>
                                </a:lnTo>
                                <a:lnTo>
                                  <a:pt x="1518" y="639"/>
                                </a:lnTo>
                                <a:lnTo>
                                  <a:pt x="1509" y="600"/>
                                </a:lnTo>
                                <a:lnTo>
                                  <a:pt x="1499" y="563"/>
                                </a:lnTo>
                                <a:lnTo>
                                  <a:pt x="1488" y="526"/>
                                </a:lnTo>
                                <a:lnTo>
                                  <a:pt x="1475" y="492"/>
                                </a:lnTo>
                                <a:lnTo>
                                  <a:pt x="1460" y="456"/>
                                </a:lnTo>
                                <a:lnTo>
                                  <a:pt x="1443" y="422"/>
                                </a:lnTo>
                                <a:lnTo>
                                  <a:pt x="1424" y="388"/>
                                </a:lnTo>
                                <a:lnTo>
                                  <a:pt x="1405" y="356"/>
                                </a:lnTo>
                                <a:lnTo>
                                  <a:pt x="1383" y="323"/>
                                </a:lnTo>
                                <a:lnTo>
                                  <a:pt x="1359" y="293"/>
                                </a:lnTo>
                                <a:lnTo>
                                  <a:pt x="1333" y="262"/>
                                </a:lnTo>
                                <a:lnTo>
                                  <a:pt x="1307" y="234"/>
                                </a:lnTo>
                                <a:lnTo>
                                  <a:pt x="1278" y="205"/>
                                </a:lnTo>
                                <a:lnTo>
                                  <a:pt x="1249" y="178"/>
                                </a:lnTo>
                                <a:lnTo>
                                  <a:pt x="1219" y="153"/>
                                </a:lnTo>
                                <a:lnTo>
                                  <a:pt x="1188" y="131"/>
                                </a:lnTo>
                                <a:lnTo>
                                  <a:pt x="1156" y="109"/>
                                </a:lnTo>
                                <a:lnTo>
                                  <a:pt x="1125" y="90"/>
                                </a:lnTo>
                                <a:lnTo>
                                  <a:pt x="1092" y="72"/>
                                </a:lnTo>
                                <a:lnTo>
                                  <a:pt x="1060" y="58"/>
                                </a:lnTo>
                                <a:lnTo>
                                  <a:pt x="1024" y="44"/>
                                </a:lnTo>
                                <a:lnTo>
                                  <a:pt x="990" y="32"/>
                                </a:lnTo>
                                <a:lnTo>
                                  <a:pt x="954" y="22"/>
                                </a:lnTo>
                                <a:lnTo>
                                  <a:pt x="918" y="14"/>
                                </a:lnTo>
                                <a:lnTo>
                                  <a:pt x="881" y="7"/>
                                </a:lnTo>
                                <a:lnTo>
                                  <a:pt x="843" y="3"/>
                                </a:lnTo>
                                <a:lnTo>
                                  <a:pt x="805" y="0"/>
                                </a:lnTo>
                                <a:lnTo>
                                  <a:pt x="766" y="0"/>
                                </a:lnTo>
                                <a:lnTo>
                                  <a:pt x="726" y="0"/>
                                </a:lnTo>
                                <a:lnTo>
                                  <a:pt x="687" y="3"/>
                                </a:lnTo>
                                <a:lnTo>
                                  <a:pt x="649" y="7"/>
                                </a:lnTo>
                                <a:lnTo>
                                  <a:pt x="613" y="14"/>
                                </a:lnTo>
                                <a:lnTo>
                                  <a:pt x="575" y="22"/>
                                </a:lnTo>
                                <a:lnTo>
                                  <a:pt x="540" y="32"/>
                                </a:lnTo>
                                <a:lnTo>
                                  <a:pt x="505" y="44"/>
                                </a:lnTo>
                                <a:lnTo>
                                  <a:pt x="471" y="58"/>
                                </a:lnTo>
                                <a:lnTo>
                                  <a:pt x="437" y="72"/>
                                </a:lnTo>
                                <a:lnTo>
                                  <a:pt x="405" y="90"/>
                                </a:lnTo>
                                <a:lnTo>
                                  <a:pt x="341" y="131"/>
                                </a:lnTo>
                                <a:lnTo>
                                  <a:pt x="310" y="153"/>
                                </a:lnTo>
                                <a:lnTo>
                                  <a:pt x="281" y="178"/>
                                </a:lnTo>
                                <a:lnTo>
                                  <a:pt x="224" y="234"/>
                                </a:lnTo>
                                <a:lnTo>
                                  <a:pt x="196" y="262"/>
                                </a:lnTo>
                                <a:lnTo>
                                  <a:pt x="171" y="293"/>
                                </a:lnTo>
                                <a:lnTo>
                                  <a:pt x="147" y="323"/>
                                </a:lnTo>
                                <a:lnTo>
                                  <a:pt x="125" y="356"/>
                                </a:lnTo>
                                <a:lnTo>
                                  <a:pt x="87" y="422"/>
                                </a:lnTo>
                                <a:lnTo>
                                  <a:pt x="69" y="456"/>
                                </a:lnTo>
                                <a:lnTo>
                                  <a:pt x="56" y="492"/>
                                </a:lnTo>
                                <a:lnTo>
                                  <a:pt x="42" y="526"/>
                                </a:lnTo>
                                <a:lnTo>
                                  <a:pt x="31" y="563"/>
                                </a:lnTo>
                                <a:lnTo>
                                  <a:pt x="21" y="600"/>
                                </a:lnTo>
                                <a:lnTo>
                                  <a:pt x="14" y="639"/>
                                </a:lnTo>
                                <a:lnTo>
                                  <a:pt x="7" y="677"/>
                                </a:lnTo>
                                <a:lnTo>
                                  <a:pt x="4" y="717"/>
                                </a:lnTo>
                                <a:lnTo>
                                  <a:pt x="0" y="798"/>
                                </a:lnTo>
                                <a:lnTo>
                                  <a:pt x="0" y="838"/>
                                </a:lnTo>
                                <a:lnTo>
                                  <a:pt x="4" y="878"/>
                                </a:lnTo>
                                <a:lnTo>
                                  <a:pt x="7" y="917"/>
                                </a:lnTo>
                                <a:lnTo>
                                  <a:pt x="14" y="956"/>
                                </a:lnTo>
                                <a:lnTo>
                                  <a:pt x="21" y="993"/>
                                </a:lnTo>
                                <a:lnTo>
                                  <a:pt x="31" y="1030"/>
                                </a:lnTo>
                                <a:lnTo>
                                  <a:pt x="42" y="1066"/>
                                </a:lnTo>
                                <a:lnTo>
                                  <a:pt x="56" y="1103"/>
                                </a:lnTo>
                                <a:lnTo>
                                  <a:pt x="69" y="1137"/>
                                </a:lnTo>
                                <a:lnTo>
                                  <a:pt x="87" y="1171"/>
                                </a:lnTo>
                                <a:lnTo>
                                  <a:pt x="104" y="1204"/>
                                </a:lnTo>
                                <a:lnTo>
                                  <a:pt x="125" y="1238"/>
                                </a:lnTo>
                                <a:lnTo>
                                  <a:pt x="147" y="1269"/>
                                </a:lnTo>
                                <a:lnTo>
                                  <a:pt x="171" y="1301"/>
                                </a:lnTo>
                                <a:lnTo>
                                  <a:pt x="196" y="1331"/>
                                </a:lnTo>
                                <a:lnTo>
                                  <a:pt x="224" y="1362"/>
                                </a:lnTo>
                                <a:lnTo>
                                  <a:pt x="252" y="1389"/>
                                </a:lnTo>
                                <a:lnTo>
                                  <a:pt x="281" y="1415"/>
                                </a:lnTo>
                                <a:lnTo>
                                  <a:pt x="310" y="1440"/>
                                </a:lnTo>
                                <a:lnTo>
                                  <a:pt x="341" y="1463"/>
                                </a:lnTo>
                                <a:lnTo>
                                  <a:pt x="373" y="1484"/>
                                </a:lnTo>
                                <a:lnTo>
                                  <a:pt x="405" y="1503"/>
                                </a:lnTo>
                                <a:lnTo>
                                  <a:pt x="437" y="1521"/>
                                </a:lnTo>
                                <a:lnTo>
                                  <a:pt x="471" y="1537"/>
                                </a:lnTo>
                                <a:lnTo>
                                  <a:pt x="505" y="1550"/>
                                </a:lnTo>
                                <a:lnTo>
                                  <a:pt x="540" y="1562"/>
                                </a:lnTo>
                                <a:lnTo>
                                  <a:pt x="575" y="1572"/>
                                </a:lnTo>
                                <a:lnTo>
                                  <a:pt x="613" y="1580"/>
                                </a:lnTo>
                                <a:lnTo>
                                  <a:pt x="649" y="1586"/>
                                </a:lnTo>
                                <a:lnTo>
                                  <a:pt x="687" y="1591"/>
                                </a:lnTo>
                                <a:lnTo>
                                  <a:pt x="726" y="1595"/>
                                </a:lnTo>
                                <a:lnTo>
                                  <a:pt x="766" y="1596"/>
                                </a:lnTo>
                                <a:lnTo>
                                  <a:pt x="785" y="1595"/>
                                </a:lnTo>
                                <a:lnTo>
                                  <a:pt x="805" y="1595"/>
                                </a:lnTo>
                                <a:lnTo>
                                  <a:pt x="824" y="1592"/>
                                </a:lnTo>
                                <a:lnTo>
                                  <a:pt x="828" y="1591"/>
                                </a:lnTo>
                                <a:lnTo>
                                  <a:pt x="833" y="1591"/>
                                </a:lnTo>
                                <a:lnTo>
                                  <a:pt x="843" y="1591"/>
                                </a:lnTo>
                                <a:lnTo>
                                  <a:pt x="881" y="1586"/>
                                </a:lnTo>
                                <a:lnTo>
                                  <a:pt x="918" y="1580"/>
                                </a:lnTo>
                                <a:lnTo>
                                  <a:pt x="954" y="1572"/>
                                </a:lnTo>
                                <a:lnTo>
                                  <a:pt x="962" y="1568"/>
                                </a:lnTo>
                                <a:lnTo>
                                  <a:pt x="971" y="1566"/>
                                </a:lnTo>
                                <a:lnTo>
                                  <a:pt x="990" y="1562"/>
                                </a:lnTo>
                                <a:lnTo>
                                  <a:pt x="1007" y="1555"/>
                                </a:lnTo>
                                <a:lnTo>
                                  <a:pt x="1015" y="1552"/>
                                </a:lnTo>
                                <a:lnTo>
                                  <a:pt x="1024" y="1550"/>
                                </a:lnTo>
                                <a:lnTo>
                                  <a:pt x="1060" y="1537"/>
                                </a:lnTo>
                                <a:lnTo>
                                  <a:pt x="1075" y="1528"/>
                                </a:lnTo>
                                <a:lnTo>
                                  <a:pt x="1092" y="1521"/>
                                </a:lnTo>
                                <a:lnTo>
                                  <a:pt x="1125" y="1503"/>
                                </a:lnTo>
                                <a:lnTo>
                                  <a:pt x="1156" y="1484"/>
                                </a:lnTo>
                                <a:lnTo>
                                  <a:pt x="1172" y="1473"/>
                                </a:lnTo>
                                <a:lnTo>
                                  <a:pt x="1188" y="1463"/>
                                </a:lnTo>
                                <a:lnTo>
                                  <a:pt x="1203" y="1451"/>
                                </a:lnTo>
                                <a:lnTo>
                                  <a:pt x="1219" y="1440"/>
                                </a:lnTo>
                                <a:lnTo>
                                  <a:pt x="1233" y="1427"/>
                                </a:lnTo>
                                <a:lnTo>
                                  <a:pt x="1240" y="1420"/>
                                </a:lnTo>
                                <a:lnTo>
                                  <a:pt x="1249" y="1415"/>
                                </a:lnTo>
                                <a:lnTo>
                                  <a:pt x="1278" y="1389"/>
                                </a:lnTo>
                                <a:lnTo>
                                  <a:pt x="1307" y="1362"/>
                                </a:lnTo>
                                <a:close/>
                                <a:moveTo>
                                  <a:pt x="1468" y="798"/>
                                </a:moveTo>
                                <a:lnTo>
                                  <a:pt x="1467" y="816"/>
                                </a:lnTo>
                                <a:lnTo>
                                  <a:pt x="1467" y="834"/>
                                </a:lnTo>
                                <a:lnTo>
                                  <a:pt x="1464" y="871"/>
                                </a:lnTo>
                                <a:lnTo>
                                  <a:pt x="1460" y="907"/>
                                </a:lnTo>
                                <a:lnTo>
                                  <a:pt x="1457" y="925"/>
                                </a:lnTo>
                                <a:lnTo>
                                  <a:pt x="1455" y="943"/>
                                </a:lnTo>
                                <a:lnTo>
                                  <a:pt x="1450" y="959"/>
                                </a:lnTo>
                                <a:lnTo>
                                  <a:pt x="1447" y="977"/>
                                </a:lnTo>
                                <a:lnTo>
                                  <a:pt x="1438" y="1012"/>
                                </a:lnTo>
                                <a:lnTo>
                                  <a:pt x="1428" y="1045"/>
                                </a:lnTo>
                                <a:lnTo>
                                  <a:pt x="1421" y="1062"/>
                                </a:lnTo>
                                <a:lnTo>
                                  <a:pt x="1416" y="1079"/>
                                </a:lnTo>
                                <a:lnTo>
                                  <a:pt x="1402" y="1109"/>
                                </a:lnTo>
                                <a:lnTo>
                                  <a:pt x="1393" y="1125"/>
                                </a:lnTo>
                                <a:lnTo>
                                  <a:pt x="1389" y="1132"/>
                                </a:lnTo>
                                <a:lnTo>
                                  <a:pt x="1386" y="1141"/>
                                </a:lnTo>
                                <a:lnTo>
                                  <a:pt x="1369" y="1171"/>
                                </a:lnTo>
                                <a:lnTo>
                                  <a:pt x="1352" y="1202"/>
                                </a:lnTo>
                                <a:lnTo>
                                  <a:pt x="1332" y="1230"/>
                                </a:lnTo>
                                <a:lnTo>
                                  <a:pt x="1326" y="1237"/>
                                </a:lnTo>
                                <a:lnTo>
                                  <a:pt x="1323" y="1240"/>
                                </a:lnTo>
                                <a:lnTo>
                                  <a:pt x="1320" y="1244"/>
                                </a:lnTo>
                                <a:lnTo>
                                  <a:pt x="1310" y="1260"/>
                                </a:lnTo>
                                <a:lnTo>
                                  <a:pt x="1287" y="1288"/>
                                </a:lnTo>
                                <a:lnTo>
                                  <a:pt x="1263" y="1316"/>
                                </a:lnTo>
                                <a:lnTo>
                                  <a:pt x="1236" y="1341"/>
                                </a:lnTo>
                                <a:lnTo>
                                  <a:pt x="1209" y="1365"/>
                                </a:lnTo>
                                <a:lnTo>
                                  <a:pt x="1195" y="1376"/>
                                </a:lnTo>
                                <a:lnTo>
                                  <a:pt x="1191" y="1378"/>
                                </a:lnTo>
                                <a:lnTo>
                                  <a:pt x="1187" y="1381"/>
                                </a:lnTo>
                                <a:lnTo>
                                  <a:pt x="1181" y="1388"/>
                                </a:lnTo>
                                <a:lnTo>
                                  <a:pt x="1154" y="1409"/>
                                </a:lnTo>
                                <a:lnTo>
                                  <a:pt x="1125" y="1427"/>
                                </a:lnTo>
                                <a:lnTo>
                                  <a:pt x="1096" y="1444"/>
                                </a:lnTo>
                                <a:lnTo>
                                  <a:pt x="1088" y="1448"/>
                                </a:lnTo>
                                <a:lnTo>
                                  <a:pt x="1080" y="1452"/>
                                </a:lnTo>
                                <a:lnTo>
                                  <a:pt x="1066" y="1461"/>
                                </a:lnTo>
                                <a:lnTo>
                                  <a:pt x="1036" y="1476"/>
                                </a:lnTo>
                                <a:lnTo>
                                  <a:pt x="1019" y="1481"/>
                                </a:lnTo>
                                <a:lnTo>
                                  <a:pt x="1003" y="1488"/>
                                </a:lnTo>
                                <a:lnTo>
                                  <a:pt x="971" y="1499"/>
                                </a:lnTo>
                                <a:lnTo>
                                  <a:pt x="938" y="1508"/>
                                </a:lnTo>
                                <a:lnTo>
                                  <a:pt x="921" y="1511"/>
                                </a:lnTo>
                                <a:lnTo>
                                  <a:pt x="906" y="1515"/>
                                </a:lnTo>
                                <a:lnTo>
                                  <a:pt x="888" y="1517"/>
                                </a:lnTo>
                                <a:lnTo>
                                  <a:pt x="871" y="1521"/>
                                </a:lnTo>
                                <a:lnTo>
                                  <a:pt x="837" y="1525"/>
                                </a:lnTo>
                                <a:lnTo>
                                  <a:pt x="802" y="1528"/>
                                </a:lnTo>
                                <a:lnTo>
                                  <a:pt x="766" y="1529"/>
                                </a:lnTo>
                                <a:lnTo>
                                  <a:pt x="729" y="1528"/>
                                </a:lnTo>
                                <a:lnTo>
                                  <a:pt x="694" y="1525"/>
                                </a:lnTo>
                                <a:lnTo>
                                  <a:pt x="658" y="1521"/>
                                </a:lnTo>
                                <a:lnTo>
                                  <a:pt x="625" y="1515"/>
                                </a:lnTo>
                                <a:lnTo>
                                  <a:pt x="591" y="1508"/>
                                </a:lnTo>
                                <a:lnTo>
                                  <a:pt x="559" y="1499"/>
                                </a:lnTo>
                                <a:lnTo>
                                  <a:pt x="526" y="1488"/>
                                </a:lnTo>
                                <a:lnTo>
                                  <a:pt x="495" y="1476"/>
                                </a:lnTo>
                                <a:lnTo>
                                  <a:pt x="464" y="1461"/>
                                </a:lnTo>
                                <a:lnTo>
                                  <a:pt x="434" y="1444"/>
                                </a:lnTo>
                                <a:lnTo>
                                  <a:pt x="405" y="1427"/>
                                </a:lnTo>
                                <a:lnTo>
                                  <a:pt x="377" y="1409"/>
                                </a:lnTo>
                                <a:lnTo>
                                  <a:pt x="349" y="1388"/>
                                </a:lnTo>
                                <a:lnTo>
                                  <a:pt x="322" y="1365"/>
                                </a:lnTo>
                                <a:lnTo>
                                  <a:pt x="295" y="1341"/>
                                </a:lnTo>
                                <a:lnTo>
                                  <a:pt x="270" y="1316"/>
                                </a:lnTo>
                                <a:lnTo>
                                  <a:pt x="244" y="1288"/>
                                </a:lnTo>
                                <a:lnTo>
                                  <a:pt x="221" y="1260"/>
                                </a:lnTo>
                                <a:lnTo>
                                  <a:pt x="199" y="1230"/>
                                </a:lnTo>
                                <a:lnTo>
                                  <a:pt x="179" y="1202"/>
                                </a:lnTo>
                                <a:lnTo>
                                  <a:pt x="159" y="1171"/>
                                </a:lnTo>
                                <a:lnTo>
                                  <a:pt x="143" y="1141"/>
                                </a:lnTo>
                                <a:lnTo>
                                  <a:pt x="127" y="1109"/>
                                </a:lnTo>
                                <a:lnTo>
                                  <a:pt x="115" y="1079"/>
                                </a:lnTo>
                                <a:lnTo>
                                  <a:pt x="101" y="1045"/>
                                </a:lnTo>
                                <a:lnTo>
                                  <a:pt x="92" y="1012"/>
                                </a:lnTo>
                                <a:lnTo>
                                  <a:pt x="83" y="977"/>
                                </a:lnTo>
                                <a:lnTo>
                                  <a:pt x="76" y="943"/>
                                </a:lnTo>
                                <a:lnTo>
                                  <a:pt x="70" y="907"/>
                                </a:lnTo>
                                <a:lnTo>
                                  <a:pt x="67" y="871"/>
                                </a:lnTo>
                                <a:lnTo>
                                  <a:pt x="64" y="834"/>
                                </a:lnTo>
                                <a:lnTo>
                                  <a:pt x="64" y="798"/>
                                </a:lnTo>
                                <a:lnTo>
                                  <a:pt x="67" y="723"/>
                                </a:lnTo>
                                <a:lnTo>
                                  <a:pt x="70" y="686"/>
                                </a:lnTo>
                                <a:lnTo>
                                  <a:pt x="76" y="652"/>
                                </a:lnTo>
                                <a:lnTo>
                                  <a:pt x="83" y="616"/>
                                </a:lnTo>
                                <a:lnTo>
                                  <a:pt x="92" y="582"/>
                                </a:lnTo>
                                <a:lnTo>
                                  <a:pt x="101" y="548"/>
                                </a:lnTo>
                                <a:lnTo>
                                  <a:pt x="115" y="517"/>
                                </a:lnTo>
                                <a:lnTo>
                                  <a:pt x="143" y="453"/>
                                </a:lnTo>
                                <a:lnTo>
                                  <a:pt x="159" y="421"/>
                                </a:lnTo>
                                <a:lnTo>
                                  <a:pt x="179" y="392"/>
                                </a:lnTo>
                                <a:lnTo>
                                  <a:pt x="199" y="362"/>
                                </a:lnTo>
                                <a:lnTo>
                                  <a:pt x="221" y="334"/>
                                </a:lnTo>
                                <a:lnTo>
                                  <a:pt x="244" y="306"/>
                                </a:lnTo>
                                <a:lnTo>
                                  <a:pt x="270" y="280"/>
                                </a:lnTo>
                                <a:lnTo>
                                  <a:pt x="295" y="252"/>
                                </a:lnTo>
                                <a:lnTo>
                                  <a:pt x="322" y="228"/>
                                </a:lnTo>
                                <a:lnTo>
                                  <a:pt x="377" y="186"/>
                                </a:lnTo>
                                <a:lnTo>
                                  <a:pt x="405" y="165"/>
                                </a:lnTo>
                                <a:lnTo>
                                  <a:pt x="434" y="149"/>
                                </a:lnTo>
                                <a:lnTo>
                                  <a:pt x="495" y="120"/>
                                </a:lnTo>
                                <a:lnTo>
                                  <a:pt x="526" y="106"/>
                                </a:lnTo>
                                <a:lnTo>
                                  <a:pt x="559" y="96"/>
                                </a:lnTo>
                                <a:lnTo>
                                  <a:pt x="591" y="86"/>
                                </a:lnTo>
                                <a:lnTo>
                                  <a:pt x="625" y="79"/>
                                </a:lnTo>
                                <a:lnTo>
                                  <a:pt x="658" y="73"/>
                                </a:lnTo>
                                <a:lnTo>
                                  <a:pt x="694" y="70"/>
                                </a:lnTo>
                                <a:lnTo>
                                  <a:pt x="729" y="66"/>
                                </a:lnTo>
                                <a:lnTo>
                                  <a:pt x="766" y="66"/>
                                </a:lnTo>
                                <a:lnTo>
                                  <a:pt x="802" y="66"/>
                                </a:lnTo>
                                <a:lnTo>
                                  <a:pt x="837" y="70"/>
                                </a:lnTo>
                                <a:lnTo>
                                  <a:pt x="871" y="73"/>
                                </a:lnTo>
                                <a:lnTo>
                                  <a:pt x="906" y="79"/>
                                </a:lnTo>
                                <a:lnTo>
                                  <a:pt x="938" y="86"/>
                                </a:lnTo>
                                <a:lnTo>
                                  <a:pt x="971" y="96"/>
                                </a:lnTo>
                                <a:lnTo>
                                  <a:pt x="1003" y="106"/>
                                </a:lnTo>
                                <a:lnTo>
                                  <a:pt x="1036" y="120"/>
                                </a:lnTo>
                                <a:lnTo>
                                  <a:pt x="1066" y="133"/>
                                </a:lnTo>
                                <a:lnTo>
                                  <a:pt x="1096" y="149"/>
                                </a:lnTo>
                                <a:lnTo>
                                  <a:pt x="1125" y="165"/>
                                </a:lnTo>
                                <a:lnTo>
                                  <a:pt x="1154" y="186"/>
                                </a:lnTo>
                                <a:lnTo>
                                  <a:pt x="1181" y="206"/>
                                </a:lnTo>
                                <a:lnTo>
                                  <a:pt x="1209" y="228"/>
                                </a:lnTo>
                                <a:lnTo>
                                  <a:pt x="1236" y="252"/>
                                </a:lnTo>
                                <a:lnTo>
                                  <a:pt x="1263" y="280"/>
                                </a:lnTo>
                                <a:lnTo>
                                  <a:pt x="1287" y="306"/>
                                </a:lnTo>
                                <a:lnTo>
                                  <a:pt x="1310" y="334"/>
                                </a:lnTo>
                                <a:lnTo>
                                  <a:pt x="1332" y="362"/>
                                </a:lnTo>
                                <a:lnTo>
                                  <a:pt x="1352" y="392"/>
                                </a:lnTo>
                                <a:lnTo>
                                  <a:pt x="1369" y="421"/>
                                </a:lnTo>
                                <a:lnTo>
                                  <a:pt x="1386" y="453"/>
                                </a:lnTo>
                                <a:lnTo>
                                  <a:pt x="1402" y="484"/>
                                </a:lnTo>
                                <a:lnTo>
                                  <a:pt x="1416" y="517"/>
                                </a:lnTo>
                                <a:lnTo>
                                  <a:pt x="1428" y="548"/>
                                </a:lnTo>
                                <a:lnTo>
                                  <a:pt x="1438" y="582"/>
                                </a:lnTo>
                                <a:lnTo>
                                  <a:pt x="1447" y="616"/>
                                </a:lnTo>
                                <a:lnTo>
                                  <a:pt x="1455" y="652"/>
                                </a:lnTo>
                                <a:lnTo>
                                  <a:pt x="1460" y="686"/>
                                </a:lnTo>
                                <a:lnTo>
                                  <a:pt x="1464" y="723"/>
                                </a:lnTo>
                                <a:lnTo>
                                  <a:pt x="1467" y="760"/>
                                </a:lnTo>
                                <a:lnTo>
                                  <a:pt x="1468" y="798"/>
                                </a:lnTo>
                                <a:close/>
                              </a:path>
                            </a:pathLst>
                          </a:custGeom>
                          <a:solidFill>
                            <a:srgbClr val="A7A7A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43" name="Freeform 147"/>
                        <wps:cNvSpPr>
                          <a:spLocks noEditPoints="1"/>
                        </wps:cNvSpPr>
                        <wps:spPr bwMode="auto">
                          <a:xfrm>
                            <a:off x="1075" y="366"/>
                            <a:ext cx="128" cy="133"/>
                          </a:xfrm>
                          <a:custGeom>
                            <a:avLst/>
                            <a:gdLst>
                              <a:gd name="T0" fmla="*/ 0 w 1404"/>
                              <a:gd name="T1" fmla="*/ 0 h 1463"/>
                              <a:gd name="T2" fmla="*/ 0 w 1404"/>
                              <a:gd name="T3" fmla="*/ 0 h 1463"/>
                              <a:gd name="T4" fmla="*/ 0 w 1404"/>
                              <a:gd name="T5" fmla="*/ 0 h 1463"/>
                              <a:gd name="T6" fmla="*/ 0 w 1404"/>
                              <a:gd name="T7" fmla="*/ 0 h 1463"/>
                              <a:gd name="T8" fmla="*/ 0 w 1404"/>
                              <a:gd name="T9" fmla="*/ 0 h 1463"/>
                              <a:gd name="T10" fmla="*/ 0 w 1404"/>
                              <a:gd name="T11" fmla="*/ 0 h 1463"/>
                              <a:gd name="T12" fmla="*/ 0 w 1404"/>
                              <a:gd name="T13" fmla="*/ 0 h 1463"/>
                              <a:gd name="T14" fmla="*/ 0 w 1404"/>
                              <a:gd name="T15" fmla="*/ 0 h 1463"/>
                              <a:gd name="T16" fmla="*/ 0 w 1404"/>
                              <a:gd name="T17" fmla="*/ 0 h 1463"/>
                              <a:gd name="T18" fmla="*/ 0 w 1404"/>
                              <a:gd name="T19" fmla="*/ 0 h 1463"/>
                              <a:gd name="T20" fmla="*/ 0 w 1404"/>
                              <a:gd name="T21" fmla="*/ 0 h 1463"/>
                              <a:gd name="T22" fmla="*/ 0 w 1404"/>
                              <a:gd name="T23" fmla="*/ 0 h 1463"/>
                              <a:gd name="T24" fmla="*/ 0 w 1404"/>
                              <a:gd name="T25" fmla="*/ 0 h 1463"/>
                              <a:gd name="T26" fmla="*/ 0 w 1404"/>
                              <a:gd name="T27" fmla="*/ 0 h 1463"/>
                              <a:gd name="T28" fmla="*/ 0 w 1404"/>
                              <a:gd name="T29" fmla="*/ 0 h 1463"/>
                              <a:gd name="T30" fmla="*/ 0 w 1404"/>
                              <a:gd name="T31" fmla="*/ 0 h 1463"/>
                              <a:gd name="T32" fmla="*/ 0 w 1404"/>
                              <a:gd name="T33" fmla="*/ 0 h 1463"/>
                              <a:gd name="T34" fmla="*/ 0 w 1404"/>
                              <a:gd name="T35" fmla="*/ 0 h 1463"/>
                              <a:gd name="T36" fmla="*/ 0 w 1404"/>
                              <a:gd name="T37" fmla="*/ 0 h 1463"/>
                              <a:gd name="T38" fmla="*/ 0 w 1404"/>
                              <a:gd name="T39" fmla="*/ 0 h 1463"/>
                              <a:gd name="T40" fmla="*/ 0 w 1404"/>
                              <a:gd name="T41" fmla="*/ 0 h 1463"/>
                              <a:gd name="T42" fmla="*/ 0 w 1404"/>
                              <a:gd name="T43" fmla="*/ 0 h 1463"/>
                              <a:gd name="T44" fmla="*/ 0 w 1404"/>
                              <a:gd name="T45" fmla="*/ 0 h 1463"/>
                              <a:gd name="T46" fmla="*/ 0 w 1404"/>
                              <a:gd name="T47" fmla="*/ 0 h 1463"/>
                              <a:gd name="T48" fmla="*/ 0 w 1404"/>
                              <a:gd name="T49" fmla="*/ 0 h 1463"/>
                              <a:gd name="T50" fmla="*/ 0 w 1404"/>
                              <a:gd name="T51" fmla="*/ 0 h 1463"/>
                              <a:gd name="T52" fmla="*/ 0 w 1404"/>
                              <a:gd name="T53" fmla="*/ 0 h 1463"/>
                              <a:gd name="T54" fmla="*/ 0 w 1404"/>
                              <a:gd name="T55" fmla="*/ 0 h 1463"/>
                              <a:gd name="T56" fmla="*/ 0 w 1404"/>
                              <a:gd name="T57" fmla="*/ 0 h 1463"/>
                              <a:gd name="T58" fmla="*/ 0 w 1404"/>
                              <a:gd name="T59" fmla="*/ 0 h 1463"/>
                              <a:gd name="T60" fmla="*/ 0 w 1404"/>
                              <a:gd name="T61" fmla="*/ 0 h 1463"/>
                              <a:gd name="T62" fmla="*/ 0 w 1404"/>
                              <a:gd name="T63" fmla="*/ 0 h 1463"/>
                              <a:gd name="T64" fmla="*/ 0 w 1404"/>
                              <a:gd name="T65" fmla="*/ 0 h 1463"/>
                              <a:gd name="T66" fmla="*/ 0 w 1404"/>
                              <a:gd name="T67" fmla="*/ 0 h 1463"/>
                              <a:gd name="T68" fmla="*/ 0 w 1404"/>
                              <a:gd name="T69" fmla="*/ 0 h 1463"/>
                              <a:gd name="T70" fmla="*/ 0 w 1404"/>
                              <a:gd name="T71" fmla="*/ 0 h 1463"/>
                              <a:gd name="T72" fmla="*/ 0 w 1404"/>
                              <a:gd name="T73" fmla="*/ 0 h 1463"/>
                              <a:gd name="T74" fmla="*/ 0 w 1404"/>
                              <a:gd name="T75" fmla="*/ 0 h 1463"/>
                              <a:gd name="T76" fmla="*/ 0 w 1404"/>
                              <a:gd name="T77" fmla="*/ 0 h 1463"/>
                              <a:gd name="T78" fmla="*/ 0 w 1404"/>
                              <a:gd name="T79" fmla="*/ 0 h 1463"/>
                              <a:gd name="T80" fmla="*/ 0 w 1404"/>
                              <a:gd name="T81" fmla="*/ 0 h 1463"/>
                              <a:gd name="T82" fmla="*/ 0 w 1404"/>
                              <a:gd name="T83" fmla="*/ 0 h 1463"/>
                              <a:gd name="T84" fmla="*/ 0 w 1404"/>
                              <a:gd name="T85" fmla="*/ 0 h 1463"/>
                              <a:gd name="T86" fmla="*/ 0 w 1404"/>
                              <a:gd name="T87" fmla="*/ 0 h 1463"/>
                              <a:gd name="T88" fmla="*/ 0 w 1404"/>
                              <a:gd name="T89" fmla="*/ 0 h 1463"/>
                              <a:gd name="T90" fmla="*/ 0 w 1404"/>
                              <a:gd name="T91" fmla="*/ 0 h 1463"/>
                              <a:gd name="T92" fmla="*/ 0 w 1404"/>
                              <a:gd name="T93" fmla="*/ 0 h 1463"/>
                              <a:gd name="T94" fmla="*/ 0 w 1404"/>
                              <a:gd name="T95" fmla="*/ 0 h 1463"/>
                              <a:gd name="T96" fmla="*/ 0 w 1404"/>
                              <a:gd name="T97" fmla="*/ 0 h 1463"/>
                              <a:gd name="T98" fmla="*/ 0 w 1404"/>
                              <a:gd name="T99" fmla="*/ 0 h 1463"/>
                              <a:gd name="T100" fmla="*/ 0 w 1404"/>
                              <a:gd name="T101" fmla="*/ 0 h 1463"/>
                              <a:gd name="T102" fmla="*/ 0 w 1404"/>
                              <a:gd name="T103" fmla="*/ 0 h 1463"/>
                              <a:gd name="T104" fmla="*/ 0 w 1404"/>
                              <a:gd name="T105" fmla="*/ 0 h 1463"/>
                              <a:gd name="T106" fmla="*/ 0 w 1404"/>
                              <a:gd name="T107" fmla="*/ 0 h 1463"/>
                              <a:gd name="T108" fmla="*/ 0 w 1404"/>
                              <a:gd name="T109" fmla="*/ 0 h 146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404"/>
                              <a:gd name="T166" fmla="*/ 0 h 1463"/>
                              <a:gd name="T167" fmla="*/ 1404 w 1404"/>
                              <a:gd name="T168" fmla="*/ 1463 h 146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404" h="1463">
                                <a:moveTo>
                                  <a:pt x="1199" y="1250"/>
                                </a:moveTo>
                                <a:lnTo>
                                  <a:pt x="1223" y="1222"/>
                                </a:lnTo>
                                <a:lnTo>
                                  <a:pt x="1246" y="1194"/>
                                </a:lnTo>
                                <a:lnTo>
                                  <a:pt x="1256" y="1178"/>
                                </a:lnTo>
                                <a:lnTo>
                                  <a:pt x="1259" y="1174"/>
                                </a:lnTo>
                                <a:lnTo>
                                  <a:pt x="1262" y="1171"/>
                                </a:lnTo>
                                <a:lnTo>
                                  <a:pt x="1268" y="1164"/>
                                </a:lnTo>
                                <a:lnTo>
                                  <a:pt x="1288" y="1136"/>
                                </a:lnTo>
                                <a:lnTo>
                                  <a:pt x="1305" y="1105"/>
                                </a:lnTo>
                                <a:lnTo>
                                  <a:pt x="1322" y="1075"/>
                                </a:lnTo>
                                <a:lnTo>
                                  <a:pt x="1325" y="1066"/>
                                </a:lnTo>
                                <a:lnTo>
                                  <a:pt x="1329" y="1059"/>
                                </a:lnTo>
                                <a:lnTo>
                                  <a:pt x="1338" y="1043"/>
                                </a:lnTo>
                                <a:lnTo>
                                  <a:pt x="1352" y="1013"/>
                                </a:lnTo>
                                <a:lnTo>
                                  <a:pt x="1357" y="996"/>
                                </a:lnTo>
                                <a:lnTo>
                                  <a:pt x="1364" y="979"/>
                                </a:lnTo>
                                <a:lnTo>
                                  <a:pt x="1374" y="946"/>
                                </a:lnTo>
                                <a:lnTo>
                                  <a:pt x="1383" y="911"/>
                                </a:lnTo>
                                <a:lnTo>
                                  <a:pt x="1386" y="893"/>
                                </a:lnTo>
                                <a:lnTo>
                                  <a:pt x="1391" y="877"/>
                                </a:lnTo>
                                <a:lnTo>
                                  <a:pt x="1393" y="859"/>
                                </a:lnTo>
                                <a:lnTo>
                                  <a:pt x="1396" y="841"/>
                                </a:lnTo>
                                <a:lnTo>
                                  <a:pt x="1400" y="805"/>
                                </a:lnTo>
                                <a:lnTo>
                                  <a:pt x="1403" y="768"/>
                                </a:lnTo>
                                <a:lnTo>
                                  <a:pt x="1403" y="750"/>
                                </a:lnTo>
                                <a:lnTo>
                                  <a:pt x="1404" y="732"/>
                                </a:lnTo>
                                <a:lnTo>
                                  <a:pt x="1403" y="694"/>
                                </a:lnTo>
                                <a:lnTo>
                                  <a:pt x="1400" y="657"/>
                                </a:lnTo>
                                <a:lnTo>
                                  <a:pt x="1396" y="620"/>
                                </a:lnTo>
                                <a:lnTo>
                                  <a:pt x="1391" y="586"/>
                                </a:lnTo>
                                <a:lnTo>
                                  <a:pt x="1383" y="550"/>
                                </a:lnTo>
                                <a:lnTo>
                                  <a:pt x="1374" y="516"/>
                                </a:lnTo>
                                <a:lnTo>
                                  <a:pt x="1364" y="482"/>
                                </a:lnTo>
                                <a:lnTo>
                                  <a:pt x="1352" y="451"/>
                                </a:lnTo>
                                <a:lnTo>
                                  <a:pt x="1338" y="418"/>
                                </a:lnTo>
                                <a:lnTo>
                                  <a:pt x="1322" y="387"/>
                                </a:lnTo>
                                <a:lnTo>
                                  <a:pt x="1305" y="355"/>
                                </a:lnTo>
                                <a:lnTo>
                                  <a:pt x="1288" y="326"/>
                                </a:lnTo>
                                <a:lnTo>
                                  <a:pt x="1268" y="296"/>
                                </a:lnTo>
                                <a:lnTo>
                                  <a:pt x="1246" y="268"/>
                                </a:lnTo>
                                <a:lnTo>
                                  <a:pt x="1223" y="240"/>
                                </a:lnTo>
                                <a:lnTo>
                                  <a:pt x="1199" y="214"/>
                                </a:lnTo>
                                <a:lnTo>
                                  <a:pt x="1172" y="186"/>
                                </a:lnTo>
                                <a:lnTo>
                                  <a:pt x="1145" y="162"/>
                                </a:lnTo>
                                <a:lnTo>
                                  <a:pt x="1117" y="140"/>
                                </a:lnTo>
                                <a:lnTo>
                                  <a:pt x="1090" y="120"/>
                                </a:lnTo>
                                <a:lnTo>
                                  <a:pt x="1061" y="99"/>
                                </a:lnTo>
                                <a:lnTo>
                                  <a:pt x="1032" y="83"/>
                                </a:lnTo>
                                <a:lnTo>
                                  <a:pt x="1002" y="67"/>
                                </a:lnTo>
                                <a:lnTo>
                                  <a:pt x="972" y="54"/>
                                </a:lnTo>
                                <a:lnTo>
                                  <a:pt x="939" y="40"/>
                                </a:lnTo>
                                <a:lnTo>
                                  <a:pt x="907" y="30"/>
                                </a:lnTo>
                                <a:lnTo>
                                  <a:pt x="874" y="20"/>
                                </a:lnTo>
                                <a:lnTo>
                                  <a:pt x="842" y="13"/>
                                </a:lnTo>
                                <a:lnTo>
                                  <a:pt x="807" y="7"/>
                                </a:lnTo>
                                <a:lnTo>
                                  <a:pt x="773" y="4"/>
                                </a:lnTo>
                                <a:lnTo>
                                  <a:pt x="738" y="0"/>
                                </a:lnTo>
                                <a:lnTo>
                                  <a:pt x="702" y="0"/>
                                </a:lnTo>
                                <a:lnTo>
                                  <a:pt x="665" y="0"/>
                                </a:lnTo>
                                <a:lnTo>
                                  <a:pt x="630" y="4"/>
                                </a:lnTo>
                                <a:lnTo>
                                  <a:pt x="594" y="7"/>
                                </a:lnTo>
                                <a:lnTo>
                                  <a:pt x="561" y="13"/>
                                </a:lnTo>
                                <a:lnTo>
                                  <a:pt x="527" y="20"/>
                                </a:lnTo>
                                <a:lnTo>
                                  <a:pt x="495" y="30"/>
                                </a:lnTo>
                                <a:lnTo>
                                  <a:pt x="462" y="40"/>
                                </a:lnTo>
                                <a:lnTo>
                                  <a:pt x="431" y="54"/>
                                </a:lnTo>
                                <a:lnTo>
                                  <a:pt x="370" y="83"/>
                                </a:lnTo>
                                <a:lnTo>
                                  <a:pt x="341" y="99"/>
                                </a:lnTo>
                                <a:lnTo>
                                  <a:pt x="313" y="120"/>
                                </a:lnTo>
                                <a:lnTo>
                                  <a:pt x="258" y="162"/>
                                </a:lnTo>
                                <a:lnTo>
                                  <a:pt x="231" y="186"/>
                                </a:lnTo>
                                <a:lnTo>
                                  <a:pt x="206" y="214"/>
                                </a:lnTo>
                                <a:lnTo>
                                  <a:pt x="180" y="240"/>
                                </a:lnTo>
                                <a:lnTo>
                                  <a:pt x="157" y="268"/>
                                </a:lnTo>
                                <a:lnTo>
                                  <a:pt x="135" y="296"/>
                                </a:lnTo>
                                <a:lnTo>
                                  <a:pt x="115" y="326"/>
                                </a:lnTo>
                                <a:lnTo>
                                  <a:pt x="95" y="355"/>
                                </a:lnTo>
                                <a:lnTo>
                                  <a:pt x="79" y="387"/>
                                </a:lnTo>
                                <a:lnTo>
                                  <a:pt x="51" y="451"/>
                                </a:lnTo>
                                <a:lnTo>
                                  <a:pt x="37" y="482"/>
                                </a:lnTo>
                                <a:lnTo>
                                  <a:pt x="28" y="516"/>
                                </a:lnTo>
                                <a:lnTo>
                                  <a:pt x="19" y="550"/>
                                </a:lnTo>
                                <a:lnTo>
                                  <a:pt x="12" y="586"/>
                                </a:lnTo>
                                <a:lnTo>
                                  <a:pt x="6" y="620"/>
                                </a:lnTo>
                                <a:lnTo>
                                  <a:pt x="3" y="657"/>
                                </a:lnTo>
                                <a:lnTo>
                                  <a:pt x="0" y="732"/>
                                </a:lnTo>
                                <a:lnTo>
                                  <a:pt x="0" y="768"/>
                                </a:lnTo>
                                <a:lnTo>
                                  <a:pt x="3" y="805"/>
                                </a:lnTo>
                                <a:lnTo>
                                  <a:pt x="6" y="841"/>
                                </a:lnTo>
                                <a:lnTo>
                                  <a:pt x="12" y="877"/>
                                </a:lnTo>
                                <a:lnTo>
                                  <a:pt x="19" y="911"/>
                                </a:lnTo>
                                <a:lnTo>
                                  <a:pt x="28" y="946"/>
                                </a:lnTo>
                                <a:lnTo>
                                  <a:pt x="37" y="979"/>
                                </a:lnTo>
                                <a:lnTo>
                                  <a:pt x="51" y="1013"/>
                                </a:lnTo>
                                <a:lnTo>
                                  <a:pt x="63" y="1043"/>
                                </a:lnTo>
                                <a:lnTo>
                                  <a:pt x="79" y="1075"/>
                                </a:lnTo>
                                <a:lnTo>
                                  <a:pt x="95" y="1105"/>
                                </a:lnTo>
                                <a:lnTo>
                                  <a:pt x="115" y="1136"/>
                                </a:lnTo>
                                <a:lnTo>
                                  <a:pt x="135" y="1164"/>
                                </a:lnTo>
                                <a:lnTo>
                                  <a:pt x="157" y="1194"/>
                                </a:lnTo>
                                <a:lnTo>
                                  <a:pt x="180" y="1222"/>
                                </a:lnTo>
                                <a:lnTo>
                                  <a:pt x="206" y="1250"/>
                                </a:lnTo>
                                <a:lnTo>
                                  <a:pt x="231" y="1275"/>
                                </a:lnTo>
                                <a:lnTo>
                                  <a:pt x="258" y="1299"/>
                                </a:lnTo>
                                <a:lnTo>
                                  <a:pt x="285" y="1322"/>
                                </a:lnTo>
                                <a:lnTo>
                                  <a:pt x="313" y="1343"/>
                                </a:lnTo>
                                <a:lnTo>
                                  <a:pt x="341" y="1361"/>
                                </a:lnTo>
                                <a:lnTo>
                                  <a:pt x="370" y="1378"/>
                                </a:lnTo>
                                <a:lnTo>
                                  <a:pt x="400" y="1395"/>
                                </a:lnTo>
                                <a:lnTo>
                                  <a:pt x="431" y="1410"/>
                                </a:lnTo>
                                <a:lnTo>
                                  <a:pt x="462" y="1422"/>
                                </a:lnTo>
                                <a:lnTo>
                                  <a:pt x="495" y="1433"/>
                                </a:lnTo>
                                <a:lnTo>
                                  <a:pt x="527" y="1442"/>
                                </a:lnTo>
                                <a:lnTo>
                                  <a:pt x="561" y="1449"/>
                                </a:lnTo>
                                <a:lnTo>
                                  <a:pt x="594" y="1455"/>
                                </a:lnTo>
                                <a:lnTo>
                                  <a:pt x="630" y="1459"/>
                                </a:lnTo>
                                <a:lnTo>
                                  <a:pt x="665" y="1462"/>
                                </a:lnTo>
                                <a:lnTo>
                                  <a:pt x="702" y="1463"/>
                                </a:lnTo>
                                <a:lnTo>
                                  <a:pt x="738" y="1462"/>
                                </a:lnTo>
                                <a:lnTo>
                                  <a:pt x="773" y="1459"/>
                                </a:lnTo>
                                <a:lnTo>
                                  <a:pt x="807" y="1455"/>
                                </a:lnTo>
                                <a:lnTo>
                                  <a:pt x="824" y="1451"/>
                                </a:lnTo>
                                <a:lnTo>
                                  <a:pt x="842" y="1449"/>
                                </a:lnTo>
                                <a:lnTo>
                                  <a:pt x="857" y="1445"/>
                                </a:lnTo>
                                <a:lnTo>
                                  <a:pt x="874" y="1442"/>
                                </a:lnTo>
                                <a:lnTo>
                                  <a:pt x="907" y="1433"/>
                                </a:lnTo>
                                <a:lnTo>
                                  <a:pt x="939" y="1422"/>
                                </a:lnTo>
                                <a:lnTo>
                                  <a:pt x="955" y="1415"/>
                                </a:lnTo>
                                <a:lnTo>
                                  <a:pt x="972" y="1410"/>
                                </a:lnTo>
                                <a:lnTo>
                                  <a:pt x="1002" y="1395"/>
                                </a:lnTo>
                                <a:lnTo>
                                  <a:pt x="1016" y="1386"/>
                                </a:lnTo>
                                <a:lnTo>
                                  <a:pt x="1024" y="1382"/>
                                </a:lnTo>
                                <a:lnTo>
                                  <a:pt x="1032" y="1378"/>
                                </a:lnTo>
                                <a:lnTo>
                                  <a:pt x="1061" y="1361"/>
                                </a:lnTo>
                                <a:lnTo>
                                  <a:pt x="1090" y="1343"/>
                                </a:lnTo>
                                <a:lnTo>
                                  <a:pt x="1117" y="1322"/>
                                </a:lnTo>
                                <a:lnTo>
                                  <a:pt x="1123" y="1315"/>
                                </a:lnTo>
                                <a:lnTo>
                                  <a:pt x="1127" y="1312"/>
                                </a:lnTo>
                                <a:lnTo>
                                  <a:pt x="1131" y="1310"/>
                                </a:lnTo>
                                <a:lnTo>
                                  <a:pt x="1145" y="1299"/>
                                </a:lnTo>
                                <a:lnTo>
                                  <a:pt x="1172" y="1275"/>
                                </a:lnTo>
                                <a:lnTo>
                                  <a:pt x="1199" y="1250"/>
                                </a:lnTo>
                                <a:close/>
                                <a:moveTo>
                                  <a:pt x="1341" y="732"/>
                                </a:moveTo>
                                <a:lnTo>
                                  <a:pt x="1340" y="765"/>
                                </a:lnTo>
                                <a:lnTo>
                                  <a:pt x="1338" y="799"/>
                                </a:lnTo>
                                <a:lnTo>
                                  <a:pt x="1333" y="831"/>
                                </a:lnTo>
                                <a:lnTo>
                                  <a:pt x="1331" y="839"/>
                                </a:lnTo>
                                <a:lnTo>
                                  <a:pt x="1330" y="848"/>
                                </a:lnTo>
                                <a:lnTo>
                                  <a:pt x="1328" y="865"/>
                                </a:lnTo>
                                <a:lnTo>
                                  <a:pt x="1321" y="896"/>
                                </a:lnTo>
                                <a:lnTo>
                                  <a:pt x="1317" y="911"/>
                                </a:lnTo>
                                <a:lnTo>
                                  <a:pt x="1315" y="918"/>
                                </a:lnTo>
                                <a:lnTo>
                                  <a:pt x="1314" y="927"/>
                                </a:lnTo>
                                <a:lnTo>
                                  <a:pt x="1304" y="958"/>
                                </a:lnTo>
                                <a:lnTo>
                                  <a:pt x="1294" y="988"/>
                                </a:lnTo>
                                <a:lnTo>
                                  <a:pt x="1280" y="1016"/>
                                </a:lnTo>
                                <a:lnTo>
                                  <a:pt x="1267" y="1045"/>
                                </a:lnTo>
                                <a:lnTo>
                                  <a:pt x="1259" y="1058"/>
                                </a:lnTo>
                                <a:lnTo>
                                  <a:pt x="1254" y="1064"/>
                                </a:lnTo>
                                <a:lnTo>
                                  <a:pt x="1252" y="1067"/>
                                </a:lnTo>
                                <a:lnTo>
                                  <a:pt x="1251" y="1072"/>
                                </a:lnTo>
                                <a:lnTo>
                                  <a:pt x="1235" y="1100"/>
                                </a:lnTo>
                                <a:lnTo>
                                  <a:pt x="1216" y="1125"/>
                                </a:lnTo>
                                <a:lnTo>
                                  <a:pt x="1196" y="1151"/>
                                </a:lnTo>
                                <a:lnTo>
                                  <a:pt x="1175" y="1176"/>
                                </a:lnTo>
                                <a:lnTo>
                                  <a:pt x="1154" y="1202"/>
                                </a:lnTo>
                                <a:lnTo>
                                  <a:pt x="1129" y="1225"/>
                                </a:lnTo>
                                <a:lnTo>
                                  <a:pt x="1105" y="1247"/>
                                </a:lnTo>
                                <a:lnTo>
                                  <a:pt x="1080" y="1267"/>
                                </a:lnTo>
                                <a:lnTo>
                                  <a:pt x="1055" y="1287"/>
                                </a:lnTo>
                                <a:lnTo>
                                  <a:pt x="1028" y="1304"/>
                                </a:lnTo>
                                <a:lnTo>
                                  <a:pt x="1024" y="1306"/>
                                </a:lnTo>
                                <a:lnTo>
                                  <a:pt x="1021" y="1308"/>
                                </a:lnTo>
                                <a:lnTo>
                                  <a:pt x="1014" y="1312"/>
                                </a:lnTo>
                                <a:lnTo>
                                  <a:pt x="1002" y="1321"/>
                                </a:lnTo>
                                <a:lnTo>
                                  <a:pt x="987" y="1327"/>
                                </a:lnTo>
                                <a:lnTo>
                                  <a:pt x="983" y="1328"/>
                                </a:lnTo>
                                <a:lnTo>
                                  <a:pt x="980" y="1331"/>
                                </a:lnTo>
                                <a:lnTo>
                                  <a:pt x="974" y="1335"/>
                                </a:lnTo>
                                <a:lnTo>
                                  <a:pt x="947" y="1349"/>
                                </a:lnTo>
                                <a:lnTo>
                                  <a:pt x="918" y="1360"/>
                                </a:lnTo>
                                <a:lnTo>
                                  <a:pt x="889" y="1370"/>
                                </a:lnTo>
                                <a:lnTo>
                                  <a:pt x="880" y="1371"/>
                                </a:lnTo>
                                <a:lnTo>
                                  <a:pt x="873" y="1373"/>
                                </a:lnTo>
                                <a:lnTo>
                                  <a:pt x="858" y="1377"/>
                                </a:lnTo>
                                <a:lnTo>
                                  <a:pt x="829" y="1385"/>
                                </a:lnTo>
                                <a:lnTo>
                                  <a:pt x="813" y="1387"/>
                                </a:lnTo>
                                <a:lnTo>
                                  <a:pt x="804" y="1388"/>
                                </a:lnTo>
                                <a:lnTo>
                                  <a:pt x="797" y="1390"/>
                                </a:lnTo>
                                <a:lnTo>
                                  <a:pt x="766" y="1395"/>
                                </a:lnTo>
                                <a:lnTo>
                                  <a:pt x="734" y="1397"/>
                                </a:lnTo>
                                <a:lnTo>
                                  <a:pt x="702" y="1398"/>
                                </a:lnTo>
                                <a:lnTo>
                                  <a:pt x="669" y="1397"/>
                                </a:lnTo>
                                <a:lnTo>
                                  <a:pt x="637" y="1395"/>
                                </a:lnTo>
                                <a:lnTo>
                                  <a:pt x="605" y="1390"/>
                                </a:lnTo>
                                <a:lnTo>
                                  <a:pt x="575" y="1385"/>
                                </a:lnTo>
                                <a:lnTo>
                                  <a:pt x="543" y="1377"/>
                                </a:lnTo>
                                <a:lnTo>
                                  <a:pt x="514" y="1370"/>
                                </a:lnTo>
                                <a:lnTo>
                                  <a:pt x="485" y="1360"/>
                                </a:lnTo>
                                <a:lnTo>
                                  <a:pt x="457" y="1349"/>
                                </a:lnTo>
                                <a:lnTo>
                                  <a:pt x="402" y="1321"/>
                                </a:lnTo>
                                <a:lnTo>
                                  <a:pt x="375" y="1304"/>
                                </a:lnTo>
                                <a:lnTo>
                                  <a:pt x="349" y="1287"/>
                                </a:lnTo>
                                <a:lnTo>
                                  <a:pt x="323" y="1267"/>
                                </a:lnTo>
                                <a:lnTo>
                                  <a:pt x="298" y="1247"/>
                                </a:lnTo>
                                <a:lnTo>
                                  <a:pt x="274" y="1225"/>
                                </a:lnTo>
                                <a:lnTo>
                                  <a:pt x="251" y="1202"/>
                                </a:lnTo>
                                <a:lnTo>
                                  <a:pt x="227" y="1176"/>
                                </a:lnTo>
                                <a:lnTo>
                                  <a:pt x="207" y="1151"/>
                                </a:lnTo>
                                <a:lnTo>
                                  <a:pt x="187" y="1125"/>
                                </a:lnTo>
                                <a:lnTo>
                                  <a:pt x="169" y="1100"/>
                                </a:lnTo>
                                <a:lnTo>
                                  <a:pt x="152" y="1072"/>
                                </a:lnTo>
                                <a:lnTo>
                                  <a:pt x="137" y="1045"/>
                                </a:lnTo>
                                <a:lnTo>
                                  <a:pt x="123" y="1016"/>
                                </a:lnTo>
                                <a:lnTo>
                                  <a:pt x="111" y="988"/>
                                </a:lnTo>
                                <a:lnTo>
                                  <a:pt x="99" y="958"/>
                                </a:lnTo>
                                <a:lnTo>
                                  <a:pt x="89" y="927"/>
                                </a:lnTo>
                                <a:lnTo>
                                  <a:pt x="81" y="896"/>
                                </a:lnTo>
                                <a:lnTo>
                                  <a:pt x="76" y="865"/>
                                </a:lnTo>
                                <a:lnTo>
                                  <a:pt x="70" y="831"/>
                                </a:lnTo>
                                <a:lnTo>
                                  <a:pt x="66" y="799"/>
                                </a:lnTo>
                                <a:lnTo>
                                  <a:pt x="64" y="765"/>
                                </a:lnTo>
                                <a:lnTo>
                                  <a:pt x="64" y="732"/>
                                </a:lnTo>
                                <a:lnTo>
                                  <a:pt x="66" y="664"/>
                                </a:lnTo>
                                <a:lnTo>
                                  <a:pt x="70" y="630"/>
                                </a:lnTo>
                                <a:lnTo>
                                  <a:pt x="76" y="599"/>
                                </a:lnTo>
                                <a:lnTo>
                                  <a:pt x="81" y="566"/>
                                </a:lnTo>
                                <a:lnTo>
                                  <a:pt x="89" y="536"/>
                                </a:lnTo>
                                <a:lnTo>
                                  <a:pt x="111" y="476"/>
                                </a:lnTo>
                                <a:lnTo>
                                  <a:pt x="137" y="418"/>
                                </a:lnTo>
                                <a:lnTo>
                                  <a:pt x="169" y="363"/>
                                </a:lnTo>
                                <a:lnTo>
                                  <a:pt x="187" y="335"/>
                                </a:lnTo>
                                <a:lnTo>
                                  <a:pt x="207" y="310"/>
                                </a:lnTo>
                                <a:lnTo>
                                  <a:pt x="251" y="261"/>
                                </a:lnTo>
                                <a:lnTo>
                                  <a:pt x="298" y="215"/>
                                </a:lnTo>
                                <a:lnTo>
                                  <a:pt x="349" y="176"/>
                                </a:lnTo>
                                <a:lnTo>
                                  <a:pt x="402" y="142"/>
                                </a:lnTo>
                                <a:lnTo>
                                  <a:pt x="457" y="115"/>
                                </a:lnTo>
                                <a:lnTo>
                                  <a:pt x="514" y="92"/>
                                </a:lnTo>
                                <a:lnTo>
                                  <a:pt x="543" y="83"/>
                                </a:lnTo>
                                <a:lnTo>
                                  <a:pt x="575" y="78"/>
                                </a:lnTo>
                                <a:lnTo>
                                  <a:pt x="605" y="71"/>
                                </a:lnTo>
                                <a:lnTo>
                                  <a:pt x="637" y="68"/>
                                </a:lnTo>
                                <a:lnTo>
                                  <a:pt x="702" y="66"/>
                                </a:lnTo>
                                <a:lnTo>
                                  <a:pt x="734" y="66"/>
                                </a:lnTo>
                                <a:lnTo>
                                  <a:pt x="766" y="68"/>
                                </a:lnTo>
                                <a:lnTo>
                                  <a:pt x="797" y="71"/>
                                </a:lnTo>
                                <a:lnTo>
                                  <a:pt x="829" y="78"/>
                                </a:lnTo>
                                <a:lnTo>
                                  <a:pt x="858" y="83"/>
                                </a:lnTo>
                                <a:lnTo>
                                  <a:pt x="889" y="92"/>
                                </a:lnTo>
                                <a:lnTo>
                                  <a:pt x="918" y="102"/>
                                </a:lnTo>
                                <a:lnTo>
                                  <a:pt x="947" y="115"/>
                                </a:lnTo>
                                <a:lnTo>
                                  <a:pt x="974" y="127"/>
                                </a:lnTo>
                                <a:lnTo>
                                  <a:pt x="1002" y="142"/>
                                </a:lnTo>
                                <a:lnTo>
                                  <a:pt x="1028" y="157"/>
                                </a:lnTo>
                                <a:lnTo>
                                  <a:pt x="1055" y="176"/>
                                </a:lnTo>
                                <a:lnTo>
                                  <a:pt x="1080" y="194"/>
                                </a:lnTo>
                                <a:lnTo>
                                  <a:pt x="1105" y="215"/>
                                </a:lnTo>
                                <a:lnTo>
                                  <a:pt x="1129" y="236"/>
                                </a:lnTo>
                                <a:lnTo>
                                  <a:pt x="1154" y="261"/>
                                </a:lnTo>
                                <a:lnTo>
                                  <a:pt x="1175" y="285"/>
                                </a:lnTo>
                                <a:lnTo>
                                  <a:pt x="1196" y="310"/>
                                </a:lnTo>
                                <a:lnTo>
                                  <a:pt x="1216" y="335"/>
                                </a:lnTo>
                                <a:lnTo>
                                  <a:pt x="1235" y="363"/>
                                </a:lnTo>
                                <a:lnTo>
                                  <a:pt x="1251" y="390"/>
                                </a:lnTo>
                                <a:lnTo>
                                  <a:pt x="1267" y="418"/>
                                </a:lnTo>
                                <a:lnTo>
                                  <a:pt x="1294" y="476"/>
                                </a:lnTo>
                                <a:lnTo>
                                  <a:pt x="1304" y="505"/>
                                </a:lnTo>
                                <a:lnTo>
                                  <a:pt x="1314" y="536"/>
                                </a:lnTo>
                                <a:lnTo>
                                  <a:pt x="1321" y="566"/>
                                </a:lnTo>
                                <a:lnTo>
                                  <a:pt x="1328" y="599"/>
                                </a:lnTo>
                                <a:lnTo>
                                  <a:pt x="1333" y="630"/>
                                </a:lnTo>
                                <a:lnTo>
                                  <a:pt x="1338" y="664"/>
                                </a:lnTo>
                                <a:lnTo>
                                  <a:pt x="1340" y="698"/>
                                </a:lnTo>
                                <a:lnTo>
                                  <a:pt x="1341" y="732"/>
                                </a:lnTo>
                                <a:close/>
                              </a:path>
                            </a:pathLst>
                          </a:custGeom>
                          <a:solidFill>
                            <a:srgbClr val="AFAFA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44" name="Freeform 148"/>
                        <wps:cNvSpPr>
                          <a:spLocks noEditPoints="1"/>
                        </wps:cNvSpPr>
                        <wps:spPr bwMode="auto">
                          <a:xfrm>
                            <a:off x="1081" y="372"/>
                            <a:ext cx="116" cy="121"/>
                          </a:xfrm>
                          <a:custGeom>
                            <a:avLst/>
                            <a:gdLst>
                              <a:gd name="T0" fmla="*/ 0 w 1277"/>
                              <a:gd name="T1" fmla="*/ 0 h 1332"/>
                              <a:gd name="T2" fmla="*/ 0 w 1277"/>
                              <a:gd name="T3" fmla="*/ 0 h 1332"/>
                              <a:gd name="T4" fmla="*/ 0 w 1277"/>
                              <a:gd name="T5" fmla="*/ 0 h 1332"/>
                              <a:gd name="T6" fmla="*/ 0 w 1277"/>
                              <a:gd name="T7" fmla="*/ 0 h 1332"/>
                              <a:gd name="T8" fmla="*/ 0 w 1277"/>
                              <a:gd name="T9" fmla="*/ 0 h 1332"/>
                              <a:gd name="T10" fmla="*/ 0 w 1277"/>
                              <a:gd name="T11" fmla="*/ 0 h 1332"/>
                              <a:gd name="T12" fmla="*/ 0 w 1277"/>
                              <a:gd name="T13" fmla="*/ 0 h 1332"/>
                              <a:gd name="T14" fmla="*/ 0 w 1277"/>
                              <a:gd name="T15" fmla="*/ 0 h 1332"/>
                              <a:gd name="T16" fmla="*/ 0 w 1277"/>
                              <a:gd name="T17" fmla="*/ 0 h 1332"/>
                              <a:gd name="T18" fmla="*/ 0 w 1277"/>
                              <a:gd name="T19" fmla="*/ 0 h 1332"/>
                              <a:gd name="T20" fmla="*/ 0 w 1277"/>
                              <a:gd name="T21" fmla="*/ 0 h 1332"/>
                              <a:gd name="T22" fmla="*/ 0 w 1277"/>
                              <a:gd name="T23" fmla="*/ 0 h 1332"/>
                              <a:gd name="T24" fmla="*/ 0 w 1277"/>
                              <a:gd name="T25" fmla="*/ 0 h 1332"/>
                              <a:gd name="T26" fmla="*/ 0 w 1277"/>
                              <a:gd name="T27" fmla="*/ 0 h 1332"/>
                              <a:gd name="T28" fmla="*/ 0 w 1277"/>
                              <a:gd name="T29" fmla="*/ 0 h 1332"/>
                              <a:gd name="T30" fmla="*/ 0 w 1277"/>
                              <a:gd name="T31" fmla="*/ 0 h 1332"/>
                              <a:gd name="T32" fmla="*/ 0 w 1277"/>
                              <a:gd name="T33" fmla="*/ 0 h 1332"/>
                              <a:gd name="T34" fmla="*/ 0 w 1277"/>
                              <a:gd name="T35" fmla="*/ 0 h 1332"/>
                              <a:gd name="T36" fmla="*/ 0 w 1277"/>
                              <a:gd name="T37" fmla="*/ 0 h 1332"/>
                              <a:gd name="T38" fmla="*/ 0 w 1277"/>
                              <a:gd name="T39" fmla="*/ 0 h 1332"/>
                              <a:gd name="T40" fmla="*/ 0 w 1277"/>
                              <a:gd name="T41" fmla="*/ 0 h 1332"/>
                              <a:gd name="T42" fmla="*/ 0 w 1277"/>
                              <a:gd name="T43" fmla="*/ 0 h 1332"/>
                              <a:gd name="T44" fmla="*/ 0 w 1277"/>
                              <a:gd name="T45" fmla="*/ 0 h 1332"/>
                              <a:gd name="T46" fmla="*/ 0 w 1277"/>
                              <a:gd name="T47" fmla="*/ 0 h 1332"/>
                              <a:gd name="T48" fmla="*/ 0 w 1277"/>
                              <a:gd name="T49" fmla="*/ 0 h 1332"/>
                              <a:gd name="T50" fmla="*/ 0 w 1277"/>
                              <a:gd name="T51" fmla="*/ 0 h 1332"/>
                              <a:gd name="T52" fmla="*/ 0 w 1277"/>
                              <a:gd name="T53" fmla="*/ 0 h 1332"/>
                              <a:gd name="T54" fmla="*/ 0 w 1277"/>
                              <a:gd name="T55" fmla="*/ 0 h 1332"/>
                              <a:gd name="T56" fmla="*/ 0 w 1277"/>
                              <a:gd name="T57" fmla="*/ 0 h 1332"/>
                              <a:gd name="T58" fmla="*/ 0 w 1277"/>
                              <a:gd name="T59" fmla="*/ 0 h 1332"/>
                              <a:gd name="T60" fmla="*/ 0 w 1277"/>
                              <a:gd name="T61" fmla="*/ 0 h 1332"/>
                              <a:gd name="T62" fmla="*/ 0 w 1277"/>
                              <a:gd name="T63" fmla="*/ 0 h 1332"/>
                              <a:gd name="T64" fmla="*/ 0 w 1277"/>
                              <a:gd name="T65" fmla="*/ 0 h 1332"/>
                              <a:gd name="T66" fmla="*/ 0 w 1277"/>
                              <a:gd name="T67" fmla="*/ 0 h 1332"/>
                              <a:gd name="T68" fmla="*/ 0 w 1277"/>
                              <a:gd name="T69" fmla="*/ 0 h 1332"/>
                              <a:gd name="T70" fmla="*/ 0 w 1277"/>
                              <a:gd name="T71" fmla="*/ 0 h 1332"/>
                              <a:gd name="T72" fmla="*/ 0 w 1277"/>
                              <a:gd name="T73" fmla="*/ 0 h 1332"/>
                              <a:gd name="T74" fmla="*/ 0 w 1277"/>
                              <a:gd name="T75" fmla="*/ 0 h 1332"/>
                              <a:gd name="T76" fmla="*/ 0 w 1277"/>
                              <a:gd name="T77" fmla="*/ 0 h 1332"/>
                              <a:gd name="T78" fmla="*/ 0 w 1277"/>
                              <a:gd name="T79" fmla="*/ 0 h 1332"/>
                              <a:gd name="T80" fmla="*/ 0 w 1277"/>
                              <a:gd name="T81" fmla="*/ 0 h 1332"/>
                              <a:gd name="T82" fmla="*/ 0 w 1277"/>
                              <a:gd name="T83" fmla="*/ 0 h 1332"/>
                              <a:gd name="T84" fmla="*/ 0 w 1277"/>
                              <a:gd name="T85" fmla="*/ 0 h 1332"/>
                              <a:gd name="T86" fmla="*/ 0 w 1277"/>
                              <a:gd name="T87" fmla="*/ 0 h 1332"/>
                              <a:gd name="T88" fmla="*/ 0 w 1277"/>
                              <a:gd name="T89" fmla="*/ 0 h 1332"/>
                              <a:gd name="T90" fmla="*/ 0 w 1277"/>
                              <a:gd name="T91" fmla="*/ 0 h 1332"/>
                              <a:gd name="T92" fmla="*/ 0 w 1277"/>
                              <a:gd name="T93" fmla="*/ 0 h 1332"/>
                              <a:gd name="T94" fmla="*/ 0 w 1277"/>
                              <a:gd name="T95" fmla="*/ 0 h 1332"/>
                              <a:gd name="T96" fmla="*/ 0 w 1277"/>
                              <a:gd name="T97" fmla="*/ 0 h 1332"/>
                              <a:gd name="T98" fmla="*/ 0 w 1277"/>
                              <a:gd name="T99" fmla="*/ 0 h 1332"/>
                              <a:gd name="T100" fmla="*/ 0 w 1277"/>
                              <a:gd name="T101" fmla="*/ 0 h 133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77"/>
                              <a:gd name="T154" fmla="*/ 0 h 1332"/>
                              <a:gd name="T155" fmla="*/ 1277 w 1277"/>
                              <a:gd name="T156" fmla="*/ 1332 h 133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77" h="1332">
                                <a:moveTo>
                                  <a:pt x="1090" y="1136"/>
                                </a:moveTo>
                                <a:lnTo>
                                  <a:pt x="1111" y="1110"/>
                                </a:lnTo>
                                <a:lnTo>
                                  <a:pt x="1132" y="1085"/>
                                </a:lnTo>
                                <a:lnTo>
                                  <a:pt x="1152" y="1059"/>
                                </a:lnTo>
                                <a:lnTo>
                                  <a:pt x="1171" y="1034"/>
                                </a:lnTo>
                                <a:lnTo>
                                  <a:pt x="1187" y="1006"/>
                                </a:lnTo>
                                <a:lnTo>
                                  <a:pt x="1188" y="1001"/>
                                </a:lnTo>
                                <a:lnTo>
                                  <a:pt x="1190" y="998"/>
                                </a:lnTo>
                                <a:lnTo>
                                  <a:pt x="1195" y="992"/>
                                </a:lnTo>
                                <a:lnTo>
                                  <a:pt x="1203" y="979"/>
                                </a:lnTo>
                                <a:lnTo>
                                  <a:pt x="1216" y="950"/>
                                </a:lnTo>
                                <a:lnTo>
                                  <a:pt x="1230" y="922"/>
                                </a:lnTo>
                                <a:lnTo>
                                  <a:pt x="1240" y="892"/>
                                </a:lnTo>
                                <a:lnTo>
                                  <a:pt x="1250" y="861"/>
                                </a:lnTo>
                                <a:lnTo>
                                  <a:pt x="1251" y="852"/>
                                </a:lnTo>
                                <a:lnTo>
                                  <a:pt x="1253" y="845"/>
                                </a:lnTo>
                                <a:lnTo>
                                  <a:pt x="1257" y="830"/>
                                </a:lnTo>
                                <a:lnTo>
                                  <a:pt x="1264" y="799"/>
                                </a:lnTo>
                                <a:lnTo>
                                  <a:pt x="1266" y="782"/>
                                </a:lnTo>
                                <a:lnTo>
                                  <a:pt x="1267" y="773"/>
                                </a:lnTo>
                                <a:lnTo>
                                  <a:pt x="1269" y="765"/>
                                </a:lnTo>
                                <a:lnTo>
                                  <a:pt x="1274" y="733"/>
                                </a:lnTo>
                                <a:lnTo>
                                  <a:pt x="1276" y="699"/>
                                </a:lnTo>
                                <a:lnTo>
                                  <a:pt x="1277" y="666"/>
                                </a:lnTo>
                                <a:lnTo>
                                  <a:pt x="1276" y="632"/>
                                </a:lnTo>
                                <a:lnTo>
                                  <a:pt x="1274" y="598"/>
                                </a:lnTo>
                                <a:lnTo>
                                  <a:pt x="1269" y="564"/>
                                </a:lnTo>
                                <a:lnTo>
                                  <a:pt x="1264" y="533"/>
                                </a:lnTo>
                                <a:lnTo>
                                  <a:pt x="1257" y="500"/>
                                </a:lnTo>
                                <a:lnTo>
                                  <a:pt x="1250" y="470"/>
                                </a:lnTo>
                                <a:lnTo>
                                  <a:pt x="1240" y="439"/>
                                </a:lnTo>
                                <a:lnTo>
                                  <a:pt x="1230" y="410"/>
                                </a:lnTo>
                                <a:lnTo>
                                  <a:pt x="1203" y="352"/>
                                </a:lnTo>
                                <a:lnTo>
                                  <a:pt x="1187" y="324"/>
                                </a:lnTo>
                                <a:lnTo>
                                  <a:pt x="1171" y="297"/>
                                </a:lnTo>
                                <a:lnTo>
                                  <a:pt x="1152" y="269"/>
                                </a:lnTo>
                                <a:lnTo>
                                  <a:pt x="1132" y="244"/>
                                </a:lnTo>
                                <a:lnTo>
                                  <a:pt x="1111" y="219"/>
                                </a:lnTo>
                                <a:lnTo>
                                  <a:pt x="1090" y="195"/>
                                </a:lnTo>
                                <a:lnTo>
                                  <a:pt x="1065" y="170"/>
                                </a:lnTo>
                                <a:lnTo>
                                  <a:pt x="1041" y="149"/>
                                </a:lnTo>
                                <a:lnTo>
                                  <a:pt x="1016" y="128"/>
                                </a:lnTo>
                                <a:lnTo>
                                  <a:pt x="991" y="110"/>
                                </a:lnTo>
                                <a:lnTo>
                                  <a:pt x="964" y="91"/>
                                </a:lnTo>
                                <a:lnTo>
                                  <a:pt x="938" y="76"/>
                                </a:lnTo>
                                <a:lnTo>
                                  <a:pt x="910" y="61"/>
                                </a:lnTo>
                                <a:lnTo>
                                  <a:pt x="883" y="49"/>
                                </a:lnTo>
                                <a:lnTo>
                                  <a:pt x="854" y="36"/>
                                </a:lnTo>
                                <a:lnTo>
                                  <a:pt x="825" y="26"/>
                                </a:lnTo>
                                <a:lnTo>
                                  <a:pt x="794" y="17"/>
                                </a:lnTo>
                                <a:lnTo>
                                  <a:pt x="765" y="12"/>
                                </a:lnTo>
                                <a:lnTo>
                                  <a:pt x="733" y="5"/>
                                </a:lnTo>
                                <a:lnTo>
                                  <a:pt x="702" y="2"/>
                                </a:lnTo>
                                <a:lnTo>
                                  <a:pt x="670" y="0"/>
                                </a:lnTo>
                                <a:lnTo>
                                  <a:pt x="638" y="0"/>
                                </a:lnTo>
                                <a:lnTo>
                                  <a:pt x="573" y="2"/>
                                </a:lnTo>
                                <a:lnTo>
                                  <a:pt x="541" y="5"/>
                                </a:lnTo>
                                <a:lnTo>
                                  <a:pt x="511" y="12"/>
                                </a:lnTo>
                                <a:lnTo>
                                  <a:pt x="479" y="17"/>
                                </a:lnTo>
                                <a:lnTo>
                                  <a:pt x="450" y="26"/>
                                </a:lnTo>
                                <a:lnTo>
                                  <a:pt x="393" y="49"/>
                                </a:lnTo>
                                <a:lnTo>
                                  <a:pt x="338" y="76"/>
                                </a:lnTo>
                                <a:lnTo>
                                  <a:pt x="285" y="110"/>
                                </a:lnTo>
                                <a:lnTo>
                                  <a:pt x="234" y="149"/>
                                </a:lnTo>
                                <a:lnTo>
                                  <a:pt x="187" y="195"/>
                                </a:lnTo>
                                <a:lnTo>
                                  <a:pt x="143" y="244"/>
                                </a:lnTo>
                                <a:lnTo>
                                  <a:pt x="123" y="269"/>
                                </a:lnTo>
                                <a:lnTo>
                                  <a:pt x="105" y="297"/>
                                </a:lnTo>
                                <a:lnTo>
                                  <a:pt x="73" y="352"/>
                                </a:lnTo>
                                <a:lnTo>
                                  <a:pt x="47" y="410"/>
                                </a:lnTo>
                                <a:lnTo>
                                  <a:pt x="25" y="470"/>
                                </a:lnTo>
                                <a:lnTo>
                                  <a:pt x="17" y="500"/>
                                </a:lnTo>
                                <a:lnTo>
                                  <a:pt x="12" y="533"/>
                                </a:lnTo>
                                <a:lnTo>
                                  <a:pt x="6" y="564"/>
                                </a:lnTo>
                                <a:lnTo>
                                  <a:pt x="2" y="598"/>
                                </a:lnTo>
                                <a:lnTo>
                                  <a:pt x="0" y="666"/>
                                </a:lnTo>
                                <a:lnTo>
                                  <a:pt x="0" y="699"/>
                                </a:lnTo>
                                <a:lnTo>
                                  <a:pt x="2" y="733"/>
                                </a:lnTo>
                                <a:lnTo>
                                  <a:pt x="6" y="765"/>
                                </a:lnTo>
                                <a:lnTo>
                                  <a:pt x="12" y="799"/>
                                </a:lnTo>
                                <a:lnTo>
                                  <a:pt x="17" y="830"/>
                                </a:lnTo>
                                <a:lnTo>
                                  <a:pt x="25" y="861"/>
                                </a:lnTo>
                                <a:lnTo>
                                  <a:pt x="35" y="892"/>
                                </a:lnTo>
                                <a:lnTo>
                                  <a:pt x="47" y="922"/>
                                </a:lnTo>
                                <a:lnTo>
                                  <a:pt x="59" y="950"/>
                                </a:lnTo>
                                <a:lnTo>
                                  <a:pt x="73" y="979"/>
                                </a:lnTo>
                                <a:lnTo>
                                  <a:pt x="88" y="1006"/>
                                </a:lnTo>
                                <a:lnTo>
                                  <a:pt x="105" y="1034"/>
                                </a:lnTo>
                                <a:lnTo>
                                  <a:pt x="123" y="1059"/>
                                </a:lnTo>
                                <a:lnTo>
                                  <a:pt x="143" y="1085"/>
                                </a:lnTo>
                                <a:lnTo>
                                  <a:pt x="163" y="1110"/>
                                </a:lnTo>
                                <a:lnTo>
                                  <a:pt x="187" y="1136"/>
                                </a:lnTo>
                                <a:lnTo>
                                  <a:pt x="210" y="1159"/>
                                </a:lnTo>
                                <a:lnTo>
                                  <a:pt x="234" y="1181"/>
                                </a:lnTo>
                                <a:lnTo>
                                  <a:pt x="259" y="1201"/>
                                </a:lnTo>
                                <a:lnTo>
                                  <a:pt x="285" y="1221"/>
                                </a:lnTo>
                                <a:lnTo>
                                  <a:pt x="311" y="1238"/>
                                </a:lnTo>
                                <a:lnTo>
                                  <a:pt x="338" y="1255"/>
                                </a:lnTo>
                                <a:lnTo>
                                  <a:pt x="393" y="1283"/>
                                </a:lnTo>
                                <a:lnTo>
                                  <a:pt x="421" y="1294"/>
                                </a:lnTo>
                                <a:lnTo>
                                  <a:pt x="450" y="1304"/>
                                </a:lnTo>
                                <a:lnTo>
                                  <a:pt x="479" y="1311"/>
                                </a:lnTo>
                                <a:lnTo>
                                  <a:pt x="511" y="1319"/>
                                </a:lnTo>
                                <a:lnTo>
                                  <a:pt x="541" y="1324"/>
                                </a:lnTo>
                                <a:lnTo>
                                  <a:pt x="573" y="1329"/>
                                </a:lnTo>
                                <a:lnTo>
                                  <a:pt x="605" y="1331"/>
                                </a:lnTo>
                                <a:lnTo>
                                  <a:pt x="638" y="1332"/>
                                </a:lnTo>
                                <a:lnTo>
                                  <a:pt x="670" y="1331"/>
                                </a:lnTo>
                                <a:lnTo>
                                  <a:pt x="702" y="1329"/>
                                </a:lnTo>
                                <a:lnTo>
                                  <a:pt x="733" y="1324"/>
                                </a:lnTo>
                                <a:lnTo>
                                  <a:pt x="740" y="1322"/>
                                </a:lnTo>
                                <a:lnTo>
                                  <a:pt x="749" y="1321"/>
                                </a:lnTo>
                                <a:lnTo>
                                  <a:pt x="765" y="1319"/>
                                </a:lnTo>
                                <a:lnTo>
                                  <a:pt x="794" y="1311"/>
                                </a:lnTo>
                                <a:lnTo>
                                  <a:pt x="809" y="1307"/>
                                </a:lnTo>
                                <a:lnTo>
                                  <a:pt x="816" y="1305"/>
                                </a:lnTo>
                                <a:lnTo>
                                  <a:pt x="825" y="1304"/>
                                </a:lnTo>
                                <a:lnTo>
                                  <a:pt x="854" y="1294"/>
                                </a:lnTo>
                                <a:lnTo>
                                  <a:pt x="883" y="1283"/>
                                </a:lnTo>
                                <a:lnTo>
                                  <a:pt x="910" y="1269"/>
                                </a:lnTo>
                                <a:lnTo>
                                  <a:pt x="916" y="1265"/>
                                </a:lnTo>
                                <a:lnTo>
                                  <a:pt x="919" y="1262"/>
                                </a:lnTo>
                                <a:lnTo>
                                  <a:pt x="923" y="1261"/>
                                </a:lnTo>
                                <a:lnTo>
                                  <a:pt x="938" y="1255"/>
                                </a:lnTo>
                                <a:lnTo>
                                  <a:pt x="950" y="1246"/>
                                </a:lnTo>
                                <a:lnTo>
                                  <a:pt x="957" y="1242"/>
                                </a:lnTo>
                                <a:lnTo>
                                  <a:pt x="960" y="1240"/>
                                </a:lnTo>
                                <a:lnTo>
                                  <a:pt x="964" y="1238"/>
                                </a:lnTo>
                                <a:lnTo>
                                  <a:pt x="991" y="1221"/>
                                </a:lnTo>
                                <a:lnTo>
                                  <a:pt x="1016" y="1201"/>
                                </a:lnTo>
                                <a:lnTo>
                                  <a:pt x="1041" y="1181"/>
                                </a:lnTo>
                                <a:lnTo>
                                  <a:pt x="1065" y="1159"/>
                                </a:lnTo>
                                <a:lnTo>
                                  <a:pt x="1090" y="1136"/>
                                </a:lnTo>
                                <a:close/>
                                <a:moveTo>
                                  <a:pt x="1212" y="666"/>
                                </a:moveTo>
                                <a:lnTo>
                                  <a:pt x="1211" y="673"/>
                                </a:lnTo>
                                <a:lnTo>
                                  <a:pt x="1211" y="681"/>
                                </a:lnTo>
                                <a:lnTo>
                                  <a:pt x="1211" y="696"/>
                                </a:lnTo>
                                <a:lnTo>
                                  <a:pt x="1209" y="726"/>
                                </a:lnTo>
                                <a:lnTo>
                                  <a:pt x="1205" y="754"/>
                                </a:lnTo>
                                <a:lnTo>
                                  <a:pt x="1201" y="784"/>
                                </a:lnTo>
                                <a:lnTo>
                                  <a:pt x="1195" y="811"/>
                                </a:lnTo>
                                <a:lnTo>
                                  <a:pt x="1187" y="839"/>
                                </a:lnTo>
                                <a:lnTo>
                                  <a:pt x="1179" y="867"/>
                                </a:lnTo>
                                <a:lnTo>
                                  <a:pt x="1170" y="895"/>
                                </a:lnTo>
                                <a:lnTo>
                                  <a:pt x="1163" y="907"/>
                                </a:lnTo>
                                <a:lnTo>
                                  <a:pt x="1158" y="920"/>
                                </a:lnTo>
                                <a:lnTo>
                                  <a:pt x="1146" y="946"/>
                                </a:lnTo>
                                <a:lnTo>
                                  <a:pt x="1142" y="951"/>
                                </a:lnTo>
                                <a:lnTo>
                                  <a:pt x="1138" y="958"/>
                                </a:lnTo>
                                <a:lnTo>
                                  <a:pt x="1132" y="971"/>
                                </a:lnTo>
                                <a:lnTo>
                                  <a:pt x="1118" y="996"/>
                                </a:lnTo>
                                <a:lnTo>
                                  <a:pt x="1101" y="1019"/>
                                </a:lnTo>
                                <a:lnTo>
                                  <a:pt x="1083" y="1043"/>
                                </a:lnTo>
                                <a:lnTo>
                                  <a:pt x="1065" y="1066"/>
                                </a:lnTo>
                                <a:lnTo>
                                  <a:pt x="1045" y="1089"/>
                                </a:lnTo>
                                <a:lnTo>
                                  <a:pt x="1022" y="1110"/>
                                </a:lnTo>
                                <a:lnTo>
                                  <a:pt x="1000" y="1130"/>
                                </a:lnTo>
                                <a:lnTo>
                                  <a:pt x="977" y="1148"/>
                                </a:lnTo>
                                <a:lnTo>
                                  <a:pt x="955" y="1166"/>
                                </a:lnTo>
                                <a:lnTo>
                                  <a:pt x="932" y="1181"/>
                                </a:lnTo>
                                <a:lnTo>
                                  <a:pt x="919" y="1187"/>
                                </a:lnTo>
                                <a:lnTo>
                                  <a:pt x="913" y="1191"/>
                                </a:lnTo>
                                <a:lnTo>
                                  <a:pt x="908" y="1195"/>
                                </a:lnTo>
                                <a:lnTo>
                                  <a:pt x="883" y="1208"/>
                                </a:lnTo>
                                <a:lnTo>
                                  <a:pt x="870" y="1213"/>
                                </a:lnTo>
                                <a:lnTo>
                                  <a:pt x="859" y="1220"/>
                                </a:lnTo>
                                <a:lnTo>
                                  <a:pt x="832" y="1230"/>
                                </a:lnTo>
                                <a:lnTo>
                                  <a:pt x="806" y="1238"/>
                                </a:lnTo>
                                <a:lnTo>
                                  <a:pt x="779" y="1246"/>
                                </a:lnTo>
                                <a:lnTo>
                                  <a:pt x="753" y="1253"/>
                                </a:lnTo>
                                <a:lnTo>
                                  <a:pt x="724" y="1257"/>
                                </a:lnTo>
                                <a:lnTo>
                                  <a:pt x="696" y="1261"/>
                                </a:lnTo>
                                <a:lnTo>
                                  <a:pt x="667" y="1263"/>
                                </a:lnTo>
                                <a:lnTo>
                                  <a:pt x="652" y="1263"/>
                                </a:lnTo>
                                <a:lnTo>
                                  <a:pt x="645" y="1263"/>
                                </a:lnTo>
                                <a:lnTo>
                                  <a:pt x="638" y="1265"/>
                                </a:lnTo>
                                <a:lnTo>
                                  <a:pt x="608" y="1263"/>
                                </a:lnTo>
                                <a:lnTo>
                                  <a:pt x="579" y="1261"/>
                                </a:lnTo>
                                <a:lnTo>
                                  <a:pt x="550" y="1257"/>
                                </a:lnTo>
                                <a:lnTo>
                                  <a:pt x="523" y="1253"/>
                                </a:lnTo>
                                <a:lnTo>
                                  <a:pt x="495" y="1246"/>
                                </a:lnTo>
                                <a:lnTo>
                                  <a:pt x="468" y="1238"/>
                                </a:lnTo>
                                <a:lnTo>
                                  <a:pt x="442" y="1230"/>
                                </a:lnTo>
                                <a:lnTo>
                                  <a:pt x="417" y="1220"/>
                                </a:lnTo>
                                <a:lnTo>
                                  <a:pt x="391" y="1208"/>
                                </a:lnTo>
                                <a:lnTo>
                                  <a:pt x="366" y="1195"/>
                                </a:lnTo>
                                <a:lnTo>
                                  <a:pt x="342" y="1181"/>
                                </a:lnTo>
                                <a:lnTo>
                                  <a:pt x="319" y="1166"/>
                                </a:lnTo>
                                <a:lnTo>
                                  <a:pt x="295" y="1148"/>
                                </a:lnTo>
                                <a:lnTo>
                                  <a:pt x="274" y="1130"/>
                                </a:lnTo>
                                <a:lnTo>
                                  <a:pt x="252" y="1110"/>
                                </a:lnTo>
                                <a:lnTo>
                                  <a:pt x="231" y="1089"/>
                                </a:lnTo>
                                <a:lnTo>
                                  <a:pt x="210" y="1066"/>
                                </a:lnTo>
                                <a:lnTo>
                                  <a:pt x="192" y="1043"/>
                                </a:lnTo>
                                <a:lnTo>
                                  <a:pt x="174" y="1019"/>
                                </a:lnTo>
                                <a:lnTo>
                                  <a:pt x="158" y="996"/>
                                </a:lnTo>
                                <a:lnTo>
                                  <a:pt x="143" y="971"/>
                                </a:lnTo>
                                <a:lnTo>
                                  <a:pt x="129" y="946"/>
                                </a:lnTo>
                                <a:lnTo>
                                  <a:pt x="117" y="920"/>
                                </a:lnTo>
                                <a:lnTo>
                                  <a:pt x="106" y="895"/>
                                </a:lnTo>
                                <a:lnTo>
                                  <a:pt x="96" y="867"/>
                                </a:lnTo>
                                <a:lnTo>
                                  <a:pt x="88" y="839"/>
                                </a:lnTo>
                                <a:lnTo>
                                  <a:pt x="80" y="811"/>
                                </a:lnTo>
                                <a:lnTo>
                                  <a:pt x="75" y="784"/>
                                </a:lnTo>
                                <a:lnTo>
                                  <a:pt x="70" y="754"/>
                                </a:lnTo>
                                <a:lnTo>
                                  <a:pt x="67" y="726"/>
                                </a:lnTo>
                                <a:lnTo>
                                  <a:pt x="65" y="696"/>
                                </a:lnTo>
                                <a:lnTo>
                                  <a:pt x="65" y="666"/>
                                </a:lnTo>
                                <a:lnTo>
                                  <a:pt x="67" y="604"/>
                                </a:lnTo>
                                <a:lnTo>
                                  <a:pt x="75" y="547"/>
                                </a:lnTo>
                                <a:lnTo>
                                  <a:pt x="88" y="489"/>
                                </a:lnTo>
                                <a:lnTo>
                                  <a:pt x="106" y="436"/>
                                </a:lnTo>
                                <a:lnTo>
                                  <a:pt x="129" y="383"/>
                                </a:lnTo>
                                <a:lnTo>
                                  <a:pt x="158" y="334"/>
                                </a:lnTo>
                                <a:lnTo>
                                  <a:pt x="192" y="287"/>
                                </a:lnTo>
                                <a:lnTo>
                                  <a:pt x="231" y="242"/>
                                </a:lnTo>
                                <a:lnTo>
                                  <a:pt x="274" y="200"/>
                                </a:lnTo>
                                <a:lnTo>
                                  <a:pt x="295" y="181"/>
                                </a:lnTo>
                                <a:lnTo>
                                  <a:pt x="319" y="165"/>
                                </a:lnTo>
                                <a:lnTo>
                                  <a:pt x="366" y="135"/>
                                </a:lnTo>
                                <a:lnTo>
                                  <a:pt x="417" y="111"/>
                                </a:lnTo>
                                <a:lnTo>
                                  <a:pt x="468" y="91"/>
                                </a:lnTo>
                                <a:lnTo>
                                  <a:pt x="523" y="78"/>
                                </a:lnTo>
                                <a:lnTo>
                                  <a:pt x="550" y="73"/>
                                </a:lnTo>
                                <a:lnTo>
                                  <a:pt x="579" y="69"/>
                                </a:lnTo>
                                <a:lnTo>
                                  <a:pt x="638" y="67"/>
                                </a:lnTo>
                                <a:lnTo>
                                  <a:pt x="667" y="67"/>
                                </a:lnTo>
                                <a:lnTo>
                                  <a:pt x="696" y="69"/>
                                </a:lnTo>
                                <a:lnTo>
                                  <a:pt x="724" y="73"/>
                                </a:lnTo>
                                <a:lnTo>
                                  <a:pt x="753" y="78"/>
                                </a:lnTo>
                                <a:lnTo>
                                  <a:pt x="779" y="83"/>
                                </a:lnTo>
                                <a:lnTo>
                                  <a:pt x="806" y="91"/>
                                </a:lnTo>
                                <a:lnTo>
                                  <a:pt x="832" y="100"/>
                                </a:lnTo>
                                <a:lnTo>
                                  <a:pt x="859" y="111"/>
                                </a:lnTo>
                                <a:lnTo>
                                  <a:pt x="883" y="122"/>
                                </a:lnTo>
                                <a:lnTo>
                                  <a:pt x="908" y="135"/>
                                </a:lnTo>
                                <a:lnTo>
                                  <a:pt x="932" y="149"/>
                                </a:lnTo>
                                <a:lnTo>
                                  <a:pt x="955" y="165"/>
                                </a:lnTo>
                                <a:lnTo>
                                  <a:pt x="977" y="181"/>
                                </a:lnTo>
                                <a:lnTo>
                                  <a:pt x="1000" y="200"/>
                                </a:lnTo>
                                <a:lnTo>
                                  <a:pt x="1022" y="219"/>
                                </a:lnTo>
                                <a:lnTo>
                                  <a:pt x="1045" y="242"/>
                                </a:lnTo>
                                <a:lnTo>
                                  <a:pt x="1065" y="264"/>
                                </a:lnTo>
                                <a:lnTo>
                                  <a:pt x="1083" y="287"/>
                                </a:lnTo>
                                <a:lnTo>
                                  <a:pt x="1101" y="310"/>
                                </a:lnTo>
                                <a:lnTo>
                                  <a:pt x="1118" y="334"/>
                                </a:lnTo>
                                <a:lnTo>
                                  <a:pt x="1132" y="358"/>
                                </a:lnTo>
                                <a:lnTo>
                                  <a:pt x="1146" y="383"/>
                                </a:lnTo>
                                <a:lnTo>
                                  <a:pt x="1158" y="409"/>
                                </a:lnTo>
                                <a:lnTo>
                                  <a:pt x="1170" y="436"/>
                                </a:lnTo>
                                <a:lnTo>
                                  <a:pt x="1179" y="462"/>
                                </a:lnTo>
                                <a:lnTo>
                                  <a:pt x="1187" y="489"/>
                                </a:lnTo>
                                <a:lnTo>
                                  <a:pt x="1195" y="517"/>
                                </a:lnTo>
                                <a:lnTo>
                                  <a:pt x="1201" y="547"/>
                                </a:lnTo>
                                <a:lnTo>
                                  <a:pt x="1209" y="604"/>
                                </a:lnTo>
                                <a:lnTo>
                                  <a:pt x="1211" y="635"/>
                                </a:lnTo>
                                <a:lnTo>
                                  <a:pt x="1212" y="666"/>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45" name="Freeform 149"/>
                        <wps:cNvSpPr>
                          <a:spLocks noEditPoints="1"/>
                        </wps:cNvSpPr>
                        <wps:spPr bwMode="auto">
                          <a:xfrm>
                            <a:off x="1087" y="378"/>
                            <a:ext cx="104" cy="109"/>
                          </a:xfrm>
                          <a:custGeom>
                            <a:avLst/>
                            <a:gdLst>
                              <a:gd name="T0" fmla="*/ 0 w 1147"/>
                              <a:gd name="T1" fmla="*/ 0 h 1198"/>
                              <a:gd name="T2" fmla="*/ 0 w 1147"/>
                              <a:gd name="T3" fmla="*/ 0 h 1198"/>
                              <a:gd name="T4" fmla="*/ 0 w 1147"/>
                              <a:gd name="T5" fmla="*/ 0 h 1198"/>
                              <a:gd name="T6" fmla="*/ 0 w 1147"/>
                              <a:gd name="T7" fmla="*/ 0 h 1198"/>
                              <a:gd name="T8" fmla="*/ 0 w 1147"/>
                              <a:gd name="T9" fmla="*/ 0 h 1198"/>
                              <a:gd name="T10" fmla="*/ 0 w 1147"/>
                              <a:gd name="T11" fmla="*/ 0 h 1198"/>
                              <a:gd name="T12" fmla="*/ 0 w 1147"/>
                              <a:gd name="T13" fmla="*/ 0 h 1198"/>
                              <a:gd name="T14" fmla="*/ 0 w 1147"/>
                              <a:gd name="T15" fmla="*/ 0 h 1198"/>
                              <a:gd name="T16" fmla="*/ 0 w 1147"/>
                              <a:gd name="T17" fmla="*/ 0 h 1198"/>
                              <a:gd name="T18" fmla="*/ 0 w 1147"/>
                              <a:gd name="T19" fmla="*/ 0 h 1198"/>
                              <a:gd name="T20" fmla="*/ 0 w 1147"/>
                              <a:gd name="T21" fmla="*/ 0 h 1198"/>
                              <a:gd name="T22" fmla="*/ 0 w 1147"/>
                              <a:gd name="T23" fmla="*/ 0 h 1198"/>
                              <a:gd name="T24" fmla="*/ 0 w 1147"/>
                              <a:gd name="T25" fmla="*/ 0 h 1198"/>
                              <a:gd name="T26" fmla="*/ 0 w 1147"/>
                              <a:gd name="T27" fmla="*/ 0 h 1198"/>
                              <a:gd name="T28" fmla="*/ 0 w 1147"/>
                              <a:gd name="T29" fmla="*/ 0 h 1198"/>
                              <a:gd name="T30" fmla="*/ 0 w 1147"/>
                              <a:gd name="T31" fmla="*/ 0 h 1198"/>
                              <a:gd name="T32" fmla="*/ 0 w 1147"/>
                              <a:gd name="T33" fmla="*/ 0 h 1198"/>
                              <a:gd name="T34" fmla="*/ 0 w 1147"/>
                              <a:gd name="T35" fmla="*/ 0 h 1198"/>
                              <a:gd name="T36" fmla="*/ 0 w 1147"/>
                              <a:gd name="T37" fmla="*/ 0 h 1198"/>
                              <a:gd name="T38" fmla="*/ 0 w 1147"/>
                              <a:gd name="T39" fmla="*/ 0 h 1198"/>
                              <a:gd name="T40" fmla="*/ 0 w 1147"/>
                              <a:gd name="T41" fmla="*/ 0 h 1198"/>
                              <a:gd name="T42" fmla="*/ 0 w 1147"/>
                              <a:gd name="T43" fmla="*/ 0 h 1198"/>
                              <a:gd name="T44" fmla="*/ 0 w 1147"/>
                              <a:gd name="T45" fmla="*/ 0 h 1198"/>
                              <a:gd name="T46" fmla="*/ 0 w 1147"/>
                              <a:gd name="T47" fmla="*/ 0 h 1198"/>
                              <a:gd name="T48" fmla="*/ 0 w 1147"/>
                              <a:gd name="T49" fmla="*/ 0 h 1198"/>
                              <a:gd name="T50" fmla="*/ 0 w 1147"/>
                              <a:gd name="T51" fmla="*/ 0 h 1198"/>
                              <a:gd name="T52" fmla="*/ 0 w 1147"/>
                              <a:gd name="T53" fmla="*/ 0 h 1198"/>
                              <a:gd name="T54" fmla="*/ 0 w 1147"/>
                              <a:gd name="T55" fmla="*/ 0 h 1198"/>
                              <a:gd name="T56" fmla="*/ 0 w 1147"/>
                              <a:gd name="T57" fmla="*/ 0 h 1198"/>
                              <a:gd name="T58" fmla="*/ 0 w 1147"/>
                              <a:gd name="T59" fmla="*/ 0 h 1198"/>
                              <a:gd name="T60" fmla="*/ 0 w 1147"/>
                              <a:gd name="T61" fmla="*/ 0 h 1198"/>
                              <a:gd name="T62" fmla="*/ 0 w 1147"/>
                              <a:gd name="T63" fmla="*/ 0 h 1198"/>
                              <a:gd name="T64" fmla="*/ 0 w 1147"/>
                              <a:gd name="T65" fmla="*/ 0 h 1198"/>
                              <a:gd name="T66" fmla="*/ 0 w 1147"/>
                              <a:gd name="T67" fmla="*/ 0 h 1198"/>
                              <a:gd name="T68" fmla="*/ 0 w 1147"/>
                              <a:gd name="T69" fmla="*/ 0 h 1198"/>
                              <a:gd name="T70" fmla="*/ 0 w 1147"/>
                              <a:gd name="T71" fmla="*/ 0 h 1198"/>
                              <a:gd name="T72" fmla="*/ 0 w 1147"/>
                              <a:gd name="T73" fmla="*/ 0 h 1198"/>
                              <a:gd name="T74" fmla="*/ 0 w 1147"/>
                              <a:gd name="T75" fmla="*/ 0 h 1198"/>
                              <a:gd name="T76" fmla="*/ 0 w 1147"/>
                              <a:gd name="T77" fmla="*/ 0 h 1198"/>
                              <a:gd name="T78" fmla="*/ 0 w 1147"/>
                              <a:gd name="T79" fmla="*/ 0 h 1198"/>
                              <a:gd name="T80" fmla="*/ 0 w 1147"/>
                              <a:gd name="T81" fmla="*/ 0 h 1198"/>
                              <a:gd name="T82" fmla="*/ 0 w 1147"/>
                              <a:gd name="T83" fmla="*/ 0 h 1198"/>
                              <a:gd name="T84" fmla="*/ 0 w 1147"/>
                              <a:gd name="T85" fmla="*/ 0 h 1198"/>
                              <a:gd name="T86" fmla="*/ 0 w 1147"/>
                              <a:gd name="T87" fmla="*/ 0 h 1198"/>
                              <a:gd name="T88" fmla="*/ 0 w 1147"/>
                              <a:gd name="T89" fmla="*/ 0 h 1198"/>
                              <a:gd name="T90" fmla="*/ 0 w 1147"/>
                              <a:gd name="T91" fmla="*/ 0 h 1198"/>
                              <a:gd name="T92" fmla="*/ 0 w 1147"/>
                              <a:gd name="T93" fmla="*/ 0 h 1198"/>
                              <a:gd name="T94" fmla="*/ 0 w 1147"/>
                              <a:gd name="T95" fmla="*/ 0 h 1198"/>
                              <a:gd name="T96" fmla="*/ 0 w 1147"/>
                              <a:gd name="T97" fmla="*/ 0 h 1198"/>
                              <a:gd name="T98" fmla="*/ 0 w 1147"/>
                              <a:gd name="T99" fmla="*/ 0 h 1198"/>
                              <a:gd name="T100" fmla="*/ 0 w 1147"/>
                              <a:gd name="T101" fmla="*/ 0 h 1198"/>
                              <a:gd name="T102" fmla="*/ 0 w 1147"/>
                              <a:gd name="T103" fmla="*/ 0 h 1198"/>
                              <a:gd name="T104" fmla="*/ 0 w 1147"/>
                              <a:gd name="T105" fmla="*/ 0 h 1198"/>
                              <a:gd name="T106" fmla="*/ 0 w 1147"/>
                              <a:gd name="T107" fmla="*/ 0 h 1198"/>
                              <a:gd name="T108" fmla="*/ 0 w 1147"/>
                              <a:gd name="T109" fmla="*/ 0 h 1198"/>
                              <a:gd name="T110" fmla="*/ 0 w 1147"/>
                              <a:gd name="T111" fmla="*/ 0 h 1198"/>
                              <a:gd name="T112" fmla="*/ 0 w 1147"/>
                              <a:gd name="T113" fmla="*/ 0 h 119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147"/>
                              <a:gd name="T172" fmla="*/ 0 h 1198"/>
                              <a:gd name="T173" fmla="*/ 1147 w 1147"/>
                              <a:gd name="T174" fmla="*/ 1198 h 119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147" h="1198">
                                <a:moveTo>
                                  <a:pt x="980" y="1022"/>
                                </a:moveTo>
                                <a:lnTo>
                                  <a:pt x="1000" y="999"/>
                                </a:lnTo>
                                <a:lnTo>
                                  <a:pt x="1018" y="976"/>
                                </a:lnTo>
                                <a:lnTo>
                                  <a:pt x="1036" y="952"/>
                                </a:lnTo>
                                <a:lnTo>
                                  <a:pt x="1053" y="929"/>
                                </a:lnTo>
                                <a:lnTo>
                                  <a:pt x="1067" y="904"/>
                                </a:lnTo>
                                <a:lnTo>
                                  <a:pt x="1073" y="891"/>
                                </a:lnTo>
                                <a:lnTo>
                                  <a:pt x="1077" y="884"/>
                                </a:lnTo>
                                <a:lnTo>
                                  <a:pt x="1081" y="879"/>
                                </a:lnTo>
                                <a:lnTo>
                                  <a:pt x="1093" y="853"/>
                                </a:lnTo>
                                <a:lnTo>
                                  <a:pt x="1098" y="840"/>
                                </a:lnTo>
                                <a:lnTo>
                                  <a:pt x="1105" y="828"/>
                                </a:lnTo>
                                <a:lnTo>
                                  <a:pt x="1114" y="800"/>
                                </a:lnTo>
                                <a:lnTo>
                                  <a:pt x="1122" y="772"/>
                                </a:lnTo>
                                <a:lnTo>
                                  <a:pt x="1130" y="744"/>
                                </a:lnTo>
                                <a:lnTo>
                                  <a:pt x="1136" y="717"/>
                                </a:lnTo>
                                <a:lnTo>
                                  <a:pt x="1140" y="687"/>
                                </a:lnTo>
                                <a:lnTo>
                                  <a:pt x="1144" y="659"/>
                                </a:lnTo>
                                <a:lnTo>
                                  <a:pt x="1146" y="629"/>
                                </a:lnTo>
                                <a:lnTo>
                                  <a:pt x="1146" y="614"/>
                                </a:lnTo>
                                <a:lnTo>
                                  <a:pt x="1146" y="606"/>
                                </a:lnTo>
                                <a:lnTo>
                                  <a:pt x="1147" y="599"/>
                                </a:lnTo>
                                <a:lnTo>
                                  <a:pt x="1146" y="568"/>
                                </a:lnTo>
                                <a:lnTo>
                                  <a:pt x="1144" y="537"/>
                                </a:lnTo>
                                <a:lnTo>
                                  <a:pt x="1136" y="480"/>
                                </a:lnTo>
                                <a:lnTo>
                                  <a:pt x="1130" y="450"/>
                                </a:lnTo>
                                <a:lnTo>
                                  <a:pt x="1122" y="422"/>
                                </a:lnTo>
                                <a:lnTo>
                                  <a:pt x="1114" y="395"/>
                                </a:lnTo>
                                <a:lnTo>
                                  <a:pt x="1105" y="369"/>
                                </a:lnTo>
                                <a:lnTo>
                                  <a:pt x="1093" y="342"/>
                                </a:lnTo>
                                <a:lnTo>
                                  <a:pt x="1081" y="316"/>
                                </a:lnTo>
                                <a:lnTo>
                                  <a:pt x="1067" y="291"/>
                                </a:lnTo>
                                <a:lnTo>
                                  <a:pt x="1053" y="267"/>
                                </a:lnTo>
                                <a:lnTo>
                                  <a:pt x="1036" y="243"/>
                                </a:lnTo>
                                <a:lnTo>
                                  <a:pt x="1018" y="220"/>
                                </a:lnTo>
                                <a:lnTo>
                                  <a:pt x="1000" y="197"/>
                                </a:lnTo>
                                <a:lnTo>
                                  <a:pt x="980" y="175"/>
                                </a:lnTo>
                                <a:lnTo>
                                  <a:pt x="957" y="152"/>
                                </a:lnTo>
                                <a:lnTo>
                                  <a:pt x="935" y="133"/>
                                </a:lnTo>
                                <a:lnTo>
                                  <a:pt x="912" y="114"/>
                                </a:lnTo>
                                <a:lnTo>
                                  <a:pt x="890" y="98"/>
                                </a:lnTo>
                                <a:lnTo>
                                  <a:pt x="867" y="82"/>
                                </a:lnTo>
                                <a:lnTo>
                                  <a:pt x="843" y="68"/>
                                </a:lnTo>
                                <a:lnTo>
                                  <a:pt x="818" y="55"/>
                                </a:lnTo>
                                <a:lnTo>
                                  <a:pt x="794" y="44"/>
                                </a:lnTo>
                                <a:lnTo>
                                  <a:pt x="767" y="33"/>
                                </a:lnTo>
                                <a:lnTo>
                                  <a:pt x="741" y="24"/>
                                </a:lnTo>
                                <a:lnTo>
                                  <a:pt x="714" y="16"/>
                                </a:lnTo>
                                <a:lnTo>
                                  <a:pt x="688" y="11"/>
                                </a:lnTo>
                                <a:lnTo>
                                  <a:pt x="659" y="6"/>
                                </a:lnTo>
                                <a:lnTo>
                                  <a:pt x="631" y="2"/>
                                </a:lnTo>
                                <a:lnTo>
                                  <a:pt x="602" y="0"/>
                                </a:lnTo>
                                <a:lnTo>
                                  <a:pt x="573" y="0"/>
                                </a:lnTo>
                                <a:lnTo>
                                  <a:pt x="514" y="2"/>
                                </a:lnTo>
                                <a:lnTo>
                                  <a:pt x="485" y="6"/>
                                </a:lnTo>
                                <a:lnTo>
                                  <a:pt x="458" y="11"/>
                                </a:lnTo>
                                <a:lnTo>
                                  <a:pt x="403" y="24"/>
                                </a:lnTo>
                                <a:lnTo>
                                  <a:pt x="352" y="44"/>
                                </a:lnTo>
                                <a:lnTo>
                                  <a:pt x="301" y="68"/>
                                </a:lnTo>
                                <a:lnTo>
                                  <a:pt x="254" y="98"/>
                                </a:lnTo>
                                <a:lnTo>
                                  <a:pt x="230" y="114"/>
                                </a:lnTo>
                                <a:lnTo>
                                  <a:pt x="209" y="133"/>
                                </a:lnTo>
                                <a:lnTo>
                                  <a:pt x="166" y="175"/>
                                </a:lnTo>
                                <a:lnTo>
                                  <a:pt x="127" y="220"/>
                                </a:lnTo>
                                <a:lnTo>
                                  <a:pt x="93" y="267"/>
                                </a:lnTo>
                                <a:lnTo>
                                  <a:pt x="64" y="316"/>
                                </a:lnTo>
                                <a:lnTo>
                                  <a:pt x="41" y="369"/>
                                </a:lnTo>
                                <a:lnTo>
                                  <a:pt x="23" y="422"/>
                                </a:lnTo>
                                <a:lnTo>
                                  <a:pt x="10" y="480"/>
                                </a:lnTo>
                                <a:lnTo>
                                  <a:pt x="2" y="537"/>
                                </a:lnTo>
                                <a:lnTo>
                                  <a:pt x="0" y="599"/>
                                </a:lnTo>
                                <a:lnTo>
                                  <a:pt x="0" y="629"/>
                                </a:lnTo>
                                <a:lnTo>
                                  <a:pt x="2" y="659"/>
                                </a:lnTo>
                                <a:lnTo>
                                  <a:pt x="5" y="687"/>
                                </a:lnTo>
                                <a:lnTo>
                                  <a:pt x="10" y="717"/>
                                </a:lnTo>
                                <a:lnTo>
                                  <a:pt x="15" y="744"/>
                                </a:lnTo>
                                <a:lnTo>
                                  <a:pt x="23" y="772"/>
                                </a:lnTo>
                                <a:lnTo>
                                  <a:pt x="31" y="800"/>
                                </a:lnTo>
                                <a:lnTo>
                                  <a:pt x="41" y="828"/>
                                </a:lnTo>
                                <a:lnTo>
                                  <a:pt x="52" y="853"/>
                                </a:lnTo>
                                <a:lnTo>
                                  <a:pt x="64" y="879"/>
                                </a:lnTo>
                                <a:lnTo>
                                  <a:pt x="78" y="904"/>
                                </a:lnTo>
                                <a:lnTo>
                                  <a:pt x="93" y="929"/>
                                </a:lnTo>
                                <a:lnTo>
                                  <a:pt x="109" y="952"/>
                                </a:lnTo>
                                <a:lnTo>
                                  <a:pt x="127" y="976"/>
                                </a:lnTo>
                                <a:lnTo>
                                  <a:pt x="145" y="999"/>
                                </a:lnTo>
                                <a:lnTo>
                                  <a:pt x="166" y="1022"/>
                                </a:lnTo>
                                <a:lnTo>
                                  <a:pt x="187" y="1043"/>
                                </a:lnTo>
                                <a:lnTo>
                                  <a:pt x="209" y="1063"/>
                                </a:lnTo>
                                <a:lnTo>
                                  <a:pt x="230" y="1081"/>
                                </a:lnTo>
                                <a:lnTo>
                                  <a:pt x="254" y="1099"/>
                                </a:lnTo>
                                <a:lnTo>
                                  <a:pt x="277" y="1114"/>
                                </a:lnTo>
                                <a:lnTo>
                                  <a:pt x="301" y="1128"/>
                                </a:lnTo>
                                <a:lnTo>
                                  <a:pt x="326" y="1141"/>
                                </a:lnTo>
                                <a:lnTo>
                                  <a:pt x="352" y="1153"/>
                                </a:lnTo>
                                <a:lnTo>
                                  <a:pt x="377" y="1163"/>
                                </a:lnTo>
                                <a:lnTo>
                                  <a:pt x="403" y="1171"/>
                                </a:lnTo>
                                <a:lnTo>
                                  <a:pt x="430" y="1179"/>
                                </a:lnTo>
                                <a:lnTo>
                                  <a:pt x="458" y="1186"/>
                                </a:lnTo>
                                <a:lnTo>
                                  <a:pt x="485" y="1190"/>
                                </a:lnTo>
                                <a:lnTo>
                                  <a:pt x="514" y="1194"/>
                                </a:lnTo>
                                <a:lnTo>
                                  <a:pt x="543" y="1196"/>
                                </a:lnTo>
                                <a:lnTo>
                                  <a:pt x="573" y="1198"/>
                                </a:lnTo>
                                <a:lnTo>
                                  <a:pt x="580" y="1196"/>
                                </a:lnTo>
                                <a:lnTo>
                                  <a:pt x="587" y="1196"/>
                                </a:lnTo>
                                <a:lnTo>
                                  <a:pt x="602" y="1196"/>
                                </a:lnTo>
                                <a:lnTo>
                                  <a:pt x="631" y="1194"/>
                                </a:lnTo>
                                <a:lnTo>
                                  <a:pt x="659" y="1190"/>
                                </a:lnTo>
                                <a:lnTo>
                                  <a:pt x="688" y="1186"/>
                                </a:lnTo>
                                <a:lnTo>
                                  <a:pt x="714" y="1179"/>
                                </a:lnTo>
                                <a:lnTo>
                                  <a:pt x="741" y="1171"/>
                                </a:lnTo>
                                <a:lnTo>
                                  <a:pt x="767" y="1163"/>
                                </a:lnTo>
                                <a:lnTo>
                                  <a:pt x="794" y="1153"/>
                                </a:lnTo>
                                <a:lnTo>
                                  <a:pt x="805" y="1146"/>
                                </a:lnTo>
                                <a:lnTo>
                                  <a:pt x="818" y="1141"/>
                                </a:lnTo>
                                <a:lnTo>
                                  <a:pt x="843" y="1128"/>
                                </a:lnTo>
                                <a:lnTo>
                                  <a:pt x="848" y="1124"/>
                                </a:lnTo>
                                <a:lnTo>
                                  <a:pt x="854" y="1120"/>
                                </a:lnTo>
                                <a:lnTo>
                                  <a:pt x="867" y="1114"/>
                                </a:lnTo>
                                <a:lnTo>
                                  <a:pt x="890" y="1099"/>
                                </a:lnTo>
                                <a:lnTo>
                                  <a:pt x="912" y="1081"/>
                                </a:lnTo>
                                <a:lnTo>
                                  <a:pt x="935" y="1063"/>
                                </a:lnTo>
                                <a:lnTo>
                                  <a:pt x="957" y="1043"/>
                                </a:lnTo>
                                <a:lnTo>
                                  <a:pt x="980" y="1022"/>
                                </a:lnTo>
                                <a:close/>
                                <a:moveTo>
                                  <a:pt x="1085" y="599"/>
                                </a:moveTo>
                                <a:lnTo>
                                  <a:pt x="1084" y="625"/>
                                </a:lnTo>
                                <a:lnTo>
                                  <a:pt x="1082" y="653"/>
                                </a:lnTo>
                                <a:lnTo>
                                  <a:pt x="1079" y="679"/>
                                </a:lnTo>
                                <a:lnTo>
                                  <a:pt x="1074" y="705"/>
                                </a:lnTo>
                                <a:lnTo>
                                  <a:pt x="1068" y="729"/>
                                </a:lnTo>
                                <a:lnTo>
                                  <a:pt x="1062" y="754"/>
                                </a:lnTo>
                                <a:lnTo>
                                  <a:pt x="1055" y="778"/>
                                </a:lnTo>
                                <a:lnTo>
                                  <a:pt x="1046" y="803"/>
                                </a:lnTo>
                                <a:lnTo>
                                  <a:pt x="1036" y="825"/>
                                </a:lnTo>
                                <a:lnTo>
                                  <a:pt x="1030" y="835"/>
                                </a:lnTo>
                                <a:lnTo>
                                  <a:pt x="1028" y="838"/>
                                </a:lnTo>
                                <a:lnTo>
                                  <a:pt x="1027" y="841"/>
                                </a:lnTo>
                                <a:lnTo>
                                  <a:pt x="1025" y="847"/>
                                </a:lnTo>
                                <a:lnTo>
                                  <a:pt x="1012" y="869"/>
                                </a:lnTo>
                                <a:lnTo>
                                  <a:pt x="1000" y="892"/>
                                </a:lnTo>
                                <a:lnTo>
                                  <a:pt x="991" y="902"/>
                                </a:lnTo>
                                <a:lnTo>
                                  <a:pt x="984" y="913"/>
                                </a:lnTo>
                                <a:lnTo>
                                  <a:pt x="968" y="934"/>
                                </a:lnTo>
                                <a:lnTo>
                                  <a:pt x="952" y="954"/>
                                </a:lnTo>
                                <a:lnTo>
                                  <a:pt x="947" y="958"/>
                                </a:lnTo>
                                <a:lnTo>
                                  <a:pt x="942" y="964"/>
                                </a:lnTo>
                                <a:lnTo>
                                  <a:pt x="934" y="975"/>
                                </a:lnTo>
                                <a:lnTo>
                                  <a:pt x="914" y="992"/>
                                </a:lnTo>
                                <a:lnTo>
                                  <a:pt x="896" y="1009"/>
                                </a:lnTo>
                                <a:lnTo>
                                  <a:pt x="875" y="1026"/>
                                </a:lnTo>
                                <a:lnTo>
                                  <a:pt x="865" y="1033"/>
                                </a:lnTo>
                                <a:lnTo>
                                  <a:pt x="855" y="1042"/>
                                </a:lnTo>
                                <a:lnTo>
                                  <a:pt x="833" y="1055"/>
                                </a:lnTo>
                                <a:lnTo>
                                  <a:pt x="813" y="1068"/>
                                </a:lnTo>
                                <a:lnTo>
                                  <a:pt x="790" y="1080"/>
                                </a:lnTo>
                                <a:lnTo>
                                  <a:pt x="769" y="1091"/>
                                </a:lnTo>
                                <a:lnTo>
                                  <a:pt x="745" y="1100"/>
                                </a:lnTo>
                                <a:lnTo>
                                  <a:pt x="722" y="1107"/>
                                </a:lnTo>
                                <a:lnTo>
                                  <a:pt x="674" y="1120"/>
                                </a:lnTo>
                                <a:lnTo>
                                  <a:pt x="624" y="1127"/>
                                </a:lnTo>
                                <a:lnTo>
                                  <a:pt x="598" y="1129"/>
                                </a:lnTo>
                                <a:lnTo>
                                  <a:pt x="573" y="1130"/>
                                </a:lnTo>
                                <a:lnTo>
                                  <a:pt x="546" y="1129"/>
                                </a:lnTo>
                                <a:lnTo>
                                  <a:pt x="520" y="1127"/>
                                </a:lnTo>
                                <a:lnTo>
                                  <a:pt x="471" y="1120"/>
                                </a:lnTo>
                                <a:lnTo>
                                  <a:pt x="422" y="1107"/>
                                </a:lnTo>
                                <a:lnTo>
                                  <a:pt x="399" y="1100"/>
                                </a:lnTo>
                                <a:lnTo>
                                  <a:pt x="377" y="1091"/>
                                </a:lnTo>
                                <a:lnTo>
                                  <a:pt x="354" y="1080"/>
                                </a:lnTo>
                                <a:lnTo>
                                  <a:pt x="332" y="1068"/>
                                </a:lnTo>
                                <a:lnTo>
                                  <a:pt x="290" y="1042"/>
                                </a:lnTo>
                                <a:lnTo>
                                  <a:pt x="249" y="1009"/>
                                </a:lnTo>
                                <a:lnTo>
                                  <a:pt x="212" y="975"/>
                                </a:lnTo>
                                <a:lnTo>
                                  <a:pt x="193" y="954"/>
                                </a:lnTo>
                                <a:lnTo>
                                  <a:pt x="176" y="934"/>
                                </a:lnTo>
                                <a:lnTo>
                                  <a:pt x="160" y="913"/>
                                </a:lnTo>
                                <a:lnTo>
                                  <a:pt x="146" y="892"/>
                                </a:lnTo>
                                <a:lnTo>
                                  <a:pt x="132" y="869"/>
                                </a:lnTo>
                                <a:lnTo>
                                  <a:pt x="120" y="847"/>
                                </a:lnTo>
                                <a:lnTo>
                                  <a:pt x="109" y="825"/>
                                </a:lnTo>
                                <a:lnTo>
                                  <a:pt x="100" y="803"/>
                                </a:lnTo>
                                <a:lnTo>
                                  <a:pt x="90" y="778"/>
                                </a:lnTo>
                                <a:lnTo>
                                  <a:pt x="83" y="754"/>
                                </a:lnTo>
                                <a:lnTo>
                                  <a:pt x="76" y="729"/>
                                </a:lnTo>
                                <a:lnTo>
                                  <a:pt x="71" y="705"/>
                                </a:lnTo>
                                <a:lnTo>
                                  <a:pt x="64" y="653"/>
                                </a:lnTo>
                                <a:lnTo>
                                  <a:pt x="62" y="625"/>
                                </a:lnTo>
                                <a:lnTo>
                                  <a:pt x="62" y="599"/>
                                </a:lnTo>
                                <a:lnTo>
                                  <a:pt x="64" y="544"/>
                                </a:lnTo>
                                <a:lnTo>
                                  <a:pt x="71" y="492"/>
                                </a:lnTo>
                                <a:lnTo>
                                  <a:pt x="83" y="441"/>
                                </a:lnTo>
                                <a:lnTo>
                                  <a:pt x="100" y="394"/>
                                </a:lnTo>
                                <a:lnTo>
                                  <a:pt x="120" y="347"/>
                                </a:lnTo>
                                <a:lnTo>
                                  <a:pt x="146" y="304"/>
                                </a:lnTo>
                                <a:lnTo>
                                  <a:pt x="176" y="261"/>
                                </a:lnTo>
                                <a:lnTo>
                                  <a:pt x="212" y="223"/>
                                </a:lnTo>
                                <a:lnTo>
                                  <a:pt x="249" y="186"/>
                                </a:lnTo>
                                <a:lnTo>
                                  <a:pt x="290" y="155"/>
                                </a:lnTo>
                                <a:lnTo>
                                  <a:pt x="332" y="127"/>
                                </a:lnTo>
                                <a:lnTo>
                                  <a:pt x="377" y="106"/>
                                </a:lnTo>
                                <a:lnTo>
                                  <a:pt x="422" y="88"/>
                                </a:lnTo>
                                <a:lnTo>
                                  <a:pt x="471" y="76"/>
                                </a:lnTo>
                                <a:lnTo>
                                  <a:pt x="520" y="70"/>
                                </a:lnTo>
                                <a:lnTo>
                                  <a:pt x="573" y="68"/>
                                </a:lnTo>
                                <a:lnTo>
                                  <a:pt x="598" y="68"/>
                                </a:lnTo>
                                <a:lnTo>
                                  <a:pt x="624" y="70"/>
                                </a:lnTo>
                                <a:lnTo>
                                  <a:pt x="674" y="76"/>
                                </a:lnTo>
                                <a:lnTo>
                                  <a:pt x="722" y="88"/>
                                </a:lnTo>
                                <a:lnTo>
                                  <a:pt x="745" y="96"/>
                                </a:lnTo>
                                <a:lnTo>
                                  <a:pt x="769" y="106"/>
                                </a:lnTo>
                                <a:lnTo>
                                  <a:pt x="813" y="127"/>
                                </a:lnTo>
                                <a:lnTo>
                                  <a:pt x="833" y="139"/>
                                </a:lnTo>
                                <a:lnTo>
                                  <a:pt x="855" y="155"/>
                                </a:lnTo>
                                <a:lnTo>
                                  <a:pt x="875" y="169"/>
                                </a:lnTo>
                                <a:lnTo>
                                  <a:pt x="896" y="186"/>
                                </a:lnTo>
                                <a:lnTo>
                                  <a:pt x="914" y="204"/>
                                </a:lnTo>
                                <a:lnTo>
                                  <a:pt x="934" y="223"/>
                                </a:lnTo>
                                <a:lnTo>
                                  <a:pt x="952" y="242"/>
                                </a:lnTo>
                                <a:lnTo>
                                  <a:pt x="968" y="261"/>
                                </a:lnTo>
                                <a:lnTo>
                                  <a:pt x="1000" y="304"/>
                                </a:lnTo>
                                <a:lnTo>
                                  <a:pt x="1025" y="347"/>
                                </a:lnTo>
                                <a:lnTo>
                                  <a:pt x="1036" y="370"/>
                                </a:lnTo>
                                <a:lnTo>
                                  <a:pt x="1046" y="394"/>
                                </a:lnTo>
                                <a:lnTo>
                                  <a:pt x="1055" y="417"/>
                                </a:lnTo>
                                <a:lnTo>
                                  <a:pt x="1062" y="441"/>
                                </a:lnTo>
                                <a:lnTo>
                                  <a:pt x="1074" y="492"/>
                                </a:lnTo>
                                <a:lnTo>
                                  <a:pt x="1079" y="518"/>
                                </a:lnTo>
                                <a:lnTo>
                                  <a:pt x="1082" y="544"/>
                                </a:lnTo>
                                <a:lnTo>
                                  <a:pt x="1084" y="571"/>
                                </a:lnTo>
                                <a:lnTo>
                                  <a:pt x="1085" y="599"/>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46" name="Freeform 150"/>
                        <wps:cNvSpPr>
                          <a:spLocks noEditPoints="1"/>
                        </wps:cNvSpPr>
                        <wps:spPr bwMode="auto">
                          <a:xfrm>
                            <a:off x="1092" y="384"/>
                            <a:ext cx="93" cy="97"/>
                          </a:xfrm>
                          <a:custGeom>
                            <a:avLst/>
                            <a:gdLst>
                              <a:gd name="T0" fmla="*/ 0 w 1023"/>
                              <a:gd name="T1" fmla="*/ 0 h 1062"/>
                              <a:gd name="T2" fmla="*/ 0 w 1023"/>
                              <a:gd name="T3" fmla="*/ 0 h 1062"/>
                              <a:gd name="T4" fmla="*/ 0 w 1023"/>
                              <a:gd name="T5" fmla="*/ 0 h 1062"/>
                              <a:gd name="T6" fmla="*/ 0 w 1023"/>
                              <a:gd name="T7" fmla="*/ 0 h 1062"/>
                              <a:gd name="T8" fmla="*/ 0 w 1023"/>
                              <a:gd name="T9" fmla="*/ 0 h 1062"/>
                              <a:gd name="T10" fmla="*/ 0 w 1023"/>
                              <a:gd name="T11" fmla="*/ 0 h 1062"/>
                              <a:gd name="T12" fmla="*/ 0 w 1023"/>
                              <a:gd name="T13" fmla="*/ 0 h 1062"/>
                              <a:gd name="T14" fmla="*/ 0 w 1023"/>
                              <a:gd name="T15" fmla="*/ 0 h 1062"/>
                              <a:gd name="T16" fmla="*/ 0 w 1023"/>
                              <a:gd name="T17" fmla="*/ 0 h 1062"/>
                              <a:gd name="T18" fmla="*/ 0 w 1023"/>
                              <a:gd name="T19" fmla="*/ 0 h 1062"/>
                              <a:gd name="T20" fmla="*/ 0 w 1023"/>
                              <a:gd name="T21" fmla="*/ 0 h 1062"/>
                              <a:gd name="T22" fmla="*/ 0 w 1023"/>
                              <a:gd name="T23" fmla="*/ 0 h 1062"/>
                              <a:gd name="T24" fmla="*/ 0 w 1023"/>
                              <a:gd name="T25" fmla="*/ 0 h 1062"/>
                              <a:gd name="T26" fmla="*/ 0 w 1023"/>
                              <a:gd name="T27" fmla="*/ 0 h 1062"/>
                              <a:gd name="T28" fmla="*/ 0 w 1023"/>
                              <a:gd name="T29" fmla="*/ 0 h 1062"/>
                              <a:gd name="T30" fmla="*/ 0 w 1023"/>
                              <a:gd name="T31" fmla="*/ 0 h 1062"/>
                              <a:gd name="T32" fmla="*/ 0 w 1023"/>
                              <a:gd name="T33" fmla="*/ 0 h 1062"/>
                              <a:gd name="T34" fmla="*/ 0 w 1023"/>
                              <a:gd name="T35" fmla="*/ 0 h 1062"/>
                              <a:gd name="T36" fmla="*/ 0 w 1023"/>
                              <a:gd name="T37" fmla="*/ 0 h 1062"/>
                              <a:gd name="T38" fmla="*/ 0 w 1023"/>
                              <a:gd name="T39" fmla="*/ 0 h 1062"/>
                              <a:gd name="T40" fmla="*/ 0 w 1023"/>
                              <a:gd name="T41" fmla="*/ 0 h 1062"/>
                              <a:gd name="T42" fmla="*/ 0 w 1023"/>
                              <a:gd name="T43" fmla="*/ 0 h 1062"/>
                              <a:gd name="T44" fmla="*/ 0 w 1023"/>
                              <a:gd name="T45" fmla="*/ 0 h 1062"/>
                              <a:gd name="T46" fmla="*/ 0 w 1023"/>
                              <a:gd name="T47" fmla="*/ 0 h 1062"/>
                              <a:gd name="T48" fmla="*/ 0 w 1023"/>
                              <a:gd name="T49" fmla="*/ 0 h 1062"/>
                              <a:gd name="T50" fmla="*/ 0 w 1023"/>
                              <a:gd name="T51" fmla="*/ 0 h 1062"/>
                              <a:gd name="T52" fmla="*/ 0 w 1023"/>
                              <a:gd name="T53" fmla="*/ 0 h 1062"/>
                              <a:gd name="T54" fmla="*/ 0 w 1023"/>
                              <a:gd name="T55" fmla="*/ 0 h 1062"/>
                              <a:gd name="T56" fmla="*/ 0 w 1023"/>
                              <a:gd name="T57" fmla="*/ 0 h 1062"/>
                              <a:gd name="T58" fmla="*/ 0 w 1023"/>
                              <a:gd name="T59" fmla="*/ 0 h 1062"/>
                              <a:gd name="T60" fmla="*/ 0 w 1023"/>
                              <a:gd name="T61" fmla="*/ 0 h 1062"/>
                              <a:gd name="T62" fmla="*/ 0 w 1023"/>
                              <a:gd name="T63" fmla="*/ 0 h 1062"/>
                              <a:gd name="T64" fmla="*/ 0 w 1023"/>
                              <a:gd name="T65" fmla="*/ 0 h 1062"/>
                              <a:gd name="T66" fmla="*/ 0 w 1023"/>
                              <a:gd name="T67" fmla="*/ 0 h 1062"/>
                              <a:gd name="T68" fmla="*/ 0 w 1023"/>
                              <a:gd name="T69" fmla="*/ 0 h 1062"/>
                              <a:gd name="T70" fmla="*/ 0 w 1023"/>
                              <a:gd name="T71" fmla="*/ 0 h 1062"/>
                              <a:gd name="T72" fmla="*/ 0 w 1023"/>
                              <a:gd name="T73" fmla="*/ 0 h 1062"/>
                              <a:gd name="T74" fmla="*/ 0 w 1023"/>
                              <a:gd name="T75" fmla="*/ 0 h 1062"/>
                              <a:gd name="T76" fmla="*/ 0 w 1023"/>
                              <a:gd name="T77" fmla="*/ 0 h 1062"/>
                              <a:gd name="T78" fmla="*/ 0 w 1023"/>
                              <a:gd name="T79" fmla="*/ 0 h 1062"/>
                              <a:gd name="T80" fmla="*/ 0 w 1023"/>
                              <a:gd name="T81" fmla="*/ 0 h 1062"/>
                              <a:gd name="T82" fmla="*/ 0 w 1023"/>
                              <a:gd name="T83" fmla="*/ 0 h 1062"/>
                              <a:gd name="T84" fmla="*/ 0 w 1023"/>
                              <a:gd name="T85" fmla="*/ 0 h 1062"/>
                              <a:gd name="T86" fmla="*/ 0 w 1023"/>
                              <a:gd name="T87" fmla="*/ 0 h 1062"/>
                              <a:gd name="T88" fmla="*/ 0 w 1023"/>
                              <a:gd name="T89" fmla="*/ 0 h 1062"/>
                              <a:gd name="T90" fmla="*/ 0 w 1023"/>
                              <a:gd name="T91" fmla="*/ 0 h 1062"/>
                              <a:gd name="T92" fmla="*/ 0 w 1023"/>
                              <a:gd name="T93" fmla="*/ 0 h 1062"/>
                              <a:gd name="T94" fmla="*/ 0 w 1023"/>
                              <a:gd name="T95" fmla="*/ 0 h 1062"/>
                              <a:gd name="T96" fmla="*/ 0 w 1023"/>
                              <a:gd name="T97" fmla="*/ 0 h 1062"/>
                              <a:gd name="T98" fmla="*/ 0 w 1023"/>
                              <a:gd name="T99" fmla="*/ 0 h 10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23"/>
                              <a:gd name="T151" fmla="*/ 0 h 1062"/>
                              <a:gd name="T152" fmla="*/ 1023 w 1023"/>
                              <a:gd name="T153" fmla="*/ 1062 h 10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23" h="1062">
                                <a:moveTo>
                                  <a:pt x="872" y="907"/>
                                </a:moveTo>
                                <a:lnTo>
                                  <a:pt x="880" y="896"/>
                                </a:lnTo>
                                <a:lnTo>
                                  <a:pt x="885" y="890"/>
                                </a:lnTo>
                                <a:lnTo>
                                  <a:pt x="890" y="886"/>
                                </a:lnTo>
                                <a:lnTo>
                                  <a:pt x="906" y="866"/>
                                </a:lnTo>
                                <a:lnTo>
                                  <a:pt x="922" y="845"/>
                                </a:lnTo>
                                <a:lnTo>
                                  <a:pt x="929" y="834"/>
                                </a:lnTo>
                                <a:lnTo>
                                  <a:pt x="938" y="824"/>
                                </a:lnTo>
                                <a:lnTo>
                                  <a:pt x="950" y="801"/>
                                </a:lnTo>
                                <a:lnTo>
                                  <a:pt x="963" y="779"/>
                                </a:lnTo>
                                <a:lnTo>
                                  <a:pt x="965" y="773"/>
                                </a:lnTo>
                                <a:lnTo>
                                  <a:pt x="966" y="770"/>
                                </a:lnTo>
                                <a:lnTo>
                                  <a:pt x="968" y="767"/>
                                </a:lnTo>
                                <a:lnTo>
                                  <a:pt x="974" y="757"/>
                                </a:lnTo>
                                <a:lnTo>
                                  <a:pt x="984" y="735"/>
                                </a:lnTo>
                                <a:lnTo>
                                  <a:pt x="993" y="710"/>
                                </a:lnTo>
                                <a:lnTo>
                                  <a:pt x="1000" y="686"/>
                                </a:lnTo>
                                <a:lnTo>
                                  <a:pt x="1006" y="661"/>
                                </a:lnTo>
                                <a:lnTo>
                                  <a:pt x="1012" y="637"/>
                                </a:lnTo>
                                <a:lnTo>
                                  <a:pt x="1017" y="611"/>
                                </a:lnTo>
                                <a:lnTo>
                                  <a:pt x="1020" y="585"/>
                                </a:lnTo>
                                <a:lnTo>
                                  <a:pt x="1022" y="557"/>
                                </a:lnTo>
                                <a:lnTo>
                                  <a:pt x="1023" y="531"/>
                                </a:lnTo>
                                <a:lnTo>
                                  <a:pt x="1022" y="503"/>
                                </a:lnTo>
                                <a:lnTo>
                                  <a:pt x="1020" y="476"/>
                                </a:lnTo>
                                <a:lnTo>
                                  <a:pt x="1017" y="450"/>
                                </a:lnTo>
                                <a:lnTo>
                                  <a:pt x="1012" y="424"/>
                                </a:lnTo>
                                <a:lnTo>
                                  <a:pt x="1000" y="373"/>
                                </a:lnTo>
                                <a:lnTo>
                                  <a:pt x="993" y="349"/>
                                </a:lnTo>
                                <a:lnTo>
                                  <a:pt x="984" y="326"/>
                                </a:lnTo>
                                <a:lnTo>
                                  <a:pt x="974" y="302"/>
                                </a:lnTo>
                                <a:lnTo>
                                  <a:pt x="963" y="279"/>
                                </a:lnTo>
                                <a:lnTo>
                                  <a:pt x="938" y="236"/>
                                </a:lnTo>
                                <a:lnTo>
                                  <a:pt x="906" y="193"/>
                                </a:lnTo>
                                <a:lnTo>
                                  <a:pt x="890" y="174"/>
                                </a:lnTo>
                                <a:lnTo>
                                  <a:pt x="872" y="155"/>
                                </a:lnTo>
                                <a:lnTo>
                                  <a:pt x="852" y="136"/>
                                </a:lnTo>
                                <a:lnTo>
                                  <a:pt x="834" y="118"/>
                                </a:lnTo>
                                <a:lnTo>
                                  <a:pt x="813" y="101"/>
                                </a:lnTo>
                                <a:lnTo>
                                  <a:pt x="793" y="87"/>
                                </a:lnTo>
                                <a:lnTo>
                                  <a:pt x="771" y="71"/>
                                </a:lnTo>
                                <a:lnTo>
                                  <a:pt x="751" y="59"/>
                                </a:lnTo>
                                <a:lnTo>
                                  <a:pt x="707" y="38"/>
                                </a:lnTo>
                                <a:lnTo>
                                  <a:pt x="683" y="28"/>
                                </a:lnTo>
                                <a:lnTo>
                                  <a:pt x="660" y="20"/>
                                </a:lnTo>
                                <a:lnTo>
                                  <a:pt x="612" y="8"/>
                                </a:lnTo>
                                <a:lnTo>
                                  <a:pt x="562" y="2"/>
                                </a:lnTo>
                                <a:lnTo>
                                  <a:pt x="536" y="0"/>
                                </a:lnTo>
                                <a:lnTo>
                                  <a:pt x="511" y="0"/>
                                </a:lnTo>
                                <a:lnTo>
                                  <a:pt x="458" y="2"/>
                                </a:lnTo>
                                <a:lnTo>
                                  <a:pt x="409" y="8"/>
                                </a:lnTo>
                                <a:lnTo>
                                  <a:pt x="360" y="20"/>
                                </a:lnTo>
                                <a:lnTo>
                                  <a:pt x="315" y="38"/>
                                </a:lnTo>
                                <a:lnTo>
                                  <a:pt x="270" y="59"/>
                                </a:lnTo>
                                <a:lnTo>
                                  <a:pt x="228" y="87"/>
                                </a:lnTo>
                                <a:lnTo>
                                  <a:pt x="187" y="118"/>
                                </a:lnTo>
                                <a:lnTo>
                                  <a:pt x="150" y="155"/>
                                </a:lnTo>
                                <a:lnTo>
                                  <a:pt x="114" y="193"/>
                                </a:lnTo>
                                <a:lnTo>
                                  <a:pt x="84" y="236"/>
                                </a:lnTo>
                                <a:lnTo>
                                  <a:pt x="58" y="279"/>
                                </a:lnTo>
                                <a:lnTo>
                                  <a:pt x="38" y="326"/>
                                </a:lnTo>
                                <a:lnTo>
                                  <a:pt x="21" y="373"/>
                                </a:lnTo>
                                <a:lnTo>
                                  <a:pt x="9" y="424"/>
                                </a:lnTo>
                                <a:lnTo>
                                  <a:pt x="2" y="476"/>
                                </a:lnTo>
                                <a:lnTo>
                                  <a:pt x="0" y="531"/>
                                </a:lnTo>
                                <a:lnTo>
                                  <a:pt x="0" y="557"/>
                                </a:lnTo>
                                <a:lnTo>
                                  <a:pt x="2" y="585"/>
                                </a:lnTo>
                                <a:lnTo>
                                  <a:pt x="9" y="637"/>
                                </a:lnTo>
                                <a:lnTo>
                                  <a:pt x="14" y="661"/>
                                </a:lnTo>
                                <a:lnTo>
                                  <a:pt x="21" y="686"/>
                                </a:lnTo>
                                <a:lnTo>
                                  <a:pt x="28" y="710"/>
                                </a:lnTo>
                                <a:lnTo>
                                  <a:pt x="38" y="735"/>
                                </a:lnTo>
                                <a:lnTo>
                                  <a:pt x="47" y="757"/>
                                </a:lnTo>
                                <a:lnTo>
                                  <a:pt x="58" y="779"/>
                                </a:lnTo>
                                <a:lnTo>
                                  <a:pt x="70" y="801"/>
                                </a:lnTo>
                                <a:lnTo>
                                  <a:pt x="84" y="824"/>
                                </a:lnTo>
                                <a:lnTo>
                                  <a:pt x="98" y="845"/>
                                </a:lnTo>
                                <a:lnTo>
                                  <a:pt x="114" y="866"/>
                                </a:lnTo>
                                <a:lnTo>
                                  <a:pt x="131" y="886"/>
                                </a:lnTo>
                                <a:lnTo>
                                  <a:pt x="150" y="907"/>
                                </a:lnTo>
                                <a:lnTo>
                                  <a:pt x="187" y="941"/>
                                </a:lnTo>
                                <a:lnTo>
                                  <a:pt x="228" y="974"/>
                                </a:lnTo>
                                <a:lnTo>
                                  <a:pt x="270" y="1000"/>
                                </a:lnTo>
                                <a:lnTo>
                                  <a:pt x="292" y="1012"/>
                                </a:lnTo>
                                <a:lnTo>
                                  <a:pt x="315" y="1023"/>
                                </a:lnTo>
                                <a:lnTo>
                                  <a:pt x="337" y="1032"/>
                                </a:lnTo>
                                <a:lnTo>
                                  <a:pt x="360" y="1039"/>
                                </a:lnTo>
                                <a:lnTo>
                                  <a:pt x="409" y="1052"/>
                                </a:lnTo>
                                <a:lnTo>
                                  <a:pt x="458" y="1059"/>
                                </a:lnTo>
                                <a:lnTo>
                                  <a:pt x="484" y="1061"/>
                                </a:lnTo>
                                <a:lnTo>
                                  <a:pt x="511" y="1062"/>
                                </a:lnTo>
                                <a:lnTo>
                                  <a:pt x="536" y="1061"/>
                                </a:lnTo>
                                <a:lnTo>
                                  <a:pt x="562" y="1059"/>
                                </a:lnTo>
                                <a:lnTo>
                                  <a:pt x="612" y="1052"/>
                                </a:lnTo>
                                <a:lnTo>
                                  <a:pt x="660" y="1039"/>
                                </a:lnTo>
                                <a:lnTo>
                                  <a:pt x="683" y="1032"/>
                                </a:lnTo>
                                <a:lnTo>
                                  <a:pt x="707" y="1023"/>
                                </a:lnTo>
                                <a:lnTo>
                                  <a:pt x="728" y="1012"/>
                                </a:lnTo>
                                <a:lnTo>
                                  <a:pt x="751" y="1000"/>
                                </a:lnTo>
                                <a:lnTo>
                                  <a:pt x="771" y="987"/>
                                </a:lnTo>
                                <a:lnTo>
                                  <a:pt x="793" y="974"/>
                                </a:lnTo>
                                <a:lnTo>
                                  <a:pt x="803" y="965"/>
                                </a:lnTo>
                                <a:lnTo>
                                  <a:pt x="813" y="958"/>
                                </a:lnTo>
                                <a:lnTo>
                                  <a:pt x="834" y="941"/>
                                </a:lnTo>
                                <a:lnTo>
                                  <a:pt x="852" y="924"/>
                                </a:lnTo>
                                <a:lnTo>
                                  <a:pt x="872" y="907"/>
                                </a:lnTo>
                                <a:close/>
                                <a:moveTo>
                                  <a:pt x="958" y="531"/>
                                </a:moveTo>
                                <a:lnTo>
                                  <a:pt x="957" y="542"/>
                                </a:lnTo>
                                <a:lnTo>
                                  <a:pt x="957" y="554"/>
                                </a:lnTo>
                                <a:lnTo>
                                  <a:pt x="956" y="578"/>
                                </a:lnTo>
                                <a:lnTo>
                                  <a:pt x="950" y="624"/>
                                </a:lnTo>
                                <a:lnTo>
                                  <a:pt x="940" y="667"/>
                                </a:lnTo>
                                <a:lnTo>
                                  <a:pt x="936" y="677"/>
                                </a:lnTo>
                                <a:lnTo>
                                  <a:pt x="932" y="688"/>
                                </a:lnTo>
                                <a:lnTo>
                                  <a:pt x="925" y="710"/>
                                </a:lnTo>
                                <a:lnTo>
                                  <a:pt x="916" y="729"/>
                                </a:lnTo>
                                <a:lnTo>
                                  <a:pt x="913" y="734"/>
                                </a:lnTo>
                                <a:lnTo>
                                  <a:pt x="911" y="739"/>
                                </a:lnTo>
                                <a:lnTo>
                                  <a:pt x="906" y="750"/>
                                </a:lnTo>
                                <a:lnTo>
                                  <a:pt x="900" y="759"/>
                                </a:lnTo>
                                <a:lnTo>
                                  <a:pt x="897" y="763"/>
                                </a:lnTo>
                                <a:lnTo>
                                  <a:pt x="895" y="768"/>
                                </a:lnTo>
                                <a:lnTo>
                                  <a:pt x="884" y="788"/>
                                </a:lnTo>
                                <a:lnTo>
                                  <a:pt x="857" y="825"/>
                                </a:lnTo>
                                <a:lnTo>
                                  <a:pt x="841" y="842"/>
                                </a:lnTo>
                                <a:lnTo>
                                  <a:pt x="826" y="861"/>
                                </a:lnTo>
                                <a:lnTo>
                                  <a:pt x="809" y="876"/>
                                </a:lnTo>
                                <a:lnTo>
                                  <a:pt x="792" y="891"/>
                                </a:lnTo>
                                <a:lnTo>
                                  <a:pt x="757" y="920"/>
                                </a:lnTo>
                                <a:lnTo>
                                  <a:pt x="738" y="931"/>
                                </a:lnTo>
                                <a:lnTo>
                                  <a:pt x="733" y="933"/>
                                </a:lnTo>
                                <a:lnTo>
                                  <a:pt x="729" y="936"/>
                                </a:lnTo>
                                <a:lnTo>
                                  <a:pt x="720" y="943"/>
                                </a:lnTo>
                                <a:lnTo>
                                  <a:pt x="710" y="947"/>
                                </a:lnTo>
                                <a:lnTo>
                                  <a:pt x="705" y="949"/>
                                </a:lnTo>
                                <a:lnTo>
                                  <a:pt x="701" y="952"/>
                                </a:lnTo>
                                <a:lnTo>
                                  <a:pt x="682" y="962"/>
                                </a:lnTo>
                                <a:lnTo>
                                  <a:pt x="661" y="970"/>
                                </a:lnTo>
                                <a:lnTo>
                                  <a:pt x="651" y="973"/>
                                </a:lnTo>
                                <a:lnTo>
                                  <a:pt x="641" y="977"/>
                                </a:lnTo>
                                <a:lnTo>
                                  <a:pt x="600" y="988"/>
                                </a:lnTo>
                                <a:lnTo>
                                  <a:pt x="556" y="995"/>
                                </a:lnTo>
                                <a:lnTo>
                                  <a:pt x="533" y="996"/>
                                </a:lnTo>
                                <a:lnTo>
                                  <a:pt x="522" y="996"/>
                                </a:lnTo>
                                <a:lnTo>
                                  <a:pt x="511" y="997"/>
                                </a:lnTo>
                                <a:lnTo>
                                  <a:pt x="465" y="995"/>
                                </a:lnTo>
                                <a:lnTo>
                                  <a:pt x="422" y="988"/>
                                </a:lnTo>
                                <a:lnTo>
                                  <a:pt x="379" y="977"/>
                                </a:lnTo>
                                <a:lnTo>
                                  <a:pt x="340" y="962"/>
                                </a:lnTo>
                                <a:lnTo>
                                  <a:pt x="300" y="943"/>
                                </a:lnTo>
                                <a:lnTo>
                                  <a:pt x="264" y="920"/>
                                </a:lnTo>
                                <a:lnTo>
                                  <a:pt x="229" y="891"/>
                                </a:lnTo>
                                <a:lnTo>
                                  <a:pt x="197" y="861"/>
                                </a:lnTo>
                                <a:lnTo>
                                  <a:pt x="180" y="842"/>
                                </a:lnTo>
                                <a:lnTo>
                                  <a:pt x="165" y="825"/>
                                </a:lnTo>
                                <a:lnTo>
                                  <a:pt x="138" y="788"/>
                                </a:lnTo>
                                <a:lnTo>
                                  <a:pt x="126" y="768"/>
                                </a:lnTo>
                                <a:lnTo>
                                  <a:pt x="115" y="750"/>
                                </a:lnTo>
                                <a:lnTo>
                                  <a:pt x="105" y="729"/>
                                </a:lnTo>
                                <a:lnTo>
                                  <a:pt x="97" y="710"/>
                                </a:lnTo>
                                <a:lnTo>
                                  <a:pt x="88" y="688"/>
                                </a:lnTo>
                                <a:lnTo>
                                  <a:pt x="82" y="667"/>
                                </a:lnTo>
                                <a:lnTo>
                                  <a:pt x="72" y="624"/>
                                </a:lnTo>
                                <a:lnTo>
                                  <a:pt x="66" y="578"/>
                                </a:lnTo>
                                <a:lnTo>
                                  <a:pt x="65" y="531"/>
                                </a:lnTo>
                                <a:lnTo>
                                  <a:pt x="66" y="482"/>
                                </a:lnTo>
                                <a:lnTo>
                                  <a:pt x="72" y="437"/>
                                </a:lnTo>
                                <a:lnTo>
                                  <a:pt x="82" y="392"/>
                                </a:lnTo>
                                <a:lnTo>
                                  <a:pt x="97" y="351"/>
                                </a:lnTo>
                                <a:lnTo>
                                  <a:pt x="115" y="310"/>
                                </a:lnTo>
                                <a:lnTo>
                                  <a:pt x="138" y="271"/>
                                </a:lnTo>
                                <a:lnTo>
                                  <a:pt x="165" y="234"/>
                                </a:lnTo>
                                <a:lnTo>
                                  <a:pt x="197" y="201"/>
                                </a:lnTo>
                                <a:lnTo>
                                  <a:pt x="229" y="168"/>
                                </a:lnTo>
                                <a:lnTo>
                                  <a:pt x="264" y="140"/>
                                </a:lnTo>
                                <a:lnTo>
                                  <a:pt x="300" y="116"/>
                                </a:lnTo>
                                <a:lnTo>
                                  <a:pt x="340" y="99"/>
                                </a:lnTo>
                                <a:lnTo>
                                  <a:pt x="379" y="83"/>
                                </a:lnTo>
                                <a:lnTo>
                                  <a:pt x="422" y="72"/>
                                </a:lnTo>
                                <a:lnTo>
                                  <a:pt x="465" y="66"/>
                                </a:lnTo>
                                <a:lnTo>
                                  <a:pt x="511" y="65"/>
                                </a:lnTo>
                                <a:lnTo>
                                  <a:pt x="556" y="66"/>
                                </a:lnTo>
                                <a:lnTo>
                                  <a:pt x="600" y="72"/>
                                </a:lnTo>
                                <a:lnTo>
                                  <a:pt x="641" y="83"/>
                                </a:lnTo>
                                <a:lnTo>
                                  <a:pt x="661" y="90"/>
                                </a:lnTo>
                                <a:lnTo>
                                  <a:pt x="682" y="99"/>
                                </a:lnTo>
                                <a:lnTo>
                                  <a:pt x="701" y="106"/>
                                </a:lnTo>
                                <a:lnTo>
                                  <a:pt x="720" y="116"/>
                                </a:lnTo>
                                <a:lnTo>
                                  <a:pt x="738" y="127"/>
                                </a:lnTo>
                                <a:lnTo>
                                  <a:pt x="757" y="140"/>
                                </a:lnTo>
                                <a:lnTo>
                                  <a:pt x="792" y="168"/>
                                </a:lnTo>
                                <a:lnTo>
                                  <a:pt x="809" y="183"/>
                                </a:lnTo>
                                <a:lnTo>
                                  <a:pt x="826" y="201"/>
                                </a:lnTo>
                                <a:lnTo>
                                  <a:pt x="857" y="234"/>
                                </a:lnTo>
                                <a:lnTo>
                                  <a:pt x="884" y="271"/>
                                </a:lnTo>
                                <a:lnTo>
                                  <a:pt x="906" y="310"/>
                                </a:lnTo>
                                <a:lnTo>
                                  <a:pt x="925" y="351"/>
                                </a:lnTo>
                                <a:lnTo>
                                  <a:pt x="940" y="392"/>
                                </a:lnTo>
                                <a:lnTo>
                                  <a:pt x="950" y="437"/>
                                </a:lnTo>
                                <a:lnTo>
                                  <a:pt x="956" y="482"/>
                                </a:lnTo>
                                <a:lnTo>
                                  <a:pt x="958" y="531"/>
                                </a:lnTo>
                                <a:close/>
                              </a:path>
                            </a:pathLst>
                          </a:custGeom>
                          <a:solidFill>
                            <a:srgbClr val="C7C7C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47" name="Freeform 151"/>
                        <wps:cNvSpPr>
                          <a:spLocks noEditPoints="1"/>
                        </wps:cNvSpPr>
                        <wps:spPr bwMode="auto">
                          <a:xfrm>
                            <a:off x="1098" y="390"/>
                            <a:ext cx="82" cy="85"/>
                          </a:xfrm>
                          <a:custGeom>
                            <a:avLst/>
                            <a:gdLst>
                              <a:gd name="T0" fmla="*/ 0 w 893"/>
                              <a:gd name="T1" fmla="*/ 0 h 932"/>
                              <a:gd name="T2" fmla="*/ 0 w 893"/>
                              <a:gd name="T3" fmla="*/ 0 h 932"/>
                              <a:gd name="T4" fmla="*/ 0 w 893"/>
                              <a:gd name="T5" fmla="*/ 0 h 932"/>
                              <a:gd name="T6" fmla="*/ 0 w 893"/>
                              <a:gd name="T7" fmla="*/ 0 h 932"/>
                              <a:gd name="T8" fmla="*/ 0 w 893"/>
                              <a:gd name="T9" fmla="*/ 0 h 932"/>
                              <a:gd name="T10" fmla="*/ 0 w 893"/>
                              <a:gd name="T11" fmla="*/ 0 h 932"/>
                              <a:gd name="T12" fmla="*/ 0 w 893"/>
                              <a:gd name="T13" fmla="*/ 0 h 932"/>
                              <a:gd name="T14" fmla="*/ 0 w 893"/>
                              <a:gd name="T15" fmla="*/ 0 h 932"/>
                              <a:gd name="T16" fmla="*/ 0 w 893"/>
                              <a:gd name="T17" fmla="*/ 0 h 932"/>
                              <a:gd name="T18" fmla="*/ 0 w 893"/>
                              <a:gd name="T19" fmla="*/ 0 h 932"/>
                              <a:gd name="T20" fmla="*/ 0 w 893"/>
                              <a:gd name="T21" fmla="*/ 0 h 932"/>
                              <a:gd name="T22" fmla="*/ 0 w 893"/>
                              <a:gd name="T23" fmla="*/ 0 h 932"/>
                              <a:gd name="T24" fmla="*/ 0 w 893"/>
                              <a:gd name="T25" fmla="*/ 0 h 932"/>
                              <a:gd name="T26" fmla="*/ 0 w 893"/>
                              <a:gd name="T27" fmla="*/ 0 h 932"/>
                              <a:gd name="T28" fmla="*/ 0 w 893"/>
                              <a:gd name="T29" fmla="*/ 0 h 932"/>
                              <a:gd name="T30" fmla="*/ 0 w 893"/>
                              <a:gd name="T31" fmla="*/ 0 h 932"/>
                              <a:gd name="T32" fmla="*/ 0 w 893"/>
                              <a:gd name="T33" fmla="*/ 0 h 932"/>
                              <a:gd name="T34" fmla="*/ 0 w 893"/>
                              <a:gd name="T35" fmla="*/ 0 h 932"/>
                              <a:gd name="T36" fmla="*/ 0 w 893"/>
                              <a:gd name="T37" fmla="*/ 0 h 932"/>
                              <a:gd name="T38" fmla="*/ 0 w 893"/>
                              <a:gd name="T39" fmla="*/ 0 h 932"/>
                              <a:gd name="T40" fmla="*/ 0 w 893"/>
                              <a:gd name="T41" fmla="*/ 0 h 932"/>
                              <a:gd name="T42" fmla="*/ 0 w 893"/>
                              <a:gd name="T43" fmla="*/ 0 h 932"/>
                              <a:gd name="T44" fmla="*/ 0 w 893"/>
                              <a:gd name="T45" fmla="*/ 0 h 932"/>
                              <a:gd name="T46" fmla="*/ 0 w 893"/>
                              <a:gd name="T47" fmla="*/ 0 h 932"/>
                              <a:gd name="T48" fmla="*/ 0 w 893"/>
                              <a:gd name="T49" fmla="*/ 0 h 932"/>
                              <a:gd name="T50" fmla="*/ 0 w 893"/>
                              <a:gd name="T51" fmla="*/ 0 h 932"/>
                              <a:gd name="T52" fmla="*/ 0 w 893"/>
                              <a:gd name="T53" fmla="*/ 0 h 932"/>
                              <a:gd name="T54" fmla="*/ 0 w 893"/>
                              <a:gd name="T55" fmla="*/ 0 h 932"/>
                              <a:gd name="T56" fmla="*/ 0 w 893"/>
                              <a:gd name="T57" fmla="*/ 0 h 932"/>
                              <a:gd name="T58" fmla="*/ 0 w 893"/>
                              <a:gd name="T59" fmla="*/ 0 h 932"/>
                              <a:gd name="T60" fmla="*/ 0 w 893"/>
                              <a:gd name="T61" fmla="*/ 0 h 932"/>
                              <a:gd name="T62" fmla="*/ 0 w 893"/>
                              <a:gd name="T63" fmla="*/ 0 h 932"/>
                              <a:gd name="T64" fmla="*/ 0 w 893"/>
                              <a:gd name="T65" fmla="*/ 0 h 932"/>
                              <a:gd name="T66" fmla="*/ 0 w 893"/>
                              <a:gd name="T67" fmla="*/ 0 h 932"/>
                              <a:gd name="T68" fmla="*/ 0 w 893"/>
                              <a:gd name="T69" fmla="*/ 0 h 932"/>
                              <a:gd name="T70" fmla="*/ 0 w 893"/>
                              <a:gd name="T71" fmla="*/ 0 h 932"/>
                              <a:gd name="T72" fmla="*/ 0 w 893"/>
                              <a:gd name="T73" fmla="*/ 0 h 932"/>
                              <a:gd name="T74" fmla="*/ 0 w 893"/>
                              <a:gd name="T75" fmla="*/ 0 h 932"/>
                              <a:gd name="T76" fmla="*/ 0 w 893"/>
                              <a:gd name="T77" fmla="*/ 0 h 932"/>
                              <a:gd name="T78" fmla="*/ 0 w 893"/>
                              <a:gd name="T79" fmla="*/ 0 h 932"/>
                              <a:gd name="T80" fmla="*/ 0 w 893"/>
                              <a:gd name="T81" fmla="*/ 0 h 932"/>
                              <a:gd name="T82" fmla="*/ 0 w 893"/>
                              <a:gd name="T83" fmla="*/ 0 h 932"/>
                              <a:gd name="T84" fmla="*/ 0 w 893"/>
                              <a:gd name="T85" fmla="*/ 0 h 932"/>
                              <a:gd name="T86" fmla="*/ 0 w 893"/>
                              <a:gd name="T87" fmla="*/ 0 h 932"/>
                              <a:gd name="T88" fmla="*/ 0 w 893"/>
                              <a:gd name="T89" fmla="*/ 0 h 932"/>
                              <a:gd name="T90" fmla="*/ 0 w 893"/>
                              <a:gd name="T91" fmla="*/ 0 h 932"/>
                              <a:gd name="T92" fmla="*/ 0 w 893"/>
                              <a:gd name="T93" fmla="*/ 0 h 932"/>
                              <a:gd name="T94" fmla="*/ 0 w 893"/>
                              <a:gd name="T95" fmla="*/ 0 h 932"/>
                              <a:gd name="T96" fmla="*/ 0 w 893"/>
                              <a:gd name="T97" fmla="*/ 0 h 932"/>
                              <a:gd name="T98" fmla="*/ 0 w 893"/>
                              <a:gd name="T99" fmla="*/ 0 h 932"/>
                              <a:gd name="T100" fmla="*/ 0 w 893"/>
                              <a:gd name="T101" fmla="*/ 0 h 932"/>
                              <a:gd name="T102" fmla="*/ 0 w 893"/>
                              <a:gd name="T103" fmla="*/ 0 h 932"/>
                              <a:gd name="T104" fmla="*/ 0 w 893"/>
                              <a:gd name="T105" fmla="*/ 0 h 932"/>
                              <a:gd name="T106" fmla="*/ 0 w 893"/>
                              <a:gd name="T107" fmla="*/ 0 h 932"/>
                              <a:gd name="T108" fmla="*/ 0 w 893"/>
                              <a:gd name="T109" fmla="*/ 0 h 932"/>
                              <a:gd name="T110" fmla="*/ 0 w 893"/>
                              <a:gd name="T111" fmla="*/ 0 h 932"/>
                              <a:gd name="T112" fmla="*/ 0 w 893"/>
                              <a:gd name="T113" fmla="*/ 0 h 932"/>
                              <a:gd name="T114" fmla="*/ 0 w 893"/>
                              <a:gd name="T115" fmla="*/ 0 h 932"/>
                              <a:gd name="T116" fmla="*/ 0 w 893"/>
                              <a:gd name="T117" fmla="*/ 0 h 93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93"/>
                              <a:gd name="T178" fmla="*/ 0 h 932"/>
                              <a:gd name="T179" fmla="*/ 893 w 893"/>
                              <a:gd name="T180" fmla="*/ 932 h 93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93" h="932">
                                <a:moveTo>
                                  <a:pt x="761" y="796"/>
                                </a:moveTo>
                                <a:lnTo>
                                  <a:pt x="776" y="777"/>
                                </a:lnTo>
                                <a:lnTo>
                                  <a:pt x="792" y="760"/>
                                </a:lnTo>
                                <a:lnTo>
                                  <a:pt x="819" y="723"/>
                                </a:lnTo>
                                <a:lnTo>
                                  <a:pt x="830" y="703"/>
                                </a:lnTo>
                                <a:lnTo>
                                  <a:pt x="832" y="698"/>
                                </a:lnTo>
                                <a:lnTo>
                                  <a:pt x="835" y="694"/>
                                </a:lnTo>
                                <a:lnTo>
                                  <a:pt x="841" y="685"/>
                                </a:lnTo>
                                <a:lnTo>
                                  <a:pt x="846" y="674"/>
                                </a:lnTo>
                                <a:lnTo>
                                  <a:pt x="848" y="669"/>
                                </a:lnTo>
                                <a:lnTo>
                                  <a:pt x="851" y="664"/>
                                </a:lnTo>
                                <a:lnTo>
                                  <a:pt x="860" y="645"/>
                                </a:lnTo>
                                <a:lnTo>
                                  <a:pt x="867" y="623"/>
                                </a:lnTo>
                                <a:lnTo>
                                  <a:pt x="871" y="612"/>
                                </a:lnTo>
                                <a:lnTo>
                                  <a:pt x="875" y="602"/>
                                </a:lnTo>
                                <a:lnTo>
                                  <a:pt x="885" y="559"/>
                                </a:lnTo>
                                <a:lnTo>
                                  <a:pt x="891" y="513"/>
                                </a:lnTo>
                                <a:lnTo>
                                  <a:pt x="892" y="489"/>
                                </a:lnTo>
                                <a:lnTo>
                                  <a:pt x="892" y="477"/>
                                </a:lnTo>
                                <a:lnTo>
                                  <a:pt x="893" y="466"/>
                                </a:lnTo>
                                <a:lnTo>
                                  <a:pt x="891" y="417"/>
                                </a:lnTo>
                                <a:lnTo>
                                  <a:pt x="885" y="372"/>
                                </a:lnTo>
                                <a:lnTo>
                                  <a:pt x="875" y="327"/>
                                </a:lnTo>
                                <a:lnTo>
                                  <a:pt x="860" y="286"/>
                                </a:lnTo>
                                <a:lnTo>
                                  <a:pt x="841" y="245"/>
                                </a:lnTo>
                                <a:lnTo>
                                  <a:pt x="819" y="206"/>
                                </a:lnTo>
                                <a:lnTo>
                                  <a:pt x="792" y="169"/>
                                </a:lnTo>
                                <a:lnTo>
                                  <a:pt x="761" y="136"/>
                                </a:lnTo>
                                <a:lnTo>
                                  <a:pt x="744" y="118"/>
                                </a:lnTo>
                                <a:lnTo>
                                  <a:pt x="727" y="103"/>
                                </a:lnTo>
                                <a:lnTo>
                                  <a:pt x="692" y="75"/>
                                </a:lnTo>
                                <a:lnTo>
                                  <a:pt x="673" y="62"/>
                                </a:lnTo>
                                <a:lnTo>
                                  <a:pt x="655" y="51"/>
                                </a:lnTo>
                                <a:lnTo>
                                  <a:pt x="636" y="41"/>
                                </a:lnTo>
                                <a:lnTo>
                                  <a:pt x="617" y="34"/>
                                </a:lnTo>
                                <a:lnTo>
                                  <a:pt x="596" y="25"/>
                                </a:lnTo>
                                <a:lnTo>
                                  <a:pt x="576" y="18"/>
                                </a:lnTo>
                                <a:lnTo>
                                  <a:pt x="535" y="7"/>
                                </a:lnTo>
                                <a:lnTo>
                                  <a:pt x="491" y="1"/>
                                </a:lnTo>
                                <a:lnTo>
                                  <a:pt x="446" y="0"/>
                                </a:lnTo>
                                <a:lnTo>
                                  <a:pt x="400" y="1"/>
                                </a:lnTo>
                                <a:lnTo>
                                  <a:pt x="357" y="7"/>
                                </a:lnTo>
                                <a:lnTo>
                                  <a:pt x="314" y="18"/>
                                </a:lnTo>
                                <a:lnTo>
                                  <a:pt x="275" y="34"/>
                                </a:lnTo>
                                <a:lnTo>
                                  <a:pt x="235" y="51"/>
                                </a:lnTo>
                                <a:lnTo>
                                  <a:pt x="199" y="75"/>
                                </a:lnTo>
                                <a:lnTo>
                                  <a:pt x="164" y="103"/>
                                </a:lnTo>
                                <a:lnTo>
                                  <a:pt x="132" y="136"/>
                                </a:lnTo>
                                <a:lnTo>
                                  <a:pt x="100" y="169"/>
                                </a:lnTo>
                                <a:lnTo>
                                  <a:pt x="73" y="206"/>
                                </a:lnTo>
                                <a:lnTo>
                                  <a:pt x="50" y="245"/>
                                </a:lnTo>
                                <a:lnTo>
                                  <a:pt x="32" y="286"/>
                                </a:lnTo>
                                <a:lnTo>
                                  <a:pt x="17" y="327"/>
                                </a:lnTo>
                                <a:lnTo>
                                  <a:pt x="7" y="372"/>
                                </a:lnTo>
                                <a:lnTo>
                                  <a:pt x="1" y="417"/>
                                </a:lnTo>
                                <a:lnTo>
                                  <a:pt x="0" y="466"/>
                                </a:lnTo>
                                <a:lnTo>
                                  <a:pt x="1" y="513"/>
                                </a:lnTo>
                                <a:lnTo>
                                  <a:pt x="7" y="559"/>
                                </a:lnTo>
                                <a:lnTo>
                                  <a:pt x="17" y="602"/>
                                </a:lnTo>
                                <a:lnTo>
                                  <a:pt x="23" y="623"/>
                                </a:lnTo>
                                <a:lnTo>
                                  <a:pt x="32" y="645"/>
                                </a:lnTo>
                                <a:lnTo>
                                  <a:pt x="40" y="664"/>
                                </a:lnTo>
                                <a:lnTo>
                                  <a:pt x="50" y="685"/>
                                </a:lnTo>
                                <a:lnTo>
                                  <a:pt x="61" y="703"/>
                                </a:lnTo>
                                <a:lnTo>
                                  <a:pt x="73" y="723"/>
                                </a:lnTo>
                                <a:lnTo>
                                  <a:pt x="100" y="760"/>
                                </a:lnTo>
                                <a:lnTo>
                                  <a:pt x="115" y="777"/>
                                </a:lnTo>
                                <a:lnTo>
                                  <a:pt x="132" y="796"/>
                                </a:lnTo>
                                <a:lnTo>
                                  <a:pt x="164" y="826"/>
                                </a:lnTo>
                                <a:lnTo>
                                  <a:pt x="199" y="855"/>
                                </a:lnTo>
                                <a:lnTo>
                                  <a:pt x="235" y="878"/>
                                </a:lnTo>
                                <a:lnTo>
                                  <a:pt x="275" y="897"/>
                                </a:lnTo>
                                <a:lnTo>
                                  <a:pt x="314" y="912"/>
                                </a:lnTo>
                                <a:lnTo>
                                  <a:pt x="357" y="923"/>
                                </a:lnTo>
                                <a:lnTo>
                                  <a:pt x="400" y="930"/>
                                </a:lnTo>
                                <a:lnTo>
                                  <a:pt x="446" y="932"/>
                                </a:lnTo>
                                <a:lnTo>
                                  <a:pt x="457" y="931"/>
                                </a:lnTo>
                                <a:lnTo>
                                  <a:pt x="468" y="931"/>
                                </a:lnTo>
                                <a:lnTo>
                                  <a:pt x="491" y="930"/>
                                </a:lnTo>
                                <a:lnTo>
                                  <a:pt x="535" y="923"/>
                                </a:lnTo>
                                <a:lnTo>
                                  <a:pt x="576" y="912"/>
                                </a:lnTo>
                                <a:lnTo>
                                  <a:pt x="586" y="908"/>
                                </a:lnTo>
                                <a:lnTo>
                                  <a:pt x="596" y="905"/>
                                </a:lnTo>
                                <a:lnTo>
                                  <a:pt x="617" y="897"/>
                                </a:lnTo>
                                <a:lnTo>
                                  <a:pt x="636" y="887"/>
                                </a:lnTo>
                                <a:lnTo>
                                  <a:pt x="640" y="884"/>
                                </a:lnTo>
                                <a:lnTo>
                                  <a:pt x="645" y="882"/>
                                </a:lnTo>
                                <a:lnTo>
                                  <a:pt x="655" y="878"/>
                                </a:lnTo>
                                <a:lnTo>
                                  <a:pt x="664" y="871"/>
                                </a:lnTo>
                                <a:lnTo>
                                  <a:pt x="668" y="868"/>
                                </a:lnTo>
                                <a:lnTo>
                                  <a:pt x="673" y="866"/>
                                </a:lnTo>
                                <a:lnTo>
                                  <a:pt x="692" y="855"/>
                                </a:lnTo>
                                <a:lnTo>
                                  <a:pt x="727" y="826"/>
                                </a:lnTo>
                                <a:lnTo>
                                  <a:pt x="744" y="811"/>
                                </a:lnTo>
                                <a:lnTo>
                                  <a:pt x="761" y="796"/>
                                </a:lnTo>
                                <a:close/>
                                <a:moveTo>
                                  <a:pt x="830" y="466"/>
                                </a:moveTo>
                                <a:lnTo>
                                  <a:pt x="828" y="506"/>
                                </a:lnTo>
                                <a:lnTo>
                                  <a:pt x="823" y="545"/>
                                </a:lnTo>
                                <a:lnTo>
                                  <a:pt x="813" y="582"/>
                                </a:lnTo>
                                <a:lnTo>
                                  <a:pt x="802" y="619"/>
                                </a:lnTo>
                                <a:lnTo>
                                  <a:pt x="794" y="635"/>
                                </a:lnTo>
                                <a:lnTo>
                                  <a:pt x="785" y="652"/>
                                </a:lnTo>
                                <a:lnTo>
                                  <a:pt x="783" y="653"/>
                                </a:lnTo>
                                <a:lnTo>
                                  <a:pt x="782" y="656"/>
                                </a:lnTo>
                                <a:lnTo>
                                  <a:pt x="780" y="660"/>
                                </a:lnTo>
                                <a:lnTo>
                                  <a:pt x="776" y="669"/>
                                </a:lnTo>
                                <a:lnTo>
                                  <a:pt x="767" y="686"/>
                                </a:lnTo>
                                <a:lnTo>
                                  <a:pt x="755" y="701"/>
                                </a:lnTo>
                                <a:lnTo>
                                  <a:pt x="749" y="709"/>
                                </a:lnTo>
                                <a:lnTo>
                                  <a:pt x="744" y="718"/>
                                </a:lnTo>
                                <a:lnTo>
                                  <a:pt x="718" y="748"/>
                                </a:lnTo>
                                <a:lnTo>
                                  <a:pt x="689" y="774"/>
                                </a:lnTo>
                                <a:lnTo>
                                  <a:pt x="680" y="780"/>
                                </a:lnTo>
                                <a:lnTo>
                                  <a:pt x="673" y="786"/>
                                </a:lnTo>
                                <a:lnTo>
                                  <a:pt x="659" y="798"/>
                                </a:lnTo>
                                <a:lnTo>
                                  <a:pt x="642" y="808"/>
                                </a:lnTo>
                                <a:lnTo>
                                  <a:pt x="634" y="812"/>
                                </a:lnTo>
                                <a:lnTo>
                                  <a:pt x="629" y="814"/>
                                </a:lnTo>
                                <a:lnTo>
                                  <a:pt x="627" y="816"/>
                                </a:lnTo>
                                <a:lnTo>
                                  <a:pt x="626" y="818"/>
                                </a:lnTo>
                                <a:lnTo>
                                  <a:pt x="593" y="835"/>
                                </a:lnTo>
                                <a:lnTo>
                                  <a:pt x="558" y="847"/>
                                </a:lnTo>
                                <a:lnTo>
                                  <a:pt x="522" y="857"/>
                                </a:lnTo>
                                <a:lnTo>
                                  <a:pt x="485" y="862"/>
                                </a:lnTo>
                                <a:lnTo>
                                  <a:pt x="475" y="862"/>
                                </a:lnTo>
                                <a:lnTo>
                                  <a:pt x="469" y="862"/>
                                </a:lnTo>
                                <a:lnTo>
                                  <a:pt x="465" y="863"/>
                                </a:lnTo>
                                <a:lnTo>
                                  <a:pt x="446" y="864"/>
                                </a:lnTo>
                                <a:lnTo>
                                  <a:pt x="406" y="862"/>
                                </a:lnTo>
                                <a:lnTo>
                                  <a:pt x="369" y="857"/>
                                </a:lnTo>
                                <a:lnTo>
                                  <a:pt x="332" y="847"/>
                                </a:lnTo>
                                <a:lnTo>
                                  <a:pt x="298" y="835"/>
                                </a:lnTo>
                                <a:lnTo>
                                  <a:pt x="264" y="818"/>
                                </a:lnTo>
                                <a:lnTo>
                                  <a:pt x="232" y="798"/>
                                </a:lnTo>
                                <a:lnTo>
                                  <a:pt x="202" y="774"/>
                                </a:lnTo>
                                <a:lnTo>
                                  <a:pt x="175" y="748"/>
                                </a:lnTo>
                                <a:lnTo>
                                  <a:pt x="148" y="718"/>
                                </a:lnTo>
                                <a:lnTo>
                                  <a:pt x="136" y="701"/>
                                </a:lnTo>
                                <a:lnTo>
                                  <a:pt x="125" y="686"/>
                                </a:lnTo>
                                <a:lnTo>
                                  <a:pt x="106" y="652"/>
                                </a:lnTo>
                                <a:lnTo>
                                  <a:pt x="97" y="635"/>
                                </a:lnTo>
                                <a:lnTo>
                                  <a:pt x="91" y="619"/>
                                </a:lnTo>
                                <a:lnTo>
                                  <a:pt x="78" y="582"/>
                                </a:lnTo>
                                <a:lnTo>
                                  <a:pt x="69" y="545"/>
                                </a:lnTo>
                                <a:lnTo>
                                  <a:pt x="64" y="506"/>
                                </a:lnTo>
                                <a:lnTo>
                                  <a:pt x="63" y="466"/>
                                </a:lnTo>
                                <a:lnTo>
                                  <a:pt x="64" y="425"/>
                                </a:lnTo>
                                <a:lnTo>
                                  <a:pt x="69" y="386"/>
                                </a:lnTo>
                                <a:lnTo>
                                  <a:pt x="78" y="348"/>
                                </a:lnTo>
                                <a:lnTo>
                                  <a:pt x="91" y="313"/>
                                </a:lnTo>
                                <a:lnTo>
                                  <a:pt x="106" y="277"/>
                                </a:lnTo>
                                <a:lnTo>
                                  <a:pt x="125" y="245"/>
                                </a:lnTo>
                                <a:lnTo>
                                  <a:pt x="148" y="213"/>
                                </a:lnTo>
                                <a:lnTo>
                                  <a:pt x="175" y="184"/>
                                </a:lnTo>
                                <a:lnTo>
                                  <a:pt x="202" y="155"/>
                                </a:lnTo>
                                <a:lnTo>
                                  <a:pt x="232" y="131"/>
                                </a:lnTo>
                                <a:lnTo>
                                  <a:pt x="264" y="111"/>
                                </a:lnTo>
                                <a:lnTo>
                                  <a:pt x="298" y="96"/>
                                </a:lnTo>
                                <a:lnTo>
                                  <a:pt x="332" y="82"/>
                                </a:lnTo>
                                <a:lnTo>
                                  <a:pt x="369" y="74"/>
                                </a:lnTo>
                                <a:lnTo>
                                  <a:pt x="406" y="68"/>
                                </a:lnTo>
                                <a:lnTo>
                                  <a:pt x="446" y="67"/>
                                </a:lnTo>
                                <a:lnTo>
                                  <a:pt x="485" y="68"/>
                                </a:lnTo>
                                <a:lnTo>
                                  <a:pt x="522" y="74"/>
                                </a:lnTo>
                                <a:lnTo>
                                  <a:pt x="558" y="82"/>
                                </a:lnTo>
                                <a:lnTo>
                                  <a:pt x="593" y="96"/>
                                </a:lnTo>
                                <a:lnTo>
                                  <a:pt x="626" y="111"/>
                                </a:lnTo>
                                <a:lnTo>
                                  <a:pt x="659" y="131"/>
                                </a:lnTo>
                                <a:lnTo>
                                  <a:pt x="673" y="142"/>
                                </a:lnTo>
                                <a:lnTo>
                                  <a:pt x="689" y="155"/>
                                </a:lnTo>
                                <a:lnTo>
                                  <a:pt x="718" y="184"/>
                                </a:lnTo>
                                <a:lnTo>
                                  <a:pt x="744" y="213"/>
                                </a:lnTo>
                                <a:lnTo>
                                  <a:pt x="767" y="245"/>
                                </a:lnTo>
                                <a:lnTo>
                                  <a:pt x="785" y="277"/>
                                </a:lnTo>
                                <a:lnTo>
                                  <a:pt x="802" y="313"/>
                                </a:lnTo>
                                <a:lnTo>
                                  <a:pt x="813" y="348"/>
                                </a:lnTo>
                                <a:lnTo>
                                  <a:pt x="823" y="386"/>
                                </a:lnTo>
                                <a:lnTo>
                                  <a:pt x="828" y="425"/>
                                </a:lnTo>
                                <a:lnTo>
                                  <a:pt x="830" y="466"/>
                                </a:lnTo>
                                <a:close/>
                              </a:path>
                            </a:pathLst>
                          </a:custGeom>
                          <a:solidFill>
                            <a:srgbClr val="CFCFC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48" name="Freeform 152"/>
                        <wps:cNvSpPr>
                          <a:spLocks noEditPoints="1"/>
                        </wps:cNvSpPr>
                        <wps:spPr bwMode="auto">
                          <a:xfrm>
                            <a:off x="1104" y="396"/>
                            <a:ext cx="70" cy="73"/>
                          </a:xfrm>
                          <a:custGeom>
                            <a:avLst/>
                            <a:gdLst>
                              <a:gd name="T0" fmla="*/ 0 w 767"/>
                              <a:gd name="T1" fmla="*/ 0 h 797"/>
                              <a:gd name="T2" fmla="*/ 0 w 767"/>
                              <a:gd name="T3" fmla="*/ 0 h 797"/>
                              <a:gd name="T4" fmla="*/ 0 w 767"/>
                              <a:gd name="T5" fmla="*/ 0 h 797"/>
                              <a:gd name="T6" fmla="*/ 0 w 767"/>
                              <a:gd name="T7" fmla="*/ 0 h 797"/>
                              <a:gd name="T8" fmla="*/ 0 w 767"/>
                              <a:gd name="T9" fmla="*/ 0 h 797"/>
                              <a:gd name="T10" fmla="*/ 0 w 767"/>
                              <a:gd name="T11" fmla="*/ 0 h 797"/>
                              <a:gd name="T12" fmla="*/ 0 w 767"/>
                              <a:gd name="T13" fmla="*/ 0 h 797"/>
                              <a:gd name="T14" fmla="*/ 0 w 767"/>
                              <a:gd name="T15" fmla="*/ 0 h 797"/>
                              <a:gd name="T16" fmla="*/ 0 w 767"/>
                              <a:gd name="T17" fmla="*/ 0 h 797"/>
                              <a:gd name="T18" fmla="*/ 0 w 767"/>
                              <a:gd name="T19" fmla="*/ 0 h 797"/>
                              <a:gd name="T20" fmla="*/ 0 w 767"/>
                              <a:gd name="T21" fmla="*/ 0 h 797"/>
                              <a:gd name="T22" fmla="*/ 0 w 767"/>
                              <a:gd name="T23" fmla="*/ 0 h 797"/>
                              <a:gd name="T24" fmla="*/ 0 w 767"/>
                              <a:gd name="T25" fmla="*/ 0 h 797"/>
                              <a:gd name="T26" fmla="*/ 0 w 767"/>
                              <a:gd name="T27" fmla="*/ 0 h 797"/>
                              <a:gd name="T28" fmla="*/ 0 w 767"/>
                              <a:gd name="T29" fmla="*/ 0 h 797"/>
                              <a:gd name="T30" fmla="*/ 0 w 767"/>
                              <a:gd name="T31" fmla="*/ 0 h 797"/>
                              <a:gd name="T32" fmla="*/ 0 w 767"/>
                              <a:gd name="T33" fmla="*/ 0 h 797"/>
                              <a:gd name="T34" fmla="*/ 0 w 767"/>
                              <a:gd name="T35" fmla="*/ 0 h 797"/>
                              <a:gd name="T36" fmla="*/ 0 w 767"/>
                              <a:gd name="T37" fmla="*/ 0 h 797"/>
                              <a:gd name="T38" fmla="*/ 0 w 767"/>
                              <a:gd name="T39" fmla="*/ 0 h 797"/>
                              <a:gd name="T40" fmla="*/ 0 w 767"/>
                              <a:gd name="T41" fmla="*/ 0 h 797"/>
                              <a:gd name="T42" fmla="*/ 0 w 767"/>
                              <a:gd name="T43" fmla="*/ 0 h 797"/>
                              <a:gd name="T44" fmla="*/ 0 w 767"/>
                              <a:gd name="T45" fmla="*/ 0 h 797"/>
                              <a:gd name="T46" fmla="*/ 0 w 767"/>
                              <a:gd name="T47" fmla="*/ 0 h 797"/>
                              <a:gd name="T48" fmla="*/ 0 w 767"/>
                              <a:gd name="T49" fmla="*/ 0 h 797"/>
                              <a:gd name="T50" fmla="*/ 0 w 767"/>
                              <a:gd name="T51" fmla="*/ 0 h 797"/>
                              <a:gd name="T52" fmla="*/ 0 w 767"/>
                              <a:gd name="T53" fmla="*/ 0 h 797"/>
                              <a:gd name="T54" fmla="*/ 0 w 767"/>
                              <a:gd name="T55" fmla="*/ 0 h 797"/>
                              <a:gd name="T56" fmla="*/ 0 w 767"/>
                              <a:gd name="T57" fmla="*/ 0 h 797"/>
                              <a:gd name="T58" fmla="*/ 0 w 767"/>
                              <a:gd name="T59" fmla="*/ 0 h 797"/>
                              <a:gd name="T60" fmla="*/ 0 w 767"/>
                              <a:gd name="T61" fmla="*/ 0 h 797"/>
                              <a:gd name="T62" fmla="*/ 0 w 767"/>
                              <a:gd name="T63" fmla="*/ 0 h 797"/>
                              <a:gd name="T64" fmla="*/ 0 w 767"/>
                              <a:gd name="T65" fmla="*/ 0 h 797"/>
                              <a:gd name="T66" fmla="*/ 0 w 767"/>
                              <a:gd name="T67" fmla="*/ 0 h 797"/>
                              <a:gd name="T68" fmla="*/ 0 w 767"/>
                              <a:gd name="T69" fmla="*/ 0 h 797"/>
                              <a:gd name="T70" fmla="*/ 0 w 767"/>
                              <a:gd name="T71" fmla="*/ 0 h 797"/>
                              <a:gd name="T72" fmla="*/ 0 w 767"/>
                              <a:gd name="T73" fmla="*/ 0 h 797"/>
                              <a:gd name="T74" fmla="*/ 0 w 767"/>
                              <a:gd name="T75" fmla="*/ 0 h 797"/>
                              <a:gd name="T76" fmla="*/ 0 w 767"/>
                              <a:gd name="T77" fmla="*/ 0 h 797"/>
                              <a:gd name="T78" fmla="*/ 0 w 767"/>
                              <a:gd name="T79" fmla="*/ 0 h 797"/>
                              <a:gd name="T80" fmla="*/ 0 w 767"/>
                              <a:gd name="T81" fmla="*/ 0 h 797"/>
                              <a:gd name="T82" fmla="*/ 0 w 767"/>
                              <a:gd name="T83" fmla="*/ 0 h 797"/>
                              <a:gd name="T84" fmla="*/ 0 w 767"/>
                              <a:gd name="T85" fmla="*/ 0 h 797"/>
                              <a:gd name="T86" fmla="*/ 0 w 767"/>
                              <a:gd name="T87" fmla="*/ 0 h 797"/>
                              <a:gd name="T88" fmla="*/ 0 w 767"/>
                              <a:gd name="T89" fmla="*/ 0 h 797"/>
                              <a:gd name="T90" fmla="*/ 0 w 767"/>
                              <a:gd name="T91" fmla="*/ 0 h 797"/>
                              <a:gd name="T92" fmla="*/ 0 w 767"/>
                              <a:gd name="T93" fmla="*/ 0 h 797"/>
                              <a:gd name="T94" fmla="*/ 0 w 767"/>
                              <a:gd name="T95" fmla="*/ 0 h 797"/>
                              <a:gd name="T96" fmla="*/ 0 w 767"/>
                              <a:gd name="T97" fmla="*/ 0 h 797"/>
                              <a:gd name="T98" fmla="*/ 0 w 767"/>
                              <a:gd name="T99" fmla="*/ 0 h 79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767"/>
                              <a:gd name="T151" fmla="*/ 0 h 797"/>
                              <a:gd name="T152" fmla="*/ 767 w 767"/>
                              <a:gd name="T153" fmla="*/ 797 h 79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767" h="797">
                                <a:moveTo>
                                  <a:pt x="655" y="681"/>
                                </a:moveTo>
                                <a:lnTo>
                                  <a:pt x="681" y="651"/>
                                </a:lnTo>
                                <a:lnTo>
                                  <a:pt x="686" y="642"/>
                                </a:lnTo>
                                <a:lnTo>
                                  <a:pt x="692" y="634"/>
                                </a:lnTo>
                                <a:lnTo>
                                  <a:pt x="704" y="619"/>
                                </a:lnTo>
                                <a:lnTo>
                                  <a:pt x="713" y="602"/>
                                </a:lnTo>
                                <a:lnTo>
                                  <a:pt x="717" y="593"/>
                                </a:lnTo>
                                <a:lnTo>
                                  <a:pt x="719" y="589"/>
                                </a:lnTo>
                                <a:lnTo>
                                  <a:pt x="720" y="586"/>
                                </a:lnTo>
                                <a:lnTo>
                                  <a:pt x="722" y="585"/>
                                </a:lnTo>
                                <a:lnTo>
                                  <a:pt x="731" y="568"/>
                                </a:lnTo>
                                <a:lnTo>
                                  <a:pt x="739" y="552"/>
                                </a:lnTo>
                                <a:lnTo>
                                  <a:pt x="750" y="515"/>
                                </a:lnTo>
                                <a:lnTo>
                                  <a:pt x="760" y="478"/>
                                </a:lnTo>
                                <a:lnTo>
                                  <a:pt x="765" y="439"/>
                                </a:lnTo>
                                <a:lnTo>
                                  <a:pt x="767" y="399"/>
                                </a:lnTo>
                                <a:lnTo>
                                  <a:pt x="765" y="358"/>
                                </a:lnTo>
                                <a:lnTo>
                                  <a:pt x="760" y="319"/>
                                </a:lnTo>
                                <a:lnTo>
                                  <a:pt x="750" y="281"/>
                                </a:lnTo>
                                <a:lnTo>
                                  <a:pt x="739" y="246"/>
                                </a:lnTo>
                                <a:lnTo>
                                  <a:pt x="722" y="210"/>
                                </a:lnTo>
                                <a:lnTo>
                                  <a:pt x="704" y="178"/>
                                </a:lnTo>
                                <a:lnTo>
                                  <a:pt x="681" y="146"/>
                                </a:lnTo>
                                <a:lnTo>
                                  <a:pt x="655" y="117"/>
                                </a:lnTo>
                                <a:lnTo>
                                  <a:pt x="626" y="88"/>
                                </a:lnTo>
                                <a:lnTo>
                                  <a:pt x="610" y="75"/>
                                </a:lnTo>
                                <a:lnTo>
                                  <a:pt x="596" y="64"/>
                                </a:lnTo>
                                <a:lnTo>
                                  <a:pt x="563" y="44"/>
                                </a:lnTo>
                                <a:lnTo>
                                  <a:pt x="530" y="29"/>
                                </a:lnTo>
                                <a:lnTo>
                                  <a:pt x="495" y="15"/>
                                </a:lnTo>
                                <a:lnTo>
                                  <a:pt x="459" y="7"/>
                                </a:lnTo>
                                <a:lnTo>
                                  <a:pt x="422" y="1"/>
                                </a:lnTo>
                                <a:lnTo>
                                  <a:pt x="383" y="0"/>
                                </a:lnTo>
                                <a:lnTo>
                                  <a:pt x="343" y="1"/>
                                </a:lnTo>
                                <a:lnTo>
                                  <a:pt x="306" y="7"/>
                                </a:lnTo>
                                <a:lnTo>
                                  <a:pt x="269" y="15"/>
                                </a:lnTo>
                                <a:lnTo>
                                  <a:pt x="235" y="29"/>
                                </a:lnTo>
                                <a:lnTo>
                                  <a:pt x="201" y="44"/>
                                </a:lnTo>
                                <a:lnTo>
                                  <a:pt x="169" y="64"/>
                                </a:lnTo>
                                <a:lnTo>
                                  <a:pt x="139" y="88"/>
                                </a:lnTo>
                                <a:lnTo>
                                  <a:pt x="112" y="117"/>
                                </a:lnTo>
                                <a:lnTo>
                                  <a:pt x="85" y="146"/>
                                </a:lnTo>
                                <a:lnTo>
                                  <a:pt x="62" y="178"/>
                                </a:lnTo>
                                <a:lnTo>
                                  <a:pt x="43" y="210"/>
                                </a:lnTo>
                                <a:lnTo>
                                  <a:pt x="28" y="246"/>
                                </a:lnTo>
                                <a:lnTo>
                                  <a:pt x="15" y="281"/>
                                </a:lnTo>
                                <a:lnTo>
                                  <a:pt x="6" y="319"/>
                                </a:lnTo>
                                <a:lnTo>
                                  <a:pt x="1" y="358"/>
                                </a:lnTo>
                                <a:lnTo>
                                  <a:pt x="0" y="399"/>
                                </a:lnTo>
                                <a:lnTo>
                                  <a:pt x="1" y="439"/>
                                </a:lnTo>
                                <a:lnTo>
                                  <a:pt x="6" y="478"/>
                                </a:lnTo>
                                <a:lnTo>
                                  <a:pt x="15" y="515"/>
                                </a:lnTo>
                                <a:lnTo>
                                  <a:pt x="28" y="552"/>
                                </a:lnTo>
                                <a:lnTo>
                                  <a:pt x="34" y="568"/>
                                </a:lnTo>
                                <a:lnTo>
                                  <a:pt x="43" y="585"/>
                                </a:lnTo>
                                <a:lnTo>
                                  <a:pt x="62" y="619"/>
                                </a:lnTo>
                                <a:lnTo>
                                  <a:pt x="73" y="634"/>
                                </a:lnTo>
                                <a:lnTo>
                                  <a:pt x="85" y="651"/>
                                </a:lnTo>
                                <a:lnTo>
                                  <a:pt x="112" y="681"/>
                                </a:lnTo>
                                <a:lnTo>
                                  <a:pt x="139" y="707"/>
                                </a:lnTo>
                                <a:lnTo>
                                  <a:pt x="169" y="731"/>
                                </a:lnTo>
                                <a:lnTo>
                                  <a:pt x="201" y="751"/>
                                </a:lnTo>
                                <a:lnTo>
                                  <a:pt x="235" y="768"/>
                                </a:lnTo>
                                <a:lnTo>
                                  <a:pt x="269" y="780"/>
                                </a:lnTo>
                                <a:lnTo>
                                  <a:pt x="306" y="790"/>
                                </a:lnTo>
                                <a:lnTo>
                                  <a:pt x="343" y="795"/>
                                </a:lnTo>
                                <a:lnTo>
                                  <a:pt x="383" y="797"/>
                                </a:lnTo>
                                <a:lnTo>
                                  <a:pt x="402" y="796"/>
                                </a:lnTo>
                                <a:lnTo>
                                  <a:pt x="406" y="795"/>
                                </a:lnTo>
                                <a:lnTo>
                                  <a:pt x="412" y="795"/>
                                </a:lnTo>
                                <a:lnTo>
                                  <a:pt x="422" y="795"/>
                                </a:lnTo>
                                <a:lnTo>
                                  <a:pt x="459" y="790"/>
                                </a:lnTo>
                                <a:lnTo>
                                  <a:pt x="495" y="780"/>
                                </a:lnTo>
                                <a:lnTo>
                                  <a:pt x="530" y="768"/>
                                </a:lnTo>
                                <a:lnTo>
                                  <a:pt x="563" y="751"/>
                                </a:lnTo>
                                <a:lnTo>
                                  <a:pt x="564" y="749"/>
                                </a:lnTo>
                                <a:lnTo>
                                  <a:pt x="566" y="747"/>
                                </a:lnTo>
                                <a:lnTo>
                                  <a:pt x="571" y="745"/>
                                </a:lnTo>
                                <a:lnTo>
                                  <a:pt x="579" y="741"/>
                                </a:lnTo>
                                <a:lnTo>
                                  <a:pt x="596" y="731"/>
                                </a:lnTo>
                                <a:lnTo>
                                  <a:pt x="610" y="719"/>
                                </a:lnTo>
                                <a:lnTo>
                                  <a:pt x="617" y="713"/>
                                </a:lnTo>
                                <a:lnTo>
                                  <a:pt x="626" y="707"/>
                                </a:lnTo>
                                <a:lnTo>
                                  <a:pt x="655" y="681"/>
                                </a:lnTo>
                                <a:close/>
                                <a:moveTo>
                                  <a:pt x="703" y="399"/>
                                </a:moveTo>
                                <a:lnTo>
                                  <a:pt x="700" y="432"/>
                                </a:lnTo>
                                <a:lnTo>
                                  <a:pt x="696" y="465"/>
                                </a:lnTo>
                                <a:lnTo>
                                  <a:pt x="692" y="480"/>
                                </a:lnTo>
                                <a:lnTo>
                                  <a:pt x="688" y="496"/>
                                </a:lnTo>
                                <a:lnTo>
                                  <a:pt x="679" y="527"/>
                                </a:lnTo>
                                <a:lnTo>
                                  <a:pt x="665" y="555"/>
                                </a:lnTo>
                                <a:lnTo>
                                  <a:pt x="650" y="583"/>
                                </a:lnTo>
                                <a:lnTo>
                                  <a:pt x="630" y="609"/>
                                </a:lnTo>
                                <a:lnTo>
                                  <a:pt x="609" y="635"/>
                                </a:lnTo>
                                <a:lnTo>
                                  <a:pt x="584" y="657"/>
                                </a:lnTo>
                                <a:lnTo>
                                  <a:pt x="559" y="677"/>
                                </a:lnTo>
                                <a:lnTo>
                                  <a:pt x="532" y="693"/>
                                </a:lnTo>
                                <a:lnTo>
                                  <a:pt x="505" y="707"/>
                                </a:lnTo>
                                <a:lnTo>
                                  <a:pt x="476" y="717"/>
                                </a:lnTo>
                                <a:lnTo>
                                  <a:pt x="468" y="718"/>
                                </a:lnTo>
                                <a:lnTo>
                                  <a:pt x="460" y="720"/>
                                </a:lnTo>
                                <a:lnTo>
                                  <a:pt x="446" y="725"/>
                                </a:lnTo>
                                <a:lnTo>
                                  <a:pt x="415" y="729"/>
                                </a:lnTo>
                                <a:lnTo>
                                  <a:pt x="383" y="731"/>
                                </a:lnTo>
                                <a:lnTo>
                                  <a:pt x="350" y="729"/>
                                </a:lnTo>
                                <a:lnTo>
                                  <a:pt x="319" y="725"/>
                                </a:lnTo>
                                <a:lnTo>
                                  <a:pt x="289" y="717"/>
                                </a:lnTo>
                                <a:lnTo>
                                  <a:pt x="261" y="707"/>
                                </a:lnTo>
                                <a:lnTo>
                                  <a:pt x="233" y="693"/>
                                </a:lnTo>
                                <a:lnTo>
                                  <a:pt x="207" y="677"/>
                                </a:lnTo>
                                <a:lnTo>
                                  <a:pt x="181" y="657"/>
                                </a:lnTo>
                                <a:lnTo>
                                  <a:pt x="158" y="635"/>
                                </a:lnTo>
                                <a:lnTo>
                                  <a:pt x="135" y="609"/>
                                </a:lnTo>
                                <a:lnTo>
                                  <a:pt x="116" y="583"/>
                                </a:lnTo>
                                <a:lnTo>
                                  <a:pt x="100" y="555"/>
                                </a:lnTo>
                                <a:lnTo>
                                  <a:pt x="87" y="527"/>
                                </a:lnTo>
                                <a:lnTo>
                                  <a:pt x="77" y="496"/>
                                </a:lnTo>
                                <a:lnTo>
                                  <a:pt x="70" y="465"/>
                                </a:lnTo>
                                <a:lnTo>
                                  <a:pt x="65" y="432"/>
                                </a:lnTo>
                                <a:lnTo>
                                  <a:pt x="64" y="399"/>
                                </a:lnTo>
                                <a:lnTo>
                                  <a:pt x="65" y="365"/>
                                </a:lnTo>
                                <a:lnTo>
                                  <a:pt x="70" y="332"/>
                                </a:lnTo>
                                <a:lnTo>
                                  <a:pt x="77" y="300"/>
                                </a:lnTo>
                                <a:lnTo>
                                  <a:pt x="87" y="271"/>
                                </a:lnTo>
                                <a:lnTo>
                                  <a:pt x="100" y="242"/>
                                </a:lnTo>
                                <a:lnTo>
                                  <a:pt x="116" y="214"/>
                                </a:lnTo>
                                <a:lnTo>
                                  <a:pt x="135" y="187"/>
                                </a:lnTo>
                                <a:lnTo>
                                  <a:pt x="158" y="163"/>
                                </a:lnTo>
                                <a:lnTo>
                                  <a:pt x="181" y="139"/>
                                </a:lnTo>
                                <a:lnTo>
                                  <a:pt x="207" y="120"/>
                                </a:lnTo>
                                <a:lnTo>
                                  <a:pt x="233" y="104"/>
                                </a:lnTo>
                                <a:lnTo>
                                  <a:pt x="261" y="91"/>
                                </a:lnTo>
                                <a:lnTo>
                                  <a:pt x="289" y="80"/>
                                </a:lnTo>
                                <a:lnTo>
                                  <a:pt x="319" y="72"/>
                                </a:lnTo>
                                <a:lnTo>
                                  <a:pt x="350" y="68"/>
                                </a:lnTo>
                                <a:lnTo>
                                  <a:pt x="383" y="67"/>
                                </a:lnTo>
                                <a:lnTo>
                                  <a:pt x="415" y="68"/>
                                </a:lnTo>
                                <a:lnTo>
                                  <a:pt x="446" y="72"/>
                                </a:lnTo>
                                <a:lnTo>
                                  <a:pt x="476" y="80"/>
                                </a:lnTo>
                                <a:lnTo>
                                  <a:pt x="505" y="91"/>
                                </a:lnTo>
                                <a:lnTo>
                                  <a:pt x="532" y="104"/>
                                </a:lnTo>
                                <a:lnTo>
                                  <a:pt x="559" y="120"/>
                                </a:lnTo>
                                <a:lnTo>
                                  <a:pt x="584" y="139"/>
                                </a:lnTo>
                                <a:lnTo>
                                  <a:pt x="609" y="163"/>
                                </a:lnTo>
                                <a:lnTo>
                                  <a:pt x="630" y="187"/>
                                </a:lnTo>
                                <a:lnTo>
                                  <a:pt x="650" y="214"/>
                                </a:lnTo>
                                <a:lnTo>
                                  <a:pt x="665" y="242"/>
                                </a:lnTo>
                                <a:lnTo>
                                  <a:pt x="679" y="271"/>
                                </a:lnTo>
                                <a:lnTo>
                                  <a:pt x="688" y="300"/>
                                </a:lnTo>
                                <a:lnTo>
                                  <a:pt x="696" y="332"/>
                                </a:lnTo>
                                <a:lnTo>
                                  <a:pt x="700" y="365"/>
                                </a:lnTo>
                                <a:lnTo>
                                  <a:pt x="703" y="399"/>
                                </a:lnTo>
                                <a:close/>
                              </a:path>
                            </a:pathLst>
                          </a:custGeom>
                          <a:solidFill>
                            <a:srgbClr val="D7D7D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49" name="Freeform 153"/>
                        <wps:cNvSpPr>
                          <a:spLocks noEditPoints="1"/>
                        </wps:cNvSpPr>
                        <wps:spPr bwMode="auto">
                          <a:xfrm>
                            <a:off x="1110" y="402"/>
                            <a:ext cx="58" cy="61"/>
                          </a:xfrm>
                          <a:custGeom>
                            <a:avLst/>
                            <a:gdLst>
                              <a:gd name="T0" fmla="*/ 0 w 639"/>
                              <a:gd name="T1" fmla="*/ 0 h 664"/>
                              <a:gd name="T2" fmla="*/ 0 w 639"/>
                              <a:gd name="T3" fmla="*/ 0 h 664"/>
                              <a:gd name="T4" fmla="*/ 0 w 639"/>
                              <a:gd name="T5" fmla="*/ 0 h 664"/>
                              <a:gd name="T6" fmla="*/ 0 w 639"/>
                              <a:gd name="T7" fmla="*/ 0 h 664"/>
                              <a:gd name="T8" fmla="*/ 0 w 639"/>
                              <a:gd name="T9" fmla="*/ 0 h 664"/>
                              <a:gd name="T10" fmla="*/ 0 w 639"/>
                              <a:gd name="T11" fmla="*/ 0 h 664"/>
                              <a:gd name="T12" fmla="*/ 0 w 639"/>
                              <a:gd name="T13" fmla="*/ 0 h 664"/>
                              <a:gd name="T14" fmla="*/ 0 w 639"/>
                              <a:gd name="T15" fmla="*/ 0 h 664"/>
                              <a:gd name="T16" fmla="*/ 0 w 639"/>
                              <a:gd name="T17" fmla="*/ 0 h 664"/>
                              <a:gd name="T18" fmla="*/ 0 w 639"/>
                              <a:gd name="T19" fmla="*/ 0 h 664"/>
                              <a:gd name="T20" fmla="*/ 0 w 639"/>
                              <a:gd name="T21" fmla="*/ 0 h 664"/>
                              <a:gd name="T22" fmla="*/ 0 w 639"/>
                              <a:gd name="T23" fmla="*/ 0 h 664"/>
                              <a:gd name="T24" fmla="*/ 0 w 639"/>
                              <a:gd name="T25" fmla="*/ 0 h 664"/>
                              <a:gd name="T26" fmla="*/ 0 w 639"/>
                              <a:gd name="T27" fmla="*/ 0 h 664"/>
                              <a:gd name="T28" fmla="*/ 0 w 639"/>
                              <a:gd name="T29" fmla="*/ 0 h 664"/>
                              <a:gd name="T30" fmla="*/ 0 w 639"/>
                              <a:gd name="T31" fmla="*/ 0 h 664"/>
                              <a:gd name="T32" fmla="*/ 0 w 639"/>
                              <a:gd name="T33" fmla="*/ 0 h 664"/>
                              <a:gd name="T34" fmla="*/ 0 w 639"/>
                              <a:gd name="T35" fmla="*/ 0 h 664"/>
                              <a:gd name="T36" fmla="*/ 0 w 639"/>
                              <a:gd name="T37" fmla="*/ 0 h 664"/>
                              <a:gd name="T38" fmla="*/ 0 w 639"/>
                              <a:gd name="T39" fmla="*/ 0 h 664"/>
                              <a:gd name="T40" fmla="*/ 0 w 639"/>
                              <a:gd name="T41" fmla="*/ 0 h 664"/>
                              <a:gd name="T42" fmla="*/ 0 w 639"/>
                              <a:gd name="T43" fmla="*/ 0 h 664"/>
                              <a:gd name="T44" fmla="*/ 0 w 639"/>
                              <a:gd name="T45" fmla="*/ 0 h 664"/>
                              <a:gd name="T46" fmla="*/ 0 w 639"/>
                              <a:gd name="T47" fmla="*/ 0 h 664"/>
                              <a:gd name="T48" fmla="*/ 0 w 639"/>
                              <a:gd name="T49" fmla="*/ 0 h 664"/>
                              <a:gd name="T50" fmla="*/ 0 w 639"/>
                              <a:gd name="T51" fmla="*/ 0 h 664"/>
                              <a:gd name="T52" fmla="*/ 0 w 639"/>
                              <a:gd name="T53" fmla="*/ 0 h 664"/>
                              <a:gd name="T54" fmla="*/ 0 w 639"/>
                              <a:gd name="T55" fmla="*/ 0 h 664"/>
                              <a:gd name="T56" fmla="*/ 0 w 639"/>
                              <a:gd name="T57" fmla="*/ 0 h 664"/>
                              <a:gd name="T58" fmla="*/ 0 w 639"/>
                              <a:gd name="T59" fmla="*/ 0 h 664"/>
                              <a:gd name="T60" fmla="*/ 0 w 639"/>
                              <a:gd name="T61" fmla="*/ 0 h 664"/>
                              <a:gd name="T62" fmla="*/ 0 w 639"/>
                              <a:gd name="T63" fmla="*/ 0 h 664"/>
                              <a:gd name="T64" fmla="*/ 0 w 639"/>
                              <a:gd name="T65" fmla="*/ 0 h 664"/>
                              <a:gd name="T66" fmla="*/ 0 w 639"/>
                              <a:gd name="T67" fmla="*/ 0 h 664"/>
                              <a:gd name="T68" fmla="*/ 0 w 639"/>
                              <a:gd name="T69" fmla="*/ 0 h 664"/>
                              <a:gd name="T70" fmla="*/ 0 w 639"/>
                              <a:gd name="T71" fmla="*/ 0 h 664"/>
                              <a:gd name="T72" fmla="*/ 0 w 639"/>
                              <a:gd name="T73" fmla="*/ 0 h 664"/>
                              <a:gd name="T74" fmla="*/ 0 w 639"/>
                              <a:gd name="T75" fmla="*/ 0 h 664"/>
                              <a:gd name="T76" fmla="*/ 0 w 639"/>
                              <a:gd name="T77" fmla="*/ 0 h 664"/>
                              <a:gd name="T78" fmla="*/ 0 w 639"/>
                              <a:gd name="T79" fmla="*/ 0 h 664"/>
                              <a:gd name="T80" fmla="*/ 0 w 639"/>
                              <a:gd name="T81" fmla="*/ 0 h 664"/>
                              <a:gd name="T82" fmla="*/ 0 w 639"/>
                              <a:gd name="T83" fmla="*/ 0 h 664"/>
                              <a:gd name="T84" fmla="*/ 0 w 639"/>
                              <a:gd name="T85" fmla="*/ 0 h 664"/>
                              <a:gd name="T86" fmla="*/ 0 w 639"/>
                              <a:gd name="T87" fmla="*/ 0 h 664"/>
                              <a:gd name="T88" fmla="*/ 0 w 639"/>
                              <a:gd name="T89" fmla="*/ 0 h 664"/>
                              <a:gd name="T90" fmla="*/ 0 w 639"/>
                              <a:gd name="T91" fmla="*/ 0 h 664"/>
                              <a:gd name="T92" fmla="*/ 0 w 639"/>
                              <a:gd name="T93" fmla="*/ 0 h 66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639"/>
                              <a:gd name="T142" fmla="*/ 0 h 664"/>
                              <a:gd name="T143" fmla="*/ 639 w 639"/>
                              <a:gd name="T144" fmla="*/ 664 h 66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639" h="664">
                                <a:moveTo>
                                  <a:pt x="545" y="568"/>
                                </a:moveTo>
                                <a:lnTo>
                                  <a:pt x="566" y="542"/>
                                </a:lnTo>
                                <a:lnTo>
                                  <a:pt x="586" y="516"/>
                                </a:lnTo>
                                <a:lnTo>
                                  <a:pt x="601" y="488"/>
                                </a:lnTo>
                                <a:lnTo>
                                  <a:pt x="615" y="460"/>
                                </a:lnTo>
                                <a:lnTo>
                                  <a:pt x="624" y="429"/>
                                </a:lnTo>
                                <a:lnTo>
                                  <a:pt x="628" y="413"/>
                                </a:lnTo>
                                <a:lnTo>
                                  <a:pt x="632" y="398"/>
                                </a:lnTo>
                                <a:lnTo>
                                  <a:pt x="636" y="365"/>
                                </a:lnTo>
                                <a:lnTo>
                                  <a:pt x="639" y="332"/>
                                </a:lnTo>
                                <a:lnTo>
                                  <a:pt x="636" y="298"/>
                                </a:lnTo>
                                <a:lnTo>
                                  <a:pt x="632" y="265"/>
                                </a:lnTo>
                                <a:lnTo>
                                  <a:pt x="624" y="233"/>
                                </a:lnTo>
                                <a:lnTo>
                                  <a:pt x="615" y="204"/>
                                </a:lnTo>
                                <a:lnTo>
                                  <a:pt x="601" y="175"/>
                                </a:lnTo>
                                <a:lnTo>
                                  <a:pt x="586" y="147"/>
                                </a:lnTo>
                                <a:lnTo>
                                  <a:pt x="566" y="120"/>
                                </a:lnTo>
                                <a:lnTo>
                                  <a:pt x="545" y="96"/>
                                </a:lnTo>
                                <a:lnTo>
                                  <a:pt x="520" y="72"/>
                                </a:lnTo>
                                <a:lnTo>
                                  <a:pt x="495" y="53"/>
                                </a:lnTo>
                                <a:lnTo>
                                  <a:pt x="468" y="37"/>
                                </a:lnTo>
                                <a:lnTo>
                                  <a:pt x="441" y="24"/>
                                </a:lnTo>
                                <a:lnTo>
                                  <a:pt x="412" y="13"/>
                                </a:lnTo>
                                <a:lnTo>
                                  <a:pt x="382" y="5"/>
                                </a:lnTo>
                                <a:lnTo>
                                  <a:pt x="351" y="1"/>
                                </a:lnTo>
                                <a:lnTo>
                                  <a:pt x="319" y="0"/>
                                </a:lnTo>
                                <a:lnTo>
                                  <a:pt x="286" y="1"/>
                                </a:lnTo>
                                <a:lnTo>
                                  <a:pt x="255" y="5"/>
                                </a:lnTo>
                                <a:lnTo>
                                  <a:pt x="225" y="13"/>
                                </a:lnTo>
                                <a:lnTo>
                                  <a:pt x="197" y="24"/>
                                </a:lnTo>
                                <a:lnTo>
                                  <a:pt x="169" y="37"/>
                                </a:lnTo>
                                <a:lnTo>
                                  <a:pt x="143" y="53"/>
                                </a:lnTo>
                                <a:lnTo>
                                  <a:pt x="117" y="72"/>
                                </a:lnTo>
                                <a:lnTo>
                                  <a:pt x="94" y="96"/>
                                </a:lnTo>
                                <a:lnTo>
                                  <a:pt x="71" y="120"/>
                                </a:lnTo>
                                <a:lnTo>
                                  <a:pt x="52" y="147"/>
                                </a:lnTo>
                                <a:lnTo>
                                  <a:pt x="36" y="175"/>
                                </a:lnTo>
                                <a:lnTo>
                                  <a:pt x="23" y="204"/>
                                </a:lnTo>
                                <a:lnTo>
                                  <a:pt x="13" y="233"/>
                                </a:lnTo>
                                <a:lnTo>
                                  <a:pt x="6" y="265"/>
                                </a:lnTo>
                                <a:lnTo>
                                  <a:pt x="1" y="298"/>
                                </a:lnTo>
                                <a:lnTo>
                                  <a:pt x="0" y="332"/>
                                </a:lnTo>
                                <a:lnTo>
                                  <a:pt x="1" y="365"/>
                                </a:lnTo>
                                <a:lnTo>
                                  <a:pt x="6" y="398"/>
                                </a:lnTo>
                                <a:lnTo>
                                  <a:pt x="13" y="429"/>
                                </a:lnTo>
                                <a:lnTo>
                                  <a:pt x="23" y="460"/>
                                </a:lnTo>
                                <a:lnTo>
                                  <a:pt x="36" y="488"/>
                                </a:lnTo>
                                <a:lnTo>
                                  <a:pt x="52" y="516"/>
                                </a:lnTo>
                                <a:lnTo>
                                  <a:pt x="71" y="542"/>
                                </a:lnTo>
                                <a:lnTo>
                                  <a:pt x="94" y="568"/>
                                </a:lnTo>
                                <a:lnTo>
                                  <a:pt x="117" y="590"/>
                                </a:lnTo>
                                <a:lnTo>
                                  <a:pt x="143" y="610"/>
                                </a:lnTo>
                                <a:lnTo>
                                  <a:pt x="169" y="626"/>
                                </a:lnTo>
                                <a:lnTo>
                                  <a:pt x="197" y="640"/>
                                </a:lnTo>
                                <a:lnTo>
                                  <a:pt x="225" y="650"/>
                                </a:lnTo>
                                <a:lnTo>
                                  <a:pt x="255" y="658"/>
                                </a:lnTo>
                                <a:lnTo>
                                  <a:pt x="286" y="662"/>
                                </a:lnTo>
                                <a:lnTo>
                                  <a:pt x="319" y="664"/>
                                </a:lnTo>
                                <a:lnTo>
                                  <a:pt x="351" y="662"/>
                                </a:lnTo>
                                <a:lnTo>
                                  <a:pt x="382" y="658"/>
                                </a:lnTo>
                                <a:lnTo>
                                  <a:pt x="396" y="653"/>
                                </a:lnTo>
                                <a:lnTo>
                                  <a:pt x="404" y="651"/>
                                </a:lnTo>
                                <a:lnTo>
                                  <a:pt x="412" y="650"/>
                                </a:lnTo>
                                <a:lnTo>
                                  <a:pt x="441" y="640"/>
                                </a:lnTo>
                                <a:lnTo>
                                  <a:pt x="468" y="626"/>
                                </a:lnTo>
                                <a:lnTo>
                                  <a:pt x="495" y="610"/>
                                </a:lnTo>
                                <a:lnTo>
                                  <a:pt x="520" y="590"/>
                                </a:lnTo>
                                <a:lnTo>
                                  <a:pt x="545" y="568"/>
                                </a:lnTo>
                                <a:close/>
                                <a:moveTo>
                                  <a:pt x="574" y="332"/>
                                </a:moveTo>
                                <a:lnTo>
                                  <a:pt x="572" y="358"/>
                                </a:lnTo>
                                <a:lnTo>
                                  <a:pt x="569" y="385"/>
                                </a:lnTo>
                                <a:lnTo>
                                  <a:pt x="563" y="409"/>
                                </a:lnTo>
                                <a:lnTo>
                                  <a:pt x="559" y="420"/>
                                </a:lnTo>
                                <a:lnTo>
                                  <a:pt x="555" y="434"/>
                                </a:lnTo>
                                <a:lnTo>
                                  <a:pt x="544" y="455"/>
                                </a:lnTo>
                                <a:lnTo>
                                  <a:pt x="538" y="466"/>
                                </a:lnTo>
                                <a:lnTo>
                                  <a:pt x="532" y="478"/>
                                </a:lnTo>
                                <a:lnTo>
                                  <a:pt x="523" y="488"/>
                                </a:lnTo>
                                <a:lnTo>
                                  <a:pt x="516" y="499"/>
                                </a:lnTo>
                                <a:lnTo>
                                  <a:pt x="508" y="509"/>
                                </a:lnTo>
                                <a:lnTo>
                                  <a:pt x="499" y="519"/>
                                </a:lnTo>
                                <a:lnTo>
                                  <a:pt x="489" y="528"/>
                                </a:lnTo>
                                <a:lnTo>
                                  <a:pt x="480" y="537"/>
                                </a:lnTo>
                                <a:lnTo>
                                  <a:pt x="469" y="544"/>
                                </a:lnTo>
                                <a:lnTo>
                                  <a:pt x="460" y="553"/>
                                </a:lnTo>
                                <a:lnTo>
                                  <a:pt x="448" y="560"/>
                                </a:lnTo>
                                <a:lnTo>
                                  <a:pt x="438" y="566"/>
                                </a:lnTo>
                                <a:lnTo>
                                  <a:pt x="417" y="578"/>
                                </a:lnTo>
                                <a:lnTo>
                                  <a:pt x="405" y="581"/>
                                </a:lnTo>
                                <a:lnTo>
                                  <a:pt x="393" y="586"/>
                                </a:lnTo>
                                <a:lnTo>
                                  <a:pt x="381" y="589"/>
                                </a:lnTo>
                                <a:lnTo>
                                  <a:pt x="369" y="593"/>
                                </a:lnTo>
                                <a:lnTo>
                                  <a:pt x="344" y="597"/>
                                </a:lnTo>
                                <a:lnTo>
                                  <a:pt x="319" y="599"/>
                                </a:lnTo>
                                <a:lnTo>
                                  <a:pt x="292" y="597"/>
                                </a:lnTo>
                                <a:lnTo>
                                  <a:pt x="268" y="593"/>
                                </a:lnTo>
                                <a:lnTo>
                                  <a:pt x="244" y="586"/>
                                </a:lnTo>
                                <a:lnTo>
                                  <a:pt x="221" y="578"/>
                                </a:lnTo>
                                <a:lnTo>
                                  <a:pt x="198" y="566"/>
                                </a:lnTo>
                                <a:lnTo>
                                  <a:pt x="177" y="553"/>
                                </a:lnTo>
                                <a:lnTo>
                                  <a:pt x="157" y="537"/>
                                </a:lnTo>
                                <a:lnTo>
                                  <a:pt x="140" y="519"/>
                                </a:lnTo>
                                <a:lnTo>
                                  <a:pt x="122" y="499"/>
                                </a:lnTo>
                                <a:lnTo>
                                  <a:pt x="106" y="478"/>
                                </a:lnTo>
                                <a:lnTo>
                                  <a:pt x="93" y="455"/>
                                </a:lnTo>
                                <a:lnTo>
                                  <a:pt x="84" y="434"/>
                                </a:lnTo>
                                <a:lnTo>
                                  <a:pt x="74" y="409"/>
                                </a:lnTo>
                                <a:lnTo>
                                  <a:pt x="69" y="385"/>
                                </a:lnTo>
                                <a:lnTo>
                                  <a:pt x="66" y="358"/>
                                </a:lnTo>
                                <a:lnTo>
                                  <a:pt x="65" y="332"/>
                                </a:lnTo>
                                <a:lnTo>
                                  <a:pt x="66" y="304"/>
                                </a:lnTo>
                                <a:lnTo>
                                  <a:pt x="69" y="278"/>
                                </a:lnTo>
                                <a:lnTo>
                                  <a:pt x="74" y="253"/>
                                </a:lnTo>
                                <a:lnTo>
                                  <a:pt x="84" y="230"/>
                                </a:lnTo>
                                <a:lnTo>
                                  <a:pt x="93" y="206"/>
                                </a:lnTo>
                                <a:lnTo>
                                  <a:pt x="106" y="184"/>
                                </a:lnTo>
                                <a:lnTo>
                                  <a:pt x="122" y="164"/>
                                </a:lnTo>
                                <a:lnTo>
                                  <a:pt x="140" y="144"/>
                                </a:lnTo>
                                <a:lnTo>
                                  <a:pt x="157" y="125"/>
                                </a:lnTo>
                                <a:lnTo>
                                  <a:pt x="177" y="108"/>
                                </a:lnTo>
                                <a:lnTo>
                                  <a:pt x="198" y="94"/>
                                </a:lnTo>
                                <a:lnTo>
                                  <a:pt x="221" y="84"/>
                                </a:lnTo>
                                <a:lnTo>
                                  <a:pt x="244" y="75"/>
                                </a:lnTo>
                                <a:lnTo>
                                  <a:pt x="268" y="69"/>
                                </a:lnTo>
                                <a:lnTo>
                                  <a:pt x="292" y="66"/>
                                </a:lnTo>
                                <a:lnTo>
                                  <a:pt x="319" y="65"/>
                                </a:lnTo>
                                <a:lnTo>
                                  <a:pt x="344" y="66"/>
                                </a:lnTo>
                                <a:lnTo>
                                  <a:pt x="369" y="69"/>
                                </a:lnTo>
                                <a:lnTo>
                                  <a:pt x="393" y="75"/>
                                </a:lnTo>
                                <a:lnTo>
                                  <a:pt x="417" y="84"/>
                                </a:lnTo>
                                <a:lnTo>
                                  <a:pt x="438" y="94"/>
                                </a:lnTo>
                                <a:lnTo>
                                  <a:pt x="460" y="108"/>
                                </a:lnTo>
                                <a:lnTo>
                                  <a:pt x="480" y="125"/>
                                </a:lnTo>
                                <a:lnTo>
                                  <a:pt x="489" y="133"/>
                                </a:lnTo>
                                <a:lnTo>
                                  <a:pt x="499" y="144"/>
                                </a:lnTo>
                                <a:lnTo>
                                  <a:pt x="516" y="164"/>
                                </a:lnTo>
                                <a:lnTo>
                                  <a:pt x="532" y="184"/>
                                </a:lnTo>
                                <a:lnTo>
                                  <a:pt x="544" y="206"/>
                                </a:lnTo>
                                <a:lnTo>
                                  <a:pt x="555" y="230"/>
                                </a:lnTo>
                                <a:lnTo>
                                  <a:pt x="563" y="253"/>
                                </a:lnTo>
                                <a:lnTo>
                                  <a:pt x="569" y="278"/>
                                </a:lnTo>
                                <a:lnTo>
                                  <a:pt x="572" y="304"/>
                                </a:lnTo>
                                <a:lnTo>
                                  <a:pt x="574" y="332"/>
                                </a:lnTo>
                                <a:close/>
                              </a:path>
                            </a:pathLst>
                          </a:custGeom>
                          <a:solidFill>
                            <a:srgbClr val="DFDFD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50" name="Freeform 154"/>
                        <wps:cNvSpPr>
                          <a:spLocks noEditPoints="1"/>
                        </wps:cNvSpPr>
                        <wps:spPr bwMode="auto">
                          <a:xfrm>
                            <a:off x="1116" y="408"/>
                            <a:ext cx="46" cy="49"/>
                          </a:xfrm>
                          <a:custGeom>
                            <a:avLst/>
                            <a:gdLst>
                              <a:gd name="T0" fmla="*/ 0 w 509"/>
                              <a:gd name="T1" fmla="*/ 0 h 534"/>
                              <a:gd name="T2" fmla="*/ 0 w 509"/>
                              <a:gd name="T3" fmla="*/ 0 h 534"/>
                              <a:gd name="T4" fmla="*/ 0 w 509"/>
                              <a:gd name="T5" fmla="*/ 0 h 534"/>
                              <a:gd name="T6" fmla="*/ 0 w 509"/>
                              <a:gd name="T7" fmla="*/ 0 h 534"/>
                              <a:gd name="T8" fmla="*/ 0 w 509"/>
                              <a:gd name="T9" fmla="*/ 0 h 534"/>
                              <a:gd name="T10" fmla="*/ 0 w 509"/>
                              <a:gd name="T11" fmla="*/ 0 h 534"/>
                              <a:gd name="T12" fmla="*/ 0 w 509"/>
                              <a:gd name="T13" fmla="*/ 0 h 534"/>
                              <a:gd name="T14" fmla="*/ 0 w 509"/>
                              <a:gd name="T15" fmla="*/ 0 h 534"/>
                              <a:gd name="T16" fmla="*/ 0 w 509"/>
                              <a:gd name="T17" fmla="*/ 0 h 534"/>
                              <a:gd name="T18" fmla="*/ 0 w 509"/>
                              <a:gd name="T19" fmla="*/ 0 h 534"/>
                              <a:gd name="T20" fmla="*/ 0 w 509"/>
                              <a:gd name="T21" fmla="*/ 0 h 534"/>
                              <a:gd name="T22" fmla="*/ 0 w 509"/>
                              <a:gd name="T23" fmla="*/ 0 h 534"/>
                              <a:gd name="T24" fmla="*/ 0 w 509"/>
                              <a:gd name="T25" fmla="*/ 0 h 534"/>
                              <a:gd name="T26" fmla="*/ 0 w 509"/>
                              <a:gd name="T27" fmla="*/ 0 h 534"/>
                              <a:gd name="T28" fmla="*/ 0 w 509"/>
                              <a:gd name="T29" fmla="*/ 0 h 534"/>
                              <a:gd name="T30" fmla="*/ 0 w 509"/>
                              <a:gd name="T31" fmla="*/ 0 h 534"/>
                              <a:gd name="T32" fmla="*/ 0 w 509"/>
                              <a:gd name="T33" fmla="*/ 0 h 534"/>
                              <a:gd name="T34" fmla="*/ 0 w 509"/>
                              <a:gd name="T35" fmla="*/ 0 h 534"/>
                              <a:gd name="T36" fmla="*/ 0 w 509"/>
                              <a:gd name="T37" fmla="*/ 0 h 534"/>
                              <a:gd name="T38" fmla="*/ 0 w 509"/>
                              <a:gd name="T39" fmla="*/ 0 h 534"/>
                              <a:gd name="T40" fmla="*/ 0 w 509"/>
                              <a:gd name="T41" fmla="*/ 0 h 534"/>
                              <a:gd name="T42" fmla="*/ 0 w 509"/>
                              <a:gd name="T43" fmla="*/ 0 h 534"/>
                              <a:gd name="T44" fmla="*/ 0 w 509"/>
                              <a:gd name="T45" fmla="*/ 0 h 534"/>
                              <a:gd name="T46" fmla="*/ 0 w 509"/>
                              <a:gd name="T47" fmla="*/ 0 h 534"/>
                              <a:gd name="T48" fmla="*/ 0 w 509"/>
                              <a:gd name="T49" fmla="*/ 0 h 534"/>
                              <a:gd name="T50" fmla="*/ 0 w 509"/>
                              <a:gd name="T51" fmla="*/ 0 h 534"/>
                              <a:gd name="T52" fmla="*/ 0 w 509"/>
                              <a:gd name="T53" fmla="*/ 0 h 534"/>
                              <a:gd name="T54" fmla="*/ 0 w 509"/>
                              <a:gd name="T55" fmla="*/ 0 h 534"/>
                              <a:gd name="T56" fmla="*/ 0 w 509"/>
                              <a:gd name="T57" fmla="*/ 0 h 534"/>
                              <a:gd name="T58" fmla="*/ 0 w 509"/>
                              <a:gd name="T59" fmla="*/ 0 h 534"/>
                              <a:gd name="T60" fmla="*/ 0 w 509"/>
                              <a:gd name="T61" fmla="*/ 0 h 534"/>
                              <a:gd name="T62" fmla="*/ 0 w 509"/>
                              <a:gd name="T63" fmla="*/ 0 h 534"/>
                              <a:gd name="T64" fmla="*/ 0 w 509"/>
                              <a:gd name="T65" fmla="*/ 0 h 534"/>
                              <a:gd name="T66" fmla="*/ 0 w 509"/>
                              <a:gd name="T67" fmla="*/ 0 h 534"/>
                              <a:gd name="T68" fmla="*/ 0 w 509"/>
                              <a:gd name="T69" fmla="*/ 0 h 534"/>
                              <a:gd name="T70" fmla="*/ 0 w 509"/>
                              <a:gd name="T71" fmla="*/ 0 h 534"/>
                              <a:gd name="T72" fmla="*/ 0 w 509"/>
                              <a:gd name="T73" fmla="*/ 0 h 534"/>
                              <a:gd name="T74" fmla="*/ 0 w 509"/>
                              <a:gd name="T75" fmla="*/ 0 h 534"/>
                              <a:gd name="T76" fmla="*/ 0 w 509"/>
                              <a:gd name="T77" fmla="*/ 0 h 534"/>
                              <a:gd name="T78" fmla="*/ 0 w 509"/>
                              <a:gd name="T79" fmla="*/ 0 h 534"/>
                              <a:gd name="T80" fmla="*/ 0 w 509"/>
                              <a:gd name="T81" fmla="*/ 0 h 534"/>
                              <a:gd name="T82" fmla="*/ 0 w 509"/>
                              <a:gd name="T83" fmla="*/ 0 h 534"/>
                              <a:gd name="T84" fmla="*/ 0 w 509"/>
                              <a:gd name="T85" fmla="*/ 0 h 534"/>
                              <a:gd name="T86" fmla="*/ 0 w 509"/>
                              <a:gd name="T87" fmla="*/ 0 h 534"/>
                              <a:gd name="T88" fmla="*/ 0 w 509"/>
                              <a:gd name="T89" fmla="*/ 0 h 534"/>
                              <a:gd name="T90" fmla="*/ 0 w 509"/>
                              <a:gd name="T91" fmla="*/ 0 h 534"/>
                              <a:gd name="T92" fmla="*/ 0 w 509"/>
                              <a:gd name="T93" fmla="*/ 0 h 534"/>
                              <a:gd name="T94" fmla="*/ 0 w 509"/>
                              <a:gd name="T95" fmla="*/ 0 h 53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09"/>
                              <a:gd name="T145" fmla="*/ 0 h 534"/>
                              <a:gd name="T146" fmla="*/ 509 w 509"/>
                              <a:gd name="T147" fmla="*/ 534 h 53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09" h="534">
                                <a:moveTo>
                                  <a:pt x="434" y="454"/>
                                </a:moveTo>
                                <a:lnTo>
                                  <a:pt x="443" y="444"/>
                                </a:lnTo>
                                <a:lnTo>
                                  <a:pt x="451" y="434"/>
                                </a:lnTo>
                                <a:lnTo>
                                  <a:pt x="458" y="423"/>
                                </a:lnTo>
                                <a:lnTo>
                                  <a:pt x="467" y="413"/>
                                </a:lnTo>
                                <a:lnTo>
                                  <a:pt x="473" y="401"/>
                                </a:lnTo>
                                <a:lnTo>
                                  <a:pt x="479" y="390"/>
                                </a:lnTo>
                                <a:lnTo>
                                  <a:pt x="490" y="369"/>
                                </a:lnTo>
                                <a:lnTo>
                                  <a:pt x="494" y="355"/>
                                </a:lnTo>
                                <a:lnTo>
                                  <a:pt x="498" y="344"/>
                                </a:lnTo>
                                <a:lnTo>
                                  <a:pt x="504" y="320"/>
                                </a:lnTo>
                                <a:lnTo>
                                  <a:pt x="507" y="293"/>
                                </a:lnTo>
                                <a:lnTo>
                                  <a:pt x="509" y="267"/>
                                </a:lnTo>
                                <a:lnTo>
                                  <a:pt x="507" y="239"/>
                                </a:lnTo>
                                <a:lnTo>
                                  <a:pt x="504" y="213"/>
                                </a:lnTo>
                                <a:lnTo>
                                  <a:pt x="498" y="188"/>
                                </a:lnTo>
                                <a:lnTo>
                                  <a:pt x="490" y="165"/>
                                </a:lnTo>
                                <a:lnTo>
                                  <a:pt x="479" y="141"/>
                                </a:lnTo>
                                <a:lnTo>
                                  <a:pt x="467" y="119"/>
                                </a:lnTo>
                                <a:lnTo>
                                  <a:pt x="451" y="99"/>
                                </a:lnTo>
                                <a:lnTo>
                                  <a:pt x="434" y="79"/>
                                </a:lnTo>
                                <a:lnTo>
                                  <a:pt x="424" y="68"/>
                                </a:lnTo>
                                <a:lnTo>
                                  <a:pt x="415" y="60"/>
                                </a:lnTo>
                                <a:lnTo>
                                  <a:pt x="395" y="43"/>
                                </a:lnTo>
                                <a:lnTo>
                                  <a:pt x="373" y="29"/>
                                </a:lnTo>
                                <a:lnTo>
                                  <a:pt x="352" y="19"/>
                                </a:lnTo>
                                <a:lnTo>
                                  <a:pt x="328" y="10"/>
                                </a:lnTo>
                                <a:lnTo>
                                  <a:pt x="304" y="4"/>
                                </a:lnTo>
                                <a:lnTo>
                                  <a:pt x="279" y="1"/>
                                </a:lnTo>
                                <a:lnTo>
                                  <a:pt x="254" y="0"/>
                                </a:lnTo>
                                <a:lnTo>
                                  <a:pt x="227" y="1"/>
                                </a:lnTo>
                                <a:lnTo>
                                  <a:pt x="203" y="4"/>
                                </a:lnTo>
                                <a:lnTo>
                                  <a:pt x="179" y="10"/>
                                </a:lnTo>
                                <a:lnTo>
                                  <a:pt x="156" y="19"/>
                                </a:lnTo>
                                <a:lnTo>
                                  <a:pt x="133" y="29"/>
                                </a:lnTo>
                                <a:lnTo>
                                  <a:pt x="112" y="43"/>
                                </a:lnTo>
                                <a:lnTo>
                                  <a:pt x="92" y="60"/>
                                </a:lnTo>
                                <a:lnTo>
                                  <a:pt x="75" y="79"/>
                                </a:lnTo>
                                <a:lnTo>
                                  <a:pt x="57" y="99"/>
                                </a:lnTo>
                                <a:lnTo>
                                  <a:pt x="41" y="119"/>
                                </a:lnTo>
                                <a:lnTo>
                                  <a:pt x="28" y="141"/>
                                </a:lnTo>
                                <a:lnTo>
                                  <a:pt x="19" y="165"/>
                                </a:lnTo>
                                <a:lnTo>
                                  <a:pt x="9" y="188"/>
                                </a:lnTo>
                                <a:lnTo>
                                  <a:pt x="4" y="213"/>
                                </a:lnTo>
                                <a:lnTo>
                                  <a:pt x="1" y="239"/>
                                </a:lnTo>
                                <a:lnTo>
                                  <a:pt x="0" y="267"/>
                                </a:lnTo>
                                <a:lnTo>
                                  <a:pt x="1" y="293"/>
                                </a:lnTo>
                                <a:lnTo>
                                  <a:pt x="4" y="320"/>
                                </a:lnTo>
                                <a:lnTo>
                                  <a:pt x="9" y="344"/>
                                </a:lnTo>
                                <a:lnTo>
                                  <a:pt x="19" y="369"/>
                                </a:lnTo>
                                <a:lnTo>
                                  <a:pt x="28" y="390"/>
                                </a:lnTo>
                                <a:lnTo>
                                  <a:pt x="41" y="413"/>
                                </a:lnTo>
                                <a:lnTo>
                                  <a:pt x="57" y="434"/>
                                </a:lnTo>
                                <a:lnTo>
                                  <a:pt x="75" y="454"/>
                                </a:lnTo>
                                <a:lnTo>
                                  <a:pt x="92" y="472"/>
                                </a:lnTo>
                                <a:lnTo>
                                  <a:pt x="112" y="488"/>
                                </a:lnTo>
                                <a:lnTo>
                                  <a:pt x="133" y="501"/>
                                </a:lnTo>
                                <a:lnTo>
                                  <a:pt x="156" y="513"/>
                                </a:lnTo>
                                <a:lnTo>
                                  <a:pt x="179" y="521"/>
                                </a:lnTo>
                                <a:lnTo>
                                  <a:pt x="203" y="528"/>
                                </a:lnTo>
                                <a:lnTo>
                                  <a:pt x="227" y="532"/>
                                </a:lnTo>
                                <a:lnTo>
                                  <a:pt x="254" y="534"/>
                                </a:lnTo>
                                <a:lnTo>
                                  <a:pt x="279" y="532"/>
                                </a:lnTo>
                                <a:lnTo>
                                  <a:pt x="304" y="528"/>
                                </a:lnTo>
                                <a:lnTo>
                                  <a:pt x="316" y="524"/>
                                </a:lnTo>
                                <a:lnTo>
                                  <a:pt x="328" y="521"/>
                                </a:lnTo>
                                <a:lnTo>
                                  <a:pt x="340" y="516"/>
                                </a:lnTo>
                                <a:lnTo>
                                  <a:pt x="352" y="513"/>
                                </a:lnTo>
                                <a:lnTo>
                                  <a:pt x="373" y="501"/>
                                </a:lnTo>
                                <a:lnTo>
                                  <a:pt x="383" y="495"/>
                                </a:lnTo>
                                <a:lnTo>
                                  <a:pt x="395" y="488"/>
                                </a:lnTo>
                                <a:lnTo>
                                  <a:pt x="404" y="479"/>
                                </a:lnTo>
                                <a:lnTo>
                                  <a:pt x="415" y="472"/>
                                </a:lnTo>
                                <a:lnTo>
                                  <a:pt x="424" y="463"/>
                                </a:lnTo>
                                <a:lnTo>
                                  <a:pt x="434" y="454"/>
                                </a:lnTo>
                                <a:close/>
                                <a:moveTo>
                                  <a:pt x="445" y="267"/>
                                </a:moveTo>
                                <a:lnTo>
                                  <a:pt x="444" y="276"/>
                                </a:lnTo>
                                <a:lnTo>
                                  <a:pt x="444" y="286"/>
                                </a:lnTo>
                                <a:lnTo>
                                  <a:pt x="441" y="305"/>
                                </a:lnTo>
                                <a:lnTo>
                                  <a:pt x="437" y="314"/>
                                </a:lnTo>
                                <a:lnTo>
                                  <a:pt x="435" y="324"/>
                                </a:lnTo>
                                <a:lnTo>
                                  <a:pt x="432" y="333"/>
                                </a:lnTo>
                                <a:lnTo>
                                  <a:pt x="430" y="342"/>
                                </a:lnTo>
                                <a:lnTo>
                                  <a:pt x="422" y="359"/>
                                </a:lnTo>
                                <a:lnTo>
                                  <a:pt x="412" y="376"/>
                                </a:lnTo>
                                <a:lnTo>
                                  <a:pt x="406" y="384"/>
                                </a:lnTo>
                                <a:lnTo>
                                  <a:pt x="401" y="392"/>
                                </a:lnTo>
                                <a:lnTo>
                                  <a:pt x="395" y="400"/>
                                </a:lnTo>
                                <a:lnTo>
                                  <a:pt x="390" y="409"/>
                                </a:lnTo>
                                <a:lnTo>
                                  <a:pt x="381" y="414"/>
                                </a:lnTo>
                                <a:lnTo>
                                  <a:pt x="374" y="421"/>
                                </a:lnTo>
                                <a:lnTo>
                                  <a:pt x="359" y="433"/>
                                </a:lnTo>
                                <a:lnTo>
                                  <a:pt x="343" y="442"/>
                                </a:lnTo>
                                <a:lnTo>
                                  <a:pt x="327" y="451"/>
                                </a:lnTo>
                                <a:lnTo>
                                  <a:pt x="318" y="453"/>
                                </a:lnTo>
                                <a:lnTo>
                                  <a:pt x="310" y="457"/>
                                </a:lnTo>
                                <a:lnTo>
                                  <a:pt x="300" y="459"/>
                                </a:lnTo>
                                <a:lnTo>
                                  <a:pt x="292" y="462"/>
                                </a:lnTo>
                                <a:lnTo>
                                  <a:pt x="273" y="465"/>
                                </a:lnTo>
                                <a:lnTo>
                                  <a:pt x="254" y="466"/>
                                </a:lnTo>
                                <a:lnTo>
                                  <a:pt x="235" y="465"/>
                                </a:lnTo>
                                <a:lnTo>
                                  <a:pt x="216" y="462"/>
                                </a:lnTo>
                                <a:lnTo>
                                  <a:pt x="197" y="457"/>
                                </a:lnTo>
                                <a:lnTo>
                                  <a:pt x="181" y="451"/>
                                </a:lnTo>
                                <a:lnTo>
                                  <a:pt x="163" y="442"/>
                                </a:lnTo>
                                <a:lnTo>
                                  <a:pt x="147" y="433"/>
                                </a:lnTo>
                                <a:lnTo>
                                  <a:pt x="132" y="421"/>
                                </a:lnTo>
                                <a:lnTo>
                                  <a:pt x="118" y="409"/>
                                </a:lnTo>
                                <a:lnTo>
                                  <a:pt x="105" y="392"/>
                                </a:lnTo>
                                <a:lnTo>
                                  <a:pt x="93" y="376"/>
                                </a:lnTo>
                                <a:lnTo>
                                  <a:pt x="84" y="359"/>
                                </a:lnTo>
                                <a:lnTo>
                                  <a:pt x="77" y="342"/>
                                </a:lnTo>
                                <a:lnTo>
                                  <a:pt x="69" y="324"/>
                                </a:lnTo>
                                <a:lnTo>
                                  <a:pt x="66" y="305"/>
                                </a:lnTo>
                                <a:lnTo>
                                  <a:pt x="63" y="286"/>
                                </a:lnTo>
                                <a:lnTo>
                                  <a:pt x="63" y="267"/>
                                </a:lnTo>
                                <a:lnTo>
                                  <a:pt x="66" y="227"/>
                                </a:lnTo>
                                <a:lnTo>
                                  <a:pt x="69" y="208"/>
                                </a:lnTo>
                                <a:lnTo>
                                  <a:pt x="77" y="190"/>
                                </a:lnTo>
                                <a:lnTo>
                                  <a:pt x="84" y="172"/>
                                </a:lnTo>
                                <a:lnTo>
                                  <a:pt x="93" y="155"/>
                                </a:lnTo>
                                <a:lnTo>
                                  <a:pt x="105" y="139"/>
                                </a:lnTo>
                                <a:lnTo>
                                  <a:pt x="118" y="125"/>
                                </a:lnTo>
                                <a:lnTo>
                                  <a:pt x="132" y="111"/>
                                </a:lnTo>
                                <a:lnTo>
                                  <a:pt x="147" y="99"/>
                                </a:lnTo>
                                <a:lnTo>
                                  <a:pt x="163" y="89"/>
                                </a:lnTo>
                                <a:lnTo>
                                  <a:pt x="181" y="81"/>
                                </a:lnTo>
                                <a:lnTo>
                                  <a:pt x="197" y="74"/>
                                </a:lnTo>
                                <a:lnTo>
                                  <a:pt x="216" y="71"/>
                                </a:lnTo>
                                <a:lnTo>
                                  <a:pt x="254" y="67"/>
                                </a:lnTo>
                                <a:lnTo>
                                  <a:pt x="273" y="67"/>
                                </a:lnTo>
                                <a:lnTo>
                                  <a:pt x="292" y="71"/>
                                </a:lnTo>
                                <a:lnTo>
                                  <a:pt x="310" y="74"/>
                                </a:lnTo>
                                <a:lnTo>
                                  <a:pt x="327" y="81"/>
                                </a:lnTo>
                                <a:lnTo>
                                  <a:pt x="343" y="89"/>
                                </a:lnTo>
                                <a:lnTo>
                                  <a:pt x="359" y="99"/>
                                </a:lnTo>
                                <a:lnTo>
                                  <a:pt x="374" y="111"/>
                                </a:lnTo>
                                <a:lnTo>
                                  <a:pt x="390" y="125"/>
                                </a:lnTo>
                                <a:lnTo>
                                  <a:pt x="401" y="139"/>
                                </a:lnTo>
                                <a:lnTo>
                                  <a:pt x="412" y="155"/>
                                </a:lnTo>
                                <a:lnTo>
                                  <a:pt x="422" y="172"/>
                                </a:lnTo>
                                <a:lnTo>
                                  <a:pt x="430" y="190"/>
                                </a:lnTo>
                                <a:lnTo>
                                  <a:pt x="435" y="208"/>
                                </a:lnTo>
                                <a:lnTo>
                                  <a:pt x="441" y="227"/>
                                </a:lnTo>
                                <a:lnTo>
                                  <a:pt x="444" y="247"/>
                                </a:lnTo>
                                <a:lnTo>
                                  <a:pt x="445" y="267"/>
                                </a:lnTo>
                                <a:close/>
                              </a:path>
                            </a:pathLst>
                          </a:custGeom>
                          <a:solidFill>
                            <a:srgbClr val="E7E7E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51" name="Freeform 155"/>
                        <wps:cNvSpPr>
                          <a:spLocks noEditPoints="1"/>
                        </wps:cNvSpPr>
                        <wps:spPr bwMode="auto">
                          <a:xfrm>
                            <a:off x="1122" y="414"/>
                            <a:ext cx="34" cy="37"/>
                          </a:xfrm>
                          <a:custGeom>
                            <a:avLst/>
                            <a:gdLst>
                              <a:gd name="T0" fmla="*/ 0 w 382"/>
                              <a:gd name="T1" fmla="*/ 0 h 399"/>
                              <a:gd name="T2" fmla="*/ 0 w 382"/>
                              <a:gd name="T3" fmla="*/ 0 h 399"/>
                              <a:gd name="T4" fmla="*/ 0 w 382"/>
                              <a:gd name="T5" fmla="*/ 0 h 399"/>
                              <a:gd name="T6" fmla="*/ 0 w 382"/>
                              <a:gd name="T7" fmla="*/ 0 h 399"/>
                              <a:gd name="T8" fmla="*/ 0 w 382"/>
                              <a:gd name="T9" fmla="*/ 0 h 399"/>
                              <a:gd name="T10" fmla="*/ 0 w 382"/>
                              <a:gd name="T11" fmla="*/ 0 h 399"/>
                              <a:gd name="T12" fmla="*/ 0 w 382"/>
                              <a:gd name="T13" fmla="*/ 0 h 399"/>
                              <a:gd name="T14" fmla="*/ 0 w 382"/>
                              <a:gd name="T15" fmla="*/ 0 h 399"/>
                              <a:gd name="T16" fmla="*/ 0 w 382"/>
                              <a:gd name="T17" fmla="*/ 0 h 399"/>
                              <a:gd name="T18" fmla="*/ 0 w 382"/>
                              <a:gd name="T19" fmla="*/ 0 h 399"/>
                              <a:gd name="T20" fmla="*/ 0 w 382"/>
                              <a:gd name="T21" fmla="*/ 0 h 399"/>
                              <a:gd name="T22" fmla="*/ 0 w 382"/>
                              <a:gd name="T23" fmla="*/ 0 h 399"/>
                              <a:gd name="T24" fmla="*/ 0 w 382"/>
                              <a:gd name="T25" fmla="*/ 0 h 399"/>
                              <a:gd name="T26" fmla="*/ 0 w 382"/>
                              <a:gd name="T27" fmla="*/ 0 h 399"/>
                              <a:gd name="T28" fmla="*/ 0 w 382"/>
                              <a:gd name="T29" fmla="*/ 0 h 399"/>
                              <a:gd name="T30" fmla="*/ 0 w 382"/>
                              <a:gd name="T31" fmla="*/ 0 h 399"/>
                              <a:gd name="T32" fmla="*/ 0 w 382"/>
                              <a:gd name="T33" fmla="*/ 0 h 399"/>
                              <a:gd name="T34" fmla="*/ 0 w 382"/>
                              <a:gd name="T35" fmla="*/ 0 h 399"/>
                              <a:gd name="T36" fmla="*/ 0 w 382"/>
                              <a:gd name="T37" fmla="*/ 0 h 399"/>
                              <a:gd name="T38" fmla="*/ 0 w 382"/>
                              <a:gd name="T39" fmla="*/ 0 h 399"/>
                              <a:gd name="T40" fmla="*/ 0 w 382"/>
                              <a:gd name="T41" fmla="*/ 0 h 399"/>
                              <a:gd name="T42" fmla="*/ 0 w 382"/>
                              <a:gd name="T43" fmla="*/ 0 h 399"/>
                              <a:gd name="T44" fmla="*/ 0 w 382"/>
                              <a:gd name="T45" fmla="*/ 0 h 399"/>
                              <a:gd name="T46" fmla="*/ 0 w 382"/>
                              <a:gd name="T47" fmla="*/ 0 h 399"/>
                              <a:gd name="T48" fmla="*/ 0 w 382"/>
                              <a:gd name="T49" fmla="*/ 0 h 399"/>
                              <a:gd name="T50" fmla="*/ 0 w 382"/>
                              <a:gd name="T51" fmla="*/ 0 h 399"/>
                              <a:gd name="T52" fmla="*/ 0 w 382"/>
                              <a:gd name="T53" fmla="*/ 0 h 399"/>
                              <a:gd name="T54" fmla="*/ 0 w 382"/>
                              <a:gd name="T55" fmla="*/ 0 h 399"/>
                              <a:gd name="T56" fmla="*/ 0 w 382"/>
                              <a:gd name="T57" fmla="*/ 0 h 399"/>
                              <a:gd name="T58" fmla="*/ 0 w 382"/>
                              <a:gd name="T59" fmla="*/ 0 h 399"/>
                              <a:gd name="T60" fmla="*/ 0 w 382"/>
                              <a:gd name="T61" fmla="*/ 0 h 399"/>
                              <a:gd name="T62" fmla="*/ 0 w 382"/>
                              <a:gd name="T63" fmla="*/ 0 h 399"/>
                              <a:gd name="T64" fmla="*/ 0 w 382"/>
                              <a:gd name="T65" fmla="*/ 0 h 399"/>
                              <a:gd name="T66" fmla="*/ 0 w 382"/>
                              <a:gd name="T67" fmla="*/ 0 h 399"/>
                              <a:gd name="T68" fmla="*/ 0 w 382"/>
                              <a:gd name="T69" fmla="*/ 0 h 399"/>
                              <a:gd name="T70" fmla="*/ 0 w 382"/>
                              <a:gd name="T71" fmla="*/ 0 h 399"/>
                              <a:gd name="T72" fmla="*/ 0 w 382"/>
                              <a:gd name="T73" fmla="*/ 0 h 399"/>
                              <a:gd name="T74" fmla="*/ 0 w 382"/>
                              <a:gd name="T75" fmla="*/ 0 h 399"/>
                              <a:gd name="T76" fmla="*/ 0 w 382"/>
                              <a:gd name="T77" fmla="*/ 0 h 399"/>
                              <a:gd name="T78" fmla="*/ 0 w 382"/>
                              <a:gd name="T79" fmla="*/ 0 h 399"/>
                              <a:gd name="T80" fmla="*/ 0 w 382"/>
                              <a:gd name="T81" fmla="*/ 0 h 399"/>
                              <a:gd name="T82" fmla="*/ 0 w 382"/>
                              <a:gd name="T83" fmla="*/ 0 h 399"/>
                              <a:gd name="T84" fmla="*/ 0 w 382"/>
                              <a:gd name="T85" fmla="*/ 0 h 399"/>
                              <a:gd name="T86" fmla="*/ 0 w 382"/>
                              <a:gd name="T87" fmla="*/ 0 h 399"/>
                              <a:gd name="T88" fmla="*/ 0 w 382"/>
                              <a:gd name="T89" fmla="*/ 0 h 399"/>
                              <a:gd name="T90" fmla="*/ 0 w 382"/>
                              <a:gd name="T91" fmla="*/ 0 h 39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82"/>
                              <a:gd name="T139" fmla="*/ 0 h 399"/>
                              <a:gd name="T140" fmla="*/ 382 w 382"/>
                              <a:gd name="T141" fmla="*/ 399 h 39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82" h="399">
                                <a:moveTo>
                                  <a:pt x="327" y="342"/>
                                </a:moveTo>
                                <a:lnTo>
                                  <a:pt x="332" y="333"/>
                                </a:lnTo>
                                <a:lnTo>
                                  <a:pt x="338" y="325"/>
                                </a:lnTo>
                                <a:lnTo>
                                  <a:pt x="343" y="317"/>
                                </a:lnTo>
                                <a:lnTo>
                                  <a:pt x="349" y="309"/>
                                </a:lnTo>
                                <a:lnTo>
                                  <a:pt x="359" y="292"/>
                                </a:lnTo>
                                <a:lnTo>
                                  <a:pt x="367" y="275"/>
                                </a:lnTo>
                                <a:lnTo>
                                  <a:pt x="369" y="266"/>
                                </a:lnTo>
                                <a:lnTo>
                                  <a:pt x="372" y="257"/>
                                </a:lnTo>
                                <a:lnTo>
                                  <a:pt x="374" y="247"/>
                                </a:lnTo>
                                <a:lnTo>
                                  <a:pt x="378" y="238"/>
                                </a:lnTo>
                                <a:lnTo>
                                  <a:pt x="381" y="219"/>
                                </a:lnTo>
                                <a:lnTo>
                                  <a:pt x="381" y="209"/>
                                </a:lnTo>
                                <a:lnTo>
                                  <a:pt x="382" y="200"/>
                                </a:lnTo>
                                <a:lnTo>
                                  <a:pt x="381" y="180"/>
                                </a:lnTo>
                                <a:lnTo>
                                  <a:pt x="378" y="160"/>
                                </a:lnTo>
                                <a:lnTo>
                                  <a:pt x="372" y="141"/>
                                </a:lnTo>
                                <a:lnTo>
                                  <a:pt x="367" y="123"/>
                                </a:lnTo>
                                <a:lnTo>
                                  <a:pt x="359" y="105"/>
                                </a:lnTo>
                                <a:lnTo>
                                  <a:pt x="349" y="88"/>
                                </a:lnTo>
                                <a:lnTo>
                                  <a:pt x="338" y="72"/>
                                </a:lnTo>
                                <a:lnTo>
                                  <a:pt x="327" y="58"/>
                                </a:lnTo>
                                <a:lnTo>
                                  <a:pt x="311" y="44"/>
                                </a:lnTo>
                                <a:lnTo>
                                  <a:pt x="296" y="32"/>
                                </a:lnTo>
                                <a:lnTo>
                                  <a:pt x="280" y="22"/>
                                </a:lnTo>
                                <a:lnTo>
                                  <a:pt x="264" y="14"/>
                                </a:lnTo>
                                <a:lnTo>
                                  <a:pt x="247" y="7"/>
                                </a:lnTo>
                                <a:lnTo>
                                  <a:pt x="229" y="4"/>
                                </a:lnTo>
                                <a:lnTo>
                                  <a:pt x="210" y="0"/>
                                </a:lnTo>
                                <a:lnTo>
                                  <a:pt x="191" y="0"/>
                                </a:lnTo>
                                <a:lnTo>
                                  <a:pt x="153" y="4"/>
                                </a:lnTo>
                                <a:lnTo>
                                  <a:pt x="134" y="7"/>
                                </a:lnTo>
                                <a:lnTo>
                                  <a:pt x="118" y="14"/>
                                </a:lnTo>
                                <a:lnTo>
                                  <a:pt x="100" y="22"/>
                                </a:lnTo>
                                <a:lnTo>
                                  <a:pt x="84" y="32"/>
                                </a:lnTo>
                                <a:lnTo>
                                  <a:pt x="69" y="44"/>
                                </a:lnTo>
                                <a:lnTo>
                                  <a:pt x="55" y="58"/>
                                </a:lnTo>
                                <a:lnTo>
                                  <a:pt x="42" y="72"/>
                                </a:lnTo>
                                <a:lnTo>
                                  <a:pt x="30" y="88"/>
                                </a:lnTo>
                                <a:lnTo>
                                  <a:pt x="21" y="105"/>
                                </a:lnTo>
                                <a:lnTo>
                                  <a:pt x="14" y="123"/>
                                </a:lnTo>
                                <a:lnTo>
                                  <a:pt x="6" y="141"/>
                                </a:lnTo>
                                <a:lnTo>
                                  <a:pt x="3" y="160"/>
                                </a:lnTo>
                                <a:lnTo>
                                  <a:pt x="0" y="200"/>
                                </a:lnTo>
                                <a:lnTo>
                                  <a:pt x="0" y="219"/>
                                </a:lnTo>
                                <a:lnTo>
                                  <a:pt x="3" y="238"/>
                                </a:lnTo>
                                <a:lnTo>
                                  <a:pt x="6" y="257"/>
                                </a:lnTo>
                                <a:lnTo>
                                  <a:pt x="14" y="275"/>
                                </a:lnTo>
                                <a:lnTo>
                                  <a:pt x="21" y="292"/>
                                </a:lnTo>
                                <a:lnTo>
                                  <a:pt x="30" y="309"/>
                                </a:lnTo>
                                <a:lnTo>
                                  <a:pt x="42" y="325"/>
                                </a:lnTo>
                                <a:lnTo>
                                  <a:pt x="55" y="342"/>
                                </a:lnTo>
                                <a:lnTo>
                                  <a:pt x="69" y="354"/>
                                </a:lnTo>
                                <a:lnTo>
                                  <a:pt x="84" y="366"/>
                                </a:lnTo>
                                <a:lnTo>
                                  <a:pt x="100" y="375"/>
                                </a:lnTo>
                                <a:lnTo>
                                  <a:pt x="118" y="384"/>
                                </a:lnTo>
                                <a:lnTo>
                                  <a:pt x="134" y="390"/>
                                </a:lnTo>
                                <a:lnTo>
                                  <a:pt x="153" y="395"/>
                                </a:lnTo>
                                <a:lnTo>
                                  <a:pt x="172" y="398"/>
                                </a:lnTo>
                                <a:lnTo>
                                  <a:pt x="191" y="399"/>
                                </a:lnTo>
                                <a:lnTo>
                                  <a:pt x="210" y="398"/>
                                </a:lnTo>
                                <a:lnTo>
                                  <a:pt x="229" y="395"/>
                                </a:lnTo>
                                <a:lnTo>
                                  <a:pt x="237" y="392"/>
                                </a:lnTo>
                                <a:lnTo>
                                  <a:pt x="247" y="390"/>
                                </a:lnTo>
                                <a:lnTo>
                                  <a:pt x="255" y="386"/>
                                </a:lnTo>
                                <a:lnTo>
                                  <a:pt x="264" y="384"/>
                                </a:lnTo>
                                <a:lnTo>
                                  <a:pt x="280" y="375"/>
                                </a:lnTo>
                                <a:lnTo>
                                  <a:pt x="296" y="366"/>
                                </a:lnTo>
                                <a:lnTo>
                                  <a:pt x="311" y="354"/>
                                </a:lnTo>
                                <a:lnTo>
                                  <a:pt x="318" y="347"/>
                                </a:lnTo>
                                <a:lnTo>
                                  <a:pt x="327" y="342"/>
                                </a:lnTo>
                                <a:close/>
                                <a:moveTo>
                                  <a:pt x="281" y="106"/>
                                </a:moveTo>
                                <a:lnTo>
                                  <a:pt x="289" y="114"/>
                                </a:lnTo>
                                <a:lnTo>
                                  <a:pt x="296" y="125"/>
                                </a:lnTo>
                                <a:lnTo>
                                  <a:pt x="309" y="148"/>
                                </a:lnTo>
                                <a:lnTo>
                                  <a:pt x="313" y="160"/>
                                </a:lnTo>
                                <a:lnTo>
                                  <a:pt x="316" y="173"/>
                                </a:lnTo>
                                <a:lnTo>
                                  <a:pt x="318" y="186"/>
                                </a:lnTo>
                                <a:lnTo>
                                  <a:pt x="319" y="200"/>
                                </a:lnTo>
                                <a:lnTo>
                                  <a:pt x="318" y="203"/>
                                </a:lnTo>
                                <a:lnTo>
                                  <a:pt x="318" y="206"/>
                                </a:lnTo>
                                <a:lnTo>
                                  <a:pt x="318" y="212"/>
                                </a:lnTo>
                                <a:lnTo>
                                  <a:pt x="316" y="225"/>
                                </a:lnTo>
                                <a:lnTo>
                                  <a:pt x="314" y="231"/>
                                </a:lnTo>
                                <a:lnTo>
                                  <a:pt x="313" y="237"/>
                                </a:lnTo>
                                <a:lnTo>
                                  <a:pt x="309" y="250"/>
                                </a:lnTo>
                                <a:lnTo>
                                  <a:pt x="303" y="261"/>
                                </a:lnTo>
                                <a:lnTo>
                                  <a:pt x="296" y="273"/>
                                </a:lnTo>
                                <a:lnTo>
                                  <a:pt x="292" y="278"/>
                                </a:lnTo>
                                <a:lnTo>
                                  <a:pt x="290" y="280"/>
                                </a:lnTo>
                                <a:lnTo>
                                  <a:pt x="289" y="280"/>
                                </a:lnTo>
                                <a:lnTo>
                                  <a:pt x="289" y="281"/>
                                </a:lnTo>
                                <a:lnTo>
                                  <a:pt x="289" y="283"/>
                                </a:lnTo>
                                <a:lnTo>
                                  <a:pt x="281" y="294"/>
                                </a:lnTo>
                                <a:lnTo>
                                  <a:pt x="270" y="302"/>
                                </a:lnTo>
                                <a:lnTo>
                                  <a:pt x="268" y="302"/>
                                </a:lnTo>
                                <a:lnTo>
                                  <a:pt x="267" y="302"/>
                                </a:lnTo>
                                <a:lnTo>
                                  <a:pt x="267" y="303"/>
                                </a:lnTo>
                                <a:lnTo>
                                  <a:pt x="265" y="305"/>
                                </a:lnTo>
                                <a:lnTo>
                                  <a:pt x="261" y="309"/>
                                </a:lnTo>
                                <a:lnTo>
                                  <a:pt x="250" y="316"/>
                                </a:lnTo>
                                <a:lnTo>
                                  <a:pt x="239" y="322"/>
                                </a:lnTo>
                                <a:lnTo>
                                  <a:pt x="227" y="325"/>
                                </a:lnTo>
                                <a:lnTo>
                                  <a:pt x="221" y="327"/>
                                </a:lnTo>
                                <a:lnTo>
                                  <a:pt x="215" y="329"/>
                                </a:lnTo>
                                <a:lnTo>
                                  <a:pt x="203" y="331"/>
                                </a:lnTo>
                                <a:lnTo>
                                  <a:pt x="197" y="331"/>
                                </a:lnTo>
                                <a:lnTo>
                                  <a:pt x="194" y="331"/>
                                </a:lnTo>
                                <a:lnTo>
                                  <a:pt x="191" y="332"/>
                                </a:lnTo>
                                <a:lnTo>
                                  <a:pt x="178" y="331"/>
                                </a:lnTo>
                                <a:lnTo>
                                  <a:pt x="165" y="329"/>
                                </a:lnTo>
                                <a:lnTo>
                                  <a:pt x="142" y="322"/>
                                </a:lnTo>
                                <a:lnTo>
                                  <a:pt x="120" y="309"/>
                                </a:lnTo>
                                <a:lnTo>
                                  <a:pt x="101" y="294"/>
                                </a:lnTo>
                                <a:lnTo>
                                  <a:pt x="91" y="283"/>
                                </a:lnTo>
                                <a:lnTo>
                                  <a:pt x="83" y="273"/>
                                </a:lnTo>
                                <a:lnTo>
                                  <a:pt x="76" y="261"/>
                                </a:lnTo>
                                <a:lnTo>
                                  <a:pt x="72" y="250"/>
                                </a:lnTo>
                                <a:lnTo>
                                  <a:pt x="67" y="237"/>
                                </a:lnTo>
                                <a:lnTo>
                                  <a:pt x="65" y="225"/>
                                </a:lnTo>
                                <a:lnTo>
                                  <a:pt x="63" y="212"/>
                                </a:lnTo>
                                <a:lnTo>
                                  <a:pt x="63" y="200"/>
                                </a:lnTo>
                                <a:lnTo>
                                  <a:pt x="65" y="173"/>
                                </a:lnTo>
                                <a:lnTo>
                                  <a:pt x="72" y="148"/>
                                </a:lnTo>
                                <a:lnTo>
                                  <a:pt x="83" y="125"/>
                                </a:lnTo>
                                <a:lnTo>
                                  <a:pt x="91" y="114"/>
                                </a:lnTo>
                                <a:lnTo>
                                  <a:pt x="101" y="106"/>
                                </a:lnTo>
                                <a:lnTo>
                                  <a:pt x="120" y="88"/>
                                </a:lnTo>
                                <a:lnTo>
                                  <a:pt x="142" y="76"/>
                                </a:lnTo>
                                <a:lnTo>
                                  <a:pt x="165" y="70"/>
                                </a:lnTo>
                                <a:lnTo>
                                  <a:pt x="191" y="68"/>
                                </a:lnTo>
                                <a:lnTo>
                                  <a:pt x="203" y="68"/>
                                </a:lnTo>
                                <a:lnTo>
                                  <a:pt x="215" y="70"/>
                                </a:lnTo>
                                <a:lnTo>
                                  <a:pt x="227" y="72"/>
                                </a:lnTo>
                                <a:lnTo>
                                  <a:pt x="239" y="76"/>
                                </a:lnTo>
                                <a:lnTo>
                                  <a:pt x="250" y="81"/>
                                </a:lnTo>
                                <a:lnTo>
                                  <a:pt x="261" y="88"/>
                                </a:lnTo>
                                <a:lnTo>
                                  <a:pt x="270" y="96"/>
                                </a:lnTo>
                                <a:lnTo>
                                  <a:pt x="281" y="106"/>
                                </a:lnTo>
                                <a:close/>
                              </a:path>
                            </a:pathLst>
                          </a:custGeom>
                          <a:solidFill>
                            <a:srgbClr val="EFEFE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52" name="Freeform 156"/>
                        <wps:cNvSpPr>
                          <a:spLocks noEditPoints="1"/>
                        </wps:cNvSpPr>
                        <wps:spPr bwMode="auto">
                          <a:xfrm>
                            <a:off x="1127" y="420"/>
                            <a:ext cx="24" cy="24"/>
                          </a:xfrm>
                          <a:custGeom>
                            <a:avLst/>
                            <a:gdLst>
                              <a:gd name="T0" fmla="*/ 0 w 256"/>
                              <a:gd name="T1" fmla="*/ 0 h 264"/>
                              <a:gd name="T2" fmla="*/ 0 w 256"/>
                              <a:gd name="T3" fmla="*/ 0 h 264"/>
                              <a:gd name="T4" fmla="*/ 0 w 256"/>
                              <a:gd name="T5" fmla="*/ 0 h 264"/>
                              <a:gd name="T6" fmla="*/ 0 w 256"/>
                              <a:gd name="T7" fmla="*/ 0 h 264"/>
                              <a:gd name="T8" fmla="*/ 0 w 256"/>
                              <a:gd name="T9" fmla="*/ 0 h 264"/>
                              <a:gd name="T10" fmla="*/ 0 w 256"/>
                              <a:gd name="T11" fmla="*/ 0 h 264"/>
                              <a:gd name="T12" fmla="*/ 0 w 256"/>
                              <a:gd name="T13" fmla="*/ 0 h 264"/>
                              <a:gd name="T14" fmla="*/ 0 w 256"/>
                              <a:gd name="T15" fmla="*/ 0 h 264"/>
                              <a:gd name="T16" fmla="*/ 0 w 256"/>
                              <a:gd name="T17" fmla="*/ 0 h 264"/>
                              <a:gd name="T18" fmla="*/ 0 w 256"/>
                              <a:gd name="T19" fmla="*/ 0 h 264"/>
                              <a:gd name="T20" fmla="*/ 0 w 256"/>
                              <a:gd name="T21" fmla="*/ 0 h 264"/>
                              <a:gd name="T22" fmla="*/ 0 w 256"/>
                              <a:gd name="T23" fmla="*/ 0 h 264"/>
                              <a:gd name="T24" fmla="*/ 0 w 256"/>
                              <a:gd name="T25" fmla="*/ 0 h 264"/>
                              <a:gd name="T26" fmla="*/ 0 w 256"/>
                              <a:gd name="T27" fmla="*/ 0 h 264"/>
                              <a:gd name="T28" fmla="*/ 0 w 256"/>
                              <a:gd name="T29" fmla="*/ 0 h 264"/>
                              <a:gd name="T30" fmla="*/ 0 w 256"/>
                              <a:gd name="T31" fmla="*/ 0 h 264"/>
                              <a:gd name="T32" fmla="*/ 0 w 256"/>
                              <a:gd name="T33" fmla="*/ 0 h 264"/>
                              <a:gd name="T34" fmla="*/ 0 w 256"/>
                              <a:gd name="T35" fmla="*/ 0 h 264"/>
                              <a:gd name="T36" fmla="*/ 0 w 256"/>
                              <a:gd name="T37" fmla="*/ 0 h 264"/>
                              <a:gd name="T38" fmla="*/ 0 w 256"/>
                              <a:gd name="T39" fmla="*/ 0 h 264"/>
                              <a:gd name="T40" fmla="*/ 0 w 256"/>
                              <a:gd name="T41" fmla="*/ 0 h 264"/>
                              <a:gd name="T42" fmla="*/ 0 w 256"/>
                              <a:gd name="T43" fmla="*/ 0 h 264"/>
                              <a:gd name="T44" fmla="*/ 0 w 256"/>
                              <a:gd name="T45" fmla="*/ 0 h 264"/>
                              <a:gd name="T46" fmla="*/ 0 w 256"/>
                              <a:gd name="T47" fmla="*/ 0 h 264"/>
                              <a:gd name="T48" fmla="*/ 0 w 256"/>
                              <a:gd name="T49" fmla="*/ 0 h 264"/>
                              <a:gd name="T50" fmla="*/ 0 w 256"/>
                              <a:gd name="T51" fmla="*/ 0 h 264"/>
                              <a:gd name="T52" fmla="*/ 0 w 256"/>
                              <a:gd name="T53" fmla="*/ 0 h 264"/>
                              <a:gd name="T54" fmla="*/ 0 w 256"/>
                              <a:gd name="T55" fmla="*/ 0 h 264"/>
                              <a:gd name="T56" fmla="*/ 0 w 256"/>
                              <a:gd name="T57" fmla="*/ 0 h 264"/>
                              <a:gd name="T58" fmla="*/ 0 w 256"/>
                              <a:gd name="T59" fmla="*/ 0 h 264"/>
                              <a:gd name="T60" fmla="*/ 0 w 256"/>
                              <a:gd name="T61" fmla="*/ 0 h 264"/>
                              <a:gd name="T62" fmla="*/ 0 w 256"/>
                              <a:gd name="T63" fmla="*/ 0 h 264"/>
                              <a:gd name="T64" fmla="*/ 0 w 256"/>
                              <a:gd name="T65" fmla="*/ 0 h 264"/>
                              <a:gd name="T66" fmla="*/ 0 w 256"/>
                              <a:gd name="T67" fmla="*/ 0 h 264"/>
                              <a:gd name="T68" fmla="*/ 0 w 256"/>
                              <a:gd name="T69" fmla="*/ 0 h 264"/>
                              <a:gd name="T70" fmla="*/ 0 w 256"/>
                              <a:gd name="T71" fmla="*/ 0 h 264"/>
                              <a:gd name="T72" fmla="*/ 0 w 256"/>
                              <a:gd name="T73" fmla="*/ 0 h 264"/>
                              <a:gd name="T74" fmla="*/ 0 w 256"/>
                              <a:gd name="T75" fmla="*/ 0 h 264"/>
                              <a:gd name="T76" fmla="*/ 0 w 256"/>
                              <a:gd name="T77" fmla="*/ 0 h 264"/>
                              <a:gd name="T78" fmla="*/ 0 w 256"/>
                              <a:gd name="T79" fmla="*/ 0 h 264"/>
                              <a:gd name="T80" fmla="*/ 0 w 256"/>
                              <a:gd name="T81" fmla="*/ 0 h 264"/>
                              <a:gd name="T82" fmla="*/ 0 w 256"/>
                              <a:gd name="T83" fmla="*/ 0 h 264"/>
                              <a:gd name="T84" fmla="*/ 0 w 256"/>
                              <a:gd name="T85" fmla="*/ 0 h 264"/>
                              <a:gd name="T86" fmla="*/ 0 w 256"/>
                              <a:gd name="T87" fmla="*/ 0 h 264"/>
                              <a:gd name="T88" fmla="*/ 0 w 256"/>
                              <a:gd name="T89" fmla="*/ 0 h 264"/>
                              <a:gd name="T90" fmla="*/ 0 w 256"/>
                              <a:gd name="T91" fmla="*/ 0 h 264"/>
                              <a:gd name="T92" fmla="*/ 0 w 256"/>
                              <a:gd name="T93" fmla="*/ 0 h 264"/>
                              <a:gd name="T94" fmla="*/ 0 w 256"/>
                              <a:gd name="T95" fmla="*/ 0 h 264"/>
                              <a:gd name="T96" fmla="*/ 0 w 256"/>
                              <a:gd name="T97" fmla="*/ 0 h 264"/>
                              <a:gd name="T98" fmla="*/ 0 w 256"/>
                              <a:gd name="T99" fmla="*/ 0 h 264"/>
                              <a:gd name="T100" fmla="*/ 0 w 256"/>
                              <a:gd name="T101" fmla="*/ 0 h 264"/>
                              <a:gd name="T102" fmla="*/ 0 w 256"/>
                              <a:gd name="T103" fmla="*/ 0 h 264"/>
                              <a:gd name="T104" fmla="*/ 0 w 256"/>
                              <a:gd name="T105" fmla="*/ 0 h 264"/>
                              <a:gd name="T106" fmla="*/ 0 w 256"/>
                              <a:gd name="T107" fmla="*/ 0 h 26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56"/>
                              <a:gd name="T163" fmla="*/ 0 h 264"/>
                              <a:gd name="T164" fmla="*/ 256 w 256"/>
                              <a:gd name="T165" fmla="*/ 264 h 26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56" h="264">
                                <a:moveTo>
                                  <a:pt x="256" y="132"/>
                                </a:moveTo>
                                <a:lnTo>
                                  <a:pt x="255" y="118"/>
                                </a:lnTo>
                                <a:lnTo>
                                  <a:pt x="253" y="105"/>
                                </a:lnTo>
                                <a:lnTo>
                                  <a:pt x="250" y="92"/>
                                </a:lnTo>
                                <a:lnTo>
                                  <a:pt x="246" y="80"/>
                                </a:lnTo>
                                <a:lnTo>
                                  <a:pt x="233" y="57"/>
                                </a:lnTo>
                                <a:lnTo>
                                  <a:pt x="226" y="46"/>
                                </a:lnTo>
                                <a:lnTo>
                                  <a:pt x="218" y="38"/>
                                </a:lnTo>
                                <a:lnTo>
                                  <a:pt x="207" y="28"/>
                                </a:lnTo>
                                <a:lnTo>
                                  <a:pt x="198" y="20"/>
                                </a:lnTo>
                                <a:lnTo>
                                  <a:pt x="187" y="13"/>
                                </a:lnTo>
                                <a:lnTo>
                                  <a:pt x="176" y="8"/>
                                </a:lnTo>
                                <a:lnTo>
                                  <a:pt x="164" y="4"/>
                                </a:lnTo>
                                <a:lnTo>
                                  <a:pt x="152" y="2"/>
                                </a:lnTo>
                                <a:lnTo>
                                  <a:pt x="140" y="0"/>
                                </a:lnTo>
                                <a:lnTo>
                                  <a:pt x="128" y="0"/>
                                </a:lnTo>
                                <a:lnTo>
                                  <a:pt x="102" y="2"/>
                                </a:lnTo>
                                <a:lnTo>
                                  <a:pt x="79" y="8"/>
                                </a:lnTo>
                                <a:lnTo>
                                  <a:pt x="57" y="20"/>
                                </a:lnTo>
                                <a:lnTo>
                                  <a:pt x="38" y="38"/>
                                </a:lnTo>
                                <a:lnTo>
                                  <a:pt x="28" y="46"/>
                                </a:lnTo>
                                <a:lnTo>
                                  <a:pt x="20" y="57"/>
                                </a:lnTo>
                                <a:lnTo>
                                  <a:pt x="9" y="80"/>
                                </a:lnTo>
                                <a:lnTo>
                                  <a:pt x="2" y="105"/>
                                </a:lnTo>
                                <a:lnTo>
                                  <a:pt x="0" y="132"/>
                                </a:lnTo>
                                <a:lnTo>
                                  <a:pt x="0" y="144"/>
                                </a:lnTo>
                                <a:lnTo>
                                  <a:pt x="2" y="157"/>
                                </a:lnTo>
                                <a:lnTo>
                                  <a:pt x="4" y="169"/>
                                </a:lnTo>
                                <a:lnTo>
                                  <a:pt x="9" y="182"/>
                                </a:lnTo>
                                <a:lnTo>
                                  <a:pt x="13" y="193"/>
                                </a:lnTo>
                                <a:lnTo>
                                  <a:pt x="20" y="205"/>
                                </a:lnTo>
                                <a:lnTo>
                                  <a:pt x="28" y="215"/>
                                </a:lnTo>
                                <a:lnTo>
                                  <a:pt x="38" y="226"/>
                                </a:lnTo>
                                <a:lnTo>
                                  <a:pt x="57" y="241"/>
                                </a:lnTo>
                                <a:lnTo>
                                  <a:pt x="79" y="254"/>
                                </a:lnTo>
                                <a:lnTo>
                                  <a:pt x="102" y="261"/>
                                </a:lnTo>
                                <a:lnTo>
                                  <a:pt x="115" y="263"/>
                                </a:lnTo>
                                <a:lnTo>
                                  <a:pt x="128" y="264"/>
                                </a:lnTo>
                                <a:lnTo>
                                  <a:pt x="131" y="263"/>
                                </a:lnTo>
                                <a:lnTo>
                                  <a:pt x="134" y="263"/>
                                </a:lnTo>
                                <a:lnTo>
                                  <a:pt x="140" y="263"/>
                                </a:lnTo>
                                <a:lnTo>
                                  <a:pt x="152" y="261"/>
                                </a:lnTo>
                                <a:lnTo>
                                  <a:pt x="158" y="259"/>
                                </a:lnTo>
                                <a:lnTo>
                                  <a:pt x="164" y="257"/>
                                </a:lnTo>
                                <a:lnTo>
                                  <a:pt x="176" y="254"/>
                                </a:lnTo>
                                <a:lnTo>
                                  <a:pt x="187" y="248"/>
                                </a:lnTo>
                                <a:lnTo>
                                  <a:pt x="198" y="241"/>
                                </a:lnTo>
                                <a:lnTo>
                                  <a:pt x="202" y="237"/>
                                </a:lnTo>
                                <a:lnTo>
                                  <a:pt x="204" y="235"/>
                                </a:lnTo>
                                <a:lnTo>
                                  <a:pt x="204" y="234"/>
                                </a:lnTo>
                                <a:lnTo>
                                  <a:pt x="205" y="234"/>
                                </a:lnTo>
                                <a:lnTo>
                                  <a:pt x="207" y="234"/>
                                </a:lnTo>
                                <a:lnTo>
                                  <a:pt x="218" y="226"/>
                                </a:lnTo>
                                <a:lnTo>
                                  <a:pt x="226" y="215"/>
                                </a:lnTo>
                                <a:lnTo>
                                  <a:pt x="226" y="213"/>
                                </a:lnTo>
                                <a:lnTo>
                                  <a:pt x="226" y="212"/>
                                </a:lnTo>
                                <a:lnTo>
                                  <a:pt x="227" y="212"/>
                                </a:lnTo>
                                <a:lnTo>
                                  <a:pt x="229" y="210"/>
                                </a:lnTo>
                                <a:lnTo>
                                  <a:pt x="233" y="205"/>
                                </a:lnTo>
                                <a:lnTo>
                                  <a:pt x="240" y="193"/>
                                </a:lnTo>
                                <a:lnTo>
                                  <a:pt x="246" y="182"/>
                                </a:lnTo>
                                <a:lnTo>
                                  <a:pt x="250" y="169"/>
                                </a:lnTo>
                                <a:lnTo>
                                  <a:pt x="251" y="163"/>
                                </a:lnTo>
                                <a:lnTo>
                                  <a:pt x="253" y="157"/>
                                </a:lnTo>
                                <a:lnTo>
                                  <a:pt x="255" y="144"/>
                                </a:lnTo>
                                <a:lnTo>
                                  <a:pt x="255" y="138"/>
                                </a:lnTo>
                                <a:lnTo>
                                  <a:pt x="255" y="135"/>
                                </a:lnTo>
                                <a:lnTo>
                                  <a:pt x="256" y="132"/>
                                </a:lnTo>
                                <a:close/>
                                <a:moveTo>
                                  <a:pt x="174" y="83"/>
                                </a:moveTo>
                                <a:lnTo>
                                  <a:pt x="181" y="94"/>
                                </a:lnTo>
                                <a:lnTo>
                                  <a:pt x="188" y="106"/>
                                </a:lnTo>
                                <a:lnTo>
                                  <a:pt x="191" y="118"/>
                                </a:lnTo>
                                <a:lnTo>
                                  <a:pt x="193" y="132"/>
                                </a:lnTo>
                                <a:lnTo>
                                  <a:pt x="192" y="135"/>
                                </a:lnTo>
                                <a:lnTo>
                                  <a:pt x="192" y="138"/>
                                </a:lnTo>
                                <a:lnTo>
                                  <a:pt x="191" y="144"/>
                                </a:lnTo>
                                <a:lnTo>
                                  <a:pt x="188" y="157"/>
                                </a:lnTo>
                                <a:lnTo>
                                  <a:pt x="181" y="168"/>
                                </a:lnTo>
                                <a:lnTo>
                                  <a:pt x="177" y="174"/>
                                </a:lnTo>
                                <a:lnTo>
                                  <a:pt x="174" y="180"/>
                                </a:lnTo>
                                <a:lnTo>
                                  <a:pt x="168" y="184"/>
                                </a:lnTo>
                                <a:lnTo>
                                  <a:pt x="163" y="188"/>
                                </a:lnTo>
                                <a:lnTo>
                                  <a:pt x="152" y="193"/>
                                </a:lnTo>
                                <a:lnTo>
                                  <a:pt x="140" y="197"/>
                                </a:lnTo>
                                <a:lnTo>
                                  <a:pt x="134" y="198"/>
                                </a:lnTo>
                                <a:lnTo>
                                  <a:pt x="131" y="198"/>
                                </a:lnTo>
                                <a:lnTo>
                                  <a:pt x="128" y="199"/>
                                </a:lnTo>
                                <a:lnTo>
                                  <a:pt x="115" y="197"/>
                                </a:lnTo>
                                <a:lnTo>
                                  <a:pt x="104" y="193"/>
                                </a:lnTo>
                                <a:lnTo>
                                  <a:pt x="92" y="188"/>
                                </a:lnTo>
                                <a:lnTo>
                                  <a:pt x="83" y="180"/>
                                </a:lnTo>
                                <a:lnTo>
                                  <a:pt x="73" y="168"/>
                                </a:lnTo>
                                <a:lnTo>
                                  <a:pt x="68" y="157"/>
                                </a:lnTo>
                                <a:lnTo>
                                  <a:pt x="65" y="144"/>
                                </a:lnTo>
                                <a:lnTo>
                                  <a:pt x="64" y="132"/>
                                </a:lnTo>
                                <a:lnTo>
                                  <a:pt x="65" y="118"/>
                                </a:lnTo>
                                <a:lnTo>
                                  <a:pt x="68" y="106"/>
                                </a:lnTo>
                                <a:lnTo>
                                  <a:pt x="73" y="94"/>
                                </a:lnTo>
                                <a:lnTo>
                                  <a:pt x="83" y="83"/>
                                </a:lnTo>
                                <a:lnTo>
                                  <a:pt x="92" y="75"/>
                                </a:lnTo>
                                <a:lnTo>
                                  <a:pt x="104" y="69"/>
                                </a:lnTo>
                                <a:lnTo>
                                  <a:pt x="115" y="66"/>
                                </a:lnTo>
                                <a:lnTo>
                                  <a:pt x="128" y="65"/>
                                </a:lnTo>
                                <a:lnTo>
                                  <a:pt x="140" y="66"/>
                                </a:lnTo>
                                <a:lnTo>
                                  <a:pt x="152" y="69"/>
                                </a:lnTo>
                                <a:lnTo>
                                  <a:pt x="163" y="75"/>
                                </a:lnTo>
                                <a:lnTo>
                                  <a:pt x="168" y="78"/>
                                </a:lnTo>
                                <a:lnTo>
                                  <a:pt x="174" y="83"/>
                                </a:lnTo>
                                <a:close/>
                              </a:path>
                            </a:pathLst>
                          </a:custGeom>
                          <a:solidFill>
                            <a:srgbClr val="F7F7F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53" name="Freeform 157"/>
                        <wps:cNvSpPr>
                          <a:spLocks/>
                        </wps:cNvSpPr>
                        <wps:spPr bwMode="auto">
                          <a:xfrm>
                            <a:off x="1133" y="426"/>
                            <a:ext cx="12" cy="13"/>
                          </a:xfrm>
                          <a:custGeom>
                            <a:avLst/>
                            <a:gdLst>
                              <a:gd name="T0" fmla="*/ 0 w 129"/>
                              <a:gd name="T1" fmla="*/ 0 h 134"/>
                              <a:gd name="T2" fmla="*/ 0 w 129"/>
                              <a:gd name="T3" fmla="*/ 0 h 134"/>
                              <a:gd name="T4" fmla="*/ 0 w 129"/>
                              <a:gd name="T5" fmla="*/ 0 h 134"/>
                              <a:gd name="T6" fmla="*/ 0 w 129"/>
                              <a:gd name="T7" fmla="*/ 0 h 134"/>
                              <a:gd name="T8" fmla="*/ 0 w 129"/>
                              <a:gd name="T9" fmla="*/ 0 h 134"/>
                              <a:gd name="T10" fmla="*/ 0 w 129"/>
                              <a:gd name="T11" fmla="*/ 0 h 134"/>
                              <a:gd name="T12" fmla="*/ 0 w 129"/>
                              <a:gd name="T13" fmla="*/ 0 h 134"/>
                              <a:gd name="T14" fmla="*/ 0 w 129"/>
                              <a:gd name="T15" fmla="*/ 0 h 134"/>
                              <a:gd name="T16" fmla="*/ 0 w 129"/>
                              <a:gd name="T17" fmla="*/ 0 h 134"/>
                              <a:gd name="T18" fmla="*/ 0 w 129"/>
                              <a:gd name="T19" fmla="*/ 0 h 134"/>
                              <a:gd name="T20" fmla="*/ 0 w 129"/>
                              <a:gd name="T21" fmla="*/ 0 h 134"/>
                              <a:gd name="T22" fmla="*/ 0 w 129"/>
                              <a:gd name="T23" fmla="*/ 0 h 134"/>
                              <a:gd name="T24" fmla="*/ 0 w 129"/>
                              <a:gd name="T25" fmla="*/ 0 h 134"/>
                              <a:gd name="T26" fmla="*/ 0 w 129"/>
                              <a:gd name="T27" fmla="*/ 0 h 134"/>
                              <a:gd name="T28" fmla="*/ 0 w 129"/>
                              <a:gd name="T29" fmla="*/ 0 h 134"/>
                              <a:gd name="T30" fmla="*/ 0 w 129"/>
                              <a:gd name="T31" fmla="*/ 0 h 134"/>
                              <a:gd name="T32" fmla="*/ 0 w 129"/>
                              <a:gd name="T33" fmla="*/ 0 h 134"/>
                              <a:gd name="T34" fmla="*/ 0 w 129"/>
                              <a:gd name="T35" fmla="*/ 0 h 134"/>
                              <a:gd name="T36" fmla="*/ 0 w 129"/>
                              <a:gd name="T37" fmla="*/ 0 h 134"/>
                              <a:gd name="T38" fmla="*/ 0 w 129"/>
                              <a:gd name="T39" fmla="*/ 0 h 134"/>
                              <a:gd name="T40" fmla="*/ 0 w 129"/>
                              <a:gd name="T41" fmla="*/ 0 h 134"/>
                              <a:gd name="T42" fmla="*/ 0 w 129"/>
                              <a:gd name="T43" fmla="*/ 0 h 134"/>
                              <a:gd name="T44" fmla="*/ 0 w 129"/>
                              <a:gd name="T45" fmla="*/ 0 h 134"/>
                              <a:gd name="T46" fmla="*/ 0 w 129"/>
                              <a:gd name="T47" fmla="*/ 0 h 134"/>
                              <a:gd name="T48" fmla="*/ 0 w 129"/>
                              <a:gd name="T49" fmla="*/ 0 h 134"/>
                              <a:gd name="T50" fmla="*/ 0 w 129"/>
                              <a:gd name="T51" fmla="*/ 0 h 134"/>
                              <a:gd name="T52" fmla="*/ 0 w 129"/>
                              <a:gd name="T53" fmla="*/ 0 h 134"/>
                              <a:gd name="T54" fmla="*/ 0 w 129"/>
                              <a:gd name="T55" fmla="*/ 0 h 134"/>
                              <a:gd name="T56" fmla="*/ 0 w 129"/>
                              <a:gd name="T57" fmla="*/ 0 h 134"/>
                              <a:gd name="T58" fmla="*/ 0 w 129"/>
                              <a:gd name="T59" fmla="*/ 0 h 134"/>
                              <a:gd name="T60" fmla="*/ 0 w 129"/>
                              <a:gd name="T61" fmla="*/ 0 h 134"/>
                              <a:gd name="T62" fmla="*/ 0 w 129"/>
                              <a:gd name="T63" fmla="*/ 0 h 134"/>
                              <a:gd name="T64" fmla="*/ 0 w 129"/>
                              <a:gd name="T65" fmla="*/ 0 h 134"/>
                              <a:gd name="T66" fmla="*/ 0 w 129"/>
                              <a:gd name="T67" fmla="*/ 0 h 134"/>
                              <a:gd name="T68" fmla="*/ 0 w 129"/>
                              <a:gd name="T69" fmla="*/ 0 h 134"/>
                              <a:gd name="T70" fmla="*/ 0 w 129"/>
                              <a:gd name="T71" fmla="*/ 0 h 134"/>
                              <a:gd name="T72" fmla="*/ 0 w 129"/>
                              <a:gd name="T73" fmla="*/ 0 h 134"/>
                              <a:gd name="T74" fmla="*/ 0 w 129"/>
                              <a:gd name="T75" fmla="*/ 0 h 134"/>
                              <a:gd name="T76" fmla="*/ 0 w 129"/>
                              <a:gd name="T77" fmla="*/ 0 h 134"/>
                              <a:gd name="T78" fmla="*/ 0 w 129"/>
                              <a:gd name="T79" fmla="*/ 0 h 13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29"/>
                              <a:gd name="T121" fmla="*/ 0 h 134"/>
                              <a:gd name="T122" fmla="*/ 129 w 129"/>
                              <a:gd name="T123" fmla="*/ 134 h 13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29" h="134">
                                <a:moveTo>
                                  <a:pt x="129" y="67"/>
                                </a:moveTo>
                                <a:lnTo>
                                  <a:pt x="127" y="53"/>
                                </a:lnTo>
                                <a:lnTo>
                                  <a:pt x="124" y="41"/>
                                </a:lnTo>
                                <a:lnTo>
                                  <a:pt x="117" y="29"/>
                                </a:lnTo>
                                <a:lnTo>
                                  <a:pt x="110" y="18"/>
                                </a:lnTo>
                                <a:lnTo>
                                  <a:pt x="104" y="13"/>
                                </a:lnTo>
                                <a:lnTo>
                                  <a:pt x="99" y="10"/>
                                </a:lnTo>
                                <a:lnTo>
                                  <a:pt x="88" y="4"/>
                                </a:lnTo>
                                <a:lnTo>
                                  <a:pt x="76" y="1"/>
                                </a:lnTo>
                                <a:lnTo>
                                  <a:pt x="64" y="0"/>
                                </a:lnTo>
                                <a:lnTo>
                                  <a:pt x="51" y="1"/>
                                </a:lnTo>
                                <a:lnTo>
                                  <a:pt x="40" y="4"/>
                                </a:lnTo>
                                <a:lnTo>
                                  <a:pt x="28" y="10"/>
                                </a:lnTo>
                                <a:lnTo>
                                  <a:pt x="19" y="18"/>
                                </a:lnTo>
                                <a:lnTo>
                                  <a:pt x="9" y="29"/>
                                </a:lnTo>
                                <a:lnTo>
                                  <a:pt x="4" y="41"/>
                                </a:lnTo>
                                <a:lnTo>
                                  <a:pt x="1" y="53"/>
                                </a:lnTo>
                                <a:lnTo>
                                  <a:pt x="0" y="67"/>
                                </a:lnTo>
                                <a:lnTo>
                                  <a:pt x="1" y="79"/>
                                </a:lnTo>
                                <a:lnTo>
                                  <a:pt x="4" y="92"/>
                                </a:lnTo>
                                <a:lnTo>
                                  <a:pt x="9" y="103"/>
                                </a:lnTo>
                                <a:lnTo>
                                  <a:pt x="19" y="115"/>
                                </a:lnTo>
                                <a:lnTo>
                                  <a:pt x="28" y="123"/>
                                </a:lnTo>
                                <a:lnTo>
                                  <a:pt x="40" y="128"/>
                                </a:lnTo>
                                <a:lnTo>
                                  <a:pt x="51" y="132"/>
                                </a:lnTo>
                                <a:lnTo>
                                  <a:pt x="64" y="134"/>
                                </a:lnTo>
                                <a:lnTo>
                                  <a:pt x="67" y="133"/>
                                </a:lnTo>
                                <a:lnTo>
                                  <a:pt x="70" y="133"/>
                                </a:lnTo>
                                <a:lnTo>
                                  <a:pt x="76" y="132"/>
                                </a:lnTo>
                                <a:lnTo>
                                  <a:pt x="88" y="128"/>
                                </a:lnTo>
                                <a:lnTo>
                                  <a:pt x="99" y="123"/>
                                </a:lnTo>
                                <a:lnTo>
                                  <a:pt x="104" y="119"/>
                                </a:lnTo>
                                <a:lnTo>
                                  <a:pt x="110" y="115"/>
                                </a:lnTo>
                                <a:lnTo>
                                  <a:pt x="113" y="109"/>
                                </a:lnTo>
                                <a:lnTo>
                                  <a:pt x="117" y="103"/>
                                </a:lnTo>
                                <a:lnTo>
                                  <a:pt x="124" y="92"/>
                                </a:lnTo>
                                <a:lnTo>
                                  <a:pt x="127" y="79"/>
                                </a:lnTo>
                                <a:lnTo>
                                  <a:pt x="128" y="73"/>
                                </a:lnTo>
                                <a:lnTo>
                                  <a:pt x="128" y="70"/>
                                </a:lnTo>
                                <a:lnTo>
                                  <a:pt x="129" y="6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54" name="Freeform 158"/>
                        <wps:cNvSpPr>
                          <a:spLocks noEditPoints="1"/>
                        </wps:cNvSpPr>
                        <wps:spPr bwMode="auto">
                          <a:xfrm>
                            <a:off x="0" y="0"/>
                            <a:ext cx="231" cy="241"/>
                          </a:xfrm>
                          <a:custGeom>
                            <a:avLst/>
                            <a:gdLst>
                              <a:gd name="T0" fmla="*/ 0 w 2544"/>
                              <a:gd name="T1" fmla="*/ 0 h 2652"/>
                              <a:gd name="T2" fmla="*/ 0 w 2544"/>
                              <a:gd name="T3" fmla="*/ 0 h 2652"/>
                              <a:gd name="T4" fmla="*/ 0 w 2544"/>
                              <a:gd name="T5" fmla="*/ 0 h 2652"/>
                              <a:gd name="T6" fmla="*/ 0 w 2544"/>
                              <a:gd name="T7" fmla="*/ 0 h 2652"/>
                              <a:gd name="T8" fmla="*/ 0 w 2544"/>
                              <a:gd name="T9" fmla="*/ 0 h 2652"/>
                              <a:gd name="T10" fmla="*/ 0 w 2544"/>
                              <a:gd name="T11" fmla="*/ 0 h 2652"/>
                              <a:gd name="T12" fmla="*/ 0 w 2544"/>
                              <a:gd name="T13" fmla="*/ 0 h 2652"/>
                              <a:gd name="T14" fmla="*/ 0 w 2544"/>
                              <a:gd name="T15" fmla="*/ 0 h 2652"/>
                              <a:gd name="T16" fmla="*/ 0 w 2544"/>
                              <a:gd name="T17" fmla="*/ 0 h 2652"/>
                              <a:gd name="T18" fmla="*/ 0 w 2544"/>
                              <a:gd name="T19" fmla="*/ 0 h 2652"/>
                              <a:gd name="T20" fmla="*/ 0 w 2544"/>
                              <a:gd name="T21" fmla="*/ 0 h 2652"/>
                              <a:gd name="T22" fmla="*/ 0 w 2544"/>
                              <a:gd name="T23" fmla="*/ 0 h 2652"/>
                              <a:gd name="T24" fmla="*/ 0 w 2544"/>
                              <a:gd name="T25" fmla="*/ 0 h 2652"/>
                              <a:gd name="T26" fmla="*/ 0 w 2544"/>
                              <a:gd name="T27" fmla="*/ 0 h 2652"/>
                              <a:gd name="T28" fmla="*/ 0 w 2544"/>
                              <a:gd name="T29" fmla="*/ 0 h 2652"/>
                              <a:gd name="T30" fmla="*/ 0 w 2544"/>
                              <a:gd name="T31" fmla="*/ 0 h 2652"/>
                              <a:gd name="T32" fmla="*/ 0 w 2544"/>
                              <a:gd name="T33" fmla="*/ 0 h 2652"/>
                              <a:gd name="T34" fmla="*/ 0 w 2544"/>
                              <a:gd name="T35" fmla="*/ 0 h 2652"/>
                              <a:gd name="T36" fmla="*/ 0 w 2544"/>
                              <a:gd name="T37" fmla="*/ 0 h 2652"/>
                              <a:gd name="T38" fmla="*/ 0 w 2544"/>
                              <a:gd name="T39" fmla="*/ 0 h 2652"/>
                              <a:gd name="T40" fmla="*/ 0 w 2544"/>
                              <a:gd name="T41" fmla="*/ 0 h 2652"/>
                              <a:gd name="T42" fmla="*/ 0 w 2544"/>
                              <a:gd name="T43" fmla="*/ 0 h 2652"/>
                              <a:gd name="T44" fmla="*/ 0 w 2544"/>
                              <a:gd name="T45" fmla="*/ 0 h 2652"/>
                              <a:gd name="T46" fmla="*/ 0 w 2544"/>
                              <a:gd name="T47" fmla="*/ 0 h 2652"/>
                              <a:gd name="T48" fmla="*/ 0 w 2544"/>
                              <a:gd name="T49" fmla="*/ 0 h 2652"/>
                              <a:gd name="T50" fmla="*/ 0 w 2544"/>
                              <a:gd name="T51" fmla="*/ 0 h 2652"/>
                              <a:gd name="T52" fmla="*/ 0 w 2544"/>
                              <a:gd name="T53" fmla="*/ 0 h 2652"/>
                              <a:gd name="T54" fmla="*/ 0 w 2544"/>
                              <a:gd name="T55" fmla="*/ 0 h 2652"/>
                              <a:gd name="T56" fmla="*/ 0 w 2544"/>
                              <a:gd name="T57" fmla="*/ 0 h 2652"/>
                              <a:gd name="T58" fmla="*/ 0 w 2544"/>
                              <a:gd name="T59" fmla="*/ 0 h 2652"/>
                              <a:gd name="T60" fmla="*/ 0 w 2544"/>
                              <a:gd name="T61" fmla="*/ 0 h 2652"/>
                              <a:gd name="T62" fmla="*/ 0 w 2544"/>
                              <a:gd name="T63" fmla="*/ 0 h 2652"/>
                              <a:gd name="T64" fmla="*/ 0 w 2544"/>
                              <a:gd name="T65" fmla="*/ 0 h 2652"/>
                              <a:gd name="T66" fmla="*/ 0 w 2544"/>
                              <a:gd name="T67" fmla="*/ 0 h 2652"/>
                              <a:gd name="T68" fmla="*/ 0 w 2544"/>
                              <a:gd name="T69" fmla="*/ 0 h 2652"/>
                              <a:gd name="T70" fmla="*/ 0 w 2544"/>
                              <a:gd name="T71" fmla="*/ 0 h 2652"/>
                              <a:gd name="T72" fmla="*/ 0 w 2544"/>
                              <a:gd name="T73" fmla="*/ 0 h 2652"/>
                              <a:gd name="T74" fmla="*/ 0 w 2544"/>
                              <a:gd name="T75" fmla="*/ 0 h 2652"/>
                              <a:gd name="T76" fmla="*/ 0 w 2544"/>
                              <a:gd name="T77" fmla="*/ 0 h 2652"/>
                              <a:gd name="T78" fmla="*/ 0 w 2544"/>
                              <a:gd name="T79" fmla="*/ 0 h 2652"/>
                              <a:gd name="T80" fmla="*/ 0 w 2544"/>
                              <a:gd name="T81" fmla="*/ 0 h 2652"/>
                              <a:gd name="T82" fmla="*/ 0 w 2544"/>
                              <a:gd name="T83" fmla="*/ 0 h 2652"/>
                              <a:gd name="T84" fmla="*/ 0 w 2544"/>
                              <a:gd name="T85" fmla="*/ 0 h 2652"/>
                              <a:gd name="T86" fmla="*/ 0 w 2544"/>
                              <a:gd name="T87" fmla="*/ 0 h 2652"/>
                              <a:gd name="T88" fmla="*/ 0 w 2544"/>
                              <a:gd name="T89" fmla="*/ 0 h 2652"/>
                              <a:gd name="T90" fmla="*/ 0 w 2544"/>
                              <a:gd name="T91" fmla="*/ 0 h 2652"/>
                              <a:gd name="T92" fmla="*/ 0 w 2544"/>
                              <a:gd name="T93" fmla="*/ 0 h 2652"/>
                              <a:gd name="T94" fmla="*/ 0 w 2544"/>
                              <a:gd name="T95" fmla="*/ 0 h 2652"/>
                              <a:gd name="T96" fmla="*/ 0 w 2544"/>
                              <a:gd name="T97" fmla="*/ 0 h 2652"/>
                              <a:gd name="T98" fmla="*/ 0 w 2544"/>
                              <a:gd name="T99" fmla="*/ 0 h 2652"/>
                              <a:gd name="T100" fmla="*/ 0 w 2544"/>
                              <a:gd name="T101" fmla="*/ 0 h 2652"/>
                              <a:gd name="T102" fmla="*/ 0 w 2544"/>
                              <a:gd name="T103" fmla="*/ 0 h 2652"/>
                              <a:gd name="T104" fmla="*/ 0 w 2544"/>
                              <a:gd name="T105" fmla="*/ 0 h 265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544"/>
                              <a:gd name="T160" fmla="*/ 0 h 2652"/>
                              <a:gd name="T161" fmla="*/ 2544 w 2544"/>
                              <a:gd name="T162" fmla="*/ 2652 h 265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544" h="2652">
                                <a:moveTo>
                                  <a:pt x="2350" y="2032"/>
                                </a:moveTo>
                                <a:lnTo>
                                  <a:pt x="2373" y="1992"/>
                                </a:lnTo>
                                <a:lnTo>
                                  <a:pt x="2383" y="1971"/>
                                </a:lnTo>
                                <a:lnTo>
                                  <a:pt x="2394" y="1951"/>
                                </a:lnTo>
                                <a:lnTo>
                                  <a:pt x="2414" y="1910"/>
                                </a:lnTo>
                                <a:lnTo>
                                  <a:pt x="2418" y="1899"/>
                                </a:lnTo>
                                <a:lnTo>
                                  <a:pt x="2420" y="1894"/>
                                </a:lnTo>
                                <a:lnTo>
                                  <a:pt x="2424" y="1889"/>
                                </a:lnTo>
                                <a:lnTo>
                                  <a:pt x="2434" y="1870"/>
                                </a:lnTo>
                                <a:lnTo>
                                  <a:pt x="2451" y="1826"/>
                                </a:lnTo>
                                <a:lnTo>
                                  <a:pt x="2467" y="1784"/>
                                </a:lnTo>
                                <a:lnTo>
                                  <a:pt x="2482" y="1740"/>
                                </a:lnTo>
                                <a:lnTo>
                                  <a:pt x="2488" y="1719"/>
                                </a:lnTo>
                                <a:lnTo>
                                  <a:pt x="2491" y="1708"/>
                                </a:lnTo>
                                <a:lnTo>
                                  <a:pt x="2495" y="1698"/>
                                </a:lnTo>
                                <a:lnTo>
                                  <a:pt x="2506" y="1652"/>
                                </a:lnTo>
                                <a:lnTo>
                                  <a:pt x="2516" y="1608"/>
                                </a:lnTo>
                                <a:lnTo>
                                  <a:pt x="2524" y="1562"/>
                                </a:lnTo>
                                <a:lnTo>
                                  <a:pt x="2532" y="1516"/>
                                </a:lnTo>
                                <a:lnTo>
                                  <a:pt x="2537" y="1468"/>
                                </a:lnTo>
                                <a:lnTo>
                                  <a:pt x="2541" y="1422"/>
                                </a:lnTo>
                                <a:lnTo>
                                  <a:pt x="2543" y="1374"/>
                                </a:lnTo>
                                <a:lnTo>
                                  <a:pt x="2544" y="1326"/>
                                </a:lnTo>
                                <a:lnTo>
                                  <a:pt x="2542" y="1256"/>
                                </a:lnTo>
                                <a:lnTo>
                                  <a:pt x="2538" y="1190"/>
                                </a:lnTo>
                                <a:lnTo>
                                  <a:pt x="2530" y="1124"/>
                                </a:lnTo>
                                <a:lnTo>
                                  <a:pt x="2520" y="1059"/>
                                </a:lnTo>
                                <a:lnTo>
                                  <a:pt x="2507" y="995"/>
                                </a:lnTo>
                                <a:lnTo>
                                  <a:pt x="2491" y="934"/>
                                </a:lnTo>
                                <a:lnTo>
                                  <a:pt x="2471" y="873"/>
                                </a:lnTo>
                                <a:lnTo>
                                  <a:pt x="2451" y="815"/>
                                </a:lnTo>
                                <a:lnTo>
                                  <a:pt x="2425" y="756"/>
                                </a:lnTo>
                                <a:lnTo>
                                  <a:pt x="2398" y="699"/>
                                </a:lnTo>
                                <a:lnTo>
                                  <a:pt x="2366" y="643"/>
                                </a:lnTo>
                                <a:lnTo>
                                  <a:pt x="2334" y="590"/>
                                </a:lnTo>
                                <a:lnTo>
                                  <a:pt x="2297" y="535"/>
                                </a:lnTo>
                                <a:lnTo>
                                  <a:pt x="2258" y="484"/>
                                </a:lnTo>
                                <a:lnTo>
                                  <a:pt x="2216" y="433"/>
                                </a:lnTo>
                                <a:lnTo>
                                  <a:pt x="2172" y="385"/>
                                </a:lnTo>
                                <a:lnTo>
                                  <a:pt x="2124" y="337"/>
                                </a:lnTo>
                                <a:lnTo>
                                  <a:pt x="2099" y="314"/>
                                </a:lnTo>
                                <a:lnTo>
                                  <a:pt x="2075" y="294"/>
                                </a:lnTo>
                                <a:lnTo>
                                  <a:pt x="2025" y="252"/>
                                </a:lnTo>
                                <a:lnTo>
                                  <a:pt x="2000" y="233"/>
                                </a:lnTo>
                                <a:lnTo>
                                  <a:pt x="1975" y="215"/>
                                </a:lnTo>
                                <a:lnTo>
                                  <a:pt x="1948" y="197"/>
                                </a:lnTo>
                                <a:lnTo>
                                  <a:pt x="1922" y="181"/>
                                </a:lnTo>
                                <a:lnTo>
                                  <a:pt x="1869" y="149"/>
                                </a:lnTo>
                                <a:lnTo>
                                  <a:pt x="1814" y="121"/>
                                </a:lnTo>
                                <a:lnTo>
                                  <a:pt x="1759" y="96"/>
                                </a:lnTo>
                                <a:lnTo>
                                  <a:pt x="1702" y="73"/>
                                </a:lnTo>
                                <a:lnTo>
                                  <a:pt x="1644" y="53"/>
                                </a:lnTo>
                                <a:lnTo>
                                  <a:pt x="1585" y="37"/>
                                </a:lnTo>
                                <a:lnTo>
                                  <a:pt x="1525" y="24"/>
                                </a:lnTo>
                                <a:lnTo>
                                  <a:pt x="1462" y="13"/>
                                </a:lnTo>
                                <a:lnTo>
                                  <a:pt x="1400" y="6"/>
                                </a:lnTo>
                                <a:lnTo>
                                  <a:pt x="1368" y="2"/>
                                </a:lnTo>
                                <a:lnTo>
                                  <a:pt x="1336" y="1"/>
                                </a:lnTo>
                                <a:lnTo>
                                  <a:pt x="1272" y="0"/>
                                </a:lnTo>
                                <a:lnTo>
                                  <a:pt x="1205" y="1"/>
                                </a:lnTo>
                                <a:lnTo>
                                  <a:pt x="1142" y="6"/>
                                </a:lnTo>
                                <a:lnTo>
                                  <a:pt x="1079" y="13"/>
                                </a:lnTo>
                                <a:lnTo>
                                  <a:pt x="1017" y="24"/>
                                </a:lnTo>
                                <a:lnTo>
                                  <a:pt x="956" y="37"/>
                                </a:lnTo>
                                <a:lnTo>
                                  <a:pt x="897" y="53"/>
                                </a:lnTo>
                                <a:lnTo>
                                  <a:pt x="839" y="73"/>
                                </a:lnTo>
                                <a:lnTo>
                                  <a:pt x="782" y="96"/>
                                </a:lnTo>
                                <a:lnTo>
                                  <a:pt x="726" y="121"/>
                                </a:lnTo>
                                <a:lnTo>
                                  <a:pt x="672" y="149"/>
                                </a:lnTo>
                                <a:lnTo>
                                  <a:pt x="618" y="181"/>
                                </a:lnTo>
                                <a:lnTo>
                                  <a:pt x="567" y="215"/>
                                </a:lnTo>
                                <a:lnTo>
                                  <a:pt x="515" y="252"/>
                                </a:lnTo>
                                <a:lnTo>
                                  <a:pt x="466" y="294"/>
                                </a:lnTo>
                                <a:lnTo>
                                  <a:pt x="418" y="337"/>
                                </a:lnTo>
                                <a:lnTo>
                                  <a:pt x="372" y="385"/>
                                </a:lnTo>
                                <a:lnTo>
                                  <a:pt x="326" y="433"/>
                                </a:lnTo>
                                <a:lnTo>
                                  <a:pt x="284" y="484"/>
                                </a:lnTo>
                                <a:lnTo>
                                  <a:pt x="244" y="535"/>
                                </a:lnTo>
                                <a:lnTo>
                                  <a:pt x="209" y="590"/>
                                </a:lnTo>
                                <a:lnTo>
                                  <a:pt x="174" y="643"/>
                                </a:lnTo>
                                <a:lnTo>
                                  <a:pt x="144" y="699"/>
                                </a:lnTo>
                                <a:lnTo>
                                  <a:pt x="116" y="756"/>
                                </a:lnTo>
                                <a:lnTo>
                                  <a:pt x="92" y="815"/>
                                </a:lnTo>
                                <a:lnTo>
                                  <a:pt x="69" y="873"/>
                                </a:lnTo>
                                <a:lnTo>
                                  <a:pt x="51" y="934"/>
                                </a:lnTo>
                                <a:lnTo>
                                  <a:pt x="35" y="995"/>
                                </a:lnTo>
                                <a:lnTo>
                                  <a:pt x="23" y="1059"/>
                                </a:lnTo>
                                <a:lnTo>
                                  <a:pt x="12" y="1124"/>
                                </a:lnTo>
                                <a:lnTo>
                                  <a:pt x="5" y="1190"/>
                                </a:lnTo>
                                <a:lnTo>
                                  <a:pt x="1" y="1256"/>
                                </a:lnTo>
                                <a:lnTo>
                                  <a:pt x="0" y="1326"/>
                                </a:lnTo>
                                <a:lnTo>
                                  <a:pt x="1" y="1393"/>
                                </a:lnTo>
                                <a:lnTo>
                                  <a:pt x="2" y="1426"/>
                                </a:lnTo>
                                <a:lnTo>
                                  <a:pt x="5" y="1460"/>
                                </a:lnTo>
                                <a:lnTo>
                                  <a:pt x="12" y="1525"/>
                                </a:lnTo>
                                <a:lnTo>
                                  <a:pt x="16" y="1556"/>
                                </a:lnTo>
                                <a:lnTo>
                                  <a:pt x="23" y="1589"/>
                                </a:lnTo>
                                <a:lnTo>
                                  <a:pt x="28" y="1620"/>
                                </a:lnTo>
                                <a:lnTo>
                                  <a:pt x="35" y="1651"/>
                                </a:lnTo>
                                <a:lnTo>
                                  <a:pt x="51" y="1713"/>
                                </a:lnTo>
                                <a:lnTo>
                                  <a:pt x="69" y="1774"/>
                                </a:lnTo>
                                <a:lnTo>
                                  <a:pt x="80" y="1803"/>
                                </a:lnTo>
                                <a:lnTo>
                                  <a:pt x="92" y="1834"/>
                                </a:lnTo>
                                <a:lnTo>
                                  <a:pt x="116" y="1890"/>
                                </a:lnTo>
                                <a:lnTo>
                                  <a:pt x="144" y="1947"/>
                                </a:lnTo>
                                <a:lnTo>
                                  <a:pt x="174" y="2002"/>
                                </a:lnTo>
                                <a:lnTo>
                                  <a:pt x="209" y="2057"/>
                                </a:lnTo>
                                <a:lnTo>
                                  <a:pt x="244" y="2109"/>
                                </a:lnTo>
                                <a:lnTo>
                                  <a:pt x="284" y="2161"/>
                                </a:lnTo>
                                <a:lnTo>
                                  <a:pt x="326" y="2212"/>
                                </a:lnTo>
                                <a:lnTo>
                                  <a:pt x="372" y="2262"/>
                                </a:lnTo>
                                <a:lnTo>
                                  <a:pt x="418" y="2308"/>
                                </a:lnTo>
                                <a:lnTo>
                                  <a:pt x="466" y="2353"/>
                                </a:lnTo>
                                <a:lnTo>
                                  <a:pt x="515" y="2393"/>
                                </a:lnTo>
                                <a:lnTo>
                                  <a:pt x="567" y="2432"/>
                                </a:lnTo>
                                <a:lnTo>
                                  <a:pt x="618" y="2466"/>
                                </a:lnTo>
                                <a:lnTo>
                                  <a:pt x="672" y="2498"/>
                                </a:lnTo>
                                <a:lnTo>
                                  <a:pt x="726" y="2527"/>
                                </a:lnTo>
                                <a:lnTo>
                                  <a:pt x="782" y="2554"/>
                                </a:lnTo>
                                <a:lnTo>
                                  <a:pt x="839" y="2576"/>
                                </a:lnTo>
                                <a:lnTo>
                                  <a:pt x="897" y="2596"/>
                                </a:lnTo>
                                <a:lnTo>
                                  <a:pt x="956" y="2613"/>
                                </a:lnTo>
                                <a:lnTo>
                                  <a:pt x="1017" y="2627"/>
                                </a:lnTo>
                                <a:lnTo>
                                  <a:pt x="1079" y="2636"/>
                                </a:lnTo>
                                <a:lnTo>
                                  <a:pt x="1142" y="2645"/>
                                </a:lnTo>
                                <a:lnTo>
                                  <a:pt x="1205" y="2650"/>
                                </a:lnTo>
                                <a:lnTo>
                                  <a:pt x="1272" y="2652"/>
                                </a:lnTo>
                                <a:lnTo>
                                  <a:pt x="1336" y="2650"/>
                                </a:lnTo>
                                <a:lnTo>
                                  <a:pt x="1368" y="2647"/>
                                </a:lnTo>
                                <a:lnTo>
                                  <a:pt x="1400" y="2645"/>
                                </a:lnTo>
                                <a:lnTo>
                                  <a:pt x="1462" y="2636"/>
                                </a:lnTo>
                                <a:lnTo>
                                  <a:pt x="1525" y="2627"/>
                                </a:lnTo>
                                <a:lnTo>
                                  <a:pt x="1585" y="2613"/>
                                </a:lnTo>
                                <a:lnTo>
                                  <a:pt x="1614" y="2604"/>
                                </a:lnTo>
                                <a:lnTo>
                                  <a:pt x="1628" y="2600"/>
                                </a:lnTo>
                                <a:lnTo>
                                  <a:pt x="1636" y="2597"/>
                                </a:lnTo>
                                <a:lnTo>
                                  <a:pt x="1644" y="2596"/>
                                </a:lnTo>
                                <a:lnTo>
                                  <a:pt x="1702" y="2576"/>
                                </a:lnTo>
                                <a:lnTo>
                                  <a:pt x="1730" y="2565"/>
                                </a:lnTo>
                                <a:lnTo>
                                  <a:pt x="1759" y="2554"/>
                                </a:lnTo>
                                <a:lnTo>
                                  <a:pt x="1786" y="2540"/>
                                </a:lnTo>
                                <a:lnTo>
                                  <a:pt x="1814" y="2527"/>
                                </a:lnTo>
                                <a:lnTo>
                                  <a:pt x="1869" y="2498"/>
                                </a:lnTo>
                                <a:lnTo>
                                  <a:pt x="1881" y="2490"/>
                                </a:lnTo>
                                <a:lnTo>
                                  <a:pt x="1887" y="2485"/>
                                </a:lnTo>
                                <a:lnTo>
                                  <a:pt x="1895" y="2482"/>
                                </a:lnTo>
                                <a:lnTo>
                                  <a:pt x="1922" y="2466"/>
                                </a:lnTo>
                                <a:lnTo>
                                  <a:pt x="1948" y="2448"/>
                                </a:lnTo>
                                <a:lnTo>
                                  <a:pt x="1975" y="2432"/>
                                </a:lnTo>
                                <a:lnTo>
                                  <a:pt x="2000" y="2412"/>
                                </a:lnTo>
                                <a:lnTo>
                                  <a:pt x="2025" y="2393"/>
                                </a:lnTo>
                                <a:lnTo>
                                  <a:pt x="2075" y="2353"/>
                                </a:lnTo>
                                <a:lnTo>
                                  <a:pt x="2081" y="2346"/>
                                </a:lnTo>
                                <a:lnTo>
                                  <a:pt x="2087" y="2341"/>
                                </a:lnTo>
                                <a:lnTo>
                                  <a:pt x="2099" y="2330"/>
                                </a:lnTo>
                                <a:lnTo>
                                  <a:pt x="2124" y="2308"/>
                                </a:lnTo>
                                <a:lnTo>
                                  <a:pt x="2172" y="2262"/>
                                </a:lnTo>
                                <a:lnTo>
                                  <a:pt x="2221" y="2206"/>
                                </a:lnTo>
                                <a:lnTo>
                                  <a:pt x="2268" y="2149"/>
                                </a:lnTo>
                                <a:lnTo>
                                  <a:pt x="2310" y="2091"/>
                                </a:lnTo>
                                <a:lnTo>
                                  <a:pt x="2350" y="2032"/>
                                </a:lnTo>
                                <a:close/>
                                <a:moveTo>
                                  <a:pt x="1272" y="33"/>
                                </a:moveTo>
                                <a:lnTo>
                                  <a:pt x="1334" y="34"/>
                                </a:lnTo>
                                <a:lnTo>
                                  <a:pt x="1397" y="38"/>
                                </a:lnTo>
                                <a:lnTo>
                                  <a:pt x="1427" y="40"/>
                                </a:lnTo>
                                <a:lnTo>
                                  <a:pt x="1458" y="45"/>
                                </a:lnTo>
                                <a:lnTo>
                                  <a:pt x="1518" y="56"/>
                                </a:lnTo>
                                <a:lnTo>
                                  <a:pt x="1576" y="69"/>
                                </a:lnTo>
                                <a:lnTo>
                                  <a:pt x="1635" y="85"/>
                                </a:lnTo>
                                <a:lnTo>
                                  <a:pt x="1691" y="103"/>
                                </a:lnTo>
                                <a:lnTo>
                                  <a:pt x="1747" y="126"/>
                                </a:lnTo>
                                <a:lnTo>
                                  <a:pt x="1773" y="137"/>
                                </a:lnTo>
                                <a:lnTo>
                                  <a:pt x="1800" y="150"/>
                                </a:lnTo>
                                <a:lnTo>
                                  <a:pt x="1826" y="163"/>
                                </a:lnTo>
                                <a:lnTo>
                                  <a:pt x="1853" y="178"/>
                                </a:lnTo>
                                <a:lnTo>
                                  <a:pt x="1905" y="209"/>
                                </a:lnTo>
                                <a:lnTo>
                                  <a:pt x="1930" y="225"/>
                                </a:lnTo>
                                <a:lnTo>
                                  <a:pt x="1956" y="244"/>
                                </a:lnTo>
                                <a:lnTo>
                                  <a:pt x="1980" y="261"/>
                                </a:lnTo>
                                <a:lnTo>
                                  <a:pt x="2005" y="281"/>
                                </a:lnTo>
                                <a:lnTo>
                                  <a:pt x="2054" y="321"/>
                                </a:lnTo>
                                <a:lnTo>
                                  <a:pt x="2101" y="363"/>
                                </a:lnTo>
                                <a:lnTo>
                                  <a:pt x="2148" y="410"/>
                                </a:lnTo>
                                <a:lnTo>
                                  <a:pt x="2191" y="457"/>
                                </a:lnTo>
                                <a:lnTo>
                                  <a:pt x="2232" y="507"/>
                                </a:lnTo>
                                <a:lnTo>
                                  <a:pt x="2270" y="557"/>
                                </a:lnTo>
                                <a:lnTo>
                                  <a:pt x="2306" y="609"/>
                                </a:lnTo>
                                <a:lnTo>
                                  <a:pt x="2338" y="661"/>
                                </a:lnTo>
                                <a:lnTo>
                                  <a:pt x="2368" y="716"/>
                                </a:lnTo>
                                <a:lnTo>
                                  <a:pt x="2396" y="770"/>
                                </a:lnTo>
                                <a:lnTo>
                                  <a:pt x="2420" y="828"/>
                                </a:lnTo>
                                <a:lnTo>
                                  <a:pt x="2441" y="884"/>
                                </a:lnTo>
                                <a:lnTo>
                                  <a:pt x="2460" y="944"/>
                                </a:lnTo>
                                <a:lnTo>
                                  <a:pt x="2476" y="1004"/>
                                </a:lnTo>
                                <a:lnTo>
                                  <a:pt x="2489" y="1066"/>
                                </a:lnTo>
                                <a:lnTo>
                                  <a:pt x="2498" y="1128"/>
                                </a:lnTo>
                                <a:lnTo>
                                  <a:pt x="2506" y="1192"/>
                                </a:lnTo>
                                <a:lnTo>
                                  <a:pt x="2510" y="1256"/>
                                </a:lnTo>
                                <a:lnTo>
                                  <a:pt x="2512" y="1324"/>
                                </a:lnTo>
                                <a:lnTo>
                                  <a:pt x="2510" y="1389"/>
                                </a:lnTo>
                                <a:lnTo>
                                  <a:pt x="2506" y="1454"/>
                                </a:lnTo>
                                <a:lnTo>
                                  <a:pt x="2502" y="1486"/>
                                </a:lnTo>
                                <a:lnTo>
                                  <a:pt x="2498" y="1518"/>
                                </a:lnTo>
                                <a:lnTo>
                                  <a:pt x="2489" y="1582"/>
                                </a:lnTo>
                                <a:lnTo>
                                  <a:pt x="2476" y="1642"/>
                                </a:lnTo>
                                <a:lnTo>
                                  <a:pt x="2467" y="1672"/>
                                </a:lnTo>
                                <a:lnTo>
                                  <a:pt x="2460" y="1702"/>
                                </a:lnTo>
                                <a:lnTo>
                                  <a:pt x="2441" y="1761"/>
                                </a:lnTo>
                                <a:lnTo>
                                  <a:pt x="2420" y="1820"/>
                                </a:lnTo>
                                <a:lnTo>
                                  <a:pt x="2408" y="1847"/>
                                </a:lnTo>
                                <a:lnTo>
                                  <a:pt x="2396" y="1875"/>
                                </a:lnTo>
                                <a:lnTo>
                                  <a:pt x="2388" y="1888"/>
                                </a:lnTo>
                                <a:lnTo>
                                  <a:pt x="2382" y="1902"/>
                                </a:lnTo>
                                <a:lnTo>
                                  <a:pt x="2368" y="1931"/>
                                </a:lnTo>
                                <a:lnTo>
                                  <a:pt x="2338" y="1985"/>
                                </a:lnTo>
                                <a:lnTo>
                                  <a:pt x="2322" y="2011"/>
                                </a:lnTo>
                                <a:lnTo>
                                  <a:pt x="2313" y="2024"/>
                                </a:lnTo>
                                <a:lnTo>
                                  <a:pt x="2309" y="2031"/>
                                </a:lnTo>
                                <a:lnTo>
                                  <a:pt x="2306" y="2038"/>
                                </a:lnTo>
                                <a:lnTo>
                                  <a:pt x="2287" y="2063"/>
                                </a:lnTo>
                                <a:lnTo>
                                  <a:pt x="2270" y="2089"/>
                                </a:lnTo>
                                <a:lnTo>
                                  <a:pt x="2232" y="2139"/>
                                </a:lnTo>
                                <a:lnTo>
                                  <a:pt x="2212" y="2163"/>
                                </a:lnTo>
                                <a:lnTo>
                                  <a:pt x="2191" y="2188"/>
                                </a:lnTo>
                                <a:lnTo>
                                  <a:pt x="2169" y="2212"/>
                                </a:lnTo>
                                <a:lnTo>
                                  <a:pt x="2148" y="2237"/>
                                </a:lnTo>
                                <a:lnTo>
                                  <a:pt x="2124" y="2259"/>
                                </a:lnTo>
                                <a:lnTo>
                                  <a:pt x="2101" y="2282"/>
                                </a:lnTo>
                                <a:lnTo>
                                  <a:pt x="2054" y="2324"/>
                                </a:lnTo>
                                <a:lnTo>
                                  <a:pt x="2029" y="2344"/>
                                </a:lnTo>
                                <a:lnTo>
                                  <a:pt x="2005" y="2363"/>
                                </a:lnTo>
                                <a:lnTo>
                                  <a:pt x="1980" y="2382"/>
                                </a:lnTo>
                                <a:lnTo>
                                  <a:pt x="1956" y="2402"/>
                                </a:lnTo>
                                <a:lnTo>
                                  <a:pt x="1949" y="2405"/>
                                </a:lnTo>
                                <a:lnTo>
                                  <a:pt x="1942" y="2409"/>
                                </a:lnTo>
                                <a:lnTo>
                                  <a:pt x="1930" y="2418"/>
                                </a:lnTo>
                                <a:lnTo>
                                  <a:pt x="1905" y="2434"/>
                                </a:lnTo>
                                <a:lnTo>
                                  <a:pt x="1853" y="2466"/>
                                </a:lnTo>
                                <a:lnTo>
                                  <a:pt x="1826" y="2480"/>
                                </a:lnTo>
                                <a:lnTo>
                                  <a:pt x="1812" y="2486"/>
                                </a:lnTo>
                                <a:lnTo>
                                  <a:pt x="1800" y="2494"/>
                                </a:lnTo>
                                <a:lnTo>
                                  <a:pt x="1773" y="2507"/>
                                </a:lnTo>
                                <a:lnTo>
                                  <a:pt x="1747" y="2520"/>
                                </a:lnTo>
                                <a:lnTo>
                                  <a:pt x="1691" y="2541"/>
                                </a:lnTo>
                                <a:lnTo>
                                  <a:pt x="1635" y="2560"/>
                                </a:lnTo>
                                <a:lnTo>
                                  <a:pt x="1576" y="2577"/>
                                </a:lnTo>
                                <a:lnTo>
                                  <a:pt x="1518" y="2591"/>
                                </a:lnTo>
                                <a:lnTo>
                                  <a:pt x="1458" y="2601"/>
                                </a:lnTo>
                                <a:lnTo>
                                  <a:pt x="1427" y="2604"/>
                                </a:lnTo>
                                <a:lnTo>
                                  <a:pt x="1397" y="2608"/>
                                </a:lnTo>
                                <a:lnTo>
                                  <a:pt x="1334" y="2613"/>
                                </a:lnTo>
                                <a:lnTo>
                                  <a:pt x="1272" y="2615"/>
                                </a:lnTo>
                                <a:lnTo>
                                  <a:pt x="1208" y="2613"/>
                                </a:lnTo>
                                <a:lnTo>
                                  <a:pt x="1145" y="2608"/>
                                </a:lnTo>
                                <a:lnTo>
                                  <a:pt x="1083" y="2601"/>
                                </a:lnTo>
                                <a:lnTo>
                                  <a:pt x="1024" y="2591"/>
                                </a:lnTo>
                                <a:lnTo>
                                  <a:pt x="964" y="2577"/>
                                </a:lnTo>
                                <a:lnTo>
                                  <a:pt x="907" y="2560"/>
                                </a:lnTo>
                                <a:lnTo>
                                  <a:pt x="850" y="2541"/>
                                </a:lnTo>
                                <a:lnTo>
                                  <a:pt x="796" y="2520"/>
                                </a:lnTo>
                                <a:lnTo>
                                  <a:pt x="741" y="2494"/>
                                </a:lnTo>
                                <a:lnTo>
                                  <a:pt x="688" y="2466"/>
                                </a:lnTo>
                                <a:lnTo>
                                  <a:pt x="636" y="2434"/>
                                </a:lnTo>
                                <a:lnTo>
                                  <a:pt x="586" y="2402"/>
                                </a:lnTo>
                                <a:lnTo>
                                  <a:pt x="536" y="2363"/>
                                </a:lnTo>
                                <a:lnTo>
                                  <a:pt x="488" y="2324"/>
                                </a:lnTo>
                                <a:lnTo>
                                  <a:pt x="440" y="2282"/>
                                </a:lnTo>
                                <a:lnTo>
                                  <a:pt x="396" y="2237"/>
                                </a:lnTo>
                                <a:lnTo>
                                  <a:pt x="351" y="2188"/>
                                </a:lnTo>
                                <a:lnTo>
                                  <a:pt x="329" y="2163"/>
                                </a:lnTo>
                                <a:lnTo>
                                  <a:pt x="309" y="2139"/>
                                </a:lnTo>
                                <a:lnTo>
                                  <a:pt x="271" y="2089"/>
                                </a:lnTo>
                                <a:lnTo>
                                  <a:pt x="252" y="2063"/>
                                </a:lnTo>
                                <a:lnTo>
                                  <a:pt x="236" y="2038"/>
                                </a:lnTo>
                                <a:lnTo>
                                  <a:pt x="218" y="2011"/>
                                </a:lnTo>
                                <a:lnTo>
                                  <a:pt x="202" y="1985"/>
                                </a:lnTo>
                                <a:lnTo>
                                  <a:pt x="173" y="1931"/>
                                </a:lnTo>
                                <a:lnTo>
                                  <a:pt x="159" y="1902"/>
                                </a:lnTo>
                                <a:lnTo>
                                  <a:pt x="146" y="1875"/>
                                </a:lnTo>
                                <a:lnTo>
                                  <a:pt x="134" y="1847"/>
                                </a:lnTo>
                                <a:lnTo>
                                  <a:pt x="123" y="1820"/>
                                </a:lnTo>
                                <a:lnTo>
                                  <a:pt x="102" y="1761"/>
                                </a:lnTo>
                                <a:lnTo>
                                  <a:pt x="83" y="1702"/>
                                </a:lnTo>
                                <a:lnTo>
                                  <a:pt x="67" y="1642"/>
                                </a:lnTo>
                                <a:lnTo>
                                  <a:pt x="55" y="1582"/>
                                </a:lnTo>
                                <a:lnTo>
                                  <a:pt x="44" y="1518"/>
                                </a:lnTo>
                                <a:lnTo>
                                  <a:pt x="40" y="1486"/>
                                </a:lnTo>
                                <a:lnTo>
                                  <a:pt x="38" y="1454"/>
                                </a:lnTo>
                                <a:lnTo>
                                  <a:pt x="34" y="1389"/>
                                </a:lnTo>
                                <a:lnTo>
                                  <a:pt x="33" y="1324"/>
                                </a:lnTo>
                                <a:lnTo>
                                  <a:pt x="34" y="1256"/>
                                </a:lnTo>
                                <a:lnTo>
                                  <a:pt x="38" y="1192"/>
                                </a:lnTo>
                                <a:lnTo>
                                  <a:pt x="44" y="1128"/>
                                </a:lnTo>
                                <a:lnTo>
                                  <a:pt x="55" y="1066"/>
                                </a:lnTo>
                                <a:lnTo>
                                  <a:pt x="67" y="1004"/>
                                </a:lnTo>
                                <a:lnTo>
                                  <a:pt x="83" y="944"/>
                                </a:lnTo>
                                <a:lnTo>
                                  <a:pt x="102" y="884"/>
                                </a:lnTo>
                                <a:lnTo>
                                  <a:pt x="123" y="828"/>
                                </a:lnTo>
                                <a:lnTo>
                                  <a:pt x="146" y="770"/>
                                </a:lnTo>
                                <a:lnTo>
                                  <a:pt x="173" y="716"/>
                                </a:lnTo>
                                <a:lnTo>
                                  <a:pt x="202" y="661"/>
                                </a:lnTo>
                                <a:lnTo>
                                  <a:pt x="236" y="609"/>
                                </a:lnTo>
                                <a:lnTo>
                                  <a:pt x="271" y="557"/>
                                </a:lnTo>
                                <a:lnTo>
                                  <a:pt x="309" y="507"/>
                                </a:lnTo>
                                <a:lnTo>
                                  <a:pt x="351" y="457"/>
                                </a:lnTo>
                                <a:lnTo>
                                  <a:pt x="396" y="410"/>
                                </a:lnTo>
                                <a:lnTo>
                                  <a:pt x="440" y="363"/>
                                </a:lnTo>
                                <a:lnTo>
                                  <a:pt x="488" y="321"/>
                                </a:lnTo>
                                <a:lnTo>
                                  <a:pt x="536" y="281"/>
                                </a:lnTo>
                                <a:lnTo>
                                  <a:pt x="586" y="244"/>
                                </a:lnTo>
                                <a:lnTo>
                                  <a:pt x="636" y="209"/>
                                </a:lnTo>
                                <a:lnTo>
                                  <a:pt x="688" y="178"/>
                                </a:lnTo>
                                <a:lnTo>
                                  <a:pt x="741" y="150"/>
                                </a:lnTo>
                                <a:lnTo>
                                  <a:pt x="796" y="126"/>
                                </a:lnTo>
                                <a:lnTo>
                                  <a:pt x="850" y="103"/>
                                </a:lnTo>
                                <a:lnTo>
                                  <a:pt x="907" y="85"/>
                                </a:lnTo>
                                <a:lnTo>
                                  <a:pt x="964" y="69"/>
                                </a:lnTo>
                                <a:lnTo>
                                  <a:pt x="1024" y="56"/>
                                </a:lnTo>
                                <a:lnTo>
                                  <a:pt x="1083" y="45"/>
                                </a:lnTo>
                                <a:lnTo>
                                  <a:pt x="1145" y="38"/>
                                </a:lnTo>
                                <a:lnTo>
                                  <a:pt x="1208" y="34"/>
                                </a:lnTo>
                                <a:lnTo>
                                  <a:pt x="1272" y="33"/>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55" name="Freeform 159"/>
                        <wps:cNvSpPr>
                          <a:spLocks noEditPoints="1"/>
                        </wps:cNvSpPr>
                        <wps:spPr bwMode="auto">
                          <a:xfrm>
                            <a:off x="3" y="3"/>
                            <a:ext cx="225" cy="235"/>
                          </a:xfrm>
                          <a:custGeom>
                            <a:avLst/>
                            <a:gdLst>
                              <a:gd name="T0" fmla="*/ 0 w 2479"/>
                              <a:gd name="T1" fmla="*/ 0 h 2582"/>
                              <a:gd name="T2" fmla="*/ 0 w 2479"/>
                              <a:gd name="T3" fmla="*/ 0 h 2582"/>
                              <a:gd name="T4" fmla="*/ 0 w 2479"/>
                              <a:gd name="T5" fmla="*/ 0 h 2582"/>
                              <a:gd name="T6" fmla="*/ 0 w 2479"/>
                              <a:gd name="T7" fmla="*/ 0 h 2582"/>
                              <a:gd name="T8" fmla="*/ 0 w 2479"/>
                              <a:gd name="T9" fmla="*/ 0 h 2582"/>
                              <a:gd name="T10" fmla="*/ 0 w 2479"/>
                              <a:gd name="T11" fmla="*/ 0 h 2582"/>
                              <a:gd name="T12" fmla="*/ 0 w 2479"/>
                              <a:gd name="T13" fmla="*/ 0 h 2582"/>
                              <a:gd name="T14" fmla="*/ 0 w 2479"/>
                              <a:gd name="T15" fmla="*/ 0 h 2582"/>
                              <a:gd name="T16" fmla="*/ 0 w 2479"/>
                              <a:gd name="T17" fmla="*/ 0 h 2582"/>
                              <a:gd name="T18" fmla="*/ 0 w 2479"/>
                              <a:gd name="T19" fmla="*/ 0 h 2582"/>
                              <a:gd name="T20" fmla="*/ 0 w 2479"/>
                              <a:gd name="T21" fmla="*/ 0 h 2582"/>
                              <a:gd name="T22" fmla="*/ 0 w 2479"/>
                              <a:gd name="T23" fmla="*/ 0 h 2582"/>
                              <a:gd name="T24" fmla="*/ 0 w 2479"/>
                              <a:gd name="T25" fmla="*/ 0 h 2582"/>
                              <a:gd name="T26" fmla="*/ 0 w 2479"/>
                              <a:gd name="T27" fmla="*/ 0 h 2582"/>
                              <a:gd name="T28" fmla="*/ 0 w 2479"/>
                              <a:gd name="T29" fmla="*/ 0 h 2582"/>
                              <a:gd name="T30" fmla="*/ 0 w 2479"/>
                              <a:gd name="T31" fmla="*/ 0 h 2582"/>
                              <a:gd name="T32" fmla="*/ 0 w 2479"/>
                              <a:gd name="T33" fmla="*/ 0 h 2582"/>
                              <a:gd name="T34" fmla="*/ 0 w 2479"/>
                              <a:gd name="T35" fmla="*/ 0 h 2582"/>
                              <a:gd name="T36" fmla="*/ 0 w 2479"/>
                              <a:gd name="T37" fmla="*/ 0 h 2582"/>
                              <a:gd name="T38" fmla="*/ 0 w 2479"/>
                              <a:gd name="T39" fmla="*/ 0 h 2582"/>
                              <a:gd name="T40" fmla="*/ 0 w 2479"/>
                              <a:gd name="T41" fmla="*/ 0 h 2582"/>
                              <a:gd name="T42" fmla="*/ 0 w 2479"/>
                              <a:gd name="T43" fmla="*/ 0 h 2582"/>
                              <a:gd name="T44" fmla="*/ 0 w 2479"/>
                              <a:gd name="T45" fmla="*/ 0 h 2582"/>
                              <a:gd name="T46" fmla="*/ 0 w 2479"/>
                              <a:gd name="T47" fmla="*/ 0 h 2582"/>
                              <a:gd name="T48" fmla="*/ 0 w 2479"/>
                              <a:gd name="T49" fmla="*/ 0 h 2582"/>
                              <a:gd name="T50" fmla="*/ 0 w 2479"/>
                              <a:gd name="T51" fmla="*/ 0 h 2582"/>
                              <a:gd name="T52" fmla="*/ 0 w 2479"/>
                              <a:gd name="T53" fmla="*/ 0 h 2582"/>
                              <a:gd name="T54" fmla="*/ 0 w 2479"/>
                              <a:gd name="T55" fmla="*/ 0 h 2582"/>
                              <a:gd name="T56" fmla="*/ 0 w 2479"/>
                              <a:gd name="T57" fmla="*/ 0 h 2582"/>
                              <a:gd name="T58" fmla="*/ 0 w 2479"/>
                              <a:gd name="T59" fmla="*/ 0 h 2582"/>
                              <a:gd name="T60" fmla="*/ 0 w 2479"/>
                              <a:gd name="T61" fmla="*/ 0 h 2582"/>
                              <a:gd name="T62" fmla="*/ 0 w 2479"/>
                              <a:gd name="T63" fmla="*/ 0 h 2582"/>
                              <a:gd name="T64" fmla="*/ 0 w 2479"/>
                              <a:gd name="T65" fmla="*/ 0 h 2582"/>
                              <a:gd name="T66" fmla="*/ 0 w 2479"/>
                              <a:gd name="T67" fmla="*/ 0 h 2582"/>
                              <a:gd name="T68" fmla="*/ 0 w 2479"/>
                              <a:gd name="T69" fmla="*/ 0 h 2582"/>
                              <a:gd name="T70" fmla="*/ 0 w 2479"/>
                              <a:gd name="T71" fmla="*/ 0 h 2582"/>
                              <a:gd name="T72" fmla="*/ 0 w 2479"/>
                              <a:gd name="T73" fmla="*/ 0 h 2582"/>
                              <a:gd name="T74" fmla="*/ 0 w 2479"/>
                              <a:gd name="T75" fmla="*/ 0 h 2582"/>
                              <a:gd name="T76" fmla="*/ 0 w 2479"/>
                              <a:gd name="T77" fmla="*/ 0 h 2582"/>
                              <a:gd name="T78" fmla="*/ 0 w 2479"/>
                              <a:gd name="T79" fmla="*/ 0 h 2582"/>
                              <a:gd name="T80" fmla="*/ 0 w 2479"/>
                              <a:gd name="T81" fmla="*/ 0 h 2582"/>
                              <a:gd name="T82" fmla="*/ 0 w 2479"/>
                              <a:gd name="T83" fmla="*/ 0 h 2582"/>
                              <a:gd name="T84" fmla="*/ 0 w 2479"/>
                              <a:gd name="T85" fmla="*/ 0 h 2582"/>
                              <a:gd name="T86" fmla="*/ 0 w 2479"/>
                              <a:gd name="T87" fmla="*/ 0 h 2582"/>
                              <a:gd name="T88" fmla="*/ 0 w 2479"/>
                              <a:gd name="T89" fmla="*/ 0 h 2582"/>
                              <a:gd name="T90" fmla="*/ 0 w 2479"/>
                              <a:gd name="T91" fmla="*/ 0 h 2582"/>
                              <a:gd name="T92" fmla="*/ 0 w 2479"/>
                              <a:gd name="T93" fmla="*/ 0 h 2582"/>
                              <a:gd name="T94" fmla="*/ 0 w 2479"/>
                              <a:gd name="T95" fmla="*/ 0 h 2582"/>
                              <a:gd name="T96" fmla="*/ 0 w 2479"/>
                              <a:gd name="T97" fmla="*/ 0 h 2582"/>
                              <a:gd name="T98" fmla="*/ 0 w 2479"/>
                              <a:gd name="T99" fmla="*/ 0 h 2582"/>
                              <a:gd name="T100" fmla="*/ 0 w 2479"/>
                              <a:gd name="T101" fmla="*/ 0 h 2582"/>
                              <a:gd name="T102" fmla="*/ 0 w 2479"/>
                              <a:gd name="T103" fmla="*/ 0 h 2582"/>
                              <a:gd name="T104" fmla="*/ 0 w 2479"/>
                              <a:gd name="T105" fmla="*/ 0 h 2582"/>
                              <a:gd name="T106" fmla="*/ 0 w 2479"/>
                              <a:gd name="T107" fmla="*/ 0 h 2582"/>
                              <a:gd name="T108" fmla="*/ 0 w 2479"/>
                              <a:gd name="T109" fmla="*/ 0 h 2582"/>
                              <a:gd name="T110" fmla="*/ 0 w 2479"/>
                              <a:gd name="T111" fmla="*/ 0 h 2582"/>
                              <a:gd name="T112" fmla="*/ 0 w 2479"/>
                              <a:gd name="T113" fmla="*/ 0 h 2582"/>
                              <a:gd name="T114" fmla="*/ 0 w 2479"/>
                              <a:gd name="T115" fmla="*/ 0 h 2582"/>
                              <a:gd name="T116" fmla="*/ 0 w 2479"/>
                              <a:gd name="T117" fmla="*/ 0 h 2582"/>
                              <a:gd name="T118" fmla="*/ 0 w 2479"/>
                              <a:gd name="T119" fmla="*/ 0 h 2582"/>
                              <a:gd name="T120" fmla="*/ 0 w 2479"/>
                              <a:gd name="T121" fmla="*/ 0 h 2582"/>
                              <a:gd name="T122" fmla="*/ 0 w 2479"/>
                              <a:gd name="T123" fmla="*/ 0 h 2582"/>
                              <a:gd name="T124" fmla="*/ 0 w 2479"/>
                              <a:gd name="T125" fmla="*/ 0 h 258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479"/>
                              <a:gd name="T190" fmla="*/ 0 h 2582"/>
                              <a:gd name="T191" fmla="*/ 2479 w 2479"/>
                              <a:gd name="T192" fmla="*/ 2582 h 258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479" h="2582">
                                <a:moveTo>
                                  <a:pt x="2115" y="377"/>
                                </a:moveTo>
                                <a:lnTo>
                                  <a:pt x="2068" y="330"/>
                                </a:lnTo>
                                <a:lnTo>
                                  <a:pt x="2021" y="288"/>
                                </a:lnTo>
                                <a:lnTo>
                                  <a:pt x="1972" y="248"/>
                                </a:lnTo>
                                <a:lnTo>
                                  <a:pt x="1947" y="228"/>
                                </a:lnTo>
                                <a:lnTo>
                                  <a:pt x="1923" y="211"/>
                                </a:lnTo>
                                <a:lnTo>
                                  <a:pt x="1897" y="192"/>
                                </a:lnTo>
                                <a:lnTo>
                                  <a:pt x="1872" y="176"/>
                                </a:lnTo>
                                <a:lnTo>
                                  <a:pt x="1820" y="145"/>
                                </a:lnTo>
                                <a:lnTo>
                                  <a:pt x="1793" y="130"/>
                                </a:lnTo>
                                <a:lnTo>
                                  <a:pt x="1767" y="117"/>
                                </a:lnTo>
                                <a:lnTo>
                                  <a:pt x="1740" y="104"/>
                                </a:lnTo>
                                <a:lnTo>
                                  <a:pt x="1714" y="93"/>
                                </a:lnTo>
                                <a:lnTo>
                                  <a:pt x="1658" y="70"/>
                                </a:lnTo>
                                <a:lnTo>
                                  <a:pt x="1602" y="52"/>
                                </a:lnTo>
                                <a:lnTo>
                                  <a:pt x="1543" y="36"/>
                                </a:lnTo>
                                <a:lnTo>
                                  <a:pt x="1485" y="23"/>
                                </a:lnTo>
                                <a:lnTo>
                                  <a:pt x="1425" y="12"/>
                                </a:lnTo>
                                <a:lnTo>
                                  <a:pt x="1394" y="7"/>
                                </a:lnTo>
                                <a:lnTo>
                                  <a:pt x="1364" y="5"/>
                                </a:lnTo>
                                <a:lnTo>
                                  <a:pt x="1301" y="1"/>
                                </a:lnTo>
                                <a:lnTo>
                                  <a:pt x="1239" y="0"/>
                                </a:lnTo>
                                <a:lnTo>
                                  <a:pt x="1175" y="1"/>
                                </a:lnTo>
                                <a:lnTo>
                                  <a:pt x="1112" y="5"/>
                                </a:lnTo>
                                <a:lnTo>
                                  <a:pt x="1050" y="12"/>
                                </a:lnTo>
                                <a:lnTo>
                                  <a:pt x="991" y="23"/>
                                </a:lnTo>
                                <a:lnTo>
                                  <a:pt x="931" y="36"/>
                                </a:lnTo>
                                <a:lnTo>
                                  <a:pt x="874" y="52"/>
                                </a:lnTo>
                                <a:lnTo>
                                  <a:pt x="817" y="70"/>
                                </a:lnTo>
                                <a:lnTo>
                                  <a:pt x="763" y="93"/>
                                </a:lnTo>
                                <a:lnTo>
                                  <a:pt x="708" y="117"/>
                                </a:lnTo>
                                <a:lnTo>
                                  <a:pt x="655" y="145"/>
                                </a:lnTo>
                                <a:lnTo>
                                  <a:pt x="603" y="176"/>
                                </a:lnTo>
                                <a:lnTo>
                                  <a:pt x="553" y="211"/>
                                </a:lnTo>
                                <a:lnTo>
                                  <a:pt x="503" y="248"/>
                                </a:lnTo>
                                <a:lnTo>
                                  <a:pt x="455" y="288"/>
                                </a:lnTo>
                                <a:lnTo>
                                  <a:pt x="407" y="330"/>
                                </a:lnTo>
                                <a:lnTo>
                                  <a:pt x="363" y="377"/>
                                </a:lnTo>
                                <a:lnTo>
                                  <a:pt x="318" y="424"/>
                                </a:lnTo>
                                <a:lnTo>
                                  <a:pt x="276" y="474"/>
                                </a:lnTo>
                                <a:lnTo>
                                  <a:pt x="238" y="524"/>
                                </a:lnTo>
                                <a:lnTo>
                                  <a:pt x="203" y="576"/>
                                </a:lnTo>
                                <a:lnTo>
                                  <a:pt x="169" y="628"/>
                                </a:lnTo>
                                <a:lnTo>
                                  <a:pt x="140" y="683"/>
                                </a:lnTo>
                                <a:lnTo>
                                  <a:pt x="113" y="737"/>
                                </a:lnTo>
                                <a:lnTo>
                                  <a:pt x="90" y="795"/>
                                </a:lnTo>
                                <a:lnTo>
                                  <a:pt x="69" y="851"/>
                                </a:lnTo>
                                <a:lnTo>
                                  <a:pt x="50" y="911"/>
                                </a:lnTo>
                                <a:lnTo>
                                  <a:pt x="34" y="971"/>
                                </a:lnTo>
                                <a:lnTo>
                                  <a:pt x="22" y="1033"/>
                                </a:lnTo>
                                <a:lnTo>
                                  <a:pt x="11" y="1095"/>
                                </a:lnTo>
                                <a:lnTo>
                                  <a:pt x="5" y="1159"/>
                                </a:lnTo>
                                <a:lnTo>
                                  <a:pt x="1" y="1223"/>
                                </a:lnTo>
                                <a:lnTo>
                                  <a:pt x="0" y="1291"/>
                                </a:lnTo>
                                <a:lnTo>
                                  <a:pt x="1" y="1356"/>
                                </a:lnTo>
                                <a:lnTo>
                                  <a:pt x="5" y="1421"/>
                                </a:lnTo>
                                <a:lnTo>
                                  <a:pt x="7" y="1453"/>
                                </a:lnTo>
                                <a:lnTo>
                                  <a:pt x="11" y="1485"/>
                                </a:lnTo>
                                <a:lnTo>
                                  <a:pt x="22" y="1549"/>
                                </a:lnTo>
                                <a:lnTo>
                                  <a:pt x="34" y="1609"/>
                                </a:lnTo>
                                <a:lnTo>
                                  <a:pt x="50" y="1669"/>
                                </a:lnTo>
                                <a:lnTo>
                                  <a:pt x="69" y="1728"/>
                                </a:lnTo>
                                <a:lnTo>
                                  <a:pt x="90" y="1787"/>
                                </a:lnTo>
                                <a:lnTo>
                                  <a:pt x="101" y="1814"/>
                                </a:lnTo>
                                <a:lnTo>
                                  <a:pt x="113" y="1842"/>
                                </a:lnTo>
                                <a:lnTo>
                                  <a:pt x="126" y="1869"/>
                                </a:lnTo>
                                <a:lnTo>
                                  <a:pt x="140" y="1898"/>
                                </a:lnTo>
                                <a:lnTo>
                                  <a:pt x="169" y="1952"/>
                                </a:lnTo>
                                <a:lnTo>
                                  <a:pt x="185" y="1978"/>
                                </a:lnTo>
                                <a:lnTo>
                                  <a:pt x="203" y="2005"/>
                                </a:lnTo>
                                <a:lnTo>
                                  <a:pt x="219" y="2030"/>
                                </a:lnTo>
                                <a:lnTo>
                                  <a:pt x="238" y="2056"/>
                                </a:lnTo>
                                <a:lnTo>
                                  <a:pt x="276" y="2106"/>
                                </a:lnTo>
                                <a:lnTo>
                                  <a:pt x="296" y="2130"/>
                                </a:lnTo>
                                <a:lnTo>
                                  <a:pt x="318" y="2155"/>
                                </a:lnTo>
                                <a:lnTo>
                                  <a:pt x="363" y="2204"/>
                                </a:lnTo>
                                <a:lnTo>
                                  <a:pt x="407" y="2249"/>
                                </a:lnTo>
                                <a:lnTo>
                                  <a:pt x="455" y="2291"/>
                                </a:lnTo>
                                <a:lnTo>
                                  <a:pt x="503" y="2330"/>
                                </a:lnTo>
                                <a:lnTo>
                                  <a:pt x="553" y="2369"/>
                                </a:lnTo>
                                <a:lnTo>
                                  <a:pt x="603" y="2401"/>
                                </a:lnTo>
                                <a:lnTo>
                                  <a:pt x="655" y="2433"/>
                                </a:lnTo>
                                <a:lnTo>
                                  <a:pt x="708" y="2461"/>
                                </a:lnTo>
                                <a:lnTo>
                                  <a:pt x="763" y="2487"/>
                                </a:lnTo>
                                <a:lnTo>
                                  <a:pt x="817" y="2508"/>
                                </a:lnTo>
                                <a:lnTo>
                                  <a:pt x="874" y="2527"/>
                                </a:lnTo>
                                <a:lnTo>
                                  <a:pt x="931" y="2544"/>
                                </a:lnTo>
                                <a:lnTo>
                                  <a:pt x="991" y="2558"/>
                                </a:lnTo>
                                <a:lnTo>
                                  <a:pt x="1050" y="2568"/>
                                </a:lnTo>
                                <a:lnTo>
                                  <a:pt x="1112" y="2575"/>
                                </a:lnTo>
                                <a:lnTo>
                                  <a:pt x="1175" y="2580"/>
                                </a:lnTo>
                                <a:lnTo>
                                  <a:pt x="1239" y="2582"/>
                                </a:lnTo>
                                <a:lnTo>
                                  <a:pt x="1301" y="2580"/>
                                </a:lnTo>
                                <a:lnTo>
                                  <a:pt x="1364" y="2575"/>
                                </a:lnTo>
                                <a:lnTo>
                                  <a:pt x="1394" y="2571"/>
                                </a:lnTo>
                                <a:lnTo>
                                  <a:pt x="1425" y="2568"/>
                                </a:lnTo>
                                <a:lnTo>
                                  <a:pt x="1485" y="2558"/>
                                </a:lnTo>
                                <a:lnTo>
                                  <a:pt x="1543" y="2544"/>
                                </a:lnTo>
                                <a:lnTo>
                                  <a:pt x="1602" y="2527"/>
                                </a:lnTo>
                                <a:lnTo>
                                  <a:pt x="1658" y="2508"/>
                                </a:lnTo>
                                <a:lnTo>
                                  <a:pt x="1714" y="2487"/>
                                </a:lnTo>
                                <a:lnTo>
                                  <a:pt x="1740" y="2474"/>
                                </a:lnTo>
                                <a:lnTo>
                                  <a:pt x="1767" y="2461"/>
                                </a:lnTo>
                                <a:lnTo>
                                  <a:pt x="1779" y="2453"/>
                                </a:lnTo>
                                <a:lnTo>
                                  <a:pt x="1793" y="2447"/>
                                </a:lnTo>
                                <a:lnTo>
                                  <a:pt x="1820" y="2433"/>
                                </a:lnTo>
                                <a:lnTo>
                                  <a:pt x="1872" y="2401"/>
                                </a:lnTo>
                                <a:lnTo>
                                  <a:pt x="1897" y="2385"/>
                                </a:lnTo>
                                <a:lnTo>
                                  <a:pt x="1909" y="2376"/>
                                </a:lnTo>
                                <a:lnTo>
                                  <a:pt x="1916" y="2372"/>
                                </a:lnTo>
                                <a:lnTo>
                                  <a:pt x="1923" y="2369"/>
                                </a:lnTo>
                                <a:lnTo>
                                  <a:pt x="1947" y="2349"/>
                                </a:lnTo>
                                <a:lnTo>
                                  <a:pt x="1972" y="2330"/>
                                </a:lnTo>
                                <a:lnTo>
                                  <a:pt x="1996" y="2311"/>
                                </a:lnTo>
                                <a:lnTo>
                                  <a:pt x="2021" y="2291"/>
                                </a:lnTo>
                                <a:lnTo>
                                  <a:pt x="2068" y="2249"/>
                                </a:lnTo>
                                <a:lnTo>
                                  <a:pt x="2091" y="2226"/>
                                </a:lnTo>
                                <a:lnTo>
                                  <a:pt x="2115" y="2204"/>
                                </a:lnTo>
                                <a:lnTo>
                                  <a:pt x="2136" y="2179"/>
                                </a:lnTo>
                                <a:lnTo>
                                  <a:pt x="2158" y="2155"/>
                                </a:lnTo>
                                <a:lnTo>
                                  <a:pt x="2179" y="2130"/>
                                </a:lnTo>
                                <a:lnTo>
                                  <a:pt x="2199" y="2106"/>
                                </a:lnTo>
                                <a:lnTo>
                                  <a:pt x="2237" y="2056"/>
                                </a:lnTo>
                                <a:lnTo>
                                  <a:pt x="2254" y="2030"/>
                                </a:lnTo>
                                <a:lnTo>
                                  <a:pt x="2273" y="2005"/>
                                </a:lnTo>
                                <a:lnTo>
                                  <a:pt x="2276" y="1998"/>
                                </a:lnTo>
                                <a:lnTo>
                                  <a:pt x="2280" y="1991"/>
                                </a:lnTo>
                                <a:lnTo>
                                  <a:pt x="2289" y="1978"/>
                                </a:lnTo>
                                <a:lnTo>
                                  <a:pt x="2305" y="1952"/>
                                </a:lnTo>
                                <a:lnTo>
                                  <a:pt x="2335" y="1898"/>
                                </a:lnTo>
                                <a:lnTo>
                                  <a:pt x="2349" y="1869"/>
                                </a:lnTo>
                                <a:lnTo>
                                  <a:pt x="2355" y="1855"/>
                                </a:lnTo>
                                <a:lnTo>
                                  <a:pt x="2363" y="1842"/>
                                </a:lnTo>
                                <a:lnTo>
                                  <a:pt x="2375" y="1814"/>
                                </a:lnTo>
                                <a:lnTo>
                                  <a:pt x="2387" y="1787"/>
                                </a:lnTo>
                                <a:lnTo>
                                  <a:pt x="2408" y="1728"/>
                                </a:lnTo>
                                <a:lnTo>
                                  <a:pt x="2427" y="1669"/>
                                </a:lnTo>
                                <a:lnTo>
                                  <a:pt x="2434" y="1639"/>
                                </a:lnTo>
                                <a:lnTo>
                                  <a:pt x="2443" y="1609"/>
                                </a:lnTo>
                                <a:lnTo>
                                  <a:pt x="2456" y="1549"/>
                                </a:lnTo>
                                <a:lnTo>
                                  <a:pt x="2465" y="1485"/>
                                </a:lnTo>
                                <a:lnTo>
                                  <a:pt x="2469" y="1453"/>
                                </a:lnTo>
                                <a:lnTo>
                                  <a:pt x="2473" y="1421"/>
                                </a:lnTo>
                                <a:lnTo>
                                  <a:pt x="2477" y="1356"/>
                                </a:lnTo>
                                <a:lnTo>
                                  <a:pt x="2479" y="1291"/>
                                </a:lnTo>
                                <a:lnTo>
                                  <a:pt x="2477" y="1223"/>
                                </a:lnTo>
                                <a:lnTo>
                                  <a:pt x="2473" y="1159"/>
                                </a:lnTo>
                                <a:lnTo>
                                  <a:pt x="2465" y="1095"/>
                                </a:lnTo>
                                <a:lnTo>
                                  <a:pt x="2456" y="1033"/>
                                </a:lnTo>
                                <a:lnTo>
                                  <a:pt x="2443" y="971"/>
                                </a:lnTo>
                                <a:lnTo>
                                  <a:pt x="2427" y="911"/>
                                </a:lnTo>
                                <a:lnTo>
                                  <a:pt x="2408" y="851"/>
                                </a:lnTo>
                                <a:lnTo>
                                  <a:pt x="2387" y="795"/>
                                </a:lnTo>
                                <a:lnTo>
                                  <a:pt x="2363" y="737"/>
                                </a:lnTo>
                                <a:lnTo>
                                  <a:pt x="2335" y="683"/>
                                </a:lnTo>
                                <a:lnTo>
                                  <a:pt x="2305" y="628"/>
                                </a:lnTo>
                                <a:lnTo>
                                  <a:pt x="2273" y="576"/>
                                </a:lnTo>
                                <a:lnTo>
                                  <a:pt x="2237" y="524"/>
                                </a:lnTo>
                                <a:lnTo>
                                  <a:pt x="2199" y="474"/>
                                </a:lnTo>
                                <a:lnTo>
                                  <a:pt x="2158" y="424"/>
                                </a:lnTo>
                                <a:lnTo>
                                  <a:pt x="2115" y="377"/>
                                </a:lnTo>
                                <a:close/>
                                <a:moveTo>
                                  <a:pt x="1239" y="40"/>
                                </a:moveTo>
                                <a:lnTo>
                                  <a:pt x="1299" y="41"/>
                                </a:lnTo>
                                <a:lnTo>
                                  <a:pt x="1360" y="45"/>
                                </a:lnTo>
                                <a:lnTo>
                                  <a:pt x="1389" y="48"/>
                                </a:lnTo>
                                <a:lnTo>
                                  <a:pt x="1419" y="52"/>
                                </a:lnTo>
                                <a:lnTo>
                                  <a:pt x="1448" y="56"/>
                                </a:lnTo>
                                <a:lnTo>
                                  <a:pt x="1478" y="63"/>
                                </a:lnTo>
                                <a:lnTo>
                                  <a:pt x="1534" y="75"/>
                                </a:lnTo>
                                <a:lnTo>
                                  <a:pt x="1590" y="91"/>
                                </a:lnTo>
                                <a:lnTo>
                                  <a:pt x="1645" y="110"/>
                                </a:lnTo>
                                <a:lnTo>
                                  <a:pt x="1699" y="131"/>
                                </a:lnTo>
                                <a:lnTo>
                                  <a:pt x="1751" y="155"/>
                                </a:lnTo>
                                <a:lnTo>
                                  <a:pt x="1802" y="182"/>
                                </a:lnTo>
                                <a:lnTo>
                                  <a:pt x="1852" y="212"/>
                                </a:lnTo>
                                <a:lnTo>
                                  <a:pt x="1902" y="246"/>
                                </a:lnTo>
                                <a:lnTo>
                                  <a:pt x="1950" y="280"/>
                                </a:lnTo>
                                <a:lnTo>
                                  <a:pt x="1973" y="299"/>
                                </a:lnTo>
                                <a:lnTo>
                                  <a:pt x="1997" y="320"/>
                                </a:lnTo>
                                <a:lnTo>
                                  <a:pt x="2042" y="361"/>
                                </a:lnTo>
                                <a:lnTo>
                                  <a:pt x="2088" y="407"/>
                                </a:lnTo>
                                <a:lnTo>
                                  <a:pt x="2130" y="452"/>
                                </a:lnTo>
                                <a:lnTo>
                                  <a:pt x="2169" y="500"/>
                                </a:lnTo>
                                <a:lnTo>
                                  <a:pt x="2206" y="548"/>
                                </a:lnTo>
                                <a:lnTo>
                                  <a:pt x="2241" y="598"/>
                                </a:lnTo>
                                <a:lnTo>
                                  <a:pt x="2271" y="648"/>
                                </a:lnTo>
                                <a:lnTo>
                                  <a:pt x="2300" y="701"/>
                                </a:lnTo>
                                <a:lnTo>
                                  <a:pt x="2326" y="755"/>
                                </a:lnTo>
                                <a:lnTo>
                                  <a:pt x="2350" y="810"/>
                                </a:lnTo>
                                <a:lnTo>
                                  <a:pt x="2370" y="865"/>
                                </a:lnTo>
                                <a:lnTo>
                                  <a:pt x="2387" y="923"/>
                                </a:lnTo>
                                <a:lnTo>
                                  <a:pt x="2402" y="981"/>
                                </a:lnTo>
                                <a:lnTo>
                                  <a:pt x="2416" y="1041"/>
                                </a:lnTo>
                                <a:lnTo>
                                  <a:pt x="2425" y="1100"/>
                                </a:lnTo>
                                <a:lnTo>
                                  <a:pt x="2432" y="1162"/>
                                </a:lnTo>
                                <a:lnTo>
                                  <a:pt x="2436" y="1225"/>
                                </a:lnTo>
                                <a:lnTo>
                                  <a:pt x="2438" y="1291"/>
                                </a:lnTo>
                                <a:lnTo>
                                  <a:pt x="2436" y="1354"/>
                                </a:lnTo>
                                <a:lnTo>
                                  <a:pt x="2432" y="1417"/>
                                </a:lnTo>
                                <a:lnTo>
                                  <a:pt x="2428" y="1447"/>
                                </a:lnTo>
                                <a:lnTo>
                                  <a:pt x="2426" y="1463"/>
                                </a:lnTo>
                                <a:lnTo>
                                  <a:pt x="2425" y="1470"/>
                                </a:lnTo>
                                <a:lnTo>
                                  <a:pt x="2425" y="1479"/>
                                </a:lnTo>
                                <a:lnTo>
                                  <a:pt x="2416" y="1540"/>
                                </a:lnTo>
                                <a:lnTo>
                                  <a:pt x="2402" y="1599"/>
                                </a:lnTo>
                                <a:lnTo>
                                  <a:pt x="2387" y="1657"/>
                                </a:lnTo>
                                <a:lnTo>
                                  <a:pt x="2370" y="1714"/>
                                </a:lnTo>
                                <a:lnTo>
                                  <a:pt x="2350" y="1770"/>
                                </a:lnTo>
                                <a:lnTo>
                                  <a:pt x="2338" y="1796"/>
                                </a:lnTo>
                                <a:lnTo>
                                  <a:pt x="2331" y="1810"/>
                                </a:lnTo>
                                <a:lnTo>
                                  <a:pt x="2328" y="1816"/>
                                </a:lnTo>
                                <a:lnTo>
                                  <a:pt x="2326" y="1824"/>
                                </a:lnTo>
                                <a:lnTo>
                                  <a:pt x="2313" y="1850"/>
                                </a:lnTo>
                                <a:lnTo>
                                  <a:pt x="2300" y="1877"/>
                                </a:lnTo>
                                <a:lnTo>
                                  <a:pt x="2271" y="1929"/>
                                </a:lnTo>
                                <a:lnTo>
                                  <a:pt x="2241" y="1981"/>
                                </a:lnTo>
                                <a:lnTo>
                                  <a:pt x="2223" y="2005"/>
                                </a:lnTo>
                                <a:lnTo>
                                  <a:pt x="2218" y="2011"/>
                                </a:lnTo>
                                <a:lnTo>
                                  <a:pt x="2214" y="2017"/>
                                </a:lnTo>
                                <a:lnTo>
                                  <a:pt x="2206" y="2030"/>
                                </a:lnTo>
                                <a:lnTo>
                                  <a:pt x="2187" y="2054"/>
                                </a:lnTo>
                                <a:lnTo>
                                  <a:pt x="2182" y="2060"/>
                                </a:lnTo>
                                <a:lnTo>
                                  <a:pt x="2177" y="2066"/>
                                </a:lnTo>
                                <a:lnTo>
                                  <a:pt x="2169" y="2079"/>
                                </a:lnTo>
                                <a:lnTo>
                                  <a:pt x="2130" y="2127"/>
                                </a:lnTo>
                                <a:lnTo>
                                  <a:pt x="2088" y="2175"/>
                                </a:lnTo>
                                <a:lnTo>
                                  <a:pt x="2042" y="2218"/>
                                </a:lnTo>
                                <a:lnTo>
                                  <a:pt x="1997" y="2260"/>
                                </a:lnTo>
                                <a:lnTo>
                                  <a:pt x="1984" y="2268"/>
                                </a:lnTo>
                                <a:lnTo>
                                  <a:pt x="1978" y="2273"/>
                                </a:lnTo>
                                <a:lnTo>
                                  <a:pt x="1973" y="2278"/>
                                </a:lnTo>
                                <a:lnTo>
                                  <a:pt x="1950" y="2298"/>
                                </a:lnTo>
                                <a:lnTo>
                                  <a:pt x="1902" y="2335"/>
                                </a:lnTo>
                                <a:lnTo>
                                  <a:pt x="1852" y="2366"/>
                                </a:lnTo>
                                <a:lnTo>
                                  <a:pt x="1802" y="2397"/>
                                </a:lnTo>
                                <a:lnTo>
                                  <a:pt x="1776" y="2410"/>
                                </a:lnTo>
                                <a:lnTo>
                                  <a:pt x="1751" y="2424"/>
                                </a:lnTo>
                                <a:lnTo>
                                  <a:pt x="1699" y="2449"/>
                                </a:lnTo>
                                <a:lnTo>
                                  <a:pt x="1645" y="2470"/>
                                </a:lnTo>
                                <a:lnTo>
                                  <a:pt x="1617" y="2478"/>
                                </a:lnTo>
                                <a:lnTo>
                                  <a:pt x="1590" y="2488"/>
                                </a:lnTo>
                                <a:lnTo>
                                  <a:pt x="1534" y="2503"/>
                                </a:lnTo>
                                <a:lnTo>
                                  <a:pt x="1478" y="2518"/>
                                </a:lnTo>
                                <a:lnTo>
                                  <a:pt x="1448" y="2522"/>
                                </a:lnTo>
                                <a:lnTo>
                                  <a:pt x="1419" y="2527"/>
                                </a:lnTo>
                                <a:lnTo>
                                  <a:pt x="1410" y="2527"/>
                                </a:lnTo>
                                <a:lnTo>
                                  <a:pt x="1403" y="2528"/>
                                </a:lnTo>
                                <a:lnTo>
                                  <a:pt x="1389" y="2531"/>
                                </a:lnTo>
                                <a:lnTo>
                                  <a:pt x="1360" y="2535"/>
                                </a:lnTo>
                                <a:lnTo>
                                  <a:pt x="1299" y="2539"/>
                                </a:lnTo>
                                <a:lnTo>
                                  <a:pt x="1239" y="2541"/>
                                </a:lnTo>
                                <a:lnTo>
                                  <a:pt x="1177" y="2539"/>
                                </a:lnTo>
                                <a:lnTo>
                                  <a:pt x="1116" y="2535"/>
                                </a:lnTo>
                                <a:lnTo>
                                  <a:pt x="1056" y="2527"/>
                                </a:lnTo>
                                <a:lnTo>
                                  <a:pt x="999" y="2518"/>
                                </a:lnTo>
                                <a:lnTo>
                                  <a:pt x="941" y="2503"/>
                                </a:lnTo>
                                <a:lnTo>
                                  <a:pt x="886" y="2488"/>
                                </a:lnTo>
                                <a:lnTo>
                                  <a:pt x="830" y="2470"/>
                                </a:lnTo>
                                <a:lnTo>
                                  <a:pt x="777" y="2449"/>
                                </a:lnTo>
                                <a:lnTo>
                                  <a:pt x="724" y="2424"/>
                                </a:lnTo>
                                <a:lnTo>
                                  <a:pt x="674" y="2397"/>
                                </a:lnTo>
                                <a:lnTo>
                                  <a:pt x="623" y="2366"/>
                                </a:lnTo>
                                <a:lnTo>
                                  <a:pt x="574" y="2335"/>
                                </a:lnTo>
                                <a:lnTo>
                                  <a:pt x="525" y="2298"/>
                                </a:lnTo>
                                <a:lnTo>
                                  <a:pt x="479" y="2260"/>
                                </a:lnTo>
                                <a:lnTo>
                                  <a:pt x="433" y="2218"/>
                                </a:lnTo>
                                <a:lnTo>
                                  <a:pt x="390" y="2175"/>
                                </a:lnTo>
                                <a:lnTo>
                                  <a:pt x="347" y="2127"/>
                                </a:lnTo>
                                <a:lnTo>
                                  <a:pt x="308" y="2079"/>
                                </a:lnTo>
                                <a:lnTo>
                                  <a:pt x="288" y="2054"/>
                                </a:lnTo>
                                <a:lnTo>
                                  <a:pt x="270" y="2030"/>
                                </a:lnTo>
                                <a:lnTo>
                                  <a:pt x="253" y="2005"/>
                                </a:lnTo>
                                <a:lnTo>
                                  <a:pt x="237" y="1981"/>
                                </a:lnTo>
                                <a:lnTo>
                                  <a:pt x="205" y="1929"/>
                                </a:lnTo>
                                <a:lnTo>
                                  <a:pt x="177" y="1877"/>
                                </a:lnTo>
                                <a:lnTo>
                                  <a:pt x="151" y="1824"/>
                                </a:lnTo>
                                <a:lnTo>
                                  <a:pt x="138" y="1796"/>
                                </a:lnTo>
                                <a:lnTo>
                                  <a:pt x="128" y="1770"/>
                                </a:lnTo>
                                <a:lnTo>
                                  <a:pt x="107" y="1714"/>
                                </a:lnTo>
                                <a:lnTo>
                                  <a:pt x="89" y="1657"/>
                                </a:lnTo>
                                <a:lnTo>
                                  <a:pt x="74" y="1599"/>
                                </a:lnTo>
                                <a:lnTo>
                                  <a:pt x="62" y="1540"/>
                                </a:lnTo>
                                <a:lnTo>
                                  <a:pt x="52" y="1479"/>
                                </a:lnTo>
                                <a:lnTo>
                                  <a:pt x="48" y="1447"/>
                                </a:lnTo>
                                <a:lnTo>
                                  <a:pt x="46" y="1417"/>
                                </a:lnTo>
                                <a:lnTo>
                                  <a:pt x="42" y="1354"/>
                                </a:lnTo>
                                <a:lnTo>
                                  <a:pt x="41" y="1291"/>
                                </a:lnTo>
                                <a:lnTo>
                                  <a:pt x="42" y="1225"/>
                                </a:lnTo>
                                <a:lnTo>
                                  <a:pt x="46" y="1162"/>
                                </a:lnTo>
                                <a:lnTo>
                                  <a:pt x="52" y="1100"/>
                                </a:lnTo>
                                <a:lnTo>
                                  <a:pt x="62" y="1041"/>
                                </a:lnTo>
                                <a:lnTo>
                                  <a:pt x="74" y="981"/>
                                </a:lnTo>
                                <a:lnTo>
                                  <a:pt x="89" y="923"/>
                                </a:lnTo>
                                <a:lnTo>
                                  <a:pt x="107" y="865"/>
                                </a:lnTo>
                                <a:lnTo>
                                  <a:pt x="128" y="810"/>
                                </a:lnTo>
                                <a:lnTo>
                                  <a:pt x="151" y="755"/>
                                </a:lnTo>
                                <a:lnTo>
                                  <a:pt x="177" y="701"/>
                                </a:lnTo>
                                <a:lnTo>
                                  <a:pt x="205" y="648"/>
                                </a:lnTo>
                                <a:lnTo>
                                  <a:pt x="237" y="598"/>
                                </a:lnTo>
                                <a:lnTo>
                                  <a:pt x="270" y="548"/>
                                </a:lnTo>
                                <a:lnTo>
                                  <a:pt x="308" y="500"/>
                                </a:lnTo>
                                <a:lnTo>
                                  <a:pt x="347" y="452"/>
                                </a:lnTo>
                                <a:lnTo>
                                  <a:pt x="390" y="407"/>
                                </a:lnTo>
                                <a:lnTo>
                                  <a:pt x="433" y="361"/>
                                </a:lnTo>
                                <a:lnTo>
                                  <a:pt x="479" y="320"/>
                                </a:lnTo>
                                <a:lnTo>
                                  <a:pt x="525" y="280"/>
                                </a:lnTo>
                                <a:lnTo>
                                  <a:pt x="574" y="246"/>
                                </a:lnTo>
                                <a:lnTo>
                                  <a:pt x="623" y="212"/>
                                </a:lnTo>
                                <a:lnTo>
                                  <a:pt x="674" y="182"/>
                                </a:lnTo>
                                <a:lnTo>
                                  <a:pt x="724" y="155"/>
                                </a:lnTo>
                                <a:lnTo>
                                  <a:pt x="777" y="131"/>
                                </a:lnTo>
                                <a:lnTo>
                                  <a:pt x="830" y="110"/>
                                </a:lnTo>
                                <a:lnTo>
                                  <a:pt x="886" y="91"/>
                                </a:lnTo>
                                <a:lnTo>
                                  <a:pt x="941" y="75"/>
                                </a:lnTo>
                                <a:lnTo>
                                  <a:pt x="999" y="63"/>
                                </a:lnTo>
                                <a:lnTo>
                                  <a:pt x="1056" y="52"/>
                                </a:lnTo>
                                <a:lnTo>
                                  <a:pt x="1116" y="45"/>
                                </a:lnTo>
                                <a:lnTo>
                                  <a:pt x="1177" y="41"/>
                                </a:lnTo>
                                <a:lnTo>
                                  <a:pt x="1239" y="4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56" name="Freeform 160"/>
                        <wps:cNvSpPr>
                          <a:spLocks noEditPoints="1"/>
                        </wps:cNvSpPr>
                        <wps:spPr bwMode="auto">
                          <a:xfrm>
                            <a:off x="6" y="7"/>
                            <a:ext cx="218" cy="227"/>
                          </a:xfrm>
                          <a:custGeom>
                            <a:avLst/>
                            <a:gdLst>
                              <a:gd name="T0" fmla="*/ 0 w 2397"/>
                              <a:gd name="T1" fmla="*/ 0 h 2501"/>
                              <a:gd name="T2" fmla="*/ 0 w 2397"/>
                              <a:gd name="T3" fmla="*/ 0 h 2501"/>
                              <a:gd name="T4" fmla="*/ 0 w 2397"/>
                              <a:gd name="T5" fmla="*/ 0 h 2501"/>
                              <a:gd name="T6" fmla="*/ 0 w 2397"/>
                              <a:gd name="T7" fmla="*/ 0 h 2501"/>
                              <a:gd name="T8" fmla="*/ 0 w 2397"/>
                              <a:gd name="T9" fmla="*/ 0 h 2501"/>
                              <a:gd name="T10" fmla="*/ 0 w 2397"/>
                              <a:gd name="T11" fmla="*/ 0 h 2501"/>
                              <a:gd name="T12" fmla="*/ 0 w 2397"/>
                              <a:gd name="T13" fmla="*/ 0 h 2501"/>
                              <a:gd name="T14" fmla="*/ 0 w 2397"/>
                              <a:gd name="T15" fmla="*/ 0 h 2501"/>
                              <a:gd name="T16" fmla="*/ 0 w 2397"/>
                              <a:gd name="T17" fmla="*/ 0 h 2501"/>
                              <a:gd name="T18" fmla="*/ 0 w 2397"/>
                              <a:gd name="T19" fmla="*/ 0 h 2501"/>
                              <a:gd name="T20" fmla="*/ 0 w 2397"/>
                              <a:gd name="T21" fmla="*/ 0 h 2501"/>
                              <a:gd name="T22" fmla="*/ 0 w 2397"/>
                              <a:gd name="T23" fmla="*/ 0 h 2501"/>
                              <a:gd name="T24" fmla="*/ 0 w 2397"/>
                              <a:gd name="T25" fmla="*/ 0 h 2501"/>
                              <a:gd name="T26" fmla="*/ 0 w 2397"/>
                              <a:gd name="T27" fmla="*/ 0 h 2501"/>
                              <a:gd name="T28" fmla="*/ 0 w 2397"/>
                              <a:gd name="T29" fmla="*/ 0 h 2501"/>
                              <a:gd name="T30" fmla="*/ 0 w 2397"/>
                              <a:gd name="T31" fmla="*/ 0 h 2501"/>
                              <a:gd name="T32" fmla="*/ 0 w 2397"/>
                              <a:gd name="T33" fmla="*/ 0 h 2501"/>
                              <a:gd name="T34" fmla="*/ 0 w 2397"/>
                              <a:gd name="T35" fmla="*/ 0 h 2501"/>
                              <a:gd name="T36" fmla="*/ 0 w 2397"/>
                              <a:gd name="T37" fmla="*/ 0 h 2501"/>
                              <a:gd name="T38" fmla="*/ 0 w 2397"/>
                              <a:gd name="T39" fmla="*/ 0 h 2501"/>
                              <a:gd name="T40" fmla="*/ 0 w 2397"/>
                              <a:gd name="T41" fmla="*/ 0 h 2501"/>
                              <a:gd name="T42" fmla="*/ 0 w 2397"/>
                              <a:gd name="T43" fmla="*/ 0 h 2501"/>
                              <a:gd name="T44" fmla="*/ 0 w 2397"/>
                              <a:gd name="T45" fmla="*/ 0 h 2501"/>
                              <a:gd name="T46" fmla="*/ 0 w 2397"/>
                              <a:gd name="T47" fmla="*/ 0 h 2501"/>
                              <a:gd name="T48" fmla="*/ 0 w 2397"/>
                              <a:gd name="T49" fmla="*/ 0 h 2501"/>
                              <a:gd name="T50" fmla="*/ 0 w 2397"/>
                              <a:gd name="T51" fmla="*/ 0 h 2501"/>
                              <a:gd name="T52" fmla="*/ 0 w 2397"/>
                              <a:gd name="T53" fmla="*/ 0 h 2501"/>
                              <a:gd name="T54" fmla="*/ 0 w 2397"/>
                              <a:gd name="T55" fmla="*/ 0 h 2501"/>
                              <a:gd name="T56" fmla="*/ 0 w 2397"/>
                              <a:gd name="T57" fmla="*/ 0 h 2501"/>
                              <a:gd name="T58" fmla="*/ 0 w 2397"/>
                              <a:gd name="T59" fmla="*/ 0 h 2501"/>
                              <a:gd name="T60" fmla="*/ 0 w 2397"/>
                              <a:gd name="T61" fmla="*/ 0 h 2501"/>
                              <a:gd name="T62" fmla="*/ 0 w 2397"/>
                              <a:gd name="T63" fmla="*/ 0 h 2501"/>
                              <a:gd name="T64" fmla="*/ 0 w 2397"/>
                              <a:gd name="T65" fmla="*/ 0 h 2501"/>
                              <a:gd name="T66" fmla="*/ 0 w 2397"/>
                              <a:gd name="T67" fmla="*/ 0 h 2501"/>
                              <a:gd name="T68" fmla="*/ 0 w 2397"/>
                              <a:gd name="T69" fmla="*/ 0 h 2501"/>
                              <a:gd name="T70" fmla="*/ 0 w 2397"/>
                              <a:gd name="T71" fmla="*/ 0 h 2501"/>
                              <a:gd name="T72" fmla="*/ 0 w 2397"/>
                              <a:gd name="T73" fmla="*/ 0 h 2501"/>
                              <a:gd name="T74" fmla="*/ 0 w 2397"/>
                              <a:gd name="T75" fmla="*/ 0 h 2501"/>
                              <a:gd name="T76" fmla="*/ 0 w 2397"/>
                              <a:gd name="T77" fmla="*/ 0 h 2501"/>
                              <a:gd name="T78" fmla="*/ 0 w 2397"/>
                              <a:gd name="T79" fmla="*/ 0 h 2501"/>
                              <a:gd name="T80" fmla="*/ 0 w 2397"/>
                              <a:gd name="T81" fmla="*/ 0 h 2501"/>
                              <a:gd name="T82" fmla="*/ 0 w 2397"/>
                              <a:gd name="T83" fmla="*/ 0 h 2501"/>
                              <a:gd name="T84" fmla="*/ 0 w 2397"/>
                              <a:gd name="T85" fmla="*/ 0 h 2501"/>
                              <a:gd name="T86" fmla="*/ 0 w 2397"/>
                              <a:gd name="T87" fmla="*/ 0 h 2501"/>
                              <a:gd name="T88" fmla="*/ 0 w 2397"/>
                              <a:gd name="T89" fmla="*/ 0 h 2501"/>
                              <a:gd name="T90" fmla="*/ 0 w 2397"/>
                              <a:gd name="T91" fmla="*/ 0 h 2501"/>
                              <a:gd name="T92" fmla="*/ 0 w 2397"/>
                              <a:gd name="T93" fmla="*/ 0 h 2501"/>
                              <a:gd name="T94" fmla="*/ 0 w 2397"/>
                              <a:gd name="T95" fmla="*/ 0 h 2501"/>
                              <a:gd name="T96" fmla="*/ 0 w 2397"/>
                              <a:gd name="T97" fmla="*/ 0 h 2501"/>
                              <a:gd name="T98" fmla="*/ 0 w 2397"/>
                              <a:gd name="T99" fmla="*/ 0 h 2501"/>
                              <a:gd name="T100" fmla="*/ 0 w 2397"/>
                              <a:gd name="T101" fmla="*/ 0 h 2501"/>
                              <a:gd name="T102" fmla="*/ 0 w 2397"/>
                              <a:gd name="T103" fmla="*/ 0 h 2501"/>
                              <a:gd name="T104" fmla="*/ 0 w 2397"/>
                              <a:gd name="T105" fmla="*/ 0 h 2501"/>
                              <a:gd name="T106" fmla="*/ 0 w 2397"/>
                              <a:gd name="T107" fmla="*/ 0 h 2501"/>
                              <a:gd name="T108" fmla="*/ 0 w 2397"/>
                              <a:gd name="T109" fmla="*/ 0 h 2501"/>
                              <a:gd name="T110" fmla="*/ 0 w 2397"/>
                              <a:gd name="T111" fmla="*/ 0 h 2501"/>
                              <a:gd name="T112" fmla="*/ 0 w 2397"/>
                              <a:gd name="T113" fmla="*/ 0 h 2501"/>
                              <a:gd name="T114" fmla="*/ 0 w 2397"/>
                              <a:gd name="T115" fmla="*/ 0 h 2501"/>
                              <a:gd name="T116" fmla="*/ 0 w 2397"/>
                              <a:gd name="T117" fmla="*/ 0 h 2501"/>
                              <a:gd name="T118" fmla="*/ 0 w 2397"/>
                              <a:gd name="T119" fmla="*/ 0 h 2501"/>
                              <a:gd name="T120" fmla="*/ 0 w 2397"/>
                              <a:gd name="T121" fmla="*/ 0 h 250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397"/>
                              <a:gd name="T184" fmla="*/ 0 h 2501"/>
                              <a:gd name="T185" fmla="*/ 2397 w 2397"/>
                              <a:gd name="T186" fmla="*/ 2501 h 250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397" h="2501">
                                <a:moveTo>
                                  <a:pt x="2047" y="367"/>
                                </a:moveTo>
                                <a:lnTo>
                                  <a:pt x="2001" y="321"/>
                                </a:lnTo>
                                <a:lnTo>
                                  <a:pt x="1956" y="280"/>
                                </a:lnTo>
                                <a:lnTo>
                                  <a:pt x="1932" y="259"/>
                                </a:lnTo>
                                <a:lnTo>
                                  <a:pt x="1909" y="240"/>
                                </a:lnTo>
                                <a:lnTo>
                                  <a:pt x="1861" y="206"/>
                                </a:lnTo>
                                <a:lnTo>
                                  <a:pt x="1811" y="172"/>
                                </a:lnTo>
                                <a:lnTo>
                                  <a:pt x="1761" y="142"/>
                                </a:lnTo>
                                <a:lnTo>
                                  <a:pt x="1710" y="115"/>
                                </a:lnTo>
                                <a:lnTo>
                                  <a:pt x="1658" y="91"/>
                                </a:lnTo>
                                <a:lnTo>
                                  <a:pt x="1604" y="70"/>
                                </a:lnTo>
                                <a:lnTo>
                                  <a:pt x="1549" y="51"/>
                                </a:lnTo>
                                <a:lnTo>
                                  <a:pt x="1493" y="35"/>
                                </a:lnTo>
                                <a:lnTo>
                                  <a:pt x="1437" y="23"/>
                                </a:lnTo>
                                <a:lnTo>
                                  <a:pt x="1407" y="16"/>
                                </a:lnTo>
                                <a:lnTo>
                                  <a:pt x="1378" y="12"/>
                                </a:lnTo>
                                <a:lnTo>
                                  <a:pt x="1348" y="8"/>
                                </a:lnTo>
                                <a:lnTo>
                                  <a:pt x="1319" y="5"/>
                                </a:lnTo>
                                <a:lnTo>
                                  <a:pt x="1258" y="1"/>
                                </a:lnTo>
                                <a:lnTo>
                                  <a:pt x="1198" y="0"/>
                                </a:lnTo>
                                <a:lnTo>
                                  <a:pt x="1136" y="1"/>
                                </a:lnTo>
                                <a:lnTo>
                                  <a:pt x="1075" y="5"/>
                                </a:lnTo>
                                <a:lnTo>
                                  <a:pt x="1015" y="12"/>
                                </a:lnTo>
                                <a:lnTo>
                                  <a:pt x="958" y="23"/>
                                </a:lnTo>
                                <a:lnTo>
                                  <a:pt x="900" y="35"/>
                                </a:lnTo>
                                <a:lnTo>
                                  <a:pt x="845" y="51"/>
                                </a:lnTo>
                                <a:lnTo>
                                  <a:pt x="789" y="70"/>
                                </a:lnTo>
                                <a:lnTo>
                                  <a:pt x="736" y="91"/>
                                </a:lnTo>
                                <a:lnTo>
                                  <a:pt x="683" y="115"/>
                                </a:lnTo>
                                <a:lnTo>
                                  <a:pt x="633" y="142"/>
                                </a:lnTo>
                                <a:lnTo>
                                  <a:pt x="582" y="172"/>
                                </a:lnTo>
                                <a:lnTo>
                                  <a:pt x="533" y="206"/>
                                </a:lnTo>
                                <a:lnTo>
                                  <a:pt x="484" y="240"/>
                                </a:lnTo>
                                <a:lnTo>
                                  <a:pt x="438" y="280"/>
                                </a:lnTo>
                                <a:lnTo>
                                  <a:pt x="392" y="321"/>
                                </a:lnTo>
                                <a:lnTo>
                                  <a:pt x="349" y="367"/>
                                </a:lnTo>
                                <a:lnTo>
                                  <a:pt x="306" y="412"/>
                                </a:lnTo>
                                <a:lnTo>
                                  <a:pt x="267" y="460"/>
                                </a:lnTo>
                                <a:lnTo>
                                  <a:pt x="229" y="508"/>
                                </a:lnTo>
                                <a:lnTo>
                                  <a:pt x="196" y="558"/>
                                </a:lnTo>
                                <a:lnTo>
                                  <a:pt x="164" y="608"/>
                                </a:lnTo>
                                <a:lnTo>
                                  <a:pt x="136" y="661"/>
                                </a:lnTo>
                                <a:lnTo>
                                  <a:pt x="110" y="715"/>
                                </a:lnTo>
                                <a:lnTo>
                                  <a:pt x="87" y="770"/>
                                </a:lnTo>
                                <a:lnTo>
                                  <a:pt x="66" y="825"/>
                                </a:lnTo>
                                <a:lnTo>
                                  <a:pt x="48" y="883"/>
                                </a:lnTo>
                                <a:lnTo>
                                  <a:pt x="33" y="941"/>
                                </a:lnTo>
                                <a:lnTo>
                                  <a:pt x="21" y="1001"/>
                                </a:lnTo>
                                <a:lnTo>
                                  <a:pt x="11" y="1060"/>
                                </a:lnTo>
                                <a:lnTo>
                                  <a:pt x="5" y="1122"/>
                                </a:lnTo>
                                <a:lnTo>
                                  <a:pt x="1" y="1185"/>
                                </a:lnTo>
                                <a:lnTo>
                                  <a:pt x="0" y="1251"/>
                                </a:lnTo>
                                <a:lnTo>
                                  <a:pt x="1" y="1314"/>
                                </a:lnTo>
                                <a:lnTo>
                                  <a:pt x="5" y="1377"/>
                                </a:lnTo>
                                <a:lnTo>
                                  <a:pt x="7" y="1407"/>
                                </a:lnTo>
                                <a:lnTo>
                                  <a:pt x="11" y="1439"/>
                                </a:lnTo>
                                <a:lnTo>
                                  <a:pt x="21" y="1500"/>
                                </a:lnTo>
                                <a:lnTo>
                                  <a:pt x="33" y="1559"/>
                                </a:lnTo>
                                <a:lnTo>
                                  <a:pt x="48" y="1617"/>
                                </a:lnTo>
                                <a:lnTo>
                                  <a:pt x="66" y="1674"/>
                                </a:lnTo>
                                <a:lnTo>
                                  <a:pt x="87" y="1730"/>
                                </a:lnTo>
                                <a:lnTo>
                                  <a:pt x="97" y="1756"/>
                                </a:lnTo>
                                <a:lnTo>
                                  <a:pt x="110" y="1784"/>
                                </a:lnTo>
                                <a:lnTo>
                                  <a:pt x="136" y="1837"/>
                                </a:lnTo>
                                <a:lnTo>
                                  <a:pt x="164" y="1889"/>
                                </a:lnTo>
                                <a:lnTo>
                                  <a:pt x="196" y="1941"/>
                                </a:lnTo>
                                <a:lnTo>
                                  <a:pt x="212" y="1965"/>
                                </a:lnTo>
                                <a:lnTo>
                                  <a:pt x="229" y="1990"/>
                                </a:lnTo>
                                <a:lnTo>
                                  <a:pt x="247" y="2014"/>
                                </a:lnTo>
                                <a:lnTo>
                                  <a:pt x="267" y="2039"/>
                                </a:lnTo>
                                <a:lnTo>
                                  <a:pt x="306" y="2087"/>
                                </a:lnTo>
                                <a:lnTo>
                                  <a:pt x="349" y="2135"/>
                                </a:lnTo>
                                <a:lnTo>
                                  <a:pt x="392" y="2178"/>
                                </a:lnTo>
                                <a:lnTo>
                                  <a:pt x="438" y="2220"/>
                                </a:lnTo>
                                <a:lnTo>
                                  <a:pt x="484" y="2258"/>
                                </a:lnTo>
                                <a:lnTo>
                                  <a:pt x="533" y="2295"/>
                                </a:lnTo>
                                <a:lnTo>
                                  <a:pt x="582" y="2326"/>
                                </a:lnTo>
                                <a:lnTo>
                                  <a:pt x="633" y="2357"/>
                                </a:lnTo>
                                <a:lnTo>
                                  <a:pt x="683" y="2384"/>
                                </a:lnTo>
                                <a:lnTo>
                                  <a:pt x="736" y="2409"/>
                                </a:lnTo>
                                <a:lnTo>
                                  <a:pt x="789" y="2430"/>
                                </a:lnTo>
                                <a:lnTo>
                                  <a:pt x="845" y="2448"/>
                                </a:lnTo>
                                <a:lnTo>
                                  <a:pt x="900" y="2463"/>
                                </a:lnTo>
                                <a:lnTo>
                                  <a:pt x="958" y="2478"/>
                                </a:lnTo>
                                <a:lnTo>
                                  <a:pt x="1015" y="2487"/>
                                </a:lnTo>
                                <a:lnTo>
                                  <a:pt x="1075" y="2495"/>
                                </a:lnTo>
                                <a:lnTo>
                                  <a:pt x="1136" y="2499"/>
                                </a:lnTo>
                                <a:lnTo>
                                  <a:pt x="1198" y="2501"/>
                                </a:lnTo>
                                <a:lnTo>
                                  <a:pt x="1258" y="2499"/>
                                </a:lnTo>
                                <a:lnTo>
                                  <a:pt x="1319" y="2495"/>
                                </a:lnTo>
                                <a:lnTo>
                                  <a:pt x="1348" y="2491"/>
                                </a:lnTo>
                                <a:lnTo>
                                  <a:pt x="1362" y="2488"/>
                                </a:lnTo>
                                <a:lnTo>
                                  <a:pt x="1369" y="2487"/>
                                </a:lnTo>
                                <a:lnTo>
                                  <a:pt x="1378" y="2487"/>
                                </a:lnTo>
                                <a:lnTo>
                                  <a:pt x="1407" y="2482"/>
                                </a:lnTo>
                                <a:lnTo>
                                  <a:pt x="1437" y="2478"/>
                                </a:lnTo>
                                <a:lnTo>
                                  <a:pt x="1493" y="2463"/>
                                </a:lnTo>
                                <a:lnTo>
                                  <a:pt x="1549" y="2448"/>
                                </a:lnTo>
                                <a:lnTo>
                                  <a:pt x="1576" y="2438"/>
                                </a:lnTo>
                                <a:lnTo>
                                  <a:pt x="1604" y="2430"/>
                                </a:lnTo>
                                <a:lnTo>
                                  <a:pt x="1658" y="2409"/>
                                </a:lnTo>
                                <a:lnTo>
                                  <a:pt x="1710" y="2384"/>
                                </a:lnTo>
                                <a:lnTo>
                                  <a:pt x="1735" y="2370"/>
                                </a:lnTo>
                                <a:lnTo>
                                  <a:pt x="1761" y="2357"/>
                                </a:lnTo>
                                <a:lnTo>
                                  <a:pt x="1811" y="2326"/>
                                </a:lnTo>
                                <a:lnTo>
                                  <a:pt x="1861" y="2295"/>
                                </a:lnTo>
                                <a:lnTo>
                                  <a:pt x="1909" y="2258"/>
                                </a:lnTo>
                                <a:lnTo>
                                  <a:pt x="1932" y="2238"/>
                                </a:lnTo>
                                <a:lnTo>
                                  <a:pt x="1937" y="2233"/>
                                </a:lnTo>
                                <a:lnTo>
                                  <a:pt x="1943" y="2228"/>
                                </a:lnTo>
                                <a:lnTo>
                                  <a:pt x="1956" y="2220"/>
                                </a:lnTo>
                                <a:lnTo>
                                  <a:pt x="2001" y="2178"/>
                                </a:lnTo>
                                <a:lnTo>
                                  <a:pt x="2047" y="2135"/>
                                </a:lnTo>
                                <a:lnTo>
                                  <a:pt x="2089" y="2087"/>
                                </a:lnTo>
                                <a:lnTo>
                                  <a:pt x="2128" y="2039"/>
                                </a:lnTo>
                                <a:lnTo>
                                  <a:pt x="2136" y="2026"/>
                                </a:lnTo>
                                <a:lnTo>
                                  <a:pt x="2141" y="2020"/>
                                </a:lnTo>
                                <a:lnTo>
                                  <a:pt x="2146" y="2014"/>
                                </a:lnTo>
                                <a:lnTo>
                                  <a:pt x="2165" y="1990"/>
                                </a:lnTo>
                                <a:lnTo>
                                  <a:pt x="2173" y="1977"/>
                                </a:lnTo>
                                <a:lnTo>
                                  <a:pt x="2177" y="1971"/>
                                </a:lnTo>
                                <a:lnTo>
                                  <a:pt x="2182" y="1965"/>
                                </a:lnTo>
                                <a:lnTo>
                                  <a:pt x="2200" y="1941"/>
                                </a:lnTo>
                                <a:lnTo>
                                  <a:pt x="2230" y="1889"/>
                                </a:lnTo>
                                <a:lnTo>
                                  <a:pt x="2259" y="1837"/>
                                </a:lnTo>
                                <a:lnTo>
                                  <a:pt x="2272" y="1810"/>
                                </a:lnTo>
                                <a:lnTo>
                                  <a:pt x="2285" y="1784"/>
                                </a:lnTo>
                                <a:lnTo>
                                  <a:pt x="2287" y="1776"/>
                                </a:lnTo>
                                <a:lnTo>
                                  <a:pt x="2290" y="1770"/>
                                </a:lnTo>
                                <a:lnTo>
                                  <a:pt x="2297" y="1756"/>
                                </a:lnTo>
                                <a:lnTo>
                                  <a:pt x="2309" y="1730"/>
                                </a:lnTo>
                                <a:lnTo>
                                  <a:pt x="2329" y="1674"/>
                                </a:lnTo>
                                <a:lnTo>
                                  <a:pt x="2346" y="1617"/>
                                </a:lnTo>
                                <a:lnTo>
                                  <a:pt x="2361" y="1559"/>
                                </a:lnTo>
                                <a:lnTo>
                                  <a:pt x="2375" y="1500"/>
                                </a:lnTo>
                                <a:lnTo>
                                  <a:pt x="2384" y="1439"/>
                                </a:lnTo>
                                <a:lnTo>
                                  <a:pt x="2384" y="1430"/>
                                </a:lnTo>
                                <a:lnTo>
                                  <a:pt x="2385" y="1423"/>
                                </a:lnTo>
                                <a:lnTo>
                                  <a:pt x="2387" y="1407"/>
                                </a:lnTo>
                                <a:lnTo>
                                  <a:pt x="2391" y="1377"/>
                                </a:lnTo>
                                <a:lnTo>
                                  <a:pt x="2395" y="1314"/>
                                </a:lnTo>
                                <a:lnTo>
                                  <a:pt x="2397" y="1251"/>
                                </a:lnTo>
                                <a:lnTo>
                                  <a:pt x="2395" y="1185"/>
                                </a:lnTo>
                                <a:lnTo>
                                  <a:pt x="2391" y="1122"/>
                                </a:lnTo>
                                <a:lnTo>
                                  <a:pt x="2384" y="1060"/>
                                </a:lnTo>
                                <a:lnTo>
                                  <a:pt x="2375" y="1001"/>
                                </a:lnTo>
                                <a:lnTo>
                                  <a:pt x="2361" y="941"/>
                                </a:lnTo>
                                <a:lnTo>
                                  <a:pt x="2346" y="883"/>
                                </a:lnTo>
                                <a:lnTo>
                                  <a:pt x="2329" y="825"/>
                                </a:lnTo>
                                <a:lnTo>
                                  <a:pt x="2309" y="770"/>
                                </a:lnTo>
                                <a:lnTo>
                                  <a:pt x="2285" y="715"/>
                                </a:lnTo>
                                <a:lnTo>
                                  <a:pt x="2259" y="661"/>
                                </a:lnTo>
                                <a:lnTo>
                                  <a:pt x="2230" y="608"/>
                                </a:lnTo>
                                <a:lnTo>
                                  <a:pt x="2200" y="558"/>
                                </a:lnTo>
                                <a:lnTo>
                                  <a:pt x="2165" y="508"/>
                                </a:lnTo>
                                <a:lnTo>
                                  <a:pt x="2128" y="460"/>
                                </a:lnTo>
                                <a:lnTo>
                                  <a:pt x="2089" y="412"/>
                                </a:lnTo>
                                <a:lnTo>
                                  <a:pt x="2047" y="367"/>
                                </a:lnTo>
                                <a:close/>
                                <a:moveTo>
                                  <a:pt x="1198" y="42"/>
                                </a:moveTo>
                                <a:lnTo>
                                  <a:pt x="1256" y="44"/>
                                </a:lnTo>
                                <a:lnTo>
                                  <a:pt x="1314" y="48"/>
                                </a:lnTo>
                                <a:lnTo>
                                  <a:pt x="1342" y="50"/>
                                </a:lnTo>
                                <a:lnTo>
                                  <a:pt x="1372" y="54"/>
                                </a:lnTo>
                                <a:lnTo>
                                  <a:pt x="1429" y="64"/>
                                </a:lnTo>
                                <a:lnTo>
                                  <a:pt x="1483" y="76"/>
                                </a:lnTo>
                                <a:lnTo>
                                  <a:pt x="1537" y="91"/>
                                </a:lnTo>
                                <a:lnTo>
                                  <a:pt x="1563" y="99"/>
                                </a:lnTo>
                                <a:lnTo>
                                  <a:pt x="1590" y="109"/>
                                </a:lnTo>
                                <a:lnTo>
                                  <a:pt x="1616" y="119"/>
                                </a:lnTo>
                                <a:lnTo>
                                  <a:pt x="1643" y="131"/>
                                </a:lnTo>
                                <a:lnTo>
                                  <a:pt x="1693" y="153"/>
                                </a:lnTo>
                                <a:lnTo>
                                  <a:pt x="1743" y="179"/>
                                </a:lnTo>
                                <a:lnTo>
                                  <a:pt x="1790" y="209"/>
                                </a:lnTo>
                                <a:lnTo>
                                  <a:pt x="1838" y="241"/>
                                </a:lnTo>
                                <a:lnTo>
                                  <a:pt x="1884" y="275"/>
                                </a:lnTo>
                                <a:lnTo>
                                  <a:pt x="1930" y="313"/>
                                </a:lnTo>
                                <a:lnTo>
                                  <a:pt x="1974" y="353"/>
                                </a:lnTo>
                                <a:lnTo>
                                  <a:pt x="2018" y="397"/>
                                </a:lnTo>
                                <a:lnTo>
                                  <a:pt x="2059" y="440"/>
                                </a:lnTo>
                                <a:lnTo>
                                  <a:pt x="2097" y="486"/>
                                </a:lnTo>
                                <a:lnTo>
                                  <a:pt x="2132" y="533"/>
                                </a:lnTo>
                                <a:lnTo>
                                  <a:pt x="2167" y="582"/>
                                </a:lnTo>
                                <a:lnTo>
                                  <a:pt x="2197" y="631"/>
                                </a:lnTo>
                                <a:lnTo>
                                  <a:pt x="2225" y="682"/>
                                </a:lnTo>
                                <a:lnTo>
                                  <a:pt x="2250" y="733"/>
                                </a:lnTo>
                                <a:lnTo>
                                  <a:pt x="2274" y="786"/>
                                </a:lnTo>
                                <a:lnTo>
                                  <a:pt x="2292" y="840"/>
                                </a:lnTo>
                                <a:lnTo>
                                  <a:pt x="2310" y="895"/>
                                </a:lnTo>
                                <a:lnTo>
                                  <a:pt x="2325" y="951"/>
                                </a:lnTo>
                                <a:lnTo>
                                  <a:pt x="2337" y="1009"/>
                                </a:lnTo>
                                <a:lnTo>
                                  <a:pt x="2345" y="1067"/>
                                </a:lnTo>
                                <a:lnTo>
                                  <a:pt x="2353" y="1127"/>
                                </a:lnTo>
                                <a:lnTo>
                                  <a:pt x="2357" y="1188"/>
                                </a:lnTo>
                                <a:lnTo>
                                  <a:pt x="2359" y="1251"/>
                                </a:lnTo>
                                <a:lnTo>
                                  <a:pt x="2357" y="1312"/>
                                </a:lnTo>
                                <a:lnTo>
                                  <a:pt x="2353" y="1373"/>
                                </a:lnTo>
                                <a:lnTo>
                                  <a:pt x="2349" y="1402"/>
                                </a:lnTo>
                                <a:lnTo>
                                  <a:pt x="2345" y="1432"/>
                                </a:lnTo>
                                <a:lnTo>
                                  <a:pt x="2337" y="1491"/>
                                </a:lnTo>
                                <a:lnTo>
                                  <a:pt x="2325" y="1548"/>
                                </a:lnTo>
                                <a:lnTo>
                                  <a:pt x="2310" y="1604"/>
                                </a:lnTo>
                                <a:lnTo>
                                  <a:pt x="2305" y="1617"/>
                                </a:lnTo>
                                <a:lnTo>
                                  <a:pt x="2301" y="1631"/>
                                </a:lnTo>
                                <a:lnTo>
                                  <a:pt x="2292" y="1660"/>
                                </a:lnTo>
                                <a:lnTo>
                                  <a:pt x="2274" y="1714"/>
                                </a:lnTo>
                                <a:lnTo>
                                  <a:pt x="2250" y="1766"/>
                                </a:lnTo>
                                <a:lnTo>
                                  <a:pt x="2237" y="1791"/>
                                </a:lnTo>
                                <a:lnTo>
                                  <a:pt x="2225" y="1817"/>
                                </a:lnTo>
                                <a:lnTo>
                                  <a:pt x="2197" y="1867"/>
                                </a:lnTo>
                                <a:lnTo>
                                  <a:pt x="2167" y="1917"/>
                                </a:lnTo>
                                <a:lnTo>
                                  <a:pt x="2132" y="1965"/>
                                </a:lnTo>
                                <a:lnTo>
                                  <a:pt x="2097" y="2013"/>
                                </a:lnTo>
                                <a:lnTo>
                                  <a:pt x="2059" y="2059"/>
                                </a:lnTo>
                                <a:lnTo>
                                  <a:pt x="2018" y="2105"/>
                                </a:lnTo>
                                <a:lnTo>
                                  <a:pt x="1974" y="2146"/>
                                </a:lnTo>
                                <a:lnTo>
                                  <a:pt x="1951" y="2165"/>
                                </a:lnTo>
                                <a:lnTo>
                                  <a:pt x="1945" y="2170"/>
                                </a:lnTo>
                                <a:lnTo>
                                  <a:pt x="1940" y="2175"/>
                                </a:lnTo>
                                <a:lnTo>
                                  <a:pt x="1930" y="2186"/>
                                </a:lnTo>
                                <a:lnTo>
                                  <a:pt x="1884" y="2223"/>
                                </a:lnTo>
                                <a:lnTo>
                                  <a:pt x="1838" y="2259"/>
                                </a:lnTo>
                                <a:lnTo>
                                  <a:pt x="1790" y="2289"/>
                                </a:lnTo>
                                <a:lnTo>
                                  <a:pt x="1743" y="2319"/>
                                </a:lnTo>
                                <a:lnTo>
                                  <a:pt x="1693" y="2345"/>
                                </a:lnTo>
                                <a:lnTo>
                                  <a:pt x="1643" y="2370"/>
                                </a:lnTo>
                                <a:lnTo>
                                  <a:pt x="1616" y="2380"/>
                                </a:lnTo>
                                <a:lnTo>
                                  <a:pt x="1602" y="2384"/>
                                </a:lnTo>
                                <a:lnTo>
                                  <a:pt x="1590" y="2389"/>
                                </a:lnTo>
                                <a:lnTo>
                                  <a:pt x="1563" y="2398"/>
                                </a:lnTo>
                                <a:lnTo>
                                  <a:pt x="1549" y="2403"/>
                                </a:lnTo>
                                <a:lnTo>
                                  <a:pt x="1537" y="2408"/>
                                </a:lnTo>
                                <a:lnTo>
                                  <a:pt x="1483" y="2423"/>
                                </a:lnTo>
                                <a:lnTo>
                                  <a:pt x="1429" y="2436"/>
                                </a:lnTo>
                                <a:lnTo>
                                  <a:pt x="1400" y="2441"/>
                                </a:lnTo>
                                <a:lnTo>
                                  <a:pt x="1372" y="2445"/>
                                </a:lnTo>
                                <a:lnTo>
                                  <a:pt x="1342" y="2448"/>
                                </a:lnTo>
                                <a:lnTo>
                                  <a:pt x="1314" y="2453"/>
                                </a:lnTo>
                                <a:lnTo>
                                  <a:pt x="1256" y="2457"/>
                                </a:lnTo>
                                <a:lnTo>
                                  <a:pt x="1198" y="2459"/>
                                </a:lnTo>
                                <a:lnTo>
                                  <a:pt x="1138" y="2457"/>
                                </a:lnTo>
                                <a:lnTo>
                                  <a:pt x="1079" y="2453"/>
                                </a:lnTo>
                                <a:lnTo>
                                  <a:pt x="1021" y="2445"/>
                                </a:lnTo>
                                <a:lnTo>
                                  <a:pt x="966" y="2436"/>
                                </a:lnTo>
                                <a:lnTo>
                                  <a:pt x="910" y="2423"/>
                                </a:lnTo>
                                <a:lnTo>
                                  <a:pt x="857" y="2408"/>
                                </a:lnTo>
                                <a:lnTo>
                                  <a:pt x="804" y="2389"/>
                                </a:lnTo>
                                <a:lnTo>
                                  <a:pt x="753" y="2370"/>
                                </a:lnTo>
                                <a:lnTo>
                                  <a:pt x="701" y="2345"/>
                                </a:lnTo>
                                <a:lnTo>
                                  <a:pt x="652" y="2319"/>
                                </a:lnTo>
                                <a:lnTo>
                                  <a:pt x="603" y="2289"/>
                                </a:lnTo>
                                <a:lnTo>
                                  <a:pt x="557" y="2259"/>
                                </a:lnTo>
                                <a:lnTo>
                                  <a:pt x="510" y="2223"/>
                                </a:lnTo>
                                <a:lnTo>
                                  <a:pt x="465" y="2186"/>
                                </a:lnTo>
                                <a:lnTo>
                                  <a:pt x="420" y="2146"/>
                                </a:lnTo>
                                <a:lnTo>
                                  <a:pt x="379" y="2105"/>
                                </a:lnTo>
                                <a:lnTo>
                                  <a:pt x="337" y="2059"/>
                                </a:lnTo>
                                <a:lnTo>
                                  <a:pt x="299" y="2013"/>
                                </a:lnTo>
                                <a:lnTo>
                                  <a:pt x="263" y="1965"/>
                                </a:lnTo>
                                <a:lnTo>
                                  <a:pt x="229" y="1917"/>
                                </a:lnTo>
                                <a:lnTo>
                                  <a:pt x="198" y="1867"/>
                                </a:lnTo>
                                <a:lnTo>
                                  <a:pt x="170" y="1817"/>
                                </a:lnTo>
                                <a:lnTo>
                                  <a:pt x="156" y="1791"/>
                                </a:lnTo>
                                <a:lnTo>
                                  <a:pt x="145" y="1766"/>
                                </a:lnTo>
                                <a:lnTo>
                                  <a:pt x="123" y="1714"/>
                                </a:lnTo>
                                <a:lnTo>
                                  <a:pt x="102" y="1660"/>
                                </a:lnTo>
                                <a:lnTo>
                                  <a:pt x="85" y="1604"/>
                                </a:lnTo>
                                <a:lnTo>
                                  <a:pt x="70" y="1548"/>
                                </a:lnTo>
                                <a:lnTo>
                                  <a:pt x="59" y="1491"/>
                                </a:lnTo>
                                <a:lnTo>
                                  <a:pt x="49" y="1432"/>
                                </a:lnTo>
                                <a:lnTo>
                                  <a:pt x="45" y="1402"/>
                                </a:lnTo>
                                <a:lnTo>
                                  <a:pt x="43" y="1373"/>
                                </a:lnTo>
                                <a:lnTo>
                                  <a:pt x="39" y="1312"/>
                                </a:lnTo>
                                <a:lnTo>
                                  <a:pt x="38" y="1251"/>
                                </a:lnTo>
                                <a:lnTo>
                                  <a:pt x="39" y="1188"/>
                                </a:lnTo>
                                <a:lnTo>
                                  <a:pt x="43" y="1127"/>
                                </a:lnTo>
                                <a:lnTo>
                                  <a:pt x="49" y="1067"/>
                                </a:lnTo>
                                <a:lnTo>
                                  <a:pt x="59" y="1009"/>
                                </a:lnTo>
                                <a:lnTo>
                                  <a:pt x="70" y="951"/>
                                </a:lnTo>
                                <a:lnTo>
                                  <a:pt x="85" y="895"/>
                                </a:lnTo>
                                <a:lnTo>
                                  <a:pt x="102" y="840"/>
                                </a:lnTo>
                                <a:lnTo>
                                  <a:pt x="123" y="786"/>
                                </a:lnTo>
                                <a:lnTo>
                                  <a:pt x="145" y="733"/>
                                </a:lnTo>
                                <a:lnTo>
                                  <a:pt x="170" y="682"/>
                                </a:lnTo>
                                <a:lnTo>
                                  <a:pt x="198" y="631"/>
                                </a:lnTo>
                                <a:lnTo>
                                  <a:pt x="229" y="582"/>
                                </a:lnTo>
                                <a:lnTo>
                                  <a:pt x="263" y="533"/>
                                </a:lnTo>
                                <a:lnTo>
                                  <a:pt x="299" y="486"/>
                                </a:lnTo>
                                <a:lnTo>
                                  <a:pt x="337" y="440"/>
                                </a:lnTo>
                                <a:lnTo>
                                  <a:pt x="379" y="397"/>
                                </a:lnTo>
                                <a:lnTo>
                                  <a:pt x="420" y="353"/>
                                </a:lnTo>
                                <a:lnTo>
                                  <a:pt x="465" y="313"/>
                                </a:lnTo>
                                <a:lnTo>
                                  <a:pt x="510" y="275"/>
                                </a:lnTo>
                                <a:lnTo>
                                  <a:pt x="557" y="241"/>
                                </a:lnTo>
                                <a:lnTo>
                                  <a:pt x="603" y="209"/>
                                </a:lnTo>
                                <a:lnTo>
                                  <a:pt x="652" y="179"/>
                                </a:lnTo>
                                <a:lnTo>
                                  <a:pt x="701" y="153"/>
                                </a:lnTo>
                                <a:lnTo>
                                  <a:pt x="753" y="131"/>
                                </a:lnTo>
                                <a:lnTo>
                                  <a:pt x="804" y="109"/>
                                </a:lnTo>
                                <a:lnTo>
                                  <a:pt x="857" y="91"/>
                                </a:lnTo>
                                <a:lnTo>
                                  <a:pt x="910" y="76"/>
                                </a:lnTo>
                                <a:lnTo>
                                  <a:pt x="966" y="64"/>
                                </a:lnTo>
                                <a:lnTo>
                                  <a:pt x="1021" y="54"/>
                                </a:lnTo>
                                <a:lnTo>
                                  <a:pt x="1079" y="48"/>
                                </a:lnTo>
                                <a:lnTo>
                                  <a:pt x="1138" y="44"/>
                                </a:lnTo>
                                <a:lnTo>
                                  <a:pt x="1198" y="42"/>
                                </a:lnTo>
                                <a:close/>
                              </a:path>
                            </a:pathLst>
                          </a:custGeom>
                          <a:solidFill>
                            <a:srgbClr val="F5F5F5"/>
                          </a:solidFill>
                          <a:ln w="9525">
                            <a:solidFill>
                              <a:srgbClr val="DDDDDD"/>
                            </a:solidFill>
                            <a:round/>
                            <a:headEnd/>
                            <a:tailEnd/>
                          </a:ln>
                        </wps:spPr>
                        <wps:bodyPr/>
                      </wps:wsp>
                      <wps:wsp>
                        <wps:cNvPr id="257" name="Freeform 161"/>
                        <wps:cNvSpPr>
                          <a:spLocks noEditPoints="1"/>
                        </wps:cNvSpPr>
                        <wps:spPr bwMode="auto">
                          <a:xfrm>
                            <a:off x="10" y="10"/>
                            <a:ext cx="211" cy="220"/>
                          </a:xfrm>
                          <a:custGeom>
                            <a:avLst/>
                            <a:gdLst>
                              <a:gd name="T0" fmla="*/ 0 w 2321"/>
                              <a:gd name="T1" fmla="*/ 0 h 2417"/>
                              <a:gd name="T2" fmla="*/ 0 w 2321"/>
                              <a:gd name="T3" fmla="*/ 0 h 2417"/>
                              <a:gd name="T4" fmla="*/ 0 w 2321"/>
                              <a:gd name="T5" fmla="*/ 0 h 2417"/>
                              <a:gd name="T6" fmla="*/ 0 w 2321"/>
                              <a:gd name="T7" fmla="*/ 0 h 2417"/>
                              <a:gd name="T8" fmla="*/ 0 w 2321"/>
                              <a:gd name="T9" fmla="*/ 0 h 2417"/>
                              <a:gd name="T10" fmla="*/ 0 w 2321"/>
                              <a:gd name="T11" fmla="*/ 0 h 2417"/>
                              <a:gd name="T12" fmla="*/ 0 w 2321"/>
                              <a:gd name="T13" fmla="*/ 0 h 2417"/>
                              <a:gd name="T14" fmla="*/ 0 w 2321"/>
                              <a:gd name="T15" fmla="*/ 0 h 2417"/>
                              <a:gd name="T16" fmla="*/ 0 w 2321"/>
                              <a:gd name="T17" fmla="*/ 0 h 2417"/>
                              <a:gd name="T18" fmla="*/ 0 w 2321"/>
                              <a:gd name="T19" fmla="*/ 0 h 2417"/>
                              <a:gd name="T20" fmla="*/ 0 w 2321"/>
                              <a:gd name="T21" fmla="*/ 0 h 2417"/>
                              <a:gd name="T22" fmla="*/ 0 w 2321"/>
                              <a:gd name="T23" fmla="*/ 0 h 2417"/>
                              <a:gd name="T24" fmla="*/ 0 w 2321"/>
                              <a:gd name="T25" fmla="*/ 0 h 2417"/>
                              <a:gd name="T26" fmla="*/ 0 w 2321"/>
                              <a:gd name="T27" fmla="*/ 0 h 2417"/>
                              <a:gd name="T28" fmla="*/ 0 w 2321"/>
                              <a:gd name="T29" fmla="*/ 0 h 2417"/>
                              <a:gd name="T30" fmla="*/ 0 w 2321"/>
                              <a:gd name="T31" fmla="*/ 0 h 2417"/>
                              <a:gd name="T32" fmla="*/ 0 w 2321"/>
                              <a:gd name="T33" fmla="*/ 0 h 2417"/>
                              <a:gd name="T34" fmla="*/ 0 w 2321"/>
                              <a:gd name="T35" fmla="*/ 0 h 2417"/>
                              <a:gd name="T36" fmla="*/ 0 w 2321"/>
                              <a:gd name="T37" fmla="*/ 0 h 2417"/>
                              <a:gd name="T38" fmla="*/ 0 w 2321"/>
                              <a:gd name="T39" fmla="*/ 0 h 2417"/>
                              <a:gd name="T40" fmla="*/ 0 w 2321"/>
                              <a:gd name="T41" fmla="*/ 0 h 2417"/>
                              <a:gd name="T42" fmla="*/ 0 w 2321"/>
                              <a:gd name="T43" fmla="*/ 0 h 2417"/>
                              <a:gd name="T44" fmla="*/ 0 w 2321"/>
                              <a:gd name="T45" fmla="*/ 0 h 2417"/>
                              <a:gd name="T46" fmla="*/ 0 w 2321"/>
                              <a:gd name="T47" fmla="*/ 0 h 2417"/>
                              <a:gd name="T48" fmla="*/ 0 w 2321"/>
                              <a:gd name="T49" fmla="*/ 0 h 2417"/>
                              <a:gd name="T50" fmla="*/ 0 w 2321"/>
                              <a:gd name="T51" fmla="*/ 0 h 2417"/>
                              <a:gd name="T52" fmla="*/ 0 w 2321"/>
                              <a:gd name="T53" fmla="*/ 0 h 2417"/>
                              <a:gd name="T54" fmla="*/ 0 w 2321"/>
                              <a:gd name="T55" fmla="*/ 0 h 2417"/>
                              <a:gd name="T56" fmla="*/ 0 w 2321"/>
                              <a:gd name="T57" fmla="*/ 0 h 2417"/>
                              <a:gd name="T58" fmla="*/ 0 w 2321"/>
                              <a:gd name="T59" fmla="*/ 0 h 2417"/>
                              <a:gd name="T60" fmla="*/ 0 w 2321"/>
                              <a:gd name="T61" fmla="*/ 0 h 2417"/>
                              <a:gd name="T62" fmla="*/ 0 w 2321"/>
                              <a:gd name="T63" fmla="*/ 0 h 2417"/>
                              <a:gd name="T64" fmla="*/ 0 w 2321"/>
                              <a:gd name="T65" fmla="*/ 0 h 2417"/>
                              <a:gd name="T66" fmla="*/ 0 w 2321"/>
                              <a:gd name="T67" fmla="*/ 0 h 2417"/>
                              <a:gd name="T68" fmla="*/ 0 w 2321"/>
                              <a:gd name="T69" fmla="*/ 0 h 2417"/>
                              <a:gd name="T70" fmla="*/ 0 w 2321"/>
                              <a:gd name="T71" fmla="*/ 0 h 2417"/>
                              <a:gd name="T72" fmla="*/ 0 w 2321"/>
                              <a:gd name="T73" fmla="*/ 0 h 2417"/>
                              <a:gd name="T74" fmla="*/ 0 w 2321"/>
                              <a:gd name="T75" fmla="*/ 0 h 2417"/>
                              <a:gd name="T76" fmla="*/ 0 w 2321"/>
                              <a:gd name="T77" fmla="*/ 0 h 2417"/>
                              <a:gd name="T78" fmla="*/ 0 w 2321"/>
                              <a:gd name="T79" fmla="*/ 0 h 2417"/>
                              <a:gd name="T80" fmla="*/ 0 w 2321"/>
                              <a:gd name="T81" fmla="*/ 0 h 2417"/>
                              <a:gd name="T82" fmla="*/ 0 w 2321"/>
                              <a:gd name="T83" fmla="*/ 0 h 2417"/>
                              <a:gd name="T84" fmla="*/ 0 w 2321"/>
                              <a:gd name="T85" fmla="*/ 0 h 2417"/>
                              <a:gd name="T86" fmla="*/ 0 w 2321"/>
                              <a:gd name="T87" fmla="*/ 0 h 2417"/>
                              <a:gd name="T88" fmla="*/ 0 w 2321"/>
                              <a:gd name="T89" fmla="*/ 0 h 2417"/>
                              <a:gd name="T90" fmla="*/ 0 w 2321"/>
                              <a:gd name="T91" fmla="*/ 0 h 2417"/>
                              <a:gd name="T92" fmla="*/ 0 w 2321"/>
                              <a:gd name="T93" fmla="*/ 0 h 2417"/>
                              <a:gd name="T94" fmla="*/ 0 w 2321"/>
                              <a:gd name="T95" fmla="*/ 0 h 2417"/>
                              <a:gd name="T96" fmla="*/ 0 w 2321"/>
                              <a:gd name="T97" fmla="*/ 0 h 2417"/>
                              <a:gd name="T98" fmla="*/ 0 w 2321"/>
                              <a:gd name="T99" fmla="*/ 0 h 2417"/>
                              <a:gd name="T100" fmla="*/ 0 w 2321"/>
                              <a:gd name="T101" fmla="*/ 0 h 2417"/>
                              <a:gd name="T102" fmla="*/ 0 w 2321"/>
                              <a:gd name="T103" fmla="*/ 0 h 2417"/>
                              <a:gd name="T104" fmla="*/ 0 w 2321"/>
                              <a:gd name="T105" fmla="*/ 0 h 2417"/>
                              <a:gd name="T106" fmla="*/ 0 w 2321"/>
                              <a:gd name="T107" fmla="*/ 0 h 2417"/>
                              <a:gd name="T108" fmla="*/ 0 w 2321"/>
                              <a:gd name="T109" fmla="*/ 0 h 2417"/>
                              <a:gd name="T110" fmla="*/ 0 w 2321"/>
                              <a:gd name="T111" fmla="*/ 0 h 2417"/>
                              <a:gd name="T112" fmla="*/ 0 w 2321"/>
                              <a:gd name="T113" fmla="*/ 0 h 2417"/>
                              <a:gd name="T114" fmla="*/ 0 w 2321"/>
                              <a:gd name="T115" fmla="*/ 0 h 2417"/>
                              <a:gd name="T116" fmla="*/ 0 w 2321"/>
                              <a:gd name="T117" fmla="*/ 0 h 2417"/>
                              <a:gd name="T118" fmla="*/ 0 w 2321"/>
                              <a:gd name="T119" fmla="*/ 0 h 2417"/>
                              <a:gd name="T120" fmla="*/ 0 w 2321"/>
                              <a:gd name="T121" fmla="*/ 0 h 2417"/>
                              <a:gd name="T122" fmla="*/ 0 w 2321"/>
                              <a:gd name="T123" fmla="*/ 0 h 241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321"/>
                              <a:gd name="T187" fmla="*/ 0 h 2417"/>
                              <a:gd name="T188" fmla="*/ 2321 w 2321"/>
                              <a:gd name="T189" fmla="*/ 2417 h 241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321" h="2417">
                                <a:moveTo>
                                  <a:pt x="1980" y="355"/>
                                </a:moveTo>
                                <a:lnTo>
                                  <a:pt x="1936" y="311"/>
                                </a:lnTo>
                                <a:lnTo>
                                  <a:pt x="1892" y="271"/>
                                </a:lnTo>
                                <a:lnTo>
                                  <a:pt x="1846" y="233"/>
                                </a:lnTo>
                                <a:lnTo>
                                  <a:pt x="1800" y="199"/>
                                </a:lnTo>
                                <a:lnTo>
                                  <a:pt x="1752" y="167"/>
                                </a:lnTo>
                                <a:lnTo>
                                  <a:pt x="1705" y="137"/>
                                </a:lnTo>
                                <a:lnTo>
                                  <a:pt x="1655" y="111"/>
                                </a:lnTo>
                                <a:lnTo>
                                  <a:pt x="1605" y="89"/>
                                </a:lnTo>
                                <a:lnTo>
                                  <a:pt x="1578" y="77"/>
                                </a:lnTo>
                                <a:lnTo>
                                  <a:pt x="1552" y="67"/>
                                </a:lnTo>
                                <a:lnTo>
                                  <a:pt x="1525" y="57"/>
                                </a:lnTo>
                                <a:lnTo>
                                  <a:pt x="1499" y="49"/>
                                </a:lnTo>
                                <a:lnTo>
                                  <a:pt x="1445" y="34"/>
                                </a:lnTo>
                                <a:lnTo>
                                  <a:pt x="1391" y="22"/>
                                </a:lnTo>
                                <a:lnTo>
                                  <a:pt x="1334" y="12"/>
                                </a:lnTo>
                                <a:lnTo>
                                  <a:pt x="1304" y="8"/>
                                </a:lnTo>
                                <a:lnTo>
                                  <a:pt x="1276" y="6"/>
                                </a:lnTo>
                                <a:lnTo>
                                  <a:pt x="1218" y="2"/>
                                </a:lnTo>
                                <a:lnTo>
                                  <a:pt x="1160" y="0"/>
                                </a:lnTo>
                                <a:lnTo>
                                  <a:pt x="1100" y="2"/>
                                </a:lnTo>
                                <a:lnTo>
                                  <a:pt x="1041" y="6"/>
                                </a:lnTo>
                                <a:lnTo>
                                  <a:pt x="983" y="12"/>
                                </a:lnTo>
                                <a:lnTo>
                                  <a:pt x="928" y="22"/>
                                </a:lnTo>
                                <a:lnTo>
                                  <a:pt x="872" y="34"/>
                                </a:lnTo>
                                <a:lnTo>
                                  <a:pt x="819" y="49"/>
                                </a:lnTo>
                                <a:lnTo>
                                  <a:pt x="766" y="67"/>
                                </a:lnTo>
                                <a:lnTo>
                                  <a:pt x="715" y="89"/>
                                </a:lnTo>
                                <a:lnTo>
                                  <a:pt x="663" y="111"/>
                                </a:lnTo>
                                <a:lnTo>
                                  <a:pt x="614" y="137"/>
                                </a:lnTo>
                                <a:lnTo>
                                  <a:pt x="565" y="167"/>
                                </a:lnTo>
                                <a:lnTo>
                                  <a:pt x="519" y="199"/>
                                </a:lnTo>
                                <a:lnTo>
                                  <a:pt x="472" y="233"/>
                                </a:lnTo>
                                <a:lnTo>
                                  <a:pt x="427" y="271"/>
                                </a:lnTo>
                                <a:lnTo>
                                  <a:pt x="382" y="311"/>
                                </a:lnTo>
                                <a:lnTo>
                                  <a:pt x="341" y="355"/>
                                </a:lnTo>
                                <a:lnTo>
                                  <a:pt x="299" y="398"/>
                                </a:lnTo>
                                <a:lnTo>
                                  <a:pt x="261" y="444"/>
                                </a:lnTo>
                                <a:lnTo>
                                  <a:pt x="225" y="491"/>
                                </a:lnTo>
                                <a:lnTo>
                                  <a:pt x="191" y="540"/>
                                </a:lnTo>
                                <a:lnTo>
                                  <a:pt x="160" y="589"/>
                                </a:lnTo>
                                <a:lnTo>
                                  <a:pt x="132" y="640"/>
                                </a:lnTo>
                                <a:lnTo>
                                  <a:pt x="107" y="691"/>
                                </a:lnTo>
                                <a:lnTo>
                                  <a:pt x="85" y="744"/>
                                </a:lnTo>
                                <a:lnTo>
                                  <a:pt x="64" y="798"/>
                                </a:lnTo>
                                <a:lnTo>
                                  <a:pt x="47" y="853"/>
                                </a:lnTo>
                                <a:lnTo>
                                  <a:pt x="32" y="909"/>
                                </a:lnTo>
                                <a:lnTo>
                                  <a:pt x="21" y="967"/>
                                </a:lnTo>
                                <a:lnTo>
                                  <a:pt x="11" y="1025"/>
                                </a:lnTo>
                                <a:lnTo>
                                  <a:pt x="5" y="1085"/>
                                </a:lnTo>
                                <a:lnTo>
                                  <a:pt x="1" y="1146"/>
                                </a:lnTo>
                                <a:lnTo>
                                  <a:pt x="0" y="1209"/>
                                </a:lnTo>
                                <a:lnTo>
                                  <a:pt x="1" y="1270"/>
                                </a:lnTo>
                                <a:lnTo>
                                  <a:pt x="5" y="1331"/>
                                </a:lnTo>
                                <a:lnTo>
                                  <a:pt x="7" y="1360"/>
                                </a:lnTo>
                                <a:lnTo>
                                  <a:pt x="11" y="1390"/>
                                </a:lnTo>
                                <a:lnTo>
                                  <a:pt x="21" y="1449"/>
                                </a:lnTo>
                                <a:lnTo>
                                  <a:pt x="32" y="1506"/>
                                </a:lnTo>
                                <a:lnTo>
                                  <a:pt x="47" y="1562"/>
                                </a:lnTo>
                                <a:lnTo>
                                  <a:pt x="64" y="1618"/>
                                </a:lnTo>
                                <a:lnTo>
                                  <a:pt x="85" y="1672"/>
                                </a:lnTo>
                                <a:lnTo>
                                  <a:pt x="107" y="1724"/>
                                </a:lnTo>
                                <a:lnTo>
                                  <a:pt x="118" y="1749"/>
                                </a:lnTo>
                                <a:lnTo>
                                  <a:pt x="132" y="1775"/>
                                </a:lnTo>
                                <a:lnTo>
                                  <a:pt x="160" y="1825"/>
                                </a:lnTo>
                                <a:lnTo>
                                  <a:pt x="191" y="1875"/>
                                </a:lnTo>
                                <a:lnTo>
                                  <a:pt x="225" y="1923"/>
                                </a:lnTo>
                                <a:lnTo>
                                  <a:pt x="261" y="1971"/>
                                </a:lnTo>
                                <a:lnTo>
                                  <a:pt x="299" y="2017"/>
                                </a:lnTo>
                                <a:lnTo>
                                  <a:pt x="341" y="2063"/>
                                </a:lnTo>
                                <a:lnTo>
                                  <a:pt x="382" y="2104"/>
                                </a:lnTo>
                                <a:lnTo>
                                  <a:pt x="427" y="2144"/>
                                </a:lnTo>
                                <a:lnTo>
                                  <a:pt x="472" y="2181"/>
                                </a:lnTo>
                                <a:lnTo>
                                  <a:pt x="519" y="2217"/>
                                </a:lnTo>
                                <a:lnTo>
                                  <a:pt x="565" y="2247"/>
                                </a:lnTo>
                                <a:lnTo>
                                  <a:pt x="614" y="2277"/>
                                </a:lnTo>
                                <a:lnTo>
                                  <a:pt x="663" y="2303"/>
                                </a:lnTo>
                                <a:lnTo>
                                  <a:pt x="715" y="2328"/>
                                </a:lnTo>
                                <a:lnTo>
                                  <a:pt x="766" y="2347"/>
                                </a:lnTo>
                                <a:lnTo>
                                  <a:pt x="819" y="2366"/>
                                </a:lnTo>
                                <a:lnTo>
                                  <a:pt x="872" y="2381"/>
                                </a:lnTo>
                                <a:lnTo>
                                  <a:pt x="928" y="2394"/>
                                </a:lnTo>
                                <a:lnTo>
                                  <a:pt x="983" y="2403"/>
                                </a:lnTo>
                                <a:lnTo>
                                  <a:pt x="1041" y="2411"/>
                                </a:lnTo>
                                <a:lnTo>
                                  <a:pt x="1100" y="2415"/>
                                </a:lnTo>
                                <a:lnTo>
                                  <a:pt x="1160" y="2417"/>
                                </a:lnTo>
                                <a:lnTo>
                                  <a:pt x="1218" y="2415"/>
                                </a:lnTo>
                                <a:lnTo>
                                  <a:pt x="1276" y="2411"/>
                                </a:lnTo>
                                <a:lnTo>
                                  <a:pt x="1304" y="2406"/>
                                </a:lnTo>
                                <a:lnTo>
                                  <a:pt x="1334" y="2403"/>
                                </a:lnTo>
                                <a:lnTo>
                                  <a:pt x="1362" y="2399"/>
                                </a:lnTo>
                                <a:lnTo>
                                  <a:pt x="1391" y="2394"/>
                                </a:lnTo>
                                <a:lnTo>
                                  <a:pt x="1445" y="2381"/>
                                </a:lnTo>
                                <a:lnTo>
                                  <a:pt x="1499" y="2366"/>
                                </a:lnTo>
                                <a:lnTo>
                                  <a:pt x="1511" y="2361"/>
                                </a:lnTo>
                                <a:lnTo>
                                  <a:pt x="1525" y="2356"/>
                                </a:lnTo>
                                <a:lnTo>
                                  <a:pt x="1552" y="2347"/>
                                </a:lnTo>
                                <a:lnTo>
                                  <a:pt x="1564" y="2342"/>
                                </a:lnTo>
                                <a:lnTo>
                                  <a:pt x="1578" y="2338"/>
                                </a:lnTo>
                                <a:lnTo>
                                  <a:pt x="1605" y="2328"/>
                                </a:lnTo>
                                <a:lnTo>
                                  <a:pt x="1655" y="2303"/>
                                </a:lnTo>
                                <a:lnTo>
                                  <a:pt x="1705" y="2277"/>
                                </a:lnTo>
                                <a:lnTo>
                                  <a:pt x="1752" y="2247"/>
                                </a:lnTo>
                                <a:lnTo>
                                  <a:pt x="1800" y="2217"/>
                                </a:lnTo>
                                <a:lnTo>
                                  <a:pt x="1846" y="2181"/>
                                </a:lnTo>
                                <a:lnTo>
                                  <a:pt x="1892" y="2144"/>
                                </a:lnTo>
                                <a:lnTo>
                                  <a:pt x="1902" y="2133"/>
                                </a:lnTo>
                                <a:lnTo>
                                  <a:pt x="1907" y="2128"/>
                                </a:lnTo>
                                <a:lnTo>
                                  <a:pt x="1913" y="2123"/>
                                </a:lnTo>
                                <a:lnTo>
                                  <a:pt x="1936" y="2104"/>
                                </a:lnTo>
                                <a:lnTo>
                                  <a:pt x="1980" y="2063"/>
                                </a:lnTo>
                                <a:lnTo>
                                  <a:pt x="2021" y="2017"/>
                                </a:lnTo>
                                <a:lnTo>
                                  <a:pt x="2059" y="1971"/>
                                </a:lnTo>
                                <a:lnTo>
                                  <a:pt x="2094" y="1923"/>
                                </a:lnTo>
                                <a:lnTo>
                                  <a:pt x="2129" y="1875"/>
                                </a:lnTo>
                                <a:lnTo>
                                  <a:pt x="2159" y="1825"/>
                                </a:lnTo>
                                <a:lnTo>
                                  <a:pt x="2187" y="1775"/>
                                </a:lnTo>
                                <a:lnTo>
                                  <a:pt x="2199" y="1749"/>
                                </a:lnTo>
                                <a:lnTo>
                                  <a:pt x="2212" y="1724"/>
                                </a:lnTo>
                                <a:lnTo>
                                  <a:pt x="2236" y="1672"/>
                                </a:lnTo>
                                <a:lnTo>
                                  <a:pt x="2254" y="1618"/>
                                </a:lnTo>
                                <a:lnTo>
                                  <a:pt x="2263" y="1589"/>
                                </a:lnTo>
                                <a:lnTo>
                                  <a:pt x="2267" y="1575"/>
                                </a:lnTo>
                                <a:lnTo>
                                  <a:pt x="2272" y="1562"/>
                                </a:lnTo>
                                <a:lnTo>
                                  <a:pt x="2287" y="1506"/>
                                </a:lnTo>
                                <a:lnTo>
                                  <a:pt x="2299" y="1449"/>
                                </a:lnTo>
                                <a:lnTo>
                                  <a:pt x="2307" y="1390"/>
                                </a:lnTo>
                                <a:lnTo>
                                  <a:pt x="2311" y="1360"/>
                                </a:lnTo>
                                <a:lnTo>
                                  <a:pt x="2315" y="1331"/>
                                </a:lnTo>
                                <a:lnTo>
                                  <a:pt x="2319" y="1270"/>
                                </a:lnTo>
                                <a:lnTo>
                                  <a:pt x="2321" y="1209"/>
                                </a:lnTo>
                                <a:lnTo>
                                  <a:pt x="2319" y="1146"/>
                                </a:lnTo>
                                <a:lnTo>
                                  <a:pt x="2315" y="1085"/>
                                </a:lnTo>
                                <a:lnTo>
                                  <a:pt x="2307" y="1025"/>
                                </a:lnTo>
                                <a:lnTo>
                                  <a:pt x="2299" y="967"/>
                                </a:lnTo>
                                <a:lnTo>
                                  <a:pt x="2287" y="909"/>
                                </a:lnTo>
                                <a:lnTo>
                                  <a:pt x="2272" y="853"/>
                                </a:lnTo>
                                <a:lnTo>
                                  <a:pt x="2254" y="798"/>
                                </a:lnTo>
                                <a:lnTo>
                                  <a:pt x="2236" y="744"/>
                                </a:lnTo>
                                <a:lnTo>
                                  <a:pt x="2212" y="691"/>
                                </a:lnTo>
                                <a:lnTo>
                                  <a:pt x="2187" y="640"/>
                                </a:lnTo>
                                <a:lnTo>
                                  <a:pt x="2159" y="589"/>
                                </a:lnTo>
                                <a:lnTo>
                                  <a:pt x="2129" y="540"/>
                                </a:lnTo>
                                <a:lnTo>
                                  <a:pt x="2094" y="491"/>
                                </a:lnTo>
                                <a:lnTo>
                                  <a:pt x="2059" y="444"/>
                                </a:lnTo>
                                <a:lnTo>
                                  <a:pt x="2021" y="398"/>
                                </a:lnTo>
                                <a:lnTo>
                                  <a:pt x="1980" y="355"/>
                                </a:lnTo>
                                <a:close/>
                                <a:moveTo>
                                  <a:pt x="1160" y="43"/>
                                </a:moveTo>
                                <a:lnTo>
                                  <a:pt x="1216" y="44"/>
                                </a:lnTo>
                                <a:lnTo>
                                  <a:pt x="1272" y="47"/>
                                </a:lnTo>
                                <a:lnTo>
                                  <a:pt x="1299" y="49"/>
                                </a:lnTo>
                                <a:lnTo>
                                  <a:pt x="1327" y="54"/>
                                </a:lnTo>
                                <a:lnTo>
                                  <a:pt x="1382" y="63"/>
                                </a:lnTo>
                                <a:lnTo>
                                  <a:pt x="1435" y="75"/>
                                </a:lnTo>
                                <a:lnTo>
                                  <a:pt x="1487" y="90"/>
                                </a:lnTo>
                                <a:lnTo>
                                  <a:pt x="1512" y="97"/>
                                </a:lnTo>
                                <a:lnTo>
                                  <a:pt x="1538" y="107"/>
                                </a:lnTo>
                                <a:lnTo>
                                  <a:pt x="1589" y="128"/>
                                </a:lnTo>
                                <a:lnTo>
                                  <a:pt x="1637" y="149"/>
                                </a:lnTo>
                                <a:lnTo>
                                  <a:pt x="1685" y="174"/>
                                </a:lnTo>
                                <a:lnTo>
                                  <a:pt x="1708" y="187"/>
                                </a:lnTo>
                                <a:lnTo>
                                  <a:pt x="1732" y="203"/>
                                </a:lnTo>
                                <a:lnTo>
                                  <a:pt x="1778" y="234"/>
                                </a:lnTo>
                                <a:lnTo>
                                  <a:pt x="1800" y="249"/>
                                </a:lnTo>
                                <a:lnTo>
                                  <a:pt x="1823" y="267"/>
                                </a:lnTo>
                                <a:lnTo>
                                  <a:pt x="1867" y="303"/>
                                </a:lnTo>
                                <a:lnTo>
                                  <a:pt x="1888" y="321"/>
                                </a:lnTo>
                                <a:lnTo>
                                  <a:pt x="1909" y="342"/>
                                </a:lnTo>
                                <a:lnTo>
                                  <a:pt x="1952" y="384"/>
                                </a:lnTo>
                                <a:lnTo>
                                  <a:pt x="1990" y="427"/>
                                </a:lnTo>
                                <a:lnTo>
                                  <a:pt x="2028" y="471"/>
                                </a:lnTo>
                                <a:lnTo>
                                  <a:pt x="2062" y="516"/>
                                </a:lnTo>
                                <a:lnTo>
                                  <a:pt x="2095" y="563"/>
                                </a:lnTo>
                                <a:lnTo>
                                  <a:pt x="2123" y="609"/>
                                </a:lnTo>
                                <a:lnTo>
                                  <a:pt x="2152" y="658"/>
                                </a:lnTo>
                                <a:lnTo>
                                  <a:pt x="2175" y="708"/>
                                </a:lnTo>
                                <a:lnTo>
                                  <a:pt x="2198" y="761"/>
                                </a:lnTo>
                                <a:lnTo>
                                  <a:pt x="2216" y="812"/>
                                </a:lnTo>
                                <a:lnTo>
                                  <a:pt x="2234" y="865"/>
                                </a:lnTo>
                                <a:lnTo>
                                  <a:pt x="2247" y="919"/>
                                </a:lnTo>
                                <a:lnTo>
                                  <a:pt x="2260" y="976"/>
                                </a:lnTo>
                                <a:lnTo>
                                  <a:pt x="2268" y="1031"/>
                                </a:lnTo>
                                <a:lnTo>
                                  <a:pt x="2275" y="1089"/>
                                </a:lnTo>
                                <a:lnTo>
                                  <a:pt x="2278" y="1148"/>
                                </a:lnTo>
                                <a:lnTo>
                                  <a:pt x="2280" y="1209"/>
                                </a:lnTo>
                                <a:lnTo>
                                  <a:pt x="2278" y="1267"/>
                                </a:lnTo>
                                <a:lnTo>
                                  <a:pt x="2275" y="1326"/>
                                </a:lnTo>
                                <a:lnTo>
                                  <a:pt x="2271" y="1354"/>
                                </a:lnTo>
                                <a:lnTo>
                                  <a:pt x="2269" y="1369"/>
                                </a:lnTo>
                                <a:lnTo>
                                  <a:pt x="2268" y="1384"/>
                                </a:lnTo>
                                <a:lnTo>
                                  <a:pt x="2264" y="1412"/>
                                </a:lnTo>
                                <a:lnTo>
                                  <a:pt x="2260" y="1441"/>
                                </a:lnTo>
                                <a:lnTo>
                                  <a:pt x="2247" y="1496"/>
                                </a:lnTo>
                                <a:lnTo>
                                  <a:pt x="2234" y="1550"/>
                                </a:lnTo>
                                <a:lnTo>
                                  <a:pt x="2224" y="1576"/>
                                </a:lnTo>
                                <a:lnTo>
                                  <a:pt x="2216" y="1604"/>
                                </a:lnTo>
                                <a:lnTo>
                                  <a:pt x="2207" y="1630"/>
                                </a:lnTo>
                                <a:lnTo>
                                  <a:pt x="2198" y="1657"/>
                                </a:lnTo>
                                <a:lnTo>
                                  <a:pt x="2175" y="1707"/>
                                </a:lnTo>
                                <a:lnTo>
                                  <a:pt x="2152" y="1757"/>
                                </a:lnTo>
                                <a:lnTo>
                                  <a:pt x="2137" y="1781"/>
                                </a:lnTo>
                                <a:lnTo>
                                  <a:pt x="2133" y="1786"/>
                                </a:lnTo>
                                <a:lnTo>
                                  <a:pt x="2130" y="1793"/>
                                </a:lnTo>
                                <a:lnTo>
                                  <a:pt x="2123" y="1806"/>
                                </a:lnTo>
                                <a:lnTo>
                                  <a:pt x="2095" y="1854"/>
                                </a:lnTo>
                                <a:lnTo>
                                  <a:pt x="2062" y="1899"/>
                                </a:lnTo>
                                <a:lnTo>
                                  <a:pt x="2028" y="1945"/>
                                </a:lnTo>
                                <a:lnTo>
                                  <a:pt x="2009" y="1967"/>
                                </a:lnTo>
                                <a:lnTo>
                                  <a:pt x="1990" y="1990"/>
                                </a:lnTo>
                                <a:lnTo>
                                  <a:pt x="1971" y="2011"/>
                                </a:lnTo>
                                <a:lnTo>
                                  <a:pt x="1952" y="2034"/>
                                </a:lnTo>
                                <a:lnTo>
                                  <a:pt x="1930" y="2054"/>
                                </a:lnTo>
                                <a:lnTo>
                                  <a:pt x="1909" y="2074"/>
                                </a:lnTo>
                                <a:lnTo>
                                  <a:pt x="1888" y="2094"/>
                                </a:lnTo>
                                <a:lnTo>
                                  <a:pt x="1867" y="2114"/>
                                </a:lnTo>
                                <a:lnTo>
                                  <a:pt x="1823" y="2150"/>
                                </a:lnTo>
                                <a:lnTo>
                                  <a:pt x="1800" y="2166"/>
                                </a:lnTo>
                                <a:lnTo>
                                  <a:pt x="1778" y="2183"/>
                                </a:lnTo>
                                <a:lnTo>
                                  <a:pt x="1766" y="2190"/>
                                </a:lnTo>
                                <a:lnTo>
                                  <a:pt x="1760" y="2193"/>
                                </a:lnTo>
                                <a:lnTo>
                                  <a:pt x="1754" y="2197"/>
                                </a:lnTo>
                                <a:lnTo>
                                  <a:pt x="1732" y="2213"/>
                                </a:lnTo>
                                <a:lnTo>
                                  <a:pt x="1719" y="2219"/>
                                </a:lnTo>
                                <a:lnTo>
                                  <a:pt x="1713" y="2222"/>
                                </a:lnTo>
                                <a:lnTo>
                                  <a:pt x="1708" y="2227"/>
                                </a:lnTo>
                                <a:lnTo>
                                  <a:pt x="1685" y="2241"/>
                                </a:lnTo>
                                <a:lnTo>
                                  <a:pt x="1637" y="2266"/>
                                </a:lnTo>
                                <a:lnTo>
                                  <a:pt x="1589" y="2290"/>
                                </a:lnTo>
                                <a:lnTo>
                                  <a:pt x="1563" y="2299"/>
                                </a:lnTo>
                                <a:lnTo>
                                  <a:pt x="1538" y="2308"/>
                                </a:lnTo>
                                <a:lnTo>
                                  <a:pt x="1512" y="2317"/>
                                </a:lnTo>
                                <a:lnTo>
                                  <a:pt x="1487" y="2327"/>
                                </a:lnTo>
                                <a:lnTo>
                                  <a:pt x="1435" y="2341"/>
                                </a:lnTo>
                                <a:lnTo>
                                  <a:pt x="1408" y="2347"/>
                                </a:lnTo>
                                <a:lnTo>
                                  <a:pt x="1382" y="2354"/>
                                </a:lnTo>
                                <a:lnTo>
                                  <a:pt x="1354" y="2358"/>
                                </a:lnTo>
                                <a:lnTo>
                                  <a:pt x="1327" y="2363"/>
                                </a:lnTo>
                                <a:lnTo>
                                  <a:pt x="1313" y="2364"/>
                                </a:lnTo>
                                <a:lnTo>
                                  <a:pt x="1299" y="2366"/>
                                </a:lnTo>
                                <a:lnTo>
                                  <a:pt x="1272" y="2370"/>
                                </a:lnTo>
                                <a:lnTo>
                                  <a:pt x="1216" y="2374"/>
                                </a:lnTo>
                                <a:lnTo>
                                  <a:pt x="1160" y="2376"/>
                                </a:lnTo>
                                <a:lnTo>
                                  <a:pt x="1102" y="2374"/>
                                </a:lnTo>
                                <a:lnTo>
                                  <a:pt x="1046" y="2370"/>
                                </a:lnTo>
                                <a:lnTo>
                                  <a:pt x="989" y="2363"/>
                                </a:lnTo>
                                <a:lnTo>
                                  <a:pt x="935" y="2354"/>
                                </a:lnTo>
                                <a:lnTo>
                                  <a:pt x="881" y="2341"/>
                                </a:lnTo>
                                <a:lnTo>
                                  <a:pt x="829" y="2327"/>
                                </a:lnTo>
                                <a:lnTo>
                                  <a:pt x="778" y="2308"/>
                                </a:lnTo>
                                <a:lnTo>
                                  <a:pt x="730" y="2290"/>
                                </a:lnTo>
                                <a:lnTo>
                                  <a:pt x="680" y="2266"/>
                                </a:lnTo>
                                <a:lnTo>
                                  <a:pt x="632" y="2241"/>
                                </a:lnTo>
                                <a:lnTo>
                                  <a:pt x="585" y="2213"/>
                                </a:lnTo>
                                <a:lnTo>
                                  <a:pt x="540" y="2183"/>
                                </a:lnTo>
                                <a:lnTo>
                                  <a:pt x="495" y="2150"/>
                                </a:lnTo>
                                <a:lnTo>
                                  <a:pt x="451" y="2114"/>
                                </a:lnTo>
                                <a:lnTo>
                                  <a:pt x="408" y="2074"/>
                                </a:lnTo>
                                <a:lnTo>
                                  <a:pt x="368" y="2034"/>
                                </a:lnTo>
                                <a:lnTo>
                                  <a:pt x="327" y="1990"/>
                                </a:lnTo>
                                <a:lnTo>
                                  <a:pt x="308" y="1967"/>
                                </a:lnTo>
                                <a:lnTo>
                                  <a:pt x="290" y="1945"/>
                                </a:lnTo>
                                <a:lnTo>
                                  <a:pt x="256" y="1899"/>
                                </a:lnTo>
                                <a:lnTo>
                                  <a:pt x="223" y="1854"/>
                                </a:lnTo>
                                <a:lnTo>
                                  <a:pt x="193" y="1806"/>
                                </a:lnTo>
                                <a:lnTo>
                                  <a:pt x="179" y="1781"/>
                                </a:lnTo>
                                <a:lnTo>
                                  <a:pt x="166" y="1757"/>
                                </a:lnTo>
                                <a:lnTo>
                                  <a:pt x="142" y="1707"/>
                                </a:lnTo>
                                <a:lnTo>
                                  <a:pt x="122" y="1657"/>
                                </a:lnTo>
                                <a:lnTo>
                                  <a:pt x="102" y="1604"/>
                                </a:lnTo>
                                <a:lnTo>
                                  <a:pt x="93" y="1576"/>
                                </a:lnTo>
                                <a:lnTo>
                                  <a:pt x="85" y="1550"/>
                                </a:lnTo>
                                <a:lnTo>
                                  <a:pt x="71" y="1496"/>
                                </a:lnTo>
                                <a:lnTo>
                                  <a:pt x="59" y="1441"/>
                                </a:lnTo>
                                <a:lnTo>
                                  <a:pt x="50" y="1384"/>
                                </a:lnTo>
                                <a:lnTo>
                                  <a:pt x="46" y="1354"/>
                                </a:lnTo>
                                <a:lnTo>
                                  <a:pt x="44" y="1326"/>
                                </a:lnTo>
                                <a:lnTo>
                                  <a:pt x="41" y="1267"/>
                                </a:lnTo>
                                <a:lnTo>
                                  <a:pt x="40" y="1209"/>
                                </a:lnTo>
                                <a:lnTo>
                                  <a:pt x="41" y="1148"/>
                                </a:lnTo>
                                <a:lnTo>
                                  <a:pt x="44" y="1089"/>
                                </a:lnTo>
                                <a:lnTo>
                                  <a:pt x="50" y="1031"/>
                                </a:lnTo>
                                <a:lnTo>
                                  <a:pt x="59" y="976"/>
                                </a:lnTo>
                                <a:lnTo>
                                  <a:pt x="71" y="919"/>
                                </a:lnTo>
                                <a:lnTo>
                                  <a:pt x="85" y="865"/>
                                </a:lnTo>
                                <a:lnTo>
                                  <a:pt x="102" y="812"/>
                                </a:lnTo>
                                <a:lnTo>
                                  <a:pt x="122" y="761"/>
                                </a:lnTo>
                                <a:lnTo>
                                  <a:pt x="142" y="708"/>
                                </a:lnTo>
                                <a:lnTo>
                                  <a:pt x="166" y="658"/>
                                </a:lnTo>
                                <a:lnTo>
                                  <a:pt x="193" y="609"/>
                                </a:lnTo>
                                <a:lnTo>
                                  <a:pt x="223" y="563"/>
                                </a:lnTo>
                                <a:lnTo>
                                  <a:pt x="256" y="516"/>
                                </a:lnTo>
                                <a:lnTo>
                                  <a:pt x="290" y="471"/>
                                </a:lnTo>
                                <a:lnTo>
                                  <a:pt x="327" y="427"/>
                                </a:lnTo>
                                <a:lnTo>
                                  <a:pt x="368" y="384"/>
                                </a:lnTo>
                                <a:lnTo>
                                  <a:pt x="408" y="342"/>
                                </a:lnTo>
                                <a:lnTo>
                                  <a:pt x="451" y="303"/>
                                </a:lnTo>
                                <a:lnTo>
                                  <a:pt x="495" y="267"/>
                                </a:lnTo>
                                <a:lnTo>
                                  <a:pt x="540" y="234"/>
                                </a:lnTo>
                                <a:lnTo>
                                  <a:pt x="585" y="203"/>
                                </a:lnTo>
                                <a:lnTo>
                                  <a:pt x="632" y="174"/>
                                </a:lnTo>
                                <a:lnTo>
                                  <a:pt x="680" y="149"/>
                                </a:lnTo>
                                <a:lnTo>
                                  <a:pt x="730" y="128"/>
                                </a:lnTo>
                                <a:lnTo>
                                  <a:pt x="778" y="107"/>
                                </a:lnTo>
                                <a:lnTo>
                                  <a:pt x="829" y="90"/>
                                </a:lnTo>
                                <a:lnTo>
                                  <a:pt x="881" y="75"/>
                                </a:lnTo>
                                <a:lnTo>
                                  <a:pt x="935" y="63"/>
                                </a:lnTo>
                                <a:lnTo>
                                  <a:pt x="989" y="54"/>
                                </a:lnTo>
                                <a:lnTo>
                                  <a:pt x="1046" y="47"/>
                                </a:lnTo>
                                <a:lnTo>
                                  <a:pt x="1102" y="44"/>
                                </a:lnTo>
                                <a:lnTo>
                                  <a:pt x="1160" y="43"/>
                                </a:lnTo>
                                <a:close/>
                              </a:path>
                            </a:pathLst>
                          </a:custGeom>
                          <a:solidFill>
                            <a:srgbClr val="F1F1F1"/>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58" name="Freeform 162"/>
                        <wps:cNvSpPr>
                          <a:spLocks noEditPoints="1"/>
                        </wps:cNvSpPr>
                        <wps:spPr bwMode="auto">
                          <a:xfrm>
                            <a:off x="13" y="14"/>
                            <a:ext cx="204" cy="212"/>
                          </a:xfrm>
                          <a:custGeom>
                            <a:avLst/>
                            <a:gdLst>
                              <a:gd name="T0" fmla="*/ 0 w 2240"/>
                              <a:gd name="T1" fmla="*/ 0 h 2333"/>
                              <a:gd name="T2" fmla="*/ 0 w 2240"/>
                              <a:gd name="T3" fmla="*/ 0 h 2333"/>
                              <a:gd name="T4" fmla="*/ 0 w 2240"/>
                              <a:gd name="T5" fmla="*/ 0 h 2333"/>
                              <a:gd name="T6" fmla="*/ 0 w 2240"/>
                              <a:gd name="T7" fmla="*/ 0 h 2333"/>
                              <a:gd name="T8" fmla="*/ 0 w 2240"/>
                              <a:gd name="T9" fmla="*/ 0 h 2333"/>
                              <a:gd name="T10" fmla="*/ 0 w 2240"/>
                              <a:gd name="T11" fmla="*/ 0 h 2333"/>
                              <a:gd name="T12" fmla="*/ 0 w 2240"/>
                              <a:gd name="T13" fmla="*/ 0 h 2333"/>
                              <a:gd name="T14" fmla="*/ 0 w 2240"/>
                              <a:gd name="T15" fmla="*/ 0 h 2333"/>
                              <a:gd name="T16" fmla="*/ 0 w 2240"/>
                              <a:gd name="T17" fmla="*/ 0 h 2333"/>
                              <a:gd name="T18" fmla="*/ 0 w 2240"/>
                              <a:gd name="T19" fmla="*/ 0 h 2333"/>
                              <a:gd name="T20" fmla="*/ 0 w 2240"/>
                              <a:gd name="T21" fmla="*/ 0 h 2333"/>
                              <a:gd name="T22" fmla="*/ 0 w 2240"/>
                              <a:gd name="T23" fmla="*/ 0 h 2333"/>
                              <a:gd name="T24" fmla="*/ 0 w 2240"/>
                              <a:gd name="T25" fmla="*/ 0 h 2333"/>
                              <a:gd name="T26" fmla="*/ 0 w 2240"/>
                              <a:gd name="T27" fmla="*/ 0 h 2333"/>
                              <a:gd name="T28" fmla="*/ 0 w 2240"/>
                              <a:gd name="T29" fmla="*/ 0 h 2333"/>
                              <a:gd name="T30" fmla="*/ 0 w 2240"/>
                              <a:gd name="T31" fmla="*/ 0 h 2333"/>
                              <a:gd name="T32" fmla="*/ 0 w 2240"/>
                              <a:gd name="T33" fmla="*/ 0 h 2333"/>
                              <a:gd name="T34" fmla="*/ 0 w 2240"/>
                              <a:gd name="T35" fmla="*/ 0 h 2333"/>
                              <a:gd name="T36" fmla="*/ 0 w 2240"/>
                              <a:gd name="T37" fmla="*/ 0 h 2333"/>
                              <a:gd name="T38" fmla="*/ 0 w 2240"/>
                              <a:gd name="T39" fmla="*/ 0 h 2333"/>
                              <a:gd name="T40" fmla="*/ 0 w 2240"/>
                              <a:gd name="T41" fmla="*/ 0 h 2333"/>
                              <a:gd name="T42" fmla="*/ 0 w 2240"/>
                              <a:gd name="T43" fmla="*/ 0 h 2333"/>
                              <a:gd name="T44" fmla="*/ 0 w 2240"/>
                              <a:gd name="T45" fmla="*/ 0 h 2333"/>
                              <a:gd name="T46" fmla="*/ 0 w 2240"/>
                              <a:gd name="T47" fmla="*/ 0 h 2333"/>
                              <a:gd name="T48" fmla="*/ 0 w 2240"/>
                              <a:gd name="T49" fmla="*/ 0 h 2333"/>
                              <a:gd name="T50" fmla="*/ 0 w 2240"/>
                              <a:gd name="T51" fmla="*/ 0 h 2333"/>
                              <a:gd name="T52" fmla="*/ 0 w 2240"/>
                              <a:gd name="T53" fmla="*/ 0 h 2333"/>
                              <a:gd name="T54" fmla="*/ 0 w 2240"/>
                              <a:gd name="T55" fmla="*/ 0 h 2333"/>
                              <a:gd name="T56" fmla="*/ 0 w 2240"/>
                              <a:gd name="T57" fmla="*/ 0 h 2333"/>
                              <a:gd name="T58" fmla="*/ 0 w 2240"/>
                              <a:gd name="T59" fmla="*/ 0 h 2333"/>
                              <a:gd name="T60" fmla="*/ 0 w 2240"/>
                              <a:gd name="T61" fmla="*/ 0 h 2333"/>
                              <a:gd name="T62" fmla="*/ 0 w 2240"/>
                              <a:gd name="T63" fmla="*/ 0 h 2333"/>
                              <a:gd name="T64" fmla="*/ 0 w 2240"/>
                              <a:gd name="T65" fmla="*/ 0 h 2333"/>
                              <a:gd name="T66" fmla="*/ 0 w 2240"/>
                              <a:gd name="T67" fmla="*/ 0 h 2333"/>
                              <a:gd name="T68" fmla="*/ 0 w 2240"/>
                              <a:gd name="T69" fmla="*/ 0 h 2333"/>
                              <a:gd name="T70" fmla="*/ 0 w 2240"/>
                              <a:gd name="T71" fmla="*/ 0 h 2333"/>
                              <a:gd name="T72" fmla="*/ 0 w 2240"/>
                              <a:gd name="T73" fmla="*/ 0 h 2333"/>
                              <a:gd name="T74" fmla="*/ 0 w 2240"/>
                              <a:gd name="T75" fmla="*/ 0 h 2333"/>
                              <a:gd name="T76" fmla="*/ 0 w 2240"/>
                              <a:gd name="T77" fmla="*/ 0 h 2333"/>
                              <a:gd name="T78" fmla="*/ 0 w 2240"/>
                              <a:gd name="T79" fmla="*/ 0 h 2333"/>
                              <a:gd name="T80" fmla="*/ 0 w 2240"/>
                              <a:gd name="T81" fmla="*/ 0 h 2333"/>
                              <a:gd name="T82" fmla="*/ 0 w 2240"/>
                              <a:gd name="T83" fmla="*/ 0 h 2333"/>
                              <a:gd name="T84" fmla="*/ 0 w 2240"/>
                              <a:gd name="T85" fmla="*/ 0 h 2333"/>
                              <a:gd name="T86" fmla="*/ 0 w 2240"/>
                              <a:gd name="T87" fmla="*/ 0 h 2333"/>
                              <a:gd name="T88" fmla="*/ 0 w 2240"/>
                              <a:gd name="T89" fmla="*/ 0 h 2333"/>
                              <a:gd name="T90" fmla="*/ 0 w 2240"/>
                              <a:gd name="T91" fmla="*/ 0 h 2333"/>
                              <a:gd name="T92" fmla="*/ 0 w 2240"/>
                              <a:gd name="T93" fmla="*/ 0 h 2333"/>
                              <a:gd name="T94" fmla="*/ 0 w 2240"/>
                              <a:gd name="T95" fmla="*/ 0 h 2333"/>
                              <a:gd name="T96" fmla="*/ 0 w 2240"/>
                              <a:gd name="T97" fmla="*/ 0 h 2333"/>
                              <a:gd name="T98" fmla="*/ 0 w 2240"/>
                              <a:gd name="T99" fmla="*/ 0 h 2333"/>
                              <a:gd name="T100" fmla="*/ 0 w 2240"/>
                              <a:gd name="T101" fmla="*/ 0 h 2333"/>
                              <a:gd name="T102" fmla="*/ 0 w 2240"/>
                              <a:gd name="T103" fmla="*/ 0 h 2333"/>
                              <a:gd name="T104" fmla="*/ 0 w 2240"/>
                              <a:gd name="T105" fmla="*/ 0 h 2333"/>
                              <a:gd name="T106" fmla="*/ 0 w 2240"/>
                              <a:gd name="T107" fmla="*/ 0 h 2333"/>
                              <a:gd name="T108" fmla="*/ 0 w 2240"/>
                              <a:gd name="T109" fmla="*/ 0 h 2333"/>
                              <a:gd name="T110" fmla="*/ 0 w 2240"/>
                              <a:gd name="T111" fmla="*/ 0 h 233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240"/>
                              <a:gd name="T169" fmla="*/ 0 h 2333"/>
                              <a:gd name="T170" fmla="*/ 2240 w 2240"/>
                              <a:gd name="T171" fmla="*/ 2333 h 233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240" h="2333">
                                <a:moveTo>
                                  <a:pt x="1912" y="341"/>
                                </a:moveTo>
                                <a:lnTo>
                                  <a:pt x="1869" y="299"/>
                                </a:lnTo>
                                <a:lnTo>
                                  <a:pt x="1848" y="278"/>
                                </a:lnTo>
                                <a:lnTo>
                                  <a:pt x="1827" y="260"/>
                                </a:lnTo>
                                <a:lnTo>
                                  <a:pt x="1783" y="224"/>
                                </a:lnTo>
                                <a:lnTo>
                                  <a:pt x="1760" y="206"/>
                                </a:lnTo>
                                <a:lnTo>
                                  <a:pt x="1738" y="191"/>
                                </a:lnTo>
                                <a:lnTo>
                                  <a:pt x="1692" y="160"/>
                                </a:lnTo>
                                <a:lnTo>
                                  <a:pt x="1668" y="144"/>
                                </a:lnTo>
                                <a:lnTo>
                                  <a:pt x="1645" y="131"/>
                                </a:lnTo>
                                <a:lnTo>
                                  <a:pt x="1597" y="106"/>
                                </a:lnTo>
                                <a:lnTo>
                                  <a:pt x="1549" y="85"/>
                                </a:lnTo>
                                <a:lnTo>
                                  <a:pt x="1498" y="64"/>
                                </a:lnTo>
                                <a:lnTo>
                                  <a:pt x="1472" y="54"/>
                                </a:lnTo>
                                <a:lnTo>
                                  <a:pt x="1447" y="47"/>
                                </a:lnTo>
                                <a:lnTo>
                                  <a:pt x="1395" y="32"/>
                                </a:lnTo>
                                <a:lnTo>
                                  <a:pt x="1342" y="20"/>
                                </a:lnTo>
                                <a:lnTo>
                                  <a:pt x="1287" y="11"/>
                                </a:lnTo>
                                <a:lnTo>
                                  <a:pt x="1259" y="6"/>
                                </a:lnTo>
                                <a:lnTo>
                                  <a:pt x="1232" y="4"/>
                                </a:lnTo>
                                <a:lnTo>
                                  <a:pt x="1176" y="1"/>
                                </a:lnTo>
                                <a:lnTo>
                                  <a:pt x="1120" y="0"/>
                                </a:lnTo>
                                <a:lnTo>
                                  <a:pt x="1062" y="1"/>
                                </a:lnTo>
                                <a:lnTo>
                                  <a:pt x="1006" y="4"/>
                                </a:lnTo>
                                <a:lnTo>
                                  <a:pt x="949" y="11"/>
                                </a:lnTo>
                                <a:lnTo>
                                  <a:pt x="895" y="20"/>
                                </a:lnTo>
                                <a:lnTo>
                                  <a:pt x="841" y="32"/>
                                </a:lnTo>
                                <a:lnTo>
                                  <a:pt x="789" y="47"/>
                                </a:lnTo>
                                <a:lnTo>
                                  <a:pt x="738" y="64"/>
                                </a:lnTo>
                                <a:lnTo>
                                  <a:pt x="690" y="85"/>
                                </a:lnTo>
                                <a:lnTo>
                                  <a:pt x="640" y="106"/>
                                </a:lnTo>
                                <a:lnTo>
                                  <a:pt x="592" y="131"/>
                                </a:lnTo>
                                <a:lnTo>
                                  <a:pt x="545" y="160"/>
                                </a:lnTo>
                                <a:lnTo>
                                  <a:pt x="500" y="191"/>
                                </a:lnTo>
                                <a:lnTo>
                                  <a:pt x="455" y="224"/>
                                </a:lnTo>
                                <a:lnTo>
                                  <a:pt x="411" y="260"/>
                                </a:lnTo>
                                <a:lnTo>
                                  <a:pt x="368" y="299"/>
                                </a:lnTo>
                                <a:lnTo>
                                  <a:pt x="328" y="341"/>
                                </a:lnTo>
                                <a:lnTo>
                                  <a:pt x="287" y="384"/>
                                </a:lnTo>
                                <a:lnTo>
                                  <a:pt x="250" y="428"/>
                                </a:lnTo>
                                <a:lnTo>
                                  <a:pt x="216" y="473"/>
                                </a:lnTo>
                                <a:lnTo>
                                  <a:pt x="183" y="520"/>
                                </a:lnTo>
                                <a:lnTo>
                                  <a:pt x="153" y="566"/>
                                </a:lnTo>
                                <a:lnTo>
                                  <a:pt x="126" y="615"/>
                                </a:lnTo>
                                <a:lnTo>
                                  <a:pt x="102" y="665"/>
                                </a:lnTo>
                                <a:lnTo>
                                  <a:pt x="82" y="718"/>
                                </a:lnTo>
                                <a:lnTo>
                                  <a:pt x="62" y="769"/>
                                </a:lnTo>
                                <a:lnTo>
                                  <a:pt x="45" y="822"/>
                                </a:lnTo>
                                <a:lnTo>
                                  <a:pt x="31" y="876"/>
                                </a:lnTo>
                                <a:lnTo>
                                  <a:pt x="19" y="933"/>
                                </a:lnTo>
                                <a:lnTo>
                                  <a:pt x="10" y="988"/>
                                </a:lnTo>
                                <a:lnTo>
                                  <a:pt x="4" y="1046"/>
                                </a:lnTo>
                                <a:lnTo>
                                  <a:pt x="1" y="1105"/>
                                </a:lnTo>
                                <a:lnTo>
                                  <a:pt x="0" y="1166"/>
                                </a:lnTo>
                                <a:lnTo>
                                  <a:pt x="1" y="1224"/>
                                </a:lnTo>
                                <a:lnTo>
                                  <a:pt x="4" y="1283"/>
                                </a:lnTo>
                                <a:lnTo>
                                  <a:pt x="6" y="1311"/>
                                </a:lnTo>
                                <a:lnTo>
                                  <a:pt x="10" y="1341"/>
                                </a:lnTo>
                                <a:lnTo>
                                  <a:pt x="19" y="1398"/>
                                </a:lnTo>
                                <a:lnTo>
                                  <a:pt x="31" y="1453"/>
                                </a:lnTo>
                                <a:lnTo>
                                  <a:pt x="45" y="1507"/>
                                </a:lnTo>
                                <a:lnTo>
                                  <a:pt x="53" y="1533"/>
                                </a:lnTo>
                                <a:lnTo>
                                  <a:pt x="62" y="1561"/>
                                </a:lnTo>
                                <a:lnTo>
                                  <a:pt x="82" y="1614"/>
                                </a:lnTo>
                                <a:lnTo>
                                  <a:pt x="102" y="1664"/>
                                </a:lnTo>
                                <a:lnTo>
                                  <a:pt x="126" y="1714"/>
                                </a:lnTo>
                                <a:lnTo>
                                  <a:pt x="139" y="1738"/>
                                </a:lnTo>
                                <a:lnTo>
                                  <a:pt x="153" y="1763"/>
                                </a:lnTo>
                                <a:lnTo>
                                  <a:pt x="183" y="1811"/>
                                </a:lnTo>
                                <a:lnTo>
                                  <a:pt x="216" y="1856"/>
                                </a:lnTo>
                                <a:lnTo>
                                  <a:pt x="250" y="1902"/>
                                </a:lnTo>
                                <a:lnTo>
                                  <a:pt x="268" y="1924"/>
                                </a:lnTo>
                                <a:lnTo>
                                  <a:pt x="287" y="1947"/>
                                </a:lnTo>
                                <a:lnTo>
                                  <a:pt x="328" y="1991"/>
                                </a:lnTo>
                                <a:lnTo>
                                  <a:pt x="368" y="2031"/>
                                </a:lnTo>
                                <a:lnTo>
                                  <a:pt x="411" y="2071"/>
                                </a:lnTo>
                                <a:lnTo>
                                  <a:pt x="455" y="2107"/>
                                </a:lnTo>
                                <a:lnTo>
                                  <a:pt x="500" y="2140"/>
                                </a:lnTo>
                                <a:lnTo>
                                  <a:pt x="545" y="2170"/>
                                </a:lnTo>
                                <a:lnTo>
                                  <a:pt x="592" y="2198"/>
                                </a:lnTo>
                                <a:lnTo>
                                  <a:pt x="640" y="2223"/>
                                </a:lnTo>
                                <a:lnTo>
                                  <a:pt x="690" y="2247"/>
                                </a:lnTo>
                                <a:lnTo>
                                  <a:pt x="738" y="2265"/>
                                </a:lnTo>
                                <a:lnTo>
                                  <a:pt x="789" y="2284"/>
                                </a:lnTo>
                                <a:lnTo>
                                  <a:pt x="841" y="2298"/>
                                </a:lnTo>
                                <a:lnTo>
                                  <a:pt x="895" y="2311"/>
                                </a:lnTo>
                                <a:lnTo>
                                  <a:pt x="949" y="2320"/>
                                </a:lnTo>
                                <a:lnTo>
                                  <a:pt x="1006" y="2327"/>
                                </a:lnTo>
                                <a:lnTo>
                                  <a:pt x="1062" y="2331"/>
                                </a:lnTo>
                                <a:lnTo>
                                  <a:pt x="1120" y="2333"/>
                                </a:lnTo>
                                <a:lnTo>
                                  <a:pt x="1176" y="2331"/>
                                </a:lnTo>
                                <a:lnTo>
                                  <a:pt x="1232" y="2327"/>
                                </a:lnTo>
                                <a:lnTo>
                                  <a:pt x="1259" y="2323"/>
                                </a:lnTo>
                                <a:lnTo>
                                  <a:pt x="1273" y="2321"/>
                                </a:lnTo>
                                <a:lnTo>
                                  <a:pt x="1287" y="2320"/>
                                </a:lnTo>
                                <a:lnTo>
                                  <a:pt x="1314" y="2315"/>
                                </a:lnTo>
                                <a:lnTo>
                                  <a:pt x="1342" y="2311"/>
                                </a:lnTo>
                                <a:lnTo>
                                  <a:pt x="1368" y="2304"/>
                                </a:lnTo>
                                <a:lnTo>
                                  <a:pt x="1395" y="2298"/>
                                </a:lnTo>
                                <a:lnTo>
                                  <a:pt x="1447" y="2284"/>
                                </a:lnTo>
                                <a:lnTo>
                                  <a:pt x="1472" y="2274"/>
                                </a:lnTo>
                                <a:lnTo>
                                  <a:pt x="1498" y="2265"/>
                                </a:lnTo>
                                <a:lnTo>
                                  <a:pt x="1523" y="2256"/>
                                </a:lnTo>
                                <a:lnTo>
                                  <a:pt x="1549" y="2247"/>
                                </a:lnTo>
                                <a:lnTo>
                                  <a:pt x="1597" y="2223"/>
                                </a:lnTo>
                                <a:lnTo>
                                  <a:pt x="1645" y="2198"/>
                                </a:lnTo>
                                <a:lnTo>
                                  <a:pt x="1668" y="2184"/>
                                </a:lnTo>
                                <a:lnTo>
                                  <a:pt x="1673" y="2179"/>
                                </a:lnTo>
                                <a:lnTo>
                                  <a:pt x="1679" y="2176"/>
                                </a:lnTo>
                                <a:lnTo>
                                  <a:pt x="1692" y="2170"/>
                                </a:lnTo>
                                <a:lnTo>
                                  <a:pt x="1714" y="2154"/>
                                </a:lnTo>
                                <a:lnTo>
                                  <a:pt x="1720" y="2150"/>
                                </a:lnTo>
                                <a:lnTo>
                                  <a:pt x="1726" y="2147"/>
                                </a:lnTo>
                                <a:lnTo>
                                  <a:pt x="1738" y="2140"/>
                                </a:lnTo>
                                <a:lnTo>
                                  <a:pt x="1760" y="2123"/>
                                </a:lnTo>
                                <a:lnTo>
                                  <a:pt x="1783" y="2107"/>
                                </a:lnTo>
                                <a:lnTo>
                                  <a:pt x="1827" y="2071"/>
                                </a:lnTo>
                                <a:lnTo>
                                  <a:pt x="1848" y="2051"/>
                                </a:lnTo>
                                <a:lnTo>
                                  <a:pt x="1869" y="2031"/>
                                </a:lnTo>
                                <a:lnTo>
                                  <a:pt x="1890" y="2011"/>
                                </a:lnTo>
                                <a:lnTo>
                                  <a:pt x="1912" y="1991"/>
                                </a:lnTo>
                                <a:lnTo>
                                  <a:pt x="1931" y="1968"/>
                                </a:lnTo>
                                <a:lnTo>
                                  <a:pt x="1950" y="1947"/>
                                </a:lnTo>
                                <a:lnTo>
                                  <a:pt x="1969" y="1924"/>
                                </a:lnTo>
                                <a:lnTo>
                                  <a:pt x="1988" y="1902"/>
                                </a:lnTo>
                                <a:lnTo>
                                  <a:pt x="2022" y="1856"/>
                                </a:lnTo>
                                <a:lnTo>
                                  <a:pt x="2055" y="1811"/>
                                </a:lnTo>
                                <a:lnTo>
                                  <a:pt x="2083" y="1763"/>
                                </a:lnTo>
                                <a:lnTo>
                                  <a:pt x="2090" y="1750"/>
                                </a:lnTo>
                                <a:lnTo>
                                  <a:pt x="2093" y="1743"/>
                                </a:lnTo>
                                <a:lnTo>
                                  <a:pt x="2097" y="1738"/>
                                </a:lnTo>
                                <a:lnTo>
                                  <a:pt x="2112" y="1714"/>
                                </a:lnTo>
                                <a:lnTo>
                                  <a:pt x="2135" y="1664"/>
                                </a:lnTo>
                                <a:lnTo>
                                  <a:pt x="2158" y="1614"/>
                                </a:lnTo>
                                <a:lnTo>
                                  <a:pt x="2167" y="1587"/>
                                </a:lnTo>
                                <a:lnTo>
                                  <a:pt x="2176" y="1561"/>
                                </a:lnTo>
                                <a:lnTo>
                                  <a:pt x="2184" y="1533"/>
                                </a:lnTo>
                                <a:lnTo>
                                  <a:pt x="2194" y="1507"/>
                                </a:lnTo>
                                <a:lnTo>
                                  <a:pt x="2207" y="1453"/>
                                </a:lnTo>
                                <a:lnTo>
                                  <a:pt x="2220" y="1398"/>
                                </a:lnTo>
                                <a:lnTo>
                                  <a:pt x="2224" y="1369"/>
                                </a:lnTo>
                                <a:lnTo>
                                  <a:pt x="2228" y="1341"/>
                                </a:lnTo>
                                <a:lnTo>
                                  <a:pt x="2229" y="1326"/>
                                </a:lnTo>
                                <a:lnTo>
                                  <a:pt x="2231" y="1311"/>
                                </a:lnTo>
                                <a:lnTo>
                                  <a:pt x="2235" y="1283"/>
                                </a:lnTo>
                                <a:lnTo>
                                  <a:pt x="2238" y="1224"/>
                                </a:lnTo>
                                <a:lnTo>
                                  <a:pt x="2240" y="1166"/>
                                </a:lnTo>
                                <a:lnTo>
                                  <a:pt x="2238" y="1105"/>
                                </a:lnTo>
                                <a:lnTo>
                                  <a:pt x="2235" y="1046"/>
                                </a:lnTo>
                                <a:lnTo>
                                  <a:pt x="2228" y="988"/>
                                </a:lnTo>
                                <a:lnTo>
                                  <a:pt x="2220" y="933"/>
                                </a:lnTo>
                                <a:lnTo>
                                  <a:pt x="2207" y="876"/>
                                </a:lnTo>
                                <a:lnTo>
                                  <a:pt x="2194" y="822"/>
                                </a:lnTo>
                                <a:lnTo>
                                  <a:pt x="2176" y="769"/>
                                </a:lnTo>
                                <a:lnTo>
                                  <a:pt x="2158" y="718"/>
                                </a:lnTo>
                                <a:lnTo>
                                  <a:pt x="2135" y="665"/>
                                </a:lnTo>
                                <a:lnTo>
                                  <a:pt x="2112" y="615"/>
                                </a:lnTo>
                                <a:lnTo>
                                  <a:pt x="2083" y="566"/>
                                </a:lnTo>
                                <a:lnTo>
                                  <a:pt x="2055" y="520"/>
                                </a:lnTo>
                                <a:lnTo>
                                  <a:pt x="2022" y="473"/>
                                </a:lnTo>
                                <a:lnTo>
                                  <a:pt x="1988" y="428"/>
                                </a:lnTo>
                                <a:lnTo>
                                  <a:pt x="1950" y="384"/>
                                </a:lnTo>
                                <a:lnTo>
                                  <a:pt x="1912" y="341"/>
                                </a:lnTo>
                                <a:close/>
                                <a:moveTo>
                                  <a:pt x="1120" y="41"/>
                                </a:moveTo>
                                <a:lnTo>
                                  <a:pt x="1174" y="42"/>
                                </a:lnTo>
                                <a:lnTo>
                                  <a:pt x="1228" y="46"/>
                                </a:lnTo>
                                <a:lnTo>
                                  <a:pt x="1281" y="51"/>
                                </a:lnTo>
                                <a:lnTo>
                                  <a:pt x="1334" y="61"/>
                                </a:lnTo>
                                <a:lnTo>
                                  <a:pt x="1359" y="65"/>
                                </a:lnTo>
                                <a:lnTo>
                                  <a:pt x="1385" y="72"/>
                                </a:lnTo>
                                <a:lnTo>
                                  <a:pt x="1436" y="86"/>
                                </a:lnTo>
                                <a:lnTo>
                                  <a:pt x="1485" y="102"/>
                                </a:lnTo>
                                <a:lnTo>
                                  <a:pt x="1534" y="123"/>
                                </a:lnTo>
                                <a:lnTo>
                                  <a:pt x="1580" y="143"/>
                                </a:lnTo>
                                <a:lnTo>
                                  <a:pt x="1627" y="168"/>
                                </a:lnTo>
                                <a:lnTo>
                                  <a:pt x="1672" y="196"/>
                                </a:lnTo>
                                <a:lnTo>
                                  <a:pt x="1717" y="225"/>
                                </a:lnTo>
                                <a:lnTo>
                                  <a:pt x="1759" y="257"/>
                                </a:lnTo>
                                <a:lnTo>
                                  <a:pt x="1780" y="273"/>
                                </a:lnTo>
                                <a:lnTo>
                                  <a:pt x="1802" y="291"/>
                                </a:lnTo>
                                <a:lnTo>
                                  <a:pt x="1842" y="329"/>
                                </a:lnTo>
                                <a:lnTo>
                                  <a:pt x="1883" y="370"/>
                                </a:lnTo>
                                <a:lnTo>
                                  <a:pt x="1920" y="410"/>
                                </a:lnTo>
                                <a:lnTo>
                                  <a:pt x="1957" y="452"/>
                                </a:lnTo>
                                <a:lnTo>
                                  <a:pt x="1989" y="496"/>
                                </a:lnTo>
                                <a:lnTo>
                                  <a:pt x="2021" y="541"/>
                                </a:lnTo>
                                <a:lnTo>
                                  <a:pt x="2049" y="587"/>
                                </a:lnTo>
                                <a:lnTo>
                                  <a:pt x="2075" y="635"/>
                                </a:lnTo>
                                <a:lnTo>
                                  <a:pt x="2098" y="683"/>
                                </a:lnTo>
                                <a:lnTo>
                                  <a:pt x="2120" y="733"/>
                                </a:lnTo>
                                <a:lnTo>
                                  <a:pt x="2137" y="782"/>
                                </a:lnTo>
                                <a:lnTo>
                                  <a:pt x="2154" y="833"/>
                                </a:lnTo>
                                <a:lnTo>
                                  <a:pt x="2168" y="885"/>
                                </a:lnTo>
                                <a:lnTo>
                                  <a:pt x="2179" y="940"/>
                                </a:lnTo>
                                <a:lnTo>
                                  <a:pt x="2187" y="994"/>
                                </a:lnTo>
                                <a:lnTo>
                                  <a:pt x="2195" y="1050"/>
                                </a:lnTo>
                                <a:lnTo>
                                  <a:pt x="2198" y="1107"/>
                                </a:lnTo>
                                <a:lnTo>
                                  <a:pt x="2200" y="1166"/>
                                </a:lnTo>
                                <a:lnTo>
                                  <a:pt x="2198" y="1222"/>
                                </a:lnTo>
                                <a:lnTo>
                                  <a:pt x="2195" y="1279"/>
                                </a:lnTo>
                                <a:lnTo>
                                  <a:pt x="2190" y="1306"/>
                                </a:lnTo>
                                <a:lnTo>
                                  <a:pt x="2187" y="1334"/>
                                </a:lnTo>
                                <a:lnTo>
                                  <a:pt x="2183" y="1362"/>
                                </a:lnTo>
                                <a:lnTo>
                                  <a:pt x="2179" y="1390"/>
                                </a:lnTo>
                                <a:lnTo>
                                  <a:pt x="2168" y="1442"/>
                                </a:lnTo>
                                <a:lnTo>
                                  <a:pt x="2160" y="1468"/>
                                </a:lnTo>
                                <a:lnTo>
                                  <a:pt x="2154" y="1495"/>
                                </a:lnTo>
                                <a:lnTo>
                                  <a:pt x="2146" y="1520"/>
                                </a:lnTo>
                                <a:lnTo>
                                  <a:pt x="2137" y="1546"/>
                                </a:lnTo>
                                <a:lnTo>
                                  <a:pt x="2134" y="1552"/>
                                </a:lnTo>
                                <a:lnTo>
                                  <a:pt x="2132" y="1558"/>
                                </a:lnTo>
                                <a:lnTo>
                                  <a:pt x="2128" y="1571"/>
                                </a:lnTo>
                                <a:lnTo>
                                  <a:pt x="2120" y="1598"/>
                                </a:lnTo>
                                <a:lnTo>
                                  <a:pt x="2098" y="1645"/>
                                </a:lnTo>
                                <a:lnTo>
                                  <a:pt x="2087" y="1669"/>
                                </a:lnTo>
                                <a:lnTo>
                                  <a:pt x="2080" y="1681"/>
                                </a:lnTo>
                                <a:lnTo>
                                  <a:pt x="2075" y="1694"/>
                                </a:lnTo>
                                <a:lnTo>
                                  <a:pt x="2068" y="1705"/>
                                </a:lnTo>
                                <a:lnTo>
                                  <a:pt x="2062" y="1717"/>
                                </a:lnTo>
                                <a:lnTo>
                                  <a:pt x="2049" y="1741"/>
                                </a:lnTo>
                                <a:lnTo>
                                  <a:pt x="2035" y="1764"/>
                                </a:lnTo>
                                <a:lnTo>
                                  <a:pt x="2021" y="1788"/>
                                </a:lnTo>
                                <a:lnTo>
                                  <a:pt x="2004" y="1810"/>
                                </a:lnTo>
                                <a:lnTo>
                                  <a:pt x="1996" y="1820"/>
                                </a:lnTo>
                                <a:lnTo>
                                  <a:pt x="1992" y="1826"/>
                                </a:lnTo>
                                <a:lnTo>
                                  <a:pt x="1989" y="1832"/>
                                </a:lnTo>
                                <a:lnTo>
                                  <a:pt x="1972" y="1854"/>
                                </a:lnTo>
                                <a:lnTo>
                                  <a:pt x="1964" y="1865"/>
                                </a:lnTo>
                                <a:lnTo>
                                  <a:pt x="1960" y="1871"/>
                                </a:lnTo>
                                <a:lnTo>
                                  <a:pt x="1957" y="1877"/>
                                </a:lnTo>
                                <a:lnTo>
                                  <a:pt x="1938" y="1898"/>
                                </a:lnTo>
                                <a:lnTo>
                                  <a:pt x="1920" y="1919"/>
                                </a:lnTo>
                                <a:lnTo>
                                  <a:pt x="1902" y="1940"/>
                                </a:lnTo>
                                <a:lnTo>
                                  <a:pt x="1883" y="1962"/>
                                </a:lnTo>
                                <a:lnTo>
                                  <a:pt x="1862" y="1980"/>
                                </a:lnTo>
                                <a:lnTo>
                                  <a:pt x="1842" y="2000"/>
                                </a:lnTo>
                                <a:lnTo>
                                  <a:pt x="1822" y="2018"/>
                                </a:lnTo>
                                <a:lnTo>
                                  <a:pt x="1802" y="2038"/>
                                </a:lnTo>
                                <a:lnTo>
                                  <a:pt x="1796" y="2041"/>
                                </a:lnTo>
                                <a:lnTo>
                                  <a:pt x="1790" y="2046"/>
                                </a:lnTo>
                                <a:lnTo>
                                  <a:pt x="1780" y="2054"/>
                                </a:lnTo>
                                <a:lnTo>
                                  <a:pt x="1759" y="2072"/>
                                </a:lnTo>
                                <a:lnTo>
                                  <a:pt x="1753" y="2075"/>
                                </a:lnTo>
                                <a:lnTo>
                                  <a:pt x="1748" y="2079"/>
                                </a:lnTo>
                                <a:lnTo>
                                  <a:pt x="1737" y="2088"/>
                                </a:lnTo>
                                <a:lnTo>
                                  <a:pt x="1717" y="2104"/>
                                </a:lnTo>
                                <a:lnTo>
                                  <a:pt x="1694" y="2118"/>
                                </a:lnTo>
                                <a:lnTo>
                                  <a:pt x="1672" y="2134"/>
                                </a:lnTo>
                                <a:lnTo>
                                  <a:pt x="1649" y="2147"/>
                                </a:lnTo>
                                <a:lnTo>
                                  <a:pt x="1638" y="2153"/>
                                </a:lnTo>
                                <a:lnTo>
                                  <a:pt x="1627" y="2161"/>
                                </a:lnTo>
                                <a:lnTo>
                                  <a:pt x="1615" y="2166"/>
                                </a:lnTo>
                                <a:lnTo>
                                  <a:pt x="1603" y="2173"/>
                                </a:lnTo>
                                <a:lnTo>
                                  <a:pt x="1580" y="2185"/>
                                </a:lnTo>
                                <a:lnTo>
                                  <a:pt x="1556" y="2196"/>
                                </a:lnTo>
                                <a:lnTo>
                                  <a:pt x="1534" y="2208"/>
                                </a:lnTo>
                                <a:lnTo>
                                  <a:pt x="1509" y="2216"/>
                                </a:lnTo>
                                <a:lnTo>
                                  <a:pt x="1496" y="2221"/>
                                </a:lnTo>
                                <a:lnTo>
                                  <a:pt x="1490" y="2223"/>
                                </a:lnTo>
                                <a:lnTo>
                                  <a:pt x="1485" y="2226"/>
                                </a:lnTo>
                                <a:lnTo>
                                  <a:pt x="1460" y="2235"/>
                                </a:lnTo>
                                <a:lnTo>
                                  <a:pt x="1436" y="2244"/>
                                </a:lnTo>
                                <a:lnTo>
                                  <a:pt x="1410" y="2250"/>
                                </a:lnTo>
                                <a:lnTo>
                                  <a:pt x="1385" y="2258"/>
                                </a:lnTo>
                                <a:lnTo>
                                  <a:pt x="1371" y="2260"/>
                                </a:lnTo>
                                <a:lnTo>
                                  <a:pt x="1359" y="2263"/>
                                </a:lnTo>
                                <a:lnTo>
                                  <a:pt x="1334" y="2270"/>
                                </a:lnTo>
                                <a:lnTo>
                                  <a:pt x="1307" y="2273"/>
                                </a:lnTo>
                                <a:lnTo>
                                  <a:pt x="1281" y="2277"/>
                                </a:lnTo>
                                <a:lnTo>
                                  <a:pt x="1254" y="2281"/>
                                </a:lnTo>
                                <a:lnTo>
                                  <a:pt x="1228" y="2285"/>
                                </a:lnTo>
                                <a:lnTo>
                                  <a:pt x="1174" y="2288"/>
                                </a:lnTo>
                                <a:lnTo>
                                  <a:pt x="1120" y="2290"/>
                                </a:lnTo>
                                <a:lnTo>
                                  <a:pt x="1064" y="2288"/>
                                </a:lnTo>
                                <a:lnTo>
                                  <a:pt x="1010" y="2285"/>
                                </a:lnTo>
                                <a:lnTo>
                                  <a:pt x="956" y="2277"/>
                                </a:lnTo>
                                <a:lnTo>
                                  <a:pt x="904" y="2270"/>
                                </a:lnTo>
                                <a:lnTo>
                                  <a:pt x="852" y="2258"/>
                                </a:lnTo>
                                <a:lnTo>
                                  <a:pt x="802" y="2244"/>
                                </a:lnTo>
                                <a:lnTo>
                                  <a:pt x="753" y="2226"/>
                                </a:lnTo>
                                <a:lnTo>
                                  <a:pt x="705" y="2208"/>
                                </a:lnTo>
                                <a:lnTo>
                                  <a:pt x="657" y="2185"/>
                                </a:lnTo>
                                <a:lnTo>
                                  <a:pt x="612" y="2161"/>
                                </a:lnTo>
                                <a:lnTo>
                                  <a:pt x="566" y="2134"/>
                                </a:lnTo>
                                <a:lnTo>
                                  <a:pt x="522" y="2104"/>
                                </a:lnTo>
                                <a:lnTo>
                                  <a:pt x="479" y="2072"/>
                                </a:lnTo>
                                <a:lnTo>
                                  <a:pt x="437" y="2038"/>
                                </a:lnTo>
                                <a:lnTo>
                                  <a:pt x="397" y="2000"/>
                                </a:lnTo>
                                <a:lnTo>
                                  <a:pt x="357" y="1962"/>
                                </a:lnTo>
                                <a:lnTo>
                                  <a:pt x="336" y="1940"/>
                                </a:lnTo>
                                <a:lnTo>
                                  <a:pt x="318" y="1919"/>
                                </a:lnTo>
                                <a:lnTo>
                                  <a:pt x="281" y="1877"/>
                                </a:lnTo>
                                <a:lnTo>
                                  <a:pt x="264" y="1854"/>
                                </a:lnTo>
                                <a:lnTo>
                                  <a:pt x="248" y="1832"/>
                                </a:lnTo>
                                <a:lnTo>
                                  <a:pt x="218" y="1788"/>
                                </a:lnTo>
                                <a:lnTo>
                                  <a:pt x="202" y="1764"/>
                                </a:lnTo>
                                <a:lnTo>
                                  <a:pt x="189" y="1741"/>
                                </a:lnTo>
                                <a:lnTo>
                                  <a:pt x="163" y="1694"/>
                                </a:lnTo>
                                <a:lnTo>
                                  <a:pt x="139" y="1645"/>
                                </a:lnTo>
                                <a:lnTo>
                                  <a:pt x="119" y="1598"/>
                                </a:lnTo>
                                <a:lnTo>
                                  <a:pt x="99" y="1546"/>
                                </a:lnTo>
                                <a:lnTo>
                                  <a:pt x="84" y="1495"/>
                                </a:lnTo>
                                <a:lnTo>
                                  <a:pt x="70" y="1442"/>
                                </a:lnTo>
                                <a:lnTo>
                                  <a:pt x="60" y="1390"/>
                                </a:lnTo>
                                <a:lnTo>
                                  <a:pt x="50" y="1334"/>
                                </a:lnTo>
                                <a:lnTo>
                                  <a:pt x="46" y="1306"/>
                                </a:lnTo>
                                <a:lnTo>
                                  <a:pt x="44" y="1279"/>
                                </a:lnTo>
                                <a:lnTo>
                                  <a:pt x="41" y="1222"/>
                                </a:lnTo>
                                <a:lnTo>
                                  <a:pt x="40" y="1166"/>
                                </a:lnTo>
                                <a:lnTo>
                                  <a:pt x="41" y="1107"/>
                                </a:lnTo>
                                <a:lnTo>
                                  <a:pt x="44" y="1050"/>
                                </a:lnTo>
                                <a:lnTo>
                                  <a:pt x="50" y="994"/>
                                </a:lnTo>
                                <a:lnTo>
                                  <a:pt x="60" y="940"/>
                                </a:lnTo>
                                <a:lnTo>
                                  <a:pt x="70" y="885"/>
                                </a:lnTo>
                                <a:lnTo>
                                  <a:pt x="84" y="833"/>
                                </a:lnTo>
                                <a:lnTo>
                                  <a:pt x="99" y="782"/>
                                </a:lnTo>
                                <a:lnTo>
                                  <a:pt x="119" y="733"/>
                                </a:lnTo>
                                <a:lnTo>
                                  <a:pt x="139" y="683"/>
                                </a:lnTo>
                                <a:lnTo>
                                  <a:pt x="163" y="635"/>
                                </a:lnTo>
                                <a:lnTo>
                                  <a:pt x="189" y="587"/>
                                </a:lnTo>
                                <a:lnTo>
                                  <a:pt x="218" y="541"/>
                                </a:lnTo>
                                <a:lnTo>
                                  <a:pt x="248" y="496"/>
                                </a:lnTo>
                                <a:lnTo>
                                  <a:pt x="281" y="452"/>
                                </a:lnTo>
                                <a:lnTo>
                                  <a:pt x="318" y="410"/>
                                </a:lnTo>
                                <a:lnTo>
                                  <a:pt x="357" y="370"/>
                                </a:lnTo>
                                <a:lnTo>
                                  <a:pt x="397" y="329"/>
                                </a:lnTo>
                                <a:lnTo>
                                  <a:pt x="437" y="291"/>
                                </a:lnTo>
                                <a:lnTo>
                                  <a:pt x="479" y="257"/>
                                </a:lnTo>
                                <a:lnTo>
                                  <a:pt x="522" y="225"/>
                                </a:lnTo>
                                <a:lnTo>
                                  <a:pt x="566" y="196"/>
                                </a:lnTo>
                                <a:lnTo>
                                  <a:pt x="612" y="168"/>
                                </a:lnTo>
                                <a:lnTo>
                                  <a:pt x="657" y="143"/>
                                </a:lnTo>
                                <a:lnTo>
                                  <a:pt x="705" y="123"/>
                                </a:lnTo>
                                <a:lnTo>
                                  <a:pt x="753" y="102"/>
                                </a:lnTo>
                                <a:lnTo>
                                  <a:pt x="802" y="86"/>
                                </a:lnTo>
                                <a:lnTo>
                                  <a:pt x="852" y="72"/>
                                </a:lnTo>
                                <a:lnTo>
                                  <a:pt x="904" y="61"/>
                                </a:lnTo>
                                <a:lnTo>
                                  <a:pt x="956" y="51"/>
                                </a:lnTo>
                                <a:lnTo>
                                  <a:pt x="1010" y="46"/>
                                </a:lnTo>
                                <a:lnTo>
                                  <a:pt x="1064" y="42"/>
                                </a:lnTo>
                                <a:lnTo>
                                  <a:pt x="1120" y="41"/>
                                </a:lnTo>
                                <a:close/>
                              </a:path>
                            </a:pathLst>
                          </a:custGeom>
                          <a:solidFill>
                            <a:srgbClr val="EEEEEE"/>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59" name="Freeform 163"/>
                        <wps:cNvSpPr>
                          <a:spLocks noEditPoints="1"/>
                        </wps:cNvSpPr>
                        <wps:spPr bwMode="auto">
                          <a:xfrm>
                            <a:off x="17" y="18"/>
                            <a:ext cx="196" cy="204"/>
                          </a:xfrm>
                          <a:custGeom>
                            <a:avLst/>
                            <a:gdLst>
                              <a:gd name="T0" fmla="*/ 0 w 2160"/>
                              <a:gd name="T1" fmla="*/ 0 h 2249"/>
                              <a:gd name="T2" fmla="*/ 0 w 2160"/>
                              <a:gd name="T3" fmla="*/ 0 h 2249"/>
                              <a:gd name="T4" fmla="*/ 0 w 2160"/>
                              <a:gd name="T5" fmla="*/ 0 h 2249"/>
                              <a:gd name="T6" fmla="*/ 0 w 2160"/>
                              <a:gd name="T7" fmla="*/ 0 h 2249"/>
                              <a:gd name="T8" fmla="*/ 0 w 2160"/>
                              <a:gd name="T9" fmla="*/ 0 h 2249"/>
                              <a:gd name="T10" fmla="*/ 0 w 2160"/>
                              <a:gd name="T11" fmla="*/ 0 h 2249"/>
                              <a:gd name="T12" fmla="*/ 0 w 2160"/>
                              <a:gd name="T13" fmla="*/ 0 h 2249"/>
                              <a:gd name="T14" fmla="*/ 0 w 2160"/>
                              <a:gd name="T15" fmla="*/ 0 h 2249"/>
                              <a:gd name="T16" fmla="*/ 0 w 2160"/>
                              <a:gd name="T17" fmla="*/ 0 h 2249"/>
                              <a:gd name="T18" fmla="*/ 0 w 2160"/>
                              <a:gd name="T19" fmla="*/ 0 h 2249"/>
                              <a:gd name="T20" fmla="*/ 0 w 2160"/>
                              <a:gd name="T21" fmla="*/ 0 h 2249"/>
                              <a:gd name="T22" fmla="*/ 0 w 2160"/>
                              <a:gd name="T23" fmla="*/ 0 h 2249"/>
                              <a:gd name="T24" fmla="*/ 0 w 2160"/>
                              <a:gd name="T25" fmla="*/ 0 h 2249"/>
                              <a:gd name="T26" fmla="*/ 0 w 2160"/>
                              <a:gd name="T27" fmla="*/ 0 h 2249"/>
                              <a:gd name="T28" fmla="*/ 0 w 2160"/>
                              <a:gd name="T29" fmla="*/ 0 h 2249"/>
                              <a:gd name="T30" fmla="*/ 0 w 2160"/>
                              <a:gd name="T31" fmla="*/ 0 h 2249"/>
                              <a:gd name="T32" fmla="*/ 0 w 2160"/>
                              <a:gd name="T33" fmla="*/ 0 h 2249"/>
                              <a:gd name="T34" fmla="*/ 0 w 2160"/>
                              <a:gd name="T35" fmla="*/ 0 h 2249"/>
                              <a:gd name="T36" fmla="*/ 0 w 2160"/>
                              <a:gd name="T37" fmla="*/ 0 h 2249"/>
                              <a:gd name="T38" fmla="*/ 0 w 2160"/>
                              <a:gd name="T39" fmla="*/ 0 h 2249"/>
                              <a:gd name="T40" fmla="*/ 0 w 2160"/>
                              <a:gd name="T41" fmla="*/ 0 h 2249"/>
                              <a:gd name="T42" fmla="*/ 0 w 2160"/>
                              <a:gd name="T43" fmla="*/ 0 h 2249"/>
                              <a:gd name="T44" fmla="*/ 0 w 2160"/>
                              <a:gd name="T45" fmla="*/ 0 h 2249"/>
                              <a:gd name="T46" fmla="*/ 0 w 2160"/>
                              <a:gd name="T47" fmla="*/ 0 h 2249"/>
                              <a:gd name="T48" fmla="*/ 0 w 2160"/>
                              <a:gd name="T49" fmla="*/ 0 h 2249"/>
                              <a:gd name="T50" fmla="*/ 0 w 2160"/>
                              <a:gd name="T51" fmla="*/ 0 h 2249"/>
                              <a:gd name="T52" fmla="*/ 0 w 2160"/>
                              <a:gd name="T53" fmla="*/ 0 h 2249"/>
                              <a:gd name="T54" fmla="*/ 0 w 2160"/>
                              <a:gd name="T55" fmla="*/ 0 h 2249"/>
                              <a:gd name="T56" fmla="*/ 0 w 2160"/>
                              <a:gd name="T57" fmla="*/ 0 h 2249"/>
                              <a:gd name="T58" fmla="*/ 0 w 2160"/>
                              <a:gd name="T59" fmla="*/ 0 h 2249"/>
                              <a:gd name="T60" fmla="*/ 0 w 2160"/>
                              <a:gd name="T61" fmla="*/ 0 h 2249"/>
                              <a:gd name="T62" fmla="*/ 0 w 2160"/>
                              <a:gd name="T63" fmla="*/ 0 h 2249"/>
                              <a:gd name="T64" fmla="*/ 0 w 2160"/>
                              <a:gd name="T65" fmla="*/ 0 h 2249"/>
                              <a:gd name="T66" fmla="*/ 0 w 2160"/>
                              <a:gd name="T67" fmla="*/ 0 h 2249"/>
                              <a:gd name="T68" fmla="*/ 0 w 2160"/>
                              <a:gd name="T69" fmla="*/ 0 h 2249"/>
                              <a:gd name="T70" fmla="*/ 0 w 2160"/>
                              <a:gd name="T71" fmla="*/ 0 h 2249"/>
                              <a:gd name="T72" fmla="*/ 0 w 2160"/>
                              <a:gd name="T73" fmla="*/ 0 h 2249"/>
                              <a:gd name="T74" fmla="*/ 0 w 2160"/>
                              <a:gd name="T75" fmla="*/ 0 h 2249"/>
                              <a:gd name="T76" fmla="*/ 0 w 2160"/>
                              <a:gd name="T77" fmla="*/ 0 h 2249"/>
                              <a:gd name="T78" fmla="*/ 0 w 2160"/>
                              <a:gd name="T79" fmla="*/ 0 h 2249"/>
                              <a:gd name="T80" fmla="*/ 0 w 2160"/>
                              <a:gd name="T81" fmla="*/ 0 h 2249"/>
                              <a:gd name="T82" fmla="*/ 0 w 2160"/>
                              <a:gd name="T83" fmla="*/ 0 h 2249"/>
                              <a:gd name="T84" fmla="*/ 0 w 2160"/>
                              <a:gd name="T85" fmla="*/ 0 h 2249"/>
                              <a:gd name="T86" fmla="*/ 0 w 2160"/>
                              <a:gd name="T87" fmla="*/ 0 h 2249"/>
                              <a:gd name="T88" fmla="*/ 0 w 2160"/>
                              <a:gd name="T89" fmla="*/ 0 h 2249"/>
                              <a:gd name="T90" fmla="*/ 0 w 2160"/>
                              <a:gd name="T91" fmla="*/ 0 h 2249"/>
                              <a:gd name="T92" fmla="*/ 0 w 2160"/>
                              <a:gd name="T93" fmla="*/ 0 h 2249"/>
                              <a:gd name="T94" fmla="*/ 0 w 2160"/>
                              <a:gd name="T95" fmla="*/ 0 h 2249"/>
                              <a:gd name="T96" fmla="*/ 0 w 2160"/>
                              <a:gd name="T97" fmla="*/ 0 h 2249"/>
                              <a:gd name="T98" fmla="*/ 0 w 2160"/>
                              <a:gd name="T99" fmla="*/ 0 h 2249"/>
                              <a:gd name="T100" fmla="*/ 0 w 2160"/>
                              <a:gd name="T101" fmla="*/ 0 h 2249"/>
                              <a:gd name="T102" fmla="*/ 0 w 2160"/>
                              <a:gd name="T103" fmla="*/ 0 h 2249"/>
                              <a:gd name="T104" fmla="*/ 0 w 2160"/>
                              <a:gd name="T105" fmla="*/ 0 h 2249"/>
                              <a:gd name="T106" fmla="*/ 0 w 2160"/>
                              <a:gd name="T107" fmla="*/ 0 h 2249"/>
                              <a:gd name="T108" fmla="*/ 0 w 2160"/>
                              <a:gd name="T109" fmla="*/ 0 h 2249"/>
                              <a:gd name="T110" fmla="*/ 0 w 2160"/>
                              <a:gd name="T111" fmla="*/ 0 h 2249"/>
                              <a:gd name="T112" fmla="*/ 0 w 2160"/>
                              <a:gd name="T113" fmla="*/ 0 h 2249"/>
                              <a:gd name="T114" fmla="*/ 0 w 2160"/>
                              <a:gd name="T115" fmla="*/ 0 h 2249"/>
                              <a:gd name="T116" fmla="*/ 0 w 2160"/>
                              <a:gd name="T117" fmla="*/ 0 h 224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160"/>
                              <a:gd name="T178" fmla="*/ 0 h 2249"/>
                              <a:gd name="T179" fmla="*/ 2160 w 2160"/>
                              <a:gd name="T180" fmla="*/ 2249 h 224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160" h="2249">
                                <a:moveTo>
                                  <a:pt x="1843" y="329"/>
                                </a:moveTo>
                                <a:lnTo>
                                  <a:pt x="1802" y="288"/>
                                </a:lnTo>
                                <a:lnTo>
                                  <a:pt x="1762" y="250"/>
                                </a:lnTo>
                                <a:lnTo>
                                  <a:pt x="1740" y="232"/>
                                </a:lnTo>
                                <a:lnTo>
                                  <a:pt x="1719" y="216"/>
                                </a:lnTo>
                                <a:lnTo>
                                  <a:pt x="1677" y="184"/>
                                </a:lnTo>
                                <a:lnTo>
                                  <a:pt x="1632" y="155"/>
                                </a:lnTo>
                                <a:lnTo>
                                  <a:pt x="1587" y="127"/>
                                </a:lnTo>
                                <a:lnTo>
                                  <a:pt x="1540" y="102"/>
                                </a:lnTo>
                                <a:lnTo>
                                  <a:pt x="1494" y="82"/>
                                </a:lnTo>
                                <a:lnTo>
                                  <a:pt x="1445" y="61"/>
                                </a:lnTo>
                                <a:lnTo>
                                  <a:pt x="1396" y="45"/>
                                </a:lnTo>
                                <a:lnTo>
                                  <a:pt x="1345" y="31"/>
                                </a:lnTo>
                                <a:lnTo>
                                  <a:pt x="1319" y="24"/>
                                </a:lnTo>
                                <a:lnTo>
                                  <a:pt x="1294" y="20"/>
                                </a:lnTo>
                                <a:lnTo>
                                  <a:pt x="1241" y="10"/>
                                </a:lnTo>
                                <a:lnTo>
                                  <a:pt x="1188" y="5"/>
                                </a:lnTo>
                                <a:lnTo>
                                  <a:pt x="1134" y="1"/>
                                </a:lnTo>
                                <a:lnTo>
                                  <a:pt x="1080" y="0"/>
                                </a:lnTo>
                                <a:lnTo>
                                  <a:pt x="1024" y="1"/>
                                </a:lnTo>
                                <a:lnTo>
                                  <a:pt x="970" y="5"/>
                                </a:lnTo>
                                <a:lnTo>
                                  <a:pt x="916" y="10"/>
                                </a:lnTo>
                                <a:lnTo>
                                  <a:pt x="864" y="20"/>
                                </a:lnTo>
                                <a:lnTo>
                                  <a:pt x="812" y="31"/>
                                </a:lnTo>
                                <a:lnTo>
                                  <a:pt x="762" y="45"/>
                                </a:lnTo>
                                <a:lnTo>
                                  <a:pt x="713" y="61"/>
                                </a:lnTo>
                                <a:lnTo>
                                  <a:pt x="665" y="82"/>
                                </a:lnTo>
                                <a:lnTo>
                                  <a:pt x="617" y="102"/>
                                </a:lnTo>
                                <a:lnTo>
                                  <a:pt x="572" y="127"/>
                                </a:lnTo>
                                <a:lnTo>
                                  <a:pt x="526" y="155"/>
                                </a:lnTo>
                                <a:lnTo>
                                  <a:pt x="482" y="184"/>
                                </a:lnTo>
                                <a:lnTo>
                                  <a:pt x="439" y="216"/>
                                </a:lnTo>
                                <a:lnTo>
                                  <a:pt x="397" y="250"/>
                                </a:lnTo>
                                <a:lnTo>
                                  <a:pt x="357" y="288"/>
                                </a:lnTo>
                                <a:lnTo>
                                  <a:pt x="317" y="329"/>
                                </a:lnTo>
                                <a:lnTo>
                                  <a:pt x="278" y="369"/>
                                </a:lnTo>
                                <a:lnTo>
                                  <a:pt x="241" y="411"/>
                                </a:lnTo>
                                <a:lnTo>
                                  <a:pt x="208" y="455"/>
                                </a:lnTo>
                                <a:lnTo>
                                  <a:pt x="178" y="500"/>
                                </a:lnTo>
                                <a:lnTo>
                                  <a:pt x="149" y="546"/>
                                </a:lnTo>
                                <a:lnTo>
                                  <a:pt x="123" y="594"/>
                                </a:lnTo>
                                <a:lnTo>
                                  <a:pt x="99" y="642"/>
                                </a:lnTo>
                                <a:lnTo>
                                  <a:pt x="79" y="692"/>
                                </a:lnTo>
                                <a:lnTo>
                                  <a:pt x="59" y="741"/>
                                </a:lnTo>
                                <a:lnTo>
                                  <a:pt x="44" y="792"/>
                                </a:lnTo>
                                <a:lnTo>
                                  <a:pt x="30" y="844"/>
                                </a:lnTo>
                                <a:lnTo>
                                  <a:pt x="20" y="899"/>
                                </a:lnTo>
                                <a:lnTo>
                                  <a:pt x="10" y="953"/>
                                </a:lnTo>
                                <a:lnTo>
                                  <a:pt x="4" y="1009"/>
                                </a:lnTo>
                                <a:lnTo>
                                  <a:pt x="1" y="1066"/>
                                </a:lnTo>
                                <a:lnTo>
                                  <a:pt x="0" y="1125"/>
                                </a:lnTo>
                                <a:lnTo>
                                  <a:pt x="1" y="1181"/>
                                </a:lnTo>
                                <a:lnTo>
                                  <a:pt x="4" y="1238"/>
                                </a:lnTo>
                                <a:lnTo>
                                  <a:pt x="6" y="1265"/>
                                </a:lnTo>
                                <a:lnTo>
                                  <a:pt x="10" y="1293"/>
                                </a:lnTo>
                                <a:lnTo>
                                  <a:pt x="20" y="1349"/>
                                </a:lnTo>
                                <a:lnTo>
                                  <a:pt x="30" y="1401"/>
                                </a:lnTo>
                                <a:lnTo>
                                  <a:pt x="44" y="1454"/>
                                </a:lnTo>
                                <a:lnTo>
                                  <a:pt x="59" y="1505"/>
                                </a:lnTo>
                                <a:lnTo>
                                  <a:pt x="79" y="1557"/>
                                </a:lnTo>
                                <a:lnTo>
                                  <a:pt x="99" y="1604"/>
                                </a:lnTo>
                                <a:lnTo>
                                  <a:pt x="123" y="1653"/>
                                </a:lnTo>
                                <a:lnTo>
                                  <a:pt x="149" y="1700"/>
                                </a:lnTo>
                                <a:lnTo>
                                  <a:pt x="162" y="1723"/>
                                </a:lnTo>
                                <a:lnTo>
                                  <a:pt x="178" y="1747"/>
                                </a:lnTo>
                                <a:lnTo>
                                  <a:pt x="208" y="1791"/>
                                </a:lnTo>
                                <a:lnTo>
                                  <a:pt x="224" y="1813"/>
                                </a:lnTo>
                                <a:lnTo>
                                  <a:pt x="241" y="1836"/>
                                </a:lnTo>
                                <a:lnTo>
                                  <a:pt x="278" y="1878"/>
                                </a:lnTo>
                                <a:lnTo>
                                  <a:pt x="296" y="1899"/>
                                </a:lnTo>
                                <a:lnTo>
                                  <a:pt x="317" y="1921"/>
                                </a:lnTo>
                                <a:lnTo>
                                  <a:pt x="357" y="1959"/>
                                </a:lnTo>
                                <a:lnTo>
                                  <a:pt x="397" y="1997"/>
                                </a:lnTo>
                                <a:lnTo>
                                  <a:pt x="439" y="2031"/>
                                </a:lnTo>
                                <a:lnTo>
                                  <a:pt x="482" y="2063"/>
                                </a:lnTo>
                                <a:lnTo>
                                  <a:pt x="526" y="2093"/>
                                </a:lnTo>
                                <a:lnTo>
                                  <a:pt x="572" y="2120"/>
                                </a:lnTo>
                                <a:lnTo>
                                  <a:pt x="617" y="2144"/>
                                </a:lnTo>
                                <a:lnTo>
                                  <a:pt x="665" y="2167"/>
                                </a:lnTo>
                                <a:lnTo>
                                  <a:pt x="713" y="2185"/>
                                </a:lnTo>
                                <a:lnTo>
                                  <a:pt x="762" y="2203"/>
                                </a:lnTo>
                                <a:lnTo>
                                  <a:pt x="812" y="2217"/>
                                </a:lnTo>
                                <a:lnTo>
                                  <a:pt x="864" y="2229"/>
                                </a:lnTo>
                                <a:lnTo>
                                  <a:pt x="916" y="2236"/>
                                </a:lnTo>
                                <a:lnTo>
                                  <a:pt x="970" y="2244"/>
                                </a:lnTo>
                                <a:lnTo>
                                  <a:pt x="1024" y="2247"/>
                                </a:lnTo>
                                <a:lnTo>
                                  <a:pt x="1080" y="2249"/>
                                </a:lnTo>
                                <a:lnTo>
                                  <a:pt x="1134" y="2247"/>
                                </a:lnTo>
                                <a:lnTo>
                                  <a:pt x="1188" y="2244"/>
                                </a:lnTo>
                                <a:lnTo>
                                  <a:pt x="1214" y="2240"/>
                                </a:lnTo>
                                <a:lnTo>
                                  <a:pt x="1241" y="2236"/>
                                </a:lnTo>
                                <a:lnTo>
                                  <a:pt x="1267" y="2232"/>
                                </a:lnTo>
                                <a:lnTo>
                                  <a:pt x="1294" y="2229"/>
                                </a:lnTo>
                                <a:lnTo>
                                  <a:pt x="1319" y="2222"/>
                                </a:lnTo>
                                <a:lnTo>
                                  <a:pt x="1331" y="2219"/>
                                </a:lnTo>
                                <a:lnTo>
                                  <a:pt x="1345" y="2217"/>
                                </a:lnTo>
                                <a:lnTo>
                                  <a:pt x="1370" y="2209"/>
                                </a:lnTo>
                                <a:lnTo>
                                  <a:pt x="1396" y="2203"/>
                                </a:lnTo>
                                <a:lnTo>
                                  <a:pt x="1420" y="2194"/>
                                </a:lnTo>
                                <a:lnTo>
                                  <a:pt x="1445" y="2185"/>
                                </a:lnTo>
                                <a:lnTo>
                                  <a:pt x="1450" y="2182"/>
                                </a:lnTo>
                                <a:lnTo>
                                  <a:pt x="1456" y="2180"/>
                                </a:lnTo>
                                <a:lnTo>
                                  <a:pt x="1469" y="2175"/>
                                </a:lnTo>
                                <a:lnTo>
                                  <a:pt x="1494" y="2167"/>
                                </a:lnTo>
                                <a:lnTo>
                                  <a:pt x="1516" y="2155"/>
                                </a:lnTo>
                                <a:lnTo>
                                  <a:pt x="1540" y="2144"/>
                                </a:lnTo>
                                <a:lnTo>
                                  <a:pt x="1563" y="2132"/>
                                </a:lnTo>
                                <a:lnTo>
                                  <a:pt x="1575" y="2125"/>
                                </a:lnTo>
                                <a:lnTo>
                                  <a:pt x="1587" y="2120"/>
                                </a:lnTo>
                                <a:lnTo>
                                  <a:pt x="1598" y="2112"/>
                                </a:lnTo>
                                <a:lnTo>
                                  <a:pt x="1609" y="2106"/>
                                </a:lnTo>
                                <a:lnTo>
                                  <a:pt x="1632" y="2093"/>
                                </a:lnTo>
                                <a:lnTo>
                                  <a:pt x="1654" y="2077"/>
                                </a:lnTo>
                                <a:lnTo>
                                  <a:pt x="1677" y="2063"/>
                                </a:lnTo>
                                <a:lnTo>
                                  <a:pt x="1697" y="2047"/>
                                </a:lnTo>
                                <a:lnTo>
                                  <a:pt x="1708" y="2038"/>
                                </a:lnTo>
                                <a:lnTo>
                                  <a:pt x="1713" y="2034"/>
                                </a:lnTo>
                                <a:lnTo>
                                  <a:pt x="1719" y="2031"/>
                                </a:lnTo>
                                <a:lnTo>
                                  <a:pt x="1740" y="2013"/>
                                </a:lnTo>
                                <a:lnTo>
                                  <a:pt x="1750" y="2005"/>
                                </a:lnTo>
                                <a:lnTo>
                                  <a:pt x="1756" y="2000"/>
                                </a:lnTo>
                                <a:lnTo>
                                  <a:pt x="1762" y="1997"/>
                                </a:lnTo>
                                <a:lnTo>
                                  <a:pt x="1782" y="1977"/>
                                </a:lnTo>
                                <a:lnTo>
                                  <a:pt x="1802" y="1959"/>
                                </a:lnTo>
                                <a:lnTo>
                                  <a:pt x="1822" y="1939"/>
                                </a:lnTo>
                                <a:lnTo>
                                  <a:pt x="1843" y="1921"/>
                                </a:lnTo>
                                <a:lnTo>
                                  <a:pt x="1862" y="1899"/>
                                </a:lnTo>
                                <a:lnTo>
                                  <a:pt x="1880" y="1878"/>
                                </a:lnTo>
                                <a:lnTo>
                                  <a:pt x="1898" y="1857"/>
                                </a:lnTo>
                                <a:lnTo>
                                  <a:pt x="1917" y="1836"/>
                                </a:lnTo>
                                <a:lnTo>
                                  <a:pt x="1920" y="1830"/>
                                </a:lnTo>
                                <a:lnTo>
                                  <a:pt x="1924" y="1824"/>
                                </a:lnTo>
                                <a:lnTo>
                                  <a:pt x="1932" y="1813"/>
                                </a:lnTo>
                                <a:lnTo>
                                  <a:pt x="1949" y="1791"/>
                                </a:lnTo>
                                <a:lnTo>
                                  <a:pt x="1952" y="1785"/>
                                </a:lnTo>
                                <a:lnTo>
                                  <a:pt x="1956" y="1779"/>
                                </a:lnTo>
                                <a:lnTo>
                                  <a:pt x="1964" y="1769"/>
                                </a:lnTo>
                                <a:lnTo>
                                  <a:pt x="1981" y="1747"/>
                                </a:lnTo>
                                <a:lnTo>
                                  <a:pt x="1995" y="1723"/>
                                </a:lnTo>
                                <a:lnTo>
                                  <a:pt x="2009" y="1700"/>
                                </a:lnTo>
                                <a:lnTo>
                                  <a:pt x="2022" y="1676"/>
                                </a:lnTo>
                                <a:lnTo>
                                  <a:pt x="2028" y="1664"/>
                                </a:lnTo>
                                <a:lnTo>
                                  <a:pt x="2035" y="1653"/>
                                </a:lnTo>
                                <a:lnTo>
                                  <a:pt x="2040" y="1640"/>
                                </a:lnTo>
                                <a:lnTo>
                                  <a:pt x="2047" y="1628"/>
                                </a:lnTo>
                                <a:lnTo>
                                  <a:pt x="2058" y="1604"/>
                                </a:lnTo>
                                <a:lnTo>
                                  <a:pt x="2080" y="1557"/>
                                </a:lnTo>
                                <a:lnTo>
                                  <a:pt x="2088" y="1530"/>
                                </a:lnTo>
                                <a:lnTo>
                                  <a:pt x="2092" y="1517"/>
                                </a:lnTo>
                                <a:lnTo>
                                  <a:pt x="2094" y="1511"/>
                                </a:lnTo>
                                <a:lnTo>
                                  <a:pt x="2097" y="1505"/>
                                </a:lnTo>
                                <a:lnTo>
                                  <a:pt x="2106" y="1479"/>
                                </a:lnTo>
                                <a:lnTo>
                                  <a:pt x="2114" y="1454"/>
                                </a:lnTo>
                                <a:lnTo>
                                  <a:pt x="2120" y="1427"/>
                                </a:lnTo>
                                <a:lnTo>
                                  <a:pt x="2128" y="1401"/>
                                </a:lnTo>
                                <a:lnTo>
                                  <a:pt x="2139" y="1349"/>
                                </a:lnTo>
                                <a:lnTo>
                                  <a:pt x="2143" y="1321"/>
                                </a:lnTo>
                                <a:lnTo>
                                  <a:pt x="2147" y="1293"/>
                                </a:lnTo>
                                <a:lnTo>
                                  <a:pt x="2150" y="1265"/>
                                </a:lnTo>
                                <a:lnTo>
                                  <a:pt x="2155" y="1238"/>
                                </a:lnTo>
                                <a:lnTo>
                                  <a:pt x="2158" y="1181"/>
                                </a:lnTo>
                                <a:lnTo>
                                  <a:pt x="2160" y="1125"/>
                                </a:lnTo>
                                <a:lnTo>
                                  <a:pt x="2158" y="1066"/>
                                </a:lnTo>
                                <a:lnTo>
                                  <a:pt x="2155" y="1009"/>
                                </a:lnTo>
                                <a:lnTo>
                                  <a:pt x="2147" y="953"/>
                                </a:lnTo>
                                <a:lnTo>
                                  <a:pt x="2139" y="899"/>
                                </a:lnTo>
                                <a:lnTo>
                                  <a:pt x="2128" y="844"/>
                                </a:lnTo>
                                <a:lnTo>
                                  <a:pt x="2114" y="792"/>
                                </a:lnTo>
                                <a:lnTo>
                                  <a:pt x="2097" y="741"/>
                                </a:lnTo>
                                <a:lnTo>
                                  <a:pt x="2080" y="692"/>
                                </a:lnTo>
                                <a:lnTo>
                                  <a:pt x="2058" y="642"/>
                                </a:lnTo>
                                <a:lnTo>
                                  <a:pt x="2035" y="594"/>
                                </a:lnTo>
                                <a:lnTo>
                                  <a:pt x="2009" y="546"/>
                                </a:lnTo>
                                <a:lnTo>
                                  <a:pt x="1981" y="500"/>
                                </a:lnTo>
                                <a:lnTo>
                                  <a:pt x="1949" y="455"/>
                                </a:lnTo>
                                <a:lnTo>
                                  <a:pt x="1917" y="411"/>
                                </a:lnTo>
                                <a:lnTo>
                                  <a:pt x="1880" y="369"/>
                                </a:lnTo>
                                <a:lnTo>
                                  <a:pt x="1843" y="329"/>
                                </a:lnTo>
                                <a:close/>
                                <a:moveTo>
                                  <a:pt x="1080" y="40"/>
                                </a:moveTo>
                                <a:lnTo>
                                  <a:pt x="1132" y="41"/>
                                </a:lnTo>
                                <a:lnTo>
                                  <a:pt x="1185" y="45"/>
                                </a:lnTo>
                                <a:lnTo>
                                  <a:pt x="1236" y="50"/>
                                </a:lnTo>
                                <a:lnTo>
                                  <a:pt x="1287" y="60"/>
                                </a:lnTo>
                                <a:lnTo>
                                  <a:pt x="1336" y="70"/>
                                </a:lnTo>
                                <a:lnTo>
                                  <a:pt x="1384" y="84"/>
                                </a:lnTo>
                                <a:lnTo>
                                  <a:pt x="1431" y="100"/>
                                </a:lnTo>
                                <a:lnTo>
                                  <a:pt x="1479" y="120"/>
                                </a:lnTo>
                                <a:lnTo>
                                  <a:pt x="1524" y="140"/>
                                </a:lnTo>
                                <a:lnTo>
                                  <a:pt x="1568" y="163"/>
                                </a:lnTo>
                                <a:lnTo>
                                  <a:pt x="1589" y="175"/>
                                </a:lnTo>
                                <a:lnTo>
                                  <a:pt x="1611" y="189"/>
                                </a:lnTo>
                                <a:lnTo>
                                  <a:pt x="1655" y="219"/>
                                </a:lnTo>
                                <a:lnTo>
                                  <a:pt x="1674" y="233"/>
                                </a:lnTo>
                                <a:lnTo>
                                  <a:pt x="1695" y="249"/>
                                </a:lnTo>
                                <a:lnTo>
                                  <a:pt x="1736" y="283"/>
                                </a:lnTo>
                                <a:lnTo>
                                  <a:pt x="1775" y="319"/>
                                </a:lnTo>
                                <a:lnTo>
                                  <a:pt x="1815" y="359"/>
                                </a:lnTo>
                                <a:lnTo>
                                  <a:pt x="1851" y="398"/>
                                </a:lnTo>
                                <a:lnTo>
                                  <a:pt x="1885" y="440"/>
                                </a:lnTo>
                                <a:lnTo>
                                  <a:pt x="1917" y="481"/>
                                </a:lnTo>
                                <a:lnTo>
                                  <a:pt x="1947" y="524"/>
                                </a:lnTo>
                                <a:lnTo>
                                  <a:pt x="1973" y="568"/>
                                </a:lnTo>
                                <a:lnTo>
                                  <a:pt x="1999" y="614"/>
                                </a:lnTo>
                                <a:lnTo>
                                  <a:pt x="2021" y="660"/>
                                </a:lnTo>
                                <a:lnTo>
                                  <a:pt x="2042" y="708"/>
                                </a:lnTo>
                                <a:lnTo>
                                  <a:pt x="2060" y="756"/>
                                </a:lnTo>
                                <a:lnTo>
                                  <a:pt x="2076" y="805"/>
                                </a:lnTo>
                                <a:lnTo>
                                  <a:pt x="2088" y="855"/>
                                </a:lnTo>
                                <a:lnTo>
                                  <a:pt x="2100" y="907"/>
                                </a:lnTo>
                                <a:lnTo>
                                  <a:pt x="2107" y="959"/>
                                </a:lnTo>
                                <a:lnTo>
                                  <a:pt x="2114" y="1014"/>
                                </a:lnTo>
                                <a:lnTo>
                                  <a:pt x="2117" y="1068"/>
                                </a:lnTo>
                                <a:lnTo>
                                  <a:pt x="2119" y="1125"/>
                                </a:lnTo>
                                <a:lnTo>
                                  <a:pt x="2117" y="1179"/>
                                </a:lnTo>
                                <a:lnTo>
                                  <a:pt x="2114" y="1234"/>
                                </a:lnTo>
                                <a:lnTo>
                                  <a:pt x="2110" y="1260"/>
                                </a:lnTo>
                                <a:lnTo>
                                  <a:pt x="2108" y="1273"/>
                                </a:lnTo>
                                <a:lnTo>
                                  <a:pt x="2107" y="1279"/>
                                </a:lnTo>
                                <a:lnTo>
                                  <a:pt x="2107" y="1287"/>
                                </a:lnTo>
                                <a:lnTo>
                                  <a:pt x="2103" y="1313"/>
                                </a:lnTo>
                                <a:lnTo>
                                  <a:pt x="2101" y="1326"/>
                                </a:lnTo>
                                <a:lnTo>
                                  <a:pt x="2100" y="1332"/>
                                </a:lnTo>
                                <a:lnTo>
                                  <a:pt x="2100" y="1340"/>
                                </a:lnTo>
                                <a:lnTo>
                                  <a:pt x="2093" y="1365"/>
                                </a:lnTo>
                                <a:lnTo>
                                  <a:pt x="2088" y="1391"/>
                                </a:lnTo>
                                <a:lnTo>
                                  <a:pt x="2082" y="1416"/>
                                </a:lnTo>
                                <a:lnTo>
                                  <a:pt x="2076" y="1442"/>
                                </a:lnTo>
                                <a:lnTo>
                                  <a:pt x="2067" y="1466"/>
                                </a:lnTo>
                                <a:lnTo>
                                  <a:pt x="2063" y="1478"/>
                                </a:lnTo>
                                <a:lnTo>
                                  <a:pt x="2060" y="1491"/>
                                </a:lnTo>
                                <a:lnTo>
                                  <a:pt x="2051" y="1515"/>
                                </a:lnTo>
                                <a:lnTo>
                                  <a:pt x="2042" y="1540"/>
                                </a:lnTo>
                                <a:lnTo>
                                  <a:pt x="2036" y="1551"/>
                                </a:lnTo>
                                <a:lnTo>
                                  <a:pt x="2033" y="1557"/>
                                </a:lnTo>
                                <a:lnTo>
                                  <a:pt x="2031" y="1563"/>
                                </a:lnTo>
                                <a:lnTo>
                                  <a:pt x="2021" y="1587"/>
                                </a:lnTo>
                                <a:lnTo>
                                  <a:pt x="2014" y="1598"/>
                                </a:lnTo>
                                <a:lnTo>
                                  <a:pt x="2011" y="1603"/>
                                </a:lnTo>
                                <a:lnTo>
                                  <a:pt x="2009" y="1610"/>
                                </a:lnTo>
                                <a:lnTo>
                                  <a:pt x="1999" y="1634"/>
                                </a:lnTo>
                                <a:lnTo>
                                  <a:pt x="1985" y="1655"/>
                                </a:lnTo>
                                <a:lnTo>
                                  <a:pt x="1973" y="1678"/>
                                </a:lnTo>
                                <a:lnTo>
                                  <a:pt x="1959" y="1700"/>
                                </a:lnTo>
                                <a:lnTo>
                                  <a:pt x="1947" y="1723"/>
                                </a:lnTo>
                                <a:lnTo>
                                  <a:pt x="1938" y="1733"/>
                                </a:lnTo>
                                <a:lnTo>
                                  <a:pt x="1931" y="1744"/>
                                </a:lnTo>
                                <a:lnTo>
                                  <a:pt x="1917" y="1765"/>
                                </a:lnTo>
                                <a:lnTo>
                                  <a:pt x="1908" y="1775"/>
                                </a:lnTo>
                                <a:lnTo>
                                  <a:pt x="1901" y="1786"/>
                                </a:lnTo>
                                <a:lnTo>
                                  <a:pt x="1885" y="1808"/>
                                </a:lnTo>
                                <a:lnTo>
                                  <a:pt x="1851" y="1849"/>
                                </a:lnTo>
                                <a:lnTo>
                                  <a:pt x="1815" y="1890"/>
                                </a:lnTo>
                                <a:lnTo>
                                  <a:pt x="1775" y="1928"/>
                                </a:lnTo>
                                <a:lnTo>
                                  <a:pt x="1736" y="1964"/>
                                </a:lnTo>
                                <a:lnTo>
                                  <a:pt x="1715" y="1981"/>
                                </a:lnTo>
                                <a:lnTo>
                                  <a:pt x="1705" y="1988"/>
                                </a:lnTo>
                                <a:lnTo>
                                  <a:pt x="1695" y="1997"/>
                                </a:lnTo>
                                <a:lnTo>
                                  <a:pt x="1674" y="2012"/>
                                </a:lnTo>
                                <a:lnTo>
                                  <a:pt x="1664" y="2020"/>
                                </a:lnTo>
                                <a:lnTo>
                                  <a:pt x="1655" y="2029"/>
                                </a:lnTo>
                                <a:lnTo>
                                  <a:pt x="1611" y="2056"/>
                                </a:lnTo>
                                <a:lnTo>
                                  <a:pt x="1589" y="2069"/>
                                </a:lnTo>
                                <a:lnTo>
                                  <a:pt x="1568" y="2083"/>
                                </a:lnTo>
                                <a:lnTo>
                                  <a:pt x="1546" y="2094"/>
                                </a:lnTo>
                                <a:lnTo>
                                  <a:pt x="1539" y="2096"/>
                                </a:lnTo>
                                <a:lnTo>
                                  <a:pt x="1534" y="2099"/>
                                </a:lnTo>
                                <a:lnTo>
                                  <a:pt x="1524" y="2106"/>
                                </a:lnTo>
                                <a:lnTo>
                                  <a:pt x="1501" y="2117"/>
                                </a:lnTo>
                                <a:lnTo>
                                  <a:pt x="1495" y="2119"/>
                                </a:lnTo>
                                <a:lnTo>
                                  <a:pt x="1489" y="2122"/>
                                </a:lnTo>
                                <a:lnTo>
                                  <a:pt x="1479" y="2129"/>
                                </a:lnTo>
                                <a:lnTo>
                                  <a:pt x="1431" y="2147"/>
                                </a:lnTo>
                                <a:lnTo>
                                  <a:pt x="1419" y="2150"/>
                                </a:lnTo>
                                <a:lnTo>
                                  <a:pt x="1407" y="2155"/>
                                </a:lnTo>
                                <a:lnTo>
                                  <a:pt x="1384" y="2163"/>
                                </a:lnTo>
                                <a:lnTo>
                                  <a:pt x="1360" y="2170"/>
                                </a:lnTo>
                                <a:lnTo>
                                  <a:pt x="1336" y="2176"/>
                                </a:lnTo>
                                <a:lnTo>
                                  <a:pt x="1311" y="2182"/>
                                </a:lnTo>
                                <a:lnTo>
                                  <a:pt x="1287" y="2188"/>
                                </a:lnTo>
                                <a:lnTo>
                                  <a:pt x="1280" y="2188"/>
                                </a:lnTo>
                                <a:lnTo>
                                  <a:pt x="1273" y="2190"/>
                                </a:lnTo>
                                <a:lnTo>
                                  <a:pt x="1261" y="2192"/>
                                </a:lnTo>
                                <a:lnTo>
                                  <a:pt x="1236" y="2196"/>
                                </a:lnTo>
                                <a:lnTo>
                                  <a:pt x="1229" y="2196"/>
                                </a:lnTo>
                                <a:lnTo>
                                  <a:pt x="1222" y="2197"/>
                                </a:lnTo>
                                <a:lnTo>
                                  <a:pt x="1210" y="2199"/>
                                </a:lnTo>
                                <a:lnTo>
                                  <a:pt x="1185" y="2204"/>
                                </a:lnTo>
                                <a:lnTo>
                                  <a:pt x="1158" y="2205"/>
                                </a:lnTo>
                                <a:lnTo>
                                  <a:pt x="1132" y="2207"/>
                                </a:lnTo>
                                <a:lnTo>
                                  <a:pt x="1080" y="2209"/>
                                </a:lnTo>
                                <a:lnTo>
                                  <a:pt x="1026" y="2207"/>
                                </a:lnTo>
                                <a:lnTo>
                                  <a:pt x="974" y="2204"/>
                                </a:lnTo>
                                <a:lnTo>
                                  <a:pt x="922" y="2196"/>
                                </a:lnTo>
                                <a:lnTo>
                                  <a:pt x="872" y="2188"/>
                                </a:lnTo>
                                <a:lnTo>
                                  <a:pt x="822" y="2176"/>
                                </a:lnTo>
                                <a:lnTo>
                                  <a:pt x="774" y="2163"/>
                                </a:lnTo>
                                <a:lnTo>
                                  <a:pt x="727" y="2147"/>
                                </a:lnTo>
                                <a:lnTo>
                                  <a:pt x="681" y="2129"/>
                                </a:lnTo>
                                <a:lnTo>
                                  <a:pt x="634" y="2106"/>
                                </a:lnTo>
                                <a:lnTo>
                                  <a:pt x="589" y="2083"/>
                                </a:lnTo>
                                <a:lnTo>
                                  <a:pt x="546" y="2056"/>
                                </a:lnTo>
                                <a:lnTo>
                                  <a:pt x="504" y="2029"/>
                                </a:lnTo>
                                <a:lnTo>
                                  <a:pt x="463" y="1997"/>
                                </a:lnTo>
                                <a:lnTo>
                                  <a:pt x="422" y="1964"/>
                                </a:lnTo>
                                <a:lnTo>
                                  <a:pt x="383" y="1928"/>
                                </a:lnTo>
                                <a:lnTo>
                                  <a:pt x="345" y="1890"/>
                                </a:lnTo>
                                <a:lnTo>
                                  <a:pt x="307" y="1849"/>
                                </a:lnTo>
                                <a:lnTo>
                                  <a:pt x="272" y="1808"/>
                                </a:lnTo>
                                <a:lnTo>
                                  <a:pt x="240" y="1765"/>
                                </a:lnTo>
                                <a:lnTo>
                                  <a:pt x="225" y="1744"/>
                                </a:lnTo>
                                <a:lnTo>
                                  <a:pt x="211" y="1723"/>
                                </a:lnTo>
                                <a:lnTo>
                                  <a:pt x="183" y="1678"/>
                                </a:lnTo>
                                <a:lnTo>
                                  <a:pt x="169" y="1655"/>
                                </a:lnTo>
                                <a:lnTo>
                                  <a:pt x="158" y="1634"/>
                                </a:lnTo>
                                <a:lnTo>
                                  <a:pt x="136" y="1587"/>
                                </a:lnTo>
                                <a:lnTo>
                                  <a:pt x="116" y="1540"/>
                                </a:lnTo>
                                <a:lnTo>
                                  <a:pt x="106" y="1515"/>
                                </a:lnTo>
                                <a:lnTo>
                                  <a:pt x="98" y="1491"/>
                                </a:lnTo>
                                <a:lnTo>
                                  <a:pt x="82" y="1442"/>
                                </a:lnTo>
                                <a:lnTo>
                                  <a:pt x="69" y="1391"/>
                                </a:lnTo>
                                <a:lnTo>
                                  <a:pt x="59" y="1340"/>
                                </a:lnTo>
                                <a:lnTo>
                                  <a:pt x="50" y="1287"/>
                                </a:lnTo>
                                <a:lnTo>
                                  <a:pt x="45" y="1234"/>
                                </a:lnTo>
                                <a:lnTo>
                                  <a:pt x="42" y="1179"/>
                                </a:lnTo>
                                <a:lnTo>
                                  <a:pt x="41" y="1125"/>
                                </a:lnTo>
                                <a:lnTo>
                                  <a:pt x="42" y="1068"/>
                                </a:lnTo>
                                <a:lnTo>
                                  <a:pt x="45" y="1014"/>
                                </a:lnTo>
                                <a:lnTo>
                                  <a:pt x="50" y="959"/>
                                </a:lnTo>
                                <a:lnTo>
                                  <a:pt x="59" y="907"/>
                                </a:lnTo>
                                <a:lnTo>
                                  <a:pt x="69" y="855"/>
                                </a:lnTo>
                                <a:lnTo>
                                  <a:pt x="82" y="805"/>
                                </a:lnTo>
                                <a:lnTo>
                                  <a:pt x="98" y="756"/>
                                </a:lnTo>
                                <a:lnTo>
                                  <a:pt x="116" y="708"/>
                                </a:lnTo>
                                <a:lnTo>
                                  <a:pt x="136" y="660"/>
                                </a:lnTo>
                                <a:lnTo>
                                  <a:pt x="158" y="614"/>
                                </a:lnTo>
                                <a:lnTo>
                                  <a:pt x="183" y="568"/>
                                </a:lnTo>
                                <a:lnTo>
                                  <a:pt x="211" y="524"/>
                                </a:lnTo>
                                <a:lnTo>
                                  <a:pt x="240" y="481"/>
                                </a:lnTo>
                                <a:lnTo>
                                  <a:pt x="272" y="440"/>
                                </a:lnTo>
                                <a:lnTo>
                                  <a:pt x="307" y="398"/>
                                </a:lnTo>
                                <a:lnTo>
                                  <a:pt x="345" y="359"/>
                                </a:lnTo>
                                <a:lnTo>
                                  <a:pt x="383" y="319"/>
                                </a:lnTo>
                                <a:lnTo>
                                  <a:pt x="422" y="283"/>
                                </a:lnTo>
                                <a:lnTo>
                                  <a:pt x="463" y="249"/>
                                </a:lnTo>
                                <a:lnTo>
                                  <a:pt x="504" y="219"/>
                                </a:lnTo>
                                <a:lnTo>
                                  <a:pt x="546" y="189"/>
                                </a:lnTo>
                                <a:lnTo>
                                  <a:pt x="589" y="163"/>
                                </a:lnTo>
                                <a:lnTo>
                                  <a:pt x="634" y="140"/>
                                </a:lnTo>
                                <a:lnTo>
                                  <a:pt x="681" y="120"/>
                                </a:lnTo>
                                <a:lnTo>
                                  <a:pt x="727" y="100"/>
                                </a:lnTo>
                                <a:lnTo>
                                  <a:pt x="774" y="84"/>
                                </a:lnTo>
                                <a:lnTo>
                                  <a:pt x="822" y="70"/>
                                </a:lnTo>
                                <a:lnTo>
                                  <a:pt x="872" y="60"/>
                                </a:lnTo>
                                <a:lnTo>
                                  <a:pt x="922" y="50"/>
                                </a:lnTo>
                                <a:lnTo>
                                  <a:pt x="974" y="45"/>
                                </a:lnTo>
                                <a:lnTo>
                                  <a:pt x="1026" y="41"/>
                                </a:lnTo>
                                <a:lnTo>
                                  <a:pt x="1080" y="40"/>
                                </a:ln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60" name="Freeform 164"/>
                        <wps:cNvSpPr>
                          <a:spLocks noEditPoints="1"/>
                        </wps:cNvSpPr>
                        <wps:spPr bwMode="auto">
                          <a:xfrm>
                            <a:off x="21" y="22"/>
                            <a:ext cx="189" cy="197"/>
                          </a:xfrm>
                          <a:custGeom>
                            <a:avLst/>
                            <a:gdLst>
                              <a:gd name="T0" fmla="*/ 0 w 2078"/>
                              <a:gd name="T1" fmla="*/ 0 h 2169"/>
                              <a:gd name="T2" fmla="*/ 0 w 2078"/>
                              <a:gd name="T3" fmla="*/ 0 h 2169"/>
                              <a:gd name="T4" fmla="*/ 0 w 2078"/>
                              <a:gd name="T5" fmla="*/ 0 h 2169"/>
                              <a:gd name="T6" fmla="*/ 0 w 2078"/>
                              <a:gd name="T7" fmla="*/ 0 h 2169"/>
                              <a:gd name="T8" fmla="*/ 0 w 2078"/>
                              <a:gd name="T9" fmla="*/ 0 h 2169"/>
                              <a:gd name="T10" fmla="*/ 0 w 2078"/>
                              <a:gd name="T11" fmla="*/ 0 h 2169"/>
                              <a:gd name="T12" fmla="*/ 0 w 2078"/>
                              <a:gd name="T13" fmla="*/ 0 h 2169"/>
                              <a:gd name="T14" fmla="*/ 0 w 2078"/>
                              <a:gd name="T15" fmla="*/ 0 h 2169"/>
                              <a:gd name="T16" fmla="*/ 0 w 2078"/>
                              <a:gd name="T17" fmla="*/ 0 h 2169"/>
                              <a:gd name="T18" fmla="*/ 0 w 2078"/>
                              <a:gd name="T19" fmla="*/ 0 h 2169"/>
                              <a:gd name="T20" fmla="*/ 0 w 2078"/>
                              <a:gd name="T21" fmla="*/ 0 h 2169"/>
                              <a:gd name="T22" fmla="*/ 0 w 2078"/>
                              <a:gd name="T23" fmla="*/ 0 h 2169"/>
                              <a:gd name="T24" fmla="*/ 0 w 2078"/>
                              <a:gd name="T25" fmla="*/ 0 h 2169"/>
                              <a:gd name="T26" fmla="*/ 0 w 2078"/>
                              <a:gd name="T27" fmla="*/ 0 h 2169"/>
                              <a:gd name="T28" fmla="*/ 0 w 2078"/>
                              <a:gd name="T29" fmla="*/ 0 h 2169"/>
                              <a:gd name="T30" fmla="*/ 0 w 2078"/>
                              <a:gd name="T31" fmla="*/ 0 h 2169"/>
                              <a:gd name="T32" fmla="*/ 0 w 2078"/>
                              <a:gd name="T33" fmla="*/ 0 h 2169"/>
                              <a:gd name="T34" fmla="*/ 0 w 2078"/>
                              <a:gd name="T35" fmla="*/ 0 h 2169"/>
                              <a:gd name="T36" fmla="*/ 0 w 2078"/>
                              <a:gd name="T37" fmla="*/ 0 h 2169"/>
                              <a:gd name="T38" fmla="*/ 0 w 2078"/>
                              <a:gd name="T39" fmla="*/ 0 h 2169"/>
                              <a:gd name="T40" fmla="*/ 0 w 2078"/>
                              <a:gd name="T41" fmla="*/ 0 h 2169"/>
                              <a:gd name="T42" fmla="*/ 0 w 2078"/>
                              <a:gd name="T43" fmla="*/ 0 h 2169"/>
                              <a:gd name="T44" fmla="*/ 0 w 2078"/>
                              <a:gd name="T45" fmla="*/ 0 h 2169"/>
                              <a:gd name="T46" fmla="*/ 0 w 2078"/>
                              <a:gd name="T47" fmla="*/ 0 h 2169"/>
                              <a:gd name="T48" fmla="*/ 0 w 2078"/>
                              <a:gd name="T49" fmla="*/ 0 h 2169"/>
                              <a:gd name="T50" fmla="*/ 0 w 2078"/>
                              <a:gd name="T51" fmla="*/ 0 h 2169"/>
                              <a:gd name="T52" fmla="*/ 0 w 2078"/>
                              <a:gd name="T53" fmla="*/ 0 h 2169"/>
                              <a:gd name="T54" fmla="*/ 0 w 2078"/>
                              <a:gd name="T55" fmla="*/ 0 h 2169"/>
                              <a:gd name="T56" fmla="*/ 0 w 2078"/>
                              <a:gd name="T57" fmla="*/ 0 h 2169"/>
                              <a:gd name="T58" fmla="*/ 0 w 2078"/>
                              <a:gd name="T59" fmla="*/ 0 h 2169"/>
                              <a:gd name="T60" fmla="*/ 0 w 2078"/>
                              <a:gd name="T61" fmla="*/ 0 h 2169"/>
                              <a:gd name="T62" fmla="*/ 0 w 2078"/>
                              <a:gd name="T63" fmla="*/ 0 h 2169"/>
                              <a:gd name="T64" fmla="*/ 0 w 2078"/>
                              <a:gd name="T65" fmla="*/ 0 h 2169"/>
                              <a:gd name="T66" fmla="*/ 0 w 2078"/>
                              <a:gd name="T67" fmla="*/ 0 h 2169"/>
                              <a:gd name="T68" fmla="*/ 0 w 2078"/>
                              <a:gd name="T69" fmla="*/ 0 h 2169"/>
                              <a:gd name="T70" fmla="*/ 0 w 2078"/>
                              <a:gd name="T71" fmla="*/ 0 h 2169"/>
                              <a:gd name="T72" fmla="*/ 0 w 2078"/>
                              <a:gd name="T73" fmla="*/ 0 h 2169"/>
                              <a:gd name="T74" fmla="*/ 0 w 2078"/>
                              <a:gd name="T75" fmla="*/ 0 h 2169"/>
                              <a:gd name="T76" fmla="*/ 0 w 2078"/>
                              <a:gd name="T77" fmla="*/ 0 h 2169"/>
                              <a:gd name="T78" fmla="*/ 0 w 2078"/>
                              <a:gd name="T79" fmla="*/ 0 h 2169"/>
                              <a:gd name="T80" fmla="*/ 0 w 2078"/>
                              <a:gd name="T81" fmla="*/ 0 h 2169"/>
                              <a:gd name="T82" fmla="*/ 0 w 2078"/>
                              <a:gd name="T83" fmla="*/ 0 h 2169"/>
                              <a:gd name="T84" fmla="*/ 0 w 2078"/>
                              <a:gd name="T85" fmla="*/ 0 h 2169"/>
                              <a:gd name="T86" fmla="*/ 0 w 2078"/>
                              <a:gd name="T87" fmla="*/ 0 h 2169"/>
                              <a:gd name="T88" fmla="*/ 0 w 2078"/>
                              <a:gd name="T89" fmla="*/ 0 h 2169"/>
                              <a:gd name="T90" fmla="*/ 0 w 2078"/>
                              <a:gd name="T91" fmla="*/ 0 h 2169"/>
                              <a:gd name="T92" fmla="*/ 0 w 2078"/>
                              <a:gd name="T93" fmla="*/ 0 h 2169"/>
                              <a:gd name="T94" fmla="*/ 0 w 2078"/>
                              <a:gd name="T95" fmla="*/ 0 h 2169"/>
                              <a:gd name="T96" fmla="*/ 0 w 2078"/>
                              <a:gd name="T97" fmla="*/ 0 h 2169"/>
                              <a:gd name="T98" fmla="*/ 0 w 2078"/>
                              <a:gd name="T99" fmla="*/ 0 h 2169"/>
                              <a:gd name="T100" fmla="*/ 0 w 2078"/>
                              <a:gd name="T101" fmla="*/ 0 h 2169"/>
                              <a:gd name="T102" fmla="*/ 0 w 2078"/>
                              <a:gd name="T103" fmla="*/ 0 h 2169"/>
                              <a:gd name="T104" fmla="*/ 0 w 2078"/>
                              <a:gd name="T105" fmla="*/ 0 h 2169"/>
                              <a:gd name="T106" fmla="*/ 0 w 2078"/>
                              <a:gd name="T107" fmla="*/ 0 h 2169"/>
                              <a:gd name="T108" fmla="*/ 0 w 2078"/>
                              <a:gd name="T109" fmla="*/ 0 h 2169"/>
                              <a:gd name="T110" fmla="*/ 0 w 2078"/>
                              <a:gd name="T111" fmla="*/ 0 h 216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078"/>
                              <a:gd name="T169" fmla="*/ 0 h 2169"/>
                              <a:gd name="T170" fmla="*/ 2078 w 2078"/>
                              <a:gd name="T171" fmla="*/ 2169 h 2169"/>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078" h="2169">
                                <a:moveTo>
                                  <a:pt x="1774" y="319"/>
                                </a:moveTo>
                                <a:lnTo>
                                  <a:pt x="1734" y="279"/>
                                </a:lnTo>
                                <a:lnTo>
                                  <a:pt x="1695" y="243"/>
                                </a:lnTo>
                                <a:lnTo>
                                  <a:pt x="1654" y="209"/>
                                </a:lnTo>
                                <a:lnTo>
                                  <a:pt x="1633" y="193"/>
                                </a:lnTo>
                                <a:lnTo>
                                  <a:pt x="1614" y="179"/>
                                </a:lnTo>
                                <a:lnTo>
                                  <a:pt x="1570" y="149"/>
                                </a:lnTo>
                                <a:lnTo>
                                  <a:pt x="1548" y="135"/>
                                </a:lnTo>
                                <a:lnTo>
                                  <a:pt x="1527" y="123"/>
                                </a:lnTo>
                                <a:lnTo>
                                  <a:pt x="1483" y="100"/>
                                </a:lnTo>
                                <a:lnTo>
                                  <a:pt x="1438" y="80"/>
                                </a:lnTo>
                                <a:lnTo>
                                  <a:pt x="1390" y="60"/>
                                </a:lnTo>
                                <a:lnTo>
                                  <a:pt x="1343" y="44"/>
                                </a:lnTo>
                                <a:lnTo>
                                  <a:pt x="1295" y="30"/>
                                </a:lnTo>
                                <a:lnTo>
                                  <a:pt x="1246" y="20"/>
                                </a:lnTo>
                                <a:lnTo>
                                  <a:pt x="1195" y="10"/>
                                </a:lnTo>
                                <a:lnTo>
                                  <a:pt x="1144" y="5"/>
                                </a:lnTo>
                                <a:lnTo>
                                  <a:pt x="1091" y="1"/>
                                </a:lnTo>
                                <a:lnTo>
                                  <a:pt x="1039" y="0"/>
                                </a:lnTo>
                                <a:lnTo>
                                  <a:pt x="985" y="1"/>
                                </a:lnTo>
                                <a:lnTo>
                                  <a:pt x="933" y="5"/>
                                </a:lnTo>
                                <a:lnTo>
                                  <a:pt x="881" y="10"/>
                                </a:lnTo>
                                <a:lnTo>
                                  <a:pt x="831" y="20"/>
                                </a:lnTo>
                                <a:lnTo>
                                  <a:pt x="781" y="30"/>
                                </a:lnTo>
                                <a:lnTo>
                                  <a:pt x="733" y="44"/>
                                </a:lnTo>
                                <a:lnTo>
                                  <a:pt x="686" y="60"/>
                                </a:lnTo>
                                <a:lnTo>
                                  <a:pt x="640" y="80"/>
                                </a:lnTo>
                                <a:lnTo>
                                  <a:pt x="593" y="100"/>
                                </a:lnTo>
                                <a:lnTo>
                                  <a:pt x="548" y="123"/>
                                </a:lnTo>
                                <a:lnTo>
                                  <a:pt x="505" y="149"/>
                                </a:lnTo>
                                <a:lnTo>
                                  <a:pt x="463" y="179"/>
                                </a:lnTo>
                                <a:lnTo>
                                  <a:pt x="422" y="209"/>
                                </a:lnTo>
                                <a:lnTo>
                                  <a:pt x="381" y="243"/>
                                </a:lnTo>
                                <a:lnTo>
                                  <a:pt x="342" y="279"/>
                                </a:lnTo>
                                <a:lnTo>
                                  <a:pt x="304" y="319"/>
                                </a:lnTo>
                                <a:lnTo>
                                  <a:pt x="266" y="358"/>
                                </a:lnTo>
                                <a:lnTo>
                                  <a:pt x="231" y="400"/>
                                </a:lnTo>
                                <a:lnTo>
                                  <a:pt x="199" y="441"/>
                                </a:lnTo>
                                <a:lnTo>
                                  <a:pt x="170" y="484"/>
                                </a:lnTo>
                                <a:lnTo>
                                  <a:pt x="142" y="528"/>
                                </a:lnTo>
                                <a:lnTo>
                                  <a:pt x="117" y="574"/>
                                </a:lnTo>
                                <a:lnTo>
                                  <a:pt x="95" y="620"/>
                                </a:lnTo>
                                <a:lnTo>
                                  <a:pt x="75" y="668"/>
                                </a:lnTo>
                                <a:lnTo>
                                  <a:pt x="57" y="716"/>
                                </a:lnTo>
                                <a:lnTo>
                                  <a:pt x="41" y="765"/>
                                </a:lnTo>
                                <a:lnTo>
                                  <a:pt x="28" y="815"/>
                                </a:lnTo>
                                <a:lnTo>
                                  <a:pt x="18" y="867"/>
                                </a:lnTo>
                                <a:lnTo>
                                  <a:pt x="9" y="919"/>
                                </a:lnTo>
                                <a:lnTo>
                                  <a:pt x="4" y="974"/>
                                </a:lnTo>
                                <a:lnTo>
                                  <a:pt x="1" y="1028"/>
                                </a:lnTo>
                                <a:lnTo>
                                  <a:pt x="0" y="1085"/>
                                </a:lnTo>
                                <a:lnTo>
                                  <a:pt x="1" y="1139"/>
                                </a:lnTo>
                                <a:lnTo>
                                  <a:pt x="4" y="1194"/>
                                </a:lnTo>
                                <a:lnTo>
                                  <a:pt x="9" y="1247"/>
                                </a:lnTo>
                                <a:lnTo>
                                  <a:pt x="18" y="1300"/>
                                </a:lnTo>
                                <a:lnTo>
                                  <a:pt x="28" y="1351"/>
                                </a:lnTo>
                                <a:lnTo>
                                  <a:pt x="41" y="1402"/>
                                </a:lnTo>
                                <a:lnTo>
                                  <a:pt x="57" y="1451"/>
                                </a:lnTo>
                                <a:lnTo>
                                  <a:pt x="65" y="1475"/>
                                </a:lnTo>
                                <a:lnTo>
                                  <a:pt x="75" y="1500"/>
                                </a:lnTo>
                                <a:lnTo>
                                  <a:pt x="95" y="1547"/>
                                </a:lnTo>
                                <a:lnTo>
                                  <a:pt x="117" y="1594"/>
                                </a:lnTo>
                                <a:lnTo>
                                  <a:pt x="128" y="1615"/>
                                </a:lnTo>
                                <a:lnTo>
                                  <a:pt x="142" y="1638"/>
                                </a:lnTo>
                                <a:lnTo>
                                  <a:pt x="170" y="1683"/>
                                </a:lnTo>
                                <a:lnTo>
                                  <a:pt x="184" y="1704"/>
                                </a:lnTo>
                                <a:lnTo>
                                  <a:pt x="199" y="1725"/>
                                </a:lnTo>
                                <a:lnTo>
                                  <a:pt x="231" y="1768"/>
                                </a:lnTo>
                                <a:lnTo>
                                  <a:pt x="266" y="1809"/>
                                </a:lnTo>
                                <a:lnTo>
                                  <a:pt x="304" y="1850"/>
                                </a:lnTo>
                                <a:lnTo>
                                  <a:pt x="342" y="1888"/>
                                </a:lnTo>
                                <a:lnTo>
                                  <a:pt x="381" y="1924"/>
                                </a:lnTo>
                                <a:lnTo>
                                  <a:pt x="422" y="1957"/>
                                </a:lnTo>
                                <a:lnTo>
                                  <a:pt x="463" y="1989"/>
                                </a:lnTo>
                                <a:lnTo>
                                  <a:pt x="505" y="2016"/>
                                </a:lnTo>
                                <a:lnTo>
                                  <a:pt x="548" y="2043"/>
                                </a:lnTo>
                                <a:lnTo>
                                  <a:pt x="593" y="2066"/>
                                </a:lnTo>
                                <a:lnTo>
                                  <a:pt x="640" y="2089"/>
                                </a:lnTo>
                                <a:lnTo>
                                  <a:pt x="686" y="2107"/>
                                </a:lnTo>
                                <a:lnTo>
                                  <a:pt x="733" y="2123"/>
                                </a:lnTo>
                                <a:lnTo>
                                  <a:pt x="781" y="2136"/>
                                </a:lnTo>
                                <a:lnTo>
                                  <a:pt x="831" y="2148"/>
                                </a:lnTo>
                                <a:lnTo>
                                  <a:pt x="881" y="2156"/>
                                </a:lnTo>
                                <a:lnTo>
                                  <a:pt x="933" y="2164"/>
                                </a:lnTo>
                                <a:lnTo>
                                  <a:pt x="985" y="2167"/>
                                </a:lnTo>
                                <a:lnTo>
                                  <a:pt x="1039" y="2169"/>
                                </a:lnTo>
                                <a:lnTo>
                                  <a:pt x="1091" y="2167"/>
                                </a:lnTo>
                                <a:lnTo>
                                  <a:pt x="1117" y="2165"/>
                                </a:lnTo>
                                <a:lnTo>
                                  <a:pt x="1144" y="2164"/>
                                </a:lnTo>
                                <a:lnTo>
                                  <a:pt x="1169" y="2159"/>
                                </a:lnTo>
                                <a:lnTo>
                                  <a:pt x="1181" y="2157"/>
                                </a:lnTo>
                                <a:lnTo>
                                  <a:pt x="1188" y="2156"/>
                                </a:lnTo>
                                <a:lnTo>
                                  <a:pt x="1195" y="2156"/>
                                </a:lnTo>
                                <a:lnTo>
                                  <a:pt x="1220" y="2152"/>
                                </a:lnTo>
                                <a:lnTo>
                                  <a:pt x="1232" y="2150"/>
                                </a:lnTo>
                                <a:lnTo>
                                  <a:pt x="1239" y="2148"/>
                                </a:lnTo>
                                <a:lnTo>
                                  <a:pt x="1246" y="2148"/>
                                </a:lnTo>
                                <a:lnTo>
                                  <a:pt x="1270" y="2142"/>
                                </a:lnTo>
                                <a:lnTo>
                                  <a:pt x="1295" y="2136"/>
                                </a:lnTo>
                                <a:lnTo>
                                  <a:pt x="1319" y="2130"/>
                                </a:lnTo>
                                <a:lnTo>
                                  <a:pt x="1343" y="2123"/>
                                </a:lnTo>
                                <a:lnTo>
                                  <a:pt x="1366" y="2115"/>
                                </a:lnTo>
                                <a:lnTo>
                                  <a:pt x="1378" y="2110"/>
                                </a:lnTo>
                                <a:lnTo>
                                  <a:pt x="1390" y="2107"/>
                                </a:lnTo>
                                <a:lnTo>
                                  <a:pt x="1438" y="2089"/>
                                </a:lnTo>
                                <a:lnTo>
                                  <a:pt x="1448" y="2082"/>
                                </a:lnTo>
                                <a:lnTo>
                                  <a:pt x="1454" y="2079"/>
                                </a:lnTo>
                                <a:lnTo>
                                  <a:pt x="1460" y="2077"/>
                                </a:lnTo>
                                <a:lnTo>
                                  <a:pt x="1483" y="2066"/>
                                </a:lnTo>
                                <a:lnTo>
                                  <a:pt x="1493" y="2059"/>
                                </a:lnTo>
                                <a:lnTo>
                                  <a:pt x="1498" y="2056"/>
                                </a:lnTo>
                                <a:lnTo>
                                  <a:pt x="1505" y="2054"/>
                                </a:lnTo>
                                <a:lnTo>
                                  <a:pt x="1527" y="2043"/>
                                </a:lnTo>
                                <a:lnTo>
                                  <a:pt x="1548" y="2029"/>
                                </a:lnTo>
                                <a:lnTo>
                                  <a:pt x="1570" y="2016"/>
                                </a:lnTo>
                                <a:lnTo>
                                  <a:pt x="1614" y="1989"/>
                                </a:lnTo>
                                <a:lnTo>
                                  <a:pt x="1623" y="1980"/>
                                </a:lnTo>
                                <a:lnTo>
                                  <a:pt x="1633" y="1972"/>
                                </a:lnTo>
                                <a:lnTo>
                                  <a:pt x="1654" y="1957"/>
                                </a:lnTo>
                                <a:lnTo>
                                  <a:pt x="1664" y="1948"/>
                                </a:lnTo>
                                <a:lnTo>
                                  <a:pt x="1674" y="1941"/>
                                </a:lnTo>
                                <a:lnTo>
                                  <a:pt x="1695" y="1924"/>
                                </a:lnTo>
                                <a:lnTo>
                                  <a:pt x="1734" y="1888"/>
                                </a:lnTo>
                                <a:lnTo>
                                  <a:pt x="1774" y="1850"/>
                                </a:lnTo>
                                <a:lnTo>
                                  <a:pt x="1810" y="1809"/>
                                </a:lnTo>
                                <a:lnTo>
                                  <a:pt x="1844" y="1768"/>
                                </a:lnTo>
                                <a:lnTo>
                                  <a:pt x="1860" y="1746"/>
                                </a:lnTo>
                                <a:lnTo>
                                  <a:pt x="1867" y="1735"/>
                                </a:lnTo>
                                <a:lnTo>
                                  <a:pt x="1876" y="1725"/>
                                </a:lnTo>
                                <a:lnTo>
                                  <a:pt x="1890" y="1704"/>
                                </a:lnTo>
                                <a:lnTo>
                                  <a:pt x="1897" y="1693"/>
                                </a:lnTo>
                                <a:lnTo>
                                  <a:pt x="1906" y="1683"/>
                                </a:lnTo>
                                <a:lnTo>
                                  <a:pt x="1918" y="1660"/>
                                </a:lnTo>
                                <a:lnTo>
                                  <a:pt x="1932" y="1638"/>
                                </a:lnTo>
                                <a:lnTo>
                                  <a:pt x="1944" y="1615"/>
                                </a:lnTo>
                                <a:lnTo>
                                  <a:pt x="1958" y="1594"/>
                                </a:lnTo>
                                <a:lnTo>
                                  <a:pt x="1968" y="1570"/>
                                </a:lnTo>
                                <a:lnTo>
                                  <a:pt x="1970" y="1563"/>
                                </a:lnTo>
                                <a:lnTo>
                                  <a:pt x="1973" y="1558"/>
                                </a:lnTo>
                                <a:lnTo>
                                  <a:pt x="1980" y="1547"/>
                                </a:lnTo>
                                <a:lnTo>
                                  <a:pt x="1990" y="1523"/>
                                </a:lnTo>
                                <a:lnTo>
                                  <a:pt x="1992" y="1517"/>
                                </a:lnTo>
                                <a:lnTo>
                                  <a:pt x="1995" y="1511"/>
                                </a:lnTo>
                                <a:lnTo>
                                  <a:pt x="2001" y="1500"/>
                                </a:lnTo>
                                <a:lnTo>
                                  <a:pt x="2010" y="1475"/>
                                </a:lnTo>
                                <a:lnTo>
                                  <a:pt x="2019" y="1451"/>
                                </a:lnTo>
                                <a:lnTo>
                                  <a:pt x="2022" y="1438"/>
                                </a:lnTo>
                                <a:lnTo>
                                  <a:pt x="2026" y="1426"/>
                                </a:lnTo>
                                <a:lnTo>
                                  <a:pt x="2035" y="1402"/>
                                </a:lnTo>
                                <a:lnTo>
                                  <a:pt x="2041" y="1376"/>
                                </a:lnTo>
                                <a:lnTo>
                                  <a:pt x="2047" y="1351"/>
                                </a:lnTo>
                                <a:lnTo>
                                  <a:pt x="2052" y="1325"/>
                                </a:lnTo>
                                <a:lnTo>
                                  <a:pt x="2059" y="1300"/>
                                </a:lnTo>
                                <a:lnTo>
                                  <a:pt x="2059" y="1292"/>
                                </a:lnTo>
                                <a:lnTo>
                                  <a:pt x="2060" y="1286"/>
                                </a:lnTo>
                                <a:lnTo>
                                  <a:pt x="2062" y="1273"/>
                                </a:lnTo>
                                <a:lnTo>
                                  <a:pt x="2066" y="1247"/>
                                </a:lnTo>
                                <a:lnTo>
                                  <a:pt x="2066" y="1239"/>
                                </a:lnTo>
                                <a:lnTo>
                                  <a:pt x="2067" y="1233"/>
                                </a:lnTo>
                                <a:lnTo>
                                  <a:pt x="2069" y="1220"/>
                                </a:lnTo>
                                <a:lnTo>
                                  <a:pt x="2073" y="1194"/>
                                </a:lnTo>
                                <a:lnTo>
                                  <a:pt x="2076" y="1139"/>
                                </a:lnTo>
                                <a:lnTo>
                                  <a:pt x="2078" y="1085"/>
                                </a:lnTo>
                                <a:lnTo>
                                  <a:pt x="2076" y="1028"/>
                                </a:lnTo>
                                <a:lnTo>
                                  <a:pt x="2073" y="974"/>
                                </a:lnTo>
                                <a:lnTo>
                                  <a:pt x="2066" y="919"/>
                                </a:lnTo>
                                <a:lnTo>
                                  <a:pt x="2059" y="867"/>
                                </a:lnTo>
                                <a:lnTo>
                                  <a:pt x="2047" y="815"/>
                                </a:lnTo>
                                <a:lnTo>
                                  <a:pt x="2035" y="765"/>
                                </a:lnTo>
                                <a:lnTo>
                                  <a:pt x="2019" y="716"/>
                                </a:lnTo>
                                <a:lnTo>
                                  <a:pt x="2001" y="668"/>
                                </a:lnTo>
                                <a:lnTo>
                                  <a:pt x="1980" y="620"/>
                                </a:lnTo>
                                <a:lnTo>
                                  <a:pt x="1958" y="574"/>
                                </a:lnTo>
                                <a:lnTo>
                                  <a:pt x="1932" y="528"/>
                                </a:lnTo>
                                <a:lnTo>
                                  <a:pt x="1906" y="484"/>
                                </a:lnTo>
                                <a:lnTo>
                                  <a:pt x="1876" y="441"/>
                                </a:lnTo>
                                <a:lnTo>
                                  <a:pt x="1844" y="400"/>
                                </a:lnTo>
                                <a:lnTo>
                                  <a:pt x="1810" y="358"/>
                                </a:lnTo>
                                <a:lnTo>
                                  <a:pt x="1774" y="319"/>
                                </a:lnTo>
                                <a:close/>
                                <a:moveTo>
                                  <a:pt x="1039" y="43"/>
                                </a:moveTo>
                                <a:lnTo>
                                  <a:pt x="1089" y="44"/>
                                </a:lnTo>
                                <a:lnTo>
                                  <a:pt x="1140" y="47"/>
                                </a:lnTo>
                                <a:lnTo>
                                  <a:pt x="1189" y="53"/>
                                </a:lnTo>
                                <a:lnTo>
                                  <a:pt x="1213" y="56"/>
                                </a:lnTo>
                                <a:lnTo>
                                  <a:pt x="1237" y="61"/>
                                </a:lnTo>
                                <a:lnTo>
                                  <a:pt x="1284" y="71"/>
                                </a:lnTo>
                                <a:lnTo>
                                  <a:pt x="1331" y="85"/>
                                </a:lnTo>
                                <a:lnTo>
                                  <a:pt x="1377" y="100"/>
                                </a:lnTo>
                                <a:lnTo>
                                  <a:pt x="1422" y="119"/>
                                </a:lnTo>
                                <a:lnTo>
                                  <a:pt x="1443" y="128"/>
                                </a:lnTo>
                                <a:lnTo>
                                  <a:pt x="1465" y="139"/>
                                </a:lnTo>
                                <a:lnTo>
                                  <a:pt x="1509" y="161"/>
                                </a:lnTo>
                                <a:lnTo>
                                  <a:pt x="1550" y="186"/>
                                </a:lnTo>
                                <a:lnTo>
                                  <a:pt x="1592" y="214"/>
                                </a:lnTo>
                                <a:lnTo>
                                  <a:pt x="1631" y="243"/>
                                </a:lnTo>
                                <a:lnTo>
                                  <a:pt x="1671" y="276"/>
                                </a:lnTo>
                                <a:lnTo>
                                  <a:pt x="1708" y="310"/>
                                </a:lnTo>
                                <a:lnTo>
                                  <a:pt x="1747" y="348"/>
                                </a:lnTo>
                                <a:lnTo>
                                  <a:pt x="1781" y="387"/>
                                </a:lnTo>
                                <a:lnTo>
                                  <a:pt x="1814" y="426"/>
                                </a:lnTo>
                                <a:lnTo>
                                  <a:pt x="1844" y="466"/>
                                </a:lnTo>
                                <a:lnTo>
                                  <a:pt x="1874" y="508"/>
                                </a:lnTo>
                                <a:lnTo>
                                  <a:pt x="1900" y="550"/>
                                </a:lnTo>
                                <a:lnTo>
                                  <a:pt x="1923" y="593"/>
                                </a:lnTo>
                                <a:lnTo>
                                  <a:pt x="1945" y="638"/>
                                </a:lnTo>
                                <a:lnTo>
                                  <a:pt x="1965" y="685"/>
                                </a:lnTo>
                                <a:lnTo>
                                  <a:pt x="1981" y="730"/>
                                </a:lnTo>
                                <a:lnTo>
                                  <a:pt x="1996" y="778"/>
                                </a:lnTo>
                                <a:lnTo>
                                  <a:pt x="2008" y="826"/>
                                </a:lnTo>
                                <a:lnTo>
                                  <a:pt x="2019" y="876"/>
                                </a:lnTo>
                                <a:lnTo>
                                  <a:pt x="2026" y="926"/>
                                </a:lnTo>
                                <a:lnTo>
                                  <a:pt x="2033" y="978"/>
                                </a:lnTo>
                                <a:lnTo>
                                  <a:pt x="2036" y="1030"/>
                                </a:lnTo>
                                <a:lnTo>
                                  <a:pt x="2038" y="1085"/>
                                </a:lnTo>
                                <a:lnTo>
                                  <a:pt x="2036" y="1137"/>
                                </a:lnTo>
                                <a:lnTo>
                                  <a:pt x="2033" y="1189"/>
                                </a:lnTo>
                                <a:lnTo>
                                  <a:pt x="2031" y="1201"/>
                                </a:lnTo>
                                <a:lnTo>
                                  <a:pt x="2029" y="1214"/>
                                </a:lnTo>
                                <a:lnTo>
                                  <a:pt x="2026" y="1240"/>
                                </a:lnTo>
                                <a:lnTo>
                                  <a:pt x="2022" y="1265"/>
                                </a:lnTo>
                                <a:lnTo>
                                  <a:pt x="2019" y="1291"/>
                                </a:lnTo>
                                <a:lnTo>
                                  <a:pt x="2013" y="1315"/>
                                </a:lnTo>
                                <a:lnTo>
                                  <a:pt x="2011" y="1321"/>
                                </a:lnTo>
                                <a:lnTo>
                                  <a:pt x="2010" y="1327"/>
                                </a:lnTo>
                                <a:lnTo>
                                  <a:pt x="2008" y="1340"/>
                                </a:lnTo>
                                <a:lnTo>
                                  <a:pt x="2001" y="1364"/>
                                </a:lnTo>
                                <a:lnTo>
                                  <a:pt x="1999" y="1370"/>
                                </a:lnTo>
                                <a:lnTo>
                                  <a:pt x="1998" y="1376"/>
                                </a:lnTo>
                                <a:lnTo>
                                  <a:pt x="1996" y="1389"/>
                                </a:lnTo>
                                <a:lnTo>
                                  <a:pt x="1988" y="1412"/>
                                </a:lnTo>
                                <a:lnTo>
                                  <a:pt x="1981" y="1436"/>
                                </a:lnTo>
                                <a:lnTo>
                                  <a:pt x="1965" y="1484"/>
                                </a:lnTo>
                                <a:lnTo>
                                  <a:pt x="1955" y="1506"/>
                                </a:lnTo>
                                <a:lnTo>
                                  <a:pt x="1949" y="1517"/>
                                </a:lnTo>
                                <a:lnTo>
                                  <a:pt x="1945" y="1528"/>
                                </a:lnTo>
                                <a:lnTo>
                                  <a:pt x="1934" y="1550"/>
                                </a:lnTo>
                                <a:lnTo>
                                  <a:pt x="1923" y="1573"/>
                                </a:lnTo>
                                <a:lnTo>
                                  <a:pt x="1900" y="1617"/>
                                </a:lnTo>
                                <a:lnTo>
                                  <a:pt x="1874" y="1660"/>
                                </a:lnTo>
                                <a:lnTo>
                                  <a:pt x="1844" y="1701"/>
                                </a:lnTo>
                                <a:lnTo>
                                  <a:pt x="1814" y="1743"/>
                                </a:lnTo>
                                <a:lnTo>
                                  <a:pt x="1781" y="1782"/>
                                </a:lnTo>
                                <a:lnTo>
                                  <a:pt x="1747" y="1821"/>
                                </a:lnTo>
                                <a:lnTo>
                                  <a:pt x="1727" y="1838"/>
                                </a:lnTo>
                                <a:lnTo>
                                  <a:pt x="1708" y="1857"/>
                                </a:lnTo>
                                <a:lnTo>
                                  <a:pt x="1671" y="1892"/>
                                </a:lnTo>
                                <a:lnTo>
                                  <a:pt x="1631" y="1923"/>
                                </a:lnTo>
                                <a:lnTo>
                                  <a:pt x="1592" y="1954"/>
                                </a:lnTo>
                                <a:lnTo>
                                  <a:pt x="1550" y="1981"/>
                                </a:lnTo>
                                <a:lnTo>
                                  <a:pt x="1509" y="2006"/>
                                </a:lnTo>
                                <a:lnTo>
                                  <a:pt x="1465" y="2029"/>
                                </a:lnTo>
                                <a:lnTo>
                                  <a:pt x="1454" y="2033"/>
                                </a:lnTo>
                                <a:lnTo>
                                  <a:pt x="1443" y="2039"/>
                                </a:lnTo>
                                <a:lnTo>
                                  <a:pt x="1422" y="2049"/>
                                </a:lnTo>
                                <a:lnTo>
                                  <a:pt x="1377" y="2066"/>
                                </a:lnTo>
                                <a:lnTo>
                                  <a:pt x="1331" y="2082"/>
                                </a:lnTo>
                                <a:lnTo>
                                  <a:pt x="1307" y="2089"/>
                                </a:lnTo>
                                <a:lnTo>
                                  <a:pt x="1284" y="2095"/>
                                </a:lnTo>
                                <a:lnTo>
                                  <a:pt x="1272" y="2097"/>
                                </a:lnTo>
                                <a:lnTo>
                                  <a:pt x="1266" y="2098"/>
                                </a:lnTo>
                                <a:lnTo>
                                  <a:pt x="1260" y="2101"/>
                                </a:lnTo>
                                <a:lnTo>
                                  <a:pt x="1237" y="2107"/>
                                </a:lnTo>
                                <a:lnTo>
                                  <a:pt x="1213" y="2110"/>
                                </a:lnTo>
                                <a:lnTo>
                                  <a:pt x="1189" y="2115"/>
                                </a:lnTo>
                                <a:lnTo>
                                  <a:pt x="1164" y="2118"/>
                                </a:lnTo>
                                <a:lnTo>
                                  <a:pt x="1151" y="2119"/>
                                </a:lnTo>
                                <a:lnTo>
                                  <a:pt x="1140" y="2121"/>
                                </a:lnTo>
                                <a:lnTo>
                                  <a:pt x="1126" y="2121"/>
                                </a:lnTo>
                                <a:lnTo>
                                  <a:pt x="1114" y="2122"/>
                                </a:lnTo>
                                <a:lnTo>
                                  <a:pt x="1089" y="2124"/>
                                </a:lnTo>
                                <a:lnTo>
                                  <a:pt x="1039" y="2127"/>
                                </a:lnTo>
                                <a:lnTo>
                                  <a:pt x="987" y="2124"/>
                                </a:lnTo>
                                <a:lnTo>
                                  <a:pt x="936" y="2121"/>
                                </a:lnTo>
                                <a:lnTo>
                                  <a:pt x="886" y="2115"/>
                                </a:lnTo>
                                <a:lnTo>
                                  <a:pt x="838" y="2107"/>
                                </a:lnTo>
                                <a:lnTo>
                                  <a:pt x="791" y="2095"/>
                                </a:lnTo>
                                <a:lnTo>
                                  <a:pt x="744" y="2082"/>
                                </a:lnTo>
                                <a:lnTo>
                                  <a:pt x="698" y="2066"/>
                                </a:lnTo>
                                <a:lnTo>
                                  <a:pt x="654" y="2049"/>
                                </a:lnTo>
                                <a:lnTo>
                                  <a:pt x="610" y="2029"/>
                                </a:lnTo>
                                <a:lnTo>
                                  <a:pt x="567" y="2006"/>
                                </a:lnTo>
                                <a:lnTo>
                                  <a:pt x="525" y="1981"/>
                                </a:lnTo>
                                <a:lnTo>
                                  <a:pt x="485" y="1954"/>
                                </a:lnTo>
                                <a:lnTo>
                                  <a:pt x="444" y="1923"/>
                                </a:lnTo>
                                <a:lnTo>
                                  <a:pt x="406" y="1892"/>
                                </a:lnTo>
                                <a:lnTo>
                                  <a:pt x="368" y="1857"/>
                                </a:lnTo>
                                <a:lnTo>
                                  <a:pt x="331" y="1821"/>
                                </a:lnTo>
                                <a:lnTo>
                                  <a:pt x="295" y="1782"/>
                                </a:lnTo>
                                <a:lnTo>
                                  <a:pt x="263" y="1743"/>
                                </a:lnTo>
                                <a:lnTo>
                                  <a:pt x="231" y="1701"/>
                                </a:lnTo>
                                <a:lnTo>
                                  <a:pt x="203" y="1660"/>
                                </a:lnTo>
                                <a:lnTo>
                                  <a:pt x="177" y="1617"/>
                                </a:lnTo>
                                <a:lnTo>
                                  <a:pt x="153" y="1573"/>
                                </a:lnTo>
                                <a:lnTo>
                                  <a:pt x="132" y="1528"/>
                                </a:lnTo>
                                <a:lnTo>
                                  <a:pt x="121" y="1506"/>
                                </a:lnTo>
                                <a:lnTo>
                                  <a:pt x="113" y="1484"/>
                                </a:lnTo>
                                <a:lnTo>
                                  <a:pt x="95" y="1436"/>
                                </a:lnTo>
                                <a:lnTo>
                                  <a:pt x="87" y="1412"/>
                                </a:lnTo>
                                <a:lnTo>
                                  <a:pt x="81" y="1389"/>
                                </a:lnTo>
                                <a:lnTo>
                                  <a:pt x="67" y="1340"/>
                                </a:lnTo>
                                <a:lnTo>
                                  <a:pt x="58" y="1291"/>
                                </a:lnTo>
                                <a:lnTo>
                                  <a:pt x="53" y="1265"/>
                                </a:lnTo>
                                <a:lnTo>
                                  <a:pt x="49" y="1240"/>
                                </a:lnTo>
                                <a:lnTo>
                                  <a:pt x="44" y="1189"/>
                                </a:lnTo>
                                <a:lnTo>
                                  <a:pt x="41" y="1137"/>
                                </a:lnTo>
                                <a:lnTo>
                                  <a:pt x="40" y="1085"/>
                                </a:lnTo>
                                <a:lnTo>
                                  <a:pt x="41" y="1030"/>
                                </a:lnTo>
                                <a:lnTo>
                                  <a:pt x="44" y="978"/>
                                </a:lnTo>
                                <a:lnTo>
                                  <a:pt x="49" y="926"/>
                                </a:lnTo>
                                <a:lnTo>
                                  <a:pt x="58" y="876"/>
                                </a:lnTo>
                                <a:lnTo>
                                  <a:pt x="67" y="826"/>
                                </a:lnTo>
                                <a:lnTo>
                                  <a:pt x="81" y="778"/>
                                </a:lnTo>
                                <a:lnTo>
                                  <a:pt x="95" y="730"/>
                                </a:lnTo>
                                <a:lnTo>
                                  <a:pt x="113" y="685"/>
                                </a:lnTo>
                                <a:lnTo>
                                  <a:pt x="132" y="638"/>
                                </a:lnTo>
                                <a:lnTo>
                                  <a:pt x="153" y="593"/>
                                </a:lnTo>
                                <a:lnTo>
                                  <a:pt x="177" y="550"/>
                                </a:lnTo>
                                <a:lnTo>
                                  <a:pt x="203" y="508"/>
                                </a:lnTo>
                                <a:lnTo>
                                  <a:pt x="231" y="466"/>
                                </a:lnTo>
                                <a:lnTo>
                                  <a:pt x="263" y="426"/>
                                </a:lnTo>
                                <a:lnTo>
                                  <a:pt x="295" y="387"/>
                                </a:lnTo>
                                <a:lnTo>
                                  <a:pt x="331" y="348"/>
                                </a:lnTo>
                                <a:lnTo>
                                  <a:pt x="368" y="310"/>
                                </a:lnTo>
                                <a:lnTo>
                                  <a:pt x="406" y="276"/>
                                </a:lnTo>
                                <a:lnTo>
                                  <a:pt x="444" y="243"/>
                                </a:lnTo>
                                <a:lnTo>
                                  <a:pt x="485" y="214"/>
                                </a:lnTo>
                                <a:lnTo>
                                  <a:pt x="525" y="186"/>
                                </a:lnTo>
                                <a:lnTo>
                                  <a:pt x="567" y="161"/>
                                </a:lnTo>
                                <a:lnTo>
                                  <a:pt x="610" y="139"/>
                                </a:lnTo>
                                <a:lnTo>
                                  <a:pt x="654" y="119"/>
                                </a:lnTo>
                                <a:lnTo>
                                  <a:pt x="698" y="100"/>
                                </a:lnTo>
                                <a:lnTo>
                                  <a:pt x="744" y="85"/>
                                </a:lnTo>
                                <a:lnTo>
                                  <a:pt x="791" y="71"/>
                                </a:lnTo>
                                <a:lnTo>
                                  <a:pt x="838" y="61"/>
                                </a:lnTo>
                                <a:lnTo>
                                  <a:pt x="886" y="53"/>
                                </a:lnTo>
                                <a:lnTo>
                                  <a:pt x="936" y="47"/>
                                </a:lnTo>
                                <a:lnTo>
                                  <a:pt x="987" y="44"/>
                                </a:lnTo>
                                <a:lnTo>
                                  <a:pt x="1039" y="43"/>
                                </a:lnTo>
                                <a:close/>
                              </a:path>
                            </a:pathLst>
                          </a:custGeom>
                          <a:solidFill>
                            <a:srgbClr val="E7E7E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61" name="Freeform 165"/>
                        <wps:cNvSpPr>
                          <a:spLocks noEditPoints="1"/>
                        </wps:cNvSpPr>
                        <wps:spPr bwMode="auto">
                          <a:xfrm>
                            <a:off x="24" y="26"/>
                            <a:ext cx="182" cy="189"/>
                          </a:xfrm>
                          <a:custGeom>
                            <a:avLst/>
                            <a:gdLst>
                              <a:gd name="T0" fmla="*/ 0 w 1998"/>
                              <a:gd name="T1" fmla="*/ 0 h 2084"/>
                              <a:gd name="T2" fmla="*/ 0 w 1998"/>
                              <a:gd name="T3" fmla="*/ 0 h 2084"/>
                              <a:gd name="T4" fmla="*/ 0 w 1998"/>
                              <a:gd name="T5" fmla="*/ 0 h 2084"/>
                              <a:gd name="T6" fmla="*/ 0 w 1998"/>
                              <a:gd name="T7" fmla="*/ 0 h 2084"/>
                              <a:gd name="T8" fmla="*/ 0 w 1998"/>
                              <a:gd name="T9" fmla="*/ 0 h 2084"/>
                              <a:gd name="T10" fmla="*/ 0 w 1998"/>
                              <a:gd name="T11" fmla="*/ 0 h 2084"/>
                              <a:gd name="T12" fmla="*/ 0 w 1998"/>
                              <a:gd name="T13" fmla="*/ 0 h 2084"/>
                              <a:gd name="T14" fmla="*/ 0 w 1998"/>
                              <a:gd name="T15" fmla="*/ 0 h 2084"/>
                              <a:gd name="T16" fmla="*/ 0 w 1998"/>
                              <a:gd name="T17" fmla="*/ 0 h 2084"/>
                              <a:gd name="T18" fmla="*/ 0 w 1998"/>
                              <a:gd name="T19" fmla="*/ 0 h 2084"/>
                              <a:gd name="T20" fmla="*/ 0 w 1998"/>
                              <a:gd name="T21" fmla="*/ 0 h 2084"/>
                              <a:gd name="T22" fmla="*/ 0 w 1998"/>
                              <a:gd name="T23" fmla="*/ 0 h 2084"/>
                              <a:gd name="T24" fmla="*/ 0 w 1998"/>
                              <a:gd name="T25" fmla="*/ 0 h 2084"/>
                              <a:gd name="T26" fmla="*/ 0 w 1998"/>
                              <a:gd name="T27" fmla="*/ 0 h 2084"/>
                              <a:gd name="T28" fmla="*/ 0 w 1998"/>
                              <a:gd name="T29" fmla="*/ 0 h 2084"/>
                              <a:gd name="T30" fmla="*/ 0 w 1998"/>
                              <a:gd name="T31" fmla="*/ 0 h 2084"/>
                              <a:gd name="T32" fmla="*/ 0 w 1998"/>
                              <a:gd name="T33" fmla="*/ 0 h 2084"/>
                              <a:gd name="T34" fmla="*/ 0 w 1998"/>
                              <a:gd name="T35" fmla="*/ 0 h 2084"/>
                              <a:gd name="T36" fmla="*/ 0 w 1998"/>
                              <a:gd name="T37" fmla="*/ 0 h 2084"/>
                              <a:gd name="T38" fmla="*/ 0 w 1998"/>
                              <a:gd name="T39" fmla="*/ 0 h 2084"/>
                              <a:gd name="T40" fmla="*/ 0 w 1998"/>
                              <a:gd name="T41" fmla="*/ 0 h 2084"/>
                              <a:gd name="T42" fmla="*/ 0 w 1998"/>
                              <a:gd name="T43" fmla="*/ 0 h 2084"/>
                              <a:gd name="T44" fmla="*/ 0 w 1998"/>
                              <a:gd name="T45" fmla="*/ 0 h 2084"/>
                              <a:gd name="T46" fmla="*/ 0 w 1998"/>
                              <a:gd name="T47" fmla="*/ 0 h 2084"/>
                              <a:gd name="T48" fmla="*/ 0 w 1998"/>
                              <a:gd name="T49" fmla="*/ 0 h 2084"/>
                              <a:gd name="T50" fmla="*/ 0 w 1998"/>
                              <a:gd name="T51" fmla="*/ 0 h 2084"/>
                              <a:gd name="T52" fmla="*/ 0 w 1998"/>
                              <a:gd name="T53" fmla="*/ 0 h 2084"/>
                              <a:gd name="T54" fmla="*/ 0 w 1998"/>
                              <a:gd name="T55" fmla="*/ 0 h 2084"/>
                              <a:gd name="T56" fmla="*/ 0 w 1998"/>
                              <a:gd name="T57" fmla="*/ 0 h 2084"/>
                              <a:gd name="T58" fmla="*/ 0 w 1998"/>
                              <a:gd name="T59" fmla="*/ 0 h 2084"/>
                              <a:gd name="T60" fmla="*/ 0 w 1998"/>
                              <a:gd name="T61" fmla="*/ 0 h 2084"/>
                              <a:gd name="T62" fmla="*/ 0 w 1998"/>
                              <a:gd name="T63" fmla="*/ 0 h 2084"/>
                              <a:gd name="T64" fmla="*/ 0 w 1998"/>
                              <a:gd name="T65" fmla="*/ 0 h 2084"/>
                              <a:gd name="T66" fmla="*/ 0 w 1998"/>
                              <a:gd name="T67" fmla="*/ 0 h 2084"/>
                              <a:gd name="T68" fmla="*/ 0 w 1998"/>
                              <a:gd name="T69" fmla="*/ 0 h 2084"/>
                              <a:gd name="T70" fmla="*/ 0 w 1998"/>
                              <a:gd name="T71" fmla="*/ 0 h 2084"/>
                              <a:gd name="T72" fmla="*/ 0 w 1998"/>
                              <a:gd name="T73" fmla="*/ 0 h 2084"/>
                              <a:gd name="T74" fmla="*/ 0 w 1998"/>
                              <a:gd name="T75" fmla="*/ 0 h 2084"/>
                              <a:gd name="T76" fmla="*/ 0 w 1998"/>
                              <a:gd name="T77" fmla="*/ 0 h 2084"/>
                              <a:gd name="T78" fmla="*/ 0 w 1998"/>
                              <a:gd name="T79" fmla="*/ 0 h 2084"/>
                              <a:gd name="T80" fmla="*/ 0 w 1998"/>
                              <a:gd name="T81" fmla="*/ 0 h 2084"/>
                              <a:gd name="T82" fmla="*/ 0 w 1998"/>
                              <a:gd name="T83" fmla="*/ 0 h 2084"/>
                              <a:gd name="T84" fmla="*/ 0 w 1998"/>
                              <a:gd name="T85" fmla="*/ 0 h 2084"/>
                              <a:gd name="T86" fmla="*/ 0 w 1998"/>
                              <a:gd name="T87" fmla="*/ 0 h 2084"/>
                              <a:gd name="T88" fmla="*/ 0 w 1998"/>
                              <a:gd name="T89" fmla="*/ 0 h 2084"/>
                              <a:gd name="T90" fmla="*/ 0 w 1998"/>
                              <a:gd name="T91" fmla="*/ 0 h 2084"/>
                              <a:gd name="T92" fmla="*/ 0 w 1998"/>
                              <a:gd name="T93" fmla="*/ 0 h 2084"/>
                              <a:gd name="T94" fmla="*/ 0 w 1998"/>
                              <a:gd name="T95" fmla="*/ 0 h 2084"/>
                              <a:gd name="T96" fmla="*/ 0 w 1998"/>
                              <a:gd name="T97" fmla="*/ 0 h 2084"/>
                              <a:gd name="T98" fmla="*/ 0 w 1998"/>
                              <a:gd name="T99" fmla="*/ 0 h 2084"/>
                              <a:gd name="T100" fmla="*/ 0 w 1998"/>
                              <a:gd name="T101" fmla="*/ 0 h 2084"/>
                              <a:gd name="T102" fmla="*/ 0 w 1998"/>
                              <a:gd name="T103" fmla="*/ 0 h 2084"/>
                              <a:gd name="T104" fmla="*/ 0 w 1998"/>
                              <a:gd name="T105" fmla="*/ 0 h 2084"/>
                              <a:gd name="T106" fmla="*/ 0 w 1998"/>
                              <a:gd name="T107" fmla="*/ 0 h 2084"/>
                              <a:gd name="T108" fmla="*/ 0 w 1998"/>
                              <a:gd name="T109" fmla="*/ 0 h 2084"/>
                              <a:gd name="T110" fmla="*/ 0 w 1998"/>
                              <a:gd name="T111" fmla="*/ 0 h 2084"/>
                              <a:gd name="T112" fmla="*/ 0 w 1998"/>
                              <a:gd name="T113" fmla="*/ 0 h 2084"/>
                              <a:gd name="T114" fmla="*/ 0 w 1998"/>
                              <a:gd name="T115" fmla="*/ 0 h 2084"/>
                              <a:gd name="T116" fmla="*/ 0 w 1998"/>
                              <a:gd name="T117" fmla="*/ 0 h 2084"/>
                              <a:gd name="T118" fmla="*/ 0 w 1998"/>
                              <a:gd name="T119" fmla="*/ 0 h 2084"/>
                              <a:gd name="T120" fmla="*/ 0 w 1998"/>
                              <a:gd name="T121" fmla="*/ 0 h 208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98"/>
                              <a:gd name="T184" fmla="*/ 0 h 2084"/>
                              <a:gd name="T185" fmla="*/ 1998 w 1998"/>
                              <a:gd name="T186" fmla="*/ 2084 h 208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98" h="2084">
                                <a:moveTo>
                                  <a:pt x="1707" y="305"/>
                                </a:moveTo>
                                <a:lnTo>
                                  <a:pt x="1668" y="267"/>
                                </a:lnTo>
                                <a:lnTo>
                                  <a:pt x="1631" y="233"/>
                                </a:lnTo>
                                <a:lnTo>
                                  <a:pt x="1591" y="200"/>
                                </a:lnTo>
                                <a:lnTo>
                                  <a:pt x="1552" y="171"/>
                                </a:lnTo>
                                <a:lnTo>
                                  <a:pt x="1510" y="143"/>
                                </a:lnTo>
                                <a:lnTo>
                                  <a:pt x="1469" y="118"/>
                                </a:lnTo>
                                <a:lnTo>
                                  <a:pt x="1425" y="96"/>
                                </a:lnTo>
                                <a:lnTo>
                                  <a:pt x="1403" y="85"/>
                                </a:lnTo>
                                <a:lnTo>
                                  <a:pt x="1382" y="76"/>
                                </a:lnTo>
                                <a:lnTo>
                                  <a:pt x="1337" y="57"/>
                                </a:lnTo>
                                <a:lnTo>
                                  <a:pt x="1291" y="42"/>
                                </a:lnTo>
                                <a:lnTo>
                                  <a:pt x="1244" y="28"/>
                                </a:lnTo>
                                <a:lnTo>
                                  <a:pt x="1197" y="18"/>
                                </a:lnTo>
                                <a:lnTo>
                                  <a:pt x="1173" y="13"/>
                                </a:lnTo>
                                <a:lnTo>
                                  <a:pt x="1149" y="10"/>
                                </a:lnTo>
                                <a:lnTo>
                                  <a:pt x="1100" y="4"/>
                                </a:lnTo>
                                <a:lnTo>
                                  <a:pt x="1049" y="1"/>
                                </a:lnTo>
                                <a:lnTo>
                                  <a:pt x="999" y="0"/>
                                </a:lnTo>
                                <a:lnTo>
                                  <a:pt x="947" y="1"/>
                                </a:lnTo>
                                <a:lnTo>
                                  <a:pt x="896" y="4"/>
                                </a:lnTo>
                                <a:lnTo>
                                  <a:pt x="846" y="10"/>
                                </a:lnTo>
                                <a:lnTo>
                                  <a:pt x="798" y="18"/>
                                </a:lnTo>
                                <a:lnTo>
                                  <a:pt x="751" y="28"/>
                                </a:lnTo>
                                <a:lnTo>
                                  <a:pt x="704" y="42"/>
                                </a:lnTo>
                                <a:lnTo>
                                  <a:pt x="658" y="57"/>
                                </a:lnTo>
                                <a:lnTo>
                                  <a:pt x="614" y="76"/>
                                </a:lnTo>
                                <a:lnTo>
                                  <a:pt x="570" y="96"/>
                                </a:lnTo>
                                <a:lnTo>
                                  <a:pt x="527" y="118"/>
                                </a:lnTo>
                                <a:lnTo>
                                  <a:pt x="485" y="143"/>
                                </a:lnTo>
                                <a:lnTo>
                                  <a:pt x="445" y="171"/>
                                </a:lnTo>
                                <a:lnTo>
                                  <a:pt x="404" y="200"/>
                                </a:lnTo>
                                <a:lnTo>
                                  <a:pt x="366" y="233"/>
                                </a:lnTo>
                                <a:lnTo>
                                  <a:pt x="328" y="267"/>
                                </a:lnTo>
                                <a:lnTo>
                                  <a:pt x="291" y="305"/>
                                </a:lnTo>
                                <a:lnTo>
                                  <a:pt x="255" y="344"/>
                                </a:lnTo>
                                <a:lnTo>
                                  <a:pt x="223" y="383"/>
                                </a:lnTo>
                                <a:lnTo>
                                  <a:pt x="191" y="423"/>
                                </a:lnTo>
                                <a:lnTo>
                                  <a:pt x="163" y="465"/>
                                </a:lnTo>
                                <a:lnTo>
                                  <a:pt x="137" y="507"/>
                                </a:lnTo>
                                <a:lnTo>
                                  <a:pt x="113" y="550"/>
                                </a:lnTo>
                                <a:lnTo>
                                  <a:pt x="92" y="595"/>
                                </a:lnTo>
                                <a:lnTo>
                                  <a:pt x="73" y="642"/>
                                </a:lnTo>
                                <a:lnTo>
                                  <a:pt x="55" y="687"/>
                                </a:lnTo>
                                <a:lnTo>
                                  <a:pt x="41" y="735"/>
                                </a:lnTo>
                                <a:lnTo>
                                  <a:pt x="27" y="783"/>
                                </a:lnTo>
                                <a:lnTo>
                                  <a:pt x="18" y="833"/>
                                </a:lnTo>
                                <a:lnTo>
                                  <a:pt x="9" y="883"/>
                                </a:lnTo>
                                <a:lnTo>
                                  <a:pt x="4" y="935"/>
                                </a:lnTo>
                                <a:lnTo>
                                  <a:pt x="1" y="987"/>
                                </a:lnTo>
                                <a:lnTo>
                                  <a:pt x="0" y="1042"/>
                                </a:lnTo>
                                <a:lnTo>
                                  <a:pt x="1" y="1094"/>
                                </a:lnTo>
                                <a:lnTo>
                                  <a:pt x="4" y="1146"/>
                                </a:lnTo>
                                <a:lnTo>
                                  <a:pt x="9" y="1197"/>
                                </a:lnTo>
                                <a:lnTo>
                                  <a:pt x="13" y="1222"/>
                                </a:lnTo>
                                <a:lnTo>
                                  <a:pt x="18" y="1248"/>
                                </a:lnTo>
                                <a:lnTo>
                                  <a:pt x="27" y="1297"/>
                                </a:lnTo>
                                <a:lnTo>
                                  <a:pt x="41" y="1346"/>
                                </a:lnTo>
                                <a:lnTo>
                                  <a:pt x="47" y="1369"/>
                                </a:lnTo>
                                <a:lnTo>
                                  <a:pt x="55" y="1393"/>
                                </a:lnTo>
                                <a:lnTo>
                                  <a:pt x="73" y="1441"/>
                                </a:lnTo>
                                <a:lnTo>
                                  <a:pt x="81" y="1463"/>
                                </a:lnTo>
                                <a:lnTo>
                                  <a:pt x="92" y="1485"/>
                                </a:lnTo>
                                <a:lnTo>
                                  <a:pt x="113" y="1530"/>
                                </a:lnTo>
                                <a:lnTo>
                                  <a:pt x="137" y="1574"/>
                                </a:lnTo>
                                <a:lnTo>
                                  <a:pt x="163" y="1617"/>
                                </a:lnTo>
                                <a:lnTo>
                                  <a:pt x="191" y="1658"/>
                                </a:lnTo>
                                <a:lnTo>
                                  <a:pt x="223" y="1700"/>
                                </a:lnTo>
                                <a:lnTo>
                                  <a:pt x="255" y="1739"/>
                                </a:lnTo>
                                <a:lnTo>
                                  <a:pt x="291" y="1778"/>
                                </a:lnTo>
                                <a:lnTo>
                                  <a:pt x="328" y="1814"/>
                                </a:lnTo>
                                <a:lnTo>
                                  <a:pt x="366" y="1849"/>
                                </a:lnTo>
                                <a:lnTo>
                                  <a:pt x="404" y="1880"/>
                                </a:lnTo>
                                <a:lnTo>
                                  <a:pt x="445" y="1911"/>
                                </a:lnTo>
                                <a:lnTo>
                                  <a:pt x="485" y="1938"/>
                                </a:lnTo>
                                <a:lnTo>
                                  <a:pt x="527" y="1963"/>
                                </a:lnTo>
                                <a:lnTo>
                                  <a:pt x="570" y="1986"/>
                                </a:lnTo>
                                <a:lnTo>
                                  <a:pt x="614" y="2006"/>
                                </a:lnTo>
                                <a:lnTo>
                                  <a:pt x="658" y="2023"/>
                                </a:lnTo>
                                <a:lnTo>
                                  <a:pt x="704" y="2039"/>
                                </a:lnTo>
                                <a:lnTo>
                                  <a:pt x="751" y="2052"/>
                                </a:lnTo>
                                <a:lnTo>
                                  <a:pt x="798" y="2064"/>
                                </a:lnTo>
                                <a:lnTo>
                                  <a:pt x="846" y="2072"/>
                                </a:lnTo>
                                <a:lnTo>
                                  <a:pt x="896" y="2078"/>
                                </a:lnTo>
                                <a:lnTo>
                                  <a:pt x="947" y="2081"/>
                                </a:lnTo>
                                <a:lnTo>
                                  <a:pt x="999" y="2084"/>
                                </a:lnTo>
                                <a:lnTo>
                                  <a:pt x="1049" y="2081"/>
                                </a:lnTo>
                                <a:lnTo>
                                  <a:pt x="1074" y="2079"/>
                                </a:lnTo>
                                <a:lnTo>
                                  <a:pt x="1086" y="2078"/>
                                </a:lnTo>
                                <a:lnTo>
                                  <a:pt x="1100" y="2078"/>
                                </a:lnTo>
                                <a:lnTo>
                                  <a:pt x="1111" y="2076"/>
                                </a:lnTo>
                                <a:lnTo>
                                  <a:pt x="1124" y="2075"/>
                                </a:lnTo>
                                <a:lnTo>
                                  <a:pt x="1149" y="2072"/>
                                </a:lnTo>
                                <a:lnTo>
                                  <a:pt x="1173" y="2067"/>
                                </a:lnTo>
                                <a:lnTo>
                                  <a:pt x="1197" y="2064"/>
                                </a:lnTo>
                                <a:lnTo>
                                  <a:pt x="1220" y="2058"/>
                                </a:lnTo>
                                <a:lnTo>
                                  <a:pt x="1226" y="2055"/>
                                </a:lnTo>
                                <a:lnTo>
                                  <a:pt x="1232" y="2054"/>
                                </a:lnTo>
                                <a:lnTo>
                                  <a:pt x="1244" y="2052"/>
                                </a:lnTo>
                                <a:lnTo>
                                  <a:pt x="1267" y="2046"/>
                                </a:lnTo>
                                <a:lnTo>
                                  <a:pt x="1291" y="2039"/>
                                </a:lnTo>
                                <a:lnTo>
                                  <a:pt x="1337" y="2023"/>
                                </a:lnTo>
                                <a:lnTo>
                                  <a:pt x="1382" y="2006"/>
                                </a:lnTo>
                                <a:lnTo>
                                  <a:pt x="1403" y="1996"/>
                                </a:lnTo>
                                <a:lnTo>
                                  <a:pt x="1414" y="1990"/>
                                </a:lnTo>
                                <a:lnTo>
                                  <a:pt x="1425" y="1986"/>
                                </a:lnTo>
                                <a:lnTo>
                                  <a:pt x="1469" y="1963"/>
                                </a:lnTo>
                                <a:lnTo>
                                  <a:pt x="1510" y="1938"/>
                                </a:lnTo>
                                <a:lnTo>
                                  <a:pt x="1552" y="1911"/>
                                </a:lnTo>
                                <a:lnTo>
                                  <a:pt x="1591" y="1880"/>
                                </a:lnTo>
                                <a:lnTo>
                                  <a:pt x="1631" y="1849"/>
                                </a:lnTo>
                                <a:lnTo>
                                  <a:pt x="1668" y="1814"/>
                                </a:lnTo>
                                <a:lnTo>
                                  <a:pt x="1687" y="1795"/>
                                </a:lnTo>
                                <a:lnTo>
                                  <a:pt x="1707" y="1778"/>
                                </a:lnTo>
                                <a:lnTo>
                                  <a:pt x="1741" y="1739"/>
                                </a:lnTo>
                                <a:lnTo>
                                  <a:pt x="1774" y="1700"/>
                                </a:lnTo>
                                <a:lnTo>
                                  <a:pt x="1804" y="1658"/>
                                </a:lnTo>
                                <a:lnTo>
                                  <a:pt x="1834" y="1617"/>
                                </a:lnTo>
                                <a:lnTo>
                                  <a:pt x="1860" y="1574"/>
                                </a:lnTo>
                                <a:lnTo>
                                  <a:pt x="1883" y="1530"/>
                                </a:lnTo>
                                <a:lnTo>
                                  <a:pt x="1894" y="1507"/>
                                </a:lnTo>
                                <a:lnTo>
                                  <a:pt x="1905" y="1485"/>
                                </a:lnTo>
                                <a:lnTo>
                                  <a:pt x="1909" y="1474"/>
                                </a:lnTo>
                                <a:lnTo>
                                  <a:pt x="1915" y="1463"/>
                                </a:lnTo>
                                <a:lnTo>
                                  <a:pt x="1925" y="1441"/>
                                </a:lnTo>
                                <a:lnTo>
                                  <a:pt x="1941" y="1393"/>
                                </a:lnTo>
                                <a:lnTo>
                                  <a:pt x="1948" y="1369"/>
                                </a:lnTo>
                                <a:lnTo>
                                  <a:pt x="1956" y="1346"/>
                                </a:lnTo>
                                <a:lnTo>
                                  <a:pt x="1958" y="1333"/>
                                </a:lnTo>
                                <a:lnTo>
                                  <a:pt x="1959" y="1327"/>
                                </a:lnTo>
                                <a:lnTo>
                                  <a:pt x="1961" y="1321"/>
                                </a:lnTo>
                                <a:lnTo>
                                  <a:pt x="1968" y="1297"/>
                                </a:lnTo>
                                <a:lnTo>
                                  <a:pt x="1970" y="1284"/>
                                </a:lnTo>
                                <a:lnTo>
                                  <a:pt x="1971" y="1278"/>
                                </a:lnTo>
                                <a:lnTo>
                                  <a:pt x="1973" y="1272"/>
                                </a:lnTo>
                                <a:lnTo>
                                  <a:pt x="1979" y="1248"/>
                                </a:lnTo>
                                <a:lnTo>
                                  <a:pt x="1982" y="1222"/>
                                </a:lnTo>
                                <a:lnTo>
                                  <a:pt x="1986" y="1197"/>
                                </a:lnTo>
                                <a:lnTo>
                                  <a:pt x="1989" y="1171"/>
                                </a:lnTo>
                                <a:lnTo>
                                  <a:pt x="1991" y="1158"/>
                                </a:lnTo>
                                <a:lnTo>
                                  <a:pt x="1993" y="1146"/>
                                </a:lnTo>
                                <a:lnTo>
                                  <a:pt x="1996" y="1094"/>
                                </a:lnTo>
                                <a:lnTo>
                                  <a:pt x="1998" y="1042"/>
                                </a:lnTo>
                                <a:lnTo>
                                  <a:pt x="1996" y="987"/>
                                </a:lnTo>
                                <a:lnTo>
                                  <a:pt x="1993" y="935"/>
                                </a:lnTo>
                                <a:lnTo>
                                  <a:pt x="1986" y="883"/>
                                </a:lnTo>
                                <a:lnTo>
                                  <a:pt x="1979" y="833"/>
                                </a:lnTo>
                                <a:lnTo>
                                  <a:pt x="1968" y="783"/>
                                </a:lnTo>
                                <a:lnTo>
                                  <a:pt x="1956" y="735"/>
                                </a:lnTo>
                                <a:lnTo>
                                  <a:pt x="1941" y="687"/>
                                </a:lnTo>
                                <a:lnTo>
                                  <a:pt x="1925" y="642"/>
                                </a:lnTo>
                                <a:lnTo>
                                  <a:pt x="1905" y="595"/>
                                </a:lnTo>
                                <a:lnTo>
                                  <a:pt x="1883" y="550"/>
                                </a:lnTo>
                                <a:lnTo>
                                  <a:pt x="1860" y="507"/>
                                </a:lnTo>
                                <a:lnTo>
                                  <a:pt x="1834" y="465"/>
                                </a:lnTo>
                                <a:lnTo>
                                  <a:pt x="1804" y="423"/>
                                </a:lnTo>
                                <a:lnTo>
                                  <a:pt x="1774" y="383"/>
                                </a:lnTo>
                                <a:lnTo>
                                  <a:pt x="1741" y="344"/>
                                </a:lnTo>
                                <a:lnTo>
                                  <a:pt x="1707" y="305"/>
                                </a:lnTo>
                                <a:close/>
                                <a:moveTo>
                                  <a:pt x="999" y="42"/>
                                </a:moveTo>
                                <a:lnTo>
                                  <a:pt x="1047" y="43"/>
                                </a:lnTo>
                                <a:lnTo>
                                  <a:pt x="1096" y="47"/>
                                </a:lnTo>
                                <a:lnTo>
                                  <a:pt x="1142" y="52"/>
                                </a:lnTo>
                                <a:lnTo>
                                  <a:pt x="1189" y="60"/>
                                </a:lnTo>
                                <a:lnTo>
                                  <a:pt x="1234" y="69"/>
                                </a:lnTo>
                                <a:lnTo>
                                  <a:pt x="1280" y="82"/>
                                </a:lnTo>
                                <a:lnTo>
                                  <a:pt x="1323" y="97"/>
                                </a:lnTo>
                                <a:lnTo>
                                  <a:pt x="1367" y="115"/>
                                </a:lnTo>
                                <a:lnTo>
                                  <a:pt x="1408" y="134"/>
                                </a:lnTo>
                                <a:lnTo>
                                  <a:pt x="1450" y="155"/>
                                </a:lnTo>
                                <a:lnTo>
                                  <a:pt x="1490" y="178"/>
                                </a:lnTo>
                                <a:lnTo>
                                  <a:pt x="1529" y="205"/>
                                </a:lnTo>
                                <a:lnTo>
                                  <a:pt x="1566" y="233"/>
                                </a:lnTo>
                                <a:lnTo>
                                  <a:pt x="1605" y="264"/>
                                </a:lnTo>
                                <a:lnTo>
                                  <a:pt x="1641" y="298"/>
                                </a:lnTo>
                                <a:lnTo>
                                  <a:pt x="1678" y="334"/>
                                </a:lnTo>
                                <a:lnTo>
                                  <a:pt x="1710" y="370"/>
                                </a:lnTo>
                                <a:lnTo>
                                  <a:pt x="1742" y="408"/>
                                </a:lnTo>
                                <a:lnTo>
                                  <a:pt x="1772" y="447"/>
                                </a:lnTo>
                                <a:lnTo>
                                  <a:pt x="1800" y="487"/>
                                </a:lnTo>
                                <a:lnTo>
                                  <a:pt x="1824" y="527"/>
                                </a:lnTo>
                                <a:lnTo>
                                  <a:pt x="1848" y="570"/>
                                </a:lnTo>
                                <a:lnTo>
                                  <a:pt x="1869" y="612"/>
                                </a:lnTo>
                                <a:lnTo>
                                  <a:pt x="1889" y="657"/>
                                </a:lnTo>
                                <a:lnTo>
                                  <a:pt x="1904" y="700"/>
                                </a:lnTo>
                                <a:lnTo>
                                  <a:pt x="1919" y="746"/>
                                </a:lnTo>
                                <a:lnTo>
                                  <a:pt x="1930" y="793"/>
                                </a:lnTo>
                                <a:lnTo>
                                  <a:pt x="1942" y="841"/>
                                </a:lnTo>
                                <a:lnTo>
                                  <a:pt x="1949" y="888"/>
                                </a:lnTo>
                                <a:lnTo>
                                  <a:pt x="1954" y="938"/>
                                </a:lnTo>
                                <a:lnTo>
                                  <a:pt x="1957" y="990"/>
                                </a:lnTo>
                                <a:lnTo>
                                  <a:pt x="1959" y="1042"/>
                                </a:lnTo>
                                <a:lnTo>
                                  <a:pt x="1957" y="1092"/>
                                </a:lnTo>
                                <a:lnTo>
                                  <a:pt x="1955" y="1117"/>
                                </a:lnTo>
                                <a:lnTo>
                                  <a:pt x="1954" y="1143"/>
                                </a:lnTo>
                                <a:lnTo>
                                  <a:pt x="1951" y="1167"/>
                                </a:lnTo>
                                <a:lnTo>
                                  <a:pt x="1949" y="1192"/>
                                </a:lnTo>
                                <a:lnTo>
                                  <a:pt x="1945" y="1216"/>
                                </a:lnTo>
                                <a:lnTo>
                                  <a:pt x="1943" y="1228"/>
                                </a:lnTo>
                                <a:lnTo>
                                  <a:pt x="1942" y="1241"/>
                                </a:lnTo>
                                <a:lnTo>
                                  <a:pt x="1935" y="1264"/>
                                </a:lnTo>
                                <a:lnTo>
                                  <a:pt x="1930" y="1288"/>
                                </a:lnTo>
                                <a:lnTo>
                                  <a:pt x="1924" y="1310"/>
                                </a:lnTo>
                                <a:lnTo>
                                  <a:pt x="1919" y="1334"/>
                                </a:lnTo>
                                <a:lnTo>
                                  <a:pt x="1904" y="1380"/>
                                </a:lnTo>
                                <a:lnTo>
                                  <a:pt x="1889" y="1426"/>
                                </a:lnTo>
                                <a:lnTo>
                                  <a:pt x="1878" y="1446"/>
                                </a:lnTo>
                                <a:lnTo>
                                  <a:pt x="1869" y="1468"/>
                                </a:lnTo>
                                <a:lnTo>
                                  <a:pt x="1848" y="1512"/>
                                </a:lnTo>
                                <a:lnTo>
                                  <a:pt x="1824" y="1553"/>
                                </a:lnTo>
                                <a:lnTo>
                                  <a:pt x="1800" y="1594"/>
                                </a:lnTo>
                                <a:lnTo>
                                  <a:pt x="1772" y="1633"/>
                                </a:lnTo>
                                <a:lnTo>
                                  <a:pt x="1757" y="1653"/>
                                </a:lnTo>
                                <a:lnTo>
                                  <a:pt x="1742" y="1674"/>
                                </a:lnTo>
                                <a:lnTo>
                                  <a:pt x="1725" y="1692"/>
                                </a:lnTo>
                                <a:lnTo>
                                  <a:pt x="1710" y="1712"/>
                                </a:lnTo>
                                <a:lnTo>
                                  <a:pt x="1693" y="1730"/>
                                </a:lnTo>
                                <a:lnTo>
                                  <a:pt x="1678" y="1750"/>
                                </a:lnTo>
                                <a:lnTo>
                                  <a:pt x="1659" y="1766"/>
                                </a:lnTo>
                                <a:lnTo>
                                  <a:pt x="1641" y="1783"/>
                                </a:lnTo>
                                <a:lnTo>
                                  <a:pt x="1623" y="1800"/>
                                </a:lnTo>
                                <a:lnTo>
                                  <a:pt x="1605" y="1817"/>
                                </a:lnTo>
                                <a:lnTo>
                                  <a:pt x="1585" y="1832"/>
                                </a:lnTo>
                                <a:lnTo>
                                  <a:pt x="1566" y="1848"/>
                                </a:lnTo>
                                <a:lnTo>
                                  <a:pt x="1529" y="1877"/>
                                </a:lnTo>
                                <a:lnTo>
                                  <a:pt x="1490" y="1902"/>
                                </a:lnTo>
                                <a:lnTo>
                                  <a:pt x="1450" y="1927"/>
                                </a:lnTo>
                                <a:lnTo>
                                  <a:pt x="1408" y="1948"/>
                                </a:lnTo>
                                <a:lnTo>
                                  <a:pt x="1367" y="1968"/>
                                </a:lnTo>
                                <a:lnTo>
                                  <a:pt x="1323" y="1985"/>
                                </a:lnTo>
                                <a:lnTo>
                                  <a:pt x="1280" y="1999"/>
                                </a:lnTo>
                                <a:lnTo>
                                  <a:pt x="1234" y="2011"/>
                                </a:lnTo>
                                <a:lnTo>
                                  <a:pt x="1211" y="2016"/>
                                </a:lnTo>
                                <a:lnTo>
                                  <a:pt x="1189" y="2023"/>
                                </a:lnTo>
                                <a:lnTo>
                                  <a:pt x="1177" y="2024"/>
                                </a:lnTo>
                                <a:lnTo>
                                  <a:pt x="1165" y="2026"/>
                                </a:lnTo>
                                <a:lnTo>
                                  <a:pt x="1142" y="2030"/>
                                </a:lnTo>
                                <a:lnTo>
                                  <a:pt x="1118" y="2033"/>
                                </a:lnTo>
                                <a:lnTo>
                                  <a:pt x="1096" y="2036"/>
                                </a:lnTo>
                                <a:lnTo>
                                  <a:pt x="1071" y="2037"/>
                                </a:lnTo>
                                <a:lnTo>
                                  <a:pt x="1047" y="2039"/>
                                </a:lnTo>
                                <a:lnTo>
                                  <a:pt x="999" y="2041"/>
                                </a:lnTo>
                                <a:lnTo>
                                  <a:pt x="949" y="2039"/>
                                </a:lnTo>
                                <a:lnTo>
                                  <a:pt x="900" y="2036"/>
                                </a:lnTo>
                                <a:lnTo>
                                  <a:pt x="852" y="2030"/>
                                </a:lnTo>
                                <a:lnTo>
                                  <a:pt x="807" y="2023"/>
                                </a:lnTo>
                                <a:lnTo>
                                  <a:pt x="760" y="2011"/>
                                </a:lnTo>
                                <a:lnTo>
                                  <a:pt x="715" y="1999"/>
                                </a:lnTo>
                                <a:lnTo>
                                  <a:pt x="672" y="1985"/>
                                </a:lnTo>
                                <a:lnTo>
                                  <a:pt x="630" y="1968"/>
                                </a:lnTo>
                                <a:lnTo>
                                  <a:pt x="587" y="1948"/>
                                </a:lnTo>
                                <a:lnTo>
                                  <a:pt x="546" y="1927"/>
                                </a:lnTo>
                                <a:lnTo>
                                  <a:pt x="505" y="1902"/>
                                </a:lnTo>
                                <a:lnTo>
                                  <a:pt x="467" y="1877"/>
                                </a:lnTo>
                                <a:lnTo>
                                  <a:pt x="428" y="1848"/>
                                </a:lnTo>
                                <a:lnTo>
                                  <a:pt x="391" y="1817"/>
                                </a:lnTo>
                                <a:lnTo>
                                  <a:pt x="355" y="1783"/>
                                </a:lnTo>
                                <a:lnTo>
                                  <a:pt x="320" y="1750"/>
                                </a:lnTo>
                                <a:lnTo>
                                  <a:pt x="286" y="1712"/>
                                </a:lnTo>
                                <a:lnTo>
                                  <a:pt x="254" y="1674"/>
                                </a:lnTo>
                                <a:lnTo>
                                  <a:pt x="224" y="1633"/>
                                </a:lnTo>
                                <a:lnTo>
                                  <a:pt x="197" y="1594"/>
                                </a:lnTo>
                                <a:lnTo>
                                  <a:pt x="171" y="1553"/>
                                </a:lnTo>
                                <a:lnTo>
                                  <a:pt x="149" y="1512"/>
                                </a:lnTo>
                                <a:lnTo>
                                  <a:pt x="128" y="1468"/>
                                </a:lnTo>
                                <a:lnTo>
                                  <a:pt x="110" y="1426"/>
                                </a:lnTo>
                                <a:lnTo>
                                  <a:pt x="93" y="1380"/>
                                </a:lnTo>
                                <a:lnTo>
                                  <a:pt x="79" y="1334"/>
                                </a:lnTo>
                                <a:lnTo>
                                  <a:pt x="72" y="1310"/>
                                </a:lnTo>
                                <a:lnTo>
                                  <a:pt x="67" y="1288"/>
                                </a:lnTo>
                                <a:lnTo>
                                  <a:pt x="57" y="1241"/>
                                </a:lnTo>
                                <a:lnTo>
                                  <a:pt x="50" y="1192"/>
                                </a:lnTo>
                                <a:lnTo>
                                  <a:pt x="45" y="1143"/>
                                </a:lnTo>
                                <a:lnTo>
                                  <a:pt x="42" y="1092"/>
                                </a:lnTo>
                                <a:lnTo>
                                  <a:pt x="41" y="1042"/>
                                </a:lnTo>
                                <a:lnTo>
                                  <a:pt x="42" y="990"/>
                                </a:lnTo>
                                <a:lnTo>
                                  <a:pt x="45" y="938"/>
                                </a:lnTo>
                                <a:lnTo>
                                  <a:pt x="50" y="888"/>
                                </a:lnTo>
                                <a:lnTo>
                                  <a:pt x="57" y="841"/>
                                </a:lnTo>
                                <a:lnTo>
                                  <a:pt x="67" y="793"/>
                                </a:lnTo>
                                <a:lnTo>
                                  <a:pt x="79" y="746"/>
                                </a:lnTo>
                                <a:lnTo>
                                  <a:pt x="93" y="700"/>
                                </a:lnTo>
                                <a:lnTo>
                                  <a:pt x="110" y="657"/>
                                </a:lnTo>
                                <a:lnTo>
                                  <a:pt x="128" y="612"/>
                                </a:lnTo>
                                <a:lnTo>
                                  <a:pt x="149" y="570"/>
                                </a:lnTo>
                                <a:lnTo>
                                  <a:pt x="171" y="527"/>
                                </a:lnTo>
                                <a:lnTo>
                                  <a:pt x="197" y="487"/>
                                </a:lnTo>
                                <a:lnTo>
                                  <a:pt x="224" y="447"/>
                                </a:lnTo>
                                <a:lnTo>
                                  <a:pt x="254" y="408"/>
                                </a:lnTo>
                                <a:lnTo>
                                  <a:pt x="286" y="370"/>
                                </a:lnTo>
                                <a:lnTo>
                                  <a:pt x="320" y="334"/>
                                </a:lnTo>
                                <a:lnTo>
                                  <a:pt x="355" y="298"/>
                                </a:lnTo>
                                <a:lnTo>
                                  <a:pt x="391" y="264"/>
                                </a:lnTo>
                                <a:lnTo>
                                  <a:pt x="428" y="233"/>
                                </a:lnTo>
                                <a:lnTo>
                                  <a:pt x="467" y="205"/>
                                </a:lnTo>
                                <a:lnTo>
                                  <a:pt x="505" y="178"/>
                                </a:lnTo>
                                <a:lnTo>
                                  <a:pt x="546" y="155"/>
                                </a:lnTo>
                                <a:lnTo>
                                  <a:pt x="587" y="134"/>
                                </a:lnTo>
                                <a:lnTo>
                                  <a:pt x="630" y="115"/>
                                </a:lnTo>
                                <a:lnTo>
                                  <a:pt x="672" y="97"/>
                                </a:lnTo>
                                <a:lnTo>
                                  <a:pt x="715" y="82"/>
                                </a:lnTo>
                                <a:lnTo>
                                  <a:pt x="760" y="69"/>
                                </a:lnTo>
                                <a:lnTo>
                                  <a:pt x="807" y="60"/>
                                </a:lnTo>
                                <a:lnTo>
                                  <a:pt x="852" y="52"/>
                                </a:lnTo>
                                <a:lnTo>
                                  <a:pt x="900" y="47"/>
                                </a:lnTo>
                                <a:lnTo>
                                  <a:pt x="949" y="43"/>
                                </a:lnTo>
                                <a:lnTo>
                                  <a:pt x="999" y="42"/>
                                </a:lnTo>
                                <a:close/>
                              </a:path>
                            </a:pathLst>
                          </a:custGeom>
                          <a:solidFill>
                            <a:srgbClr val="E4E4E4"/>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62" name="Freeform 166"/>
                        <wps:cNvSpPr>
                          <a:spLocks noEditPoints="1"/>
                        </wps:cNvSpPr>
                        <wps:spPr bwMode="auto">
                          <a:xfrm>
                            <a:off x="28" y="29"/>
                            <a:ext cx="175" cy="182"/>
                          </a:xfrm>
                          <a:custGeom>
                            <a:avLst/>
                            <a:gdLst>
                              <a:gd name="T0" fmla="*/ 0 w 1918"/>
                              <a:gd name="T1" fmla="*/ 0 h 1999"/>
                              <a:gd name="T2" fmla="*/ 0 w 1918"/>
                              <a:gd name="T3" fmla="*/ 0 h 1999"/>
                              <a:gd name="T4" fmla="*/ 0 w 1918"/>
                              <a:gd name="T5" fmla="*/ 0 h 1999"/>
                              <a:gd name="T6" fmla="*/ 0 w 1918"/>
                              <a:gd name="T7" fmla="*/ 0 h 1999"/>
                              <a:gd name="T8" fmla="*/ 0 w 1918"/>
                              <a:gd name="T9" fmla="*/ 0 h 1999"/>
                              <a:gd name="T10" fmla="*/ 0 w 1918"/>
                              <a:gd name="T11" fmla="*/ 0 h 1999"/>
                              <a:gd name="T12" fmla="*/ 0 w 1918"/>
                              <a:gd name="T13" fmla="*/ 0 h 1999"/>
                              <a:gd name="T14" fmla="*/ 0 w 1918"/>
                              <a:gd name="T15" fmla="*/ 0 h 1999"/>
                              <a:gd name="T16" fmla="*/ 0 w 1918"/>
                              <a:gd name="T17" fmla="*/ 0 h 1999"/>
                              <a:gd name="T18" fmla="*/ 0 w 1918"/>
                              <a:gd name="T19" fmla="*/ 0 h 1999"/>
                              <a:gd name="T20" fmla="*/ 0 w 1918"/>
                              <a:gd name="T21" fmla="*/ 0 h 1999"/>
                              <a:gd name="T22" fmla="*/ 0 w 1918"/>
                              <a:gd name="T23" fmla="*/ 0 h 1999"/>
                              <a:gd name="T24" fmla="*/ 0 w 1918"/>
                              <a:gd name="T25" fmla="*/ 0 h 1999"/>
                              <a:gd name="T26" fmla="*/ 0 w 1918"/>
                              <a:gd name="T27" fmla="*/ 0 h 1999"/>
                              <a:gd name="T28" fmla="*/ 0 w 1918"/>
                              <a:gd name="T29" fmla="*/ 0 h 1999"/>
                              <a:gd name="T30" fmla="*/ 0 w 1918"/>
                              <a:gd name="T31" fmla="*/ 0 h 1999"/>
                              <a:gd name="T32" fmla="*/ 0 w 1918"/>
                              <a:gd name="T33" fmla="*/ 0 h 1999"/>
                              <a:gd name="T34" fmla="*/ 0 w 1918"/>
                              <a:gd name="T35" fmla="*/ 0 h 1999"/>
                              <a:gd name="T36" fmla="*/ 0 w 1918"/>
                              <a:gd name="T37" fmla="*/ 0 h 1999"/>
                              <a:gd name="T38" fmla="*/ 0 w 1918"/>
                              <a:gd name="T39" fmla="*/ 0 h 1999"/>
                              <a:gd name="T40" fmla="*/ 0 w 1918"/>
                              <a:gd name="T41" fmla="*/ 0 h 1999"/>
                              <a:gd name="T42" fmla="*/ 0 w 1918"/>
                              <a:gd name="T43" fmla="*/ 0 h 1999"/>
                              <a:gd name="T44" fmla="*/ 0 w 1918"/>
                              <a:gd name="T45" fmla="*/ 0 h 1999"/>
                              <a:gd name="T46" fmla="*/ 0 w 1918"/>
                              <a:gd name="T47" fmla="*/ 0 h 1999"/>
                              <a:gd name="T48" fmla="*/ 0 w 1918"/>
                              <a:gd name="T49" fmla="*/ 0 h 1999"/>
                              <a:gd name="T50" fmla="*/ 0 w 1918"/>
                              <a:gd name="T51" fmla="*/ 0 h 1999"/>
                              <a:gd name="T52" fmla="*/ 0 w 1918"/>
                              <a:gd name="T53" fmla="*/ 0 h 1999"/>
                              <a:gd name="T54" fmla="*/ 0 w 1918"/>
                              <a:gd name="T55" fmla="*/ 0 h 1999"/>
                              <a:gd name="T56" fmla="*/ 0 w 1918"/>
                              <a:gd name="T57" fmla="*/ 0 h 1999"/>
                              <a:gd name="T58" fmla="*/ 0 w 1918"/>
                              <a:gd name="T59" fmla="*/ 0 h 1999"/>
                              <a:gd name="T60" fmla="*/ 0 w 1918"/>
                              <a:gd name="T61" fmla="*/ 0 h 1999"/>
                              <a:gd name="T62" fmla="*/ 0 w 1918"/>
                              <a:gd name="T63" fmla="*/ 0 h 1999"/>
                              <a:gd name="T64" fmla="*/ 0 w 1918"/>
                              <a:gd name="T65" fmla="*/ 0 h 1999"/>
                              <a:gd name="T66" fmla="*/ 0 w 1918"/>
                              <a:gd name="T67" fmla="*/ 0 h 1999"/>
                              <a:gd name="T68" fmla="*/ 0 w 1918"/>
                              <a:gd name="T69" fmla="*/ 0 h 1999"/>
                              <a:gd name="T70" fmla="*/ 0 w 1918"/>
                              <a:gd name="T71" fmla="*/ 0 h 1999"/>
                              <a:gd name="T72" fmla="*/ 0 w 1918"/>
                              <a:gd name="T73" fmla="*/ 0 h 1999"/>
                              <a:gd name="T74" fmla="*/ 0 w 1918"/>
                              <a:gd name="T75" fmla="*/ 0 h 1999"/>
                              <a:gd name="T76" fmla="*/ 0 w 1918"/>
                              <a:gd name="T77" fmla="*/ 0 h 1999"/>
                              <a:gd name="T78" fmla="*/ 0 w 1918"/>
                              <a:gd name="T79" fmla="*/ 0 h 1999"/>
                              <a:gd name="T80" fmla="*/ 0 w 1918"/>
                              <a:gd name="T81" fmla="*/ 0 h 1999"/>
                              <a:gd name="T82" fmla="*/ 0 w 1918"/>
                              <a:gd name="T83" fmla="*/ 0 h 1999"/>
                              <a:gd name="T84" fmla="*/ 0 w 1918"/>
                              <a:gd name="T85" fmla="*/ 0 h 1999"/>
                              <a:gd name="T86" fmla="*/ 0 w 1918"/>
                              <a:gd name="T87" fmla="*/ 0 h 1999"/>
                              <a:gd name="T88" fmla="*/ 0 w 1918"/>
                              <a:gd name="T89" fmla="*/ 0 h 1999"/>
                              <a:gd name="T90" fmla="*/ 0 w 1918"/>
                              <a:gd name="T91" fmla="*/ 0 h 1999"/>
                              <a:gd name="T92" fmla="*/ 0 w 1918"/>
                              <a:gd name="T93" fmla="*/ 0 h 1999"/>
                              <a:gd name="T94" fmla="*/ 0 w 1918"/>
                              <a:gd name="T95" fmla="*/ 0 h 1999"/>
                              <a:gd name="T96" fmla="*/ 0 w 1918"/>
                              <a:gd name="T97" fmla="*/ 0 h 1999"/>
                              <a:gd name="T98" fmla="*/ 0 w 1918"/>
                              <a:gd name="T99" fmla="*/ 0 h 1999"/>
                              <a:gd name="T100" fmla="*/ 0 w 1918"/>
                              <a:gd name="T101" fmla="*/ 0 h 1999"/>
                              <a:gd name="T102" fmla="*/ 0 w 1918"/>
                              <a:gd name="T103" fmla="*/ 0 h 1999"/>
                              <a:gd name="T104" fmla="*/ 0 w 1918"/>
                              <a:gd name="T105" fmla="*/ 0 h 1999"/>
                              <a:gd name="T106" fmla="*/ 0 w 1918"/>
                              <a:gd name="T107" fmla="*/ 0 h 1999"/>
                              <a:gd name="T108" fmla="*/ 0 w 1918"/>
                              <a:gd name="T109" fmla="*/ 0 h 1999"/>
                              <a:gd name="T110" fmla="*/ 0 w 1918"/>
                              <a:gd name="T111" fmla="*/ 0 h 1999"/>
                              <a:gd name="T112" fmla="*/ 0 w 1918"/>
                              <a:gd name="T113" fmla="*/ 0 h 1999"/>
                              <a:gd name="T114" fmla="*/ 0 w 1918"/>
                              <a:gd name="T115" fmla="*/ 0 h 1999"/>
                              <a:gd name="T116" fmla="*/ 0 w 1918"/>
                              <a:gd name="T117" fmla="*/ 0 h 1999"/>
                              <a:gd name="T118" fmla="*/ 0 w 1918"/>
                              <a:gd name="T119" fmla="*/ 0 h 1999"/>
                              <a:gd name="T120" fmla="*/ 0 w 1918"/>
                              <a:gd name="T121" fmla="*/ 0 h 199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18"/>
                              <a:gd name="T184" fmla="*/ 0 h 1999"/>
                              <a:gd name="T185" fmla="*/ 1918 w 1918"/>
                              <a:gd name="T186" fmla="*/ 1999 h 199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18" h="1999">
                                <a:moveTo>
                                  <a:pt x="1637" y="292"/>
                                </a:moveTo>
                                <a:lnTo>
                                  <a:pt x="1600" y="256"/>
                                </a:lnTo>
                                <a:lnTo>
                                  <a:pt x="1564" y="222"/>
                                </a:lnTo>
                                <a:lnTo>
                                  <a:pt x="1525" y="191"/>
                                </a:lnTo>
                                <a:lnTo>
                                  <a:pt x="1488" y="163"/>
                                </a:lnTo>
                                <a:lnTo>
                                  <a:pt x="1449" y="136"/>
                                </a:lnTo>
                                <a:lnTo>
                                  <a:pt x="1409" y="113"/>
                                </a:lnTo>
                                <a:lnTo>
                                  <a:pt x="1367" y="92"/>
                                </a:lnTo>
                                <a:lnTo>
                                  <a:pt x="1326" y="73"/>
                                </a:lnTo>
                                <a:lnTo>
                                  <a:pt x="1282" y="55"/>
                                </a:lnTo>
                                <a:lnTo>
                                  <a:pt x="1239" y="40"/>
                                </a:lnTo>
                                <a:lnTo>
                                  <a:pt x="1193" y="27"/>
                                </a:lnTo>
                                <a:lnTo>
                                  <a:pt x="1148" y="18"/>
                                </a:lnTo>
                                <a:lnTo>
                                  <a:pt x="1101" y="10"/>
                                </a:lnTo>
                                <a:lnTo>
                                  <a:pt x="1055" y="5"/>
                                </a:lnTo>
                                <a:lnTo>
                                  <a:pt x="1006" y="1"/>
                                </a:lnTo>
                                <a:lnTo>
                                  <a:pt x="958" y="0"/>
                                </a:lnTo>
                                <a:lnTo>
                                  <a:pt x="908" y="1"/>
                                </a:lnTo>
                                <a:lnTo>
                                  <a:pt x="859" y="5"/>
                                </a:lnTo>
                                <a:lnTo>
                                  <a:pt x="811" y="10"/>
                                </a:lnTo>
                                <a:lnTo>
                                  <a:pt x="766" y="18"/>
                                </a:lnTo>
                                <a:lnTo>
                                  <a:pt x="719" y="27"/>
                                </a:lnTo>
                                <a:lnTo>
                                  <a:pt x="674" y="40"/>
                                </a:lnTo>
                                <a:lnTo>
                                  <a:pt x="631" y="55"/>
                                </a:lnTo>
                                <a:lnTo>
                                  <a:pt x="589" y="73"/>
                                </a:lnTo>
                                <a:lnTo>
                                  <a:pt x="546" y="92"/>
                                </a:lnTo>
                                <a:lnTo>
                                  <a:pt x="505" y="113"/>
                                </a:lnTo>
                                <a:lnTo>
                                  <a:pt x="464" y="136"/>
                                </a:lnTo>
                                <a:lnTo>
                                  <a:pt x="426" y="163"/>
                                </a:lnTo>
                                <a:lnTo>
                                  <a:pt x="387" y="191"/>
                                </a:lnTo>
                                <a:lnTo>
                                  <a:pt x="350" y="222"/>
                                </a:lnTo>
                                <a:lnTo>
                                  <a:pt x="314" y="256"/>
                                </a:lnTo>
                                <a:lnTo>
                                  <a:pt x="279" y="292"/>
                                </a:lnTo>
                                <a:lnTo>
                                  <a:pt x="245" y="328"/>
                                </a:lnTo>
                                <a:lnTo>
                                  <a:pt x="213" y="366"/>
                                </a:lnTo>
                                <a:lnTo>
                                  <a:pt x="183" y="405"/>
                                </a:lnTo>
                                <a:lnTo>
                                  <a:pt x="156" y="445"/>
                                </a:lnTo>
                                <a:lnTo>
                                  <a:pt x="130" y="485"/>
                                </a:lnTo>
                                <a:lnTo>
                                  <a:pt x="108" y="528"/>
                                </a:lnTo>
                                <a:lnTo>
                                  <a:pt x="87" y="570"/>
                                </a:lnTo>
                                <a:lnTo>
                                  <a:pt x="69" y="615"/>
                                </a:lnTo>
                                <a:lnTo>
                                  <a:pt x="52" y="658"/>
                                </a:lnTo>
                                <a:lnTo>
                                  <a:pt x="38" y="704"/>
                                </a:lnTo>
                                <a:lnTo>
                                  <a:pt x="26" y="751"/>
                                </a:lnTo>
                                <a:lnTo>
                                  <a:pt x="16" y="799"/>
                                </a:lnTo>
                                <a:lnTo>
                                  <a:pt x="9" y="846"/>
                                </a:lnTo>
                                <a:lnTo>
                                  <a:pt x="4" y="896"/>
                                </a:lnTo>
                                <a:lnTo>
                                  <a:pt x="1" y="948"/>
                                </a:lnTo>
                                <a:lnTo>
                                  <a:pt x="0" y="1000"/>
                                </a:lnTo>
                                <a:lnTo>
                                  <a:pt x="1" y="1050"/>
                                </a:lnTo>
                                <a:lnTo>
                                  <a:pt x="4" y="1101"/>
                                </a:lnTo>
                                <a:lnTo>
                                  <a:pt x="9" y="1150"/>
                                </a:lnTo>
                                <a:lnTo>
                                  <a:pt x="16" y="1199"/>
                                </a:lnTo>
                                <a:lnTo>
                                  <a:pt x="26" y="1246"/>
                                </a:lnTo>
                                <a:lnTo>
                                  <a:pt x="31" y="1268"/>
                                </a:lnTo>
                                <a:lnTo>
                                  <a:pt x="38" y="1292"/>
                                </a:lnTo>
                                <a:lnTo>
                                  <a:pt x="52" y="1338"/>
                                </a:lnTo>
                                <a:lnTo>
                                  <a:pt x="69" y="1384"/>
                                </a:lnTo>
                                <a:lnTo>
                                  <a:pt x="87" y="1426"/>
                                </a:lnTo>
                                <a:lnTo>
                                  <a:pt x="108" y="1470"/>
                                </a:lnTo>
                                <a:lnTo>
                                  <a:pt x="130" y="1511"/>
                                </a:lnTo>
                                <a:lnTo>
                                  <a:pt x="156" y="1552"/>
                                </a:lnTo>
                                <a:lnTo>
                                  <a:pt x="183" y="1591"/>
                                </a:lnTo>
                                <a:lnTo>
                                  <a:pt x="213" y="1632"/>
                                </a:lnTo>
                                <a:lnTo>
                                  <a:pt x="245" y="1670"/>
                                </a:lnTo>
                                <a:lnTo>
                                  <a:pt x="279" y="1708"/>
                                </a:lnTo>
                                <a:lnTo>
                                  <a:pt x="314" y="1741"/>
                                </a:lnTo>
                                <a:lnTo>
                                  <a:pt x="350" y="1775"/>
                                </a:lnTo>
                                <a:lnTo>
                                  <a:pt x="387" y="1806"/>
                                </a:lnTo>
                                <a:lnTo>
                                  <a:pt x="426" y="1835"/>
                                </a:lnTo>
                                <a:lnTo>
                                  <a:pt x="464" y="1860"/>
                                </a:lnTo>
                                <a:lnTo>
                                  <a:pt x="505" y="1885"/>
                                </a:lnTo>
                                <a:lnTo>
                                  <a:pt x="546" y="1906"/>
                                </a:lnTo>
                                <a:lnTo>
                                  <a:pt x="589" y="1926"/>
                                </a:lnTo>
                                <a:lnTo>
                                  <a:pt x="631" y="1943"/>
                                </a:lnTo>
                                <a:lnTo>
                                  <a:pt x="674" y="1957"/>
                                </a:lnTo>
                                <a:lnTo>
                                  <a:pt x="719" y="1969"/>
                                </a:lnTo>
                                <a:lnTo>
                                  <a:pt x="766" y="1981"/>
                                </a:lnTo>
                                <a:lnTo>
                                  <a:pt x="811" y="1988"/>
                                </a:lnTo>
                                <a:lnTo>
                                  <a:pt x="859" y="1994"/>
                                </a:lnTo>
                                <a:lnTo>
                                  <a:pt x="908" y="1997"/>
                                </a:lnTo>
                                <a:lnTo>
                                  <a:pt x="958" y="1999"/>
                                </a:lnTo>
                                <a:lnTo>
                                  <a:pt x="1006" y="1997"/>
                                </a:lnTo>
                                <a:lnTo>
                                  <a:pt x="1030" y="1995"/>
                                </a:lnTo>
                                <a:lnTo>
                                  <a:pt x="1055" y="1994"/>
                                </a:lnTo>
                                <a:lnTo>
                                  <a:pt x="1077" y="1991"/>
                                </a:lnTo>
                                <a:lnTo>
                                  <a:pt x="1101" y="1988"/>
                                </a:lnTo>
                                <a:lnTo>
                                  <a:pt x="1124" y="1984"/>
                                </a:lnTo>
                                <a:lnTo>
                                  <a:pt x="1136" y="1982"/>
                                </a:lnTo>
                                <a:lnTo>
                                  <a:pt x="1148" y="1981"/>
                                </a:lnTo>
                                <a:lnTo>
                                  <a:pt x="1170" y="1974"/>
                                </a:lnTo>
                                <a:lnTo>
                                  <a:pt x="1193" y="1969"/>
                                </a:lnTo>
                                <a:lnTo>
                                  <a:pt x="1239" y="1957"/>
                                </a:lnTo>
                                <a:lnTo>
                                  <a:pt x="1282" y="1943"/>
                                </a:lnTo>
                                <a:lnTo>
                                  <a:pt x="1326" y="1926"/>
                                </a:lnTo>
                                <a:lnTo>
                                  <a:pt x="1367" y="1906"/>
                                </a:lnTo>
                                <a:lnTo>
                                  <a:pt x="1409" y="1885"/>
                                </a:lnTo>
                                <a:lnTo>
                                  <a:pt x="1449" y="1860"/>
                                </a:lnTo>
                                <a:lnTo>
                                  <a:pt x="1488" y="1835"/>
                                </a:lnTo>
                                <a:lnTo>
                                  <a:pt x="1525" y="1806"/>
                                </a:lnTo>
                                <a:lnTo>
                                  <a:pt x="1544" y="1790"/>
                                </a:lnTo>
                                <a:lnTo>
                                  <a:pt x="1564" y="1775"/>
                                </a:lnTo>
                                <a:lnTo>
                                  <a:pt x="1582" y="1758"/>
                                </a:lnTo>
                                <a:lnTo>
                                  <a:pt x="1600" y="1741"/>
                                </a:lnTo>
                                <a:lnTo>
                                  <a:pt x="1618" y="1724"/>
                                </a:lnTo>
                                <a:lnTo>
                                  <a:pt x="1637" y="1708"/>
                                </a:lnTo>
                                <a:lnTo>
                                  <a:pt x="1652" y="1688"/>
                                </a:lnTo>
                                <a:lnTo>
                                  <a:pt x="1669" y="1670"/>
                                </a:lnTo>
                                <a:lnTo>
                                  <a:pt x="1684" y="1650"/>
                                </a:lnTo>
                                <a:lnTo>
                                  <a:pt x="1701" y="1632"/>
                                </a:lnTo>
                                <a:lnTo>
                                  <a:pt x="1716" y="1611"/>
                                </a:lnTo>
                                <a:lnTo>
                                  <a:pt x="1731" y="1591"/>
                                </a:lnTo>
                                <a:lnTo>
                                  <a:pt x="1759" y="1552"/>
                                </a:lnTo>
                                <a:lnTo>
                                  <a:pt x="1783" y="1511"/>
                                </a:lnTo>
                                <a:lnTo>
                                  <a:pt x="1807" y="1470"/>
                                </a:lnTo>
                                <a:lnTo>
                                  <a:pt x="1828" y="1426"/>
                                </a:lnTo>
                                <a:lnTo>
                                  <a:pt x="1837" y="1404"/>
                                </a:lnTo>
                                <a:lnTo>
                                  <a:pt x="1848" y="1384"/>
                                </a:lnTo>
                                <a:lnTo>
                                  <a:pt x="1863" y="1338"/>
                                </a:lnTo>
                                <a:lnTo>
                                  <a:pt x="1878" y="1292"/>
                                </a:lnTo>
                                <a:lnTo>
                                  <a:pt x="1883" y="1268"/>
                                </a:lnTo>
                                <a:lnTo>
                                  <a:pt x="1889" y="1246"/>
                                </a:lnTo>
                                <a:lnTo>
                                  <a:pt x="1894" y="1222"/>
                                </a:lnTo>
                                <a:lnTo>
                                  <a:pt x="1901" y="1199"/>
                                </a:lnTo>
                                <a:lnTo>
                                  <a:pt x="1902" y="1186"/>
                                </a:lnTo>
                                <a:lnTo>
                                  <a:pt x="1904" y="1174"/>
                                </a:lnTo>
                                <a:lnTo>
                                  <a:pt x="1908" y="1150"/>
                                </a:lnTo>
                                <a:lnTo>
                                  <a:pt x="1910" y="1125"/>
                                </a:lnTo>
                                <a:lnTo>
                                  <a:pt x="1913" y="1101"/>
                                </a:lnTo>
                                <a:lnTo>
                                  <a:pt x="1914" y="1075"/>
                                </a:lnTo>
                                <a:lnTo>
                                  <a:pt x="1916" y="1050"/>
                                </a:lnTo>
                                <a:lnTo>
                                  <a:pt x="1918" y="1000"/>
                                </a:lnTo>
                                <a:lnTo>
                                  <a:pt x="1916" y="948"/>
                                </a:lnTo>
                                <a:lnTo>
                                  <a:pt x="1913" y="896"/>
                                </a:lnTo>
                                <a:lnTo>
                                  <a:pt x="1908" y="846"/>
                                </a:lnTo>
                                <a:lnTo>
                                  <a:pt x="1901" y="799"/>
                                </a:lnTo>
                                <a:lnTo>
                                  <a:pt x="1889" y="751"/>
                                </a:lnTo>
                                <a:lnTo>
                                  <a:pt x="1878" y="704"/>
                                </a:lnTo>
                                <a:lnTo>
                                  <a:pt x="1863" y="658"/>
                                </a:lnTo>
                                <a:lnTo>
                                  <a:pt x="1848" y="615"/>
                                </a:lnTo>
                                <a:lnTo>
                                  <a:pt x="1828" y="570"/>
                                </a:lnTo>
                                <a:lnTo>
                                  <a:pt x="1807" y="528"/>
                                </a:lnTo>
                                <a:lnTo>
                                  <a:pt x="1783" y="485"/>
                                </a:lnTo>
                                <a:lnTo>
                                  <a:pt x="1759" y="445"/>
                                </a:lnTo>
                                <a:lnTo>
                                  <a:pt x="1731" y="405"/>
                                </a:lnTo>
                                <a:lnTo>
                                  <a:pt x="1701" y="366"/>
                                </a:lnTo>
                                <a:lnTo>
                                  <a:pt x="1669" y="328"/>
                                </a:lnTo>
                                <a:lnTo>
                                  <a:pt x="1637" y="292"/>
                                </a:lnTo>
                                <a:close/>
                                <a:moveTo>
                                  <a:pt x="958" y="40"/>
                                </a:moveTo>
                                <a:lnTo>
                                  <a:pt x="1004" y="42"/>
                                </a:lnTo>
                                <a:lnTo>
                                  <a:pt x="1050" y="45"/>
                                </a:lnTo>
                                <a:lnTo>
                                  <a:pt x="1095" y="50"/>
                                </a:lnTo>
                                <a:lnTo>
                                  <a:pt x="1141" y="58"/>
                                </a:lnTo>
                                <a:lnTo>
                                  <a:pt x="1183" y="68"/>
                                </a:lnTo>
                                <a:lnTo>
                                  <a:pt x="1227" y="80"/>
                                </a:lnTo>
                                <a:lnTo>
                                  <a:pt x="1269" y="94"/>
                                </a:lnTo>
                                <a:lnTo>
                                  <a:pt x="1310" y="110"/>
                                </a:lnTo>
                                <a:lnTo>
                                  <a:pt x="1350" y="129"/>
                                </a:lnTo>
                                <a:lnTo>
                                  <a:pt x="1389" y="149"/>
                                </a:lnTo>
                                <a:lnTo>
                                  <a:pt x="1428" y="172"/>
                                </a:lnTo>
                                <a:lnTo>
                                  <a:pt x="1446" y="184"/>
                                </a:lnTo>
                                <a:lnTo>
                                  <a:pt x="1466" y="198"/>
                                </a:lnTo>
                                <a:lnTo>
                                  <a:pt x="1503" y="225"/>
                                </a:lnTo>
                                <a:lnTo>
                                  <a:pt x="1539" y="255"/>
                                </a:lnTo>
                                <a:lnTo>
                                  <a:pt x="1573" y="286"/>
                                </a:lnTo>
                                <a:lnTo>
                                  <a:pt x="1609" y="322"/>
                                </a:lnTo>
                                <a:lnTo>
                                  <a:pt x="1641" y="357"/>
                                </a:lnTo>
                                <a:lnTo>
                                  <a:pt x="1671" y="393"/>
                                </a:lnTo>
                                <a:lnTo>
                                  <a:pt x="1699" y="430"/>
                                </a:lnTo>
                                <a:lnTo>
                                  <a:pt x="1726" y="469"/>
                                </a:lnTo>
                                <a:lnTo>
                                  <a:pt x="1750" y="507"/>
                                </a:lnTo>
                                <a:lnTo>
                                  <a:pt x="1772" y="547"/>
                                </a:lnTo>
                                <a:lnTo>
                                  <a:pt x="1792" y="589"/>
                                </a:lnTo>
                                <a:lnTo>
                                  <a:pt x="1811" y="631"/>
                                </a:lnTo>
                                <a:lnTo>
                                  <a:pt x="1827" y="673"/>
                                </a:lnTo>
                                <a:lnTo>
                                  <a:pt x="1840" y="717"/>
                                </a:lnTo>
                                <a:lnTo>
                                  <a:pt x="1852" y="762"/>
                                </a:lnTo>
                                <a:lnTo>
                                  <a:pt x="1861" y="807"/>
                                </a:lnTo>
                                <a:lnTo>
                                  <a:pt x="1868" y="853"/>
                                </a:lnTo>
                                <a:lnTo>
                                  <a:pt x="1874" y="901"/>
                                </a:lnTo>
                                <a:lnTo>
                                  <a:pt x="1877" y="950"/>
                                </a:lnTo>
                                <a:lnTo>
                                  <a:pt x="1879" y="1000"/>
                                </a:lnTo>
                                <a:lnTo>
                                  <a:pt x="1877" y="1048"/>
                                </a:lnTo>
                                <a:lnTo>
                                  <a:pt x="1875" y="1072"/>
                                </a:lnTo>
                                <a:lnTo>
                                  <a:pt x="1874" y="1077"/>
                                </a:lnTo>
                                <a:lnTo>
                                  <a:pt x="1874" y="1083"/>
                                </a:lnTo>
                                <a:lnTo>
                                  <a:pt x="1874" y="1097"/>
                                </a:lnTo>
                                <a:lnTo>
                                  <a:pt x="1872" y="1107"/>
                                </a:lnTo>
                                <a:lnTo>
                                  <a:pt x="1871" y="1113"/>
                                </a:lnTo>
                                <a:lnTo>
                                  <a:pt x="1871" y="1119"/>
                                </a:lnTo>
                                <a:lnTo>
                                  <a:pt x="1868" y="1143"/>
                                </a:lnTo>
                                <a:lnTo>
                                  <a:pt x="1864" y="1166"/>
                                </a:lnTo>
                                <a:lnTo>
                                  <a:pt x="1861" y="1190"/>
                                </a:lnTo>
                                <a:lnTo>
                                  <a:pt x="1856" y="1212"/>
                                </a:lnTo>
                                <a:lnTo>
                                  <a:pt x="1852" y="1235"/>
                                </a:lnTo>
                                <a:lnTo>
                                  <a:pt x="1840" y="1280"/>
                                </a:lnTo>
                                <a:lnTo>
                                  <a:pt x="1827" y="1324"/>
                                </a:lnTo>
                                <a:lnTo>
                                  <a:pt x="1811" y="1367"/>
                                </a:lnTo>
                                <a:lnTo>
                                  <a:pt x="1792" y="1409"/>
                                </a:lnTo>
                                <a:lnTo>
                                  <a:pt x="1772" y="1450"/>
                                </a:lnTo>
                                <a:lnTo>
                                  <a:pt x="1750" y="1489"/>
                                </a:lnTo>
                                <a:lnTo>
                                  <a:pt x="1737" y="1509"/>
                                </a:lnTo>
                                <a:lnTo>
                                  <a:pt x="1731" y="1519"/>
                                </a:lnTo>
                                <a:lnTo>
                                  <a:pt x="1726" y="1529"/>
                                </a:lnTo>
                                <a:lnTo>
                                  <a:pt x="1699" y="1566"/>
                                </a:lnTo>
                                <a:lnTo>
                                  <a:pt x="1684" y="1585"/>
                                </a:lnTo>
                                <a:lnTo>
                                  <a:pt x="1671" y="1604"/>
                                </a:lnTo>
                                <a:lnTo>
                                  <a:pt x="1655" y="1622"/>
                                </a:lnTo>
                                <a:lnTo>
                                  <a:pt x="1641" y="1640"/>
                                </a:lnTo>
                                <a:lnTo>
                                  <a:pt x="1609" y="1677"/>
                                </a:lnTo>
                                <a:lnTo>
                                  <a:pt x="1573" y="1711"/>
                                </a:lnTo>
                                <a:lnTo>
                                  <a:pt x="1556" y="1726"/>
                                </a:lnTo>
                                <a:lnTo>
                                  <a:pt x="1539" y="1743"/>
                                </a:lnTo>
                                <a:lnTo>
                                  <a:pt x="1520" y="1757"/>
                                </a:lnTo>
                                <a:lnTo>
                                  <a:pt x="1503" y="1772"/>
                                </a:lnTo>
                                <a:lnTo>
                                  <a:pt x="1484" y="1785"/>
                                </a:lnTo>
                                <a:lnTo>
                                  <a:pt x="1475" y="1792"/>
                                </a:lnTo>
                                <a:lnTo>
                                  <a:pt x="1466" y="1799"/>
                                </a:lnTo>
                                <a:lnTo>
                                  <a:pt x="1456" y="1805"/>
                                </a:lnTo>
                                <a:lnTo>
                                  <a:pt x="1446" y="1811"/>
                                </a:lnTo>
                                <a:lnTo>
                                  <a:pt x="1428" y="1824"/>
                                </a:lnTo>
                                <a:lnTo>
                                  <a:pt x="1408" y="1835"/>
                                </a:lnTo>
                                <a:lnTo>
                                  <a:pt x="1389" y="1847"/>
                                </a:lnTo>
                                <a:lnTo>
                                  <a:pt x="1350" y="1868"/>
                                </a:lnTo>
                                <a:lnTo>
                                  <a:pt x="1310" y="1888"/>
                                </a:lnTo>
                                <a:lnTo>
                                  <a:pt x="1269" y="1905"/>
                                </a:lnTo>
                                <a:lnTo>
                                  <a:pt x="1227" y="1919"/>
                                </a:lnTo>
                                <a:lnTo>
                                  <a:pt x="1183" y="1931"/>
                                </a:lnTo>
                                <a:lnTo>
                                  <a:pt x="1162" y="1935"/>
                                </a:lnTo>
                                <a:lnTo>
                                  <a:pt x="1141" y="1941"/>
                                </a:lnTo>
                                <a:lnTo>
                                  <a:pt x="1095" y="1948"/>
                                </a:lnTo>
                                <a:lnTo>
                                  <a:pt x="1072" y="1950"/>
                                </a:lnTo>
                                <a:lnTo>
                                  <a:pt x="1066" y="1950"/>
                                </a:lnTo>
                                <a:lnTo>
                                  <a:pt x="1061" y="1951"/>
                                </a:lnTo>
                                <a:lnTo>
                                  <a:pt x="1050" y="1954"/>
                                </a:lnTo>
                                <a:lnTo>
                                  <a:pt x="1038" y="1954"/>
                                </a:lnTo>
                                <a:lnTo>
                                  <a:pt x="1032" y="1954"/>
                                </a:lnTo>
                                <a:lnTo>
                                  <a:pt x="1027" y="1955"/>
                                </a:lnTo>
                                <a:lnTo>
                                  <a:pt x="1004" y="1957"/>
                                </a:lnTo>
                                <a:lnTo>
                                  <a:pt x="958" y="1959"/>
                                </a:lnTo>
                                <a:lnTo>
                                  <a:pt x="910" y="1957"/>
                                </a:lnTo>
                                <a:lnTo>
                                  <a:pt x="863" y="1954"/>
                                </a:lnTo>
                                <a:lnTo>
                                  <a:pt x="818" y="1948"/>
                                </a:lnTo>
                                <a:lnTo>
                                  <a:pt x="773" y="1941"/>
                                </a:lnTo>
                                <a:lnTo>
                                  <a:pt x="728" y="1931"/>
                                </a:lnTo>
                                <a:lnTo>
                                  <a:pt x="686" y="1919"/>
                                </a:lnTo>
                                <a:lnTo>
                                  <a:pt x="644" y="1905"/>
                                </a:lnTo>
                                <a:lnTo>
                                  <a:pt x="604" y="1888"/>
                                </a:lnTo>
                                <a:lnTo>
                                  <a:pt x="563" y="1868"/>
                                </a:lnTo>
                                <a:lnTo>
                                  <a:pt x="523" y="1847"/>
                                </a:lnTo>
                                <a:lnTo>
                                  <a:pt x="485" y="1824"/>
                                </a:lnTo>
                                <a:lnTo>
                                  <a:pt x="448" y="1799"/>
                                </a:lnTo>
                                <a:lnTo>
                                  <a:pt x="410" y="1772"/>
                                </a:lnTo>
                                <a:lnTo>
                                  <a:pt x="375" y="1743"/>
                                </a:lnTo>
                                <a:lnTo>
                                  <a:pt x="341" y="1711"/>
                                </a:lnTo>
                                <a:lnTo>
                                  <a:pt x="307" y="1677"/>
                                </a:lnTo>
                                <a:lnTo>
                                  <a:pt x="273" y="1640"/>
                                </a:lnTo>
                                <a:lnTo>
                                  <a:pt x="243" y="1604"/>
                                </a:lnTo>
                                <a:lnTo>
                                  <a:pt x="215" y="1566"/>
                                </a:lnTo>
                                <a:lnTo>
                                  <a:pt x="189" y="1529"/>
                                </a:lnTo>
                                <a:lnTo>
                                  <a:pt x="175" y="1509"/>
                                </a:lnTo>
                                <a:lnTo>
                                  <a:pt x="164" y="1489"/>
                                </a:lnTo>
                                <a:lnTo>
                                  <a:pt x="142" y="1450"/>
                                </a:lnTo>
                                <a:lnTo>
                                  <a:pt x="122" y="1409"/>
                                </a:lnTo>
                                <a:lnTo>
                                  <a:pt x="105" y="1367"/>
                                </a:lnTo>
                                <a:lnTo>
                                  <a:pt x="89" y="1324"/>
                                </a:lnTo>
                                <a:lnTo>
                                  <a:pt x="76" y="1280"/>
                                </a:lnTo>
                                <a:lnTo>
                                  <a:pt x="64" y="1235"/>
                                </a:lnTo>
                                <a:lnTo>
                                  <a:pt x="55" y="1190"/>
                                </a:lnTo>
                                <a:lnTo>
                                  <a:pt x="47" y="1143"/>
                                </a:lnTo>
                                <a:lnTo>
                                  <a:pt x="42" y="1097"/>
                                </a:lnTo>
                                <a:lnTo>
                                  <a:pt x="39" y="1048"/>
                                </a:lnTo>
                                <a:lnTo>
                                  <a:pt x="38" y="1000"/>
                                </a:lnTo>
                                <a:lnTo>
                                  <a:pt x="39" y="950"/>
                                </a:lnTo>
                                <a:lnTo>
                                  <a:pt x="42" y="901"/>
                                </a:lnTo>
                                <a:lnTo>
                                  <a:pt x="47" y="853"/>
                                </a:lnTo>
                                <a:lnTo>
                                  <a:pt x="55" y="807"/>
                                </a:lnTo>
                                <a:lnTo>
                                  <a:pt x="64" y="762"/>
                                </a:lnTo>
                                <a:lnTo>
                                  <a:pt x="76" y="717"/>
                                </a:lnTo>
                                <a:lnTo>
                                  <a:pt x="89" y="673"/>
                                </a:lnTo>
                                <a:lnTo>
                                  <a:pt x="105" y="631"/>
                                </a:lnTo>
                                <a:lnTo>
                                  <a:pt x="122" y="589"/>
                                </a:lnTo>
                                <a:lnTo>
                                  <a:pt x="142" y="547"/>
                                </a:lnTo>
                                <a:lnTo>
                                  <a:pt x="164" y="507"/>
                                </a:lnTo>
                                <a:lnTo>
                                  <a:pt x="189" y="469"/>
                                </a:lnTo>
                                <a:lnTo>
                                  <a:pt x="215" y="430"/>
                                </a:lnTo>
                                <a:lnTo>
                                  <a:pt x="243" y="393"/>
                                </a:lnTo>
                                <a:lnTo>
                                  <a:pt x="273" y="357"/>
                                </a:lnTo>
                                <a:lnTo>
                                  <a:pt x="307" y="322"/>
                                </a:lnTo>
                                <a:lnTo>
                                  <a:pt x="341" y="286"/>
                                </a:lnTo>
                                <a:lnTo>
                                  <a:pt x="375" y="255"/>
                                </a:lnTo>
                                <a:lnTo>
                                  <a:pt x="410" y="225"/>
                                </a:lnTo>
                                <a:lnTo>
                                  <a:pt x="448" y="198"/>
                                </a:lnTo>
                                <a:lnTo>
                                  <a:pt x="485" y="172"/>
                                </a:lnTo>
                                <a:lnTo>
                                  <a:pt x="523" y="149"/>
                                </a:lnTo>
                                <a:lnTo>
                                  <a:pt x="563" y="129"/>
                                </a:lnTo>
                                <a:lnTo>
                                  <a:pt x="604" y="110"/>
                                </a:lnTo>
                                <a:lnTo>
                                  <a:pt x="644" y="94"/>
                                </a:lnTo>
                                <a:lnTo>
                                  <a:pt x="686" y="80"/>
                                </a:lnTo>
                                <a:lnTo>
                                  <a:pt x="728" y="68"/>
                                </a:lnTo>
                                <a:lnTo>
                                  <a:pt x="773" y="58"/>
                                </a:lnTo>
                                <a:lnTo>
                                  <a:pt x="818" y="50"/>
                                </a:lnTo>
                                <a:lnTo>
                                  <a:pt x="863" y="45"/>
                                </a:lnTo>
                                <a:lnTo>
                                  <a:pt x="910" y="42"/>
                                </a:lnTo>
                                <a:lnTo>
                                  <a:pt x="958" y="40"/>
                                </a:lnTo>
                                <a:close/>
                              </a:path>
                            </a:pathLst>
                          </a:custGeom>
                          <a:solidFill>
                            <a:srgbClr val="E0E0E0"/>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63" name="Freeform 167"/>
                        <wps:cNvSpPr>
                          <a:spLocks noEditPoints="1"/>
                        </wps:cNvSpPr>
                        <wps:spPr bwMode="auto">
                          <a:xfrm>
                            <a:off x="32" y="33"/>
                            <a:ext cx="167" cy="174"/>
                          </a:xfrm>
                          <a:custGeom>
                            <a:avLst/>
                            <a:gdLst>
                              <a:gd name="T0" fmla="*/ 0 w 1841"/>
                              <a:gd name="T1" fmla="*/ 0 h 1919"/>
                              <a:gd name="T2" fmla="*/ 0 w 1841"/>
                              <a:gd name="T3" fmla="*/ 0 h 1919"/>
                              <a:gd name="T4" fmla="*/ 0 w 1841"/>
                              <a:gd name="T5" fmla="*/ 0 h 1919"/>
                              <a:gd name="T6" fmla="*/ 0 w 1841"/>
                              <a:gd name="T7" fmla="*/ 0 h 1919"/>
                              <a:gd name="T8" fmla="*/ 0 w 1841"/>
                              <a:gd name="T9" fmla="*/ 0 h 1919"/>
                              <a:gd name="T10" fmla="*/ 0 w 1841"/>
                              <a:gd name="T11" fmla="*/ 0 h 1919"/>
                              <a:gd name="T12" fmla="*/ 0 w 1841"/>
                              <a:gd name="T13" fmla="*/ 0 h 1919"/>
                              <a:gd name="T14" fmla="*/ 0 w 1841"/>
                              <a:gd name="T15" fmla="*/ 0 h 1919"/>
                              <a:gd name="T16" fmla="*/ 0 w 1841"/>
                              <a:gd name="T17" fmla="*/ 0 h 1919"/>
                              <a:gd name="T18" fmla="*/ 0 w 1841"/>
                              <a:gd name="T19" fmla="*/ 0 h 1919"/>
                              <a:gd name="T20" fmla="*/ 0 w 1841"/>
                              <a:gd name="T21" fmla="*/ 0 h 1919"/>
                              <a:gd name="T22" fmla="*/ 0 w 1841"/>
                              <a:gd name="T23" fmla="*/ 0 h 1919"/>
                              <a:gd name="T24" fmla="*/ 0 w 1841"/>
                              <a:gd name="T25" fmla="*/ 0 h 1919"/>
                              <a:gd name="T26" fmla="*/ 0 w 1841"/>
                              <a:gd name="T27" fmla="*/ 0 h 1919"/>
                              <a:gd name="T28" fmla="*/ 0 w 1841"/>
                              <a:gd name="T29" fmla="*/ 0 h 1919"/>
                              <a:gd name="T30" fmla="*/ 0 w 1841"/>
                              <a:gd name="T31" fmla="*/ 0 h 1919"/>
                              <a:gd name="T32" fmla="*/ 0 w 1841"/>
                              <a:gd name="T33" fmla="*/ 0 h 1919"/>
                              <a:gd name="T34" fmla="*/ 0 w 1841"/>
                              <a:gd name="T35" fmla="*/ 0 h 1919"/>
                              <a:gd name="T36" fmla="*/ 0 w 1841"/>
                              <a:gd name="T37" fmla="*/ 0 h 1919"/>
                              <a:gd name="T38" fmla="*/ 0 w 1841"/>
                              <a:gd name="T39" fmla="*/ 0 h 1919"/>
                              <a:gd name="T40" fmla="*/ 0 w 1841"/>
                              <a:gd name="T41" fmla="*/ 0 h 1919"/>
                              <a:gd name="T42" fmla="*/ 0 w 1841"/>
                              <a:gd name="T43" fmla="*/ 0 h 1919"/>
                              <a:gd name="T44" fmla="*/ 0 w 1841"/>
                              <a:gd name="T45" fmla="*/ 0 h 1919"/>
                              <a:gd name="T46" fmla="*/ 0 w 1841"/>
                              <a:gd name="T47" fmla="*/ 0 h 1919"/>
                              <a:gd name="T48" fmla="*/ 0 w 1841"/>
                              <a:gd name="T49" fmla="*/ 0 h 1919"/>
                              <a:gd name="T50" fmla="*/ 0 w 1841"/>
                              <a:gd name="T51" fmla="*/ 0 h 1919"/>
                              <a:gd name="T52" fmla="*/ 0 w 1841"/>
                              <a:gd name="T53" fmla="*/ 0 h 1919"/>
                              <a:gd name="T54" fmla="*/ 0 w 1841"/>
                              <a:gd name="T55" fmla="*/ 0 h 1919"/>
                              <a:gd name="T56" fmla="*/ 0 w 1841"/>
                              <a:gd name="T57" fmla="*/ 0 h 1919"/>
                              <a:gd name="T58" fmla="*/ 0 w 1841"/>
                              <a:gd name="T59" fmla="*/ 0 h 1919"/>
                              <a:gd name="T60" fmla="*/ 0 w 1841"/>
                              <a:gd name="T61" fmla="*/ 0 h 1919"/>
                              <a:gd name="T62" fmla="*/ 0 w 1841"/>
                              <a:gd name="T63" fmla="*/ 0 h 1919"/>
                              <a:gd name="T64" fmla="*/ 0 w 1841"/>
                              <a:gd name="T65" fmla="*/ 0 h 1919"/>
                              <a:gd name="T66" fmla="*/ 0 w 1841"/>
                              <a:gd name="T67" fmla="*/ 0 h 1919"/>
                              <a:gd name="T68" fmla="*/ 0 w 1841"/>
                              <a:gd name="T69" fmla="*/ 0 h 1919"/>
                              <a:gd name="T70" fmla="*/ 0 w 1841"/>
                              <a:gd name="T71" fmla="*/ 0 h 1919"/>
                              <a:gd name="T72" fmla="*/ 0 w 1841"/>
                              <a:gd name="T73" fmla="*/ 0 h 1919"/>
                              <a:gd name="T74" fmla="*/ 0 w 1841"/>
                              <a:gd name="T75" fmla="*/ 0 h 1919"/>
                              <a:gd name="T76" fmla="*/ 0 w 1841"/>
                              <a:gd name="T77" fmla="*/ 0 h 1919"/>
                              <a:gd name="T78" fmla="*/ 0 w 1841"/>
                              <a:gd name="T79" fmla="*/ 0 h 1919"/>
                              <a:gd name="T80" fmla="*/ 0 w 1841"/>
                              <a:gd name="T81" fmla="*/ 0 h 1919"/>
                              <a:gd name="T82" fmla="*/ 0 w 1841"/>
                              <a:gd name="T83" fmla="*/ 0 h 1919"/>
                              <a:gd name="T84" fmla="*/ 0 w 1841"/>
                              <a:gd name="T85" fmla="*/ 0 h 1919"/>
                              <a:gd name="T86" fmla="*/ 0 w 1841"/>
                              <a:gd name="T87" fmla="*/ 0 h 1919"/>
                              <a:gd name="T88" fmla="*/ 0 w 1841"/>
                              <a:gd name="T89" fmla="*/ 0 h 1919"/>
                              <a:gd name="T90" fmla="*/ 0 w 1841"/>
                              <a:gd name="T91" fmla="*/ 0 h 1919"/>
                              <a:gd name="T92" fmla="*/ 0 w 1841"/>
                              <a:gd name="T93" fmla="*/ 0 h 1919"/>
                              <a:gd name="T94" fmla="*/ 0 w 1841"/>
                              <a:gd name="T95" fmla="*/ 0 h 1919"/>
                              <a:gd name="T96" fmla="*/ 0 w 1841"/>
                              <a:gd name="T97" fmla="*/ 0 h 1919"/>
                              <a:gd name="T98" fmla="*/ 0 w 1841"/>
                              <a:gd name="T99" fmla="*/ 0 h 1919"/>
                              <a:gd name="T100" fmla="*/ 0 w 1841"/>
                              <a:gd name="T101" fmla="*/ 0 h 1919"/>
                              <a:gd name="T102" fmla="*/ 0 w 1841"/>
                              <a:gd name="T103" fmla="*/ 0 h 1919"/>
                              <a:gd name="T104" fmla="*/ 0 w 1841"/>
                              <a:gd name="T105" fmla="*/ 0 h 1919"/>
                              <a:gd name="T106" fmla="*/ 0 w 1841"/>
                              <a:gd name="T107" fmla="*/ 0 h 1919"/>
                              <a:gd name="T108" fmla="*/ 0 w 1841"/>
                              <a:gd name="T109" fmla="*/ 0 h 1919"/>
                              <a:gd name="T110" fmla="*/ 0 w 1841"/>
                              <a:gd name="T111" fmla="*/ 0 h 1919"/>
                              <a:gd name="T112" fmla="*/ 0 w 1841"/>
                              <a:gd name="T113" fmla="*/ 0 h 1919"/>
                              <a:gd name="T114" fmla="*/ 0 w 1841"/>
                              <a:gd name="T115" fmla="*/ 0 h 1919"/>
                              <a:gd name="T116" fmla="*/ 0 w 1841"/>
                              <a:gd name="T117" fmla="*/ 0 h 1919"/>
                              <a:gd name="T118" fmla="*/ 0 w 1841"/>
                              <a:gd name="T119" fmla="*/ 0 h 1919"/>
                              <a:gd name="T120" fmla="*/ 0 w 1841"/>
                              <a:gd name="T121" fmla="*/ 0 h 1919"/>
                              <a:gd name="T122" fmla="*/ 0 w 1841"/>
                              <a:gd name="T123" fmla="*/ 0 h 191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841"/>
                              <a:gd name="T187" fmla="*/ 0 h 1919"/>
                              <a:gd name="T188" fmla="*/ 1841 w 1841"/>
                              <a:gd name="T189" fmla="*/ 1919 h 191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841" h="1919">
                                <a:moveTo>
                                  <a:pt x="1571" y="282"/>
                                </a:moveTo>
                                <a:lnTo>
                                  <a:pt x="1535" y="246"/>
                                </a:lnTo>
                                <a:lnTo>
                                  <a:pt x="1501" y="215"/>
                                </a:lnTo>
                                <a:lnTo>
                                  <a:pt x="1465" y="185"/>
                                </a:lnTo>
                                <a:lnTo>
                                  <a:pt x="1428" y="158"/>
                                </a:lnTo>
                                <a:lnTo>
                                  <a:pt x="1408" y="144"/>
                                </a:lnTo>
                                <a:lnTo>
                                  <a:pt x="1390" y="132"/>
                                </a:lnTo>
                                <a:lnTo>
                                  <a:pt x="1351" y="109"/>
                                </a:lnTo>
                                <a:lnTo>
                                  <a:pt x="1312" y="89"/>
                                </a:lnTo>
                                <a:lnTo>
                                  <a:pt x="1272" y="70"/>
                                </a:lnTo>
                                <a:lnTo>
                                  <a:pt x="1231" y="54"/>
                                </a:lnTo>
                                <a:lnTo>
                                  <a:pt x="1189" y="40"/>
                                </a:lnTo>
                                <a:lnTo>
                                  <a:pt x="1145" y="28"/>
                                </a:lnTo>
                                <a:lnTo>
                                  <a:pt x="1103" y="18"/>
                                </a:lnTo>
                                <a:lnTo>
                                  <a:pt x="1057" y="10"/>
                                </a:lnTo>
                                <a:lnTo>
                                  <a:pt x="1012" y="5"/>
                                </a:lnTo>
                                <a:lnTo>
                                  <a:pt x="966" y="2"/>
                                </a:lnTo>
                                <a:lnTo>
                                  <a:pt x="920" y="0"/>
                                </a:lnTo>
                                <a:lnTo>
                                  <a:pt x="872" y="2"/>
                                </a:lnTo>
                                <a:lnTo>
                                  <a:pt x="825" y="5"/>
                                </a:lnTo>
                                <a:lnTo>
                                  <a:pt x="780" y="10"/>
                                </a:lnTo>
                                <a:lnTo>
                                  <a:pt x="735" y="18"/>
                                </a:lnTo>
                                <a:lnTo>
                                  <a:pt x="690" y="28"/>
                                </a:lnTo>
                                <a:lnTo>
                                  <a:pt x="648" y="40"/>
                                </a:lnTo>
                                <a:lnTo>
                                  <a:pt x="606" y="54"/>
                                </a:lnTo>
                                <a:lnTo>
                                  <a:pt x="566" y="70"/>
                                </a:lnTo>
                                <a:lnTo>
                                  <a:pt x="525" y="89"/>
                                </a:lnTo>
                                <a:lnTo>
                                  <a:pt x="485" y="109"/>
                                </a:lnTo>
                                <a:lnTo>
                                  <a:pt x="447" y="132"/>
                                </a:lnTo>
                                <a:lnTo>
                                  <a:pt x="410" y="158"/>
                                </a:lnTo>
                                <a:lnTo>
                                  <a:pt x="372" y="185"/>
                                </a:lnTo>
                                <a:lnTo>
                                  <a:pt x="337" y="215"/>
                                </a:lnTo>
                                <a:lnTo>
                                  <a:pt x="303" y="246"/>
                                </a:lnTo>
                                <a:lnTo>
                                  <a:pt x="269" y="282"/>
                                </a:lnTo>
                                <a:lnTo>
                                  <a:pt x="235" y="317"/>
                                </a:lnTo>
                                <a:lnTo>
                                  <a:pt x="205" y="353"/>
                                </a:lnTo>
                                <a:lnTo>
                                  <a:pt x="177" y="390"/>
                                </a:lnTo>
                                <a:lnTo>
                                  <a:pt x="151" y="429"/>
                                </a:lnTo>
                                <a:lnTo>
                                  <a:pt x="126" y="467"/>
                                </a:lnTo>
                                <a:lnTo>
                                  <a:pt x="104" y="507"/>
                                </a:lnTo>
                                <a:lnTo>
                                  <a:pt x="84" y="549"/>
                                </a:lnTo>
                                <a:lnTo>
                                  <a:pt x="67" y="591"/>
                                </a:lnTo>
                                <a:lnTo>
                                  <a:pt x="51" y="633"/>
                                </a:lnTo>
                                <a:lnTo>
                                  <a:pt x="38" y="677"/>
                                </a:lnTo>
                                <a:lnTo>
                                  <a:pt x="26" y="722"/>
                                </a:lnTo>
                                <a:lnTo>
                                  <a:pt x="17" y="767"/>
                                </a:lnTo>
                                <a:lnTo>
                                  <a:pt x="9" y="813"/>
                                </a:lnTo>
                                <a:lnTo>
                                  <a:pt x="4" y="861"/>
                                </a:lnTo>
                                <a:lnTo>
                                  <a:pt x="1" y="910"/>
                                </a:lnTo>
                                <a:lnTo>
                                  <a:pt x="0" y="960"/>
                                </a:lnTo>
                                <a:lnTo>
                                  <a:pt x="1" y="1008"/>
                                </a:lnTo>
                                <a:lnTo>
                                  <a:pt x="4" y="1057"/>
                                </a:lnTo>
                                <a:lnTo>
                                  <a:pt x="9" y="1103"/>
                                </a:lnTo>
                                <a:lnTo>
                                  <a:pt x="17" y="1150"/>
                                </a:lnTo>
                                <a:lnTo>
                                  <a:pt x="26" y="1195"/>
                                </a:lnTo>
                                <a:lnTo>
                                  <a:pt x="38" y="1240"/>
                                </a:lnTo>
                                <a:lnTo>
                                  <a:pt x="51" y="1284"/>
                                </a:lnTo>
                                <a:lnTo>
                                  <a:pt x="67" y="1327"/>
                                </a:lnTo>
                                <a:lnTo>
                                  <a:pt x="84" y="1369"/>
                                </a:lnTo>
                                <a:lnTo>
                                  <a:pt x="104" y="1410"/>
                                </a:lnTo>
                                <a:lnTo>
                                  <a:pt x="126" y="1449"/>
                                </a:lnTo>
                                <a:lnTo>
                                  <a:pt x="137" y="1469"/>
                                </a:lnTo>
                                <a:lnTo>
                                  <a:pt x="151" y="1489"/>
                                </a:lnTo>
                                <a:lnTo>
                                  <a:pt x="177" y="1526"/>
                                </a:lnTo>
                                <a:lnTo>
                                  <a:pt x="205" y="1564"/>
                                </a:lnTo>
                                <a:lnTo>
                                  <a:pt x="235" y="1600"/>
                                </a:lnTo>
                                <a:lnTo>
                                  <a:pt x="269" y="1637"/>
                                </a:lnTo>
                                <a:lnTo>
                                  <a:pt x="303" y="1671"/>
                                </a:lnTo>
                                <a:lnTo>
                                  <a:pt x="337" y="1703"/>
                                </a:lnTo>
                                <a:lnTo>
                                  <a:pt x="372" y="1732"/>
                                </a:lnTo>
                                <a:lnTo>
                                  <a:pt x="410" y="1759"/>
                                </a:lnTo>
                                <a:lnTo>
                                  <a:pt x="447" y="1784"/>
                                </a:lnTo>
                                <a:lnTo>
                                  <a:pt x="485" y="1807"/>
                                </a:lnTo>
                                <a:lnTo>
                                  <a:pt x="525" y="1828"/>
                                </a:lnTo>
                                <a:lnTo>
                                  <a:pt x="566" y="1848"/>
                                </a:lnTo>
                                <a:lnTo>
                                  <a:pt x="606" y="1865"/>
                                </a:lnTo>
                                <a:lnTo>
                                  <a:pt x="648" y="1879"/>
                                </a:lnTo>
                                <a:lnTo>
                                  <a:pt x="690" y="1891"/>
                                </a:lnTo>
                                <a:lnTo>
                                  <a:pt x="735" y="1901"/>
                                </a:lnTo>
                                <a:lnTo>
                                  <a:pt x="780" y="1908"/>
                                </a:lnTo>
                                <a:lnTo>
                                  <a:pt x="825" y="1914"/>
                                </a:lnTo>
                                <a:lnTo>
                                  <a:pt x="872" y="1917"/>
                                </a:lnTo>
                                <a:lnTo>
                                  <a:pt x="920" y="1919"/>
                                </a:lnTo>
                                <a:lnTo>
                                  <a:pt x="966" y="1917"/>
                                </a:lnTo>
                                <a:lnTo>
                                  <a:pt x="989" y="1915"/>
                                </a:lnTo>
                                <a:lnTo>
                                  <a:pt x="994" y="1914"/>
                                </a:lnTo>
                                <a:lnTo>
                                  <a:pt x="1000" y="1914"/>
                                </a:lnTo>
                                <a:lnTo>
                                  <a:pt x="1012" y="1914"/>
                                </a:lnTo>
                                <a:lnTo>
                                  <a:pt x="1023" y="1911"/>
                                </a:lnTo>
                                <a:lnTo>
                                  <a:pt x="1028" y="1910"/>
                                </a:lnTo>
                                <a:lnTo>
                                  <a:pt x="1034" y="1910"/>
                                </a:lnTo>
                                <a:lnTo>
                                  <a:pt x="1057" y="1908"/>
                                </a:lnTo>
                                <a:lnTo>
                                  <a:pt x="1103" y="1901"/>
                                </a:lnTo>
                                <a:lnTo>
                                  <a:pt x="1124" y="1895"/>
                                </a:lnTo>
                                <a:lnTo>
                                  <a:pt x="1145" y="1891"/>
                                </a:lnTo>
                                <a:lnTo>
                                  <a:pt x="1189" y="1879"/>
                                </a:lnTo>
                                <a:lnTo>
                                  <a:pt x="1231" y="1865"/>
                                </a:lnTo>
                                <a:lnTo>
                                  <a:pt x="1272" y="1848"/>
                                </a:lnTo>
                                <a:lnTo>
                                  <a:pt x="1312" y="1828"/>
                                </a:lnTo>
                                <a:lnTo>
                                  <a:pt x="1351" y="1807"/>
                                </a:lnTo>
                                <a:lnTo>
                                  <a:pt x="1370" y="1795"/>
                                </a:lnTo>
                                <a:lnTo>
                                  <a:pt x="1390" y="1784"/>
                                </a:lnTo>
                                <a:lnTo>
                                  <a:pt x="1408" y="1771"/>
                                </a:lnTo>
                                <a:lnTo>
                                  <a:pt x="1418" y="1765"/>
                                </a:lnTo>
                                <a:lnTo>
                                  <a:pt x="1428" y="1759"/>
                                </a:lnTo>
                                <a:lnTo>
                                  <a:pt x="1437" y="1752"/>
                                </a:lnTo>
                                <a:lnTo>
                                  <a:pt x="1446" y="1745"/>
                                </a:lnTo>
                                <a:lnTo>
                                  <a:pt x="1465" y="1732"/>
                                </a:lnTo>
                                <a:lnTo>
                                  <a:pt x="1482" y="1717"/>
                                </a:lnTo>
                                <a:lnTo>
                                  <a:pt x="1501" y="1703"/>
                                </a:lnTo>
                                <a:lnTo>
                                  <a:pt x="1518" y="1686"/>
                                </a:lnTo>
                                <a:lnTo>
                                  <a:pt x="1535" y="1671"/>
                                </a:lnTo>
                                <a:lnTo>
                                  <a:pt x="1571" y="1637"/>
                                </a:lnTo>
                                <a:lnTo>
                                  <a:pt x="1603" y="1600"/>
                                </a:lnTo>
                                <a:lnTo>
                                  <a:pt x="1617" y="1582"/>
                                </a:lnTo>
                                <a:lnTo>
                                  <a:pt x="1633" y="1564"/>
                                </a:lnTo>
                                <a:lnTo>
                                  <a:pt x="1646" y="1545"/>
                                </a:lnTo>
                                <a:lnTo>
                                  <a:pt x="1661" y="1526"/>
                                </a:lnTo>
                                <a:lnTo>
                                  <a:pt x="1688" y="1489"/>
                                </a:lnTo>
                                <a:lnTo>
                                  <a:pt x="1693" y="1479"/>
                                </a:lnTo>
                                <a:lnTo>
                                  <a:pt x="1699" y="1469"/>
                                </a:lnTo>
                                <a:lnTo>
                                  <a:pt x="1712" y="1449"/>
                                </a:lnTo>
                                <a:lnTo>
                                  <a:pt x="1734" y="1410"/>
                                </a:lnTo>
                                <a:lnTo>
                                  <a:pt x="1754" y="1369"/>
                                </a:lnTo>
                                <a:lnTo>
                                  <a:pt x="1773" y="1327"/>
                                </a:lnTo>
                                <a:lnTo>
                                  <a:pt x="1789" y="1284"/>
                                </a:lnTo>
                                <a:lnTo>
                                  <a:pt x="1802" y="1240"/>
                                </a:lnTo>
                                <a:lnTo>
                                  <a:pt x="1814" y="1195"/>
                                </a:lnTo>
                                <a:lnTo>
                                  <a:pt x="1818" y="1172"/>
                                </a:lnTo>
                                <a:lnTo>
                                  <a:pt x="1823" y="1150"/>
                                </a:lnTo>
                                <a:lnTo>
                                  <a:pt x="1826" y="1126"/>
                                </a:lnTo>
                                <a:lnTo>
                                  <a:pt x="1830" y="1103"/>
                                </a:lnTo>
                                <a:lnTo>
                                  <a:pt x="1833" y="1079"/>
                                </a:lnTo>
                                <a:lnTo>
                                  <a:pt x="1833" y="1073"/>
                                </a:lnTo>
                                <a:lnTo>
                                  <a:pt x="1834" y="1067"/>
                                </a:lnTo>
                                <a:lnTo>
                                  <a:pt x="1836" y="1057"/>
                                </a:lnTo>
                                <a:lnTo>
                                  <a:pt x="1836" y="1043"/>
                                </a:lnTo>
                                <a:lnTo>
                                  <a:pt x="1836" y="1037"/>
                                </a:lnTo>
                                <a:lnTo>
                                  <a:pt x="1837" y="1032"/>
                                </a:lnTo>
                                <a:lnTo>
                                  <a:pt x="1839" y="1008"/>
                                </a:lnTo>
                                <a:lnTo>
                                  <a:pt x="1841" y="960"/>
                                </a:lnTo>
                                <a:lnTo>
                                  <a:pt x="1839" y="910"/>
                                </a:lnTo>
                                <a:lnTo>
                                  <a:pt x="1836" y="861"/>
                                </a:lnTo>
                                <a:lnTo>
                                  <a:pt x="1830" y="813"/>
                                </a:lnTo>
                                <a:lnTo>
                                  <a:pt x="1823" y="767"/>
                                </a:lnTo>
                                <a:lnTo>
                                  <a:pt x="1814" y="722"/>
                                </a:lnTo>
                                <a:lnTo>
                                  <a:pt x="1802" y="677"/>
                                </a:lnTo>
                                <a:lnTo>
                                  <a:pt x="1789" y="633"/>
                                </a:lnTo>
                                <a:lnTo>
                                  <a:pt x="1773" y="591"/>
                                </a:lnTo>
                                <a:lnTo>
                                  <a:pt x="1754" y="549"/>
                                </a:lnTo>
                                <a:lnTo>
                                  <a:pt x="1734" y="507"/>
                                </a:lnTo>
                                <a:lnTo>
                                  <a:pt x="1712" y="467"/>
                                </a:lnTo>
                                <a:lnTo>
                                  <a:pt x="1688" y="429"/>
                                </a:lnTo>
                                <a:lnTo>
                                  <a:pt x="1661" y="390"/>
                                </a:lnTo>
                                <a:lnTo>
                                  <a:pt x="1633" y="353"/>
                                </a:lnTo>
                                <a:lnTo>
                                  <a:pt x="1603" y="317"/>
                                </a:lnTo>
                                <a:lnTo>
                                  <a:pt x="1571" y="282"/>
                                </a:lnTo>
                                <a:close/>
                                <a:moveTo>
                                  <a:pt x="1541" y="312"/>
                                </a:moveTo>
                                <a:lnTo>
                                  <a:pt x="1572" y="344"/>
                                </a:lnTo>
                                <a:lnTo>
                                  <a:pt x="1602" y="379"/>
                                </a:lnTo>
                                <a:lnTo>
                                  <a:pt x="1628" y="415"/>
                                </a:lnTo>
                                <a:lnTo>
                                  <a:pt x="1654" y="452"/>
                                </a:lnTo>
                                <a:lnTo>
                                  <a:pt x="1676" y="489"/>
                                </a:lnTo>
                                <a:lnTo>
                                  <a:pt x="1697" y="527"/>
                                </a:lnTo>
                                <a:lnTo>
                                  <a:pt x="1717" y="566"/>
                                </a:lnTo>
                                <a:lnTo>
                                  <a:pt x="1735" y="607"/>
                                </a:lnTo>
                                <a:lnTo>
                                  <a:pt x="1749" y="648"/>
                                </a:lnTo>
                                <a:lnTo>
                                  <a:pt x="1763" y="689"/>
                                </a:lnTo>
                                <a:lnTo>
                                  <a:pt x="1774" y="731"/>
                                </a:lnTo>
                                <a:lnTo>
                                  <a:pt x="1784" y="776"/>
                                </a:lnTo>
                                <a:lnTo>
                                  <a:pt x="1791" y="819"/>
                                </a:lnTo>
                                <a:lnTo>
                                  <a:pt x="1796" y="865"/>
                                </a:lnTo>
                                <a:lnTo>
                                  <a:pt x="1799" y="912"/>
                                </a:lnTo>
                                <a:lnTo>
                                  <a:pt x="1800" y="960"/>
                                </a:lnTo>
                                <a:lnTo>
                                  <a:pt x="1799" y="1005"/>
                                </a:lnTo>
                                <a:lnTo>
                                  <a:pt x="1797" y="1028"/>
                                </a:lnTo>
                                <a:lnTo>
                                  <a:pt x="1796" y="1052"/>
                                </a:lnTo>
                                <a:lnTo>
                                  <a:pt x="1793" y="1074"/>
                                </a:lnTo>
                                <a:lnTo>
                                  <a:pt x="1791" y="1097"/>
                                </a:lnTo>
                                <a:lnTo>
                                  <a:pt x="1787" y="1119"/>
                                </a:lnTo>
                                <a:lnTo>
                                  <a:pt x="1785" y="1129"/>
                                </a:lnTo>
                                <a:lnTo>
                                  <a:pt x="1784" y="1135"/>
                                </a:lnTo>
                                <a:lnTo>
                                  <a:pt x="1784" y="1141"/>
                                </a:lnTo>
                                <a:lnTo>
                                  <a:pt x="1782" y="1146"/>
                                </a:lnTo>
                                <a:lnTo>
                                  <a:pt x="1781" y="1151"/>
                                </a:lnTo>
                                <a:lnTo>
                                  <a:pt x="1778" y="1162"/>
                                </a:lnTo>
                                <a:lnTo>
                                  <a:pt x="1774" y="1184"/>
                                </a:lnTo>
                                <a:lnTo>
                                  <a:pt x="1763" y="1227"/>
                                </a:lnTo>
                                <a:lnTo>
                                  <a:pt x="1749" y="1269"/>
                                </a:lnTo>
                                <a:lnTo>
                                  <a:pt x="1735" y="1311"/>
                                </a:lnTo>
                                <a:lnTo>
                                  <a:pt x="1717" y="1350"/>
                                </a:lnTo>
                                <a:lnTo>
                                  <a:pt x="1697" y="1389"/>
                                </a:lnTo>
                                <a:lnTo>
                                  <a:pt x="1691" y="1398"/>
                                </a:lnTo>
                                <a:lnTo>
                                  <a:pt x="1688" y="1402"/>
                                </a:lnTo>
                                <a:lnTo>
                                  <a:pt x="1686" y="1408"/>
                                </a:lnTo>
                                <a:lnTo>
                                  <a:pt x="1676" y="1427"/>
                                </a:lnTo>
                                <a:lnTo>
                                  <a:pt x="1669" y="1436"/>
                                </a:lnTo>
                                <a:lnTo>
                                  <a:pt x="1666" y="1440"/>
                                </a:lnTo>
                                <a:lnTo>
                                  <a:pt x="1664" y="1446"/>
                                </a:lnTo>
                                <a:lnTo>
                                  <a:pt x="1654" y="1465"/>
                                </a:lnTo>
                                <a:lnTo>
                                  <a:pt x="1640" y="1483"/>
                                </a:lnTo>
                                <a:lnTo>
                                  <a:pt x="1628" y="1501"/>
                                </a:lnTo>
                                <a:lnTo>
                                  <a:pt x="1602" y="1538"/>
                                </a:lnTo>
                                <a:lnTo>
                                  <a:pt x="1572" y="1573"/>
                                </a:lnTo>
                                <a:lnTo>
                                  <a:pt x="1541" y="1608"/>
                                </a:lnTo>
                                <a:lnTo>
                                  <a:pt x="1508" y="1639"/>
                                </a:lnTo>
                                <a:lnTo>
                                  <a:pt x="1475" y="1670"/>
                                </a:lnTo>
                                <a:lnTo>
                                  <a:pt x="1440" y="1697"/>
                                </a:lnTo>
                                <a:lnTo>
                                  <a:pt x="1422" y="1710"/>
                                </a:lnTo>
                                <a:lnTo>
                                  <a:pt x="1405" y="1724"/>
                                </a:lnTo>
                                <a:lnTo>
                                  <a:pt x="1387" y="1735"/>
                                </a:lnTo>
                                <a:lnTo>
                                  <a:pt x="1381" y="1737"/>
                                </a:lnTo>
                                <a:lnTo>
                                  <a:pt x="1377" y="1741"/>
                                </a:lnTo>
                                <a:lnTo>
                                  <a:pt x="1369" y="1747"/>
                                </a:lnTo>
                                <a:lnTo>
                                  <a:pt x="1350" y="1758"/>
                                </a:lnTo>
                                <a:lnTo>
                                  <a:pt x="1345" y="1760"/>
                                </a:lnTo>
                                <a:lnTo>
                                  <a:pt x="1341" y="1763"/>
                                </a:lnTo>
                                <a:lnTo>
                                  <a:pt x="1333" y="1770"/>
                                </a:lnTo>
                                <a:lnTo>
                                  <a:pt x="1322" y="1774"/>
                                </a:lnTo>
                                <a:lnTo>
                                  <a:pt x="1317" y="1777"/>
                                </a:lnTo>
                                <a:lnTo>
                                  <a:pt x="1313" y="1780"/>
                                </a:lnTo>
                                <a:lnTo>
                                  <a:pt x="1294" y="1791"/>
                                </a:lnTo>
                                <a:lnTo>
                                  <a:pt x="1257" y="1809"/>
                                </a:lnTo>
                                <a:lnTo>
                                  <a:pt x="1236" y="1816"/>
                                </a:lnTo>
                                <a:lnTo>
                                  <a:pt x="1226" y="1819"/>
                                </a:lnTo>
                                <a:lnTo>
                                  <a:pt x="1216" y="1823"/>
                                </a:lnTo>
                                <a:lnTo>
                                  <a:pt x="1177" y="1837"/>
                                </a:lnTo>
                                <a:lnTo>
                                  <a:pt x="1135" y="1849"/>
                                </a:lnTo>
                                <a:lnTo>
                                  <a:pt x="1114" y="1854"/>
                                </a:lnTo>
                                <a:lnTo>
                                  <a:pt x="1104" y="1856"/>
                                </a:lnTo>
                                <a:lnTo>
                                  <a:pt x="1099" y="1857"/>
                                </a:lnTo>
                                <a:lnTo>
                                  <a:pt x="1095" y="1859"/>
                                </a:lnTo>
                                <a:lnTo>
                                  <a:pt x="1051" y="1867"/>
                                </a:lnTo>
                                <a:lnTo>
                                  <a:pt x="1029" y="1869"/>
                                </a:lnTo>
                                <a:lnTo>
                                  <a:pt x="1008" y="1872"/>
                                </a:lnTo>
                                <a:lnTo>
                                  <a:pt x="985" y="1873"/>
                                </a:lnTo>
                                <a:lnTo>
                                  <a:pt x="964" y="1876"/>
                                </a:lnTo>
                                <a:lnTo>
                                  <a:pt x="920" y="1877"/>
                                </a:lnTo>
                                <a:lnTo>
                                  <a:pt x="874" y="1876"/>
                                </a:lnTo>
                                <a:lnTo>
                                  <a:pt x="830" y="1872"/>
                                </a:lnTo>
                                <a:lnTo>
                                  <a:pt x="786" y="1867"/>
                                </a:lnTo>
                                <a:lnTo>
                                  <a:pt x="743" y="1859"/>
                                </a:lnTo>
                                <a:lnTo>
                                  <a:pt x="701" y="1849"/>
                                </a:lnTo>
                                <a:lnTo>
                                  <a:pt x="660" y="1837"/>
                                </a:lnTo>
                                <a:lnTo>
                                  <a:pt x="620" y="1823"/>
                                </a:lnTo>
                                <a:lnTo>
                                  <a:pt x="581" y="1809"/>
                                </a:lnTo>
                                <a:lnTo>
                                  <a:pt x="542" y="1791"/>
                                </a:lnTo>
                                <a:lnTo>
                                  <a:pt x="504" y="1770"/>
                                </a:lnTo>
                                <a:lnTo>
                                  <a:pt x="468" y="1747"/>
                                </a:lnTo>
                                <a:lnTo>
                                  <a:pt x="432" y="1724"/>
                                </a:lnTo>
                                <a:lnTo>
                                  <a:pt x="397" y="1697"/>
                                </a:lnTo>
                                <a:lnTo>
                                  <a:pt x="363" y="1670"/>
                                </a:lnTo>
                                <a:lnTo>
                                  <a:pt x="330" y="1639"/>
                                </a:lnTo>
                                <a:lnTo>
                                  <a:pt x="298" y="1608"/>
                                </a:lnTo>
                                <a:lnTo>
                                  <a:pt x="266" y="1573"/>
                                </a:lnTo>
                                <a:lnTo>
                                  <a:pt x="236" y="1538"/>
                                </a:lnTo>
                                <a:lnTo>
                                  <a:pt x="208" y="1501"/>
                                </a:lnTo>
                                <a:lnTo>
                                  <a:pt x="184" y="1465"/>
                                </a:lnTo>
                                <a:lnTo>
                                  <a:pt x="160" y="1427"/>
                                </a:lnTo>
                                <a:lnTo>
                                  <a:pt x="139" y="1389"/>
                                </a:lnTo>
                                <a:lnTo>
                                  <a:pt x="120" y="1350"/>
                                </a:lnTo>
                                <a:lnTo>
                                  <a:pt x="104" y="1311"/>
                                </a:lnTo>
                                <a:lnTo>
                                  <a:pt x="88" y="1269"/>
                                </a:lnTo>
                                <a:lnTo>
                                  <a:pt x="75" y="1227"/>
                                </a:lnTo>
                                <a:lnTo>
                                  <a:pt x="64" y="1184"/>
                                </a:lnTo>
                                <a:lnTo>
                                  <a:pt x="55" y="1141"/>
                                </a:lnTo>
                                <a:lnTo>
                                  <a:pt x="48" y="1097"/>
                                </a:lnTo>
                                <a:lnTo>
                                  <a:pt x="43" y="1052"/>
                                </a:lnTo>
                                <a:lnTo>
                                  <a:pt x="40" y="1005"/>
                                </a:lnTo>
                                <a:lnTo>
                                  <a:pt x="40" y="960"/>
                                </a:lnTo>
                                <a:lnTo>
                                  <a:pt x="43" y="865"/>
                                </a:lnTo>
                                <a:lnTo>
                                  <a:pt x="48" y="819"/>
                                </a:lnTo>
                                <a:lnTo>
                                  <a:pt x="55" y="776"/>
                                </a:lnTo>
                                <a:lnTo>
                                  <a:pt x="64" y="731"/>
                                </a:lnTo>
                                <a:lnTo>
                                  <a:pt x="75" y="689"/>
                                </a:lnTo>
                                <a:lnTo>
                                  <a:pt x="88" y="648"/>
                                </a:lnTo>
                                <a:lnTo>
                                  <a:pt x="104" y="607"/>
                                </a:lnTo>
                                <a:lnTo>
                                  <a:pt x="120" y="566"/>
                                </a:lnTo>
                                <a:lnTo>
                                  <a:pt x="139" y="527"/>
                                </a:lnTo>
                                <a:lnTo>
                                  <a:pt x="184" y="452"/>
                                </a:lnTo>
                                <a:lnTo>
                                  <a:pt x="208" y="415"/>
                                </a:lnTo>
                                <a:lnTo>
                                  <a:pt x="236" y="379"/>
                                </a:lnTo>
                                <a:lnTo>
                                  <a:pt x="266" y="344"/>
                                </a:lnTo>
                                <a:lnTo>
                                  <a:pt x="298" y="312"/>
                                </a:lnTo>
                                <a:lnTo>
                                  <a:pt x="330" y="278"/>
                                </a:lnTo>
                                <a:lnTo>
                                  <a:pt x="363" y="247"/>
                                </a:lnTo>
                                <a:lnTo>
                                  <a:pt x="397" y="218"/>
                                </a:lnTo>
                                <a:lnTo>
                                  <a:pt x="432" y="193"/>
                                </a:lnTo>
                                <a:lnTo>
                                  <a:pt x="504" y="146"/>
                                </a:lnTo>
                                <a:lnTo>
                                  <a:pt x="542" y="126"/>
                                </a:lnTo>
                                <a:lnTo>
                                  <a:pt x="581" y="109"/>
                                </a:lnTo>
                                <a:lnTo>
                                  <a:pt x="620" y="93"/>
                                </a:lnTo>
                                <a:lnTo>
                                  <a:pt x="660" y="79"/>
                                </a:lnTo>
                                <a:lnTo>
                                  <a:pt x="701" y="67"/>
                                </a:lnTo>
                                <a:lnTo>
                                  <a:pt x="743" y="59"/>
                                </a:lnTo>
                                <a:lnTo>
                                  <a:pt x="786" y="52"/>
                                </a:lnTo>
                                <a:lnTo>
                                  <a:pt x="830" y="46"/>
                                </a:lnTo>
                                <a:lnTo>
                                  <a:pt x="920" y="43"/>
                                </a:lnTo>
                                <a:lnTo>
                                  <a:pt x="964" y="43"/>
                                </a:lnTo>
                                <a:lnTo>
                                  <a:pt x="1008" y="46"/>
                                </a:lnTo>
                                <a:lnTo>
                                  <a:pt x="1051" y="52"/>
                                </a:lnTo>
                                <a:lnTo>
                                  <a:pt x="1095" y="59"/>
                                </a:lnTo>
                                <a:lnTo>
                                  <a:pt x="1135" y="67"/>
                                </a:lnTo>
                                <a:lnTo>
                                  <a:pt x="1177" y="79"/>
                                </a:lnTo>
                                <a:lnTo>
                                  <a:pt x="1216" y="93"/>
                                </a:lnTo>
                                <a:lnTo>
                                  <a:pt x="1257" y="109"/>
                                </a:lnTo>
                                <a:lnTo>
                                  <a:pt x="1294" y="126"/>
                                </a:lnTo>
                                <a:lnTo>
                                  <a:pt x="1333" y="146"/>
                                </a:lnTo>
                                <a:lnTo>
                                  <a:pt x="1369" y="168"/>
                                </a:lnTo>
                                <a:lnTo>
                                  <a:pt x="1405" y="193"/>
                                </a:lnTo>
                                <a:lnTo>
                                  <a:pt x="1440" y="218"/>
                                </a:lnTo>
                                <a:lnTo>
                                  <a:pt x="1475" y="247"/>
                                </a:lnTo>
                                <a:lnTo>
                                  <a:pt x="1508" y="278"/>
                                </a:lnTo>
                                <a:lnTo>
                                  <a:pt x="1541" y="312"/>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64" name="Freeform 168"/>
                        <wps:cNvSpPr>
                          <a:spLocks noEditPoints="1"/>
                        </wps:cNvSpPr>
                        <wps:spPr bwMode="auto">
                          <a:xfrm>
                            <a:off x="35" y="37"/>
                            <a:ext cx="160" cy="167"/>
                          </a:xfrm>
                          <a:custGeom>
                            <a:avLst/>
                            <a:gdLst>
                              <a:gd name="T0" fmla="*/ 0 w 1760"/>
                              <a:gd name="T1" fmla="*/ 0 h 1834"/>
                              <a:gd name="T2" fmla="*/ 0 w 1760"/>
                              <a:gd name="T3" fmla="*/ 0 h 1834"/>
                              <a:gd name="T4" fmla="*/ 0 w 1760"/>
                              <a:gd name="T5" fmla="*/ 0 h 1834"/>
                              <a:gd name="T6" fmla="*/ 0 w 1760"/>
                              <a:gd name="T7" fmla="*/ 0 h 1834"/>
                              <a:gd name="T8" fmla="*/ 0 w 1760"/>
                              <a:gd name="T9" fmla="*/ 0 h 1834"/>
                              <a:gd name="T10" fmla="*/ 0 w 1760"/>
                              <a:gd name="T11" fmla="*/ 0 h 1834"/>
                              <a:gd name="T12" fmla="*/ 0 w 1760"/>
                              <a:gd name="T13" fmla="*/ 0 h 1834"/>
                              <a:gd name="T14" fmla="*/ 0 w 1760"/>
                              <a:gd name="T15" fmla="*/ 0 h 1834"/>
                              <a:gd name="T16" fmla="*/ 0 w 1760"/>
                              <a:gd name="T17" fmla="*/ 0 h 1834"/>
                              <a:gd name="T18" fmla="*/ 0 w 1760"/>
                              <a:gd name="T19" fmla="*/ 0 h 1834"/>
                              <a:gd name="T20" fmla="*/ 0 w 1760"/>
                              <a:gd name="T21" fmla="*/ 0 h 1834"/>
                              <a:gd name="T22" fmla="*/ 0 w 1760"/>
                              <a:gd name="T23" fmla="*/ 0 h 1834"/>
                              <a:gd name="T24" fmla="*/ 0 w 1760"/>
                              <a:gd name="T25" fmla="*/ 0 h 1834"/>
                              <a:gd name="T26" fmla="*/ 0 w 1760"/>
                              <a:gd name="T27" fmla="*/ 0 h 1834"/>
                              <a:gd name="T28" fmla="*/ 0 w 1760"/>
                              <a:gd name="T29" fmla="*/ 0 h 1834"/>
                              <a:gd name="T30" fmla="*/ 0 w 1760"/>
                              <a:gd name="T31" fmla="*/ 0 h 1834"/>
                              <a:gd name="T32" fmla="*/ 0 w 1760"/>
                              <a:gd name="T33" fmla="*/ 0 h 1834"/>
                              <a:gd name="T34" fmla="*/ 0 w 1760"/>
                              <a:gd name="T35" fmla="*/ 0 h 1834"/>
                              <a:gd name="T36" fmla="*/ 0 w 1760"/>
                              <a:gd name="T37" fmla="*/ 0 h 1834"/>
                              <a:gd name="T38" fmla="*/ 0 w 1760"/>
                              <a:gd name="T39" fmla="*/ 0 h 1834"/>
                              <a:gd name="T40" fmla="*/ 0 w 1760"/>
                              <a:gd name="T41" fmla="*/ 0 h 1834"/>
                              <a:gd name="T42" fmla="*/ 0 w 1760"/>
                              <a:gd name="T43" fmla="*/ 0 h 1834"/>
                              <a:gd name="T44" fmla="*/ 0 w 1760"/>
                              <a:gd name="T45" fmla="*/ 0 h 1834"/>
                              <a:gd name="T46" fmla="*/ 0 w 1760"/>
                              <a:gd name="T47" fmla="*/ 0 h 1834"/>
                              <a:gd name="T48" fmla="*/ 0 w 1760"/>
                              <a:gd name="T49" fmla="*/ 0 h 1834"/>
                              <a:gd name="T50" fmla="*/ 0 w 1760"/>
                              <a:gd name="T51" fmla="*/ 0 h 1834"/>
                              <a:gd name="T52" fmla="*/ 0 w 1760"/>
                              <a:gd name="T53" fmla="*/ 0 h 1834"/>
                              <a:gd name="T54" fmla="*/ 0 w 1760"/>
                              <a:gd name="T55" fmla="*/ 0 h 1834"/>
                              <a:gd name="T56" fmla="*/ 0 w 1760"/>
                              <a:gd name="T57" fmla="*/ 0 h 1834"/>
                              <a:gd name="T58" fmla="*/ 0 w 1760"/>
                              <a:gd name="T59" fmla="*/ 0 h 1834"/>
                              <a:gd name="T60" fmla="*/ 0 w 1760"/>
                              <a:gd name="T61" fmla="*/ 0 h 1834"/>
                              <a:gd name="T62" fmla="*/ 0 w 1760"/>
                              <a:gd name="T63" fmla="*/ 0 h 1834"/>
                              <a:gd name="T64" fmla="*/ 0 w 1760"/>
                              <a:gd name="T65" fmla="*/ 0 h 1834"/>
                              <a:gd name="T66" fmla="*/ 0 w 1760"/>
                              <a:gd name="T67" fmla="*/ 0 h 1834"/>
                              <a:gd name="T68" fmla="*/ 0 w 1760"/>
                              <a:gd name="T69" fmla="*/ 0 h 1834"/>
                              <a:gd name="T70" fmla="*/ 0 w 1760"/>
                              <a:gd name="T71" fmla="*/ 0 h 1834"/>
                              <a:gd name="T72" fmla="*/ 0 w 1760"/>
                              <a:gd name="T73" fmla="*/ 0 h 1834"/>
                              <a:gd name="T74" fmla="*/ 0 w 1760"/>
                              <a:gd name="T75" fmla="*/ 0 h 1834"/>
                              <a:gd name="T76" fmla="*/ 0 w 1760"/>
                              <a:gd name="T77" fmla="*/ 0 h 1834"/>
                              <a:gd name="T78" fmla="*/ 0 w 1760"/>
                              <a:gd name="T79" fmla="*/ 0 h 1834"/>
                              <a:gd name="T80" fmla="*/ 0 w 1760"/>
                              <a:gd name="T81" fmla="*/ 0 h 1834"/>
                              <a:gd name="T82" fmla="*/ 0 w 1760"/>
                              <a:gd name="T83" fmla="*/ 0 h 1834"/>
                              <a:gd name="T84" fmla="*/ 0 w 1760"/>
                              <a:gd name="T85" fmla="*/ 0 h 1834"/>
                              <a:gd name="T86" fmla="*/ 0 w 1760"/>
                              <a:gd name="T87" fmla="*/ 0 h 1834"/>
                              <a:gd name="T88" fmla="*/ 0 w 1760"/>
                              <a:gd name="T89" fmla="*/ 0 h 1834"/>
                              <a:gd name="T90" fmla="*/ 0 w 1760"/>
                              <a:gd name="T91" fmla="*/ 0 h 1834"/>
                              <a:gd name="T92" fmla="*/ 0 w 1760"/>
                              <a:gd name="T93" fmla="*/ 0 h 1834"/>
                              <a:gd name="T94" fmla="*/ 0 w 1760"/>
                              <a:gd name="T95" fmla="*/ 0 h 1834"/>
                              <a:gd name="T96" fmla="*/ 0 w 1760"/>
                              <a:gd name="T97" fmla="*/ 0 h 1834"/>
                              <a:gd name="T98" fmla="*/ 0 w 1760"/>
                              <a:gd name="T99" fmla="*/ 0 h 1834"/>
                              <a:gd name="T100" fmla="*/ 0 w 1760"/>
                              <a:gd name="T101" fmla="*/ 0 h 1834"/>
                              <a:gd name="T102" fmla="*/ 0 w 1760"/>
                              <a:gd name="T103" fmla="*/ 0 h 1834"/>
                              <a:gd name="T104" fmla="*/ 0 w 1760"/>
                              <a:gd name="T105" fmla="*/ 0 h 1834"/>
                              <a:gd name="T106" fmla="*/ 0 w 1760"/>
                              <a:gd name="T107" fmla="*/ 0 h 1834"/>
                              <a:gd name="T108" fmla="*/ 0 w 1760"/>
                              <a:gd name="T109" fmla="*/ 0 h 1834"/>
                              <a:gd name="T110" fmla="*/ 0 w 1760"/>
                              <a:gd name="T111" fmla="*/ 0 h 1834"/>
                              <a:gd name="T112" fmla="*/ 0 w 1760"/>
                              <a:gd name="T113" fmla="*/ 0 h 1834"/>
                              <a:gd name="T114" fmla="*/ 0 w 1760"/>
                              <a:gd name="T115" fmla="*/ 0 h 1834"/>
                              <a:gd name="T116" fmla="*/ 0 w 1760"/>
                              <a:gd name="T117" fmla="*/ 0 h 1834"/>
                              <a:gd name="T118" fmla="*/ 0 w 1760"/>
                              <a:gd name="T119" fmla="*/ 0 h 183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760"/>
                              <a:gd name="T181" fmla="*/ 0 h 1834"/>
                              <a:gd name="T182" fmla="*/ 1760 w 1760"/>
                              <a:gd name="T183" fmla="*/ 1834 h 183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760" h="1834">
                                <a:moveTo>
                                  <a:pt x="1760" y="917"/>
                                </a:moveTo>
                                <a:lnTo>
                                  <a:pt x="1759" y="869"/>
                                </a:lnTo>
                                <a:lnTo>
                                  <a:pt x="1756" y="822"/>
                                </a:lnTo>
                                <a:lnTo>
                                  <a:pt x="1751" y="776"/>
                                </a:lnTo>
                                <a:lnTo>
                                  <a:pt x="1744" y="733"/>
                                </a:lnTo>
                                <a:lnTo>
                                  <a:pt x="1734" y="688"/>
                                </a:lnTo>
                                <a:lnTo>
                                  <a:pt x="1723" y="646"/>
                                </a:lnTo>
                                <a:lnTo>
                                  <a:pt x="1709" y="605"/>
                                </a:lnTo>
                                <a:lnTo>
                                  <a:pt x="1695" y="564"/>
                                </a:lnTo>
                                <a:lnTo>
                                  <a:pt x="1677" y="523"/>
                                </a:lnTo>
                                <a:lnTo>
                                  <a:pt x="1657" y="484"/>
                                </a:lnTo>
                                <a:lnTo>
                                  <a:pt x="1636" y="446"/>
                                </a:lnTo>
                                <a:lnTo>
                                  <a:pt x="1614" y="409"/>
                                </a:lnTo>
                                <a:lnTo>
                                  <a:pt x="1588" y="372"/>
                                </a:lnTo>
                                <a:lnTo>
                                  <a:pt x="1562" y="336"/>
                                </a:lnTo>
                                <a:lnTo>
                                  <a:pt x="1532" y="301"/>
                                </a:lnTo>
                                <a:lnTo>
                                  <a:pt x="1501" y="269"/>
                                </a:lnTo>
                                <a:lnTo>
                                  <a:pt x="1468" y="235"/>
                                </a:lnTo>
                                <a:lnTo>
                                  <a:pt x="1435" y="204"/>
                                </a:lnTo>
                                <a:lnTo>
                                  <a:pt x="1400" y="175"/>
                                </a:lnTo>
                                <a:lnTo>
                                  <a:pt x="1365" y="150"/>
                                </a:lnTo>
                                <a:lnTo>
                                  <a:pt x="1329" y="125"/>
                                </a:lnTo>
                                <a:lnTo>
                                  <a:pt x="1293" y="103"/>
                                </a:lnTo>
                                <a:lnTo>
                                  <a:pt x="1254" y="83"/>
                                </a:lnTo>
                                <a:lnTo>
                                  <a:pt x="1217" y="66"/>
                                </a:lnTo>
                                <a:lnTo>
                                  <a:pt x="1176" y="50"/>
                                </a:lnTo>
                                <a:lnTo>
                                  <a:pt x="1137" y="36"/>
                                </a:lnTo>
                                <a:lnTo>
                                  <a:pt x="1095" y="24"/>
                                </a:lnTo>
                                <a:lnTo>
                                  <a:pt x="1055" y="16"/>
                                </a:lnTo>
                                <a:lnTo>
                                  <a:pt x="1011" y="9"/>
                                </a:lnTo>
                                <a:lnTo>
                                  <a:pt x="968" y="3"/>
                                </a:lnTo>
                                <a:lnTo>
                                  <a:pt x="924" y="0"/>
                                </a:lnTo>
                                <a:lnTo>
                                  <a:pt x="880" y="0"/>
                                </a:lnTo>
                                <a:lnTo>
                                  <a:pt x="790" y="3"/>
                                </a:lnTo>
                                <a:lnTo>
                                  <a:pt x="746" y="9"/>
                                </a:lnTo>
                                <a:lnTo>
                                  <a:pt x="703" y="16"/>
                                </a:lnTo>
                                <a:lnTo>
                                  <a:pt x="661" y="24"/>
                                </a:lnTo>
                                <a:lnTo>
                                  <a:pt x="620" y="36"/>
                                </a:lnTo>
                                <a:lnTo>
                                  <a:pt x="580" y="50"/>
                                </a:lnTo>
                                <a:lnTo>
                                  <a:pt x="541" y="66"/>
                                </a:lnTo>
                                <a:lnTo>
                                  <a:pt x="502" y="83"/>
                                </a:lnTo>
                                <a:lnTo>
                                  <a:pt x="464" y="103"/>
                                </a:lnTo>
                                <a:lnTo>
                                  <a:pt x="392" y="150"/>
                                </a:lnTo>
                                <a:lnTo>
                                  <a:pt x="357" y="175"/>
                                </a:lnTo>
                                <a:lnTo>
                                  <a:pt x="323" y="204"/>
                                </a:lnTo>
                                <a:lnTo>
                                  <a:pt x="290" y="235"/>
                                </a:lnTo>
                                <a:lnTo>
                                  <a:pt x="258" y="269"/>
                                </a:lnTo>
                                <a:lnTo>
                                  <a:pt x="226" y="301"/>
                                </a:lnTo>
                                <a:lnTo>
                                  <a:pt x="196" y="336"/>
                                </a:lnTo>
                                <a:lnTo>
                                  <a:pt x="168" y="372"/>
                                </a:lnTo>
                                <a:lnTo>
                                  <a:pt x="144" y="409"/>
                                </a:lnTo>
                                <a:lnTo>
                                  <a:pt x="99" y="484"/>
                                </a:lnTo>
                                <a:lnTo>
                                  <a:pt x="80" y="523"/>
                                </a:lnTo>
                                <a:lnTo>
                                  <a:pt x="64" y="564"/>
                                </a:lnTo>
                                <a:lnTo>
                                  <a:pt x="48" y="605"/>
                                </a:lnTo>
                                <a:lnTo>
                                  <a:pt x="35" y="646"/>
                                </a:lnTo>
                                <a:lnTo>
                                  <a:pt x="24" y="688"/>
                                </a:lnTo>
                                <a:lnTo>
                                  <a:pt x="15" y="733"/>
                                </a:lnTo>
                                <a:lnTo>
                                  <a:pt x="8" y="776"/>
                                </a:lnTo>
                                <a:lnTo>
                                  <a:pt x="3" y="822"/>
                                </a:lnTo>
                                <a:lnTo>
                                  <a:pt x="0" y="917"/>
                                </a:lnTo>
                                <a:lnTo>
                                  <a:pt x="0" y="962"/>
                                </a:lnTo>
                                <a:lnTo>
                                  <a:pt x="3" y="1009"/>
                                </a:lnTo>
                                <a:lnTo>
                                  <a:pt x="8" y="1054"/>
                                </a:lnTo>
                                <a:lnTo>
                                  <a:pt x="15" y="1098"/>
                                </a:lnTo>
                                <a:lnTo>
                                  <a:pt x="24" y="1141"/>
                                </a:lnTo>
                                <a:lnTo>
                                  <a:pt x="35" y="1184"/>
                                </a:lnTo>
                                <a:lnTo>
                                  <a:pt x="48" y="1226"/>
                                </a:lnTo>
                                <a:lnTo>
                                  <a:pt x="64" y="1268"/>
                                </a:lnTo>
                                <a:lnTo>
                                  <a:pt x="80" y="1307"/>
                                </a:lnTo>
                                <a:lnTo>
                                  <a:pt x="99" y="1346"/>
                                </a:lnTo>
                                <a:lnTo>
                                  <a:pt x="120" y="1384"/>
                                </a:lnTo>
                                <a:lnTo>
                                  <a:pt x="144" y="1422"/>
                                </a:lnTo>
                                <a:lnTo>
                                  <a:pt x="168" y="1458"/>
                                </a:lnTo>
                                <a:lnTo>
                                  <a:pt x="196" y="1495"/>
                                </a:lnTo>
                                <a:lnTo>
                                  <a:pt x="226" y="1530"/>
                                </a:lnTo>
                                <a:lnTo>
                                  <a:pt x="258" y="1565"/>
                                </a:lnTo>
                                <a:lnTo>
                                  <a:pt x="290" y="1596"/>
                                </a:lnTo>
                                <a:lnTo>
                                  <a:pt x="323" y="1627"/>
                                </a:lnTo>
                                <a:lnTo>
                                  <a:pt x="357" y="1654"/>
                                </a:lnTo>
                                <a:lnTo>
                                  <a:pt x="392" y="1681"/>
                                </a:lnTo>
                                <a:lnTo>
                                  <a:pt x="428" y="1704"/>
                                </a:lnTo>
                                <a:lnTo>
                                  <a:pt x="464" y="1727"/>
                                </a:lnTo>
                                <a:lnTo>
                                  <a:pt x="502" y="1748"/>
                                </a:lnTo>
                                <a:lnTo>
                                  <a:pt x="541" y="1766"/>
                                </a:lnTo>
                                <a:lnTo>
                                  <a:pt x="580" y="1780"/>
                                </a:lnTo>
                                <a:lnTo>
                                  <a:pt x="620" y="1794"/>
                                </a:lnTo>
                                <a:lnTo>
                                  <a:pt x="661" y="1806"/>
                                </a:lnTo>
                                <a:lnTo>
                                  <a:pt x="703" y="1816"/>
                                </a:lnTo>
                                <a:lnTo>
                                  <a:pt x="746" y="1824"/>
                                </a:lnTo>
                                <a:lnTo>
                                  <a:pt x="790" y="1829"/>
                                </a:lnTo>
                                <a:lnTo>
                                  <a:pt x="834" y="1833"/>
                                </a:lnTo>
                                <a:lnTo>
                                  <a:pt x="880" y="1834"/>
                                </a:lnTo>
                                <a:lnTo>
                                  <a:pt x="924" y="1833"/>
                                </a:lnTo>
                                <a:lnTo>
                                  <a:pt x="945" y="1830"/>
                                </a:lnTo>
                                <a:lnTo>
                                  <a:pt x="968" y="1829"/>
                                </a:lnTo>
                                <a:lnTo>
                                  <a:pt x="989" y="1826"/>
                                </a:lnTo>
                                <a:lnTo>
                                  <a:pt x="1011" y="1824"/>
                                </a:lnTo>
                                <a:lnTo>
                                  <a:pt x="1055" y="1816"/>
                                </a:lnTo>
                                <a:lnTo>
                                  <a:pt x="1059" y="1814"/>
                                </a:lnTo>
                                <a:lnTo>
                                  <a:pt x="1064" y="1813"/>
                                </a:lnTo>
                                <a:lnTo>
                                  <a:pt x="1074" y="1811"/>
                                </a:lnTo>
                                <a:lnTo>
                                  <a:pt x="1095" y="1806"/>
                                </a:lnTo>
                                <a:lnTo>
                                  <a:pt x="1137" y="1794"/>
                                </a:lnTo>
                                <a:lnTo>
                                  <a:pt x="1176" y="1780"/>
                                </a:lnTo>
                                <a:lnTo>
                                  <a:pt x="1186" y="1776"/>
                                </a:lnTo>
                                <a:lnTo>
                                  <a:pt x="1196" y="1773"/>
                                </a:lnTo>
                                <a:lnTo>
                                  <a:pt x="1217" y="1766"/>
                                </a:lnTo>
                                <a:lnTo>
                                  <a:pt x="1254" y="1748"/>
                                </a:lnTo>
                                <a:lnTo>
                                  <a:pt x="1273" y="1737"/>
                                </a:lnTo>
                                <a:lnTo>
                                  <a:pt x="1277" y="1734"/>
                                </a:lnTo>
                                <a:lnTo>
                                  <a:pt x="1282" y="1731"/>
                                </a:lnTo>
                                <a:lnTo>
                                  <a:pt x="1293" y="1727"/>
                                </a:lnTo>
                                <a:lnTo>
                                  <a:pt x="1301" y="1720"/>
                                </a:lnTo>
                                <a:lnTo>
                                  <a:pt x="1305" y="1717"/>
                                </a:lnTo>
                                <a:lnTo>
                                  <a:pt x="1310" y="1715"/>
                                </a:lnTo>
                                <a:lnTo>
                                  <a:pt x="1329" y="1704"/>
                                </a:lnTo>
                                <a:lnTo>
                                  <a:pt x="1337" y="1698"/>
                                </a:lnTo>
                                <a:lnTo>
                                  <a:pt x="1341" y="1694"/>
                                </a:lnTo>
                                <a:lnTo>
                                  <a:pt x="1347" y="1692"/>
                                </a:lnTo>
                                <a:lnTo>
                                  <a:pt x="1365" y="1681"/>
                                </a:lnTo>
                                <a:lnTo>
                                  <a:pt x="1382" y="1667"/>
                                </a:lnTo>
                                <a:lnTo>
                                  <a:pt x="1400" y="1654"/>
                                </a:lnTo>
                                <a:lnTo>
                                  <a:pt x="1435" y="1627"/>
                                </a:lnTo>
                                <a:lnTo>
                                  <a:pt x="1468" y="1596"/>
                                </a:lnTo>
                                <a:lnTo>
                                  <a:pt x="1501" y="1565"/>
                                </a:lnTo>
                                <a:lnTo>
                                  <a:pt x="1532" y="1530"/>
                                </a:lnTo>
                                <a:lnTo>
                                  <a:pt x="1562" y="1495"/>
                                </a:lnTo>
                                <a:lnTo>
                                  <a:pt x="1588" y="1458"/>
                                </a:lnTo>
                                <a:lnTo>
                                  <a:pt x="1600" y="1440"/>
                                </a:lnTo>
                                <a:lnTo>
                                  <a:pt x="1614" y="1422"/>
                                </a:lnTo>
                                <a:lnTo>
                                  <a:pt x="1624" y="1403"/>
                                </a:lnTo>
                                <a:lnTo>
                                  <a:pt x="1626" y="1397"/>
                                </a:lnTo>
                                <a:lnTo>
                                  <a:pt x="1629" y="1393"/>
                                </a:lnTo>
                                <a:lnTo>
                                  <a:pt x="1636" y="1384"/>
                                </a:lnTo>
                                <a:lnTo>
                                  <a:pt x="1646" y="1365"/>
                                </a:lnTo>
                                <a:lnTo>
                                  <a:pt x="1648" y="1359"/>
                                </a:lnTo>
                                <a:lnTo>
                                  <a:pt x="1651" y="1355"/>
                                </a:lnTo>
                                <a:lnTo>
                                  <a:pt x="1657" y="1346"/>
                                </a:lnTo>
                                <a:lnTo>
                                  <a:pt x="1677" y="1307"/>
                                </a:lnTo>
                                <a:lnTo>
                                  <a:pt x="1695" y="1268"/>
                                </a:lnTo>
                                <a:lnTo>
                                  <a:pt x="1709" y="1226"/>
                                </a:lnTo>
                                <a:lnTo>
                                  <a:pt x="1723" y="1184"/>
                                </a:lnTo>
                                <a:lnTo>
                                  <a:pt x="1734" y="1141"/>
                                </a:lnTo>
                                <a:lnTo>
                                  <a:pt x="1738" y="1119"/>
                                </a:lnTo>
                                <a:lnTo>
                                  <a:pt x="1741" y="1108"/>
                                </a:lnTo>
                                <a:lnTo>
                                  <a:pt x="1742" y="1103"/>
                                </a:lnTo>
                                <a:lnTo>
                                  <a:pt x="1744" y="1098"/>
                                </a:lnTo>
                                <a:lnTo>
                                  <a:pt x="1744" y="1092"/>
                                </a:lnTo>
                                <a:lnTo>
                                  <a:pt x="1745" y="1086"/>
                                </a:lnTo>
                                <a:lnTo>
                                  <a:pt x="1747" y="1076"/>
                                </a:lnTo>
                                <a:lnTo>
                                  <a:pt x="1751" y="1054"/>
                                </a:lnTo>
                                <a:lnTo>
                                  <a:pt x="1753" y="1031"/>
                                </a:lnTo>
                                <a:lnTo>
                                  <a:pt x="1756" y="1009"/>
                                </a:lnTo>
                                <a:lnTo>
                                  <a:pt x="1757" y="985"/>
                                </a:lnTo>
                                <a:lnTo>
                                  <a:pt x="1759" y="962"/>
                                </a:lnTo>
                                <a:lnTo>
                                  <a:pt x="1760" y="917"/>
                                </a:lnTo>
                                <a:close/>
                                <a:moveTo>
                                  <a:pt x="1474" y="297"/>
                                </a:moveTo>
                                <a:lnTo>
                                  <a:pt x="1504" y="328"/>
                                </a:lnTo>
                                <a:lnTo>
                                  <a:pt x="1532" y="362"/>
                                </a:lnTo>
                                <a:lnTo>
                                  <a:pt x="1558" y="396"/>
                                </a:lnTo>
                                <a:lnTo>
                                  <a:pt x="1582" y="432"/>
                                </a:lnTo>
                                <a:lnTo>
                                  <a:pt x="1603" y="466"/>
                                </a:lnTo>
                                <a:lnTo>
                                  <a:pt x="1623" y="503"/>
                                </a:lnTo>
                                <a:lnTo>
                                  <a:pt x="1641" y="540"/>
                                </a:lnTo>
                                <a:lnTo>
                                  <a:pt x="1658" y="580"/>
                                </a:lnTo>
                                <a:lnTo>
                                  <a:pt x="1672" y="618"/>
                                </a:lnTo>
                                <a:lnTo>
                                  <a:pt x="1684" y="658"/>
                                </a:lnTo>
                                <a:lnTo>
                                  <a:pt x="1695" y="698"/>
                                </a:lnTo>
                                <a:lnTo>
                                  <a:pt x="1704" y="741"/>
                                </a:lnTo>
                                <a:lnTo>
                                  <a:pt x="1710" y="783"/>
                                </a:lnTo>
                                <a:lnTo>
                                  <a:pt x="1716" y="826"/>
                                </a:lnTo>
                                <a:lnTo>
                                  <a:pt x="1719" y="871"/>
                                </a:lnTo>
                                <a:lnTo>
                                  <a:pt x="1720" y="917"/>
                                </a:lnTo>
                                <a:lnTo>
                                  <a:pt x="1719" y="960"/>
                                </a:lnTo>
                                <a:lnTo>
                                  <a:pt x="1717" y="982"/>
                                </a:lnTo>
                                <a:lnTo>
                                  <a:pt x="1716" y="993"/>
                                </a:lnTo>
                                <a:lnTo>
                                  <a:pt x="1716" y="1005"/>
                                </a:lnTo>
                                <a:lnTo>
                                  <a:pt x="1714" y="1015"/>
                                </a:lnTo>
                                <a:lnTo>
                                  <a:pt x="1712" y="1026"/>
                                </a:lnTo>
                                <a:lnTo>
                                  <a:pt x="1710" y="1047"/>
                                </a:lnTo>
                                <a:lnTo>
                                  <a:pt x="1704" y="1091"/>
                                </a:lnTo>
                                <a:lnTo>
                                  <a:pt x="1699" y="1110"/>
                                </a:lnTo>
                                <a:lnTo>
                                  <a:pt x="1695" y="1131"/>
                                </a:lnTo>
                                <a:lnTo>
                                  <a:pt x="1684" y="1172"/>
                                </a:lnTo>
                                <a:lnTo>
                                  <a:pt x="1672" y="1211"/>
                                </a:lnTo>
                                <a:lnTo>
                                  <a:pt x="1665" y="1231"/>
                                </a:lnTo>
                                <a:lnTo>
                                  <a:pt x="1658" y="1252"/>
                                </a:lnTo>
                                <a:lnTo>
                                  <a:pt x="1641" y="1289"/>
                                </a:lnTo>
                                <a:lnTo>
                                  <a:pt x="1636" y="1297"/>
                                </a:lnTo>
                                <a:lnTo>
                                  <a:pt x="1631" y="1307"/>
                                </a:lnTo>
                                <a:lnTo>
                                  <a:pt x="1623" y="1327"/>
                                </a:lnTo>
                                <a:lnTo>
                                  <a:pt x="1613" y="1344"/>
                                </a:lnTo>
                                <a:lnTo>
                                  <a:pt x="1608" y="1353"/>
                                </a:lnTo>
                                <a:lnTo>
                                  <a:pt x="1603" y="1363"/>
                                </a:lnTo>
                                <a:lnTo>
                                  <a:pt x="1582" y="1400"/>
                                </a:lnTo>
                                <a:lnTo>
                                  <a:pt x="1558" y="1434"/>
                                </a:lnTo>
                                <a:lnTo>
                                  <a:pt x="1532" y="1469"/>
                                </a:lnTo>
                                <a:lnTo>
                                  <a:pt x="1517" y="1486"/>
                                </a:lnTo>
                                <a:lnTo>
                                  <a:pt x="1504" y="1503"/>
                                </a:lnTo>
                                <a:lnTo>
                                  <a:pt x="1474" y="1537"/>
                                </a:lnTo>
                                <a:lnTo>
                                  <a:pt x="1458" y="1551"/>
                                </a:lnTo>
                                <a:lnTo>
                                  <a:pt x="1442" y="1566"/>
                                </a:lnTo>
                                <a:lnTo>
                                  <a:pt x="1426" y="1580"/>
                                </a:lnTo>
                                <a:lnTo>
                                  <a:pt x="1410" y="1595"/>
                                </a:lnTo>
                                <a:lnTo>
                                  <a:pt x="1377" y="1623"/>
                                </a:lnTo>
                                <a:lnTo>
                                  <a:pt x="1344" y="1648"/>
                                </a:lnTo>
                                <a:lnTo>
                                  <a:pt x="1308" y="1670"/>
                                </a:lnTo>
                                <a:lnTo>
                                  <a:pt x="1299" y="1675"/>
                                </a:lnTo>
                                <a:lnTo>
                                  <a:pt x="1290" y="1680"/>
                                </a:lnTo>
                                <a:lnTo>
                                  <a:pt x="1274" y="1691"/>
                                </a:lnTo>
                                <a:lnTo>
                                  <a:pt x="1255" y="1700"/>
                                </a:lnTo>
                                <a:lnTo>
                                  <a:pt x="1246" y="1704"/>
                                </a:lnTo>
                                <a:lnTo>
                                  <a:pt x="1237" y="1710"/>
                                </a:lnTo>
                                <a:lnTo>
                                  <a:pt x="1202" y="1727"/>
                                </a:lnTo>
                                <a:lnTo>
                                  <a:pt x="1182" y="1734"/>
                                </a:lnTo>
                                <a:lnTo>
                                  <a:pt x="1164" y="1741"/>
                                </a:lnTo>
                                <a:lnTo>
                                  <a:pt x="1125" y="1754"/>
                                </a:lnTo>
                                <a:lnTo>
                                  <a:pt x="1086" y="1765"/>
                                </a:lnTo>
                                <a:lnTo>
                                  <a:pt x="1046" y="1775"/>
                                </a:lnTo>
                                <a:lnTo>
                                  <a:pt x="1005" y="1781"/>
                                </a:lnTo>
                                <a:lnTo>
                                  <a:pt x="984" y="1784"/>
                                </a:lnTo>
                                <a:lnTo>
                                  <a:pt x="973" y="1785"/>
                                </a:lnTo>
                                <a:lnTo>
                                  <a:pt x="964" y="1787"/>
                                </a:lnTo>
                                <a:lnTo>
                                  <a:pt x="953" y="1787"/>
                                </a:lnTo>
                                <a:lnTo>
                                  <a:pt x="942" y="1788"/>
                                </a:lnTo>
                                <a:lnTo>
                                  <a:pt x="922" y="1790"/>
                                </a:lnTo>
                                <a:lnTo>
                                  <a:pt x="880" y="1791"/>
                                </a:lnTo>
                                <a:lnTo>
                                  <a:pt x="836" y="1790"/>
                                </a:lnTo>
                                <a:lnTo>
                                  <a:pt x="794" y="1787"/>
                                </a:lnTo>
                                <a:lnTo>
                                  <a:pt x="752" y="1781"/>
                                </a:lnTo>
                                <a:lnTo>
                                  <a:pt x="712" y="1775"/>
                                </a:lnTo>
                                <a:lnTo>
                                  <a:pt x="671" y="1765"/>
                                </a:lnTo>
                                <a:lnTo>
                                  <a:pt x="632" y="1754"/>
                                </a:lnTo>
                                <a:lnTo>
                                  <a:pt x="593" y="1741"/>
                                </a:lnTo>
                                <a:lnTo>
                                  <a:pt x="557" y="1727"/>
                                </a:lnTo>
                                <a:lnTo>
                                  <a:pt x="519" y="1710"/>
                                </a:lnTo>
                                <a:lnTo>
                                  <a:pt x="484" y="1691"/>
                                </a:lnTo>
                                <a:lnTo>
                                  <a:pt x="449" y="1670"/>
                                </a:lnTo>
                                <a:lnTo>
                                  <a:pt x="415" y="1648"/>
                                </a:lnTo>
                                <a:lnTo>
                                  <a:pt x="381" y="1623"/>
                                </a:lnTo>
                                <a:lnTo>
                                  <a:pt x="349" y="1595"/>
                                </a:lnTo>
                                <a:lnTo>
                                  <a:pt x="317" y="1566"/>
                                </a:lnTo>
                                <a:lnTo>
                                  <a:pt x="286" y="1537"/>
                                </a:lnTo>
                                <a:lnTo>
                                  <a:pt x="255" y="1503"/>
                                </a:lnTo>
                                <a:lnTo>
                                  <a:pt x="227" y="1469"/>
                                </a:lnTo>
                                <a:lnTo>
                                  <a:pt x="201" y="1434"/>
                                </a:lnTo>
                                <a:lnTo>
                                  <a:pt x="177" y="1400"/>
                                </a:lnTo>
                                <a:lnTo>
                                  <a:pt x="154" y="1363"/>
                                </a:lnTo>
                                <a:lnTo>
                                  <a:pt x="135" y="1327"/>
                                </a:lnTo>
                                <a:lnTo>
                                  <a:pt x="117" y="1289"/>
                                </a:lnTo>
                                <a:lnTo>
                                  <a:pt x="101" y="1252"/>
                                </a:lnTo>
                                <a:lnTo>
                                  <a:pt x="86" y="1211"/>
                                </a:lnTo>
                                <a:lnTo>
                                  <a:pt x="73" y="1172"/>
                                </a:lnTo>
                                <a:lnTo>
                                  <a:pt x="62" y="1131"/>
                                </a:lnTo>
                                <a:lnTo>
                                  <a:pt x="55" y="1091"/>
                                </a:lnTo>
                                <a:lnTo>
                                  <a:pt x="47" y="1047"/>
                                </a:lnTo>
                                <a:lnTo>
                                  <a:pt x="43" y="1005"/>
                                </a:lnTo>
                                <a:lnTo>
                                  <a:pt x="40" y="960"/>
                                </a:lnTo>
                                <a:lnTo>
                                  <a:pt x="40" y="917"/>
                                </a:lnTo>
                                <a:lnTo>
                                  <a:pt x="43" y="826"/>
                                </a:lnTo>
                                <a:lnTo>
                                  <a:pt x="55" y="741"/>
                                </a:lnTo>
                                <a:lnTo>
                                  <a:pt x="62" y="698"/>
                                </a:lnTo>
                                <a:lnTo>
                                  <a:pt x="73" y="658"/>
                                </a:lnTo>
                                <a:lnTo>
                                  <a:pt x="86" y="618"/>
                                </a:lnTo>
                                <a:lnTo>
                                  <a:pt x="101" y="580"/>
                                </a:lnTo>
                                <a:lnTo>
                                  <a:pt x="117" y="540"/>
                                </a:lnTo>
                                <a:lnTo>
                                  <a:pt x="135" y="503"/>
                                </a:lnTo>
                                <a:lnTo>
                                  <a:pt x="154" y="466"/>
                                </a:lnTo>
                                <a:lnTo>
                                  <a:pt x="177" y="432"/>
                                </a:lnTo>
                                <a:lnTo>
                                  <a:pt x="201" y="396"/>
                                </a:lnTo>
                                <a:lnTo>
                                  <a:pt x="227" y="362"/>
                                </a:lnTo>
                                <a:lnTo>
                                  <a:pt x="255" y="328"/>
                                </a:lnTo>
                                <a:lnTo>
                                  <a:pt x="286" y="297"/>
                                </a:lnTo>
                                <a:lnTo>
                                  <a:pt x="317" y="265"/>
                                </a:lnTo>
                                <a:lnTo>
                                  <a:pt x="349" y="236"/>
                                </a:lnTo>
                                <a:lnTo>
                                  <a:pt x="381" y="209"/>
                                </a:lnTo>
                                <a:lnTo>
                                  <a:pt x="415" y="185"/>
                                </a:lnTo>
                                <a:lnTo>
                                  <a:pt x="449" y="161"/>
                                </a:lnTo>
                                <a:lnTo>
                                  <a:pt x="484" y="140"/>
                                </a:lnTo>
                                <a:lnTo>
                                  <a:pt x="519" y="122"/>
                                </a:lnTo>
                                <a:lnTo>
                                  <a:pt x="557" y="105"/>
                                </a:lnTo>
                                <a:lnTo>
                                  <a:pt x="593" y="89"/>
                                </a:lnTo>
                                <a:lnTo>
                                  <a:pt x="632" y="77"/>
                                </a:lnTo>
                                <a:lnTo>
                                  <a:pt x="671" y="65"/>
                                </a:lnTo>
                                <a:lnTo>
                                  <a:pt x="712" y="58"/>
                                </a:lnTo>
                                <a:lnTo>
                                  <a:pt x="794" y="46"/>
                                </a:lnTo>
                                <a:lnTo>
                                  <a:pt x="880" y="42"/>
                                </a:lnTo>
                                <a:lnTo>
                                  <a:pt x="922" y="42"/>
                                </a:lnTo>
                                <a:lnTo>
                                  <a:pt x="964" y="46"/>
                                </a:lnTo>
                                <a:lnTo>
                                  <a:pt x="1005" y="50"/>
                                </a:lnTo>
                                <a:lnTo>
                                  <a:pt x="1046" y="58"/>
                                </a:lnTo>
                                <a:lnTo>
                                  <a:pt x="1086" y="65"/>
                                </a:lnTo>
                                <a:lnTo>
                                  <a:pt x="1125" y="77"/>
                                </a:lnTo>
                                <a:lnTo>
                                  <a:pt x="1164" y="89"/>
                                </a:lnTo>
                                <a:lnTo>
                                  <a:pt x="1202" y="105"/>
                                </a:lnTo>
                                <a:lnTo>
                                  <a:pt x="1237" y="122"/>
                                </a:lnTo>
                                <a:lnTo>
                                  <a:pt x="1274" y="140"/>
                                </a:lnTo>
                                <a:lnTo>
                                  <a:pt x="1308" y="161"/>
                                </a:lnTo>
                                <a:lnTo>
                                  <a:pt x="1344" y="185"/>
                                </a:lnTo>
                                <a:lnTo>
                                  <a:pt x="1377" y="209"/>
                                </a:lnTo>
                                <a:lnTo>
                                  <a:pt x="1410" y="236"/>
                                </a:lnTo>
                                <a:lnTo>
                                  <a:pt x="1442" y="265"/>
                                </a:lnTo>
                                <a:lnTo>
                                  <a:pt x="1474" y="297"/>
                                </a:lnTo>
                                <a:close/>
                              </a:path>
                            </a:pathLst>
                          </a:custGeom>
                          <a:solidFill>
                            <a:srgbClr val="D9D9D9"/>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65" name="Freeform 169"/>
                        <wps:cNvSpPr>
                          <a:spLocks noEditPoints="1"/>
                        </wps:cNvSpPr>
                        <wps:spPr bwMode="auto">
                          <a:xfrm>
                            <a:off x="39" y="41"/>
                            <a:ext cx="153" cy="159"/>
                          </a:xfrm>
                          <a:custGeom>
                            <a:avLst/>
                            <a:gdLst>
                              <a:gd name="T0" fmla="*/ 0 w 1680"/>
                              <a:gd name="T1" fmla="*/ 0 h 1749"/>
                              <a:gd name="T2" fmla="*/ 0 w 1680"/>
                              <a:gd name="T3" fmla="*/ 0 h 1749"/>
                              <a:gd name="T4" fmla="*/ 0 w 1680"/>
                              <a:gd name="T5" fmla="*/ 0 h 1749"/>
                              <a:gd name="T6" fmla="*/ 0 w 1680"/>
                              <a:gd name="T7" fmla="*/ 0 h 1749"/>
                              <a:gd name="T8" fmla="*/ 0 w 1680"/>
                              <a:gd name="T9" fmla="*/ 0 h 1749"/>
                              <a:gd name="T10" fmla="*/ 0 w 1680"/>
                              <a:gd name="T11" fmla="*/ 0 h 1749"/>
                              <a:gd name="T12" fmla="*/ 0 w 1680"/>
                              <a:gd name="T13" fmla="*/ 0 h 1749"/>
                              <a:gd name="T14" fmla="*/ 0 w 1680"/>
                              <a:gd name="T15" fmla="*/ 0 h 1749"/>
                              <a:gd name="T16" fmla="*/ 0 w 1680"/>
                              <a:gd name="T17" fmla="*/ 0 h 1749"/>
                              <a:gd name="T18" fmla="*/ 0 w 1680"/>
                              <a:gd name="T19" fmla="*/ 0 h 1749"/>
                              <a:gd name="T20" fmla="*/ 0 w 1680"/>
                              <a:gd name="T21" fmla="*/ 0 h 1749"/>
                              <a:gd name="T22" fmla="*/ 0 w 1680"/>
                              <a:gd name="T23" fmla="*/ 0 h 1749"/>
                              <a:gd name="T24" fmla="*/ 0 w 1680"/>
                              <a:gd name="T25" fmla="*/ 0 h 1749"/>
                              <a:gd name="T26" fmla="*/ 0 w 1680"/>
                              <a:gd name="T27" fmla="*/ 0 h 1749"/>
                              <a:gd name="T28" fmla="*/ 0 w 1680"/>
                              <a:gd name="T29" fmla="*/ 0 h 1749"/>
                              <a:gd name="T30" fmla="*/ 0 w 1680"/>
                              <a:gd name="T31" fmla="*/ 0 h 1749"/>
                              <a:gd name="T32" fmla="*/ 0 w 1680"/>
                              <a:gd name="T33" fmla="*/ 0 h 1749"/>
                              <a:gd name="T34" fmla="*/ 0 w 1680"/>
                              <a:gd name="T35" fmla="*/ 0 h 1749"/>
                              <a:gd name="T36" fmla="*/ 0 w 1680"/>
                              <a:gd name="T37" fmla="*/ 0 h 1749"/>
                              <a:gd name="T38" fmla="*/ 0 w 1680"/>
                              <a:gd name="T39" fmla="*/ 0 h 1749"/>
                              <a:gd name="T40" fmla="*/ 0 w 1680"/>
                              <a:gd name="T41" fmla="*/ 0 h 1749"/>
                              <a:gd name="T42" fmla="*/ 0 w 1680"/>
                              <a:gd name="T43" fmla="*/ 0 h 1749"/>
                              <a:gd name="T44" fmla="*/ 0 w 1680"/>
                              <a:gd name="T45" fmla="*/ 0 h 1749"/>
                              <a:gd name="T46" fmla="*/ 0 w 1680"/>
                              <a:gd name="T47" fmla="*/ 0 h 1749"/>
                              <a:gd name="T48" fmla="*/ 0 w 1680"/>
                              <a:gd name="T49" fmla="*/ 0 h 1749"/>
                              <a:gd name="T50" fmla="*/ 0 w 1680"/>
                              <a:gd name="T51" fmla="*/ 0 h 1749"/>
                              <a:gd name="T52" fmla="*/ 0 w 1680"/>
                              <a:gd name="T53" fmla="*/ 0 h 1749"/>
                              <a:gd name="T54" fmla="*/ 0 w 1680"/>
                              <a:gd name="T55" fmla="*/ 0 h 1749"/>
                              <a:gd name="T56" fmla="*/ 0 w 1680"/>
                              <a:gd name="T57" fmla="*/ 0 h 1749"/>
                              <a:gd name="T58" fmla="*/ 0 w 1680"/>
                              <a:gd name="T59" fmla="*/ 0 h 1749"/>
                              <a:gd name="T60" fmla="*/ 0 w 1680"/>
                              <a:gd name="T61" fmla="*/ 0 h 1749"/>
                              <a:gd name="T62" fmla="*/ 0 w 1680"/>
                              <a:gd name="T63" fmla="*/ 0 h 1749"/>
                              <a:gd name="T64" fmla="*/ 0 w 1680"/>
                              <a:gd name="T65" fmla="*/ 0 h 1749"/>
                              <a:gd name="T66" fmla="*/ 0 w 1680"/>
                              <a:gd name="T67" fmla="*/ 0 h 1749"/>
                              <a:gd name="T68" fmla="*/ 0 w 1680"/>
                              <a:gd name="T69" fmla="*/ 0 h 1749"/>
                              <a:gd name="T70" fmla="*/ 0 w 1680"/>
                              <a:gd name="T71" fmla="*/ 0 h 1749"/>
                              <a:gd name="T72" fmla="*/ 0 w 1680"/>
                              <a:gd name="T73" fmla="*/ 0 h 1749"/>
                              <a:gd name="T74" fmla="*/ 0 w 1680"/>
                              <a:gd name="T75" fmla="*/ 0 h 1749"/>
                              <a:gd name="T76" fmla="*/ 0 w 1680"/>
                              <a:gd name="T77" fmla="*/ 0 h 1749"/>
                              <a:gd name="T78" fmla="*/ 0 w 1680"/>
                              <a:gd name="T79" fmla="*/ 0 h 1749"/>
                              <a:gd name="T80" fmla="*/ 0 w 1680"/>
                              <a:gd name="T81" fmla="*/ 0 h 1749"/>
                              <a:gd name="T82" fmla="*/ 0 w 1680"/>
                              <a:gd name="T83" fmla="*/ 0 h 1749"/>
                              <a:gd name="T84" fmla="*/ 0 w 1680"/>
                              <a:gd name="T85" fmla="*/ 0 h 1749"/>
                              <a:gd name="T86" fmla="*/ 0 w 1680"/>
                              <a:gd name="T87" fmla="*/ 0 h 1749"/>
                              <a:gd name="T88" fmla="*/ 0 w 1680"/>
                              <a:gd name="T89" fmla="*/ 0 h 1749"/>
                              <a:gd name="T90" fmla="*/ 0 w 1680"/>
                              <a:gd name="T91" fmla="*/ 0 h 1749"/>
                              <a:gd name="T92" fmla="*/ 0 w 1680"/>
                              <a:gd name="T93" fmla="*/ 0 h 1749"/>
                              <a:gd name="T94" fmla="*/ 0 w 1680"/>
                              <a:gd name="T95" fmla="*/ 0 h 1749"/>
                              <a:gd name="T96" fmla="*/ 0 w 1680"/>
                              <a:gd name="T97" fmla="*/ 0 h 1749"/>
                              <a:gd name="T98" fmla="*/ 0 w 1680"/>
                              <a:gd name="T99" fmla="*/ 0 h 1749"/>
                              <a:gd name="T100" fmla="*/ 0 w 1680"/>
                              <a:gd name="T101" fmla="*/ 0 h 1749"/>
                              <a:gd name="T102" fmla="*/ 0 w 1680"/>
                              <a:gd name="T103" fmla="*/ 0 h 1749"/>
                              <a:gd name="T104" fmla="*/ 0 w 1680"/>
                              <a:gd name="T105" fmla="*/ 0 h 1749"/>
                              <a:gd name="T106" fmla="*/ 0 w 1680"/>
                              <a:gd name="T107" fmla="*/ 0 h 1749"/>
                              <a:gd name="T108" fmla="*/ 0 w 1680"/>
                              <a:gd name="T109" fmla="*/ 0 h 1749"/>
                              <a:gd name="T110" fmla="*/ 0 w 1680"/>
                              <a:gd name="T111" fmla="*/ 0 h 1749"/>
                              <a:gd name="T112" fmla="*/ 0 w 1680"/>
                              <a:gd name="T113" fmla="*/ 0 h 1749"/>
                              <a:gd name="T114" fmla="*/ 0 w 1680"/>
                              <a:gd name="T115" fmla="*/ 0 h 174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680"/>
                              <a:gd name="T175" fmla="*/ 0 h 1749"/>
                              <a:gd name="T176" fmla="*/ 1680 w 1680"/>
                              <a:gd name="T177" fmla="*/ 1749 h 174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680" h="1749">
                                <a:moveTo>
                                  <a:pt x="1680" y="875"/>
                                </a:moveTo>
                                <a:lnTo>
                                  <a:pt x="1679" y="829"/>
                                </a:lnTo>
                                <a:lnTo>
                                  <a:pt x="1676" y="784"/>
                                </a:lnTo>
                                <a:lnTo>
                                  <a:pt x="1670" y="741"/>
                                </a:lnTo>
                                <a:lnTo>
                                  <a:pt x="1664" y="699"/>
                                </a:lnTo>
                                <a:lnTo>
                                  <a:pt x="1655" y="656"/>
                                </a:lnTo>
                                <a:lnTo>
                                  <a:pt x="1644" y="616"/>
                                </a:lnTo>
                                <a:lnTo>
                                  <a:pt x="1632" y="576"/>
                                </a:lnTo>
                                <a:lnTo>
                                  <a:pt x="1618" y="538"/>
                                </a:lnTo>
                                <a:lnTo>
                                  <a:pt x="1601" y="498"/>
                                </a:lnTo>
                                <a:lnTo>
                                  <a:pt x="1583" y="461"/>
                                </a:lnTo>
                                <a:lnTo>
                                  <a:pt x="1563" y="424"/>
                                </a:lnTo>
                                <a:lnTo>
                                  <a:pt x="1542" y="390"/>
                                </a:lnTo>
                                <a:lnTo>
                                  <a:pt x="1518" y="354"/>
                                </a:lnTo>
                                <a:lnTo>
                                  <a:pt x="1492" y="320"/>
                                </a:lnTo>
                                <a:lnTo>
                                  <a:pt x="1464" y="286"/>
                                </a:lnTo>
                                <a:lnTo>
                                  <a:pt x="1434" y="255"/>
                                </a:lnTo>
                                <a:lnTo>
                                  <a:pt x="1402" y="223"/>
                                </a:lnTo>
                                <a:lnTo>
                                  <a:pt x="1370" y="194"/>
                                </a:lnTo>
                                <a:lnTo>
                                  <a:pt x="1337" y="167"/>
                                </a:lnTo>
                                <a:lnTo>
                                  <a:pt x="1304" y="143"/>
                                </a:lnTo>
                                <a:lnTo>
                                  <a:pt x="1268" y="119"/>
                                </a:lnTo>
                                <a:lnTo>
                                  <a:pt x="1234" y="98"/>
                                </a:lnTo>
                                <a:lnTo>
                                  <a:pt x="1197" y="80"/>
                                </a:lnTo>
                                <a:lnTo>
                                  <a:pt x="1162" y="63"/>
                                </a:lnTo>
                                <a:lnTo>
                                  <a:pt x="1124" y="47"/>
                                </a:lnTo>
                                <a:lnTo>
                                  <a:pt x="1085" y="35"/>
                                </a:lnTo>
                                <a:lnTo>
                                  <a:pt x="1046" y="23"/>
                                </a:lnTo>
                                <a:lnTo>
                                  <a:pt x="1006" y="16"/>
                                </a:lnTo>
                                <a:lnTo>
                                  <a:pt x="965" y="8"/>
                                </a:lnTo>
                                <a:lnTo>
                                  <a:pt x="924" y="4"/>
                                </a:lnTo>
                                <a:lnTo>
                                  <a:pt x="882" y="0"/>
                                </a:lnTo>
                                <a:lnTo>
                                  <a:pt x="840" y="0"/>
                                </a:lnTo>
                                <a:lnTo>
                                  <a:pt x="754" y="4"/>
                                </a:lnTo>
                                <a:lnTo>
                                  <a:pt x="672" y="16"/>
                                </a:lnTo>
                                <a:lnTo>
                                  <a:pt x="631" y="23"/>
                                </a:lnTo>
                                <a:lnTo>
                                  <a:pt x="592" y="35"/>
                                </a:lnTo>
                                <a:lnTo>
                                  <a:pt x="553" y="47"/>
                                </a:lnTo>
                                <a:lnTo>
                                  <a:pt x="517" y="63"/>
                                </a:lnTo>
                                <a:lnTo>
                                  <a:pt x="479" y="80"/>
                                </a:lnTo>
                                <a:lnTo>
                                  <a:pt x="444" y="98"/>
                                </a:lnTo>
                                <a:lnTo>
                                  <a:pt x="409" y="119"/>
                                </a:lnTo>
                                <a:lnTo>
                                  <a:pt x="375" y="143"/>
                                </a:lnTo>
                                <a:lnTo>
                                  <a:pt x="341" y="167"/>
                                </a:lnTo>
                                <a:lnTo>
                                  <a:pt x="309" y="194"/>
                                </a:lnTo>
                                <a:lnTo>
                                  <a:pt x="277" y="223"/>
                                </a:lnTo>
                                <a:lnTo>
                                  <a:pt x="246" y="255"/>
                                </a:lnTo>
                                <a:lnTo>
                                  <a:pt x="215" y="286"/>
                                </a:lnTo>
                                <a:lnTo>
                                  <a:pt x="187" y="320"/>
                                </a:lnTo>
                                <a:lnTo>
                                  <a:pt x="161" y="354"/>
                                </a:lnTo>
                                <a:lnTo>
                                  <a:pt x="137" y="390"/>
                                </a:lnTo>
                                <a:lnTo>
                                  <a:pt x="114" y="424"/>
                                </a:lnTo>
                                <a:lnTo>
                                  <a:pt x="95" y="461"/>
                                </a:lnTo>
                                <a:lnTo>
                                  <a:pt x="77" y="498"/>
                                </a:lnTo>
                                <a:lnTo>
                                  <a:pt x="61" y="538"/>
                                </a:lnTo>
                                <a:lnTo>
                                  <a:pt x="46" y="576"/>
                                </a:lnTo>
                                <a:lnTo>
                                  <a:pt x="33" y="616"/>
                                </a:lnTo>
                                <a:lnTo>
                                  <a:pt x="22" y="656"/>
                                </a:lnTo>
                                <a:lnTo>
                                  <a:pt x="15" y="699"/>
                                </a:lnTo>
                                <a:lnTo>
                                  <a:pt x="3" y="784"/>
                                </a:lnTo>
                                <a:lnTo>
                                  <a:pt x="0" y="875"/>
                                </a:lnTo>
                                <a:lnTo>
                                  <a:pt x="0" y="918"/>
                                </a:lnTo>
                                <a:lnTo>
                                  <a:pt x="3" y="963"/>
                                </a:lnTo>
                                <a:lnTo>
                                  <a:pt x="7" y="1005"/>
                                </a:lnTo>
                                <a:lnTo>
                                  <a:pt x="15" y="1049"/>
                                </a:lnTo>
                                <a:lnTo>
                                  <a:pt x="22" y="1089"/>
                                </a:lnTo>
                                <a:lnTo>
                                  <a:pt x="33" y="1130"/>
                                </a:lnTo>
                                <a:lnTo>
                                  <a:pt x="46" y="1169"/>
                                </a:lnTo>
                                <a:lnTo>
                                  <a:pt x="61" y="1210"/>
                                </a:lnTo>
                                <a:lnTo>
                                  <a:pt x="77" y="1247"/>
                                </a:lnTo>
                                <a:lnTo>
                                  <a:pt x="95" y="1285"/>
                                </a:lnTo>
                                <a:lnTo>
                                  <a:pt x="114" y="1321"/>
                                </a:lnTo>
                                <a:lnTo>
                                  <a:pt x="137" y="1358"/>
                                </a:lnTo>
                                <a:lnTo>
                                  <a:pt x="161" y="1392"/>
                                </a:lnTo>
                                <a:lnTo>
                                  <a:pt x="187" y="1427"/>
                                </a:lnTo>
                                <a:lnTo>
                                  <a:pt x="215" y="1461"/>
                                </a:lnTo>
                                <a:lnTo>
                                  <a:pt x="246" y="1495"/>
                                </a:lnTo>
                                <a:lnTo>
                                  <a:pt x="277" y="1524"/>
                                </a:lnTo>
                                <a:lnTo>
                                  <a:pt x="309" y="1553"/>
                                </a:lnTo>
                                <a:lnTo>
                                  <a:pt x="341" y="1581"/>
                                </a:lnTo>
                                <a:lnTo>
                                  <a:pt x="375" y="1606"/>
                                </a:lnTo>
                                <a:lnTo>
                                  <a:pt x="409" y="1628"/>
                                </a:lnTo>
                                <a:lnTo>
                                  <a:pt x="444" y="1649"/>
                                </a:lnTo>
                                <a:lnTo>
                                  <a:pt x="479" y="1668"/>
                                </a:lnTo>
                                <a:lnTo>
                                  <a:pt x="517" y="1685"/>
                                </a:lnTo>
                                <a:lnTo>
                                  <a:pt x="553" y="1699"/>
                                </a:lnTo>
                                <a:lnTo>
                                  <a:pt x="592" y="1712"/>
                                </a:lnTo>
                                <a:lnTo>
                                  <a:pt x="631" y="1723"/>
                                </a:lnTo>
                                <a:lnTo>
                                  <a:pt x="672" y="1733"/>
                                </a:lnTo>
                                <a:lnTo>
                                  <a:pt x="712" y="1739"/>
                                </a:lnTo>
                                <a:lnTo>
                                  <a:pt x="754" y="1745"/>
                                </a:lnTo>
                                <a:lnTo>
                                  <a:pt x="796" y="1748"/>
                                </a:lnTo>
                                <a:lnTo>
                                  <a:pt x="840" y="1749"/>
                                </a:lnTo>
                                <a:lnTo>
                                  <a:pt x="882" y="1748"/>
                                </a:lnTo>
                                <a:lnTo>
                                  <a:pt x="902" y="1746"/>
                                </a:lnTo>
                                <a:lnTo>
                                  <a:pt x="913" y="1745"/>
                                </a:lnTo>
                                <a:lnTo>
                                  <a:pt x="924" y="1745"/>
                                </a:lnTo>
                                <a:lnTo>
                                  <a:pt x="933" y="1743"/>
                                </a:lnTo>
                                <a:lnTo>
                                  <a:pt x="944" y="1742"/>
                                </a:lnTo>
                                <a:lnTo>
                                  <a:pt x="965" y="1739"/>
                                </a:lnTo>
                                <a:lnTo>
                                  <a:pt x="1006" y="1733"/>
                                </a:lnTo>
                                <a:lnTo>
                                  <a:pt x="1046" y="1723"/>
                                </a:lnTo>
                                <a:lnTo>
                                  <a:pt x="1085" y="1712"/>
                                </a:lnTo>
                                <a:lnTo>
                                  <a:pt x="1124" y="1699"/>
                                </a:lnTo>
                                <a:lnTo>
                                  <a:pt x="1142" y="1692"/>
                                </a:lnTo>
                                <a:lnTo>
                                  <a:pt x="1162" y="1685"/>
                                </a:lnTo>
                                <a:lnTo>
                                  <a:pt x="1197" y="1668"/>
                                </a:lnTo>
                                <a:lnTo>
                                  <a:pt x="1206" y="1662"/>
                                </a:lnTo>
                                <a:lnTo>
                                  <a:pt x="1215" y="1658"/>
                                </a:lnTo>
                                <a:lnTo>
                                  <a:pt x="1234" y="1649"/>
                                </a:lnTo>
                                <a:lnTo>
                                  <a:pt x="1250" y="1638"/>
                                </a:lnTo>
                                <a:lnTo>
                                  <a:pt x="1259" y="1633"/>
                                </a:lnTo>
                                <a:lnTo>
                                  <a:pt x="1268" y="1628"/>
                                </a:lnTo>
                                <a:lnTo>
                                  <a:pt x="1304" y="1606"/>
                                </a:lnTo>
                                <a:lnTo>
                                  <a:pt x="1337" y="1581"/>
                                </a:lnTo>
                                <a:lnTo>
                                  <a:pt x="1370" y="1553"/>
                                </a:lnTo>
                                <a:lnTo>
                                  <a:pt x="1386" y="1538"/>
                                </a:lnTo>
                                <a:lnTo>
                                  <a:pt x="1402" y="1524"/>
                                </a:lnTo>
                                <a:lnTo>
                                  <a:pt x="1418" y="1509"/>
                                </a:lnTo>
                                <a:lnTo>
                                  <a:pt x="1434" y="1495"/>
                                </a:lnTo>
                                <a:lnTo>
                                  <a:pt x="1464" y="1461"/>
                                </a:lnTo>
                                <a:lnTo>
                                  <a:pt x="1477" y="1444"/>
                                </a:lnTo>
                                <a:lnTo>
                                  <a:pt x="1492" y="1427"/>
                                </a:lnTo>
                                <a:lnTo>
                                  <a:pt x="1518" y="1392"/>
                                </a:lnTo>
                                <a:lnTo>
                                  <a:pt x="1542" y="1358"/>
                                </a:lnTo>
                                <a:lnTo>
                                  <a:pt x="1563" y="1321"/>
                                </a:lnTo>
                                <a:lnTo>
                                  <a:pt x="1568" y="1311"/>
                                </a:lnTo>
                                <a:lnTo>
                                  <a:pt x="1573" y="1302"/>
                                </a:lnTo>
                                <a:lnTo>
                                  <a:pt x="1583" y="1285"/>
                                </a:lnTo>
                                <a:lnTo>
                                  <a:pt x="1591" y="1265"/>
                                </a:lnTo>
                                <a:lnTo>
                                  <a:pt x="1596" y="1255"/>
                                </a:lnTo>
                                <a:lnTo>
                                  <a:pt x="1601" y="1247"/>
                                </a:lnTo>
                                <a:lnTo>
                                  <a:pt x="1618" y="1210"/>
                                </a:lnTo>
                                <a:lnTo>
                                  <a:pt x="1625" y="1189"/>
                                </a:lnTo>
                                <a:lnTo>
                                  <a:pt x="1632" y="1169"/>
                                </a:lnTo>
                                <a:lnTo>
                                  <a:pt x="1644" y="1130"/>
                                </a:lnTo>
                                <a:lnTo>
                                  <a:pt x="1655" y="1089"/>
                                </a:lnTo>
                                <a:lnTo>
                                  <a:pt x="1659" y="1068"/>
                                </a:lnTo>
                                <a:lnTo>
                                  <a:pt x="1664" y="1049"/>
                                </a:lnTo>
                                <a:lnTo>
                                  <a:pt x="1670" y="1005"/>
                                </a:lnTo>
                                <a:lnTo>
                                  <a:pt x="1672" y="984"/>
                                </a:lnTo>
                                <a:lnTo>
                                  <a:pt x="1674" y="973"/>
                                </a:lnTo>
                                <a:lnTo>
                                  <a:pt x="1676" y="963"/>
                                </a:lnTo>
                                <a:lnTo>
                                  <a:pt x="1676" y="951"/>
                                </a:lnTo>
                                <a:lnTo>
                                  <a:pt x="1677" y="940"/>
                                </a:lnTo>
                                <a:lnTo>
                                  <a:pt x="1679" y="918"/>
                                </a:lnTo>
                                <a:lnTo>
                                  <a:pt x="1680" y="875"/>
                                </a:lnTo>
                                <a:close/>
                                <a:moveTo>
                                  <a:pt x="276" y="285"/>
                                </a:moveTo>
                                <a:lnTo>
                                  <a:pt x="335" y="228"/>
                                </a:lnTo>
                                <a:lnTo>
                                  <a:pt x="365" y="202"/>
                                </a:lnTo>
                                <a:lnTo>
                                  <a:pt x="397" y="179"/>
                                </a:lnTo>
                                <a:lnTo>
                                  <a:pt x="463" y="136"/>
                                </a:lnTo>
                                <a:lnTo>
                                  <a:pt x="532" y="103"/>
                                </a:lnTo>
                                <a:lnTo>
                                  <a:pt x="604" y="75"/>
                                </a:lnTo>
                                <a:lnTo>
                                  <a:pt x="680" y="57"/>
                                </a:lnTo>
                                <a:lnTo>
                                  <a:pt x="758" y="45"/>
                                </a:lnTo>
                                <a:lnTo>
                                  <a:pt x="840" y="42"/>
                                </a:lnTo>
                                <a:lnTo>
                                  <a:pt x="879" y="42"/>
                                </a:lnTo>
                                <a:lnTo>
                                  <a:pt x="920" y="45"/>
                                </a:lnTo>
                                <a:lnTo>
                                  <a:pt x="959" y="49"/>
                                </a:lnTo>
                                <a:lnTo>
                                  <a:pt x="999" y="57"/>
                                </a:lnTo>
                                <a:lnTo>
                                  <a:pt x="1036" y="64"/>
                                </a:lnTo>
                                <a:lnTo>
                                  <a:pt x="1074" y="75"/>
                                </a:lnTo>
                                <a:lnTo>
                                  <a:pt x="1110" y="87"/>
                                </a:lnTo>
                                <a:lnTo>
                                  <a:pt x="1147" y="103"/>
                                </a:lnTo>
                                <a:lnTo>
                                  <a:pt x="1181" y="118"/>
                                </a:lnTo>
                                <a:lnTo>
                                  <a:pt x="1215" y="136"/>
                                </a:lnTo>
                                <a:lnTo>
                                  <a:pt x="1248" y="156"/>
                                </a:lnTo>
                                <a:lnTo>
                                  <a:pt x="1282" y="179"/>
                                </a:lnTo>
                                <a:lnTo>
                                  <a:pt x="1313" y="202"/>
                                </a:lnTo>
                                <a:lnTo>
                                  <a:pt x="1344" y="228"/>
                                </a:lnTo>
                                <a:lnTo>
                                  <a:pt x="1374" y="255"/>
                                </a:lnTo>
                                <a:lnTo>
                                  <a:pt x="1404" y="285"/>
                                </a:lnTo>
                                <a:lnTo>
                                  <a:pt x="1432" y="316"/>
                                </a:lnTo>
                                <a:lnTo>
                                  <a:pt x="1458" y="347"/>
                                </a:lnTo>
                                <a:lnTo>
                                  <a:pt x="1482" y="379"/>
                                </a:lnTo>
                                <a:lnTo>
                                  <a:pt x="1506" y="413"/>
                                </a:lnTo>
                                <a:lnTo>
                                  <a:pt x="1527" y="446"/>
                                </a:lnTo>
                                <a:lnTo>
                                  <a:pt x="1547" y="481"/>
                                </a:lnTo>
                                <a:lnTo>
                                  <a:pt x="1564" y="517"/>
                                </a:lnTo>
                                <a:lnTo>
                                  <a:pt x="1580" y="554"/>
                                </a:lnTo>
                                <a:lnTo>
                                  <a:pt x="1593" y="591"/>
                                </a:lnTo>
                                <a:lnTo>
                                  <a:pt x="1605" y="629"/>
                                </a:lnTo>
                                <a:lnTo>
                                  <a:pt x="1614" y="667"/>
                                </a:lnTo>
                                <a:lnTo>
                                  <a:pt x="1624" y="707"/>
                                </a:lnTo>
                                <a:lnTo>
                                  <a:pt x="1630" y="747"/>
                                </a:lnTo>
                                <a:lnTo>
                                  <a:pt x="1635" y="789"/>
                                </a:lnTo>
                                <a:lnTo>
                                  <a:pt x="1638" y="831"/>
                                </a:lnTo>
                                <a:lnTo>
                                  <a:pt x="1639" y="875"/>
                                </a:lnTo>
                                <a:lnTo>
                                  <a:pt x="1638" y="916"/>
                                </a:lnTo>
                                <a:lnTo>
                                  <a:pt x="1636" y="937"/>
                                </a:lnTo>
                                <a:lnTo>
                                  <a:pt x="1635" y="958"/>
                                </a:lnTo>
                                <a:lnTo>
                                  <a:pt x="1632" y="978"/>
                                </a:lnTo>
                                <a:lnTo>
                                  <a:pt x="1630" y="999"/>
                                </a:lnTo>
                                <a:lnTo>
                                  <a:pt x="1624" y="1040"/>
                                </a:lnTo>
                                <a:lnTo>
                                  <a:pt x="1614" y="1079"/>
                                </a:lnTo>
                                <a:lnTo>
                                  <a:pt x="1605" y="1118"/>
                                </a:lnTo>
                                <a:lnTo>
                                  <a:pt x="1599" y="1137"/>
                                </a:lnTo>
                                <a:lnTo>
                                  <a:pt x="1593" y="1156"/>
                                </a:lnTo>
                                <a:lnTo>
                                  <a:pt x="1589" y="1165"/>
                                </a:lnTo>
                                <a:lnTo>
                                  <a:pt x="1587" y="1169"/>
                                </a:lnTo>
                                <a:lnTo>
                                  <a:pt x="1586" y="1175"/>
                                </a:lnTo>
                                <a:lnTo>
                                  <a:pt x="1580" y="1194"/>
                                </a:lnTo>
                                <a:lnTo>
                                  <a:pt x="1572" y="1212"/>
                                </a:lnTo>
                                <a:lnTo>
                                  <a:pt x="1568" y="1221"/>
                                </a:lnTo>
                                <a:lnTo>
                                  <a:pt x="1565" y="1225"/>
                                </a:lnTo>
                                <a:lnTo>
                                  <a:pt x="1564" y="1230"/>
                                </a:lnTo>
                                <a:lnTo>
                                  <a:pt x="1555" y="1248"/>
                                </a:lnTo>
                                <a:lnTo>
                                  <a:pt x="1547" y="1266"/>
                                </a:lnTo>
                                <a:lnTo>
                                  <a:pt x="1527" y="1301"/>
                                </a:lnTo>
                                <a:lnTo>
                                  <a:pt x="1506" y="1336"/>
                                </a:lnTo>
                                <a:lnTo>
                                  <a:pt x="1482" y="1369"/>
                                </a:lnTo>
                                <a:lnTo>
                                  <a:pt x="1458" y="1401"/>
                                </a:lnTo>
                                <a:lnTo>
                                  <a:pt x="1445" y="1416"/>
                                </a:lnTo>
                                <a:lnTo>
                                  <a:pt x="1432" y="1433"/>
                                </a:lnTo>
                                <a:lnTo>
                                  <a:pt x="1418" y="1448"/>
                                </a:lnTo>
                                <a:lnTo>
                                  <a:pt x="1414" y="1451"/>
                                </a:lnTo>
                                <a:lnTo>
                                  <a:pt x="1411" y="1456"/>
                                </a:lnTo>
                                <a:lnTo>
                                  <a:pt x="1404" y="1464"/>
                                </a:lnTo>
                                <a:lnTo>
                                  <a:pt x="1396" y="1471"/>
                                </a:lnTo>
                                <a:lnTo>
                                  <a:pt x="1392" y="1474"/>
                                </a:lnTo>
                                <a:lnTo>
                                  <a:pt x="1389" y="1478"/>
                                </a:lnTo>
                                <a:lnTo>
                                  <a:pt x="1374" y="1494"/>
                                </a:lnTo>
                                <a:lnTo>
                                  <a:pt x="1359" y="1507"/>
                                </a:lnTo>
                                <a:lnTo>
                                  <a:pt x="1344" y="1521"/>
                                </a:lnTo>
                                <a:lnTo>
                                  <a:pt x="1313" y="1546"/>
                                </a:lnTo>
                                <a:lnTo>
                                  <a:pt x="1282" y="1571"/>
                                </a:lnTo>
                                <a:lnTo>
                                  <a:pt x="1248" y="1591"/>
                                </a:lnTo>
                                <a:lnTo>
                                  <a:pt x="1215" y="1612"/>
                                </a:lnTo>
                                <a:lnTo>
                                  <a:pt x="1197" y="1621"/>
                                </a:lnTo>
                                <a:lnTo>
                                  <a:pt x="1181" y="1631"/>
                                </a:lnTo>
                                <a:lnTo>
                                  <a:pt x="1176" y="1632"/>
                                </a:lnTo>
                                <a:lnTo>
                                  <a:pt x="1172" y="1634"/>
                                </a:lnTo>
                                <a:lnTo>
                                  <a:pt x="1163" y="1638"/>
                                </a:lnTo>
                                <a:lnTo>
                                  <a:pt x="1147" y="1647"/>
                                </a:lnTo>
                                <a:lnTo>
                                  <a:pt x="1128" y="1653"/>
                                </a:lnTo>
                                <a:lnTo>
                                  <a:pt x="1123" y="1655"/>
                                </a:lnTo>
                                <a:lnTo>
                                  <a:pt x="1118" y="1657"/>
                                </a:lnTo>
                                <a:lnTo>
                                  <a:pt x="1110" y="1661"/>
                                </a:lnTo>
                                <a:lnTo>
                                  <a:pt x="1091" y="1667"/>
                                </a:lnTo>
                                <a:lnTo>
                                  <a:pt x="1074" y="1673"/>
                                </a:lnTo>
                                <a:lnTo>
                                  <a:pt x="1036" y="1683"/>
                                </a:lnTo>
                                <a:lnTo>
                                  <a:pt x="999" y="1693"/>
                                </a:lnTo>
                                <a:lnTo>
                                  <a:pt x="959" y="1698"/>
                                </a:lnTo>
                                <a:lnTo>
                                  <a:pt x="920" y="1703"/>
                                </a:lnTo>
                                <a:lnTo>
                                  <a:pt x="899" y="1705"/>
                                </a:lnTo>
                                <a:lnTo>
                                  <a:pt x="879" y="1707"/>
                                </a:lnTo>
                                <a:lnTo>
                                  <a:pt x="840" y="1708"/>
                                </a:lnTo>
                                <a:lnTo>
                                  <a:pt x="798" y="1707"/>
                                </a:lnTo>
                                <a:lnTo>
                                  <a:pt x="758" y="1703"/>
                                </a:lnTo>
                                <a:lnTo>
                                  <a:pt x="718" y="1698"/>
                                </a:lnTo>
                                <a:lnTo>
                                  <a:pt x="680" y="1693"/>
                                </a:lnTo>
                                <a:lnTo>
                                  <a:pt x="641" y="1683"/>
                                </a:lnTo>
                                <a:lnTo>
                                  <a:pt x="604" y="1673"/>
                                </a:lnTo>
                                <a:lnTo>
                                  <a:pt x="568" y="1661"/>
                                </a:lnTo>
                                <a:lnTo>
                                  <a:pt x="532" y="1647"/>
                                </a:lnTo>
                                <a:lnTo>
                                  <a:pt x="497" y="1631"/>
                                </a:lnTo>
                                <a:lnTo>
                                  <a:pt x="463" y="1612"/>
                                </a:lnTo>
                                <a:lnTo>
                                  <a:pt x="429" y="1591"/>
                                </a:lnTo>
                                <a:lnTo>
                                  <a:pt x="397" y="1571"/>
                                </a:lnTo>
                                <a:lnTo>
                                  <a:pt x="365" y="1546"/>
                                </a:lnTo>
                                <a:lnTo>
                                  <a:pt x="335" y="1521"/>
                                </a:lnTo>
                                <a:lnTo>
                                  <a:pt x="305" y="1494"/>
                                </a:lnTo>
                                <a:lnTo>
                                  <a:pt x="276" y="1464"/>
                                </a:lnTo>
                                <a:lnTo>
                                  <a:pt x="245" y="1433"/>
                                </a:lnTo>
                                <a:lnTo>
                                  <a:pt x="219" y="1401"/>
                                </a:lnTo>
                                <a:lnTo>
                                  <a:pt x="193" y="1369"/>
                                </a:lnTo>
                                <a:lnTo>
                                  <a:pt x="172" y="1336"/>
                                </a:lnTo>
                                <a:lnTo>
                                  <a:pt x="150" y="1301"/>
                                </a:lnTo>
                                <a:lnTo>
                                  <a:pt x="131" y="1266"/>
                                </a:lnTo>
                                <a:lnTo>
                                  <a:pt x="113" y="1230"/>
                                </a:lnTo>
                                <a:lnTo>
                                  <a:pt x="99" y="1194"/>
                                </a:lnTo>
                                <a:lnTo>
                                  <a:pt x="84" y="1156"/>
                                </a:lnTo>
                                <a:lnTo>
                                  <a:pt x="73" y="1118"/>
                                </a:lnTo>
                                <a:lnTo>
                                  <a:pt x="62" y="1079"/>
                                </a:lnTo>
                                <a:lnTo>
                                  <a:pt x="55" y="1040"/>
                                </a:lnTo>
                                <a:lnTo>
                                  <a:pt x="48" y="999"/>
                                </a:lnTo>
                                <a:lnTo>
                                  <a:pt x="44" y="958"/>
                                </a:lnTo>
                                <a:lnTo>
                                  <a:pt x="41" y="916"/>
                                </a:lnTo>
                                <a:lnTo>
                                  <a:pt x="41" y="875"/>
                                </a:lnTo>
                                <a:lnTo>
                                  <a:pt x="44" y="789"/>
                                </a:lnTo>
                                <a:lnTo>
                                  <a:pt x="55" y="707"/>
                                </a:lnTo>
                                <a:lnTo>
                                  <a:pt x="62" y="667"/>
                                </a:lnTo>
                                <a:lnTo>
                                  <a:pt x="73" y="629"/>
                                </a:lnTo>
                                <a:lnTo>
                                  <a:pt x="99" y="554"/>
                                </a:lnTo>
                                <a:lnTo>
                                  <a:pt x="131" y="481"/>
                                </a:lnTo>
                                <a:lnTo>
                                  <a:pt x="172" y="413"/>
                                </a:lnTo>
                                <a:lnTo>
                                  <a:pt x="193" y="379"/>
                                </a:lnTo>
                                <a:lnTo>
                                  <a:pt x="219" y="347"/>
                                </a:lnTo>
                                <a:lnTo>
                                  <a:pt x="245" y="316"/>
                                </a:lnTo>
                                <a:lnTo>
                                  <a:pt x="276" y="285"/>
                                </a:lnTo>
                                <a:close/>
                              </a:path>
                            </a:pathLst>
                          </a:custGeom>
                          <a:solidFill>
                            <a:srgbClr val="D6D6D6"/>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66" name="Freeform 170"/>
                        <wps:cNvSpPr>
                          <a:spLocks noEditPoints="1"/>
                        </wps:cNvSpPr>
                        <wps:spPr bwMode="auto">
                          <a:xfrm>
                            <a:off x="43" y="45"/>
                            <a:ext cx="145" cy="151"/>
                          </a:xfrm>
                          <a:custGeom>
                            <a:avLst/>
                            <a:gdLst>
                              <a:gd name="T0" fmla="*/ 0 w 1598"/>
                              <a:gd name="T1" fmla="*/ 0 h 1666"/>
                              <a:gd name="T2" fmla="*/ 0 w 1598"/>
                              <a:gd name="T3" fmla="*/ 0 h 1666"/>
                              <a:gd name="T4" fmla="*/ 0 w 1598"/>
                              <a:gd name="T5" fmla="*/ 0 h 1666"/>
                              <a:gd name="T6" fmla="*/ 0 w 1598"/>
                              <a:gd name="T7" fmla="*/ 0 h 1666"/>
                              <a:gd name="T8" fmla="*/ 0 w 1598"/>
                              <a:gd name="T9" fmla="*/ 0 h 1666"/>
                              <a:gd name="T10" fmla="*/ 0 w 1598"/>
                              <a:gd name="T11" fmla="*/ 0 h 1666"/>
                              <a:gd name="T12" fmla="*/ 0 w 1598"/>
                              <a:gd name="T13" fmla="*/ 0 h 1666"/>
                              <a:gd name="T14" fmla="*/ 0 w 1598"/>
                              <a:gd name="T15" fmla="*/ 0 h 1666"/>
                              <a:gd name="T16" fmla="*/ 0 w 1598"/>
                              <a:gd name="T17" fmla="*/ 0 h 1666"/>
                              <a:gd name="T18" fmla="*/ 0 w 1598"/>
                              <a:gd name="T19" fmla="*/ 0 h 1666"/>
                              <a:gd name="T20" fmla="*/ 0 w 1598"/>
                              <a:gd name="T21" fmla="*/ 0 h 1666"/>
                              <a:gd name="T22" fmla="*/ 0 w 1598"/>
                              <a:gd name="T23" fmla="*/ 0 h 1666"/>
                              <a:gd name="T24" fmla="*/ 0 w 1598"/>
                              <a:gd name="T25" fmla="*/ 0 h 1666"/>
                              <a:gd name="T26" fmla="*/ 0 w 1598"/>
                              <a:gd name="T27" fmla="*/ 0 h 1666"/>
                              <a:gd name="T28" fmla="*/ 0 w 1598"/>
                              <a:gd name="T29" fmla="*/ 0 h 1666"/>
                              <a:gd name="T30" fmla="*/ 0 w 1598"/>
                              <a:gd name="T31" fmla="*/ 0 h 1666"/>
                              <a:gd name="T32" fmla="*/ 0 w 1598"/>
                              <a:gd name="T33" fmla="*/ 0 h 1666"/>
                              <a:gd name="T34" fmla="*/ 0 w 1598"/>
                              <a:gd name="T35" fmla="*/ 0 h 1666"/>
                              <a:gd name="T36" fmla="*/ 0 w 1598"/>
                              <a:gd name="T37" fmla="*/ 0 h 1666"/>
                              <a:gd name="T38" fmla="*/ 0 w 1598"/>
                              <a:gd name="T39" fmla="*/ 0 h 1666"/>
                              <a:gd name="T40" fmla="*/ 0 w 1598"/>
                              <a:gd name="T41" fmla="*/ 0 h 1666"/>
                              <a:gd name="T42" fmla="*/ 0 w 1598"/>
                              <a:gd name="T43" fmla="*/ 0 h 1666"/>
                              <a:gd name="T44" fmla="*/ 0 w 1598"/>
                              <a:gd name="T45" fmla="*/ 0 h 1666"/>
                              <a:gd name="T46" fmla="*/ 0 w 1598"/>
                              <a:gd name="T47" fmla="*/ 0 h 1666"/>
                              <a:gd name="T48" fmla="*/ 0 w 1598"/>
                              <a:gd name="T49" fmla="*/ 0 h 1666"/>
                              <a:gd name="T50" fmla="*/ 0 w 1598"/>
                              <a:gd name="T51" fmla="*/ 0 h 1666"/>
                              <a:gd name="T52" fmla="*/ 0 w 1598"/>
                              <a:gd name="T53" fmla="*/ 0 h 1666"/>
                              <a:gd name="T54" fmla="*/ 0 w 1598"/>
                              <a:gd name="T55" fmla="*/ 0 h 1666"/>
                              <a:gd name="T56" fmla="*/ 0 w 1598"/>
                              <a:gd name="T57" fmla="*/ 0 h 1666"/>
                              <a:gd name="T58" fmla="*/ 0 w 1598"/>
                              <a:gd name="T59" fmla="*/ 0 h 1666"/>
                              <a:gd name="T60" fmla="*/ 0 w 1598"/>
                              <a:gd name="T61" fmla="*/ 0 h 1666"/>
                              <a:gd name="T62" fmla="*/ 0 w 1598"/>
                              <a:gd name="T63" fmla="*/ 0 h 1666"/>
                              <a:gd name="T64" fmla="*/ 0 w 1598"/>
                              <a:gd name="T65" fmla="*/ 0 h 1666"/>
                              <a:gd name="T66" fmla="*/ 0 w 1598"/>
                              <a:gd name="T67" fmla="*/ 0 h 1666"/>
                              <a:gd name="T68" fmla="*/ 0 w 1598"/>
                              <a:gd name="T69" fmla="*/ 0 h 1666"/>
                              <a:gd name="T70" fmla="*/ 0 w 1598"/>
                              <a:gd name="T71" fmla="*/ 0 h 1666"/>
                              <a:gd name="T72" fmla="*/ 0 w 1598"/>
                              <a:gd name="T73" fmla="*/ 0 h 1666"/>
                              <a:gd name="T74" fmla="*/ 0 w 1598"/>
                              <a:gd name="T75" fmla="*/ 0 h 1666"/>
                              <a:gd name="T76" fmla="*/ 0 w 1598"/>
                              <a:gd name="T77" fmla="*/ 0 h 1666"/>
                              <a:gd name="T78" fmla="*/ 0 w 1598"/>
                              <a:gd name="T79" fmla="*/ 0 h 1666"/>
                              <a:gd name="T80" fmla="*/ 0 w 1598"/>
                              <a:gd name="T81" fmla="*/ 0 h 1666"/>
                              <a:gd name="T82" fmla="*/ 0 w 1598"/>
                              <a:gd name="T83" fmla="*/ 0 h 1666"/>
                              <a:gd name="T84" fmla="*/ 0 w 1598"/>
                              <a:gd name="T85" fmla="*/ 0 h 1666"/>
                              <a:gd name="T86" fmla="*/ 0 w 1598"/>
                              <a:gd name="T87" fmla="*/ 0 h 1666"/>
                              <a:gd name="T88" fmla="*/ 0 w 1598"/>
                              <a:gd name="T89" fmla="*/ 0 h 1666"/>
                              <a:gd name="T90" fmla="*/ 0 w 1598"/>
                              <a:gd name="T91" fmla="*/ 0 h 1666"/>
                              <a:gd name="T92" fmla="*/ 0 w 1598"/>
                              <a:gd name="T93" fmla="*/ 0 h 1666"/>
                              <a:gd name="T94" fmla="*/ 0 w 1598"/>
                              <a:gd name="T95" fmla="*/ 0 h 1666"/>
                              <a:gd name="T96" fmla="*/ 0 w 1598"/>
                              <a:gd name="T97" fmla="*/ 0 h 1666"/>
                              <a:gd name="T98" fmla="*/ 0 w 1598"/>
                              <a:gd name="T99" fmla="*/ 0 h 1666"/>
                              <a:gd name="T100" fmla="*/ 0 w 1598"/>
                              <a:gd name="T101" fmla="*/ 0 h 1666"/>
                              <a:gd name="T102" fmla="*/ 0 w 1598"/>
                              <a:gd name="T103" fmla="*/ 0 h 1666"/>
                              <a:gd name="T104" fmla="*/ 0 w 1598"/>
                              <a:gd name="T105" fmla="*/ 0 h 1666"/>
                              <a:gd name="T106" fmla="*/ 0 w 1598"/>
                              <a:gd name="T107" fmla="*/ 0 h 1666"/>
                              <a:gd name="T108" fmla="*/ 0 w 1598"/>
                              <a:gd name="T109" fmla="*/ 0 h 1666"/>
                              <a:gd name="T110" fmla="*/ 0 w 1598"/>
                              <a:gd name="T111" fmla="*/ 0 h 1666"/>
                              <a:gd name="T112" fmla="*/ 0 w 1598"/>
                              <a:gd name="T113" fmla="*/ 0 h 16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598"/>
                              <a:gd name="T172" fmla="*/ 0 h 1666"/>
                              <a:gd name="T173" fmla="*/ 1598 w 1598"/>
                              <a:gd name="T174" fmla="*/ 1666 h 16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598" h="1666">
                                <a:moveTo>
                                  <a:pt x="799" y="0"/>
                                </a:moveTo>
                                <a:lnTo>
                                  <a:pt x="717" y="3"/>
                                </a:lnTo>
                                <a:lnTo>
                                  <a:pt x="639" y="15"/>
                                </a:lnTo>
                                <a:lnTo>
                                  <a:pt x="563" y="33"/>
                                </a:lnTo>
                                <a:lnTo>
                                  <a:pt x="491" y="61"/>
                                </a:lnTo>
                                <a:lnTo>
                                  <a:pt x="422" y="94"/>
                                </a:lnTo>
                                <a:lnTo>
                                  <a:pt x="356" y="137"/>
                                </a:lnTo>
                                <a:lnTo>
                                  <a:pt x="324" y="160"/>
                                </a:lnTo>
                                <a:lnTo>
                                  <a:pt x="294" y="186"/>
                                </a:lnTo>
                                <a:lnTo>
                                  <a:pt x="235" y="243"/>
                                </a:lnTo>
                                <a:lnTo>
                                  <a:pt x="204" y="274"/>
                                </a:lnTo>
                                <a:lnTo>
                                  <a:pt x="178" y="305"/>
                                </a:lnTo>
                                <a:lnTo>
                                  <a:pt x="152" y="337"/>
                                </a:lnTo>
                                <a:lnTo>
                                  <a:pt x="131" y="371"/>
                                </a:lnTo>
                                <a:lnTo>
                                  <a:pt x="90" y="439"/>
                                </a:lnTo>
                                <a:lnTo>
                                  <a:pt x="58" y="512"/>
                                </a:lnTo>
                                <a:lnTo>
                                  <a:pt x="32" y="587"/>
                                </a:lnTo>
                                <a:lnTo>
                                  <a:pt x="21" y="625"/>
                                </a:lnTo>
                                <a:lnTo>
                                  <a:pt x="14" y="665"/>
                                </a:lnTo>
                                <a:lnTo>
                                  <a:pt x="3" y="747"/>
                                </a:lnTo>
                                <a:lnTo>
                                  <a:pt x="0" y="833"/>
                                </a:lnTo>
                                <a:lnTo>
                                  <a:pt x="0" y="874"/>
                                </a:lnTo>
                                <a:lnTo>
                                  <a:pt x="3" y="916"/>
                                </a:lnTo>
                                <a:lnTo>
                                  <a:pt x="7" y="957"/>
                                </a:lnTo>
                                <a:lnTo>
                                  <a:pt x="14" y="998"/>
                                </a:lnTo>
                                <a:lnTo>
                                  <a:pt x="21" y="1037"/>
                                </a:lnTo>
                                <a:lnTo>
                                  <a:pt x="32" y="1076"/>
                                </a:lnTo>
                                <a:lnTo>
                                  <a:pt x="43" y="1114"/>
                                </a:lnTo>
                                <a:lnTo>
                                  <a:pt x="58" y="1152"/>
                                </a:lnTo>
                                <a:lnTo>
                                  <a:pt x="72" y="1188"/>
                                </a:lnTo>
                                <a:lnTo>
                                  <a:pt x="90" y="1224"/>
                                </a:lnTo>
                                <a:lnTo>
                                  <a:pt x="109" y="1259"/>
                                </a:lnTo>
                                <a:lnTo>
                                  <a:pt x="131" y="1294"/>
                                </a:lnTo>
                                <a:lnTo>
                                  <a:pt x="152" y="1327"/>
                                </a:lnTo>
                                <a:lnTo>
                                  <a:pt x="178" y="1359"/>
                                </a:lnTo>
                                <a:lnTo>
                                  <a:pt x="204" y="1391"/>
                                </a:lnTo>
                                <a:lnTo>
                                  <a:pt x="235" y="1422"/>
                                </a:lnTo>
                                <a:lnTo>
                                  <a:pt x="264" y="1452"/>
                                </a:lnTo>
                                <a:lnTo>
                                  <a:pt x="294" y="1479"/>
                                </a:lnTo>
                                <a:lnTo>
                                  <a:pt x="324" y="1504"/>
                                </a:lnTo>
                                <a:lnTo>
                                  <a:pt x="356" y="1529"/>
                                </a:lnTo>
                                <a:lnTo>
                                  <a:pt x="388" y="1549"/>
                                </a:lnTo>
                                <a:lnTo>
                                  <a:pt x="422" y="1570"/>
                                </a:lnTo>
                                <a:lnTo>
                                  <a:pt x="456" y="1589"/>
                                </a:lnTo>
                                <a:lnTo>
                                  <a:pt x="491" y="1605"/>
                                </a:lnTo>
                                <a:lnTo>
                                  <a:pt x="527" y="1619"/>
                                </a:lnTo>
                                <a:lnTo>
                                  <a:pt x="563" y="1631"/>
                                </a:lnTo>
                                <a:lnTo>
                                  <a:pt x="600" y="1641"/>
                                </a:lnTo>
                                <a:lnTo>
                                  <a:pt x="639" y="1651"/>
                                </a:lnTo>
                                <a:lnTo>
                                  <a:pt x="677" y="1656"/>
                                </a:lnTo>
                                <a:lnTo>
                                  <a:pt x="717" y="1661"/>
                                </a:lnTo>
                                <a:lnTo>
                                  <a:pt x="757" y="1665"/>
                                </a:lnTo>
                                <a:lnTo>
                                  <a:pt x="799" y="1666"/>
                                </a:lnTo>
                                <a:lnTo>
                                  <a:pt x="838" y="1665"/>
                                </a:lnTo>
                                <a:lnTo>
                                  <a:pt x="858" y="1663"/>
                                </a:lnTo>
                                <a:lnTo>
                                  <a:pt x="879" y="1661"/>
                                </a:lnTo>
                                <a:lnTo>
                                  <a:pt x="918" y="1656"/>
                                </a:lnTo>
                                <a:lnTo>
                                  <a:pt x="958" y="1651"/>
                                </a:lnTo>
                                <a:lnTo>
                                  <a:pt x="995" y="1641"/>
                                </a:lnTo>
                                <a:lnTo>
                                  <a:pt x="1033" y="1631"/>
                                </a:lnTo>
                                <a:lnTo>
                                  <a:pt x="1050" y="1625"/>
                                </a:lnTo>
                                <a:lnTo>
                                  <a:pt x="1069" y="1619"/>
                                </a:lnTo>
                                <a:lnTo>
                                  <a:pt x="1077" y="1615"/>
                                </a:lnTo>
                                <a:lnTo>
                                  <a:pt x="1082" y="1613"/>
                                </a:lnTo>
                                <a:lnTo>
                                  <a:pt x="1087" y="1611"/>
                                </a:lnTo>
                                <a:lnTo>
                                  <a:pt x="1106" y="1605"/>
                                </a:lnTo>
                                <a:lnTo>
                                  <a:pt x="1122" y="1596"/>
                                </a:lnTo>
                                <a:lnTo>
                                  <a:pt x="1131" y="1592"/>
                                </a:lnTo>
                                <a:lnTo>
                                  <a:pt x="1135" y="1590"/>
                                </a:lnTo>
                                <a:lnTo>
                                  <a:pt x="1140" y="1589"/>
                                </a:lnTo>
                                <a:lnTo>
                                  <a:pt x="1156" y="1579"/>
                                </a:lnTo>
                                <a:lnTo>
                                  <a:pt x="1174" y="1570"/>
                                </a:lnTo>
                                <a:lnTo>
                                  <a:pt x="1207" y="1549"/>
                                </a:lnTo>
                                <a:lnTo>
                                  <a:pt x="1241" y="1529"/>
                                </a:lnTo>
                                <a:lnTo>
                                  <a:pt x="1272" y="1504"/>
                                </a:lnTo>
                                <a:lnTo>
                                  <a:pt x="1303" y="1479"/>
                                </a:lnTo>
                                <a:lnTo>
                                  <a:pt x="1318" y="1465"/>
                                </a:lnTo>
                                <a:lnTo>
                                  <a:pt x="1333" y="1452"/>
                                </a:lnTo>
                                <a:lnTo>
                                  <a:pt x="1348" y="1436"/>
                                </a:lnTo>
                                <a:lnTo>
                                  <a:pt x="1351" y="1432"/>
                                </a:lnTo>
                                <a:lnTo>
                                  <a:pt x="1355" y="1429"/>
                                </a:lnTo>
                                <a:lnTo>
                                  <a:pt x="1363" y="1422"/>
                                </a:lnTo>
                                <a:lnTo>
                                  <a:pt x="1370" y="1414"/>
                                </a:lnTo>
                                <a:lnTo>
                                  <a:pt x="1373" y="1409"/>
                                </a:lnTo>
                                <a:lnTo>
                                  <a:pt x="1377" y="1406"/>
                                </a:lnTo>
                                <a:lnTo>
                                  <a:pt x="1391" y="1391"/>
                                </a:lnTo>
                                <a:lnTo>
                                  <a:pt x="1404" y="1374"/>
                                </a:lnTo>
                                <a:lnTo>
                                  <a:pt x="1417" y="1359"/>
                                </a:lnTo>
                                <a:lnTo>
                                  <a:pt x="1441" y="1327"/>
                                </a:lnTo>
                                <a:lnTo>
                                  <a:pt x="1465" y="1294"/>
                                </a:lnTo>
                                <a:lnTo>
                                  <a:pt x="1486" y="1259"/>
                                </a:lnTo>
                                <a:lnTo>
                                  <a:pt x="1506" y="1224"/>
                                </a:lnTo>
                                <a:lnTo>
                                  <a:pt x="1514" y="1206"/>
                                </a:lnTo>
                                <a:lnTo>
                                  <a:pt x="1523" y="1188"/>
                                </a:lnTo>
                                <a:lnTo>
                                  <a:pt x="1524" y="1183"/>
                                </a:lnTo>
                                <a:lnTo>
                                  <a:pt x="1527" y="1179"/>
                                </a:lnTo>
                                <a:lnTo>
                                  <a:pt x="1531" y="1170"/>
                                </a:lnTo>
                                <a:lnTo>
                                  <a:pt x="1539" y="1152"/>
                                </a:lnTo>
                                <a:lnTo>
                                  <a:pt x="1545" y="1133"/>
                                </a:lnTo>
                                <a:lnTo>
                                  <a:pt x="1546" y="1127"/>
                                </a:lnTo>
                                <a:lnTo>
                                  <a:pt x="1548" y="1123"/>
                                </a:lnTo>
                                <a:lnTo>
                                  <a:pt x="1552" y="1114"/>
                                </a:lnTo>
                                <a:lnTo>
                                  <a:pt x="1558" y="1095"/>
                                </a:lnTo>
                                <a:lnTo>
                                  <a:pt x="1564" y="1076"/>
                                </a:lnTo>
                                <a:lnTo>
                                  <a:pt x="1573" y="1037"/>
                                </a:lnTo>
                                <a:lnTo>
                                  <a:pt x="1583" y="998"/>
                                </a:lnTo>
                                <a:lnTo>
                                  <a:pt x="1589" y="957"/>
                                </a:lnTo>
                                <a:lnTo>
                                  <a:pt x="1591" y="936"/>
                                </a:lnTo>
                                <a:lnTo>
                                  <a:pt x="1594" y="916"/>
                                </a:lnTo>
                                <a:lnTo>
                                  <a:pt x="1595" y="895"/>
                                </a:lnTo>
                                <a:lnTo>
                                  <a:pt x="1597" y="874"/>
                                </a:lnTo>
                                <a:lnTo>
                                  <a:pt x="1598" y="833"/>
                                </a:lnTo>
                                <a:lnTo>
                                  <a:pt x="1597" y="789"/>
                                </a:lnTo>
                                <a:lnTo>
                                  <a:pt x="1594" y="747"/>
                                </a:lnTo>
                                <a:lnTo>
                                  <a:pt x="1589" y="705"/>
                                </a:lnTo>
                                <a:lnTo>
                                  <a:pt x="1583" y="665"/>
                                </a:lnTo>
                                <a:lnTo>
                                  <a:pt x="1573" y="625"/>
                                </a:lnTo>
                                <a:lnTo>
                                  <a:pt x="1564" y="587"/>
                                </a:lnTo>
                                <a:lnTo>
                                  <a:pt x="1552" y="549"/>
                                </a:lnTo>
                                <a:lnTo>
                                  <a:pt x="1539" y="512"/>
                                </a:lnTo>
                                <a:lnTo>
                                  <a:pt x="1523" y="475"/>
                                </a:lnTo>
                                <a:lnTo>
                                  <a:pt x="1506" y="439"/>
                                </a:lnTo>
                                <a:lnTo>
                                  <a:pt x="1486" y="404"/>
                                </a:lnTo>
                                <a:lnTo>
                                  <a:pt x="1465" y="371"/>
                                </a:lnTo>
                                <a:lnTo>
                                  <a:pt x="1441" y="337"/>
                                </a:lnTo>
                                <a:lnTo>
                                  <a:pt x="1417" y="305"/>
                                </a:lnTo>
                                <a:lnTo>
                                  <a:pt x="1391" y="274"/>
                                </a:lnTo>
                                <a:lnTo>
                                  <a:pt x="1363" y="243"/>
                                </a:lnTo>
                                <a:lnTo>
                                  <a:pt x="1333" y="213"/>
                                </a:lnTo>
                                <a:lnTo>
                                  <a:pt x="1303" y="186"/>
                                </a:lnTo>
                                <a:lnTo>
                                  <a:pt x="1272" y="160"/>
                                </a:lnTo>
                                <a:lnTo>
                                  <a:pt x="1241" y="137"/>
                                </a:lnTo>
                                <a:lnTo>
                                  <a:pt x="1207" y="114"/>
                                </a:lnTo>
                                <a:lnTo>
                                  <a:pt x="1174" y="94"/>
                                </a:lnTo>
                                <a:lnTo>
                                  <a:pt x="1140" y="76"/>
                                </a:lnTo>
                                <a:lnTo>
                                  <a:pt x="1106" y="61"/>
                                </a:lnTo>
                                <a:lnTo>
                                  <a:pt x="1069" y="45"/>
                                </a:lnTo>
                                <a:lnTo>
                                  <a:pt x="1033" y="33"/>
                                </a:lnTo>
                                <a:lnTo>
                                  <a:pt x="995" y="22"/>
                                </a:lnTo>
                                <a:lnTo>
                                  <a:pt x="958" y="15"/>
                                </a:lnTo>
                                <a:lnTo>
                                  <a:pt x="918" y="7"/>
                                </a:lnTo>
                                <a:lnTo>
                                  <a:pt x="879" y="3"/>
                                </a:lnTo>
                                <a:lnTo>
                                  <a:pt x="838" y="0"/>
                                </a:lnTo>
                                <a:lnTo>
                                  <a:pt x="799" y="0"/>
                                </a:lnTo>
                                <a:close/>
                                <a:moveTo>
                                  <a:pt x="262" y="273"/>
                                </a:moveTo>
                                <a:lnTo>
                                  <a:pt x="289" y="243"/>
                                </a:lnTo>
                                <a:lnTo>
                                  <a:pt x="318" y="217"/>
                                </a:lnTo>
                                <a:lnTo>
                                  <a:pt x="347" y="192"/>
                                </a:lnTo>
                                <a:lnTo>
                                  <a:pt x="378" y="170"/>
                                </a:lnTo>
                                <a:lnTo>
                                  <a:pt x="408" y="149"/>
                                </a:lnTo>
                                <a:lnTo>
                                  <a:pt x="440" y="130"/>
                                </a:lnTo>
                                <a:lnTo>
                                  <a:pt x="473" y="113"/>
                                </a:lnTo>
                                <a:lnTo>
                                  <a:pt x="507" y="99"/>
                                </a:lnTo>
                                <a:lnTo>
                                  <a:pt x="540" y="84"/>
                                </a:lnTo>
                                <a:lnTo>
                                  <a:pt x="574" y="73"/>
                                </a:lnTo>
                                <a:lnTo>
                                  <a:pt x="610" y="63"/>
                                </a:lnTo>
                                <a:lnTo>
                                  <a:pt x="646" y="55"/>
                                </a:lnTo>
                                <a:lnTo>
                                  <a:pt x="683" y="47"/>
                                </a:lnTo>
                                <a:lnTo>
                                  <a:pt x="721" y="44"/>
                                </a:lnTo>
                                <a:lnTo>
                                  <a:pt x="799" y="41"/>
                                </a:lnTo>
                                <a:lnTo>
                                  <a:pt x="837" y="41"/>
                                </a:lnTo>
                                <a:lnTo>
                                  <a:pt x="876" y="44"/>
                                </a:lnTo>
                                <a:lnTo>
                                  <a:pt x="913" y="47"/>
                                </a:lnTo>
                                <a:lnTo>
                                  <a:pt x="951" y="55"/>
                                </a:lnTo>
                                <a:lnTo>
                                  <a:pt x="986" y="63"/>
                                </a:lnTo>
                                <a:lnTo>
                                  <a:pt x="1021" y="73"/>
                                </a:lnTo>
                                <a:lnTo>
                                  <a:pt x="1056" y="84"/>
                                </a:lnTo>
                                <a:lnTo>
                                  <a:pt x="1091" y="99"/>
                                </a:lnTo>
                                <a:lnTo>
                                  <a:pt x="1123" y="113"/>
                                </a:lnTo>
                                <a:lnTo>
                                  <a:pt x="1155" y="130"/>
                                </a:lnTo>
                                <a:lnTo>
                                  <a:pt x="1187" y="149"/>
                                </a:lnTo>
                                <a:lnTo>
                                  <a:pt x="1219" y="170"/>
                                </a:lnTo>
                                <a:lnTo>
                                  <a:pt x="1248" y="192"/>
                                </a:lnTo>
                                <a:lnTo>
                                  <a:pt x="1278" y="217"/>
                                </a:lnTo>
                                <a:lnTo>
                                  <a:pt x="1307" y="243"/>
                                </a:lnTo>
                                <a:lnTo>
                                  <a:pt x="1336" y="273"/>
                                </a:lnTo>
                                <a:lnTo>
                                  <a:pt x="1362" y="301"/>
                                </a:lnTo>
                                <a:lnTo>
                                  <a:pt x="1387" y="331"/>
                                </a:lnTo>
                                <a:lnTo>
                                  <a:pt x="1410" y="362"/>
                                </a:lnTo>
                                <a:lnTo>
                                  <a:pt x="1432" y="393"/>
                                </a:lnTo>
                                <a:lnTo>
                                  <a:pt x="1452" y="425"/>
                                </a:lnTo>
                                <a:lnTo>
                                  <a:pt x="1469" y="459"/>
                                </a:lnTo>
                                <a:lnTo>
                                  <a:pt x="1486" y="492"/>
                                </a:lnTo>
                                <a:lnTo>
                                  <a:pt x="1502" y="528"/>
                                </a:lnTo>
                                <a:lnTo>
                                  <a:pt x="1514" y="563"/>
                                </a:lnTo>
                                <a:lnTo>
                                  <a:pt x="1525" y="599"/>
                                </a:lnTo>
                                <a:lnTo>
                                  <a:pt x="1535" y="636"/>
                                </a:lnTo>
                                <a:lnTo>
                                  <a:pt x="1543" y="674"/>
                                </a:lnTo>
                                <a:lnTo>
                                  <a:pt x="1548" y="712"/>
                                </a:lnTo>
                                <a:lnTo>
                                  <a:pt x="1554" y="751"/>
                                </a:lnTo>
                                <a:lnTo>
                                  <a:pt x="1557" y="791"/>
                                </a:lnTo>
                                <a:lnTo>
                                  <a:pt x="1558" y="833"/>
                                </a:lnTo>
                                <a:lnTo>
                                  <a:pt x="1557" y="872"/>
                                </a:lnTo>
                                <a:lnTo>
                                  <a:pt x="1555" y="891"/>
                                </a:lnTo>
                                <a:lnTo>
                                  <a:pt x="1554" y="896"/>
                                </a:lnTo>
                                <a:lnTo>
                                  <a:pt x="1554" y="901"/>
                                </a:lnTo>
                                <a:lnTo>
                                  <a:pt x="1554" y="912"/>
                                </a:lnTo>
                                <a:lnTo>
                                  <a:pt x="1548" y="951"/>
                                </a:lnTo>
                                <a:lnTo>
                                  <a:pt x="1543" y="990"/>
                                </a:lnTo>
                                <a:lnTo>
                                  <a:pt x="1535" y="1027"/>
                                </a:lnTo>
                                <a:lnTo>
                                  <a:pt x="1525" y="1064"/>
                                </a:lnTo>
                                <a:lnTo>
                                  <a:pt x="1519" y="1082"/>
                                </a:lnTo>
                                <a:lnTo>
                                  <a:pt x="1516" y="1091"/>
                                </a:lnTo>
                                <a:lnTo>
                                  <a:pt x="1514" y="1100"/>
                                </a:lnTo>
                                <a:lnTo>
                                  <a:pt x="1502" y="1136"/>
                                </a:lnTo>
                                <a:lnTo>
                                  <a:pt x="1493" y="1152"/>
                                </a:lnTo>
                                <a:lnTo>
                                  <a:pt x="1486" y="1170"/>
                                </a:lnTo>
                                <a:lnTo>
                                  <a:pt x="1469" y="1204"/>
                                </a:lnTo>
                                <a:lnTo>
                                  <a:pt x="1452" y="1236"/>
                                </a:lnTo>
                                <a:lnTo>
                                  <a:pt x="1441" y="1253"/>
                                </a:lnTo>
                                <a:lnTo>
                                  <a:pt x="1432" y="1270"/>
                                </a:lnTo>
                                <a:lnTo>
                                  <a:pt x="1410" y="1300"/>
                                </a:lnTo>
                                <a:lnTo>
                                  <a:pt x="1387" y="1332"/>
                                </a:lnTo>
                                <a:lnTo>
                                  <a:pt x="1362" y="1362"/>
                                </a:lnTo>
                                <a:lnTo>
                                  <a:pt x="1336" y="1393"/>
                                </a:lnTo>
                                <a:lnTo>
                                  <a:pt x="1307" y="1420"/>
                                </a:lnTo>
                                <a:lnTo>
                                  <a:pt x="1278" y="1446"/>
                                </a:lnTo>
                                <a:lnTo>
                                  <a:pt x="1270" y="1452"/>
                                </a:lnTo>
                                <a:lnTo>
                                  <a:pt x="1263" y="1458"/>
                                </a:lnTo>
                                <a:lnTo>
                                  <a:pt x="1248" y="1471"/>
                                </a:lnTo>
                                <a:lnTo>
                                  <a:pt x="1219" y="1494"/>
                                </a:lnTo>
                                <a:lnTo>
                                  <a:pt x="1202" y="1504"/>
                                </a:lnTo>
                                <a:lnTo>
                                  <a:pt x="1187" y="1515"/>
                                </a:lnTo>
                                <a:lnTo>
                                  <a:pt x="1155" y="1533"/>
                                </a:lnTo>
                                <a:lnTo>
                                  <a:pt x="1123" y="1551"/>
                                </a:lnTo>
                                <a:lnTo>
                                  <a:pt x="1107" y="1558"/>
                                </a:lnTo>
                                <a:lnTo>
                                  <a:pt x="1091" y="1567"/>
                                </a:lnTo>
                                <a:lnTo>
                                  <a:pt x="1056" y="1580"/>
                                </a:lnTo>
                                <a:lnTo>
                                  <a:pt x="1046" y="1582"/>
                                </a:lnTo>
                                <a:lnTo>
                                  <a:pt x="1038" y="1585"/>
                                </a:lnTo>
                                <a:lnTo>
                                  <a:pt x="1021" y="1592"/>
                                </a:lnTo>
                                <a:lnTo>
                                  <a:pt x="986" y="1602"/>
                                </a:lnTo>
                                <a:lnTo>
                                  <a:pt x="951" y="1610"/>
                                </a:lnTo>
                                <a:lnTo>
                                  <a:pt x="913" y="1616"/>
                                </a:lnTo>
                                <a:lnTo>
                                  <a:pt x="876" y="1621"/>
                                </a:lnTo>
                                <a:lnTo>
                                  <a:pt x="865" y="1621"/>
                                </a:lnTo>
                                <a:lnTo>
                                  <a:pt x="860" y="1621"/>
                                </a:lnTo>
                                <a:lnTo>
                                  <a:pt x="856" y="1622"/>
                                </a:lnTo>
                                <a:lnTo>
                                  <a:pt x="837" y="1625"/>
                                </a:lnTo>
                                <a:lnTo>
                                  <a:pt x="818" y="1625"/>
                                </a:lnTo>
                                <a:lnTo>
                                  <a:pt x="799" y="1626"/>
                                </a:lnTo>
                                <a:lnTo>
                                  <a:pt x="759" y="1625"/>
                                </a:lnTo>
                                <a:lnTo>
                                  <a:pt x="721" y="1621"/>
                                </a:lnTo>
                                <a:lnTo>
                                  <a:pt x="683" y="1616"/>
                                </a:lnTo>
                                <a:lnTo>
                                  <a:pt x="646" y="1610"/>
                                </a:lnTo>
                                <a:lnTo>
                                  <a:pt x="610" y="1602"/>
                                </a:lnTo>
                                <a:lnTo>
                                  <a:pt x="574" y="1592"/>
                                </a:lnTo>
                                <a:lnTo>
                                  <a:pt x="540" y="1580"/>
                                </a:lnTo>
                                <a:lnTo>
                                  <a:pt x="507" y="1567"/>
                                </a:lnTo>
                                <a:lnTo>
                                  <a:pt x="473" y="1551"/>
                                </a:lnTo>
                                <a:lnTo>
                                  <a:pt x="440" y="1533"/>
                                </a:lnTo>
                                <a:lnTo>
                                  <a:pt x="408" y="1515"/>
                                </a:lnTo>
                                <a:lnTo>
                                  <a:pt x="378" y="1494"/>
                                </a:lnTo>
                                <a:lnTo>
                                  <a:pt x="347" y="1471"/>
                                </a:lnTo>
                                <a:lnTo>
                                  <a:pt x="318" y="1446"/>
                                </a:lnTo>
                                <a:lnTo>
                                  <a:pt x="289" y="1420"/>
                                </a:lnTo>
                                <a:lnTo>
                                  <a:pt x="262" y="1393"/>
                                </a:lnTo>
                                <a:lnTo>
                                  <a:pt x="234" y="1362"/>
                                </a:lnTo>
                                <a:lnTo>
                                  <a:pt x="209" y="1332"/>
                                </a:lnTo>
                                <a:lnTo>
                                  <a:pt x="185" y="1300"/>
                                </a:lnTo>
                                <a:lnTo>
                                  <a:pt x="164" y="1270"/>
                                </a:lnTo>
                                <a:lnTo>
                                  <a:pt x="143" y="1236"/>
                                </a:lnTo>
                                <a:lnTo>
                                  <a:pt x="125" y="1204"/>
                                </a:lnTo>
                                <a:lnTo>
                                  <a:pt x="109" y="1170"/>
                                </a:lnTo>
                                <a:lnTo>
                                  <a:pt x="95" y="1136"/>
                                </a:lnTo>
                                <a:lnTo>
                                  <a:pt x="82" y="1100"/>
                                </a:lnTo>
                                <a:lnTo>
                                  <a:pt x="70" y="1064"/>
                                </a:lnTo>
                                <a:lnTo>
                                  <a:pt x="61" y="1027"/>
                                </a:lnTo>
                                <a:lnTo>
                                  <a:pt x="54" y="990"/>
                                </a:lnTo>
                                <a:lnTo>
                                  <a:pt x="46" y="951"/>
                                </a:lnTo>
                                <a:lnTo>
                                  <a:pt x="43" y="912"/>
                                </a:lnTo>
                                <a:lnTo>
                                  <a:pt x="40" y="872"/>
                                </a:lnTo>
                                <a:lnTo>
                                  <a:pt x="40" y="833"/>
                                </a:lnTo>
                                <a:lnTo>
                                  <a:pt x="43" y="751"/>
                                </a:lnTo>
                                <a:lnTo>
                                  <a:pt x="46" y="712"/>
                                </a:lnTo>
                                <a:lnTo>
                                  <a:pt x="54" y="674"/>
                                </a:lnTo>
                                <a:lnTo>
                                  <a:pt x="61" y="636"/>
                                </a:lnTo>
                                <a:lnTo>
                                  <a:pt x="70" y="599"/>
                                </a:lnTo>
                                <a:lnTo>
                                  <a:pt x="82" y="563"/>
                                </a:lnTo>
                                <a:lnTo>
                                  <a:pt x="95" y="528"/>
                                </a:lnTo>
                                <a:lnTo>
                                  <a:pt x="109" y="492"/>
                                </a:lnTo>
                                <a:lnTo>
                                  <a:pt x="125" y="459"/>
                                </a:lnTo>
                                <a:lnTo>
                                  <a:pt x="143" y="425"/>
                                </a:lnTo>
                                <a:lnTo>
                                  <a:pt x="164" y="393"/>
                                </a:lnTo>
                                <a:lnTo>
                                  <a:pt x="209" y="331"/>
                                </a:lnTo>
                                <a:lnTo>
                                  <a:pt x="234" y="301"/>
                                </a:lnTo>
                                <a:lnTo>
                                  <a:pt x="262" y="273"/>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67" name="Freeform 171"/>
                        <wps:cNvSpPr>
                          <a:spLocks noEditPoints="1"/>
                        </wps:cNvSpPr>
                        <wps:spPr bwMode="auto">
                          <a:xfrm>
                            <a:off x="46" y="48"/>
                            <a:ext cx="138" cy="144"/>
                          </a:xfrm>
                          <a:custGeom>
                            <a:avLst/>
                            <a:gdLst>
                              <a:gd name="T0" fmla="*/ 0 w 1518"/>
                              <a:gd name="T1" fmla="*/ 0 h 1585"/>
                              <a:gd name="T2" fmla="*/ 0 w 1518"/>
                              <a:gd name="T3" fmla="*/ 0 h 1585"/>
                              <a:gd name="T4" fmla="*/ 0 w 1518"/>
                              <a:gd name="T5" fmla="*/ 0 h 1585"/>
                              <a:gd name="T6" fmla="*/ 0 w 1518"/>
                              <a:gd name="T7" fmla="*/ 0 h 1585"/>
                              <a:gd name="T8" fmla="*/ 0 w 1518"/>
                              <a:gd name="T9" fmla="*/ 0 h 1585"/>
                              <a:gd name="T10" fmla="*/ 0 w 1518"/>
                              <a:gd name="T11" fmla="*/ 0 h 1585"/>
                              <a:gd name="T12" fmla="*/ 0 w 1518"/>
                              <a:gd name="T13" fmla="*/ 0 h 1585"/>
                              <a:gd name="T14" fmla="*/ 0 w 1518"/>
                              <a:gd name="T15" fmla="*/ 0 h 1585"/>
                              <a:gd name="T16" fmla="*/ 0 w 1518"/>
                              <a:gd name="T17" fmla="*/ 0 h 1585"/>
                              <a:gd name="T18" fmla="*/ 0 w 1518"/>
                              <a:gd name="T19" fmla="*/ 0 h 1585"/>
                              <a:gd name="T20" fmla="*/ 0 w 1518"/>
                              <a:gd name="T21" fmla="*/ 0 h 1585"/>
                              <a:gd name="T22" fmla="*/ 0 w 1518"/>
                              <a:gd name="T23" fmla="*/ 0 h 1585"/>
                              <a:gd name="T24" fmla="*/ 0 w 1518"/>
                              <a:gd name="T25" fmla="*/ 0 h 1585"/>
                              <a:gd name="T26" fmla="*/ 0 w 1518"/>
                              <a:gd name="T27" fmla="*/ 0 h 1585"/>
                              <a:gd name="T28" fmla="*/ 0 w 1518"/>
                              <a:gd name="T29" fmla="*/ 0 h 1585"/>
                              <a:gd name="T30" fmla="*/ 0 w 1518"/>
                              <a:gd name="T31" fmla="*/ 0 h 1585"/>
                              <a:gd name="T32" fmla="*/ 0 w 1518"/>
                              <a:gd name="T33" fmla="*/ 0 h 1585"/>
                              <a:gd name="T34" fmla="*/ 0 w 1518"/>
                              <a:gd name="T35" fmla="*/ 0 h 1585"/>
                              <a:gd name="T36" fmla="*/ 0 w 1518"/>
                              <a:gd name="T37" fmla="*/ 0 h 1585"/>
                              <a:gd name="T38" fmla="*/ 0 w 1518"/>
                              <a:gd name="T39" fmla="*/ 0 h 1585"/>
                              <a:gd name="T40" fmla="*/ 0 w 1518"/>
                              <a:gd name="T41" fmla="*/ 0 h 1585"/>
                              <a:gd name="T42" fmla="*/ 0 w 1518"/>
                              <a:gd name="T43" fmla="*/ 0 h 1585"/>
                              <a:gd name="T44" fmla="*/ 0 w 1518"/>
                              <a:gd name="T45" fmla="*/ 0 h 1585"/>
                              <a:gd name="T46" fmla="*/ 0 w 1518"/>
                              <a:gd name="T47" fmla="*/ 0 h 1585"/>
                              <a:gd name="T48" fmla="*/ 0 w 1518"/>
                              <a:gd name="T49" fmla="*/ 0 h 1585"/>
                              <a:gd name="T50" fmla="*/ 0 w 1518"/>
                              <a:gd name="T51" fmla="*/ 0 h 1585"/>
                              <a:gd name="T52" fmla="*/ 0 w 1518"/>
                              <a:gd name="T53" fmla="*/ 0 h 1585"/>
                              <a:gd name="T54" fmla="*/ 0 w 1518"/>
                              <a:gd name="T55" fmla="*/ 0 h 1585"/>
                              <a:gd name="T56" fmla="*/ 0 w 1518"/>
                              <a:gd name="T57" fmla="*/ 0 h 1585"/>
                              <a:gd name="T58" fmla="*/ 0 w 1518"/>
                              <a:gd name="T59" fmla="*/ 0 h 1585"/>
                              <a:gd name="T60" fmla="*/ 0 w 1518"/>
                              <a:gd name="T61" fmla="*/ 0 h 1585"/>
                              <a:gd name="T62" fmla="*/ 0 w 1518"/>
                              <a:gd name="T63" fmla="*/ 0 h 1585"/>
                              <a:gd name="T64" fmla="*/ 0 w 1518"/>
                              <a:gd name="T65" fmla="*/ 0 h 1585"/>
                              <a:gd name="T66" fmla="*/ 0 w 1518"/>
                              <a:gd name="T67" fmla="*/ 0 h 1585"/>
                              <a:gd name="T68" fmla="*/ 0 w 1518"/>
                              <a:gd name="T69" fmla="*/ 0 h 1585"/>
                              <a:gd name="T70" fmla="*/ 0 w 1518"/>
                              <a:gd name="T71" fmla="*/ 0 h 1585"/>
                              <a:gd name="T72" fmla="*/ 0 w 1518"/>
                              <a:gd name="T73" fmla="*/ 0 h 1585"/>
                              <a:gd name="T74" fmla="*/ 0 w 1518"/>
                              <a:gd name="T75" fmla="*/ 0 h 1585"/>
                              <a:gd name="T76" fmla="*/ 0 w 1518"/>
                              <a:gd name="T77" fmla="*/ 0 h 1585"/>
                              <a:gd name="T78" fmla="*/ 0 w 1518"/>
                              <a:gd name="T79" fmla="*/ 0 h 1585"/>
                              <a:gd name="T80" fmla="*/ 0 w 1518"/>
                              <a:gd name="T81" fmla="*/ 0 h 1585"/>
                              <a:gd name="T82" fmla="*/ 0 w 1518"/>
                              <a:gd name="T83" fmla="*/ 0 h 1585"/>
                              <a:gd name="T84" fmla="*/ 0 w 1518"/>
                              <a:gd name="T85" fmla="*/ 0 h 1585"/>
                              <a:gd name="T86" fmla="*/ 0 w 1518"/>
                              <a:gd name="T87" fmla="*/ 0 h 1585"/>
                              <a:gd name="T88" fmla="*/ 0 w 1518"/>
                              <a:gd name="T89" fmla="*/ 0 h 1585"/>
                              <a:gd name="T90" fmla="*/ 0 w 1518"/>
                              <a:gd name="T91" fmla="*/ 0 h 1585"/>
                              <a:gd name="T92" fmla="*/ 0 w 1518"/>
                              <a:gd name="T93" fmla="*/ 0 h 1585"/>
                              <a:gd name="T94" fmla="*/ 0 w 1518"/>
                              <a:gd name="T95" fmla="*/ 0 h 1585"/>
                              <a:gd name="T96" fmla="*/ 0 w 1518"/>
                              <a:gd name="T97" fmla="*/ 0 h 1585"/>
                              <a:gd name="T98" fmla="*/ 0 w 1518"/>
                              <a:gd name="T99" fmla="*/ 0 h 1585"/>
                              <a:gd name="T100" fmla="*/ 0 w 1518"/>
                              <a:gd name="T101" fmla="*/ 0 h 1585"/>
                              <a:gd name="T102" fmla="*/ 0 w 1518"/>
                              <a:gd name="T103" fmla="*/ 0 h 1585"/>
                              <a:gd name="T104" fmla="*/ 0 w 1518"/>
                              <a:gd name="T105" fmla="*/ 0 h 1585"/>
                              <a:gd name="T106" fmla="*/ 0 w 1518"/>
                              <a:gd name="T107" fmla="*/ 0 h 1585"/>
                              <a:gd name="T108" fmla="*/ 0 w 1518"/>
                              <a:gd name="T109" fmla="*/ 0 h 158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518"/>
                              <a:gd name="T166" fmla="*/ 0 h 1585"/>
                              <a:gd name="T167" fmla="*/ 1518 w 1518"/>
                              <a:gd name="T168" fmla="*/ 1585 h 1585"/>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518" h="1585">
                                <a:moveTo>
                                  <a:pt x="759" y="0"/>
                                </a:moveTo>
                                <a:lnTo>
                                  <a:pt x="681" y="3"/>
                                </a:lnTo>
                                <a:lnTo>
                                  <a:pt x="643" y="6"/>
                                </a:lnTo>
                                <a:lnTo>
                                  <a:pt x="606" y="14"/>
                                </a:lnTo>
                                <a:lnTo>
                                  <a:pt x="570" y="22"/>
                                </a:lnTo>
                                <a:lnTo>
                                  <a:pt x="534" y="32"/>
                                </a:lnTo>
                                <a:lnTo>
                                  <a:pt x="500" y="43"/>
                                </a:lnTo>
                                <a:lnTo>
                                  <a:pt x="467" y="58"/>
                                </a:lnTo>
                                <a:lnTo>
                                  <a:pt x="433" y="72"/>
                                </a:lnTo>
                                <a:lnTo>
                                  <a:pt x="400" y="89"/>
                                </a:lnTo>
                                <a:lnTo>
                                  <a:pt x="368" y="108"/>
                                </a:lnTo>
                                <a:lnTo>
                                  <a:pt x="338" y="129"/>
                                </a:lnTo>
                                <a:lnTo>
                                  <a:pt x="307" y="151"/>
                                </a:lnTo>
                                <a:lnTo>
                                  <a:pt x="278" y="176"/>
                                </a:lnTo>
                                <a:lnTo>
                                  <a:pt x="249" y="202"/>
                                </a:lnTo>
                                <a:lnTo>
                                  <a:pt x="222" y="232"/>
                                </a:lnTo>
                                <a:lnTo>
                                  <a:pt x="194" y="260"/>
                                </a:lnTo>
                                <a:lnTo>
                                  <a:pt x="169" y="290"/>
                                </a:lnTo>
                                <a:lnTo>
                                  <a:pt x="124" y="352"/>
                                </a:lnTo>
                                <a:lnTo>
                                  <a:pt x="103" y="384"/>
                                </a:lnTo>
                                <a:lnTo>
                                  <a:pt x="85" y="418"/>
                                </a:lnTo>
                                <a:lnTo>
                                  <a:pt x="69" y="451"/>
                                </a:lnTo>
                                <a:lnTo>
                                  <a:pt x="55" y="487"/>
                                </a:lnTo>
                                <a:lnTo>
                                  <a:pt x="42" y="522"/>
                                </a:lnTo>
                                <a:lnTo>
                                  <a:pt x="30" y="558"/>
                                </a:lnTo>
                                <a:lnTo>
                                  <a:pt x="21" y="595"/>
                                </a:lnTo>
                                <a:lnTo>
                                  <a:pt x="14" y="633"/>
                                </a:lnTo>
                                <a:lnTo>
                                  <a:pt x="6" y="671"/>
                                </a:lnTo>
                                <a:lnTo>
                                  <a:pt x="3" y="710"/>
                                </a:lnTo>
                                <a:lnTo>
                                  <a:pt x="0" y="792"/>
                                </a:lnTo>
                                <a:lnTo>
                                  <a:pt x="0" y="831"/>
                                </a:lnTo>
                                <a:lnTo>
                                  <a:pt x="3" y="871"/>
                                </a:lnTo>
                                <a:lnTo>
                                  <a:pt x="6" y="910"/>
                                </a:lnTo>
                                <a:lnTo>
                                  <a:pt x="14" y="949"/>
                                </a:lnTo>
                                <a:lnTo>
                                  <a:pt x="21" y="986"/>
                                </a:lnTo>
                                <a:lnTo>
                                  <a:pt x="30" y="1023"/>
                                </a:lnTo>
                                <a:lnTo>
                                  <a:pt x="42" y="1059"/>
                                </a:lnTo>
                                <a:lnTo>
                                  <a:pt x="55" y="1095"/>
                                </a:lnTo>
                                <a:lnTo>
                                  <a:pt x="69" y="1129"/>
                                </a:lnTo>
                                <a:lnTo>
                                  <a:pt x="85" y="1163"/>
                                </a:lnTo>
                                <a:lnTo>
                                  <a:pt x="103" y="1195"/>
                                </a:lnTo>
                                <a:lnTo>
                                  <a:pt x="124" y="1229"/>
                                </a:lnTo>
                                <a:lnTo>
                                  <a:pt x="145" y="1259"/>
                                </a:lnTo>
                                <a:lnTo>
                                  <a:pt x="169" y="1291"/>
                                </a:lnTo>
                                <a:lnTo>
                                  <a:pt x="194" y="1321"/>
                                </a:lnTo>
                                <a:lnTo>
                                  <a:pt x="222" y="1352"/>
                                </a:lnTo>
                                <a:lnTo>
                                  <a:pt x="249" y="1379"/>
                                </a:lnTo>
                                <a:lnTo>
                                  <a:pt x="278" y="1405"/>
                                </a:lnTo>
                                <a:lnTo>
                                  <a:pt x="307" y="1430"/>
                                </a:lnTo>
                                <a:lnTo>
                                  <a:pt x="338" y="1453"/>
                                </a:lnTo>
                                <a:lnTo>
                                  <a:pt x="368" y="1474"/>
                                </a:lnTo>
                                <a:lnTo>
                                  <a:pt x="400" y="1492"/>
                                </a:lnTo>
                                <a:lnTo>
                                  <a:pt x="433" y="1510"/>
                                </a:lnTo>
                                <a:lnTo>
                                  <a:pt x="467" y="1526"/>
                                </a:lnTo>
                                <a:lnTo>
                                  <a:pt x="500" y="1539"/>
                                </a:lnTo>
                                <a:lnTo>
                                  <a:pt x="534" y="1551"/>
                                </a:lnTo>
                                <a:lnTo>
                                  <a:pt x="570" y="1561"/>
                                </a:lnTo>
                                <a:lnTo>
                                  <a:pt x="606" y="1569"/>
                                </a:lnTo>
                                <a:lnTo>
                                  <a:pt x="643" y="1575"/>
                                </a:lnTo>
                                <a:lnTo>
                                  <a:pt x="681" y="1580"/>
                                </a:lnTo>
                                <a:lnTo>
                                  <a:pt x="719" y="1584"/>
                                </a:lnTo>
                                <a:lnTo>
                                  <a:pt x="759" y="1585"/>
                                </a:lnTo>
                                <a:lnTo>
                                  <a:pt x="778" y="1584"/>
                                </a:lnTo>
                                <a:lnTo>
                                  <a:pt x="797" y="1584"/>
                                </a:lnTo>
                                <a:lnTo>
                                  <a:pt x="816" y="1581"/>
                                </a:lnTo>
                                <a:lnTo>
                                  <a:pt x="820" y="1580"/>
                                </a:lnTo>
                                <a:lnTo>
                                  <a:pt x="825" y="1580"/>
                                </a:lnTo>
                                <a:lnTo>
                                  <a:pt x="836" y="1580"/>
                                </a:lnTo>
                                <a:lnTo>
                                  <a:pt x="873" y="1575"/>
                                </a:lnTo>
                                <a:lnTo>
                                  <a:pt x="911" y="1569"/>
                                </a:lnTo>
                                <a:lnTo>
                                  <a:pt x="946" y="1561"/>
                                </a:lnTo>
                                <a:lnTo>
                                  <a:pt x="981" y="1551"/>
                                </a:lnTo>
                                <a:lnTo>
                                  <a:pt x="998" y="1544"/>
                                </a:lnTo>
                                <a:lnTo>
                                  <a:pt x="1006" y="1541"/>
                                </a:lnTo>
                                <a:lnTo>
                                  <a:pt x="1016" y="1539"/>
                                </a:lnTo>
                                <a:lnTo>
                                  <a:pt x="1051" y="1526"/>
                                </a:lnTo>
                                <a:lnTo>
                                  <a:pt x="1067" y="1517"/>
                                </a:lnTo>
                                <a:lnTo>
                                  <a:pt x="1083" y="1510"/>
                                </a:lnTo>
                                <a:lnTo>
                                  <a:pt x="1115" y="1492"/>
                                </a:lnTo>
                                <a:lnTo>
                                  <a:pt x="1147" y="1474"/>
                                </a:lnTo>
                                <a:lnTo>
                                  <a:pt x="1162" y="1463"/>
                                </a:lnTo>
                                <a:lnTo>
                                  <a:pt x="1179" y="1453"/>
                                </a:lnTo>
                                <a:lnTo>
                                  <a:pt x="1208" y="1430"/>
                                </a:lnTo>
                                <a:lnTo>
                                  <a:pt x="1223" y="1417"/>
                                </a:lnTo>
                                <a:lnTo>
                                  <a:pt x="1230" y="1411"/>
                                </a:lnTo>
                                <a:lnTo>
                                  <a:pt x="1238" y="1405"/>
                                </a:lnTo>
                                <a:lnTo>
                                  <a:pt x="1267" y="1379"/>
                                </a:lnTo>
                                <a:lnTo>
                                  <a:pt x="1296" y="1352"/>
                                </a:lnTo>
                                <a:lnTo>
                                  <a:pt x="1322" y="1321"/>
                                </a:lnTo>
                                <a:lnTo>
                                  <a:pt x="1347" y="1291"/>
                                </a:lnTo>
                                <a:lnTo>
                                  <a:pt x="1370" y="1259"/>
                                </a:lnTo>
                                <a:lnTo>
                                  <a:pt x="1392" y="1229"/>
                                </a:lnTo>
                                <a:lnTo>
                                  <a:pt x="1401" y="1212"/>
                                </a:lnTo>
                                <a:lnTo>
                                  <a:pt x="1412" y="1195"/>
                                </a:lnTo>
                                <a:lnTo>
                                  <a:pt x="1429" y="1163"/>
                                </a:lnTo>
                                <a:lnTo>
                                  <a:pt x="1446" y="1129"/>
                                </a:lnTo>
                                <a:lnTo>
                                  <a:pt x="1453" y="1111"/>
                                </a:lnTo>
                                <a:lnTo>
                                  <a:pt x="1462" y="1095"/>
                                </a:lnTo>
                                <a:lnTo>
                                  <a:pt x="1474" y="1059"/>
                                </a:lnTo>
                                <a:lnTo>
                                  <a:pt x="1476" y="1050"/>
                                </a:lnTo>
                                <a:lnTo>
                                  <a:pt x="1479" y="1041"/>
                                </a:lnTo>
                                <a:lnTo>
                                  <a:pt x="1485" y="1023"/>
                                </a:lnTo>
                                <a:lnTo>
                                  <a:pt x="1495" y="986"/>
                                </a:lnTo>
                                <a:lnTo>
                                  <a:pt x="1503" y="949"/>
                                </a:lnTo>
                                <a:lnTo>
                                  <a:pt x="1508" y="910"/>
                                </a:lnTo>
                                <a:lnTo>
                                  <a:pt x="1514" y="871"/>
                                </a:lnTo>
                                <a:lnTo>
                                  <a:pt x="1514" y="860"/>
                                </a:lnTo>
                                <a:lnTo>
                                  <a:pt x="1514" y="855"/>
                                </a:lnTo>
                                <a:lnTo>
                                  <a:pt x="1515" y="850"/>
                                </a:lnTo>
                                <a:lnTo>
                                  <a:pt x="1517" y="831"/>
                                </a:lnTo>
                                <a:lnTo>
                                  <a:pt x="1518" y="792"/>
                                </a:lnTo>
                                <a:lnTo>
                                  <a:pt x="1517" y="750"/>
                                </a:lnTo>
                                <a:lnTo>
                                  <a:pt x="1514" y="710"/>
                                </a:lnTo>
                                <a:lnTo>
                                  <a:pt x="1508" y="671"/>
                                </a:lnTo>
                                <a:lnTo>
                                  <a:pt x="1503" y="633"/>
                                </a:lnTo>
                                <a:lnTo>
                                  <a:pt x="1495" y="595"/>
                                </a:lnTo>
                                <a:lnTo>
                                  <a:pt x="1485" y="558"/>
                                </a:lnTo>
                                <a:lnTo>
                                  <a:pt x="1474" y="522"/>
                                </a:lnTo>
                                <a:lnTo>
                                  <a:pt x="1462" y="487"/>
                                </a:lnTo>
                                <a:lnTo>
                                  <a:pt x="1446" y="451"/>
                                </a:lnTo>
                                <a:lnTo>
                                  <a:pt x="1429" y="418"/>
                                </a:lnTo>
                                <a:lnTo>
                                  <a:pt x="1412" y="384"/>
                                </a:lnTo>
                                <a:lnTo>
                                  <a:pt x="1392" y="352"/>
                                </a:lnTo>
                                <a:lnTo>
                                  <a:pt x="1370" y="321"/>
                                </a:lnTo>
                                <a:lnTo>
                                  <a:pt x="1347" y="290"/>
                                </a:lnTo>
                                <a:lnTo>
                                  <a:pt x="1322" y="260"/>
                                </a:lnTo>
                                <a:lnTo>
                                  <a:pt x="1296" y="232"/>
                                </a:lnTo>
                                <a:lnTo>
                                  <a:pt x="1267" y="202"/>
                                </a:lnTo>
                                <a:lnTo>
                                  <a:pt x="1238" y="176"/>
                                </a:lnTo>
                                <a:lnTo>
                                  <a:pt x="1208" y="151"/>
                                </a:lnTo>
                                <a:lnTo>
                                  <a:pt x="1179" y="129"/>
                                </a:lnTo>
                                <a:lnTo>
                                  <a:pt x="1147" y="108"/>
                                </a:lnTo>
                                <a:lnTo>
                                  <a:pt x="1115" y="89"/>
                                </a:lnTo>
                                <a:lnTo>
                                  <a:pt x="1083" y="72"/>
                                </a:lnTo>
                                <a:lnTo>
                                  <a:pt x="1051" y="58"/>
                                </a:lnTo>
                                <a:lnTo>
                                  <a:pt x="1016" y="43"/>
                                </a:lnTo>
                                <a:lnTo>
                                  <a:pt x="981" y="32"/>
                                </a:lnTo>
                                <a:lnTo>
                                  <a:pt x="946" y="22"/>
                                </a:lnTo>
                                <a:lnTo>
                                  <a:pt x="911" y="14"/>
                                </a:lnTo>
                                <a:lnTo>
                                  <a:pt x="873" y="6"/>
                                </a:lnTo>
                                <a:lnTo>
                                  <a:pt x="836" y="3"/>
                                </a:lnTo>
                                <a:lnTo>
                                  <a:pt x="797" y="0"/>
                                </a:lnTo>
                                <a:lnTo>
                                  <a:pt x="759" y="0"/>
                                </a:lnTo>
                                <a:close/>
                                <a:moveTo>
                                  <a:pt x="250" y="262"/>
                                </a:moveTo>
                                <a:lnTo>
                                  <a:pt x="303" y="209"/>
                                </a:lnTo>
                                <a:lnTo>
                                  <a:pt x="360" y="164"/>
                                </a:lnTo>
                                <a:lnTo>
                                  <a:pt x="419" y="126"/>
                                </a:lnTo>
                                <a:lnTo>
                                  <a:pt x="449" y="110"/>
                                </a:lnTo>
                                <a:lnTo>
                                  <a:pt x="481" y="96"/>
                                </a:lnTo>
                                <a:lnTo>
                                  <a:pt x="513" y="82"/>
                                </a:lnTo>
                                <a:lnTo>
                                  <a:pt x="546" y="71"/>
                                </a:lnTo>
                                <a:lnTo>
                                  <a:pt x="579" y="61"/>
                                </a:lnTo>
                                <a:lnTo>
                                  <a:pt x="614" y="54"/>
                                </a:lnTo>
                                <a:lnTo>
                                  <a:pt x="649" y="48"/>
                                </a:lnTo>
                                <a:lnTo>
                                  <a:pt x="685" y="45"/>
                                </a:lnTo>
                                <a:lnTo>
                                  <a:pt x="759" y="41"/>
                                </a:lnTo>
                                <a:lnTo>
                                  <a:pt x="795" y="41"/>
                                </a:lnTo>
                                <a:lnTo>
                                  <a:pt x="832" y="45"/>
                                </a:lnTo>
                                <a:lnTo>
                                  <a:pt x="867" y="48"/>
                                </a:lnTo>
                                <a:lnTo>
                                  <a:pt x="902" y="54"/>
                                </a:lnTo>
                                <a:lnTo>
                                  <a:pt x="936" y="61"/>
                                </a:lnTo>
                                <a:lnTo>
                                  <a:pt x="970" y="71"/>
                                </a:lnTo>
                                <a:lnTo>
                                  <a:pt x="1002" y="82"/>
                                </a:lnTo>
                                <a:lnTo>
                                  <a:pt x="1035" y="96"/>
                                </a:lnTo>
                                <a:lnTo>
                                  <a:pt x="1066" y="110"/>
                                </a:lnTo>
                                <a:lnTo>
                                  <a:pt x="1097" y="126"/>
                                </a:lnTo>
                                <a:lnTo>
                                  <a:pt x="1127" y="144"/>
                                </a:lnTo>
                                <a:lnTo>
                                  <a:pt x="1157" y="164"/>
                                </a:lnTo>
                                <a:lnTo>
                                  <a:pt x="1185" y="185"/>
                                </a:lnTo>
                                <a:lnTo>
                                  <a:pt x="1213" y="209"/>
                                </a:lnTo>
                                <a:lnTo>
                                  <a:pt x="1240" y="234"/>
                                </a:lnTo>
                                <a:lnTo>
                                  <a:pt x="1268" y="262"/>
                                </a:lnTo>
                                <a:lnTo>
                                  <a:pt x="1293" y="289"/>
                                </a:lnTo>
                                <a:lnTo>
                                  <a:pt x="1317" y="318"/>
                                </a:lnTo>
                                <a:lnTo>
                                  <a:pt x="1339" y="346"/>
                                </a:lnTo>
                                <a:lnTo>
                                  <a:pt x="1360" y="376"/>
                                </a:lnTo>
                                <a:lnTo>
                                  <a:pt x="1378" y="407"/>
                                </a:lnTo>
                                <a:lnTo>
                                  <a:pt x="1396" y="438"/>
                                </a:lnTo>
                                <a:lnTo>
                                  <a:pt x="1412" y="470"/>
                                </a:lnTo>
                                <a:lnTo>
                                  <a:pt x="1426" y="504"/>
                                </a:lnTo>
                                <a:lnTo>
                                  <a:pt x="1438" y="536"/>
                                </a:lnTo>
                                <a:lnTo>
                                  <a:pt x="1448" y="571"/>
                                </a:lnTo>
                                <a:lnTo>
                                  <a:pt x="1457" y="606"/>
                                </a:lnTo>
                                <a:lnTo>
                                  <a:pt x="1466" y="642"/>
                                </a:lnTo>
                                <a:lnTo>
                                  <a:pt x="1471" y="678"/>
                                </a:lnTo>
                                <a:lnTo>
                                  <a:pt x="1475" y="715"/>
                                </a:lnTo>
                                <a:lnTo>
                                  <a:pt x="1478" y="753"/>
                                </a:lnTo>
                                <a:lnTo>
                                  <a:pt x="1479" y="792"/>
                                </a:lnTo>
                                <a:lnTo>
                                  <a:pt x="1478" y="829"/>
                                </a:lnTo>
                                <a:lnTo>
                                  <a:pt x="1476" y="847"/>
                                </a:lnTo>
                                <a:lnTo>
                                  <a:pt x="1475" y="867"/>
                                </a:lnTo>
                                <a:lnTo>
                                  <a:pt x="1471" y="904"/>
                                </a:lnTo>
                                <a:lnTo>
                                  <a:pt x="1466" y="941"/>
                                </a:lnTo>
                                <a:lnTo>
                                  <a:pt x="1457" y="976"/>
                                </a:lnTo>
                                <a:lnTo>
                                  <a:pt x="1448" y="1010"/>
                                </a:lnTo>
                                <a:lnTo>
                                  <a:pt x="1438" y="1044"/>
                                </a:lnTo>
                                <a:lnTo>
                                  <a:pt x="1426" y="1079"/>
                                </a:lnTo>
                                <a:lnTo>
                                  <a:pt x="1412" y="1110"/>
                                </a:lnTo>
                                <a:lnTo>
                                  <a:pt x="1396" y="1143"/>
                                </a:lnTo>
                                <a:lnTo>
                                  <a:pt x="1378" y="1173"/>
                                </a:lnTo>
                                <a:lnTo>
                                  <a:pt x="1360" y="1205"/>
                                </a:lnTo>
                                <a:lnTo>
                                  <a:pt x="1339" y="1234"/>
                                </a:lnTo>
                                <a:lnTo>
                                  <a:pt x="1333" y="1241"/>
                                </a:lnTo>
                                <a:lnTo>
                                  <a:pt x="1330" y="1244"/>
                                </a:lnTo>
                                <a:lnTo>
                                  <a:pt x="1327" y="1249"/>
                                </a:lnTo>
                                <a:lnTo>
                                  <a:pt x="1317" y="1264"/>
                                </a:lnTo>
                                <a:lnTo>
                                  <a:pt x="1293" y="1292"/>
                                </a:lnTo>
                                <a:lnTo>
                                  <a:pt x="1268" y="1321"/>
                                </a:lnTo>
                                <a:lnTo>
                                  <a:pt x="1240" y="1348"/>
                                </a:lnTo>
                                <a:lnTo>
                                  <a:pt x="1213" y="1373"/>
                                </a:lnTo>
                                <a:lnTo>
                                  <a:pt x="1199" y="1383"/>
                                </a:lnTo>
                                <a:lnTo>
                                  <a:pt x="1194" y="1386"/>
                                </a:lnTo>
                                <a:lnTo>
                                  <a:pt x="1191" y="1389"/>
                                </a:lnTo>
                                <a:lnTo>
                                  <a:pt x="1185" y="1395"/>
                                </a:lnTo>
                                <a:lnTo>
                                  <a:pt x="1157" y="1417"/>
                                </a:lnTo>
                                <a:lnTo>
                                  <a:pt x="1127" y="1437"/>
                                </a:lnTo>
                                <a:lnTo>
                                  <a:pt x="1111" y="1445"/>
                                </a:lnTo>
                                <a:lnTo>
                                  <a:pt x="1097" y="1455"/>
                                </a:lnTo>
                                <a:lnTo>
                                  <a:pt x="1066" y="1471"/>
                                </a:lnTo>
                                <a:lnTo>
                                  <a:pt x="1035" y="1487"/>
                                </a:lnTo>
                                <a:lnTo>
                                  <a:pt x="1002" y="1499"/>
                                </a:lnTo>
                                <a:lnTo>
                                  <a:pt x="970" y="1510"/>
                                </a:lnTo>
                                <a:lnTo>
                                  <a:pt x="952" y="1514"/>
                                </a:lnTo>
                                <a:lnTo>
                                  <a:pt x="936" y="1519"/>
                                </a:lnTo>
                                <a:lnTo>
                                  <a:pt x="902" y="1528"/>
                                </a:lnTo>
                                <a:lnTo>
                                  <a:pt x="867" y="1533"/>
                                </a:lnTo>
                                <a:lnTo>
                                  <a:pt x="832" y="1538"/>
                                </a:lnTo>
                                <a:lnTo>
                                  <a:pt x="813" y="1539"/>
                                </a:lnTo>
                                <a:lnTo>
                                  <a:pt x="795" y="1541"/>
                                </a:lnTo>
                                <a:lnTo>
                                  <a:pt x="777" y="1541"/>
                                </a:lnTo>
                                <a:lnTo>
                                  <a:pt x="767" y="1541"/>
                                </a:lnTo>
                                <a:lnTo>
                                  <a:pt x="759" y="1542"/>
                                </a:lnTo>
                                <a:lnTo>
                                  <a:pt x="722" y="1541"/>
                                </a:lnTo>
                                <a:lnTo>
                                  <a:pt x="685" y="1538"/>
                                </a:lnTo>
                                <a:lnTo>
                                  <a:pt x="649" y="1533"/>
                                </a:lnTo>
                                <a:lnTo>
                                  <a:pt x="614" y="1528"/>
                                </a:lnTo>
                                <a:lnTo>
                                  <a:pt x="579" y="1519"/>
                                </a:lnTo>
                                <a:lnTo>
                                  <a:pt x="546" y="1510"/>
                                </a:lnTo>
                                <a:lnTo>
                                  <a:pt x="513" y="1499"/>
                                </a:lnTo>
                                <a:lnTo>
                                  <a:pt x="481" y="1487"/>
                                </a:lnTo>
                                <a:lnTo>
                                  <a:pt x="449" y="1471"/>
                                </a:lnTo>
                                <a:lnTo>
                                  <a:pt x="419" y="1455"/>
                                </a:lnTo>
                                <a:lnTo>
                                  <a:pt x="389" y="1437"/>
                                </a:lnTo>
                                <a:lnTo>
                                  <a:pt x="360" y="1417"/>
                                </a:lnTo>
                                <a:lnTo>
                                  <a:pt x="331" y="1395"/>
                                </a:lnTo>
                                <a:lnTo>
                                  <a:pt x="303" y="1373"/>
                                </a:lnTo>
                                <a:lnTo>
                                  <a:pt x="276" y="1348"/>
                                </a:lnTo>
                                <a:lnTo>
                                  <a:pt x="250" y="1321"/>
                                </a:lnTo>
                                <a:lnTo>
                                  <a:pt x="223" y="1292"/>
                                </a:lnTo>
                                <a:lnTo>
                                  <a:pt x="199" y="1264"/>
                                </a:lnTo>
                                <a:lnTo>
                                  <a:pt x="176" y="1234"/>
                                </a:lnTo>
                                <a:lnTo>
                                  <a:pt x="156" y="1205"/>
                                </a:lnTo>
                                <a:lnTo>
                                  <a:pt x="136" y="1173"/>
                                </a:lnTo>
                                <a:lnTo>
                                  <a:pt x="120" y="1143"/>
                                </a:lnTo>
                                <a:lnTo>
                                  <a:pt x="104" y="1110"/>
                                </a:lnTo>
                                <a:lnTo>
                                  <a:pt x="91" y="1079"/>
                                </a:lnTo>
                                <a:lnTo>
                                  <a:pt x="77" y="1044"/>
                                </a:lnTo>
                                <a:lnTo>
                                  <a:pt x="67" y="1010"/>
                                </a:lnTo>
                                <a:lnTo>
                                  <a:pt x="57" y="976"/>
                                </a:lnTo>
                                <a:lnTo>
                                  <a:pt x="51" y="941"/>
                                </a:lnTo>
                                <a:lnTo>
                                  <a:pt x="45" y="904"/>
                                </a:lnTo>
                                <a:lnTo>
                                  <a:pt x="42" y="867"/>
                                </a:lnTo>
                                <a:lnTo>
                                  <a:pt x="39" y="829"/>
                                </a:lnTo>
                                <a:lnTo>
                                  <a:pt x="39" y="792"/>
                                </a:lnTo>
                                <a:lnTo>
                                  <a:pt x="42" y="715"/>
                                </a:lnTo>
                                <a:lnTo>
                                  <a:pt x="51" y="642"/>
                                </a:lnTo>
                                <a:lnTo>
                                  <a:pt x="67" y="571"/>
                                </a:lnTo>
                                <a:lnTo>
                                  <a:pt x="77" y="536"/>
                                </a:lnTo>
                                <a:lnTo>
                                  <a:pt x="91" y="504"/>
                                </a:lnTo>
                                <a:lnTo>
                                  <a:pt x="104" y="470"/>
                                </a:lnTo>
                                <a:lnTo>
                                  <a:pt x="120" y="438"/>
                                </a:lnTo>
                                <a:lnTo>
                                  <a:pt x="156" y="376"/>
                                </a:lnTo>
                                <a:lnTo>
                                  <a:pt x="176" y="346"/>
                                </a:lnTo>
                                <a:lnTo>
                                  <a:pt x="199" y="318"/>
                                </a:lnTo>
                                <a:lnTo>
                                  <a:pt x="250" y="262"/>
                                </a:lnTo>
                                <a:close/>
                              </a:path>
                            </a:pathLst>
                          </a:custGeom>
                          <a:solidFill>
                            <a:srgbClr val="CFCFC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68" name="Freeform 172"/>
                        <wps:cNvSpPr>
                          <a:spLocks noEditPoints="1"/>
                        </wps:cNvSpPr>
                        <wps:spPr bwMode="auto">
                          <a:xfrm>
                            <a:off x="50" y="52"/>
                            <a:ext cx="131" cy="136"/>
                          </a:xfrm>
                          <a:custGeom>
                            <a:avLst/>
                            <a:gdLst>
                              <a:gd name="T0" fmla="*/ 0 w 1440"/>
                              <a:gd name="T1" fmla="*/ 0 h 1501"/>
                              <a:gd name="T2" fmla="*/ 0 w 1440"/>
                              <a:gd name="T3" fmla="*/ 0 h 1501"/>
                              <a:gd name="T4" fmla="*/ 0 w 1440"/>
                              <a:gd name="T5" fmla="*/ 0 h 1501"/>
                              <a:gd name="T6" fmla="*/ 0 w 1440"/>
                              <a:gd name="T7" fmla="*/ 0 h 1501"/>
                              <a:gd name="T8" fmla="*/ 0 w 1440"/>
                              <a:gd name="T9" fmla="*/ 0 h 1501"/>
                              <a:gd name="T10" fmla="*/ 0 w 1440"/>
                              <a:gd name="T11" fmla="*/ 0 h 1501"/>
                              <a:gd name="T12" fmla="*/ 0 w 1440"/>
                              <a:gd name="T13" fmla="*/ 0 h 1501"/>
                              <a:gd name="T14" fmla="*/ 0 w 1440"/>
                              <a:gd name="T15" fmla="*/ 0 h 1501"/>
                              <a:gd name="T16" fmla="*/ 0 w 1440"/>
                              <a:gd name="T17" fmla="*/ 0 h 1501"/>
                              <a:gd name="T18" fmla="*/ 0 w 1440"/>
                              <a:gd name="T19" fmla="*/ 0 h 1501"/>
                              <a:gd name="T20" fmla="*/ 0 w 1440"/>
                              <a:gd name="T21" fmla="*/ 0 h 1501"/>
                              <a:gd name="T22" fmla="*/ 0 w 1440"/>
                              <a:gd name="T23" fmla="*/ 0 h 1501"/>
                              <a:gd name="T24" fmla="*/ 0 w 1440"/>
                              <a:gd name="T25" fmla="*/ 0 h 1501"/>
                              <a:gd name="T26" fmla="*/ 0 w 1440"/>
                              <a:gd name="T27" fmla="*/ 0 h 1501"/>
                              <a:gd name="T28" fmla="*/ 0 w 1440"/>
                              <a:gd name="T29" fmla="*/ 0 h 1501"/>
                              <a:gd name="T30" fmla="*/ 0 w 1440"/>
                              <a:gd name="T31" fmla="*/ 0 h 1501"/>
                              <a:gd name="T32" fmla="*/ 0 w 1440"/>
                              <a:gd name="T33" fmla="*/ 0 h 1501"/>
                              <a:gd name="T34" fmla="*/ 0 w 1440"/>
                              <a:gd name="T35" fmla="*/ 0 h 1501"/>
                              <a:gd name="T36" fmla="*/ 0 w 1440"/>
                              <a:gd name="T37" fmla="*/ 0 h 1501"/>
                              <a:gd name="T38" fmla="*/ 0 w 1440"/>
                              <a:gd name="T39" fmla="*/ 0 h 1501"/>
                              <a:gd name="T40" fmla="*/ 0 w 1440"/>
                              <a:gd name="T41" fmla="*/ 0 h 1501"/>
                              <a:gd name="T42" fmla="*/ 0 w 1440"/>
                              <a:gd name="T43" fmla="*/ 0 h 1501"/>
                              <a:gd name="T44" fmla="*/ 0 w 1440"/>
                              <a:gd name="T45" fmla="*/ 0 h 1501"/>
                              <a:gd name="T46" fmla="*/ 0 w 1440"/>
                              <a:gd name="T47" fmla="*/ 0 h 1501"/>
                              <a:gd name="T48" fmla="*/ 0 w 1440"/>
                              <a:gd name="T49" fmla="*/ 0 h 1501"/>
                              <a:gd name="T50" fmla="*/ 0 w 1440"/>
                              <a:gd name="T51" fmla="*/ 0 h 1501"/>
                              <a:gd name="T52" fmla="*/ 0 w 1440"/>
                              <a:gd name="T53" fmla="*/ 0 h 1501"/>
                              <a:gd name="T54" fmla="*/ 0 w 1440"/>
                              <a:gd name="T55" fmla="*/ 0 h 1501"/>
                              <a:gd name="T56" fmla="*/ 0 w 1440"/>
                              <a:gd name="T57" fmla="*/ 0 h 1501"/>
                              <a:gd name="T58" fmla="*/ 0 w 1440"/>
                              <a:gd name="T59" fmla="*/ 0 h 1501"/>
                              <a:gd name="T60" fmla="*/ 0 w 1440"/>
                              <a:gd name="T61" fmla="*/ 0 h 1501"/>
                              <a:gd name="T62" fmla="*/ 0 w 1440"/>
                              <a:gd name="T63" fmla="*/ 0 h 1501"/>
                              <a:gd name="T64" fmla="*/ 0 w 1440"/>
                              <a:gd name="T65" fmla="*/ 0 h 1501"/>
                              <a:gd name="T66" fmla="*/ 0 w 1440"/>
                              <a:gd name="T67" fmla="*/ 0 h 1501"/>
                              <a:gd name="T68" fmla="*/ 0 w 1440"/>
                              <a:gd name="T69" fmla="*/ 0 h 1501"/>
                              <a:gd name="T70" fmla="*/ 0 w 1440"/>
                              <a:gd name="T71" fmla="*/ 0 h 1501"/>
                              <a:gd name="T72" fmla="*/ 0 w 1440"/>
                              <a:gd name="T73" fmla="*/ 0 h 1501"/>
                              <a:gd name="T74" fmla="*/ 0 w 1440"/>
                              <a:gd name="T75" fmla="*/ 0 h 1501"/>
                              <a:gd name="T76" fmla="*/ 0 w 1440"/>
                              <a:gd name="T77" fmla="*/ 0 h 1501"/>
                              <a:gd name="T78" fmla="*/ 0 w 1440"/>
                              <a:gd name="T79" fmla="*/ 0 h 1501"/>
                              <a:gd name="T80" fmla="*/ 0 w 1440"/>
                              <a:gd name="T81" fmla="*/ 0 h 1501"/>
                              <a:gd name="T82" fmla="*/ 0 w 1440"/>
                              <a:gd name="T83" fmla="*/ 0 h 1501"/>
                              <a:gd name="T84" fmla="*/ 0 w 1440"/>
                              <a:gd name="T85" fmla="*/ 0 h 1501"/>
                              <a:gd name="T86" fmla="*/ 0 w 1440"/>
                              <a:gd name="T87" fmla="*/ 0 h 1501"/>
                              <a:gd name="T88" fmla="*/ 0 w 1440"/>
                              <a:gd name="T89" fmla="*/ 0 h 1501"/>
                              <a:gd name="T90" fmla="*/ 0 w 1440"/>
                              <a:gd name="T91" fmla="*/ 0 h 1501"/>
                              <a:gd name="T92" fmla="*/ 0 w 1440"/>
                              <a:gd name="T93" fmla="*/ 0 h 1501"/>
                              <a:gd name="T94" fmla="*/ 0 w 1440"/>
                              <a:gd name="T95" fmla="*/ 0 h 1501"/>
                              <a:gd name="T96" fmla="*/ 0 w 1440"/>
                              <a:gd name="T97" fmla="*/ 0 h 1501"/>
                              <a:gd name="T98" fmla="*/ 0 w 1440"/>
                              <a:gd name="T99" fmla="*/ 0 h 1501"/>
                              <a:gd name="T100" fmla="*/ 0 w 1440"/>
                              <a:gd name="T101" fmla="*/ 0 h 1501"/>
                              <a:gd name="T102" fmla="*/ 0 w 1440"/>
                              <a:gd name="T103" fmla="*/ 0 h 1501"/>
                              <a:gd name="T104" fmla="*/ 0 w 1440"/>
                              <a:gd name="T105" fmla="*/ 0 h 1501"/>
                              <a:gd name="T106" fmla="*/ 0 w 1440"/>
                              <a:gd name="T107" fmla="*/ 0 h 150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40"/>
                              <a:gd name="T163" fmla="*/ 0 h 1501"/>
                              <a:gd name="T164" fmla="*/ 1440 w 1440"/>
                              <a:gd name="T165" fmla="*/ 1501 h 150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40" h="1501">
                                <a:moveTo>
                                  <a:pt x="720" y="0"/>
                                </a:moveTo>
                                <a:lnTo>
                                  <a:pt x="646" y="4"/>
                                </a:lnTo>
                                <a:lnTo>
                                  <a:pt x="610" y="7"/>
                                </a:lnTo>
                                <a:lnTo>
                                  <a:pt x="575" y="13"/>
                                </a:lnTo>
                                <a:lnTo>
                                  <a:pt x="540" y="20"/>
                                </a:lnTo>
                                <a:lnTo>
                                  <a:pt x="507" y="30"/>
                                </a:lnTo>
                                <a:lnTo>
                                  <a:pt x="474" y="41"/>
                                </a:lnTo>
                                <a:lnTo>
                                  <a:pt x="442" y="55"/>
                                </a:lnTo>
                                <a:lnTo>
                                  <a:pt x="410" y="69"/>
                                </a:lnTo>
                                <a:lnTo>
                                  <a:pt x="380" y="85"/>
                                </a:lnTo>
                                <a:lnTo>
                                  <a:pt x="321" y="123"/>
                                </a:lnTo>
                                <a:lnTo>
                                  <a:pt x="264" y="168"/>
                                </a:lnTo>
                                <a:lnTo>
                                  <a:pt x="211" y="221"/>
                                </a:lnTo>
                                <a:lnTo>
                                  <a:pt x="160" y="277"/>
                                </a:lnTo>
                                <a:lnTo>
                                  <a:pt x="137" y="305"/>
                                </a:lnTo>
                                <a:lnTo>
                                  <a:pt x="117" y="335"/>
                                </a:lnTo>
                                <a:lnTo>
                                  <a:pt x="81" y="397"/>
                                </a:lnTo>
                                <a:lnTo>
                                  <a:pt x="65" y="429"/>
                                </a:lnTo>
                                <a:lnTo>
                                  <a:pt x="52" y="463"/>
                                </a:lnTo>
                                <a:lnTo>
                                  <a:pt x="38" y="495"/>
                                </a:lnTo>
                                <a:lnTo>
                                  <a:pt x="28" y="530"/>
                                </a:lnTo>
                                <a:lnTo>
                                  <a:pt x="12" y="601"/>
                                </a:lnTo>
                                <a:lnTo>
                                  <a:pt x="3" y="674"/>
                                </a:lnTo>
                                <a:lnTo>
                                  <a:pt x="0" y="751"/>
                                </a:lnTo>
                                <a:lnTo>
                                  <a:pt x="0" y="788"/>
                                </a:lnTo>
                                <a:lnTo>
                                  <a:pt x="3" y="826"/>
                                </a:lnTo>
                                <a:lnTo>
                                  <a:pt x="6" y="863"/>
                                </a:lnTo>
                                <a:lnTo>
                                  <a:pt x="12" y="900"/>
                                </a:lnTo>
                                <a:lnTo>
                                  <a:pt x="18" y="935"/>
                                </a:lnTo>
                                <a:lnTo>
                                  <a:pt x="28" y="969"/>
                                </a:lnTo>
                                <a:lnTo>
                                  <a:pt x="38" y="1003"/>
                                </a:lnTo>
                                <a:lnTo>
                                  <a:pt x="52" y="1038"/>
                                </a:lnTo>
                                <a:lnTo>
                                  <a:pt x="65" y="1069"/>
                                </a:lnTo>
                                <a:lnTo>
                                  <a:pt x="81" y="1102"/>
                                </a:lnTo>
                                <a:lnTo>
                                  <a:pt x="97" y="1132"/>
                                </a:lnTo>
                                <a:lnTo>
                                  <a:pt x="117" y="1164"/>
                                </a:lnTo>
                                <a:lnTo>
                                  <a:pt x="137" y="1193"/>
                                </a:lnTo>
                                <a:lnTo>
                                  <a:pt x="160" y="1223"/>
                                </a:lnTo>
                                <a:lnTo>
                                  <a:pt x="184" y="1251"/>
                                </a:lnTo>
                                <a:lnTo>
                                  <a:pt x="211" y="1280"/>
                                </a:lnTo>
                                <a:lnTo>
                                  <a:pt x="237" y="1307"/>
                                </a:lnTo>
                                <a:lnTo>
                                  <a:pt x="264" y="1332"/>
                                </a:lnTo>
                                <a:lnTo>
                                  <a:pt x="292" y="1354"/>
                                </a:lnTo>
                                <a:lnTo>
                                  <a:pt x="321" y="1376"/>
                                </a:lnTo>
                                <a:lnTo>
                                  <a:pt x="350" y="1396"/>
                                </a:lnTo>
                                <a:lnTo>
                                  <a:pt x="380" y="1414"/>
                                </a:lnTo>
                                <a:lnTo>
                                  <a:pt x="410" y="1430"/>
                                </a:lnTo>
                                <a:lnTo>
                                  <a:pt x="442" y="1446"/>
                                </a:lnTo>
                                <a:lnTo>
                                  <a:pt x="474" y="1458"/>
                                </a:lnTo>
                                <a:lnTo>
                                  <a:pt x="507" y="1469"/>
                                </a:lnTo>
                                <a:lnTo>
                                  <a:pt x="540" y="1478"/>
                                </a:lnTo>
                                <a:lnTo>
                                  <a:pt x="575" y="1487"/>
                                </a:lnTo>
                                <a:lnTo>
                                  <a:pt x="610" y="1492"/>
                                </a:lnTo>
                                <a:lnTo>
                                  <a:pt x="646" y="1497"/>
                                </a:lnTo>
                                <a:lnTo>
                                  <a:pt x="683" y="1500"/>
                                </a:lnTo>
                                <a:lnTo>
                                  <a:pt x="720" y="1501"/>
                                </a:lnTo>
                                <a:lnTo>
                                  <a:pt x="728" y="1500"/>
                                </a:lnTo>
                                <a:lnTo>
                                  <a:pt x="738" y="1500"/>
                                </a:lnTo>
                                <a:lnTo>
                                  <a:pt x="756" y="1500"/>
                                </a:lnTo>
                                <a:lnTo>
                                  <a:pt x="774" y="1498"/>
                                </a:lnTo>
                                <a:lnTo>
                                  <a:pt x="793" y="1497"/>
                                </a:lnTo>
                                <a:lnTo>
                                  <a:pt x="828" y="1492"/>
                                </a:lnTo>
                                <a:lnTo>
                                  <a:pt x="863" y="1487"/>
                                </a:lnTo>
                                <a:lnTo>
                                  <a:pt x="897" y="1478"/>
                                </a:lnTo>
                                <a:lnTo>
                                  <a:pt x="913" y="1473"/>
                                </a:lnTo>
                                <a:lnTo>
                                  <a:pt x="931" y="1469"/>
                                </a:lnTo>
                                <a:lnTo>
                                  <a:pt x="963" y="1458"/>
                                </a:lnTo>
                                <a:lnTo>
                                  <a:pt x="996" y="1446"/>
                                </a:lnTo>
                                <a:lnTo>
                                  <a:pt x="1027" y="1430"/>
                                </a:lnTo>
                                <a:lnTo>
                                  <a:pt x="1058" y="1414"/>
                                </a:lnTo>
                                <a:lnTo>
                                  <a:pt x="1072" y="1404"/>
                                </a:lnTo>
                                <a:lnTo>
                                  <a:pt x="1088" y="1396"/>
                                </a:lnTo>
                                <a:lnTo>
                                  <a:pt x="1118" y="1376"/>
                                </a:lnTo>
                                <a:lnTo>
                                  <a:pt x="1146" y="1354"/>
                                </a:lnTo>
                                <a:lnTo>
                                  <a:pt x="1152" y="1348"/>
                                </a:lnTo>
                                <a:lnTo>
                                  <a:pt x="1155" y="1345"/>
                                </a:lnTo>
                                <a:lnTo>
                                  <a:pt x="1160" y="1342"/>
                                </a:lnTo>
                                <a:lnTo>
                                  <a:pt x="1174" y="1332"/>
                                </a:lnTo>
                                <a:lnTo>
                                  <a:pt x="1201" y="1307"/>
                                </a:lnTo>
                                <a:lnTo>
                                  <a:pt x="1229" y="1280"/>
                                </a:lnTo>
                                <a:lnTo>
                                  <a:pt x="1254" y="1251"/>
                                </a:lnTo>
                                <a:lnTo>
                                  <a:pt x="1278" y="1223"/>
                                </a:lnTo>
                                <a:lnTo>
                                  <a:pt x="1288" y="1208"/>
                                </a:lnTo>
                                <a:lnTo>
                                  <a:pt x="1291" y="1203"/>
                                </a:lnTo>
                                <a:lnTo>
                                  <a:pt x="1294" y="1200"/>
                                </a:lnTo>
                                <a:lnTo>
                                  <a:pt x="1300" y="1193"/>
                                </a:lnTo>
                                <a:lnTo>
                                  <a:pt x="1321" y="1164"/>
                                </a:lnTo>
                                <a:lnTo>
                                  <a:pt x="1339" y="1132"/>
                                </a:lnTo>
                                <a:lnTo>
                                  <a:pt x="1357" y="1102"/>
                                </a:lnTo>
                                <a:lnTo>
                                  <a:pt x="1373" y="1069"/>
                                </a:lnTo>
                                <a:lnTo>
                                  <a:pt x="1387" y="1038"/>
                                </a:lnTo>
                                <a:lnTo>
                                  <a:pt x="1399" y="1003"/>
                                </a:lnTo>
                                <a:lnTo>
                                  <a:pt x="1409" y="969"/>
                                </a:lnTo>
                                <a:lnTo>
                                  <a:pt x="1418" y="935"/>
                                </a:lnTo>
                                <a:lnTo>
                                  <a:pt x="1427" y="900"/>
                                </a:lnTo>
                                <a:lnTo>
                                  <a:pt x="1432" y="863"/>
                                </a:lnTo>
                                <a:lnTo>
                                  <a:pt x="1436" y="826"/>
                                </a:lnTo>
                                <a:lnTo>
                                  <a:pt x="1437" y="806"/>
                                </a:lnTo>
                                <a:lnTo>
                                  <a:pt x="1439" y="788"/>
                                </a:lnTo>
                                <a:lnTo>
                                  <a:pt x="1440" y="751"/>
                                </a:lnTo>
                                <a:lnTo>
                                  <a:pt x="1439" y="712"/>
                                </a:lnTo>
                                <a:lnTo>
                                  <a:pt x="1436" y="674"/>
                                </a:lnTo>
                                <a:lnTo>
                                  <a:pt x="1432" y="637"/>
                                </a:lnTo>
                                <a:lnTo>
                                  <a:pt x="1427" y="601"/>
                                </a:lnTo>
                                <a:lnTo>
                                  <a:pt x="1418" y="565"/>
                                </a:lnTo>
                                <a:lnTo>
                                  <a:pt x="1409" y="530"/>
                                </a:lnTo>
                                <a:lnTo>
                                  <a:pt x="1399" y="495"/>
                                </a:lnTo>
                                <a:lnTo>
                                  <a:pt x="1387" y="463"/>
                                </a:lnTo>
                                <a:lnTo>
                                  <a:pt x="1373" y="429"/>
                                </a:lnTo>
                                <a:lnTo>
                                  <a:pt x="1357" y="397"/>
                                </a:lnTo>
                                <a:lnTo>
                                  <a:pt x="1339" y="366"/>
                                </a:lnTo>
                                <a:lnTo>
                                  <a:pt x="1321" y="335"/>
                                </a:lnTo>
                                <a:lnTo>
                                  <a:pt x="1300" y="305"/>
                                </a:lnTo>
                                <a:lnTo>
                                  <a:pt x="1278" y="277"/>
                                </a:lnTo>
                                <a:lnTo>
                                  <a:pt x="1254" y="248"/>
                                </a:lnTo>
                                <a:lnTo>
                                  <a:pt x="1229" y="221"/>
                                </a:lnTo>
                                <a:lnTo>
                                  <a:pt x="1201" y="193"/>
                                </a:lnTo>
                                <a:lnTo>
                                  <a:pt x="1174" y="168"/>
                                </a:lnTo>
                                <a:lnTo>
                                  <a:pt x="1146" y="144"/>
                                </a:lnTo>
                                <a:lnTo>
                                  <a:pt x="1118" y="123"/>
                                </a:lnTo>
                                <a:lnTo>
                                  <a:pt x="1088" y="103"/>
                                </a:lnTo>
                                <a:lnTo>
                                  <a:pt x="1058" y="85"/>
                                </a:lnTo>
                                <a:lnTo>
                                  <a:pt x="1027" y="69"/>
                                </a:lnTo>
                                <a:lnTo>
                                  <a:pt x="996" y="55"/>
                                </a:lnTo>
                                <a:lnTo>
                                  <a:pt x="963" y="41"/>
                                </a:lnTo>
                                <a:lnTo>
                                  <a:pt x="931" y="30"/>
                                </a:lnTo>
                                <a:lnTo>
                                  <a:pt x="897" y="20"/>
                                </a:lnTo>
                                <a:lnTo>
                                  <a:pt x="863" y="13"/>
                                </a:lnTo>
                                <a:lnTo>
                                  <a:pt x="828" y="7"/>
                                </a:lnTo>
                                <a:lnTo>
                                  <a:pt x="793" y="4"/>
                                </a:lnTo>
                                <a:lnTo>
                                  <a:pt x="756" y="0"/>
                                </a:lnTo>
                                <a:lnTo>
                                  <a:pt x="720" y="0"/>
                                </a:lnTo>
                                <a:close/>
                                <a:moveTo>
                                  <a:pt x="240" y="250"/>
                                </a:moveTo>
                                <a:lnTo>
                                  <a:pt x="264" y="224"/>
                                </a:lnTo>
                                <a:lnTo>
                                  <a:pt x="290" y="202"/>
                                </a:lnTo>
                                <a:lnTo>
                                  <a:pt x="343" y="159"/>
                                </a:lnTo>
                                <a:lnTo>
                                  <a:pt x="370" y="140"/>
                                </a:lnTo>
                                <a:lnTo>
                                  <a:pt x="399" y="123"/>
                                </a:lnTo>
                                <a:lnTo>
                                  <a:pt x="458" y="94"/>
                                </a:lnTo>
                                <a:lnTo>
                                  <a:pt x="519" y="71"/>
                                </a:lnTo>
                                <a:lnTo>
                                  <a:pt x="551" y="61"/>
                                </a:lnTo>
                                <a:lnTo>
                                  <a:pt x="584" y="55"/>
                                </a:lnTo>
                                <a:lnTo>
                                  <a:pt x="616" y="48"/>
                                </a:lnTo>
                                <a:lnTo>
                                  <a:pt x="650" y="45"/>
                                </a:lnTo>
                                <a:lnTo>
                                  <a:pt x="720" y="43"/>
                                </a:lnTo>
                                <a:lnTo>
                                  <a:pt x="754" y="43"/>
                                </a:lnTo>
                                <a:lnTo>
                                  <a:pt x="789" y="45"/>
                                </a:lnTo>
                                <a:lnTo>
                                  <a:pt x="822" y="48"/>
                                </a:lnTo>
                                <a:lnTo>
                                  <a:pt x="855" y="55"/>
                                </a:lnTo>
                                <a:lnTo>
                                  <a:pt x="886" y="61"/>
                                </a:lnTo>
                                <a:lnTo>
                                  <a:pt x="918" y="71"/>
                                </a:lnTo>
                                <a:lnTo>
                                  <a:pt x="950" y="81"/>
                                </a:lnTo>
                                <a:lnTo>
                                  <a:pt x="981" y="94"/>
                                </a:lnTo>
                                <a:lnTo>
                                  <a:pt x="1010" y="107"/>
                                </a:lnTo>
                                <a:lnTo>
                                  <a:pt x="1039" y="123"/>
                                </a:lnTo>
                                <a:lnTo>
                                  <a:pt x="1067" y="140"/>
                                </a:lnTo>
                                <a:lnTo>
                                  <a:pt x="1095" y="159"/>
                                </a:lnTo>
                                <a:lnTo>
                                  <a:pt x="1121" y="179"/>
                                </a:lnTo>
                                <a:lnTo>
                                  <a:pt x="1148" y="202"/>
                                </a:lnTo>
                                <a:lnTo>
                                  <a:pt x="1174" y="224"/>
                                </a:lnTo>
                                <a:lnTo>
                                  <a:pt x="1200" y="250"/>
                                </a:lnTo>
                                <a:lnTo>
                                  <a:pt x="1224" y="275"/>
                                </a:lnTo>
                                <a:lnTo>
                                  <a:pt x="1247" y="303"/>
                                </a:lnTo>
                                <a:lnTo>
                                  <a:pt x="1268" y="330"/>
                                </a:lnTo>
                                <a:lnTo>
                                  <a:pt x="1287" y="358"/>
                                </a:lnTo>
                                <a:lnTo>
                                  <a:pt x="1305" y="386"/>
                                </a:lnTo>
                                <a:lnTo>
                                  <a:pt x="1322" y="417"/>
                                </a:lnTo>
                                <a:lnTo>
                                  <a:pt x="1336" y="447"/>
                                </a:lnTo>
                                <a:lnTo>
                                  <a:pt x="1350" y="479"/>
                                </a:lnTo>
                                <a:lnTo>
                                  <a:pt x="1361" y="509"/>
                                </a:lnTo>
                                <a:lnTo>
                                  <a:pt x="1372" y="542"/>
                                </a:lnTo>
                                <a:lnTo>
                                  <a:pt x="1380" y="575"/>
                                </a:lnTo>
                                <a:lnTo>
                                  <a:pt x="1387" y="608"/>
                                </a:lnTo>
                                <a:lnTo>
                                  <a:pt x="1392" y="642"/>
                                </a:lnTo>
                                <a:lnTo>
                                  <a:pt x="1397" y="678"/>
                                </a:lnTo>
                                <a:lnTo>
                                  <a:pt x="1400" y="714"/>
                                </a:lnTo>
                                <a:lnTo>
                                  <a:pt x="1401" y="751"/>
                                </a:lnTo>
                                <a:lnTo>
                                  <a:pt x="1400" y="786"/>
                                </a:lnTo>
                                <a:lnTo>
                                  <a:pt x="1398" y="803"/>
                                </a:lnTo>
                                <a:lnTo>
                                  <a:pt x="1397" y="812"/>
                                </a:lnTo>
                                <a:lnTo>
                                  <a:pt x="1397" y="821"/>
                                </a:lnTo>
                                <a:lnTo>
                                  <a:pt x="1392" y="856"/>
                                </a:lnTo>
                                <a:lnTo>
                                  <a:pt x="1387" y="891"/>
                                </a:lnTo>
                                <a:lnTo>
                                  <a:pt x="1380" y="924"/>
                                </a:lnTo>
                                <a:lnTo>
                                  <a:pt x="1372" y="957"/>
                                </a:lnTo>
                                <a:lnTo>
                                  <a:pt x="1361" y="990"/>
                                </a:lnTo>
                                <a:lnTo>
                                  <a:pt x="1350" y="1023"/>
                                </a:lnTo>
                                <a:lnTo>
                                  <a:pt x="1346" y="1029"/>
                                </a:lnTo>
                                <a:lnTo>
                                  <a:pt x="1344" y="1032"/>
                                </a:lnTo>
                                <a:lnTo>
                                  <a:pt x="1343" y="1037"/>
                                </a:lnTo>
                                <a:lnTo>
                                  <a:pt x="1336" y="1052"/>
                                </a:lnTo>
                                <a:lnTo>
                                  <a:pt x="1322" y="1082"/>
                                </a:lnTo>
                                <a:lnTo>
                                  <a:pt x="1305" y="1112"/>
                                </a:lnTo>
                                <a:lnTo>
                                  <a:pt x="1300" y="1118"/>
                                </a:lnTo>
                                <a:lnTo>
                                  <a:pt x="1296" y="1126"/>
                                </a:lnTo>
                                <a:lnTo>
                                  <a:pt x="1287" y="1141"/>
                                </a:lnTo>
                                <a:lnTo>
                                  <a:pt x="1277" y="1154"/>
                                </a:lnTo>
                                <a:lnTo>
                                  <a:pt x="1272" y="1161"/>
                                </a:lnTo>
                                <a:lnTo>
                                  <a:pt x="1268" y="1168"/>
                                </a:lnTo>
                                <a:lnTo>
                                  <a:pt x="1247" y="1197"/>
                                </a:lnTo>
                                <a:lnTo>
                                  <a:pt x="1224" y="1224"/>
                                </a:lnTo>
                                <a:lnTo>
                                  <a:pt x="1212" y="1237"/>
                                </a:lnTo>
                                <a:lnTo>
                                  <a:pt x="1205" y="1243"/>
                                </a:lnTo>
                                <a:lnTo>
                                  <a:pt x="1202" y="1247"/>
                                </a:lnTo>
                                <a:lnTo>
                                  <a:pt x="1200" y="1251"/>
                                </a:lnTo>
                                <a:lnTo>
                                  <a:pt x="1174" y="1275"/>
                                </a:lnTo>
                                <a:lnTo>
                                  <a:pt x="1148" y="1299"/>
                                </a:lnTo>
                                <a:lnTo>
                                  <a:pt x="1121" y="1321"/>
                                </a:lnTo>
                                <a:lnTo>
                                  <a:pt x="1114" y="1325"/>
                                </a:lnTo>
                                <a:lnTo>
                                  <a:pt x="1108" y="1330"/>
                                </a:lnTo>
                                <a:lnTo>
                                  <a:pt x="1095" y="1341"/>
                                </a:lnTo>
                                <a:lnTo>
                                  <a:pt x="1081" y="1350"/>
                                </a:lnTo>
                                <a:lnTo>
                                  <a:pt x="1073" y="1354"/>
                                </a:lnTo>
                                <a:lnTo>
                                  <a:pt x="1067" y="1360"/>
                                </a:lnTo>
                                <a:lnTo>
                                  <a:pt x="1039" y="1377"/>
                                </a:lnTo>
                                <a:lnTo>
                                  <a:pt x="1010" y="1392"/>
                                </a:lnTo>
                                <a:lnTo>
                                  <a:pt x="981" y="1407"/>
                                </a:lnTo>
                                <a:lnTo>
                                  <a:pt x="950" y="1419"/>
                                </a:lnTo>
                                <a:lnTo>
                                  <a:pt x="918" y="1429"/>
                                </a:lnTo>
                                <a:lnTo>
                                  <a:pt x="886" y="1438"/>
                                </a:lnTo>
                                <a:lnTo>
                                  <a:pt x="855" y="1446"/>
                                </a:lnTo>
                                <a:lnTo>
                                  <a:pt x="822" y="1451"/>
                                </a:lnTo>
                                <a:lnTo>
                                  <a:pt x="789" y="1456"/>
                                </a:lnTo>
                                <a:lnTo>
                                  <a:pt x="754" y="1458"/>
                                </a:lnTo>
                                <a:lnTo>
                                  <a:pt x="737" y="1458"/>
                                </a:lnTo>
                                <a:lnTo>
                                  <a:pt x="720" y="1459"/>
                                </a:lnTo>
                                <a:lnTo>
                                  <a:pt x="685" y="1458"/>
                                </a:lnTo>
                                <a:lnTo>
                                  <a:pt x="650" y="1456"/>
                                </a:lnTo>
                                <a:lnTo>
                                  <a:pt x="616" y="1451"/>
                                </a:lnTo>
                                <a:lnTo>
                                  <a:pt x="584" y="1446"/>
                                </a:lnTo>
                                <a:lnTo>
                                  <a:pt x="551" y="1438"/>
                                </a:lnTo>
                                <a:lnTo>
                                  <a:pt x="519" y="1429"/>
                                </a:lnTo>
                                <a:lnTo>
                                  <a:pt x="488" y="1419"/>
                                </a:lnTo>
                                <a:lnTo>
                                  <a:pt x="458" y="1407"/>
                                </a:lnTo>
                                <a:lnTo>
                                  <a:pt x="428" y="1392"/>
                                </a:lnTo>
                                <a:lnTo>
                                  <a:pt x="399" y="1377"/>
                                </a:lnTo>
                                <a:lnTo>
                                  <a:pt x="370" y="1360"/>
                                </a:lnTo>
                                <a:lnTo>
                                  <a:pt x="343" y="1341"/>
                                </a:lnTo>
                                <a:lnTo>
                                  <a:pt x="316" y="1321"/>
                                </a:lnTo>
                                <a:lnTo>
                                  <a:pt x="290" y="1299"/>
                                </a:lnTo>
                                <a:lnTo>
                                  <a:pt x="264" y="1275"/>
                                </a:lnTo>
                                <a:lnTo>
                                  <a:pt x="240" y="1251"/>
                                </a:lnTo>
                                <a:lnTo>
                                  <a:pt x="215" y="1224"/>
                                </a:lnTo>
                                <a:lnTo>
                                  <a:pt x="193" y="1197"/>
                                </a:lnTo>
                                <a:lnTo>
                                  <a:pt x="171" y="1168"/>
                                </a:lnTo>
                                <a:lnTo>
                                  <a:pt x="152" y="1141"/>
                                </a:lnTo>
                                <a:lnTo>
                                  <a:pt x="134" y="1112"/>
                                </a:lnTo>
                                <a:lnTo>
                                  <a:pt x="118" y="1082"/>
                                </a:lnTo>
                                <a:lnTo>
                                  <a:pt x="103" y="1052"/>
                                </a:lnTo>
                                <a:lnTo>
                                  <a:pt x="90" y="1023"/>
                                </a:lnTo>
                                <a:lnTo>
                                  <a:pt x="78" y="990"/>
                                </a:lnTo>
                                <a:lnTo>
                                  <a:pt x="68" y="957"/>
                                </a:lnTo>
                                <a:lnTo>
                                  <a:pt x="59" y="924"/>
                                </a:lnTo>
                                <a:lnTo>
                                  <a:pt x="53" y="891"/>
                                </a:lnTo>
                                <a:lnTo>
                                  <a:pt x="46" y="856"/>
                                </a:lnTo>
                                <a:lnTo>
                                  <a:pt x="43" y="821"/>
                                </a:lnTo>
                                <a:lnTo>
                                  <a:pt x="40" y="786"/>
                                </a:lnTo>
                                <a:lnTo>
                                  <a:pt x="40" y="751"/>
                                </a:lnTo>
                                <a:lnTo>
                                  <a:pt x="43" y="678"/>
                                </a:lnTo>
                                <a:lnTo>
                                  <a:pt x="46" y="642"/>
                                </a:lnTo>
                                <a:lnTo>
                                  <a:pt x="53" y="608"/>
                                </a:lnTo>
                                <a:lnTo>
                                  <a:pt x="68" y="542"/>
                                </a:lnTo>
                                <a:lnTo>
                                  <a:pt x="78" y="509"/>
                                </a:lnTo>
                                <a:lnTo>
                                  <a:pt x="90" y="479"/>
                                </a:lnTo>
                                <a:lnTo>
                                  <a:pt x="118" y="417"/>
                                </a:lnTo>
                                <a:lnTo>
                                  <a:pt x="134" y="386"/>
                                </a:lnTo>
                                <a:lnTo>
                                  <a:pt x="152" y="358"/>
                                </a:lnTo>
                                <a:lnTo>
                                  <a:pt x="193" y="303"/>
                                </a:lnTo>
                                <a:lnTo>
                                  <a:pt x="215" y="275"/>
                                </a:lnTo>
                                <a:lnTo>
                                  <a:pt x="240" y="25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69" name="Freeform 173"/>
                        <wps:cNvSpPr>
                          <a:spLocks noEditPoints="1"/>
                        </wps:cNvSpPr>
                        <wps:spPr bwMode="auto">
                          <a:xfrm>
                            <a:off x="53" y="56"/>
                            <a:ext cx="124" cy="129"/>
                          </a:xfrm>
                          <a:custGeom>
                            <a:avLst/>
                            <a:gdLst>
                              <a:gd name="T0" fmla="*/ 0 w 1361"/>
                              <a:gd name="T1" fmla="*/ 0 h 1416"/>
                              <a:gd name="T2" fmla="*/ 0 w 1361"/>
                              <a:gd name="T3" fmla="*/ 0 h 1416"/>
                              <a:gd name="T4" fmla="*/ 0 w 1361"/>
                              <a:gd name="T5" fmla="*/ 0 h 1416"/>
                              <a:gd name="T6" fmla="*/ 0 w 1361"/>
                              <a:gd name="T7" fmla="*/ 0 h 1416"/>
                              <a:gd name="T8" fmla="*/ 0 w 1361"/>
                              <a:gd name="T9" fmla="*/ 0 h 1416"/>
                              <a:gd name="T10" fmla="*/ 0 w 1361"/>
                              <a:gd name="T11" fmla="*/ 0 h 1416"/>
                              <a:gd name="T12" fmla="*/ 0 w 1361"/>
                              <a:gd name="T13" fmla="*/ 0 h 1416"/>
                              <a:gd name="T14" fmla="*/ 0 w 1361"/>
                              <a:gd name="T15" fmla="*/ 0 h 1416"/>
                              <a:gd name="T16" fmla="*/ 0 w 1361"/>
                              <a:gd name="T17" fmla="*/ 0 h 1416"/>
                              <a:gd name="T18" fmla="*/ 0 w 1361"/>
                              <a:gd name="T19" fmla="*/ 0 h 1416"/>
                              <a:gd name="T20" fmla="*/ 0 w 1361"/>
                              <a:gd name="T21" fmla="*/ 0 h 1416"/>
                              <a:gd name="T22" fmla="*/ 0 w 1361"/>
                              <a:gd name="T23" fmla="*/ 0 h 1416"/>
                              <a:gd name="T24" fmla="*/ 0 w 1361"/>
                              <a:gd name="T25" fmla="*/ 0 h 1416"/>
                              <a:gd name="T26" fmla="*/ 0 w 1361"/>
                              <a:gd name="T27" fmla="*/ 0 h 1416"/>
                              <a:gd name="T28" fmla="*/ 0 w 1361"/>
                              <a:gd name="T29" fmla="*/ 0 h 1416"/>
                              <a:gd name="T30" fmla="*/ 0 w 1361"/>
                              <a:gd name="T31" fmla="*/ 0 h 1416"/>
                              <a:gd name="T32" fmla="*/ 0 w 1361"/>
                              <a:gd name="T33" fmla="*/ 0 h 1416"/>
                              <a:gd name="T34" fmla="*/ 0 w 1361"/>
                              <a:gd name="T35" fmla="*/ 0 h 1416"/>
                              <a:gd name="T36" fmla="*/ 0 w 1361"/>
                              <a:gd name="T37" fmla="*/ 0 h 1416"/>
                              <a:gd name="T38" fmla="*/ 0 w 1361"/>
                              <a:gd name="T39" fmla="*/ 0 h 1416"/>
                              <a:gd name="T40" fmla="*/ 0 w 1361"/>
                              <a:gd name="T41" fmla="*/ 0 h 1416"/>
                              <a:gd name="T42" fmla="*/ 0 w 1361"/>
                              <a:gd name="T43" fmla="*/ 0 h 1416"/>
                              <a:gd name="T44" fmla="*/ 0 w 1361"/>
                              <a:gd name="T45" fmla="*/ 0 h 1416"/>
                              <a:gd name="T46" fmla="*/ 0 w 1361"/>
                              <a:gd name="T47" fmla="*/ 0 h 1416"/>
                              <a:gd name="T48" fmla="*/ 0 w 1361"/>
                              <a:gd name="T49" fmla="*/ 0 h 1416"/>
                              <a:gd name="T50" fmla="*/ 0 w 1361"/>
                              <a:gd name="T51" fmla="*/ 0 h 1416"/>
                              <a:gd name="T52" fmla="*/ 0 w 1361"/>
                              <a:gd name="T53" fmla="*/ 0 h 1416"/>
                              <a:gd name="T54" fmla="*/ 0 w 1361"/>
                              <a:gd name="T55" fmla="*/ 0 h 1416"/>
                              <a:gd name="T56" fmla="*/ 0 w 1361"/>
                              <a:gd name="T57" fmla="*/ 0 h 1416"/>
                              <a:gd name="T58" fmla="*/ 0 w 1361"/>
                              <a:gd name="T59" fmla="*/ 0 h 1416"/>
                              <a:gd name="T60" fmla="*/ 0 w 1361"/>
                              <a:gd name="T61" fmla="*/ 0 h 1416"/>
                              <a:gd name="T62" fmla="*/ 0 w 1361"/>
                              <a:gd name="T63" fmla="*/ 0 h 1416"/>
                              <a:gd name="T64" fmla="*/ 0 w 1361"/>
                              <a:gd name="T65" fmla="*/ 0 h 1416"/>
                              <a:gd name="T66" fmla="*/ 0 w 1361"/>
                              <a:gd name="T67" fmla="*/ 0 h 1416"/>
                              <a:gd name="T68" fmla="*/ 0 w 1361"/>
                              <a:gd name="T69" fmla="*/ 0 h 1416"/>
                              <a:gd name="T70" fmla="*/ 0 w 1361"/>
                              <a:gd name="T71" fmla="*/ 0 h 1416"/>
                              <a:gd name="T72" fmla="*/ 0 w 1361"/>
                              <a:gd name="T73" fmla="*/ 0 h 1416"/>
                              <a:gd name="T74" fmla="*/ 0 w 1361"/>
                              <a:gd name="T75" fmla="*/ 0 h 1416"/>
                              <a:gd name="T76" fmla="*/ 0 w 1361"/>
                              <a:gd name="T77" fmla="*/ 0 h 1416"/>
                              <a:gd name="T78" fmla="*/ 0 w 1361"/>
                              <a:gd name="T79" fmla="*/ 0 h 1416"/>
                              <a:gd name="T80" fmla="*/ 0 w 1361"/>
                              <a:gd name="T81" fmla="*/ 0 h 1416"/>
                              <a:gd name="T82" fmla="*/ 0 w 1361"/>
                              <a:gd name="T83" fmla="*/ 0 h 1416"/>
                              <a:gd name="T84" fmla="*/ 0 w 1361"/>
                              <a:gd name="T85" fmla="*/ 0 h 1416"/>
                              <a:gd name="T86" fmla="*/ 0 w 1361"/>
                              <a:gd name="T87" fmla="*/ 0 h 1416"/>
                              <a:gd name="T88" fmla="*/ 0 w 1361"/>
                              <a:gd name="T89" fmla="*/ 0 h 1416"/>
                              <a:gd name="T90" fmla="*/ 0 w 1361"/>
                              <a:gd name="T91" fmla="*/ 0 h 1416"/>
                              <a:gd name="T92" fmla="*/ 0 w 1361"/>
                              <a:gd name="T93" fmla="*/ 0 h 1416"/>
                              <a:gd name="T94" fmla="*/ 0 w 1361"/>
                              <a:gd name="T95" fmla="*/ 0 h 1416"/>
                              <a:gd name="T96" fmla="*/ 0 w 1361"/>
                              <a:gd name="T97" fmla="*/ 0 h 1416"/>
                              <a:gd name="T98" fmla="*/ 0 w 1361"/>
                              <a:gd name="T99" fmla="*/ 0 h 1416"/>
                              <a:gd name="T100" fmla="*/ 0 w 1361"/>
                              <a:gd name="T101" fmla="*/ 0 h 1416"/>
                              <a:gd name="T102" fmla="*/ 0 w 1361"/>
                              <a:gd name="T103" fmla="*/ 0 h 1416"/>
                              <a:gd name="T104" fmla="*/ 0 w 1361"/>
                              <a:gd name="T105" fmla="*/ 0 h 1416"/>
                              <a:gd name="T106" fmla="*/ 0 w 1361"/>
                              <a:gd name="T107" fmla="*/ 0 h 1416"/>
                              <a:gd name="T108" fmla="*/ 0 w 1361"/>
                              <a:gd name="T109" fmla="*/ 0 h 141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361"/>
                              <a:gd name="T166" fmla="*/ 0 h 1416"/>
                              <a:gd name="T167" fmla="*/ 1361 w 1361"/>
                              <a:gd name="T168" fmla="*/ 1416 h 141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361" h="1416">
                                <a:moveTo>
                                  <a:pt x="680" y="0"/>
                                </a:moveTo>
                                <a:lnTo>
                                  <a:pt x="610" y="2"/>
                                </a:lnTo>
                                <a:lnTo>
                                  <a:pt x="576" y="5"/>
                                </a:lnTo>
                                <a:lnTo>
                                  <a:pt x="544" y="12"/>
                                </a:lnTo>
                                <a:lnTo>
                                  <a:pt x="511" y="18"/>
                                </a:lnTo>
                                <a:lnTo>
                                  <a:pt x="479" y="28"/>
                                </a:lnTo>
                                <a:lnTo>
                                  <a:pt x="418" y="51"/>
                                </a:lnTo>
                                <a:lnTo>
                                  <a:pt x="359" y="80"/>
                                </a:lnTo>
                                <a:lnTo>
                                  <a:pt x="330" y="97"/>
                                </a:lnTo>
                                <a:lnTo>
                                  <a:pt x="303" y="116"/>
                                </a:lnTo>
                                <a:lnTo>
                                  <a:pt x="250" y="159"/>
                                </a:lnTo>
                                <a:lnTo>
                                  <a:pt x="224" y="181"/>
                                </a:lnTo>
                                <a:lnTo>
                                  <a:pt x="200" y="207"/>
                                </a:lnTo>
                                <a:lnTo>
                                  <a:pt x="175" y="232"/>
                                </a:lnTo>
                                <a:lnTo>
                                  <a:pt x="153" y="260"/>
                                </a:lnTo>
                                <a:lnTo>
                                  <a:pt x="112" y="315"/>
                                </a:lnTo>
                                <a:lnTo>
                                  <a:pt x="94" y="343"/>
                                </a:lnTo>
                                <a:lnTo>
                                  <a:pt x="78" y="374"/>
                                </a:lnTo>
                                <a:lnTo>
                                  <a:pt x="50" y="436"/>
                                </a:lnTo>
                                <a:lnTo>
                                  <a:pt x="38" y="466"/>
                                </a:lnTo>
                                <a:lnTo>
                                  <a:pt x="28" y="499"/>
                                </a:lnTo>
                                <a:lnTo>
                                  <a:pt x="13" y="565"/>
                                </a:lnTo>
                                <a:lnTo>
                                  <a:pt x="6" y="599"/>
                                </a:lnTo>
                                <a:lnTo>
                                  <a:pt x="3" y="635"/>
                                </a:lnTo>
                                <a:lnTo>
                                  <a:pt x="0" y="708"/>
                                </a:lnTo>
                                <a:lnTo>
                                  <a:pt x="0" y="743"/>
                                </a:lnTo>
                                <a:lnTo>
                                  <a:pt x="3" y="778"/>
                                </a:lnTo>
                                <a:lnTo>
                                  <a:pt x="6" y="813"/>
                                </a:lnTo>
                                <a:lnTo>
                                  <a:pt x="13" y="848"/>
                                </a:lnTo>
                                <a:lnTo>
                                  <a:pt x="19" y="881"/>
                                </a:lnTo>
                                <a:lnTo>
                                  <a:pt x="28" y="914"/>
                                </a:lnTo>
                                <a:lnTo>
                                  <a:pt x="38" y="947"/>
                                </a:lnTo>
                                <a:lnTo>
                                  <a:pt x="50" y="980"/>
                                </a:lnTo>
                                <a:lnTo>
                                  <a:pt x="63" y="1009"/>
                                </a:lnTo>
                                <a:lnTo>
                                  <a:pt x="78" y="1039"/>
                                </a:lnTo>
                                <a:lnTo>
                                  <a:pt x="94" y="1069"/>
                                </a:lnTo>
                                <a:lnTo>
                                  <a:pt x="112" y="1098"/>
                                </a:lnTo>
                                <a:lnTo>
                                  <a:pt x="131" y="1125"/>
                                </a:lnTo>
                                <a:lnTo>
                                  <a:pt x="153" y="1154"/>
                                </a:lnTo>
                                <a:lnTo>
                                  <a:pt x="175" y="1181"/>
                                </a:lnTo>
                                <a:lnTo>
                                  <a:pt x="200" y="1208"/>
                                </a:lnTo>
                                <a:lnTo>
                                  <a:pt x="224" y="1232"/>
                                </a:lnTo>
                                <a:lnTo>
                                  <a:pt x="250" y="1256"/>
                                </a:lnTo>
                                <a:lnTo>
                                  <a:pt x="276" y="1278"/>
                                </a:lnTo>
                                <a:lnTo>
                                  <a:pt x="303" y="1298"/>
                                </a:lnTo>
                                <a:lnTo>
                                  <a:pt x="330" y="1317"/>
                                </a:lnTo>
                                <a:lnTo>
                                  <a:pt x="359" y="1334"/>
                                </a:lnTo>
                                <a:lnTo>
                                  <a:pt x="388" y="1349"/>
                                </a:lnTo>
                                <a:lnTo>
                                  <a:pt x="418" y="1364"/>
                                </a:lnTo>
                                <a:lnTo>
                                  <a:pt x="448" y="1376"/>
                                </a:lnTo>
                                <a:lnTo>
                                  <a:pt x="479" y="1386"/>
                                </a:lnTo>
                                <a:lnTo>
                                  <a:pt x="511" y="1395"/>
                                </a:lnTo>
                                <a:lnTo>
                                  <a:pt x="544" y="1403"/>
                                </a:lnTo>
                                <a:lnTo>
                                  <a:pt x="576" y="1408"/>
                                </a:lnTo>
                                <a:lnTo>
                                  <a:pt x="610" y="1413"/>
                                </a:lnTo>
                                <a:lnTo>
                                  <a:pt x="645" y="1415"/>
                                </a:lnTo>
                                <a:lnTo>
                                  <a:pt x="680" y="1416"/>
                                </a:lnTo>
                                <a:lnTo>
                                  <a:pt x="697" y="1415"/>
                                </a:lnTo>
                                <a:lnTo>
                                  <a:pt x="714" y="1415"/>
                                </a:lnTo>
                                <a:lnTo>
                                  <a:pt x="749" y="1413"/>
                                </a:lnTo>
                                <a:lnTo>
                                  <a:pt x="782" y="1408"/>
                                </a:lnTo>
                                <a:lnTo>
                                  <a:pt x="815" y="1403"/>
                                </a:lnTo>
                                <a:lnTo>
                                  <a:pt x="846" y="1395"/>
                                </a:lnTo>
                                <a:lnTo>
                                  <a:pt x="878" y="1386"/>
                                </a:lnTo>
                                <a:lnTo>
                                  <a:pt x="910" y="1376"/>
                                </a:lnTo>
                                <a:lnTo>
                                  <a:pt x="941" y="1364"/>
                                </a:lnTo>
                                <a:lnTo>
                                  <a:pt x="970" y="1349"/>
                                </a:lnTo>
                                <a:lnTo>
                                  <a:pt x="999" y="1334"/>
                                </a:lnTo>
                                <a:lnTo>
                                  <a:pt x="1027" y="1317"/>
                                </a:lnTo>
                                <a:lnTo>
                                  <a:pt x="1033" y="1311"/>
                                </a:lnTo>
                                <a:lnTo>
                                  <a:pt x="1041" y="1307"/>
                                </a:lnTo>
                                <a:lnTo>
                                  <a:pt x="1055" y="1298"/>
                                </a:lnTo>
                                <a:lnTo>
                                  <a:pt x="1068" y="1287"/>
                                </a:lnTo>
                                <a:lnTo>
                                  <a:pt x="1074" y="1282"/>
                                </a:lnTo>
                                <a:lnTo>
                                  <a:pt x="1081" y="1278"/>
                                </a:lnTo>
                                <a:lnTo>
                                  <a:pt x="1108" y="1256"/>
                                </a:lnTo>
                                <a:lnTo>
                                  <a:pt x="1134" y="1232"/>
                                </a:lnTo>
                                <a:lnTo>
                                  <a:pt x="1160" y="1208"/>
                                </a:lnTo>
                                <a:lnTo>
                                  <a:pt x="1162" y="1204"/>
                                </a:lnTo>
                                <a:lnTo>
                                  <a:pt x="1165" y="1200"/>
                                </a:lnTo>
                                <a:lnTo>
                                  <a:pt x="1172" y="1194"/>
                                </a:lnTo>
                                <a:lnTo>
                                  <a:pt x="1184" y="1181"/>
                                </a:lnTo>
                                <a:lnTo>
                                  <a:pt x="1207" y="1154"/>
                                </a:lnTo>
                                <a:lnTo>
                                  <a:pt x="1228" y="1125"/>
                                </a:lnTo>
                                <a:lnTo>
                                  <a:pt x="1232" y="1118"/>
                                </a:lnTo>
                                <a:lnTo>
                                  <a:pt x="1237" y="1111"/>
                                </a:lnTo>
                                <a:lnTo>
                                  <a:pt x="1247" y="1098"/>
                                </a:lnTo>
                                <a:lnTo>
                                  <a:pt x="1256" y="1083"/>
                                </a:lnTo>
                                <a:lnTo>
                                  <a:pt x="1260" y="1075"/>
                                </a:lnTo>
                                <a:lnTo>
                                  <a:pt x="1265" y="1069"/>
                                </a:lnTo>
                                <a:lnTo>
                                  <a:pt x="1282" y="1039"/>
                                </a:lnTo>
                                <a:lnTo>
                                  <a:pt x="1296" y="1009"/>
                                </a:lnTo>
                                <a:lnTo>
                                  <a:pt x="1303" y="994"/>
                                </a:lnTo>
                                <a:lnTo>
                                  <a:pt x="1304" y="989"/>
                                </a:lnTo>
                                <a:lnTo>
                                  <a:pt x="1306" y="986"/>
                                </a:lnTo>
                                <a:lnTo>
                                  <a:pt x="1310" y="980"/>
                                </a:lnTo>
                                <a:lnTo>
                                  <a:pt x="1321" y="947"/>
                                </a:lnTo>
                                <a:lnTo>
                                  <a:pt x="1332" y="914"/>
                                </a:lnTo>
                                <a:lnTo>
                                  <a:pt x="1340" y="881"/>
                                </a:lnTo>
                                <a:lnTo>
                                  <a:pt x="1347" y="848"/>
                                </a:lnTo>
                                <a:lnTo>
                                  <a:pt x="1352" y="813"/>
                                </a:lnTo>
                                <a:lnTo>
                                  <a:pt x="1357" y="778"/>
                                </a:lnTo>
                                <a:lnTo>
                                  <a:pt x="1357" y="769"/>
                                </a:lnTo>
                                <a:lnTo>
                                  <a:pt x="1358" y="760"/>
                                </a:lnTo>
                                <a:lnTo>
                                  <a:pt x="1360" y="743"/>
                                </a:lnTo>
                                <a:lnTo>
                                  <a:pt x="1361" y="708"/>
                                </a:lnTo>
                                <a:lnTo>
                                  <a:pt x="1360" y="671"/>
                                </a:lnTo>
                                <a:lnTo>
                                  <a:pt x="1357" y="635"/>
                                </a:lnTo>
                                <a:lnTo>
                                  <a:pt x="1352" y="599"/>
                                </a:lnTo>
                                <a:lnTo>
                                  <a:pt x="1347" y="565"/>
                                </a:lnTo>
                                <a:lnTo>
                                  <a:pt x="1340" y="532"/>
                                </a:lnTo>
                                <a:lnTo>
                                  <a:pt x="1332" y="499"/>
                                </a:lnTo>
                                <a:lnTo>
                                  <a:pt x="1321" y="466"/>
                                </a:lnTo>
                                <a:lnTo>
                                  <a:pt x="1310" y="436"/>
                                </a:lnTo>
                                <a:lnTo>
                                  <a:pt x="1296" y="404"/>
                                </a:lnTo>
                                <a:lnTo>
                                  <a:pt x="1282" y="374"/>
                                </a:lnTo>
                                <a:lnTo>
                                  <a:pt x="1265" y="343"/>
                                </a:lnTo>
                                <a:lnTo>
                                  <a:pt x="1247" y="315"/>
                                </a:lnTo>
                                <a:lnTo>
                                  <a:pt x="1228" y="287"/>
                                </a:lnTo>
                                <a:lnTo>
                                  <a:pt x="1207" y="260"/>
                                </a:lnTo>
                                <a:lnTo>
                                  <a:pt x="1184" y="232"/>
                                </a:lnTo>
                                <a:lnTo>
                                  <a:pt x="1160" y="207"/>
                                </a:lnTo>
                                <a:lnTo>
                                  <a:pt x="1134" y="181"/>
                                </a:lnTo>
                                <a:lnTo>
                                  <a:pt x="1108" y="159"/>
                                </a:lnTo>
                                <a:lnTo>
                                  <a:pt x="1081" y="136"/>
                                </a:lnTo>
                                <a:lnTo>
                                  <a:pt x="1055" y="116"/>
                                </a:lnTo>
                                <a:lnTo>
                                  <a:pt x="1027" y="97"/>
                                </a:lnTo>
                                <a:lnTo>
                                  <a:pt x="999" y="80"/>
                                </a:lnTo>
                                <a:lnTo>
                                  <a:pt x="970" y="64"/>
                                </a:lnTo>
                                <a:lnTo>
                                  <a:pt x="941" y="51"/>
                                </a:lnTo>
                                <a:lnTo>
                                  <a:pt x="910" y="38"/>
                                </a:lnTo>
                                <a:lnTo>
                                  <a:pt x="878" y="28"/>
                                </a:lnTo>
                                <a:lnTo>
                                  <a:pt x="846" y="18"/>
                                </a:lnTo>
                                <a:lnTo>
                                  <a:pt x="815" y="12"/>
                                </a:lnTo>
                                <a:lnTo>
                                  <a:pt x="782" y="5"/>
                                </a:lnTo>
                                <a:lnTo>
                                  <a:pt x="749" y="2"/>
                                </a:lnTo>
                                <a:lnTo>
                                  <a:pt x="714" y="0"/>
                                </a:lnTo>
                                <a:lnTo>
                                  <a:pt x="680" y="0"/>
                                </a:lnTo>
                                <a:close/>
                                <a:moveTo>
                                  <a:pt x="1133" y="236"/>
                                </a:moveTo>
                                <a:lnTo>
                                  <a:pt x="1155" y="260"/>
                                </a:lnTo>
                                <a:lnTo>
                                  <a:pt x="1176" y="285"/>
                                </a:lnTo>
                                <a:lnTo>
                                  <a:pt x="1195" y="311"/>
                                </a:lnTo>
                                <a:lnTo>
                                  <a:pt x="1214" y="338"/>
                                </a:lnTo>
                                <a:lnTo>
                                  <a:pt x="1231" y="365"/>
                                </a:lnTo>
                                <a:lnTo>
                                  <a:pt x="1246" y="393"/>
                                </a:lnTo>
                                <a:lnTo>
                                  <a:pt x="1273" y="451"/>
                                </a:lnTo>
                                <a:lnTo>
                                  <a:pt x="1284" y="480"/>
                                </a:lnTo>
                                <a:lnTo>
                                  <a:pt x="1293" y="511"/>
                                </a:lnTo>
                                <a:lnTo>
                                  <a:pt x="1300" y="541"/>
                                </a:lnTo>
                                <a:lnTo>
                                  <a:pt x="1308" y="574"/>
                                </a:lnTo>
                                <a:lnTo>
                                  <a:pt x="1313" y="606"/>
                                </a:lnTo>
                                <a:lnTo>
                                  <a:pt x="1317" y="639"/>
                                </a:lnTo>
                                <a:lnTo>
                                  <a:pt x="1319" y="673"/>
                                </a:lnTo>
                                <a:lnTo>
                                  <a:pt x="1320" y="708"/>
                                </a:lnTo>
                                <a:lnTo>
                                  <a:pt x="1319" y="740"/>
                                </a:lnTo>
                                <a:lnTo>
                                  <a:pt x="1317" y="774"/>
                                </a:lnTo>
                                <a:lnTo>
                                  <a:pt x="1313" y="807"/>
                                </a:lnTo>
                                <a:lnTo>
                                  <a:pt x="1311" y="814"/>
                                </a:lnTo>
                                <a:lnTo>
                                  <a:pt x="1310" y="823"/>
                                </a:lnTo>
                                <a:lnTo>
                                  <a:pt x="1308" y="840"/>
                                </a:lnTo>
                                <a:lnTo>
                                  <a:pt x="1300" y="871"/>
                                </a:lnTo>
                                <a:lnTo>
                                  <a:pt x="1296" y="886"/>
                                </a:lnTo>
                                <a:lnTo>
                                  <a:pt x="1294" y="894"/>
                                </a:lnTo>
                                <a:lnTo>
                                  <a:pt x="1293" y="902"/>
                                </a:lnTo>
                                <a:lnTo>
                                  <a:pt x="1284" y="933"/>
                                </a:lnTo>
                                <a:lnTo>
                                  <a:pt x="1273" y="963"/>
                                </a:lnTo>
                                <a:lnTo>
                                  <a:pt x="1260" y="992"/>
                                </a:lnTo>
                                <a:lnTo>
                                  <a:pt x="1256" y="998"/>
                                </a:lnTo>
                                <a:lnTo>
                                  <a:pt x="1254" y="1001"/>
                                </a:lnTo>
                                <a:lnTo>
                                  <a:pt x="1253" y="1006"/>
                                </a:lnTo>
                                <a:lnTo>
                                  <a:pt x="1246" y="1021"/>
                                </a:lnTo>
                                <a:lnTo>
                                  <a:pt x="1238" y="1034"/>
                                </a:lnTo>
                                <a:lnTo>
                                  <a:pt x="1234" y="1041"/>
                                </a:lnTo>
                                <a:lnTo>
                                  <a:pt x="1232" y="1044"/>
                                </a:lnTo>
                                <a:lnTo>
                                  <a:pt x="1231" y="1048"/>
                                </a:lnTo>
                                <a:lnTo>
                                  <a:pt x="1214" y="1076"/>
                                </a:lnTo>
                                <a:lnTo>
                                  <a:pt x="1195" y="1103"/>
                                </a:lnTo>
                                <a:lnTo>
                                  <a:pt x="1176" y="1129"/>
                                </a:lnTo>
                                <a:lnTo>
                                  <a:pt x="1155" y="1154"/>
                                </a:lnTo>
                                <a:lnTo>
                                  <a:pt x="1133" y="1180"/>
                                </a:lnTo>
                                <a:lnTo>
                                  <a:pt x="1108" y="1203"/>
                                </a:lnTo>
                                <a:lnTo>
                                  <a:pt x="1084" y="1224"/>
                                </a:lnTo>
                                <a:lnTo>
                                  <a:pt x="1059" y="1245"/>
                                </a:lnTo>
                                <a:lnTo>
                                  <a:pt x="1034" y="1265"/>
                                </a:lnTo>
                                <a:lnTo>
                                  <a:pt x="1007" y="1282"/>
                                </a:lnTo>
                                <a:lnTo>
                                  <a:pt x="1003" y="1283"/>
                                </a:lnTo>
                                <a:lnTo>
                                  <a:pt x="1000" y="1285"/>
                                </a:lnTo>
                                <a:lnTo>
                                  <a:pt x="994" y="1290"/>
                                </a:lnTo>
                                <a:lnTo>
                                  <a:pt x="981" y="1298"/>
                                </a:lnTo>
                                <a:lnTo>
                                  <a:pt x="967" y="1305"/>
                                </a:lnTo>
                                <a:lnTo>
                                  <a:pt x="963" y="1306"/>
                                </a:lnTo>
                                <a:lnTo>
                                  <a:pt x="960" y="1308"/>
                                </a:lnTo>
                                <a:lnTo>
                                  <a:pt x="953" y="1312"/>
                                </a:lnTo>
                                <a:lnTo>
                                  <a:pt x="926" y="1327"/>
                                </a:lnTo>
                                <a:lnTo>
                                  <a:pt x="896" y="1337"/>
                                </a:lnTo>
                                <a:lnTo>
                                  <a:pt x="867" y="1347"/>
                                </a:lnTo>
                                <a:lnTo>
                                  <a:pt x="859" y="1348"/>
                                </a:lnTo>
                                <a:lnTo>
                                  <a:pt x="851" y="1351"/>
                                </a:lnTo>
                                <a:lnTo>
                                  <a:pt x="837" y="1355"/>
                                </a:lnTo>
                                <a:lnTo>
                                  <a:pt x="808" y="1362"/>
                                </a:lnTo>
                                <a:lnTo>
                                  <a:pt x="791" y="1365"/>
                                </a:lnTo>
                                <a:lnTo>
                                  <a:pt x="783" y="1366"/>
                                </a:lnTo>
                                <a:lnTo>
                                  <a:pt x="776" y="1368"/>
                                </a:lnTo>
                                <a:lnTo>
                                  <a:pt x="744" y="1372"/>
                                </a:lnTo>
                                <a:lnTo>
                                  <a:pt x="712" y="1374"/>
                                </a:lnTo>
                                <a:lnTo>
                                  <a:pt x="696" y="1374"/>
                                </a:lnTo>
                                <a:lnTo>
                                  <a:pt x="687" y="1374"/>
                                </a:lnTo>
                                <a:lnTo>
                                  <a:pt x="683" y="1374"/>
                                </a:lnTo>
                                <a:lnTo>
                                  <a:pt x="680" y="1376"/>
                                </a:lnTo>
                                <a:lnTo>
                                  <a:pt x="647" y="1374"/>
                                </a:lnTo>
                                <a:lnTo>
                                  <a:pt x="614" y="1372"/>
                                </a:lnTo>
                                <a:lnTo>
                                  <a:pt x="582" y="1368"/>
                                </a:lnTo>
                                <a:lnTo>
                                  <a:pt x="551" y="1362"/>
                                </a:lnTo>
                                <a:lnTo>
                                  <a:pt x="520" y="1355"/>
                                </a:lnTo>
                                <a:lnTo>
                                  <a:pt x="491" y="1347"/>
                                </a:lnTo>
                                <a:lnTo>
                                  <a:pt x="462" y="1337"/>
                                </a:lnTo>
                                <a:lnTo>
                                  <a:pt x="434" y="1327"/>
                                </a:lnTo>
                                <a:lnTo>
                                  <a:pt x="405" y="1312"/>
                                </a:lnTo>
                                <a:lnTo>
                                  <a:pt x="377" y="1298"/>
                                </a:lnTo>
                                <a:lnTo>
                                  <a:pt x="350" y="1282"/>
                                </a:lnTo>
                                <a:lnTo>
                                  <a:pt x="324" y="1265"/>
                                </a:lnTo>
                                <a:lnTo>
                                  <a:pt x="298" y="1245"/>
                                </a:lnTo>
                                <a:lnTo>
                                  <a:pt x="274" y="1224"/>
                                </a:lnTo>
                                <a:lnTo>
                                  <a:pt x="250" y="1203"/>
                                </a:lnTo>
                                <a:lnTo>
                                  <a:pt x="227" y="1180"/>
                                </a:lnTo>
                                <a:lnTo>
                                  <a:pt x="203" y="1154"/>
                                </a:lnTo>
                                <a:lnTo>
                                  <a:pt x="182" y="1129"/>
                                </a:lnTo>
                                <a:lnTo>
                                  <a:pt x="162" y="1103"/>
                                </a:lnTo>
                                <a:lnTo>
                                  <a:pt x="145" y="1076"/>
                                </a:lnTo>
                                <a:lnTo>
                                  <a:pt x="127" y="1048"/>
                                </a:lnTo>
                                <a:lnTo>
                                  <a:pt x="112" y="1021"/>
                                </a:lnTo>
                                <a:lnTo>
                                  <a:pt x="98" y="992"/>
                                </a:lnTo>
                                <a:lnTo>
                                  <a:pt x="86" y="963"/>
                                </a:lnTo>
                                <a:lnTo>
                                  <a:pt x="75" y="933"/>
                                </a:lnTo>
                                <a:lnTo>
                                  <a:pt x="66" y="902"/>
                                </a:lnTo>
                                <a:lnTo>
                                  <a:pt x="57" y="871"/>
                                </a:lnTo>
                                <a:lnTo>
                                  <a:pt x="52" y="840"/>
                                </a:lnTo>
                                <a:lnTo>
                                  <a:pt x="46" y="807"/>
                                </a:lnTo>
                                <a:lnTo>
                                  <a:pt x="43" y="774"/>
                                </a:lnTo>
                                <a:lnTo>
                                  <a:pt x="41" y="740"/>
                                </a:lnTo>
                                <a:lnTo>
                                  <a:pt x="41" y="708"/>
                                </a:lnTo>
                                <a:lnTo>
                                  <a:pt x="43" y="639"/>
                                </a:lnTo>
                                <a:lnTo>
                                  <a:pt x="46" y="606"/>
                                </a:lnTo>
                                <a:lnTo>
                                  <a:pt x="52" y="574"/>
                                </a:lnTo>
                                <a:lnTo>
                                  <a:pt x="57" y="541"/>
                                </a:lnTo>
                                <a:lnTo>
                                  <a:pt x="66" y="511"/>
                                </a:lnTo>
                                <a:lnTo>
                                  <a:pt x="86" y="451"/>
                                </a:lnTo>
                                <a:lnTo>
                                  <a:pt x="112" y="393"/>
                                </a:lnTo>
                                <a:lnTo>
                                  <a:pt x="145" y="338"/>
                                </a:lnTo>
                                <a:lnTo>
                                  <a:pt x="182" y="285"/>
                                </a:lnTo>
                                <a:lnTo>
                                  <a:pt x="227" y="236"/>
                                </a:lnTo>
                                <a:lnTo>
                                  <a:pt x="274" y="189"/>
                                </a:lnTo>
                                <a:lnTo>
                                  <a:pt x="324" y="150"/>
                                </a:lnTo>
                                <a:lnTo>
                                  <a:pt x="377" y="116"/>
                                </a:lnTo>
                                <a:lnTo>
                                  <a:pt x="405" y="102"/>
                                </a:lnTo>
                                <a:lnTo>
                                  <a:pt x="434" y="90"/>
                                </a:lnTo>
                                <a:lnTo>
                                  <a:pt x="491" y="68"/>
                                </a:lnTo>
                                <a:lnTo>
                                  <a:pt x="520" y="60"/>
                                </a:lnTo>
                                <a:lnTo>
                                  <a:pt x="551" y="54"/>
                                </a:lnTo>
                                <a:lnTo>
                                  <a:pt x="614" y="44"/>
                                </a:lnTo>
                                <a:lnTo>
                                  <a:pt x="680" y="42"/>
                                </a:lnTo>
                                <a:lnTo>
                                  <a:pt x="712" y="42"/>
                                </a:lnTo>
                                <a:lnTo>
                                  <a:pt x="744" y="44"/>
                                </a:lnTo>
                                <a:lnTo>
                                  <a:pt x="776" y="48"/>
                                </a:lnTo>
                                <a:lnTo>
                                  <a:pt x="808" y="54"/>
                                </a:lnTo>
                                <a:lnTo>
                                  <a:pt x="837" y="60"/>
                                </a:lnTo>
                                <a:lnTo>
                                  <a:pt x="867" y="68"/>
                                </a:lnTo>
                                <a:lnTo>
                                  <a:pt x="896" y="78"/>
                                </a:lnTo>
                                <a:lnTo>
                                  <a:pt x="926" y="90"/>
                                </a:lnTo>
                                <a:lnTo>
                                  <a:pt x="953" y="102"/>
                                </a:lnTo>
                                <a:lnTo>
                                  <a:pt x="981" y="116"/>
                                </a:lnTo>
                                <a:lnTo>
                                  <a:pt x="1007" y="131"/>
                                </a:lnTo>
                                <a:lnTo>
                                  <a:pt x="1034" y="150"/>
                                </a:lnTo>
                                <a:lnTo>
                                  <a:pt x="1059" y="168"/>
                                </a:lnTo>
                                <a:lnTo>
                                  <a:pt x="1084" y="189"/>
                                </a:lnTo>
                                <a:lnTo>
                                  <a:pt x="1108" y="211"/>
                                </a:lnTo>
                                <a:lnTo>
                                  <a:pt x="1133" y="236"/>
                                </a:lnTo>
                                <a:close/>
                              </a:path>
                            </a:pathLst>
                          </a:custGeom>
                          <a:solidFill>
                            <a:srgbClr val="C8C8C8"/>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70" name="Freeform 174"/>
                        <wps:cNvSpPr>
                          <a:spLocks noEditPoints="1"/>
                        </wps:cNvSpPr>
                        <wps:spPr bwMode="auto">
                          <a:xfrm>
                            <a:off x="57" y="60"/>
                            <a:ext cx="116" cy="121"/>
                          </a:xfrm>
                          <a:custGeom>
                            <a:avLst/>
                            <a:gdLst>
                              <a:gd name="T0" fmla="*/ 0 w 1279"/>
                              <a:gd name="T1" fmla="*/ 0 h 1334"/>
                              <a:gd name="T2" fmla="*/ 0 w 1279"/>
                              <a:gd name="T3" fmla="*/ 0 h 1334"/>
                              <a:gd name="T4" fmla="*/ 0 w 1279"/>
                              <a:gd name="T5" fmla="*/ 0 h 1334"/>
                              <a:gd name="T6" fmla="*/ 0 w 1279"/>
                              <a:gd name="T7" fmla="*/ 0 h 1334"/>
                              <a:gd name="T8" fmla="*/ 0 w 1279"/>
                              <a:gd name="T9" fmla="*/ 0 h 1334"/>
                              <a:gd name="T10" fmla="*/ 0 w 1279"/>
                              <a:gd name="T11" fmla="*/ 0 h 1334"/>
                              <a:gd name="T12" fmla="*/ 0 w 1279"/>
                              <a:gd name="T13" fmla="*/ 0 h 1334"/>
                              <a:gd name="T14" fmla="*/ 0 w 1279"/>
                              <a:gd name="T15" fmla="*/ 0 h 1334"/>
                              <a:gd name="T16" fmla="*/ 0 w 1279"/>
                              <a:gd name="T17" fmla="*/ 0 h 1334"/>
                              <a:gd name="T18" fmla="*/ 0 w 1279"/>
                              <a:gd name="T19" fmla="*/ 0 h 1334"/>
                              <a:gd name="T20" fmla="*/ 0 w 1279"/>
                              <a:gd name="T21" fmla="*/ 0 h 1334"/>
                              <a:gd name="T22" fmla="*/ 0 w 1279"/>
                              <a:gd name="T23" fmla="*/ 0 h 1334"/>
                              <a:gd name="T24" fmla="*/ 0 w 1279"/>
                              <a:gd name="T25" fmla="*/ 0 h 1334"/>
                              <a:gd name="T26" fmla="*/ 0 w 1279"/>
                              <a:gd name="T27" fmla="*/ 0 h 1334"/>
                              <a:gd name="T28" fmla="*/ 0 w 1279"/>
                              <a:gd name="T29" fmla="*/ 0 h 1334"/>
                              <a:gd name="T30" fmla="*/ 0 w 1279"/>
                              <a:gd name="T31" fmla="*/ 0 h 1334"/>
                              <a:gd name="T32" fmla="*/ 0 w 1279"/>
                              <a:gd name="T33" fmla="*/ 0 h 1334"/>
                              <a:gd name="T34" fmla="*/ 0 w 1279"/>
                              <a:gd name="T35" fmla="*/ 0 h 1334"/>
                              <a:gd name="T36" fmla="*/ 0 w 1279"/>
                              <a:gd name="T37" fmla="*/ 0 h 1334"/>
                              <a:gd name="T38" fmla="*/ 0 w 1279"/>
                              <a:gd name="T39" fmla="*/ 0 h 1334"/>
                              <a:gd name="T40" fmla="*/ 0 w 1279"/>
                              <a:gd name="T41" fmla="*/ 0 h 1334"/>
                              <a:gd name="T42" fmla="*/ 0 w 1279"/>
                              <a:gd name="T43" fmla="*/ 0 h 1334"/>
                              <a:gd name="T44" fmla="*/ 0 w 1279"/>
                              <a:gd name="T45" fmla="*/ 0 h 1334"/>
                              <a:gd name="T46" fmla="*/ 0 w 1279"/>
                              <a:gd name="T47" fmla="*/ 0 h 1334"/>
                              <a:gd name="T48" fmla="*/ 0 w 1279"/>
                              <a:gd name="T49" fmla="*/ 0 h 1334"/>
                              <a:gd name="T50" fmla="*/ 0 w 1279"/>
                              <a:gd name="T51" fmla="*/ 0 h 1334"/>
                              <a:gd name="T52" fmla="*/ 0 w 1279"/>
                              <a:gd name="T53" fmla="*/ 0 h 1334"/>
                              <a:gd name="T54" fmla="*/ 0 w 1279"/>
                              <a:gd name="T55" fmla="*/ 0 h 1334"/>
                              <a:gd name="T56" fmla="*/ 0 w 1279"/>
                              <a:gd name="T57" fmla="*/ 0 h 1334"/>
                              <a:gd name="T58" fmla="*/ 0 w 1279"/>
                              <a:gd name="T59" fmla="*/ 0 h 1334"/>
                              <a:gd name="T60" fmla="*/ 0 w 1279"/>
                              <a:gd name="T61" fmla="*/ 0 h 1334"/>
                              <a:gd name="T62" fmla="*/ 0 w 1279"/>
                              <a:gd name="T63" fmla="*/ 0 h 1334"/>
                              <a:gd name="T64" fmla="*/ 0 w 1279"/>
                              <a:gd name="T65" fmla="*/ 0 h 1334"/>
                              <a:gd name="T66" fmla="*/ 0 w 1279"/>
                              <a:gd name="T67" fmla="*/ 0 h 1334"/>
                              <a:gd name="T68" fmla="*/ 0 w 1279"/>
                              <a:gd name="T69" fmla="*/ 0 h 1334"/>
                              <a:gd name="T70" fmla="*/ 0 w 1279"/>
                              <a:gd name="T71" fmla="*/ 0 h 1334"/>
                              <a:gd name="T72" fmla="*/ 0 w 1279"/>
                              <a:gd name="T73" fmla="*/ 0 h 1334"/>
                              <a:gd name="T74" fmla="*/ 0 w 1279"/>
                              <a:gd name="T75" fmla="*/ 0 h 1334"/>
                              <a:gd name="T76" fmla="*/ 0 w 1279"/>
                              <a:gd name="T77" fmla="*/ 0 h 1334"/>
                              <a:gd name="T78" fmla="*/ 0 w 1279"/>
                              <a:gd name="T79" fmla="*/ 0 h 1334"/>
                              <a:gd name="T80" fmla="*/ 0 w 1279"/>
                              <a:gd name="T81" fmla="*/ 0 h 1334"/>
                              <a:gd name="T82" fmla="*/ 0 w 1279"/>
                              <a:gd name="T83" fmla="*/ 0 h 1334"/>
                              <a:gd name="T84" fmla="*/ 0 w 1279"/>
                              <a:gd name="T85" fmla="*/ 0 h 1334"/>
                              <a:gd name="T86" fmla="*/ 0 w 1279"/>
                              <a:gd name="T87" fmla="*/ 0 h 1334"/>
                              <a:gd name="T88" fmla="*/ 0 w 1279"/>
                              <a:gd name="T89" fmla="*/ 0 h 1334"/>
                              <a:gd name="T90" fmla="*/ 0 w 1279"/>
                              <a:gd name="T91" fmla="*/ 0 h 1334"/>
                              <a:gd name="T92" fmla="*/ 0 w 1279"/>
                              <a:gd name="T93" fmla="*/ 0 h 1334"/>
                              <a:gd name="T94" fmla="*/ 0 w 1279"/>
                              <a:gd name="T95" fmla="*/ 0 h 1334"/>
                              <a:gd name="T96" fmla="*/ 0 w 1279"/>
                              <a:gd name="T97" fmla="*/ 0 h 1334"/>
                              <a:gd name="T98" fmla="*/ 0 w 1279"/>
                              <a:gd name="T99" fmla="*/ 0 h 1334"/>
                              <a:gd name="T100" fmla="*/ 0 w 1279"/>
                              <a:gd name="T101" fmla="*/ 0 h 1334"/>
                              <a:gd name="T102" fmla="*/ 0 w 1279"/>
                              <a:gd name="T103" fmla="*/ 0 h 1334"/>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279"/>
                              <a:gd name="T157" fmla="*/ 0 h 1334"/>
                              <a:gd name="T158" fmla="*/ 1279 w 1279"/>
                              <a:gd name="T159" fmla="*/ 1334 h 1334"/>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279" h="1334">
                                <a:moveTo>
                                  <a:pt x="1279" y="666"/>
                                </a:moveTo>
                                <a:lnTo>
                                  <a:pt x="1278" y="631"/>
                                </a:lnTo>
                                <a:lnTo>
                                  <a:pt x="1276" y="597"/>
                                </a:lnTo>
                                <a:lnTo>
                                  <a:pt x="1272" y="564"/>
                                </a:lnTo>
                                <a:lnTo>
                                  <a:pt x="1267" y="532"/>
                                </a:lnTo>
                                <a:lnTo>
                                  <a:pt x="1259" y="499"/>
                                </a:lnTo>
                                <a:lnTo>
                                  <a:pt x="1252" y="469"/>
                                </a:lnTo>
                                <a:lnTo>
                                  <a:pt x="1243" y="438"/>
                                </a:lnTo>
                                <a:lnTo>
                                  <a:pt x="1232" y="409"/>
                                </a:lnTo>
                                <a:lnTo>
                                  <a:pt x="1205" y="351"/>
                                </a:lnTo>
                                <a:lnTo>
                                  <a:pt x="1190" y="323"/>
                                </a:lnTo>
                                <a:lnTo>
                                  <a:pt x="1173" y="296"/>
                                </a:lnTo>
                                <a:lnTo>
                                  <a:pt x="1154" y="269"/>
                                </a:lnTo>
                                <a:lnTo>
                                  <a:pt x="1135" y="243"/>
                                </a:lnTo>
                                <a:lnTo>
                                  <a:pt x="1114" y="218"/>
                                </a:lnTo>
                                <a:lnTo>
                                  <a:pt x="1092" y="194"/>
                                </a:lnTo>
                                <a:lnTo>
                                  <a:pt x="1067" y="169"/>
                                </a:lnTo>
                                <a:lnTo>
                                  <a:pt x="1043" y="147"/>
                                </a:lnTo>
                                <a:lnTo>
                                  <a:pt x="1018" y="126"/>
                                </a:lnTo>
                                <a:lnTo>
                                  <a:pt x="993" y="108"/>
                                </a:lnTo>
                                <a:lnTo>
                                  <a:pt x="966" y="89"/>
                                </a:lnTo>
                                <a:lnTo>
                                  <a:pt x="940" y="74"/>
                                </a:lnTo>
                                <a:lnTo>
                                  <a:pt x="912" y="60"/>
                                </a:lnTo>
                                <a:lnTo>
                                  <a:pt x="885" y="48"/>
                                </a:lnTo>
                                <a:lnTo>
                                  <a:pt x="855" y="36"/>
                                </a:lnTo>
                                <a:lnTo>
                                  <a:pt x="826" y="26"/>
                                </a:lnTo>
                                <a:lnTo>
                                  <a:pt x="796" y="18"/>
                                </a:lnTo>
                                <a:lnTo>
                                  <a:pt x="767" y="12"/>
                                </a:lnTo>
                                <a:lnTo>
                                  <a:pt x="735" y="6"/>
                                </a:lnTo>
                                <a:lnTo>
                                  <a:pt x="703" y="2"/>
                                </a:lnTo>
                                <a:lnTo>
                                  <a:pt x="671" y="0"/>
                                </a:lnTo>
                                <a:lnTo>
                                  <a:pt x="639" y="0"/>
                                </a:lnTo>
                                <a:lnTo>
                                  <a:pt x="573" y="2"/>
                                </a:lnTo>
                                <a:lnTo>
                                  <a:pt x="510" y="12"/>
                                </a:lnTo>
                                <a:lnTo>
                                  <a:pt x="479" y="18"/>
                                </a:lnTo>
                                <a:lnTo>
                                  <a:pt x="450" y="26"/>
                                </a:lnTo>
                                <a:lnTo>
                                  <a:pt x="393" y="48"/>
                                </a:lnTo>
                                <a:lnTo>
                                  <a:pt x="364" y="60"/>
                                </a:lnTo>
                                <a:lnTo>
                                  <a:pt x="336" y="74"/>
                                </a:lnTo>
                                <a:lnTo>
                                  <a:pt x="283" y="108"/>
                                </a:lnTo>
                                <a:lnTo>
                                  <a:pt x="233" y="147"/>
                                </a:lnTo>
                                <a:lnTo>
                                  <a:pt x="186" y="194"/>
                                </a:lnTo>
                                <a:lnTo>
                                  <a:pt x="141" y="243"/>
                                </a:lnTo>
                                <a:lnTo>
                                  <a:pt x="104" y="296"/>
                                </a:lnTo>
                                <a:lnTo>
                                  <a:pt x="71" y="351"/>
                                </a:lnTo>
                                <a:lnTo>
                                  <a:pt x="45" y="409"/>
                                </a:lnTo>
                                <a:lnTo>
                                  <a:pt x="25" y="469"/>
                                </a:lnTo>
                                <a:lnTo>
                                  <a:pt x="16" y="499"/>
                                </a:lnTo>
                                <a:lnTo>
                                  <a:pt x="11" y="532"/>
                                </a:lnTo>
                                <a:lnTo>
                                  <a:pt x="5" y="564"/>
                                </a:lnTo>
                                <a:lnTo>
                                  <a:pt x="2" y="597"/>
                                </a:lnTo>
                                <a:lnTo>
                                  <a:pt x="0" y="666"/>
                                </a:lnTo>
                                <a:lnTo>
                                  <a:pt x="0" y="698"/>
                                </a:lnTo>
                                <a:lnTo>
                                  <a:pt x="2" y="732"/>
                                </a:lnTo>
                                <a:lnTo>
                                  <a:pt x="5" y="765"/>
                                </a:lnTo>
                                <a:lnTo>
                                  <a:pt x="11" y="798"/>
                                </a:lnTo>
                                <a:lnTo>
                                  <a:pt x="16" y="829"/>
                                </a:lnTo>
                                <a:lnTo>
                                  <a:pt x="25" y="860"/>
                                </a:lnTo>
                                <a:lnTo>
                                  <a:pt x="34" y="891"/>
                                </a:lnTo>
                                <a:lnTo>
                                  <a:pt x="45" y="921"/>
                                </a:lnTo>
                                <a:lnTo>
                                  <a:pt x="57" y="950"/>
                                </a:lnTo>
                                <a:lnTo>
                                  <a:pt x="71" y="979"/>
                                </a:lnTo>
                                <a:lnTo>
                                  <a:pt x="86" y="1006"/>
                                </a:lnTo>
                                <a:lnTo>
                                  <a:pt x="104" y="1034"/>
                                </a:lnTo>
                                <a:lnTo>
                                  <a:pt x="121" y="1061"/>
                                </a:lnTo>
                                <a:lnTo>
                                  <a:pt x="141" y="1087"/>
                                </a:lnTo>
                                <a:lnTo>
                                  <a:pt x="162" y="1112"/>
                                </a:lnTo>
                                <a:lnTo>
                                  <a:pt x="186" y="1138"/>
                                </a:lnTo>
                                <a:lnTo>
                                  <a:pt x="209" y="1161"/>
                                </a:lnTo>
                                <a:lnTo>
                                  <a:pt x="233" y="1182"/>
                                </a:lnTo>
                                <a:lnTo>
                                  <a:pt x="257" y="1203"/>
                                </a:lnTo>
                                <a:lnTo>
                                  <a:pt x="283" y="1223"/>
                                </a:lnTo>
                                <a:lnTo>
                                  <a:pt x="309" y="1240"/>
                                </a:lnTo>
                                <a:lnTo>
                                  <a:pt x="336" y="1256"/>
                                </a:lnTo>
                                <a:lnTo>
                                  <a:pt x="364" y="1270"/>
                                </a:lnTo>
                                <a:lnTo>
                                  <a:pt x="393" y="1285"/>
                                </a:lnTo>
                                <a:lnTo>
                                  <a:pt x="421" y="1295"/>
                                </a:lnTo>
                                <a:lnTo>
                                  <a:pt x="450" y="1305"/>
                                </a:lnTo>
                                <a:lnTo>
                                  <a:pt x="479" y="1313"/>
                                </a:lnTo>
                                <a:lnTo>
                                  <a:pt x="510" y="1320"/>
                                </a:lnTo>
                                <a:lnTo>
                                  <a:pt x="541" y="1326"/>
                                </a:lnTo>
                                <a:lnTo>
                                  <a:pt x="573" y="1330"/>
                                </a:lnTo>
                                <a:lnTo>
                                  <a:pt x="606" y="1332"/>
                                </a:lnTo>
                                <a:lnTo>
                                  <a:pt x="639" y="1334"/>
                                </a:lnTo>
                                <a:lnTo>
                                  <a:pt x="642" y="1332"/>
                                </a:lnTo>
                                <a:lnTo>
                                  <a:pt x="646" y="1332"/>
                                </a:lnTo>
                                <a:lnTo>
                                  <a:pt x="655" y="1332"/>
                                </a:lnTo>
                                <a:lnTo>
                                  <a:pt x="671" y="1332"/>
                                </a:lnTo>
                                <a:lnTo>
                                  <a:pt x="703" y="1330"/>
                                </a:lnTo>
                                <a:lnTo>
                                  <a:pt x="735" y="1326"/>
                                </a:lnTo>
                                <a:lnTo>
                                  <a:pt x="742" y="1324"/>
                                </a:lnTo>
                                <a:lnTo>
                                  <a:pt x="750" y="1323"/>
                                </a:lnTo>
                                <a:lnTo>
                                  <a:pt x="767" y="1320"/>
                                </a:lnTo>
                                <a:lnTo>
                                  <a:pt x="796" y="1313"/>
                                </a:lnTo>
                                <a:lnTo>
                                  <a:pt x="810" y="1309"/>
                                </a:lnTo>
                                <a:lnTo>
                                  <a:pt x="818" y="1306"/>
                                </a:lnTo>
                                <a:lnTo>
                                  <a:pt x="826" y="1305"/>
                                </a:lnTo>
                                <a:lnTo>
                                  <a:pt x="855" y="1295"/>
                                </a:lnTo>
                                <a:lnTo>
                                  <a:pt x="885" y="1285"/>
                                </a:lnTo>
                                <a:lnTo>
                                  <a:pt x="912" y="1270"/>
                                </a:lnTo>
                                <a:lnTo>
                                  <a:pt x="919" y="1266"/>
                                </a:lnTo>
                                <a:lnTo>
                                  <a:pt x="922" y="1264"/>
                                </a:lnTo>
                                <a:lnTo>
                                  <a:pt x="926" y="1263"/>
                                </a:lnTo>
                                <a:lnTo>
                                  <a:pt x="940" y="1256"/>
                                </a:lnTo>
                                <a:lnTo>
                                  <a:pt x="953" y="1248"/>
                                </a:lnTo>
                                <a:lnTo>
                                  <a:pt x="959" y="1243"/>
                                </a:lnTo>
                                <a:lnTo>
                                  <a:pt x="962" y="1241"/>
                                </a:lnTo>
                                <a:lnTo>
                                  <a:pt x="966" y="1240"/>
                                </a:lnTo>
                                <a:lnTo>
                                  <a:pt x="993" y="1223"/>
                                </a:lnTo>
                                <a:lnTo>
                                  <a:pt x="1018" y="1203"/>
                                </a:lnTo>
                                <a:lnTo>
                                  <a:pt x="1043" y="1182"/>
                                </a:lnTo>
                                <a:lnTo>
                                  <a:pt x="1067" y="1161"/>
                                </a:lnTo>
                                <a:lnTo>
                                  <a:pt x="1092" y="1138"/>
                                </a:lnTo>
                                <a:lnTo>
                                  <a:pt x="1114" y="1112"/>
                                </a:lnTo>
                                <a:lnTo>
                                  <a:pt x="1135" y="1087"/>
                                </a:lnTo>
                                <a:lnTo>
                                  <a:pt x="1154" y="1061"/>
                                </a:lnTo>
                                <a:lnTo>
                                  <a:pt x="1173" y="1034"/>
                                </a:lnTo>
                                <a:lnTo>
                                  <a:pt x="1190" y="1006"/>
                                </a:lnTo>
                                <a:lnTo>
                                  <a:pt x="1191" y="1002"/>
                                </a:lnTo>
                                <a:lnTo>
                                  <a:pt x="1193" y="999"/>
                                </a:lnTo>
                                <a:lnTo>
                                  <a:pt x="1197" y="992"/>
                                </a:lnTo>
                                <a:lnTo>
                                  <a:pt x="1205" y="979"/>
                                </a:lnTo>
                                <a:lnTo>
                                  <a:pt x="1212" y="964"/>
                                </a:lnTo>
                                <a:lnTo>
                                  <a:pt x="1213" y="959"/>
                                </a:lnTo>
                                <a:lnTo>
                                  <a:pt x="1215" y="956"/>
                                </a:lnTo>
                                <a:lnTo>
                                  <a:pt x="1219" y="950"/>
                                </a:lnTo>
                                <a:lnTo>
                                  <a:pt x="1232" y="921"/>
                                </a:lnTo>
                                <a:lnTo>
                                  <a:pt x="1243" y="891"/>
                                </a:lnTo>
                                <a:lnTo>
                                  <a:pt x="1252" y="860"/>
                                </a:lnTo>
                                <a:lnTo>
                                  <a:pt x="1253" y="852"/>
                                </a:lnTo>
                                <a:lnTo>
                                  <a:pt x="1255" y="844"/>
                                </a:lnTo>
                                <a:lnTo>
                                  <a:pt x="1259" y="829"/>
                                </a:lnTo>
                                <a:lnTo>
                                  <a:pt x="1267" y="798"/>
                                </a:lnTo>
                                <a:lnTo>
                                  <a:pt x="1269" y="781"/>
                                </a:lnTo>
                                <a:lnTo>
                                  <a:pt x="1270" y="772"/>
                                </a:lnTo>
                                <a:lnTo>
                                  <a:pt x="1272" y="765"/>
                                </a:lnTo>
                                <a:lnTo>
                                  <a:pt x="1276" y="732"/>
                                </a:lnTo>
                                <a:lnTo>
                                  <a:pt x="1278" y="698"/>
                                </a:lnTo>
                                <a:lnTo>
                                  <a:pt x="1279" y="666"/>
                                </a:lnTo>
                                <a:close/>
                                <a:moveTo>
                                  <a:pt x="1063" y="224"/>
                                </a:moveTo>
                                <a:lnTo>
                                  <a:pt x="1084" y="247"/>
                                </a:lnTo>
                                <a:lnTo>
                                  <a:pt x="1104" y="271"/>
                                </a:lnTo>
                                <a:lnTo>
                                  <a:pt x="1139" y="320"/>
                                </a:lnTo>
                                <a:lnTo>
                                  <a:pt x="1154" y="345"/>
                                </a:lnTo>
                                <a:lnTo>
                                  <a:pt x="1169" y="371"/>
                                </a:lnTo>
                                <a:lnTo>
                                  <a:pt x="1181" y="397"/>
                                </a:lnTo>
                                <a:lnTo>
                                  <a:pt x="1194" y="425"/>
                                </a:lnTo>
                                <a:lnTo>
                                  <a:pt x="1213" y="481"/>
                                </a:lnTo>
                                <a:lnTo>
                                  <a:pt x="1227" y="541"/>
                                </a:lnTo>
                                <a:lnTo>
                                  <a:pt x="1231" y="570"/>
                                </a:lnTo>
                                <a:lnTo>
                                  <a:pt x="1236" y="602"/>
                                </a:lnTo>
                                <a:lnTo>
                                  <a:pt x="1238" y="633"/>
                                </a:lnTo>
                                <a:lnTo>
                                  <a:pt x="1239" y="666"/>
                                </a:lnTo>
                                <a:lnTo>
                                  <a:pt x="1238" y="696"/>
                                </a:lnTo>
                                <a:lnTo>
                                  <a:pt x="1236" y="728"/>
                                </a:lnTo>
                                <a:lnTo>
                                  <a:pt x="1231" y="758"/>
                                </a:lnTo>
                                <a:lnTo>
                                  <a:pt x="1227" y="790"/>
                                </a:lnTo>
                                <a:lnTo>
                                  <a:pt x="1220" y="818"/>
                                </a:lnTo>
                                <a:lnTo>
                                  <a:pt x="1216" y="832"/>
                                </a:lnTo>
                                <a:lnTo>
                                  <a:pt x="1213" y="847"/>
                                </a:lnTo>
                                <a:lnTo>
                                  <a:pt x="1203" y="876"/>
                                </a:lnTo>
                                <a:lnTo>
                                  <a:pt x="1200" y="882"/>
                                </a:lnTo>
                                <a:lnTo>
                                  <a:pt x="1198" y="890"/>
                                </a:lnTo>
                                <a:lnTo>
                                  <a:pt x="1194" y="905"/>
                                </a:lnTo>
                                <a:lnTo>
                                  <a:pt x="1181" y="931"/>
                                </a:lnTo>
                                <a:lnTo>
                                  <a:pt x="1169" y="958"/>
                                </a:lnTo>
                                <a:lnTo>
                                  <a:pt x="1154" y="984"/>
                                </a:lnTo>
                                <a:lnTo>
                                  <a:pt x="1139" y="1011"/>
                                </a:lnTo>
                                <a:lnTo>
                                  <a:pt x="1121" y="1034"/>
                                </a:lnTo>
                                <a:lnTo>
                                  <a:pt x="1118" y="1037"/>
                                </a:lnTo>
                                <a:lnTo>
                                  <a:pt x="1116" y="1040"/>
                                </a:lnTo>
                                <a:lnTo>
                                  <a:pt x="1112" y="1046"/>
                                </a:lnTo>
                                <a:lnTo>
                                  <a:pt x="1104" y="1059"/>
                                </a:lnTo>
                                <a:lnTo>
                                  <a:pt x="1084" y="1083"/>
                                </a:lnTo>
                                <a:lnTo>
                                  <a:pt x="1063" y="1107"/>
                                </a:lnTo>
                                <a:lnTo>
                                  <a:pt x="1040" y="1129"/>
                                </a:lnTo>
                                <a:lnTo>
                                  <a:pt x="1017" y="1150"/>
                                </a:lnTo>
                                <a:lnTo>
                                  <a:pt x="1005" y="1158"/>
                                </a:lnTo>
                                <a:lnTo>
                                  <a:pt x="999" y="1163"/>
                                </a:lnTo>
                                <a:lnTo>
                                  <a:pt x="995" y="1165"/>
                                </a:lnTo>
                                <a:lnTo>
                                  <a:pt x="993" y="1168"/>
                                </a:lnTo>
                                <a:lnTo>
                                  <a:pt x="971" y="1187"/>
                                </a:lnTo>
                                <a:lnTo>
                                  <a:pt x="946" y="1203"/>
                                </a:lnTo>
                                <a:lnTo>
                                  <a:pt x="921" y="1218"/>
                                </a:lnTo>
                                <a:lnTo>
                                  <a:pt x="895" y="1231"/>
                                </a:lnTo>
                                <a:lnTo>
                                  <a:pt x="870" y="1244"/>
                                </a:lnTo>
                                <a:lnTo>
                                  <a:pt x="855" y="1249"/>
                                </a:lnTo>
                                <a:lnTo>
                                  <a:pt x="848" y="1251"/>
                                </a:lnTo>
                                <a:lnTo>
                                  <a:pt x="842" y="1254"/>
                                </a:lnTo>
                                <a:lnTo>
                                  <a:pt x="815" y="1264"/>
                                </a:lnTo>
                                <a:lnTo>
                                  <a:pt x="800" y="1267"/>
                                </a:lnTo>
                                <a:lnTo>
                                  <a:pt x="787" y="1272"/>
                                </a:lnTo>
                                <a:lnTo>
                                  <a:pt x="772" y="1275"/>
                                </a:lnTo>
                                <a:lnTo>
                                  <a:pt x="758" y="1279"/>
                                </a:lnTo>
                                <a:lnTo>
                                  <a:pt x="728" y="1284"/>
                                </a:lnTo>
                                <a:lnTo>
                                  <a:pt x="699" y="1288"/>
                                </a:lnTo>
                                <a:lnTo>
                                  <a:pt x="669" y="1290"/>
                                </a:lnTo>
                                <a:lnTo>
                                  <a:pt x="653" y="1290"/>
                                </a:lnTo>
                                <a:lnTo>
                                  <a:pt x="639" y="1291"/>
                                </a:lnTo>
                                <a:lnTo>
                                  <a:pt x="608" y="1290"/>
                                </a:lnTo>
                                <a:lnTo>
                                  <a:pt x="578" y="1288"/>
                                </a:lnTo>
                                <a:lnTo>
                                  <a:pt x="518" y="1279"/>
                                </a:lnTo>
                                <a:lnTo>
                                  <a:pt x="461" y="1264"/>
                                </a:lnTo>
                                <a:lnTo>
                                  <a:pt x="408" y="1244"/>
                                </a:lnTo>
                                <a:lnTo>
                                  <a:pt x="355" y="1218"/>
                                </a:lnTo>
                                <a:lnTo>
                                  <a:pt x="330" y="1203"/>
                                </a:lnTo>
                                <a:lnTo>
                                  <a:pt x="306" y="1187"/>
                                </a:lnTo>
                                <a:lnTo>
                                  <a:pt x="260" y="1150"/>
                                </a:lnTo>
                                <a:lnTo>
                                  <a:pt x="237" y="1129"/>
                                </a:lnTo>
                                <a:lnTo>
                                  <a:pt x="216" y="1107"/>
                                </a:lnTo>
                                <a:lnTo>
                                  <a:pt x="193" y="1083"/>
                                </a:lnTo>
                                <a:lnTo>
                                  <a:pt x="173" y="1059"/>
                                </a:lnTo>
                                <a:lnTo>
                                  <a:pt x="155" y="1034"/>
                                </a:lnTo>
                                <a:lnTo>
                                  <a:pt x="138" y="1011"/>
                                </a:lnTo>
                                <a:lnTo>
                                  <a:pt x="121" y="984"/>
                                </a:lnTo>
                                <a:lnTo>
                                  <a:pt x="107" y="958"/>
                                </a:lnTo>
                                <a:lnTo>
                                  <a:pt x="93" y="931"/>
                                </a:lnTo>
                                <a:lnTo>
                                  <a:pt x="83" y="905"/>
                                </a:lnTo>
                                <a:lnTo>
                                  <a:pt x="71" y="876"/>
                                </a:lnTo>
                                <a:lnTo>
                                  <a:pt x="63" y="847"/>
                                </a:lnTo>
                                <a:lnTo>
                                  <a:pt x="55" y="818"/>
                                </a:lnTo>
                                <a:lnTo>
                                  <a:pt x="50" y="790"/>
                                </a:lnTo>
                                <a:lnTo>
                                  <a:pt x="44" y="758"/>
                                </a:lnTo>
                                <a:lnTo>
                                  <a:pt x="41" y="728"/>
                                </a:lnTo>
                                <a:lnTo>
                                  <a:pt x="39" y="696"/>
                                </a:lnTo>
                                <a:lnTo>
                                  <a:pt x="39" y="666"/>
                                </a:lnTo>
                                <a:lnTo>
                                  <a:pt x="41" y="602"/>
                                </a:lnTo>
                                <a:lnTo>
                                  <a:pt x="44" y="570"/>
                                </a:lnTo>
                                <a:lnTo>
                                  <a:pt x="50" y="541"/>
                                </a:lnTo>
                                <a:lnTo>
                                  <a:pt x="63" y="481"/>
                                </a:lnTo>
                                <a:lnTo>
                                  <a:pt x="83" y="425"/>
                                </a:lnTo>
                                <a:lnTo>
                                  <a:pt x="93" y="397"/>
                                </a:lnTo>
                                <a:lnTo>
                                  <a:pt x="107" y="371"/>
                                </a:lnTo>
                                <a:lnTo>
                                  <a:pt x="138" y="320"/>
                                </a:lnTo>
                                <a:lnTo>
                                  <a:pt x="173" y="271"/>
                                </a:lnTo>
                                <a:lnTo>
                                  <a:pt x="216" y="224"/>
                                </a:lnTo>
                                <a:lnTo>
                                  <a:pt x="237" y="200"/>
                                </a:lnTo>
                                <a:lnTo>
                                  <a:pt x="260" y="180"/>
                                </a:lnTo>
                                <a:lnTo>
                                  <a:pt x="306" y="143"/>
                                </a:lnTo>
                                <a:lnTo>
                                  <a:pt x="355" y="111"/>
                                </a:lnTo>
                                <a:lnTo>
                                  <a:pt x="408" y="86"/>
                                </a:lnTo>
                                <a:lnTo>
                                  <a:pt x="461" y="65"/>
                                </a:lnTo>
                                <a:lnTo>
                                  <a:pt x="518" y="51"/>
                                </a:lnTo>
                                <a:lnTo>
                                  <a:pt x="578" y="43"/>
                                </a:lnTo>
                                <a:lnTo>
                                  <a:pt x="639" y="40"/>
                                </a:lnTo>
                                <a:lnTo>
                                  <a:pt x="669" y="40"/>
                                </a:lnTo>
                                <a:lnTo>
                                  <a:pt x="699" y="43"/>
                                </a:lnTo>
                                <a:lnTo>
                                  <a:pt x="728" y="46"/>
                                </a:lnTo>
                                <a:lnTo>
                                  <a:pt x="758" y="51"/>
                                </a:lnTo>
                                <a:lnTo>
                                  <a:pt x="787" y="57"/>
                                </a:lnTo>
                                <a:lnTo>
                                  <a:pt x="815" y="65"/>
                                </a:lnTo>
                                <a:lnTo>
                                  <a:pt x="842" y="74"/>
                                </a:lnTo>
                                <a:lnTo>
                                  <a:pt x="870" y="86"/>
                                </a:lnTo>
                                <a:lnTo>
                                  <a:pt x="895" y="97"/>
                                </a:lnTo>
                                <a:lnTo>
                                  <a:pt x="921" y="111"/>
                                </a:lnTo>
                                <a:lnTo>
                                  <a:pt x="946" y="125"/>
                                </a:lnTo>
                                <a:lnTo>
                                  <a:pt x="971" y="143"/>
                                </a:lnTo>
                                <a:lnTo>
                                  <a:pt x="993" y="160"/>
                                </a:lnTo>
                                <a:lnTo>
                                  <a:pt x="1017" y="180"/>
                                </a:lnTo>
                                <a:lnTo>
                                  <a:pt x="1040" y="200"/>
                                </a:lnTo>
                                <a:lnTo>
                                  <a:pt x="1063" y="224"/>
                                </a:lnTo>
                                <a:close/>
                              </a:path>
                            </a:pathLst>
                          </a:custGeom>
                          <a:solidFill>
                            <a:srgbClr val="C5C5C5"/>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71" name="Freeform 175"/>
                        <wps:cNvSpPr>
                          <a:spLocks noEditPoints="1"/>
                        </wps:cNvSpPr>
                        <wps:spPr bwMode="auto">
                          <a:xfrm>
                            <a:off x="61" y="63"/>
                            <a:ext cx="109" cy="114"/>
                          </a:xfrm>
                          <a:custGeom>
                            <a:avLst/>
                            <a:gdLst>
                              <a:gd name="T0" fmla="*/ 0 w 1200"/>
                              <a:gd name="T1" fmla="*/ 0 h 1251"/>
                              <a:gd name="T2" fmla="*/ 0 w 1200"/>
                              <a:gd name="T3" fmla="*/ 0 h 1251"/>
                              <a:gd name="T4" fmla="*/ 0 w 1200"/>
                              <a:gd name="T5" fmla="*/ 0 h 1251"/>
                              <a:gd name="T6" fmla="*/ 0 w 1200"/>
                              <a:gd name="T7" fmla="*/ 0 h 1251"/>
                              <a:gd name="T8" fmla="*/ 0 w 1200"/>
                              <a:gd name="T9" fmla="*/ 0 h 1251"/>
                              <a:gd name="T10" fmla="*/ 0 w 1200"/>
                              <a:gd name="T11" fmla="*/ 0 h 1251"/>
                              <a:gd name="T12" fmla="*/ 0 w 1200"/>
                              <a:gd name="T13" fmla="*/ 0 h 1251"/>
                              <a:gd name="T14" fmla="*/ 0 w 1200"/>
                              <a:gd name="T15" fmla="*/ 0 h 1251"/>
                              <a:gd name="T16" fmla="*/ 0 w 1200"/>
                              <a:gd name="T17" fmla="*/ 0 h 1251"/>
                              <a:gd name="T18" fmla="*/ 0 w 1200"/>
                              <a:gd name="T19" fmla="*/ 0 h 1251"/>
                              <a:gd name="T20" fmla="*/ 0 w 1200"/>
                              <a:gd name="T21" fmla="*/ 0 h 1251"/>
                              <a:gd name="T22" fmla="*/ 0 w 1200"/>
                              <a:gd name="T23" fmla="*/ 0 h 1251"/>
                              <a:gd name="T24" fmla="*/ 0 w 1200"/>
                              <a:gd name="T25" fmla="*/ 0 h 1251"/>
                              <a:gd name="T26" fmla="*/ 0 w 1200"/>
                              <a:gd name="T27" fmla="*/ 0 h 1251"/>
                              <a:gd name="T28" fmla="*/ 0 w 1200"/>
                              <a:gd name="T29" fmla="*/ 0 h 1251"/>
                              <a:gd name="T30" fmla="*/ 0 w 1200"/>
                              <a:gd name="T31" fmla="*/ 0 h 1251"/>
                              <a:gd name="T32" fmla="*/ 0 w 1200"/>
                              <a:gd name="T33" fmla="*/ 0 h 1251"/>
                              <a:gd name="T34" fmla="*/ 0 w 1200"/>
                              <a:gd name="T35" fmla="*/ 0 h 1251"/>
                              <a:gd name="T36" fmla="*/ 0 w 1200"/>
                              <a:gd name="T37" fmla="*/ 0 h 1251"/>
                              <a:gd name="T38" fmla="*/ 0 w 1200"/>
                              <a:gd name="T39" fmla="*/ 0 h 1251"/>
                              <a:gd name="T40" fmla="*/ 0 w 1200"/>
                              <a:gd name="T41" fmla="*/ 0 h 1251"/>
                              <a:gd name="T42" fmla="*/ 0 w 1200"/>
                              <a:gd name="T43" fmla="*/ 0 h 1251"/>
                              <a:gd name="T44" fmla="*/ 0 w 1200"/>
                              <a:gd name="T45" fmla="*/ 0 h 1251"/>
                              <a:gd name="T46" fmla="*/ 0 w 1200"/>
                              <a:gd name="T47" fmla="*/ 0 h 1251"/>
                              <a:gd name="T48" fmla="*/ 0 w 1200"/>
                              <a:gd name="T49" fmla="*/ 0 h 1251"/>
                              <a:gd name="T50" fmla="*/ 0 w 1200"/>
                              <a:gd name="T51" fmla="*/ 0 h 1251"/>
                              <a:gd name="T52" fmla="*/ 0 w 1200"/>
                              <a:gd name="T53" fmla="*/ 0 h 1251"/>
                              <a:gd name="T54" fmla="*/ 0 w 1200"/>
                              <a:gd name="T55" fmla="*/ 0 h 1251"/>
                              <a:gd name="T56" fmla="*/ 0 w 1200"/>
                              <a:gd name="T57" fmla="*/ 0 h 1251"/>
                              <a:gd name="T58" fmla="*/ 0 w 1200"/>
                              <a:gd name="T59" fmla="*/ 0 h 1251"/>
                              <a:gd name="T60" fmla="*/ 0 w 1200"/>
                              <a:gd name="T61" fmla="*/ 0 h 1251"/>
                              <a:gd name="T62" fmla="*/ 0 w 1200"/>
                              <a:gd name="T63" fmla="*/ 0 h 1251"/>
                              <a:gd name="T64" fmla="*/ 0 w 1200"/>
                              <a:gd name="T65" fmla="*/ 0 h 1251"/>
                              <a:gd name="T66" fmla="*/ 0 w 1200"/>
                              <a:gd name="T67" fmla="*/ 0 h 1251"/>
                              <a:gd name="T68" fmla="*/ 0 w 1200"/>
                              <a:gd name="T69" fmla="*/ 0 h 1251"/>
                              <a:gd name="T70" fmla="*/ 0 w 1200"/>
                              <a:gd name="T71" fmla="*/ 0 h 1251"/>
                              <a:gd name="T72" fmla="*/ 0 w 1200"/>
                              <a:gd name="T73" fmla="*/ 0 h 1251"/>
                              <a:gd name="T74" fmla="*/ 0 w 1200"/>
                              <a:gd name="T75" fmla="*/ 0 h 1251"/>
                              <a:gd name="T76" fmla="*/ 0 w 1200"/>
                              <a:gd name="T77" fmla="*/ 0 h 1251"/>
                              <a:gd name="T78" fmla="*/ 0 w 1200"/>
                              <a:gd name="T79" fmla="*/ 0 h 1251"/>
                              <a:gd name="T80" fmla="*/ 0 w 1200"/>
                              <a:gd name="T81" fmla="*/ 0 h 1251"/>
                              <a:gd name="T82" fmla="*/ 0 w 1200"/>
                              <a:gd name="T83" fmla="*/ 0 h 1251"/>
                              <a:gd name="T84" fmla="*/ 0 w 1200"/>
                              <a:gd name="T85" fmla="*/ 0 h 1251"/>
                              <a:gd name="T86" fmla="*/ 0 w 1200"/>
                              <a:gd name="T87" fmla="*/ 0 h 1251"/>
                              <a:gd name="T88" fmla="*/ 0 w 1200"/>
                              <a:gd name="T89" fmla="*/ 0 h 1251"/>
                              <a:gd name="T90" fmla="*/ 0 w 1200"/>
                              <a:gd name="T91" fmla="*/ 0 h 1251"/>
                              <a:gd name="T92" fmla="*/ 0 w 1200"/>
                              <a:gd name="T93" fmla="*/ 0 h 1251"/>
                              <a:gd name="T94" fmla="*/ 0 w 1200"/>
                              <a:gd name="T95" fmla="*/ 0 h 1251"/>
                              <a:gd name="T96" fmla="*/ 0 w 1200"/>
                              <a:gd name="T97" fmla="*/ 0 h 1251"/>
                              <a:gd name="T98" fmla="*/ 0 w 1200"/>
                              <a:gd name="T99" fmla="*/ 0 h 1251"/>
                              <a:gd name="T100" fmla="*/ 0 w 1200"/>
                              <a:gd name="T101" fmla="*/ 0 h 1251"/>
                              <a:gd name="T102" fmla="*/ 0 w 1200"/>
                              <a:gd name="T103" fmla="*/ 0 h 1251"/>
                              <a:gd name="T104" fmla="*/ 0 w 1200"/>
                              <a:gd name="T105" fmla="*/ 0 h 1251"/>
                              <a:gd name="T106" fmla="*/ 0 w 1200"/>
                              <a:gd name="T107" fmla="*/ 0 h 1251"/>
                              <a:gd name="T108" fmla="*/ 0 w 1200"/>
                              <a:gd name="T109" fmla="*/ 0 h 1251"/>
                              <a:gd name="T110" fmla="*/ 0 w 1200"/>
                              <a:gd name="T111" fmla="*/ 0 h 1251"/>
                              <a:gd name="T112" fmla="*/ 0 w 1200"/>
                              <a:gd name="T113" fmla="*/ 0 h 1251"/>
                              <a:gd name="T114" fmla="*/ 0 w 1200"/>
                              <a:gd name="T115" fmla="*/ 0 h 1251"/>
                              <a:gd name="T116" fmla="*/ 0 w 1200"/>
                              <a:gd name="T117" fmla="*/ 0 h 125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200"/>
                              <a:gd name="T178" fmla="*/ 0 h 1251"/>
                              <a:gd name="T179" fmla="*/ 1200 w 1200"/>
                              <a:gd name="T180" fmla="*/ 1251 h 125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200" h="1251">
                                <a:moveTo>
                                  <a:pt x="1200" y="626"/>
                                </a:moveTo>
                                <a:lnTo>
                                  <a:pt x="1199" y="593"/>
                                </a:lnTo>
                                <a:lnTo>
                                  <a:pt x="1197" y="562"/>
                                </a:lnTo>
                                <a:lnTo>
                                  <a:pt x="1192" y="530"/>
                                </a:lnTo>
                                <a:lnTo>
                                  <a:pt x="1188" y="501"/>
                                </a:lnTo>
                                <a:lnTo>
                                  <a:pt x="1174" y="441"/>
                                </a:lnTo>
                                <a:lnTo>
                                  <a:pt x="1155" y="385"/>
                                </a:lnTo>
                                <a:lnTo>
                                  <a:pt x="1142" y="357"/>
                                </a:lnTo>
                                <a:lnTo>
                                  <a:pt x="1130" y="331"/>
                                </a:lnTo>
                                <a:lnTo>
                                  <a:pt x="1115" y="305"/>
                                </a:lnTo>
                                <a:lnTo>
                                  <a:pt x="1100" y="280"/>
                                </a:lnTo>
                                <a:lnTo>
                                  <a:pt x="1065" y="231"/>
                                </a:lnTo>
                                <a:lnTo>
                                  <a:pt x="1045" y="207"/>
                                </a:lnTo>
                                <a:lnTo>
                                  <a:pt x="1024" y="184"/>
                                </a:lnTo>
                                <a:lnTo>
                                  <a:pt x="1001" y="160"/>
                                </a:lnTo>
                                <a:lnTo>
                                  <a:pt x="978" y="140"/>
                                </a:lnTo>
                                <a:lnTo>
                                  <a:pt x="954" y="120"/>
                                </a:lnTo>
                                <a:lnTo>
                                  <a:pt x="932" y="103"/>
                                </a:lnTo>
                                <a:lnTo>
                                  <a:pt x="907" y="85"/>
                                </a:lnTo>
                                <a:lnTo>
                                  <a:pt x="882" y="71"/>
                                </a:lnTo>
                                <a:lnTo>
                                  <a:pt x="856" y="57"/>
                                </a:lnTo>
                                <a:lnTo>
                                  <a:pt x="831" y="46"/>
                                </a:lnTo>
                                <a:lnTo>
                                  <a:pt x="803" y="34"/>
                                </a:lnTo>
                                <a:lnTo>
                                  <a:pt x="776" y="25"/>
                                </a:lnTo>
                                <a:lnTo>
                                  <a:pt x="748" y="17"/>
                                </a:lnTo>
                                <a:lnTo>
                                  <a:pt x="719" y="11"/>
                                </a:lnTo>
                                <a:lnTo>
                                  <a:pt x="689" y="6"/>
                                </a:lnTo>
                                <a:lnTo>
                                  <a:pt x="660" y="3"/>
                                </a:lnTo>
                                <a:lnTo>
                                  <a:pt x="630" y="0"/>
                                </a:lnTo>
                                <a:lnTo>
                                  <a:pt x="600" y="0"/>
                                </a:lnTo>
                                <a:lnTo>
                                  <a:pt x="539" y="3"/>
                                </a:lnTo>
                                <a:lnTo>
                                  <a:pt x="479" y="11"/>
                                </a:lnTo>
                                <a:lnTo>
                                  <a:pt x="422" y="25"/>
                                </a:lnTo>
                                <a:lnTo>
                                  <a:pt x="369" y="46"/>
                                </a:lnTo>
                                <a:lnTo>
                                  <a:pt x="316" y="71"/>
                                </a:lnTo>
                                <a:lnTo>
                                  <a:pt x="267" y="103"/>
                                </a:lnTo>
                                <a:lnTo>
                                  <a:pt x="221" y="140"/>
                                </a:lnTo>
                                <a:lnTo>
                                  <a:pt x="198" y="160"/>
                                </a:lnTo>
                                <a:lnTo>
                                  <a:pt x="177" y="184"/>
                                </a:lnTo>
                                <a:lnTo>
                                  <a:pt x="134" y="231"/>
                                </a:lnTo>
                                <a:lnTo>
                                  <a:pt x="99" y="280"/>
                                </a:lnTo>
                                <a:lnTo>
                                  <a:pt x="68" y="331"/>
                                </a:lnTo>
                                <a:lnTo>
                                  <a:pt x="54" y="357"/>
                                </a:lnTo>
                                <a:lnTo>
                                  <a:pt x="44" y="385"/>
                                </a:lnTo>
                                <a:lnTo>
                                  <a:pt x="24" y="441"/>
                                </a:lnTo>
                                <a:lnTo>
                                  <a:pt x="11" y="501"/>
                                </a:lnTo>
                                <a:lnTo>
                                  <a:pt x="5" y="530"/>
                                </a:lnTo>
                                <a:lnTo>
                                  <a:pt x="2" y="562"/>
                                </a:lnTo>
                                <a:lnTo>
                                  <a:pt x="0" y="626"/>
                                </a:lnTo>
                                <a:lnTo>
                                  <a:pt x="0" y="656"/>
                                </a:lnTo>
                                <a:lnTo>
                                  <a:pt x="2" y="688"/>
                                </a:lnTo>
                                <a:lnTo>
                                  <a:pt x="5" y="718"/>
                                </a:lnTo>
                                <a:lnTo>
                                  <a:pt x="11" y="750"/>
                                </a:lnTo>
                                <a:lnTo>
                                  <a:pt x="16" y="778"/>
                                </a:lnTo>
                                <a:lnTo>
                                  <a:pt x="24" y="807"/>
                                </a:lnTo>
                                <a:lnTo>
                                  <a:pt x="32" y="836"/>
                                </a:lnTo>
                                <a:lnTo>
                                  <a:pt x="44" y="865"/>
                                </a:lnTo>
                                <a:lnTo>
                                  <a:pt x="54" y="891"/>
                                </a:lnTo>
                                <a:lnTo>
                                  <a:pt x="68" y="918"/>
                                </a:lnTo>
                                <a:lnTo>
                                  <a:pt x="82" y="944"/>
                                </a:lnTo>
                                <a:lnTo>
                                  <a:pt x="99" y="971"/>
                                </a:lnTo>
                                <a:lnTo>
                                  <a:pt x="116" y="994"/>
                                </a:lnTo>
                                <a:lnTo>
                                  <a:pt x="134" y="1019"/>
                                </a:lnTo>
                                <a:lnTo>
                                  <a:pt x="154" y="1043"/>
                                </a:lnTo>
                                <a:lnTo>
                                  <a:pt x="177" y="1067"/>
                                </a:lnTo>
                                <a:lnTo>
                                  <a:pt x="198" y="1089"/>
                                </a:lnTo>
                                <a:lnTo>
                                  <a:pt x="221" y="1110"/>
                                </a:lnTo>
                                <a:lnTo>
                                  <a:pt x="267" y="1147"/>
                                </a:lnTo>
                                <a:lnTo>
                                  <a:pt x="291" y="1163"/>
                                </a:lnTo>
                                <a:lnTo>
                                  <a:pt x="316" y="1178"/>
                                </a:lnTo>
                                <a:lnTo>
                                  <a:pt x="369" y="1204"/>
                                </a:lnTo>
                                <a:lnTo>
                                  <a:pt x="422" y="1224"/>
                                </a:lnTo>
                                <a:lnTo>
                                  <a:pt x="479" y="1239"/>
                                </a:lnTo>
                                <a:lnTo>
                                  <a:pt x="539" y="1248"/>
                                </a:lnTo>
                                <a:lnTo>
                                  <a:pt x="569" y="1250"/>
                                </a:lnTo>
                                <a:lnTo>
                                  <a:pt x="600" y="1251"/>
                                </a:lnTo>
                                <a:lnTo>
                                  <a:pt x="614" y="1250"/>
                                </a:lnTo>
                                <a:lnTo>
                                  <a:pt x="630" y="1250"/>
                                </a:lnTo>
                                <a:lnTo>
                                  <a:pt x="660" y="1248"/>
                                </a:lnTo>
                                <a:lnTo>
                                  <a:pt x="689" y="1244"/>
                                </a:lnTo>
                                <a:lnTo>
                                  <a:pt x="719" y="1239"/>
                                </a:lnTo>
                                <a:lnTo>
                                  <a:pt x="733" y="1235"/>
                                </a:lnTo>
                                <a:lnTo>
                                  <a:pt x="748" y="1232"/>
                                </a:lnTo>
                                <a:lnTo>
                                  <a:pt x="761" y="1227"/>
                                </a:lnTo>
                                <a:lnTo>
                                  <a:pt x="776" y="1224"/>
                                </a:lnTo>
                                <a:lnTo>
                                  <a:pt x="803" y="1214"/>
                                </a:lnTo>
                                <a:lnTo>
                                  <a:pt x="809" y="1211"/>
                                </a:lnTo>
                                <a:lnTo>
                                  <a:pt x="816" y="1209"/>
                                </a:lnTo>
                                <a:lnTo>
                                  <a:pt x="831" y="1204"/>
                                </a:lnTo>
                                <a:lnTo>
                                  <a:pt x="856" y="1191"/>
                                </a:lnTo>
                                <a:lnTo>
                                  <a:pt x="882" y="1178"/>
                                </a:lnTo>
                                <a:lnTo>
                                  <a:pt x="907" y="1163"/>
                                </a:lnTo>
                                <a:lnTo>
                                  <a:pt x="932" y="1147"/>
                                </a:lnTo>
                                <a:lnTo>
                                  <a:pt x="954" y="1128"/>
                                </a:lnTo>
                                <a:lnTo>
                                  <a:pt x="956" y="1125"/>
                                </a:lnTo>
                                <a:lnTo>
                                  <a:pt x="960" y="1123"/>
                                </a:lnTo>
                                <a:lnTo>
                                  <a:pt x="966" y="1118"/>
                                </a:lnTo>
                                <a:lnTo>
                                  <a:pt x="978" y="1110"/>
                                </a:lnTo>
                                <a:lnTo>
                                  <a:pt x="1001" y="1089"/>
                                </a:lnTo>
                                <a:lnTo>
                                  <a:pt x="1024" y="1067"/>
                                </a:lnTo>
                                <a:lnTo>
                                  <a:pt x="1045" y="1043"/>
                                </a:lnTo>
                                <a:lnTo>
                                  <a:pt x="1065" y="1019"/>
                                </a:lnTo>
                                <a:lnTo>
                                  <a:pt x="1073" y="1006"/>
                                </a:lnTo>
                                <a:lnTo>
                                  <a:pt x="1077" y="1000"/>
                                </a:lnTo>
                                <a:lnTo>
                                  <a:pt x="1079" y="997"/>
                                </a:lnTo>
                                <a:lnTo>
                                  <a:pt x="1082" y="994"/>
                                </a:lnTo>
                                <a:lnTo>
                                  <a:pt x="1100" y="971"/>
                                </a:lnTo>
                                <a:lnTo>
                                  <a:pt x="1115" y="944"/>
                                </a:lnTo>
                                <a:lnTo>
                                  <a:pt x="1130" y="918"/>
                                </a:lnTo>
                                <a:lnTo>
                                  <a:pt x="1142" y="891"/>
                                </a:lnTo>
                                <a:lnTo>
                                  <a:pt x="1155" y="865"/>
                                </a:lnTo>
                                <a:lnTo>
                                  <a:pt x="1159" y="850"/>
                                </a:lnTo>
                                <a:lnTo>
                                  <a:pt x="1161" y="842"/>
                                </a:lnTo>
                                <a:lnTo>
                                  <a:pt x="1164" y="836"/>
                                </a:lnTo>
                                <a:lnTo>
                                  <a:pt x="1174" y="807"/>
                                </a:lnTo>
                                <a:lnTo>
                                  <a:pt x="1177" y="792"/>
                                </a:lnTo>
                                <a:lnTo>
                                  <a:pt x="1181" y="778"/>
                                </a:lnTo>
                                <a:lnTo>
                                  <a:pt x="1188" y="750"/>
                                </a:lnTo>
                                <a:lnTo>
                                  <a:pt x="1192" y="718"/>
                                </a:lnTo>
                                <a:lnTo>
                                  <a:pt x="1197" y="688"/>
                                </a:lnTo>
                                <a:lnTo>
                                  <a:pt x="1199" y="656"/>
                                </a:lnTo>
                                <a:lnTo>
                                  <a:pt x="1200" y="626"/>
                                </a:lnTo>
                                <a:close/>
                                <a:moveTo>
                                  <a:pt x="204" y="1038"/>
                                </a:moveTo>
                                <a:lnTo>
                                  <a:pt x="183" y="1015"/>
                                </a:lnTo>
                                <a:lnTo>
                                  <a:pt x="164" y="993"/>
                                </a:lnTo>
                                <a:lnTo>
                                  <a:pt x="147" y="969"/>
                                </a:lnTo>
                                <a:lnTo>
                                  <a:pt x="131" y="947"/>
                                </a:lnTo>
                                <a:lnTo>
                                  <a:pt x="116" y="922"/>
                                </a:lnTo>
                                <a:lnTo>
                                  <a:pt x="103" y="898"/>
                                </a:lnTo>
                                <a:lnTo>
                                  <a:pt x="91" y="873"/>
                                </a:lnTo>
                                <a:lnTo>
                                  <a:pt x="81" y="849"/>
                                </a:lnTo>
                                <a:lnTo>
                                  <a:pt x="71" y="822"/>
                                </a:lnTo>
                                <a:lnTo>
                                  <a:pt x="63" y="795"/>
                                </a:lnTo>
                                <a:lnTo>
                                  <a:pt x="55" y="768"/>
                                </a:lnTo>
                                <a:lnTo>
                                  <a:pt x="50" y="741"/>
                                </a:lnTo>
                                <a:lnTo>
                                  <a:pt x="45" y="712"/>
                                </a:lnTo>
                                <a:lnTo>
                                  <a:pt x="43" y="683"/>
                                </a:lnTo>
                                <a:lnTo>
                                  <a:pt x="41" y="654"/>
                                </a:lnTo>
                                <a:lnTo>
                                  <a:pt x="41" y="626"/>
                                </a:lnTo>
                                <a:lnTo>
                                  <a:pt x="43" y="566"/>
                                </a:lnTo>
                                <a:lnTo>
                                  <a:pt x="50" y="508"/>
                                </a:lnTo>
                                <a:lnTo>
                                  <a:pt x="63" y="453"/>
                                </a:lnTo>
                                <a:lnTo>
                                  <a:pt x="81" y="402"/>
                                </a:lnTo>
                                <a:lnTo>
                                  <a:pt x="103" y="351"/>
                                </a:lnTo>
                                <a:lnTo>
                                  <a:pt x="116" y="326"/>
                                </a:lnTo>
                                <a:lnTo>
                                  <a:pt x="131" y="303"/>
                                </a:lnTo>
                                <a:lnTo>
                                  <a:pt x="164" y="256"/>
                                </a:lnTo>
                                <a:lnTo>
                                  <a:pt x="204" y="214"/>
                                </a:lnTo>
                                <a:lnTo>
                                  <a:pt x="244" y="172"/>
                                </a:lnTo>
                                <a:lnTo>
                                  <a:pt x="289" y="137"/>
                                </a:lnTo>
                                <a:lnTo>
                                  <a:pt x="336" y="108"/>
                                </a:lnTo>
                                <a:lnTo>
                                  <a:pt x="385" y="85"/>
                                </a:lnTo>
                                <a:lnTo>
                                  <a:pt x="435" y="66"/>
                                </a:lnTo>
                                <a:lnTo>
                                  <a:pt x="488" y="53"/>
                                </a:lnTo>
                                <a:lnTo>
                                  <a:pt x="543" y="45"/>
                                </a:lnTo>
                                <a:lnTo>
                                  <a:pt x="600" y="43"/>
                                </a:lnTo>
                                <a:lnTo>
                                  <a:pt x="627" y="43"/>
                                </a:lnTo>
                                <a:lnTo>
                                  <a:pt x="655" y="45"/>
                                </a:lnTo>
                                <a:lnTo>
                                  <a:pt x="682" y="47"/>
                                </a:lnTo>
                                <a:lnTo>
                                  <a:pt x="710" y="53"/>
                                </a:lnTo>
                                <a:lnTo>
                                  <a:pt x="736" y="58"/>
                                </a:lnTo>
                                <a:lnTo>
                                  <a:pt x="763" y="66"/>
                                </a:lnTo>
                                <a:lnTo>
                                  <a:pt x="788" y="74"/>
                                </a:lnTo>
                                <a:lnTo>
                                  <a:pt x="814" y="85"/>
                                </a:lnTo>
                                <a:lnTo>
                                  <a:pt x="862" y="108"/>
                                </a:lnTo>
                                <a:lnTo>
                                  <a:pt x="885" y="121"/>
                                </a:lnTo>
                                <a:lnTo>
                                  <a:pt x="909" y="137"/>
                                </a:lnTo>
                                <a:lnTo>
                                  <a:pt x="930" y="154"/>
                                </a:lnTo>
                                <a:lnTo>
                                  <a:pt x="953" y="172"/>
                                </a:lnTo>
                                <a:lnTo>
                                  <a:pt x="974" y="192"/>
                                </a:lnTo>
                                <a:lnTo>
                                  <a:pt x="996" y="214"/>
                                </a:lnTo>
                                <a:lnTo>
                                  <a:pt x="1033" y="256"/>
                                </a:lnTo>
                                <a:lnTo>
                                  <a:pt x="1067" y="303"/>
                                </a:lnTo>
                                <a:lnTo>
                                  <a:pt x="1080" y="326"/>
                                </a:lnTo>
                                <a:lnTo>
                                  <a:pt x="1094" y="351"/>
                                </a:lnTo>
                                <a:lnTo>
                                  <a:pt x="1106" y="376"/>
                                </a:lnTo>
                                <a:lnTo>
                                  <a:pt x="1118" y="402"/>
                                </a:lnTo>
                                <a:lnTo>
                                  <a:pt x="1127" y="427"/>
                                </a:lnTo>
                                <a:lnTo>
                                  <a:pt x="1135" y="453"/>
                                </a:lnTo>
                                <a:lnTo>
                                  <a:pt x="1142" y="480"/>
                                </a:lnTo>
                                <a:lnTo>
                                  <a:pt x="1149" y="508"/>
                                </a:lnTo>
                                <a:lnTo>
                                  <a:pt x="1153" y="537"/>
                                </a:lnTo>
                                <a:lnTo>
                                  <a:pt x="1156" y="566"/>
                                </a:lnTo>
                                <a:lnTo>
                                  <a:pt x="1158" y="595"/>
                                </a:lnTo>
                                <a:lnTo>
                                  <a:pt x="1159" y="626"/>
                                </a:lnTo>
                                <a:lnTo>
                                  <a:pt x="1158" y="654"/>
                                </a:lnTo>
                                <a:lnTo>
                                  <a:pt x="1156" y="683"/>
                                </a:lnTo>
                                <a:lnTo>
                                  <a:pt x="1153" y="712"/>
                                </a:lnTo>
                                <a:lnTo>
                                  <a:pt x="1149" y="741"/>
                                </a:lnTo>
                                <a:lnTo>
                                  <a:pt x="1142" y="768"/>
                                </a:lnTo>
                                <a:lnTo>
                                  <a:pt x="1138" y="781"/>
                                </a:lnTo>
                                <a:lnTo>
                                  <a:pt x="1136" y="788"/>
                                </a:lnTo>
                                <a:lnTo>
                                  <a:pt x="1135" y="791"/>
                                </a:lnTo>
                                <a:lnTo>
                                  <a:pt x="1135" y="795"/>
                                </a:lnTo>
                                <a:lnTo>
                                  <a:pt x="1127" y="822"/>
                                </a:lnTo>
                                <a:lnTo>
                                  <a:pt x="1122" y="835"/>
                                </a:lnTo>
                                <a:lnTo>
                                  <a:pt x="1118" y="849"/>
                                </a:lnTo>
                                <a:lnTo>
                                  <a:pt x="1106" y="873"/>
                                </a:lnTo>
                                <a:lnTo>
                                  <a:pt x="1094" y="898"/>
                                </a:lnTo>
                                <a:lnTo>
                                  <a:pt x="1080" y="922"/>
                                </a:lnTo>
                                <a:lnTo>
                                  <a:pt x="1076" y="927"/>
                                </a:lnTo>
                                <a:lnTo>
                                  <a:pt x="1073" y="934"/>
                                </a:lnTo>
                                <a:lnTo>
                                  <a:pt x="1067" y="947"/>
                                </a:lnTo>
                                <a:lnTo>
                                  <a:pt x="1050" y="969"/>
                                </a:lnTo>
                                <a:lnTo>
                                  <a:pt x="1033" y="993"/>
                                </a:lnTo>
                                <a:lnTo>
                                  <a:pt x="1015" y="1015"/>
                                </a:lnTo>
                                <a:lnTo>
                                  <a:pt x="996" y="1038"/>
                                </a:lnTo>
                                <a:lnTo>
                                  <a:pt x="974" y="1058"/>
                                </a:lnTo>
                                <a:lnTo>
                                  <a:pt x="953" y="1077"/>
                                </a:lnTo>
                                <a:lnTo>
                                  <a:pt x="930" y="1094"/>
                                </a:lnTo>
                                <a:lnTo>
                                  <a:pt x="909" y="1112"/>
                                </a:lnTo>
                                <a:lnTo>
                                  <a:pt x="896" y="1118"/>
                                </a:lnTo>
                                <a:lnTo>
                                  <a:pt x="890" y="1122"/>
                                </a:lnTo>
                                <a:lnTo>
                                  <a:pt x="885" y="1126"/>
                                </a:lnTo>
                                <a:lnTo>
                                  <a:pt x="862" y="1140"/>
                                </a:lnTo>
                                <a:lnTo>
                                  <a:pt x="837" y="1153"/>
                                </a:lnTo>
                                <a:lnTo>
                                  <a:pt x="814" y="1165"/>
                                </a:lnTo>
                                <a:lnTo>
                                  <a:pt x="801" y="1170"/>
                                </a:lnTo>
                                <a:lnTo>
                                  <a:pt x="788" y="1175"/>
                                </a:lnTo>
                                <a:lnTo>
                                  <a:pt x="763" y="1184"/>
                                </a:lnTo>
                                <a:lnTo>
                                  <a:pt x="736" y="1191"/>
                                </a:lnTo>
                                <a:lnTo>
                                  <a:pt x="710" y="1198"/>
                                </a:lnTo>
                                <a:lnTo>
                                  <a:pt x="682" y="1202"/>
                                </a:lnTo>
                                <a:lnTo>
                                  <a:pt x="655" y="1205"/>
                                </a:lnTo>
                                <a:lnTo>
                                  <a:pt x="627" y="1208"/>
                                </a:lnTo>
                                <a:lnTo>
                                  <a:pt x="600" y="1209"/>
                                </a:lnTo>
                                <a:lnTo>
                                  <a:pt x="571" y="1208"/>
                                </a:lnTo>
                                <a:lnTo>
                                  <a:pt x="543" y="1205"/>
                                </a:lnTo>
                                <a:lnTo>
                                  <a:pt x="515" y="1202"/>
                                </a:lnTo>
                                <a:lnTo>
                                  <a:pt x="488" y="1198"/>
                                </a:lnTo>
                                <a:lnTo>
                                  <a:pt x="461" y="1191"/>
                                </a:lnTo>
                                <a:lnTo>
                                  <a:pt x="435" y="1184"/>
                                </a:lnTo>
                                <a:lnTo>
                                  <a:pt x="410" y="1175"/>
                                </a:lnTo>
                                <a:lnTo>
                                  <a:pt x="385" y="1165"/>
                                </a:lnTo>
                                <a:lnTo>
                                  <a:pt x="360" y="1153"/>
                                </a:lnTo>
                                <a:lnTo>
                                  <a:pt x="336" y="1140"/>
                                </a:lnTo>
                                <a:lnTo>
                                  <a:pt x="289" y="1112"/>
                                </a:lnTo>
                                <a:lnTo>
                                  <a:pt x="244" y="1077"/>
                                </a:lnTo>
                                <a:lnTo>
                                  <a:pt x="204" y="1038"/>
                                </a:lnTo>
                                <a:close/>
                              </a:path>
                            </a:pathLst>
                          </a:custGeom>
                          <a:solidFill>
                            <a:srgbClr val="C1C1C1"/>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72" name="Freeform 176"/>
                        <wps:cNvSpPr>
                          <a:spLocks noEditPoints="1"/>
                        </wps:cNvSpPr>
                        <wps:spPr bwMode="auto">
                          <a:xfrm>
                            <a:off x="64" y="67"/>
                            <a:ext cx="102" cy="106"/>
                          </a:xfrm>
                          <a:custGeom>
                            <a:avLst/>
                            <a:gdLst>
                              <a:gd name="T0" fmla="*/ 0 w 1118"/>
                              <a:gd name="T1" fmla="*/ 0 h 1166"/>
                              <a:gd name="T2" fmla="*/ 0 w 1118"/>
                              <a:gd name="T3" fmla="*/ 0 h 1166"/>
                              <a:gd name="T4" fmla="*/ 0 w 1118"/>
                              <a:gd name="T5" fmla="*/ 0 h 1166"/>
                              <a:gd name="T6" fmla="*/ 0 w 1118"/>
                              <a:gd name="T7" fmla="*/ 0 h 1166"/>
                              <a:gd name="T8" fmla="*/ 0 w 1118"/>
                              <a:gd name="T9" fmla="*/ 0 h 1166"/>
                              <a:gd name="T10" fmla="*/ 0 w 1118"/>
                              <a:gd name="T11" fmla="*/ 0 h 1166"/>
                              <a:gd name="T12" fmla="*/ 0 w 1118"/>
                              <a:gd name="T13" fmla="*/ 0 h 1166"/>
                              <a:gd name="T14" fmla="*/ 0 w 1118"/>
                              <a:gd name="T15" fmla="*/ 0 h 1166"/>
                              <a:gd name="T16" fmla="*/ 0 w 1118"/>
                              <a:gd name="T17" fmla="*/ 0 h 1166"/>
                              <a:gd name="T18" fmla="*/ 0 w 1118"/>
                              <a:gd name="T19" fmla="*/ 0 h 1166"/>
                              <a:gd name="T20" fmla="*/ 0 w 1118"/>
                              <a:gd name="T21" fmla="*/ 0 h 1166"/>
                              <a:gd name="T22" fmla="*/ 0 w 1118"/>
                              <a:gd name="T23" fmla="*/ 0 h 1166"/>
                              <a:gd name="T24" fmla="*/ 0 w 1118"/>
                              <a:gd name="T25" fmla="*/ 0 h 1166"/>
                              <a:gd name="T26" fmla="*/ 0 w 1118"/>
                              <a:gd name="T27" fmla="*/ 0 h 1166"/>
                              <a:gd name="T28" fmla="*/ 0 w 1118"/>
                              <a:gd name="T29" fmla="*/ 0 h 1166"/>
                              <a:gd name="T30" fmla="*/ 0 w 1118"/>
                              <a:gd name="T31" fmla="*/ 0 h 1166"/>
                              <a:gd name="T32" fmla="*/ 0 w 1118"/>
                              <a:gd name="T33" fmla="*/ 0 h 1166"/>
                              <a:gd name="T34" fmla="*/ 0 w 1118"/>
                              <a:gd name="T35" fmla="*/ 0 h 1166"/>
                              <a:gd name="T36" fmla="*/ 0 w 1118"/>
                              <a:gd name="T37" fmla="*/ 0 h 1166"/>
                              <a:gd name="T38" fmla="*/ 0 w 1118"/>
                              <a:gd name="T39" fmla="*/ 0 h 1166"/>
                              <a:gd name="T40" fmla="*/ 0 w 1118"/>
                              <a:gd name="T41" fmla="*/ 0 h 1166"/>
                              <a:gd name="T42" fmla="*/ 0 w 1118"/>
                              <a:gd name="T43" fmla="*/ 0 h 1166"/>
                              <a:gd name="T44" fmla="*/ 0 w 1118"/>
                              <a:gd name="T45" fmla="*/ 0 h 1166"/>
                              <a:gd name="T46" fmla="*/ 0 w 1118"/>
                              <a:gd name="T47" fmla="*/ 0 h 1166"/>
                              <a:gd name="T48" fmla="*/ 0 w 1118"/>
                              <a:gd name="T49" fmla="*/ 0 h 1166"/>
                              <a:gd name="T50" fmla="*/ 0 w 1118"/>
                              <a:gd name="T51" fmla="*/ 0 h 1166"/>
                              <a:gd name="T52" fmla="*/ 0 w 1118"/>
                              <a:gd name="T53" fmla="*/ 0 h 1166"/>
                              <a:gd name="T54" fmla="*/ 0 w 1118"/>
                              <a:gd name="T55" fmla="*/ 0 h 1166"/>
                              <a:gd name="T56" fmla="*/ 0 w 1118"/>
                              <a:gd name="T57" fmla="*/ 0 h 1166"/>
                              <a:gd name="T58" fmla="*/ 0 w 1118"/>
                              <a:gd name="T59" fmla="*/ 0 h 1166"/>
                              <a:gd name="T60" fmla="*/ 0 w 1118"/>
                              <a:gd name="T61" fmla="*/ 0 h 1166"/>
                              <a:gd name="T62" fmla="*/ 0 w 1118"/>
                              <a:gd name="T63" fmla="*/ 0 h 1166"/>
                              <a:gd name="T64" fmla="*/ 0 w 1118"/>
                              <a:gd name="T65" fmla="*/ 0 h 1166"/>
                              <a:gd name="T66" fmla="*/ 0 w 1118"/>
                              <a:gd name="T67" fmla="*/ 0 h 1166"/>
                              <a:gd name="T68" fmla="*/ 0 w 1118"/>
                              <a:gd name="T69" fmla="*/ 0 h 1166"/>
                              <a:gd name="T70" fmla="*/ 0 w 1118"/>
                              <a:gd name="T71" fmla="*/ 0 h 1166"/>
                              <a:gd name="T72" fmla="*/ 0 w 1118"/>
                              <a:gd name="T73" fmla="*/ 0 h 1166"/>
                              <a:gd name="T74" fmla="*/ 0 w 1118"/>
                              <a:gd name="T75" fmla="*/ 0 h 1166"/>
                              <a:gd name="T76" fmla="*/ 0 w 1118"/>
                              <a:gd name="T77" fmla="*/ 0 h 1166"/>
                              <a:gd name="T78" fmla="*/ 0 w 1118"/>
                              <a:gd name="T79" fmla="*/ 0 h 1166"/>
                              <a:gd name="T80" fmla="*/ 0 w 1118"/>
                              <a:gd name="T81" fmla="*/ 0 h 1166"/>
                              <a:gd name="T82" fmla="*/ 0 w 1118"/>
                              <a:gd name="T83" fmla="*/ 0 h 1166"/>
                              <a:gd name="T84" fmla="*/ 0 w 1118"/>
                              <a:gd name="T85" fmla="*/ 0 h 1166"/>
                              <a:gd name="T86" fmla="*/ 0 w 1118"/>
                              <a:gd name="T87" fmla="*/ 0 h 1166"/>
                              <a:gd name="T88" fmla="*/ 0 w 1118"/>
                              <a:gd name="T89" fmla="*/ 0 h 1166"/>
                              <a:gd name="T90" fmla="*/ 0 w 1118"/>
                              <a:gd name="T91" fmla="*/ 0 h 1166"/>
                              <a:gd name="T92" fmla="*/ 0 w 1118"/>
                              <a:gd name="T93" fmla="*/ 0 h 1166"/>
                              <a:gd name="T94" fmla="*/ 0 w 1118"/>
                              <a:gd name="T95" fmla="*/ 0 h 1166"/>
                              <a:gd name="T96" fmla="*/ 0 w 1118"/>
                              <a:gd name="T97" fmla="*/ 0 h 1166"/>
                              <a:gd name="T98" fmla="*/ 0 w 1118"/>
                              <a:gd name="T99" fmla="*/ 0 h 1166"/>
                              <a:gd name="T100" fmla="*/ 0 w 1118"/>
                              <a:gd name="T101" fmla="*/ 0 h 1166"/>
                              <a:gd name="T102" fmla="*/ 0 w 1118"/>
                              <a:gd name="T103" fmla="*/ 0 h 1166"/>
                              <a:gd name="T104" fmla="*/ 0 w 1118"/>
                              <a:gd name="T105" fmla="*/ 0 h 1166"/>
                              <a:gd name="T106" fmla="*/ 0 w 1118"/>
                              <a:gd name="T107" fmla="*/ 0 h 1166"/>
                              <a:gd name="T108" fmla="*/ 0 w 1118"/>
                              <a:gd name="T109" fmla="*/ 0 h 1166"/>
                              <a:gd name="T110" fmla="*/ 0 w 1118"/>
                              <a:gd name="T111" fmla="*/ 0 h 1166"/>
                              <a:gd name="T112" fmla="*/ 0 w 1118"/>
                              <a:gd name="T113" fmla="*/ 0 h 11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118"/>
                              <a:gd name="T172" fmla="*/ 0 h 1166"/>
                              <a:gd name="T173" fmla="*/ 1118 w 1118"/>
                              <a:gd name="T174" fmla="*/ 1166 h 11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118" h="1166">
                                <a:moveTo>
                                  <a:pt x="0" y="583"/>
                                </a:moveTo>
                                <a:lnTo>
                                  <a:pt x="0" y="611"/>
                                </a:lnTo>
                                <a:lnTo>
                                  <a:pt x="2" y="640"/>
                                </a:lnTo>
                                <a:lnTo>
                                  <a:pt x="4" y="669"/>
                                </a:lnTo>
                                <a:lnTo>
                                  <a:pt x="9" y="698"/>
                                </a:lnTo>
                                <a:lnTo>
                                  <a:pt x="14" y="725"/>
                                </a:lnTo>
                                <a:lnTo>
                                  <a:pt x="22" y="752"/>
                                </a:lnTo>
                                <a:lnTo>
                                  <a:pt x="30" y="779"/>
                                </a:lnTo>
                                <a:lnTo>
                                  <a:pt x="40" y="806"/>
                                </a:lnTo>
                                <a:lnTo>
                                  <a:pt x="50" y="830"/>
                                </a:lnTo>
                                <a:lnTo>
                                  <a:pt x="62" y="855"/>
                                </a:lnTo>
                                <a:lnTo>
                                  <a:pt x="75" y="879"/>
                                </a:lnTo>
                                <a:lnTo>
                                  <a:pt x="90" y="904"/>
                                </a:lnTo>
                                <a:lnTo>
                                  <a:pt x="106" y="926"/>
                                </a:lnTo>
                                <a:lnTo>
                                  <a:pt x="123" y="950"/>
                                </a:lnTo>
                                <a:lnTo>
                                  <a:pt x="142" y="972"/>
                                </a:lnTo>
                                <a:lnTo>
                                  <a:pt x="163" y="995"/>
                                </a:lnTo>
                                <a:lnTo>
                                  <a:pt x="203" y="1034"/>
                                </a:lnTo>
                                <a:lnTo>
                                  <a:pt x="248" y="1069"/>
                                </a:lnTo>
                                <a:lnTo>
                                  <a:pt x="295" y="1097"/>
                                </a:lnTo>
                                <a:lnTo>
                                  <a:pt x="319" y="1110"/>
                                </a:lnTo>
                                <a:lnTo>
                                  <a:pt x="344" y="1122"/>
                                </a:lnTo>
                                <a:lnTo>
                                  <a:pt x="369" y="1132"/>
                                </a:lnTo>
                                <a:lnTo>
                                  <a:pt x="394" y="1141"/>
                                </a:lnTo>
                                <a:lnTo>
                                  <a:pt x="420" y="1148"/>
                                </a:lnTo>
                                <a:lnTo>
                                  <a:pt x="447" y="1155"/>
                                </a:lnTo>
                                <a:lnTo>
                                  <a:pt x="474" y="1159"/>
                                </a:lnTo>
                                <a:lnTo>
                                  <a:pt x="502" y="1162"/>
                                </a:lnTo>
                                <a:lnTo>
                                  <a:pt x="530" y="1165"/>
                                </a:lnTo>
                                <a:lnTo>
                                  <a:pt x="559" y="1166"/>
                                </a:lnTo>
                                <a:lnTo>
                                  <a:pt x="586" y="1165"/>
                                </a:lnTo>
                                <a:lnTo>
                                  <a:pt x="614" y="1162"/>
                                </a:lnTo>
                                <a:lnTo>
                                  <a:pt x="641" y="1159"/>
                                </a:lnTo>
                                <a:lnTo>
                                  <a:pt x="669" y="1155"/>
                                </a:lnTo>
                                <a:lnTo>
                                  <a:pt x="695" y="1148"/>
                                </a:lnTo>
                                <a:lnTo>
                                  <a:pt x="722" y="1141"/>
                                </a:lnTo>
                                <a:lnTo>
                                  <a:pt x="747" y="1132"/>
                                </a:lnTo>
                                <a:lnTo>
                                  <a:pt x="760" y="1127"/>
                                </a:lnTo>
                                <a:lnTo>
                                  <a:pt x="773" y="1122"/>
                                </a:lnTo>
                                <a:lnTo>
                                  <a:pt x="796" y="1110"/>
                                </a:lnTo>
                                <a:lnTo>
                                  <a:pt x="821" y="1097"/>
                                </a:lnTo>
                                <a:lnTo>
                                  <a:pt x="844" y="1083"/>
                                </a:lnTo>
                                <a:lnTo>
                                  <a:pt x="849" y="1079"/>
                                </a:lnTo>
                                <a:lnTo>
                                  <a:pt x="855" y="1075"/>
                                </a:lnTo>
                                <a:lnTo>
                                  <a:pt x="868" y="1069"/>
                                </a:lnTo>
                                <a:lnTo>
                                  <a:pt x="889" y="1051"/>
                                </a:lnTo>
                                <a:lnTo>
                                  <a:pt x="912" y="1034"/>
                                </a:lnTo>
                                <a:lnTo>
                                  <a:pt x="933" y="1015"/>
                                </a:lnTo>
                                <a:lnTo>
                                  <a:pt x="955" y="995"/>
                                </a:lnTo>
                                <a:lnTo>
                                  <a:pt x="974" y="972"/>
                                </a:lnTo>
                                <a:lnTo>
                                  <a:pt x="992" y="950"/>
                                </a:lnTo>
                                <a:lnTo>
                                  <a:pt x="1009" y="926"/>
                                </a:lnTo>
                                <a:lnTo>
                                  <a:pt x="1026" y="904"/>
                                </a:lnTo>
                                <a:lnTo>
                                  <a:pt x="1032" y="891"/>
                                </a:lnTo>
                                <a:lnTo>
                                  <a:pt x="1035" y="884"/>
                                </a:lnTo>
                                <a:lnTo>
                                  <a:pt x="1039" y="879"/>
                                </a:lnTo>
                                <a:lnTo>
                                  <a:pt x="1053" y="855"/>
                                </a:lnTo>
                                <a:lnTo>
                                  <a:pt x="1065" y="830"/>
                                </a:lnTo>
                                <a:lnTo>
                                  <a:pt x="1077" y="806"/>
                                </a:lnTo>
                                <a:lnTo>
                                  <a:pt x="1081" y="792"/>
                                </a:lnTo>
                                <a:lnTo>
                                  <a:pt x="1086" y="779"/>
                                </a:lnTo>
                                <a:lnTo>
                                  <a:pt x="1094" y="752"/>
                                </a:lnTo>
                                <a:lnTo>
                                  <a:pt x="1094" y="748"/>
                                </a:lnTo>
                                <a:lnTo>
                                  <a:pt x="1095" y="745"/>
                                </a:lnTo>
                                <a:lnTo>
                                  <a:pt x="1097" y="738"/>
                                </a:lnTo>
                                <a:lnTo>
                                  <a:pt x="1101" y="725"/>
                                </a:lnTo>
                                <a:lnTo>
                                  <a:pt x="1108" y="698"/>
                                </a:lnTo>
                                <a:lnTo>
                                  <a:pt x="1112" y="669"/>
                                </a:lnTo>
                                <a:lnTo>
                                  <a:pt x="1115" y="640"/>
                                </a:lnTo>
                                <a:lnTo>
                                  <a:pt x="1117" y="611"/>
                                </a:lnTo>
                                <a:lnTo>
                                  <a:pt x="1118" y="583"/>
                                </a:lnTo>
                                <a:lnTo>
                                  <a:pt x="1117" y="552"/>
                                </a:lnTo>
                                <a:lnTo>
                                  <a:pt x="1115" y="523"/>
                                </a:lnTo>
                                <a:lnTo>
                                  <a:pt x="1112" y="494"/>
                                </a:lnTo>
                                <a:lnTo>
                                  <a:pt x="1108" y="465"/>
                                </a:lnTo>
                                <a:lnTo>
                                  <a:pt x="1101" y="437"/>
                                </a:lnTo>
                                <a:lnTo>
                                  <a:pt x="1094" y="410"/>
                                </a:lnTo>
                                <a:lnTo>
                                  <a:pt x="1086" y="384"/>
                                </a:lnTo>
                                <a:lnTo>
                                  <a:pt x="1077" y="359"/>
                                </a:lnTo>
                                <a:lnTo>
                                  <a:pt x="1065" y="333"/>
                                </a:lnTo>
                                <a:lnTo>
                                  <a:pt x="1053" y="308"/>
                                </a:lnTo>
                                <a:lnTo>
                                  <a:pt x="1039" y="283"/>
                                </a:lnTo>
                                <a:lnTo>
                                  <a:pt x="1026" y="260"/>
                                </a:lnTo>
                                <a:lnTo>
                                  <a:pt x="992" y="213"/>
                                </a:lnTo>
                                <a:lnTo>
                                  <a:pt x="955" y="171"/>
                                </a:lnTo>
                                <a:lnTo>
                                  <a:pt x="933" y="149"/>
                                </a:lnTo>
                                <a:lnTo>
                                  <a:pt x="912" y="129"/>
                                </a:lnTo>
                                <a:lnTo>
                                  <a:pt x="889" y="111"/>
                                </a:lnTo>
                                <a:lnTo>
                                  <a:pt x="868" y="94"/>
                                </a:lnTo>
                                <a:lnTo>
                                  <a:pt x="844" y="78"/>
                                </a:lnTo>
                                <a:lnTo>
                                  <a:pt x="821" y="65"/>
                                </a:lnTo>
                                <a:lnTo>
                                  <a:pt x="773" y="42"/>
                                </a:lnTo>
                                <a:lnTo>
                                  <a:pt x="747" y="31"/>
                                </a:lnTo>
                                <a:lnTo>
                                  <a:pt x="722" y="23"/>
                                </a:lnTo>
                                <a:lnTo>
                                  <a:pt x="695" y="15"/>
                                </a:lnTo>
                                <a:lnTo>
                                  <a:pt x="669" y="10"/>
                                </a:lnTo>
                                <a:lnTo>
                                  <a:pt x="641" y="4"/>
                                </a:lnTo>
                                <a:lnTo>
                                  <a:pt x="614" y="2"/>
                                </a:lnTo>
                                <a:lnTo>
                                  <a:pt x="586" y="0"/>
                                </a:lnTo>
                                <a:lnTo>
                                  <a:pt x="559" y="0"/>
                                </a:lnTo>
                                <a:lnTo>
                                  <a:pt x="502" y="2"/>
                                </a:lnTo>
                                <a:lnTo>
                                  <a:pt x="447" y="10"/>
                                </a:lnTo>
                                <a:lnTo>
                                  <a:pt x="394" y="23"/>
                                </a:lnTo>
                                <a:lnTo>
                                  <a:pt x="344" y="42"/>
                                </a:lnTo>
                                <a:lnTo>
                                  <a:pt x="295" y="65"/>
                                </a:lnTo>
                                <a:lnTo>
                                  <a:pt x="248" y="94"/>
                                </a:lnTo>
                                <a:lnTo>
                                  <a:pt x="203" y="129"/>
                                </a:lnTo>
                                <a:lnTo>
                                  <a:pt x="163" y="171"/>
                                </a:lnTo>
                                <a:lnTo>
                                  <a:pt x="123" y="213"/>
                                </a:lnTo>
                                <a:lnTo>
                                  <a:pt x="90" y="260"/>
                                </a:lnTo>
                                <a:lnTo>
                                  <a:pt x="75" y="283"/>
                                </a:lnTo>
                                <a:lnTo>
                                  <a:pt x="62" y="308"/>
                                </a:lnTo>
                                <a:lnTo>
                                  <a:pt x="40" y="359"/>
                                </a:lnTo>
                                <a:lnTo>
                                  <a:pt x="22" y="410"/>
                                </a:lnTo>
                                <a:lnTo>
                                  <a:pt x="9" y="465"/>
                                </a:lnTo>
                                <a:lnTo>
                                  <a:pt x="2" y="523"/>
                                </a:lnTo>
                                <a:lnTo>
                                  <a:pt x="0" y="583"/>
                                </a:lnTo>
                                <a:close/>
                                <a:moveTo>
                                  <a:pt x="191" y="967"/>
                                </a:moveTo>
                                <a:lnTo>
                                  <a:pt x="171" y="945"/>
                                </a:lnTo>
                                <a:lnTo>
                                  <a:pt x="155" y="924"/>
                                </a:lnTo>
                                <a:lnTo>
                                  <a:pt x="138" y="902"/>
                                </a:lnTo>
                                <a:lnTo>
                                  <a:pt x="123" y="882"/>
                                </a:lnTo>
                                <a:lnTo>
                                  <a:pt x="109" y="859"/>
                                </a:lnTo>
                                <a:lnTo>
                                  <a:pt x="96" y="837"/>
                                </a:lnTo>
                                <a:lnTo>
                                  <a:pt x="85" y="813"/>
                                </a:lnTo>
                                <a:lnTo>
                                  <a:pt x="76" y="790"/>
                                </a:lnTo>
                                <a:lnTo>
                                  <a:pt x="66" y="765"/>
                                </a:lnTo>
                                <a:lnTo>
                                  <a:pt x="59" y="742"/>
                                </a:lnTo>
                                <a:lnTo>
                                  <a:pt x="52" y="715"/>
                                </a:lnTo>
                                <a:lnTo>
                                  <a:pt x="48" y="690"/>
                                </a:lnTo>
                                <a:lnTo>
                                  <a:pt x="42" y="663"/>
                                </a:lnTo>
                                <a:lnTo>
                                  <a:pt x="40" y="637"/>
                                </a:lnTo>
                                <a:lnTo>
                                  <a:pt x="38" y="583"/>
                                </a:lnTo>
                                <a:lnTo>
                                  <a:pt x="40" y="527"/>
                                </a:lnTo>
                                <a:lnTo>
                                  <a:pt x="48" y="474"/>
                                </a:lnTo>
                                <a:lnTo>
                                  <a:pt x="59" y="423"/>
                                </a:lnTo>
                                <a:lnTo>
                                  <a:pt x="76" y="374"/>
                                </a:lnTo>
                                <a:lnTo>
                                  <a:pt x="96" y="326"/>
                                </a:lnTo>
                                <a:lnTo>
                                  <a:pt x="123" y="281"/>
                                </a:lnTo>
                                <a:lnTo>
                                  <a:pt x="155" y="239"/>
                                </a:lnTo>
                                <a:lnTo>
                                  <a:pt x="191" y="199"/>
                                </a:lnTo>
                                <a:lnTo>
                                  <a:pt x="229" y="162"/>
                                </a:lnTo>
                                <a:lnTo>
                                  <a:pt x="271" y="130"/>
                                </a:lnTo>
                                <a:lnTo>
                                  <a:pt x="314" y="103"/>
                                </a:lnTo>
                                <a:lnTo>
                                  <a:pt x="359" y="81"/>
                                </a:lnTo>
                                <a:lnTo>
                                  <a:pt x="406" y="64"/>
                                </a:lnTo>
                                <a:lnTo>
                                  <a:pt x="455" y="52"/>
                                </a:lnTo>
                                <a:lnTo>
                                  <a:pt x="506" y="44"/>
                                </a:lnTo>
                                <a:lnTo>
                                  <a:pt x="559" y="42"/>
                                </a:lnTo>
                                <a:lnTo>
                                  <a:pt x="611" y="44"/>
                                </a:lnTo>
                                <a:lnTo>
                                  <a:pt x="636" y="47"/>
                                </a:lnTo>
                                <a:lnTo>
                                  <a:pt x="662" y="52"/>
                                </a:lnTo>
                                <a:lnTo>
                                  <a:pt x="686" y="56"/>
                                </a:lnTo>
                                <a:lnTo>
                                  <a:pt x="711" y="64"/>
                                </a:lnTo>
                                <a:lnTo>
                                  <a:pt x="734" y="72"/>
                                </a:lnTo>
                                <a:lnTo>
                                  <a:pt x="757" y="81"/>
                                </a:lnTo>
                                <a:lnTo>
                                  <a:pt x="779" y="91"/>
                                </a:lnTo>
                                <a:lnTo>
                                  <a:pt x="802" y="103"/>
                                </a:lnTo>
                                <a:lnTo>
                                  <a:pt x="823" y="115"/>
                                </a:lnTo>
                                <a:lnTo>
                                  <a:pt x="845" y="130"/>
                                </a:lnTo>
                                <a:lnTo>
                                  <a:pt x="865" y="144"/>
                                </a:lnTo>
                                <a:lnTo>
                                  <a:pt x="885" y="162"/>
                                </a:lnTo>
                                <a:lnTo>
                                  <a:pt x="905" y="179"/>
                                </a:lnTo>
                                <a:lnTo>
                                  <a:pt x="926" y="199"/>
                                </a:lnTo>
                                <a:lnTo>
                                  <a:pt x="961" y="239"/>
                                </a:lnTo>
                                <a:lnTo>
                                  <a:pt x="992" y="281"/>
                                </a:lnTo>
                                <a:lnTo>
                                  <a:pt x="1006" y="303"/>
                                </a:lnTo>
                                <a:lnTo>
                                  <a:pt x="1018" y="326"/>
                                </a:lnTo>
                                <a:lnTo>
                                  <a:pt x="1041" y="374"/>
                                </a:lnTo>
                                <a:lnTo>
                                  <a:pt x="1050" y="398"/>
                                </a:lnTo>
                                <a:lnTo>
                                  <a:pt x="1057" y="423"/>
                                </a:lnTo>
                                <a:lnTo>
                                  <a:pt x="1069" y="474"/>
                                </a:lnTo>
                                <a:lnTo>
                                  <a:pt x="1073" y="500"/>
                                </a:lnTo>
                                <a:lnTo>
                                  <a:pt x="1077" y="527"/>
                                </a:lnTo>
                                <a:lnTo>
                                  <a:pt x="1079" y="554"/>
                                </a:lnTo>
                                <a:lnTo>
                                  <a:pt x="1080" y="583"/>
                                </a:lnTo>
                                <a:lnTo>
                                  <a:pt x="1079" y="609"/>
                                </a:lnTo>
                                <a:lnTo>
                                  <a:pt x="1077" y="637"/>
                                </a:lnTo>
                                <a:lnTo>
                                  <a:pt x="1073" y="663"/>
                                </a:lnTo>
                                <a:lnTo>
                                  <a:pt x="1069" y="690"/>
                                </a:lnTo>
                                <a:lnTo>
                                  <a:pt x="1063" y="715"/>
                                </a:lnTo>
                                <a:lnTo>
                                  <a:pt x="1057" y="742"/>
                                </a:lnTo>
                                <a:lnTo>
                                  <a:pt x="1050" y="765"/>
                                </a:lnTo>
                                <a:lnTo>
                                  <a:pt x="1041" y="790"/>
                                </a:lnTo>
                                <a:lnTo>
                                  <a:pt x="1035" y="801"/>
                                </a:lnTo>
                                <a:lnTo>
                                  <a:pt x="1033" y="804"/>
                                </a:lnTo>
                                <a:lnTo>
                                  <a:pt x="1032" y="807"/>
                                </a:lnTo>
                                <a:lnTo>
                                  <a:pt x="1030" y="813"/>
                                </a:lnTo>
                                <a:lnTo>
                                  <a:pt x="1018" y="837"/>
                                </a:lnTo>
                                <a:lnTo>
                                  <a:pt x="1006" y="859"/>
                                </a:lnTo>
                                <a:lnTo>
                                  <a:pt x="999" y="870"/>
                                </a:lnTo>
                                <a:lnTo>
                                  <a:pt x="992" y="882"/>
                                </a:lnTo>
                                <a:lnTo>
                                  <a:pt x="984" y="892"/>
                                </a:lnTo>
                                <a:lnTo>
                                  <a:pt x="977" y="902"/>
                                </a:lnTo>
                                <a:lnTo>
                                  <a:pt x="961" y="924"/>
                                </a:lnTo>
                                <a:lnTo>
                                  <a:pt x="956" y="929"/>
                                </a:lnTo>
                                <a:lnTo>
                                  <a:pt x="952" y="934"/>
                                </a:lnTo>
                                <a:lnTo>
                                  <a:pt x="944" y="945"/>
                                </a:lnTo>
                                <a:lnTo>
                                  <a:pt x="926" y="967"/>
                                </a:lnTo>
                                <a:lnTo>
                                  <a:pt x="905" y="985"/>
                                </a:lnTo>
                                <a:lnTo>
                                  <a:pt x="885" y="1003"/>
                                </a:lnTo>
                                <a:lnTo>
                                  <a:pt x="865" y="1019"/>
                                </a:lnTo>
                                <a:lnTo>
                                  <a:pt x="854" y="1026"/>
                                </a:lnTo>
                                <a:lnTo>
                                  <a:pt x="845" y="1035"/>
                                </a:lnTo>
                                <a:lnTo>
                                  <a:pt x="823" y="1048"/>
                                </a:lnTo>
                                <a:lnTo>
                                  <a:pt x="802" y="1061"/>
                                </a:lnTo>
                                <a:lnTo>
                                  <a:pt x="779" y="1073"/>
                                </a:lnTo>
                                <a:lnTo>
                                  <a:pt x="757" y="1084"/>
                                </a:lnTo>
                                <a:lnTo>
                                  <a:pt x="734" y="1093"/>
                                </a:lnTo>
                                <a:lnTo>
                                  <a:pt x="711" y="1100"/>
                                </a:lnTo>
                                <a:lnTo>
                                  <a:pt x="686" y="1107"/>
                                </a:lnTo>
                                <a:lnTo>
                                  <a:pt x="662" y="1113"/>
                                </a:lnTo>
                                <a:lnTo>
                                  <a:pt x="655" y="1113"/>
                                </a:lnTo>
                                <a:lnTo>
                                  <a:pt x="648" y="1115"/>
                                </a:lnTo>
                                <a:lnTo>
                                  <a:pt x="636" y="1117"/>
                                </a:lnTo>
                                <a:lnTo>
                                  <a:pt x="611" y="1120"/>
                                </a:lnTo>
                                <a:lnTo>
                                  <a:pt x="584" y="1122"/>
                                </a:lnTo>
                                <a:lnTo>
                                  <a:pt x="559" y="1123"/>
                                </a:lnTo>
                                <a:lnTo>
                                  <a:pt x="532" y="1122"/>
                                </a:lnTo>
                                <a:lnTo>
                                  <a:pt x="506" y="1120"/>
                                </a:lnTo>
                                <a:lnTo>
                                  <a:pt x="455" y="1113"/>
                                </a:lnTo>
                                <a:lnTo>
                                  <a:pt x="406" y="1100"/>
                                </a:lnTo>
                                <a:lnTo>
                                  <a:pt x="382" y="1093"/>
                                </a:lnTo>
                                <a:lnTo>
                                  <a:pt x="359" y="1084"/>
                                </a:lnTo>
                                <a:lnTo>
                                  <a:pt x="337" y="1073"/>
                                </a:lnTo>
                                <a:lnTo>
                                  <a:pt x="314" y="1061"/>
                                </a:lnTo>
                                <a:lnTo>
                                  <a:pt x="271" y="1035"/>
                                </a:lnTo>
                                <a:lnTo>
                                  <a:pt x="229" y="1003"/>
                                </a:lnTo>
                                <a:lnTo>
                                  <a:pt x="210" y="985"/>
                                </a:lnTo>
                                <a:lnTo>
                                  <a:pt x="191" y="967"/>
                                </a:lnTo>
                                <a:close/>
                              </a:path>
                            </a:pathLst>
                          </a:custGeom>
                          <a:solidFill>
                            <a:srgbClr val="BEBEBE"/>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73" name="Freeform 177"/>
                        <wps:cNvSpPr>
                          <a:spLocks noEditPoints="1"/>
                        </wps:cNvSpPr>
                        <wps:spPr bwMode="auto">
                          <a:xfrm>
                            <a:off x="68" y="71"/>
                            <a:ext cx="95" cy="98"/>
                          </a:xfrm>
                          <a:custGeom>
                            <a:avLst/>
                            <a:gdLst>
                              <a:gd name="T0" fmla="*/ 0 w 1042"/>
                              <a:gd name="T1" fmla="*/ 0 h 1081"/>
                              <a:gd name="T2" fmla="*/ 0 w 1042"/>
                              <a:gd name="T3" fmla="*/ 0 h 1081"/>
                              <a:gd name="T4" fmla="*/ 0 w 1042"/>
                              <a:gd name="T5" fmla="*/ 0 h 1081"/>
                              <a:gd name="T6" fmla="*/ 0 w 1042"/>
                              <a:gd name="T7" fmla="*/ 0 h 1081"/>
                              <a:gd name="T8" fmla="*/ 0 w 1042"/>
                              <a:gd name="T9" fmla="*/ 0 h 1081"/>
                              <a:gd name="T10" fmla="*/ 0 w 1042"/>
                              <a:gd name="T11" fmla="*/ 0 h 1081"/>
                              <a:gd name="T12" fmla="*/ 0 w 1042"/>
                              <a:gd name="T13" fmla="*/ 0 h 1081"/>
                              <a:gd name="T14" fmla="*/ 0 w 1042"/>
                              <a:gd name="T15" fmla="*/ 0 h 1081"/>
                              <a:gd name="T16" fmla="*/ 0 w 1042"/>
                              <a:gd name="T17" fmla="*/ 0 h 1081"/>
                              <a:gd name="T18" fmla="*/ 0 w 1042"/>
                              <a:gd name="T19" fmla="*/ 0 h 1081"/>
                              <a:gd name="T20" fmla="*/ 0 w 1042"/>
                              <a:gd name="T21" fmla="*/ 0 h 1081"/>
                              <a:gd name="T22" fmla="*/ 0 w 1042"/>
                              <a:gd name="T23" fmla="*/ 0 h 1081"/>
                              <a:gd name="T24" fmla="*/ 0 w 1042"/>
                              <a:gd name="T25" fmla="*/ 0 h 1081"/>
                              <a:gd name="T26" fmla="*/ 0 w 1042"/>
                              <a:gd name="T27" fmla="*/ 0 h 1081"/>
                              <a:gd name="T28" fmla="*/ 0 w 1042"/>
                              <a:gd name="T29" fmla="*/ 0 h 1081"/>
                              <a:gd name="T30" fmla="*/ 0 w 1042"/>
                              <a:gd name="T31" fmla="*/ 0 h 1081"/>
                              <a:gd name="T32" fmla="*/ 0 w 1042"/>
                              <a:gd name="T33" fmla="*/ 0 h 1081"/>
                              <a:gd name="T34" fmla="*/ 0 w 1042"/>
                              <a:gd name="T35" fmla="*/ 0 h 1081"/>
                              <a:gd name="T36" fmla="*/ 0 w 1042"/>
                              <a:gd name="T37" fmla="*/ 0 h 1081"/>
                              <a:gd name="T38" fmla="*/ 0 w 1042"/>
                              <a:gd name="T39" fmla="*/ 0 h 1081"/>
                              <a:gd name="T40" fmla="*/ 0 w 1042"/>
                              <a:gd name="T41" fmla="*/ 0 h 1081"/>
                              <a:gd name="T42" fmla="*/ 0 w 1042"/>
                              <a:gd name="T43" fmla="*/ 0 h 1081"/>
                              <a:gd name="T44" fmla="*/ 0 w 1042"/>
                              <a:gd name="T45" fmla="*/ 0 h 1081"/>
                              <a:gd name="T46" fmla="*/ 0 w 1042"/>
                              <a:gd name="T47" fmla="*/ 0 h 1081"/>
                              <a:gd name="T48" fmla="*/ 0 w 1042"/>
                              <a:gd name="T49" fmla="*/ 0 h 1081"/>
                              <a:gd name="T50" fmla="*/ 0 w 1042"/>
                              <a:gd name="T51" fmla="*/ 0 h 1081"/>
                              <a:gd name="T52" fmla="*/ 0 w 1042"/>
                              <a:gd name="T53" fmla="*/ 0 h 1081"/>
                              <a:gd name="T54" fmla="*/ 0 w 1042"/>
                              <a:gd name="T55" fmla="*/ 0 h 1081"/>
                              <a:gd name="T56" fmla="*/ 0 w 1042"/>
                              <a:gd name="T57" fmla="*/ 0 h 1081"/>
                              <a:gd name="T58" fmla="*/ 0 w 1042"/>
                              <a:gd name="T59" fmla="*/ 0 h 1081"/>
                              <a:gd name="T60" fmla="*/ 0 w 1042"/>
                              <a:gd name="T61" fmla="*/ 0 h 1081"/>
                              <a:gd name="T62" fmla="*/ 0 w 1042"/>
                              <a:gd name="T63" fmla="*/ 0 h 1081"/>
                              <a:gd name="T64" fmla="*/ 0 w 1042"/>
                              <a:gd name="T65" fmla="*/ 0 h 1081"/>
                              <a:gd name="T66" fmla="*/ 0 w 1042"/>
                              <a:gd name="T67" fmla="*/ 0 h 1081"/>
                              <a:gd name="T68" fmla="*/ 0 w 1042"/>
                              <a:gd name="T69" fmla="*/ 0 h 1081"/>
                              <a:gd name="T70" fmla="*/ 0 w 1042"/>
                              <a:gd name="T71" fmla="*/ 0 h 1081"/>
                              <a:gd name="T72" fmla="*/ 0 w 1042"/>
                              <a:gd name="T73" fmla="*/ 0 h 1081"/>
                              <a:gd name="T74" fmla="*/ 0 w 1042"/>
                              <a:gd name="T75" fmla="*/ 0 h 1081"/>
                              <a:gd name="T76" fmla="*/ 0 w 1042"/>
                              <a:gd name="T77" fmla="*/ 0 h 1081"/>
                              <a:gd name="T78" fmla="*/ 0 w 1042"/>
                              <a:gd name="T79" fmla="*/ 0 h 1081"/>
                              <a:gd name="T80" fmla="*/ 0 w 1042"/>
                              <a:gd name="T81" fmla="*/ 0 h 1081"/>
                              <a:gd name="T82" fmla="*/ 0 w 1042"/>
                              <a:gd name="T83" fmla="*/ 0 h 1081"/>
                              <a:gd name="T84" fmla="*/ 0 w 1042"/>
                              <a:gd name="T85" fmla="*/ 0 h 1081"/>
                              <a:gd name="T86" fmla="*/ 0 w 1042"/>
                              <a:gd name="T87" fmla="*/ 0 h 1081"/>
                              <a:gd name="T88" fmla="*/ 0 w 1042"/>
                              <a:gd name="T89" fmla="*/ 0 h 1081"/>
                              <a:gd name="T90" fmla="*/ 0 w 1042"/>
                              <a:gd name="T91" fmla="*/ 0 h 1081"/>
                              <a:gd name="T92" fmla="*/ 0 w 1042"/>
                              <a:gd name="T93" fmla="*/ 0 h 1081"/>
                              <a:gd name="T94" fmla="*/ 0 w 1042"/>
                              <a:gd name="T95" fmla="*/ 0 h 1081"/>
                              <a:gd name="T96" fmla="*/ 0 w 1042"/>
                              <a:gd name="T97" fmla="*/ 0 h 1081"/>
                              <a:gd name="T98" fmla="*/ 0 w 1042"/>
                              <a:gd name="T99" fmla="*/ 0 h 1081"/>
                              <a:gd name="T100" fmla="*/ 0 w 1042"/>
                              <a:gd name="T101" fmla="*/ 0 h 1081"/>
                              <a:gd name="T102" fmla="*/ 0 w 1042"/>
                              <a:gd name="T103" fmla="*/ 0 h 1081"/>
                              <a:gd name="T104" fmla="*/ 0 w 1042"/>
                              <a:gd name="T105" fmla="*/ 0 h 1081"/>
                              <a:gd name="T106" fmla="*/ 0 w 1042"/>
                              <a:gd name="T107" fmla="*/ 0 h 1081"/>
                              <a:gd name="T108" fmla="*/ 0 w 1042"/>
                              <a:gd name="T109" fmla="*/ 0 h 108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42"/>
                              <a:gd name="T166" fmla="*/ 0 h 1081"/>
                              <a:gd name="T167" fmla="*/ 1042 w 1042"/>
                              <a:gd name="T168" fmla="*/ 1081 h 1081"/>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42" h="1081">
                                <a:moveTo>
                                  <a:pt x="0" y="541"/>
                                </a:moveTo>
                                <a:lnTo>
                                  <a:pt x="2" y="595"/>
                                </a:lnTo>
                                <a:lnTo>
                                  <a:pt x="4" y="621"/>
                                </a:lnTo>
                                <a:lnTo>
                                  <a:pt x="10" y="648"/>
                                </a:lnTo>
                                <a:lnTo>
                                  <a:pt x="14" y="673"/>
                                </a:lnTo>
                                <a:lnTo>
                                  <a:pt x="21" y="700"/>
                                </a:lnTo>
                                <a:lnTo>
                                  <a:pt x="28" y="723"/>
                                </a:lnTo>
                                <a:lnTo>
                                  <a:pt x="38" y="748"/>
                                </a:lnTo>
                                <a:lnTo>
                                  <a:pt x="47" y="771"/>
                                </a:lnTo>
                                <a:lnTo>
                                  <a:pt x="58" y="795"/>
                                </a:lnTo>
                                <a:lnTo>
                                  <a:pt x="71" y="817"/>
                                </a:lnTo>
                                <a:lnTo>
                                  <a:pt x="85" y="840"/>
                                </a:lnTo>
                                <a:lnTo>
                                  <a:pt x="100" y="860"/>
                                </a:lnTo>
                                <a:lnTo>
                                  <a:pt x="117" y="882"/>
                                </a:lnTo>
                                <a:lnTo>
                                  <a:pt x="133" y="903"/>
                                </a:lnTo>
                                <a:lnTo>
                                  <a:pt x="153" y="925"/>
                                </a:lnTo>
                                <a:lnTo>
                                  <a:pt x="172" y="943"/>
                                </a:lnTo>
                                <a:lnTo>
                                  <a:pt x="191" y="961"/>
                                </a:lnTo>
                                <a:lnTo>
                                  <a:pt x="233" y="993"/>
                                </a:lnTo>
                                <a:lnTo>
                                  <a:pt x="276" y="1019"/>
                                </a:lnTo>
                                <a:lnTo>
                                  <a:pt x="299" y="1031"/>
                                </a:lnTo>
                                <a:lnTo>
                                  <a:pt x="321" y="1042"/>
                                </a:lnTo>
                                <a:lnTo>
                                  <a:pt x="344" y="1051"/>
                                </a:lnTo>
                                <a:lnTo>
                                  <a:pt x="368" y="1058"/>
                                </a:lnTo>
                                <a:lnTo>
                                  <a:pt x="417" y="1071"/>
                                </a:lnTo>
                                <a:lnTo>
                                  <a:pt x="468" y="1078"/>
                                </a:lnTo>
                                <a:lnTo>
                                  <a:pt x="494" y="1080"/>
                                </a:lnTo>
                                <a:lnTo>
                                  <a:pt x="521" y="1081"/>
                                </a:lnTo>
                                <a:lnTo>
                                  <a:pt x="546" y="1080"/>
                                </a:lnTo>
                                <a:lnTo>
                                  <a:pt x="573" y="1078"/>
                                </a:lnTo>
                                <a:lnTo>
                                  <a:pt x="598" y="1075"/>
                                </a:lnTo>
                                <a:lnTo>
                                  <a:pt x="610" y="1073"/>
                                </a:lnTo>
                                <a:lnTo>
                                  <a:pt x="617" y="1071"/>
                                </a:lnTo>
                                <a:lnTo>
                                  <a:pt x="624" y="1071"/>
                                </a:lnTo>
                                <a:lnTo>
                                  <a:pt x="648" y="1065"/>
                                </a:lnTo>
                                <a:lnTo>
                                  <a:pt x="673" y="1058"/>
                                </a:lnTo>
                                <a:lnTo>
                                  <a:pt x="696" y="1051"/>
                                </a:lnTo>
                                <a:lnTo>
                                  <a:pt x="719" y="1042"/>
                                </a:lnTo>
                                <a:lnTo>
                                  <a:pt x="741" y="1031"/>
                                </a:lnTo>
                                <a:lnTo>
                                  <a:pt x="764" y="1019"/>
                                </a:lnTo>
                                <a:lnTo>
                                  <a:pt x="785" y="1006"/>
                                </a:lnTo>
                                <a:lnTo>
                                  <a:pt x="807" y="993"/>
                                </a:lnTo>
                                <a:lnTo>
                                  <a:pt x="816" y="984"/>
                                </a:lnTo>
                                <a:lnTo>
                                  <a:pt x="827" y="977"/>
                                </a:lnTo>
                                <a:lnTo>
                                  <a:pt x="847" y="961"/>
                                </a:lnTo>
                                <a:lnTo>
                                  <a:pt x="867" y="943"/>
                                </a:lnTo>
                                <a:lnTo>
                                  <a:pt x="888" y="925"/>
                                </a:lnTo>
                                <a:lnTo>
                                  <a:pt x="906" y="903"/>
                                </a:lnTo>
                                <a:lnTo>
                                  <a:pt x="914" y="892"/>
                                </a:lnTo>
                                <a:lnTo>
                                  <a:pt x="918" y="887"/>
                                </a:lnTo>
                                <a:lnTo>
                                  <a:pt x="923" y="882"/>
                                </a:lnTo>
                                <a:lnTo>
                                  <a:pt x="939" y="860"/>
                                </a:lnTo>
                                <a:lnTo>
                                  <a:pt x="946" y="850"/>
                                </a:lnTo>
                                <a:lnTo>
                                  <a:pt x="954" y="840"/>
                                </a:lnTo>
                                <a:lnTo>
                                  <a:pt x="961" y="828"/>
                                </a:lnTo>
                                <a:lnTo>
                                  <a:pt x="968" y="817"/>
                                </a:lnTo>
                                <a:lnTo>
                                  <a:pt x="980" y="795"/>
                                </a:lnTo>
                                <a:lnTo>
                                  <a:pt x="992" y="771"/>
                                </a:lnTo>
                                <a:lnTo>
                                  <a:pt x="994" y="765"/>
                                </a:lnTo>
                                <a:lnTo>
                                  <a:pt x="995" y="762"/>
                                </a:lnTo>
                                <a:lnTo>
                                  <a:pt x="997" y="759"/>
                                </a:lnTo>
                                <a:lnTo>
                                  <a:pt x="1003" y="748"/>
                                </a:lnTo>
                                <a:lnTo>
                                  <a:pt x="1012" y="723"/>
                                </a:lnTo>
                                <a:lnTo>
                                  <a:pt x="1019" y="700"/>
                                </a:lnTo>
                                <a:lnTo>
                                  <a:pt x="1025" y="673"/>
                                </a:lnTo>
                                <a:lnTo>
                                  <a:pt x="1031" y="648"/>
                                </a:lnTo>
                                <a:lnTo>
                                  <a:pt x="1035" y="621"/>
                                </a:lnTo>
                                <a:lnTo>
                                  <a:pt x="1039" y="595"/>
                                </a:lnTo>
                                <a:lnTo>
                                  <a:pt x="1041" y="567"/>
                                </a:lnTo>
                                <a:lnTo>
                                  <a:pt x="1042" y="541"/>
                                </a:lnTo>
                                <a:lnTo>
                                  <a:pt x="1041" y="512"/>
                                </a:lnTo>
                                <a:lnTo>
                                  <a:pt x="1039" y="485"/>
                                </a:lnTo>
                                <a:lnTo>
                                  <a:pt x="1035" y="458"/>
                                </a:lnTo>
                                <a:lnTo>
                                  <a:pt x="1031" y="432"/>
                                </a:lnTo>
                                <a:lnTo>
                                  <a:pt x="1019" y="381"/>
                                </a:lnTo>
                                <a:lnTo>
                                  <a:pt x="1012" y="356"/>
                                </a:lnTo>
                                <a:lnTo>
                                  <a:pt x="1003" y="332"/>
                                </a:lnTo>
                                <a:lnTo>
                                  <a:pt x="980" y="284"/>
                                </a:lnTo>
                                <a:lnTo>
                                  <a:pt x="968" y="261"/>
                                </a:lnTo>
                                <a:lnTo>
                                  <a:pt x="954" y="239"/>
                                </a:lnTo>
                                <a:lnTo>
                                  <a:pt x="923" y="197"/>
                                </a:lnTo>
                                <a:lnTo>
                                  <a:pt x="888" y="157"/>
                                </a:lnTo>
                                <a:lnTo>
                                  <a:pt x="867" y="137"/>
                                </a:lnTo>
                                <a:lnTo>
                                  <a:pt x="847" y="120"/>
                                </a:lnTo>
                                <a:lnTo>
                                  <a:pt x="827" y="102"/>
                                </a:lnTo>
                                <a:lnTo>
                                  <a:pt x="807" y="88"/>
                                </a:lnTo>
                                <a:lnTo>
                                  <a:pt x="785" y="73"/>
                                </a:lnTo>
                                <a:lnTo>
                                  <a:pt x="764" y="61"/>
                                </a:lnTo>
                                <a:lnTo>
                                  <a:pt x="741" y="49"/>
                                </a:lnTo>
                                <a:lnTo>
                                  <a:pt x="719" y="39"/>
                                </a:lnTo>
                                <a:lnTo>
                                  <a:pt x="696" y="30"/>
                                </a:lnTo>
                                <a:lnTo>
                                  <a:pt x="673" y="22"/>
                                </a:lnTo>
                                <a:lnTo>
                                  <a:pt x="648" y="14"/>
                                </a:lnTo>
                                <a:lnTo>
                                  <a:pt x="624" y="10"/>
                                </a:lnTo>
                                <a:lnTo>
                                  <a:pt x="598" y="5"/>
                                </a:lnTo>
                                <a:lnTo>
                                  <a:pt x="573" y="2"/>
                                </a:lnTo>
                                <a:lnTo>
                                  <a:pt x="521" y="0"/>
                                </a:lnTo>
                                <a:lnTo>
                                  <a:pt x="468" y="2"/>
                                </a:lnTo>
                                <a:lnTo>
                                  <a:pt x="417" y="10"/>
                                </a:lnTo>
                                <a:lnTo>
                                  <a:pt x="368" y="22"/>
                                </a:lnTo>
                                <a:lnTo>
                                  <a:pt x="321" y="39"/>
                                </a:lnTo>
                                <a:lnTo>
                                  <a:pt x="276" y="61"/>
                                </a:lnTo>
                                <a:lnTo>
                                  <a:pt x="233" y="88"/>
                                </a:lnTo>
                                <a:lnTo>
                                  <a:pt x="191" y="120"/>
                                </a:lnTo>
                                <a:lnTo>
                                  <a:pt x="153" y="157"/>
                                </a:lnTo>
                                <a:lnTo>
                                  <a:pt x="117" y="197"/>
                                </a:lnTo>
                                <a:lnTo>
                                  <a:pt x="85" y="239"/>
                                </a:lnTo>
                                <a:lnTo>
                                  <a:pt x="58" y="284"/>
                                </a:lnTo>
                                <a:lnTo>
                                  <a:pt x="38" y="332"/>
                                </a:lnTo>
                                <a:lnTo>
                                  <a:pt x="21" y="381"/>
                                </a:lnTo>
                                <a:lnTo>
                                  <a:pt x="10" y="432"/>
                                </a:lnTo>
                                <a:lnTo>
                                  <a:pt x="2" y="485"/>
                                </a:lnTo>
                                <a:lnTo>
                                  <a:pt x="0" y="541"/>
                                </a:lnTo>
                                <a:close/>
                                <a:moveTo>
                                  <a:pt x="182" y="894"/>
                                </a:moveTo>
                                <a:lnTo>
                                  <a:pt x="164" y="875"/>
                                </a:lnTo>
                                <a:lnTo>
                                  <a:pt x="149" y="856"/>
                                </a:lnTo>
                                <a:lnTo>
                                  <a:pt x="120" y="817"/>
                                </a:lnTo>
                                <a:lnTo>
                                  <a:pt x="106" y="795"/>
                                </a:lnTo>
                                <a:lnTo>
                                  <a:pt x="95" y="775"/>
                                </a:lnTo>
                                <a:lnTo>
                                  <a:pt x="84" y="753"/>
                                </a:lnTo>
                                <a:lnTo>
                                  <a:pt x="76" y="732"/>
                                </a:lnTo>
                                <a:lnTo>
                                  <a:pt x="59" y="686"/>
                                </a:lnTo>
                                <a:lnTo>
                                  <a:pt x="53" y="663"/>
                                </a:lnTo>
                                <a:lnTo>
                                  <a:pt x="49" y="640"/>
                                </a:lnTo>
                                <a:lnTo>
                                  <a:pt x="45" y="615"/>
                                </a:lnTo>
                                <a:lnTo>
                                  <a:pt x="43" y="591"/>
                                </a:lnTo>
                                <a:lnTo>
                                  <a:pt x="41" y="541"/>
                                </a:lnTo>
                                <a:lnTo>
                                  <a:pt x="43" y="490"/>
                                </a:lnTo>
                                <a:lnTo>
                                  <a:pt x="49" y="441"/>
                                </a:lnTo>
                                <a:lnTo>
                                  <a:pt x="59" y="393"/>
                                </a:lnTo>
                                <a:lnTo>
                                  <a:pt x="76" y="348"/>
                                </a:lnTo>
                                <a:lnTo>
                                  <a:pt x="95" y="304"/>
                                </a:lnTo>
                                <a:lnTo>
                                  <a:pt x="120" y="263"/>
                                </a:lnTo>
                                <a:lnTo>
                                  <a:pt x="149" y="223"/>
                                </a:lnTo>
                                <a:lnTo>
                                  <a:pt x="182" y="187"/>
                                </a:lnTo>
                                <a:lnTo>
                                  <a:pt x="217" y="152"/>
                                </a:lnTo>
                                <a:lnTo>
                                  <a:pt x="256" y="122"/>
                                </a:lnTo>
                                <a:lnTo>
                                  <a:pt x="294" y="96"/>
                                </a:lnTo>
                                <a:lnTo>
                                  <a:pt x="337" y="76"/>
                                </a:lnTo>
                                <a:lnTo>
                                  <a:pt x="380" y="60"/>
                                </a:lnTo>
                                <a:lnTo>
                                  <a:pt x="425" y="49"/>
                                </a:lnTo>
                                <a:lnTo>
                                  <a:pt x="472" y="43"/>
                                </a:lnTo>
                                <a:lnTo>
                                  <a:pt x="521" y="40"/>
                                </a:lnTo>
                                <a:lnTo>
                                  <a:pt x="569" y="43"/>
                                </a:lnTo>
                                <a:lnTo>
                                  <a:pt x="592" y="45"/>
                                </a:lnTo>
                                <a:lnTo>
                                  <a:pt x="616" y="49"/>
                                </a:lnTo>
                                <a:lnTo>
                                  <a:pt x="637" y="53"/>
                                </a:lnTo>
                                <a:lnTo>
                                  <a:pt x="660" y="60"/>
                                </a:lnTo>
                                <a:lnTo>
                                  <a:pt x="704" y="76"/>
                                </a:lnTo>
                                <a:lnTo>
                                  <a:pt x="724" y="85"/>
                                </a:lnTo>
                                <a:lnTo>
                                  <a:pt x="744" y="96"/>
                                </a:lnTo>
                                <a:lnTo>
                                  <a:pt x="764" y="108"/>
                                </a:lnTo>
                                <a:lnTo>
                                  <a:pt x="785" y="122"/>
                                </a:lnTo>
                                <a:lnTo>
                                  <a:pt x="804" y="136"/>
                                </a:lnTo>
                                <a:lnTo>
                                  <a:pt x="823" y="152"/>
                                </a:lnTo>
                                <a:lnTo>
                                  <a:pt x="841" y="169"/>
                                </a:lnTo>
                                <a:lnTo>
                                  <a:pt x="860" y="187"/>
                                </a:lnTo>
                                <a:lnTo>
                                  <a:pt x="876" y="205"/>
                                </a:lnTo>
                                <a:lnTo>
                                  <a:pt x="892" y="223"/>
                                </a:lnTo>
                                <a:lnTo>
                                  <a:pt x="921" y="263"/>
                                </a:lnTo>
                                <a:lnTo>
                                  <a:pt x="934" y="283"/>
                                </a:lnTo>
                                <a:lnTo>
                                  <a:pt x="945" y="304"/>
                                </a:lnTo>
                                <a:lnTo>
                                  <a:pt x="966" y="348"/>
                                </a:lnTo>
                                <a:lnTo>
                                  <a:pt x="980" y="393"/>
                                </a:lnTo>
                                <a:lnTo>
                                  <a:pt x="987" y="417"/>
                                </a:lnTo>
                                <a:lnTo>
                                  <a:pt x="992" y="441"/>
                                </a:lnTo>
                                <a:lnTo>
                                  <a:pt x="998" y="490"/>
                                </a:lnTo>
                                <a:lnTo>
                                  <a:pt x="1000" y="515"/>
                                </a:lnTo>
                                <a:lnTo>
                                  <a:pt x="1001" y="541"/>
                                </a:lnTo>
                                <a:lnTo>
                                  <a:pt x="1000" y="565"/>
                                </a:lnTo>
                                <a:lnTo>
                                  <a:pt x="998" y="591"/>
                                </a:lnTo>
                                <a:lnTo>
                                  <a:pt x="995" y="615"/>
                                </a:lnTo>
                                <a:lnTo>
                                  <a:pt x="993" y="627"/>
                                </a:lnTo>
                                <a:lnTo>
                                  <a:pt x="992" y="640"/>
                                </a:lnTo>
                                <a:lnTo>
                                  <a:pt x="989" y="651"/>
                                </a:lnTo>
                                <a:lnTo>
                                  <a:pt x="987" y="663"/>
                                </a:lnTo>
                                <a:lnTo>
                                  <a:pt x="980" y="686"/>
                                </a:lnTo>
                                <a:lnTo>
                                  <a:pt x="966" y="732"/>
                                </a:lnTo>
                                <a:lnTo>
                                  <a:pt x="955" y="753"/>
                                </a:lnTo>
                                <a:lnTo>
                                  <a:pt x="945" y="775"/>
                                </a:lnTo>
                                <a:lnTo>
                                  <a:pt x="939" y="784"/>
                                </a:lnTo>
                                <a:lnTo>
                                  <a:pt x="934" y="795"/>
                                </a:lnTo>
                                <a:lnTo>
                                  <a:pt x="921" y="817"/>
                                </a:lnTo>
                                <a:lnTo>
                                  <a:pt x="892" y="856"/>
                                </a:lnTo>
                                <a:lnTo>
                                  <a:pt x="884" y="865"/>
                                </a:lnTo>
                                <a:lnTo>
                                  <a:pt x="880" y="869"/>
                                </a:lnTo>
                                <a:lnTo>
                                  <a:pt x="877" y="871"/>
                                </a:lnTo>
                                <a:lnTo>
                                  <a:pt x="876" y="875"/>
                                </a:lnTo>
                                <a:lnTo>
                                  <a:pt x="860" y="894"/>
                                </a:lnTo>
                                <a:lnTo>
                                  <a:pt x="841" y="911"/>
                                </a:lnTo>
                                <a:lnTo>
                                  <a:pt x="838" y="912"/>
                                </a:lnTo>
                                <a:lnTo>
                                  <a:pt x="836" y="914"/>
                                </a:lnTo>
                                <a:lnTo>
                                  <a:pt x="832" y="918"/>
                                </a:lnTo>
                                <a:lnTo>
                                  <a:pt x="823" y="927"/>
                                </a:lnTo>
                                <a:lnTo>
                                  <a:pt x="804" y="942"/>
                                </a:lnTo>
                                <a:lnTo>
                                  <a:pt x="785" y="957"/>
                                </a:lnTo>
                                <a:lnTo>
                                  <a:pt x="764" y="970"/>
                                </a:lnTo>
                                <a:lnTo>
                                  <a:pt x="754" y="976"/>
                                </a:lnTo>
                                <a:lnTo>
                                  <a:pt x="744" y="982"/>
                                </a:lnTo>
                                <a:lnTo>
                                  <a:pt x="724" y="993"/>
                                </a:lnTo>
                                <a:lnTo>
                                  <a:pt x="704" y="1004"/>
                                </a:lnTo>
                                <a:lnTo>
                                  <a:pt x="660" y="1019"/>
                                </a:lnTo>
                                <a:lnTo>
                                  <a:pt x="637" y="1026"/>
                                </a:lnTo>
                                <a:lnTo>
                                  <a:pt x="626" y="1028"/>
                                </a:lnTo>
                                <a:lnTo>
                                  <a:pt x="616" y="1031"/>
                                </a:lnTo>
                                <a:lnTo>
                                  <a:pt x="603" y="1032"/>
                                </a:lnTo>
                                <a:lnTo>
                                  <a:pt x="592" y="1035"/>
                                </a:lnTo>
                                <a:lnTo>
                                  <a:pt x="569" y="1038"/>
                                </a:lnTo>
                                <a:lnTo>
                                  <a:pt x="544" y="1040"/>
                                </a:lnTo>
                                <a:lnTo>
                                  <a:pt x="521" y="1041"/>
                                </a:lnTo>
                                <a:lnTo>
                                  <a:pt x="496" y="1040"/>
                                </a:lnTo>
                                <a:lnTo>
                                  <a:pt x="472" y="1038"/>
                                </a:lnTo>
                                <a:lnTo>
                                  <a:pt x="425" y="1031"/>
                                </a:lnTo>
                                <a:lnTo>
                                  <a:pt x="402" y="1026"/>
                                </a:lnTo>
                                <a:lnTo>
                                  <a:pt x="380" y="1019"/>
                                </a:lnTo>
                                <a:lnTo>
                                  <a:pt x="337" y="1004"/>
                                </a:lnTo>
                                <a:lnTo>
                                  <a:pt x="294" y="982"/>
                                </a:lnTo>
                                <a:lnTo>
                                  <a:pt x="275" y="970"/>
                                </a:lnTo>
                                <a:lnTo>
                                  <a:pt x="256" y="957"/>
                                </a:lnTo>
                                <a:lnTo>
                                  <a:pt x="217" y="927"/>
                                </a:lnTo>
                                <a:lnTo>
                                  <a:pt x="182" y="894"/>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74" name="Freeform 178"/>
                        <wps:cNvSpPr>
                          <a:spLocks noEditPoints="1"/>
                        </wps:cNvSpPr>
                        <wps:spPr bwMode="auto">
                          <a:xfrm>
                            <a:off x="72" y="75"/>
                            <a:ext cx="87" cy="91"/>
                          </a:xfrm>
                          <a:custGeom>
                            <a:avLst/>
                            <a:gdLst>
                              <a:gd name="T0" fmla="*/ 0 w 960"/>
                              <a:gd name="T1" fmla="*/ 0 h 1001"/>
                              <a:gd name="T2" fmla="*/ 0 w 960"/>
                              <a:gd name="T3" fmla="*/ 0 h 1001"/>
                              <a:gd name="T4" fmla="*/ 0 w 960"/>
                              <a:gd name="T5" fmla="*/ 0 h 1001"/>
                              <a:gd name="T6" fmla="*/ 0 w 960"/>
                              <a:gd name="T7" fmla="*/ 0 h 1001"/>
                              <a:gd name="T8" fmla="*/ 0 w 960"/>
                              <a:gd name="T9" fmla="*/ 0 h 1001"/>
                              <a:gd name="T10" fmla="*/ 0 w 960"/>
                              <a:gd name="T11" fmla="*/ 0 h 1001"/>
                              <a:gd name="T12" fmla="*/ 0 w 960"/>
                              <a:gd name="T13" fmla="*/ 0 h 1001"/>
                              <a:gd name="T14" fmla="*/ 0 w 960"/>
                              <a:gd name="T15" fmla="*/ 0 h 1001"/>
                              <a:gd name="T16" fmla="*/ 0 w 960"/>
                              <a:gd name="T17" fmla="*/ 0 h 1001"/>
                              <a:gd name="T18" fmla="*/ 0 w 960"/>
                              <a:gd name="T19" fmla="*/ 0 h 1001"/>
                              <a:gd name="T20" fmla="*/ 0 w 960"/>
                              <a:gd name="T21" fmla="*/ 0 h 1001"/>
                              <a:gd name="T22" fmla="*/ 0 w 960"/>
                              <a:gd name="T23" fmla="*/ 0 h 1001"/>
                              <a:gd name="T24" fmla="*/ 0 w 960"/>
                              <a:gd name="T25" fmla="*/ 0 h 1001"/>
                              <a:gd name="T26" fmla="*/ 0 w 960"/>
                              <a:gd name="T27" fmla="*/ 0 h 1001"/>
                              <a:gd name="T28" fmla="*/ 0 w 960"/>
                              <a:gd name="T29" fmla="*/ 0 h 1001"/>
                              <a:gd name="T30" fmla="*/ 0 w 960"/>
                              <a:gd name="T31" fmla="*/ 0 h 1001"/>
                              <a:gd name="T32" fmla="*/ 0 w 960"/>
                              <a:gd name="T33" fmla="*/ 0 h 1001"/>
                              <a:gd name="T34" fmla="*/ 0 w 960"/>
                              <a:gd name="T35" fmla="*/ 0 h 1001"/>
                              <a:gd name="T36" fmla="*/ 0 w 960"/>
                              <a:gd name="T37" fmla="*/ 0 h 1001"/>
                              <a:gd name="T38" fmla="*/ 0 w 960"/>
                              <a:gd name="T39" fmla="*/ 0 h 1001"/>
                              <a:gd name="T40" fmla="*/ 0 w 960"/>
                              <a:gd name="T41" fmla="*/ 0 h 1001"/>
                              <a:gd name="T42" fmla="*/ 0 w 960"/>
                              <a:gd name="T43" fmla="*/ 0 h 1001"/>
                              <a:gd name="T44" fmla="*/ 0 w 960"/>
                              <a:gd name="T45" fmla="*/ 0 h 1001"/>
                              <a:gd name="T46" fmla="*/ 0 w 960"/>
                              <a:gd name="T47" fmla="*/ 0 h 1001"/>
                              <a:gd name="T48" fmla="*/ 0 w 960"/>
                              <a:gd name="T49" fmla="*/ 0 h 1001"/>
                              <a:gd name="T50" fmla="*/ 0 w 960"/>
                              <a:gd name="T51" fmla="*/ 0 h 1001"/>
                              <a:gd name="T52" fmla="*/ 0 w 960"/>
                              <a:gd name="T53" fmla="*/ 0 h 1001"/>
                              <a:gd name="T54" fmla="*/ 0 w 960"/>
                              <a:gd name="T55" fmla="*/ 0 h 1001"/>
                              <a:gd name="T56" fmla="*/ 0 w 960"/>
                              <a:gd name="T57" fmla="*/ 0 h 1001"/>
                              <a:gd name="T58" fmla="*/ 0 w 960"/>
                              <a:gd name="T59" fmla="*/ 0 h 1001"/>
                              <a:gd name="T60" fmla="*/ 0 w 960"/>
                              <a:gd name="T61" fmla="*/ 0 h 1001"/>
                              <a:gd name="T62" fmla="*/ 0 w 960"/>
                              <a:gd name="T63" fmla="*/ 0 h 1001"/>
                              <a:gd name="T64" fmla="*/ 0 w 960"/>
                              <a:gd name="T65" fmla="*/ 0 h 1001"/>
                              <a:gd name="T66" fmla="*/ 0 w 960"/>
                              <a:gd name="T67" fmla="*/ 0 h 1001"/>
                              <a:gd name="T68" fmla="*/ 0 w 960"/>
                              <a:gd name="T69" fmla="*/ 0 h 1001"/>
                              <a:gd name="T70" fmla="*/ 0 w 960"/>
                              <a:gd name="T71" fmla="*/ 0 h 1001"/>
                              <a:gd name="T72" fmla="*/ 0 w 960"/>
                              <a:gd name="T73" fmla="*/ 0 h 1001"/>
                              <a:gd name="T74" fmla="*/ 0 w 960"/>
                              <a:gd name="T75" fmla="*/ 0 h 1001"/>
                              <a:gd name="T76" fmla="*/ 0 w 960"/>
                              <a:gd name="T77" fmla="*/ 0 h 1001"/>
                              <a:gd name="T78" fmla="*/ 0 w 960"/>
                              <a:gd name="T79" fmla="*/ 0 h 1001"/>
                              <a:gd name="T80" fmla="*/ 0 w 960"/>
                              <a:gd name="T81" fmla="*/ 0 h 1001"/>
                              <a:gd name="T82" fmla="*/ 0 w 960"/>
                              <a:gd name="T83" fmla="*/ 0 h 1001"/>
                              <a:gd name="T84" fmla="*/ 0 w 960"/>
                              <a:gd name="T85" fmla="*/ 0 h 1001"/>
                              <a:gd name="T86" fmla="*/ 0 w 960"/>
                              <a:gd name="T87" fmla="*/ 0 h 1001"/>
                              <a:gd name="T88" fmla="*/ 0 w 960"/>
                              <a:gd name="T89" fmla="*/ 0 h 1001"/>
                              <a:gd name="T90" fmla="*/ 0 w 960"/>
                              <a:gd name="T91" fmla="*/ 0 h 1001"/>
                              <a:gd name="T92" fmla="*/ 0 w 960"/>
                              <a:gd name="T93" fmla="*/ 0 h 1001"/>
                              <a:gd name="T94" fmla="*/ 0 w 960"/>
                              <a:gd name="T95" fmla="*/ 0 h 1001"/>
                              <a:gd name="T96" fmla="*/ 0 w 960"/>
                              <a:gd name="T97" fmla="*/ 0 h 1001"/>
                              <a:gd name="T98" fmla="*/ 0 w 960"/>
                              <a:gd name="T99" fmla="*/ 0 h 1001"/>
                              <a:gd name="T100" fmla="*/ 0 w 960"/>
                              <a:gd name="T101" fmla="*/ 0 h 100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60"/>
                              <a:gd name="T154" fmla="*/ 0 h 1001"/>
                              <a:gd name="T155" fmla="*/ 960 w 960"/>
                              <a:gd name="T156" fmla="*/ 1001 h 100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60" h="1001">
                                <a:moveTo>
                                  <a:pt x="0" y="501"/>
                                </a:moveTo>
                                <a:lnTo>
                                  <a:pt x="2" y="551"/>
                                </a:lnTo>
                                <a:lnTo>
                                  <a:pt x="4" y="575"/>
                                </a:lnTo>
                                <a:lnTo>
                                  <a:pt x="8" y="600"/>
                                </a:lnTo>
                                <a:lnTo>
                                  <a:pt x="12" y="623"/>
                                </a:lnTo>
                                <a:lnTo>
                                  <a:pt x="18" y="646"/>
                                </a:lnTo>
                                <a:lnTo>
                                  <a:pt x="35" y="692"/>
                                </a:lnTo>
                                <a:lnTo>
                                  <a:pt x="43" y="713"/>
                                </a:lnTo>
                                <a:lnTo>
                                  <a:pt x="54" y="735"/>
                                </a:lnTo>
                                <a:lnTo>
                                  <a:pt x="65" y="755"/>
                                </a:lnTo>
                                <a:lnTo>
                                  <a:pt x="79" y="777"/>
                                </a:lnTo>
                                <a:lnTo>
                                  <a:pt x="108" y="816"/>
                                </a:lnTo>
                                <a:lnTo>
                                  <a:pt x="123" y="835"/>
                                </a:lnTo>
                                <a:lnTo>
                                  <a:pt x="141" y="854"/>
                                </a:lnTo>
                                <a:lnTo>
                                  <a:pt x="176" y="887"/>
                                </a:lnTo>
                                <a:lnTo>
                                  <a:pt x="215" y="917"/>
                                </a:lnTo>
                                <a:lnTo>
                                  <a:pt x="234" y="930"/>
                                </a:lnTo>
                                <a:lnTo>
                                  <a:pt x="253" y="942"/>
                                </a:lnTo>
                                <a:lnTo>
                                  <a:pt x="296" y="964"/>
                                </a:lnTo>
                                <a:lnTo>
                                  <a:pt x="339" y="979"/>
                                </a:lnTo>
                                <a:lnTo>
                                  <a:pt x="361" y="986"/>
                                </a:lnTo>
                                <a:lnTo>
                                  <a:pt x="384" y="991"/>
                                </a:lnTo>
                                <a:lnTo>
                                  <a:pt x="431" y="998"/>
                                </a:lnTo>
                                <a:lnTo>
                                  <a:pt x="455" y="1000"/>
                                </a:lnTo>
                                <a:lnTo>
                                  <a:pt x="480" y="1001"/>
                                </a:lnTo>
                                <a:lnTo>
                                  <a:pt x="503" y="1000"/>
                                </a:lnTo>
                                <a:lnTo>
                                  <a:pt x="528" y="998"/>
                                </a:lnTo>
                                <a:lnTo>
                                  <a:pt x="551" y="995"/>
                                </a:lnTo>
                                <a:lnTo>
                                  <a:pt x="562" y="992"/>
                                </a:lnTo>
                                <a:lnTo>
                                  <a:pt x="575" y="991"/>
                                </a:lnTo>
                                <a:lnTo>
                                  <a:pt x="585" y="988"/>
                                </a:lnTo>
                                <a:lnTo>
                                  <a:pt x="596" y="986"/>
                                </a:lnTo>
                                <a:lnTo>
                                  <a:pt x="619" y="979"/>
                                </a:lnTo>
                                <a:lnTo>
                                  <a:pt x="663" y="964"/>
                                </a:lnTo>
                                <a:lnTo>
                                  <a:pt x="683" y="953"/>
                                </a:lnTo>
                                <a:lnTo>
                                  <a:pt x="703" y="942"/>
                                </a:lnTo>
                                <a:lnTo>
                                  <a:pt x="713" y="936"/>
                                </a:lnTo>
                                <a:lnTo>
                                  <a:pt x="723" y="930"/>
                                </a:lnTo>
                                <a:lnTo>
                                  <a:pt x="744" y="917"/>
                                </a:lnTo>
                                <a:lnTo>
                                  <a:pt x="763" y="902"/>
                                </a:lnTo>
                                <a:lnTo>
                                  <a:pt x="782" y="887"/>
                                </a:lnTo>
                                <a:lnTo>
                                  <a:pt x="791" y="878"/>
                                </a:lnTo>
                                <a:lnTo>
                                  <a:pt x="795" y="874"/>
                                </a:lnTo>
                                <a:lnTo>
                                  <a:pt x="797" y="872"/>
                                </a:lnTo>
                                <a:lnTo>
                                  <a:pt x="800" y="871"/>
                                </a:lnTo>
                                <a:lnTo>
                                  <a:pt x="819" y="854"/>
                                </a:lnTo>
                                <a:lnTo>
                                  <a:pt x="835" y="835"/>
                                </a:lnTo>
                                <a:lnTo>
                                  <a:pt x="836" y="831"/>
                                </a:lnTo>
                                <a:lnTo>
                                  <a:pt x="839" y="829"/>
                                </a:lnTo>
                                <a:lnTo>
                                  <a:pt x="843" y="825"/>
                                </a:lnTo>
                                <a:lnTo>
                                  <a:pt x="851" y="816"/>
                                </a:lnTo>
                                <a:lnTo>
                                  <a:pt x="880" y="777"/>
                                </a:lnTo>
                                <a:lnTo>
                                  <a:pt x="893" y="755"/>
                                </a:lnTo>
                                <a:lnTo>
                                  <a:pt x="898" y="744"/>
                                </a:lnTo>
                                <a:lnTo>
                                  <a:pt x="904" y="735"/>
                                </a:lnTo>
                                <a:lnTo>
                                  <a:pt x="914" y="713"/>
                                </a:lnTo>
                                <a:lnTo>
                                  <a:pt x="925" y="692"/>
                                </a:lnTo>
                                <a:lnTo>
                                  <a:pt x="939" y="646"/>
                                </a:lnTo>
                                <a:lnTo>
                                  <a:pt x="946" y="623"/>
                                </a:lnTo>
                                <a:lnTo>
                                  <a:pt x="948" y="611"/>
                                </a:lnTo>
                                <a:lnTo>
                                  <a:pt x="951" y="600"/>
                                </a:lnTo>
                                <a:lnTo>
                                  <a:pt x="952" y="587"/>
                                </a:lnTo>
                                <a:lnTo>
                                  <a:pt x="954" y="575"/>
                                </a:lnTo>
                                <a:lnTo>
                                  <a:pt x="957" y="551"/>
                                </a:lnTo>
                                <a:lnTo>
                                  <a:pt x="959" y="525"/>
                                </a:lnTo>
                                <a:lnTo>
                                  <a:pt x="960" y="501"/>
                                </a:lnTo>
                                <a:lnTo>
                                  <a:pt x="959" y="475"/>
                                </a:lnTo>
                                <a:lnTo>
                                  <a:pt x="957" y="450"/>
                                </a:lnTo>
                                <a:lnTo>
                                  <a:pt x="951" y="401"/>
                                </a:lnTo>
                                <a:lnTo>
                                  <a:pt x="946" y="377"/>
                                </a:lnTo>
                                <a:lnTo>
                                  <a:pt x="939" y="353"/>
                                </a:lnTo>
                                <a:lnTo>
                                  <a:pt x="925" y="308"/>
                                </a:lnTo>
                                <a:lnTo>
                                  <a:pt x="904" y="264"/>
                                </a:lnTo>
                                <a:lnTo>
                                  <a:pt x="893" y="243"/>
                                </a:lnTo>
                                <a:lnTo>
                                  <a:pt x="880" y="223"/>
                                </a:lnTo>
                                <a:lnTo>
                                  <a:pt x="851" y="183"/>
                                </a:lnTo>
                                <a:lnTo>
                                  <a:pt x="835" y="165"/>
                                </a:lnTo>
                                <a:lnTo>
                                  <a:pt x="819" y="147"/>
                                </a:lnTo>
                                <a:lnTo>
                                  <a:pt x="800" y="129"/>
                                </a:lnTo>
                                <a:lnTo>
                                  <a:pt x="782" y="112"/>
                                </a:lnTo>
                                <a:lnTo>
                                  <a:pt x="763" y="96"/>
                                </a:lnTo>
                                <a:lnTo>
                                  <a:pt x="744" y="82"/>
                                </a:lnTo>
                                <a:lnTo>
                                  <a:pt x="723" y="68"/>
                                </a:lnTo>
                                <a:lnTo>
                                  <a:pt x="703" y="56"/>
                                </a:lnTo>
                                <a:lnTo>
                                  <a:pt x="683" y="45"/>
                                </a:lnTo>
                                <a:lnTo>
                                  <a:pt x="663" y="36"/>
                                </a:lnTo>
                                <a:lnTo>
                                  <a:pt x="619" y="20"/>
                                </a:lnTo>
                                <a:lnTo>
                                  <a:pt x="596" y="13"/>
                                </a:lnTo>
                                <a:lnTo>
                                  <a:pt x="575" y="9"/>
                                </a:lnTo>
                                <a:lnTo>
                                  <a:pt x="551" y="5"/>
                                </a:lnTo>
                                <a:lnTo>
                                  <a:pt x="528" y="3"/>
                                </a:lnTo>
                                <a:lnTo>
                                  <a:pt x="480" y="0"/>
                                </a:lnTo>
                                <a:lnTo>
                                  <a:pt x="431" y="3"/>
                                </a:lnTo>
                                <a:lnTo>
                                  <a:pt x="384" y="9"/>
                                </a:lnTo>
                                <a:lnTo>
                                  <a:pt x="339" y="20"/>
                                </a:lnTo>
                                <a:lnTo>
                                  <a:pt x="296" y="36"/>
                                </a:lnTo>
                                <a:lnTo>
                                  <a:pt x="253" y="56"/>
                                </a:lnTo>
                                <a:lnTo>
                                  <a:pt x="215" y="82"/>
                                </a:lnTo>
                                <a:lnTo>
                                  <a:pt x="176" y="112"/>
                                </a:lnTo>
                                <a:lnTo>
                                  <a:pt x="141" y="147"/>
                                </a:lnTo>
                                <a:lnTo>
                                  <a:pt x="108" y="183"/>
                                </a:lnTo>
                                <a:lnTo>
                                  <a:pt x="79" y="223"/>
                                </a:lnTo>
                                <a:lnTo>
                                  <a:pt x="54" y="264"/>
                                </a:lnTo>
                                <a:lnTo>
                                  <a:pt x="35" y="308"/>
                                </a:lnTo>
                                <a:lnTo>
                                  <a:pt x="18" y="353"/>
                                </a:lnTo>
                                <a:lnTo>
                                  <a:pt x="8" y="401"/>
                                </a:lnTo>
                                <a:lnTo>
                                  <a:pt x="2" y="450"/>
                                </a:lnTo>
                                <a:lnTo>
                                  <a:pt x="0" y="501"/>
                                </a:lnTo>
                                <a:close/>
                                <a:moveTo>
                                  <a:pt x="168" y="825"/>
                                </a:moveTo>
                                <a:lnTo>
                                  <a:pt x="152" y="806"/>
                                </a:lnTo>
                                <a:lnTo>
                                  <a:pt x="137" y="789"/>
                                </a:lnTo>
                                <a:lnTo>
                                  <a:pt x="111" y="753"/>
                                </a:lnTo>
                                <a:lnTo>
                                  <a:pt x="98" y="733"/>
                                </a:lnTo>
                                <a:lnTo>
                                  <a:pt x="88" y="715"/>
                                </a:lnTo>
                                <a:lnTo>
                                  <a:pt x="71" y="676"/>
                                </a:lnTo>
                                <a:lnTo>
                                  <a:pt x="63" y="654"/>
                                </a:lnTo>
                                <a:lnTo>
                                  <a:pt x="57" y="633"/>
                                </a:lnTo>
                                <a:lnTo>
                                  <a:pt x="48" y="591"/>
                                </a:lnTo>
                                <a:lnTo>
                                  <a:pt x="43" y="568"/>
                                </a:lnTo>
                                <a:lnTo>
                                  <a:pt x="41" y="546"/>
                                </a:lnTo>
                                <a:lnTo>
                                  <a:pt x="40" y="501"/>
                                </a:lnTo>
                                <a:lnTo>
                                  <a:pt x="41" y="453"/>
                                </a:lnTo>
                                <a:lnTo>
                                  <a:pt x="48" y="408"/>
                                </a:lnTo>
                                <a:lnTo>
                                  <a:pt x="57" y="364"/>
                                </a:lnTo>
                                <a:lnTo>
                                  <a:pt x="71" y="323"/>
                                </a:lnTo>
                                <a:lnTo>
                                  <a:pt x="88" y="283"/>
                                </a:lnTo>
                                <a:lnTo>
                                  <a:pt x="111" y="246"/>
                                </a:lnTo>
                                <a:lnTo>
                                  <a:pt x="137" y="210"/>
                                </a:lnTo>
                                <a:lnTo>
                                  <a:pt x="168" y="177"/>
                                </a:lnTo>
                                <a:lnTo>
                                  <a:pt x="200" y="144"/>
                                </a:lnTo>
                                <a:lnTo>
                                  <a:pt x="236" y="117"/>
                                </a:lnTo>
                                <a:lnTo>
                                  <a:pt x="272" y="93"/>
                                </a:lnTo>
                                <a:lnTo>
                                  <a:pt x="311" y="75"/>
                                </a:lnTo>
                                <a:lnTo>
                                  <a:pt x="349" y="60"/>
                                </a:lnTo>
                                <a:lnTo>
                                  <a:pt x="392" y="49"/>
                                </a:lnTo>
                                <a:lnTo>
                                  <a:pt x="434" y="43"/>
                                </a:lnTo>
                                <a:lnTo>
                                  <a:pt x="480" y="42"/>
                                </a:lnTo>
                                <a:lnTo>
                                  <a:pt x="524" y="43"/>
                                </a:lnTo>
                                <a:lnTo>
                                  <a:pt x="544" y="45"/>
                                </a:lnTo>
                                <a:lnTo>
                                  <a:pt x="566" y="49"/>
                                </a:lnTo>
                                <a:lnTo>
                                  <a:pt x="608" y="60"/>
                                </a:lnTo>
                                <a:lnTo>
                                  <a:pt x="628" y="67"/>
                                </a:lnTo>
                                <a:lnTo>
                                  <a:pt x="648" y="75"/>
                                </a:lnTo>
                                <a:lnTo>
                                  <a:pt x="686" y="93"/>
                                </a:lnTo>
                                <a:lnTo>
                                  <a:pt x="703" y="104"/>
                                </a:lnTo>
                                <a:lnTo>
                                  <a:pt x="722" y="117"/>
                                </a:lnTo>
                                <a:lnTo>
                                  <a:pt x="757" y="144"/>
                                </a:lnTo>
                                <a:lnTo>
                                  <a:pt x="774" y="159"/>
                                </a:lnTo>
                                <a:lnTo>
                                  <a:pt x="792" y="177"/>
                                </a:lnTo>
                                <a:lnTo>
                                  <a:pt x="821" y="210"/>
                                </a:lnTo>
                                <a:lnTo>
                                  <a:pt x="847" y="246"/>
                                </a:lnTo>
                                <a:lnTo>
                                  <a:pt x="869" y="283"/>
                                </a:lnTo>
                                <a:lnTo>
                                  <a:pt x="887" y="323"/>
                                </a:lnTo>
                                <a:lnTo>
                                  <a:pt x="901" y="364"/>
                                </a:lnTo>
                                <a:lnTo>
                                  <a:pt x="911" y="408"/>
                                </a:lnTo>
                                <a:lnTo>
                                  <a:pt x="918" y="453"/>
                                </a:lnTo>
                                <a:lnTo>
                                  <a:pt x="920" y="501"/>
                                </a:lnTo>
                                <a:lnTo>
                                  <a:pt x="918" y="546"/>
                                </a:lnTo>
                                <a:lnTo>
                                  <a:pt x="914" y="568"/>
                                </a:lnTo>
                                <a:lnTo>
                                  <a:pt x="912" y="579"/>
                                </a:lnTo>
                                <a:lnTo>
                                  <a:pt x="911" y="581"/>
                                </a:lnTo>
                                <a:lnTo>
                                  <a:pt x="911" y="584"/>
                                </a:lnTo>
                                <a:lnTo>
                                  <a:pt x="911" y="591"/>
                                </a:lnTo>
                                <a:lnTo>
                                  <a:pt x="909" y="595"/>
                                </a:lnTo>
                                <a:lnTo>
                                  <a:pt x="908" y="598"/>
                                </a:lnTo>
                                <a:lnTo>
                                  <a:pt x="908" y="601"/>
                                </a:lnTo>
                                <a:lnTo>
                                  <a:pt x="906" y="612"/>
                                </a:lnTo>
                                <a:lnTo>
                                  <a:pt x="901" y="633"/>
                                </a:lnTo>
                                <a:lnTo>
                                  <a:pt x="897" y="643"/>
                                </a:lnTo>
                                <a:lnTo>
                                  <a:pt x="894" y="654"/>
                                </a:lnTo>
                                <a:lnTo>
                                  <a:pt x="887" y="676"/>
                                </a:lnTo>
                                <a:lnTo>
                                  <a:pt x="869" y="715"/>
                                </a:lnTo>
                                <a:lnTo>
                                  <a:pt x="862" y="724"/>
                                </a:lnTo>
                                <a:lnTo>
                                  <a:pt x="859" y="728"/>
                                </a:lnTo>
                                <a:lnTo>
                                  <a:pt x="857" y="733"/>
                                </a:lnTo>
                                <a:lnTo>
                                  <a:pt x="847" y="753"/>
                                </a:lnTo>
                                <a:lnTo>
                                  <a:pt x="833" y="770"/>
                                </a:lnTo>
                                <a:lnTo>
                                  <a:pt x="821" y="789"/>
                                </a:lnTo>
                                <a:lnTo>
                                  <a:pt x="806" y="806"/>
                                </a:lnTo>
                                <a:lnTo>
                                  <a:pt x="792" y="825"/>
                                </a:lnTo>
                                <a:lnTo>
                                  <a:pt x="774" y="840"/>
                                </a:lnTo>
                                <a:lnTo>
                                  <a:pt x="757" y="855"/>
                                </a:lnTo>
                                <a:lnTo>
                                  <a:pt x="722" y="884"/>
                                </a:lnTo>
                                <a:lnTo>
                                  <a:pt x="703" y="894"/>
                                </a:lnTo>
                                <a:lnTo>
                                  <a:pt x="698" y="897"/>
                                </a:lnTo>
                                <a:lnTo>
                                  <a:pt x="694" y="900"/>
                                </a:lnTo>
                                <a:lnTo>
                                  <a:pt x="686" y="906"/>
                                </a:lnTo>
                                <a:lnTo>
                                  <a:pt x="648" y="926"/>
                                </a:lnTo>
                                <a:lnTo>
                                  <a:pt x="628" y="933"/>
                                </a:lnTo>
                                <a:lnTo>
                                  <a:pt x="617" y="936"/>
                                </a:lnTo>
                                <a:lnTo>
                                  <a:pt x="608" y="940"/>
                                </a:lnTo>
                                <a:lnTo>
                                  <a:pt x="566" y="951"/>
                                </a:lnTo>
                                <a:lnTo>
                                  <a:pt x="560" y="951"/>
                                </a:lnTo>
                                <a:lnTo>
                                  <a:pt x="557" y="951"/>
                                </a:lnTo>
                                <a:lnTo>
                                  <a:pt x="555" y="952"/>
                                </a:lnTo>
                                <a:lnTo>
                                  <a:pt x="544" y="954"/>
                                </a:lnTo>
                                <a:lnTo>
                                  <a:pt x="524" y="958"/>
                                </a:lnTo>
                                <a:lnTo>
                                  <a:pt x="480" y="960"/>
                                </a:lnTo>
                                <a:lnTo>
                                  <a:pt x="434" y="958"/>
                                </a:lnTo>
                                <a:lnTo>
                                  <a:pt x="392" y="951"/>
                                </a:lnTo>
                                <a:lnTo>
                                  <a:pt x="349" y="940"/>
                                </a:lnTo>
                                <a:lnTo>
                                  <a:pt x="311" y="926"/>
                                </a:lnTo>
                                <a:lnTo>
                                  <a:pt x="272" y="906"/>
                                </a:lnTo>
                                <a:lnTo>
                                  <a:pt x="236" y="884"/>
                                </a:lnTo>
                                <a:lnTo>
                                  <a:pt x="200" y="855"/>
                                </a:lnTo>
                                <a:lnTo>
                                  <a:pt x="168" y="825"/>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75" name="Freeform 179"/>
                        <wps:cNvSpPr>
                          <a:spLocks noEditPoints="1"/>
                        </wps:cNvSpPr>
                        <wps:spPr bwMode="auto">
                          <a:xfrm>
                            <a:off x="75" y="79"/>
                            <a:ext cx="80" cy="83"/>
                          </a:xfrm>
                          <a:custGeom>
                            <a:avLst/>
                            <a:gdLst>
                              <a:gd name="T0" fmla="*/ 0 w 880"/>
                              <a:gd name="T1" fmla="*/ 0 h 918"/>
                              <a:gd name="T2" fmla="*/ 0 w 880"/>
                              <a:gd name="T3" fmla="*/ 0 h 918"/>
                              <a:gd name="T4" fmla="*/ 0 w 880"/>
                              <a:gd name="T5" fmla="*/ 0 h 918"/>
                              <a:gd name="T6" fmla="*/ 0 w 880"/>
                              <a:gd name="T7" fmla="*/ 0 h 918"/>
                              <a:gd name="T8" fmla="*/ 0 w 880"/>
                              <a:gd name="T9" fmla="*/ 0 h 918"/>
                              <a:gd name="T10" fmla="*/ 0 w 880"/>
                              <a:gd name="T11" fmla="*/ 0 h 918"/>
                              <a:gd name="T12" fmla="*/ 0 w 880"/>
                              <a:gd name="T13" fmla="*/ 0 h 918"/>
                              <a:gd name="T14" fmla="*/ 0 w 880"/>
                              <a:gd name="T15" fmla="*/ 0 h 918"/>
                              <a:gd name="T16" fmla="*/ 0 w 880"/>
                              <a:gd name="T17" fmla="*/ 0 h 918"/>
                              <a:gd name="T18" fmla="*/ 0 w 880"/>
                              <a:gd name="T19" fmla="*/ 0 h 918"/>
                              <a:gd name="T20" fmla="*/ 0 w 880"/>
                              <a:gd name="T21" fmla="*/ 0 h 918"/>
                              <a:gd name="T22" fmla="*/ 0 w 880"/>
                              <a:gd name="T23" fmla="*/ 0 h 918"/>
                              <a:gd name="T24" fmla="*/ 0 w 880"/>
                              <a:gd name="T25" fmla="*/ 0 h 918"/>
                              <a:gd name="T26" fmla="*/ 0 w 880"/>
                              <a:gd name="T27" fmla="*/ 0 h 918"/>
                              <a:gd name="T28" fmla="*/ 0 w 880"/>
                              <a:gd name="T29" fmla="*/ 0 h 918"/>
                              <a:gd name="T30" fmla="*/ 0 w 880"/>
                              <a:gd name="T31" fmla="*/ 0 h 918"/>
                              <a:gd name="T32" fmla="*/ 0 w 880"/>
                              <a:gd name="T33" fmla="*/ 0 h 918"/>
                              <a:gd name="T34" fmla="*/ 0 w 880"/>
                              <a:gd name="T35" fmla="*/ 0 h 918"/>
                              <a:gd name="T36" fmla="*/ 0 w 880"/>
                              <a:gd name="T37" fmla="*/ 0 h 918"/>
                              <a:gd name="T38" fmla="*/ 0 w 880"/>
                              <a:gd name="T39" fmla="*/ 0 h 918"/>
                              <a:gd name="T40" fmla="*/ 0 w 880"/>
                              <a:gd name="T41" fmla="*/ 0 h 918"/>
                              <a:gd name="T42" fmla="*/ 0 w 880"/>
                              <a:gd name="T43" fmla="*/ 0 h 918"/>
                              <a:gd name="T44" fmla="*/ 0 w 880"/>
                              <a:gd name="T45" fmla="*/ 0 h 918"/>
                              <a:gd name="T46" fmla="*/ 0 w 880"/>
                              <a:gd name="T47" fmla="*/ 0 h 918"/>
                              <a:gd name="T48" fmla="*/ 0 w 880"/>
                              <a:gd name="T49" fmla="*/ 0 h 918"/>
                              <a:gd name="T50" fmla="*/ 0 w 880"/>
                              <a:gd name="T51" fmla="*/ 0 h 918"/>
                              <a:gd name="T52" fmla="*/ 0 w 880"/>
                              <a:gd name="T53" fmla="*/ 0 h 918"/>
                              <a:gd name="T54" fmla="*/ 0 w 880"/>
                              <a:gd name="T55" fmla="*/ 0 h 918"/>
                              <a:gd name="T56" fmla="*/ 0 w 880"/>
                              <a:gd name="T57" fmla="*/ 0 h 918"/>
                              <a:gd name="T58" fmla="*/ 0 w 880"/>
                              <a:gd name="T59" fmla="*/ 0 h 918"/>
                              <a:gd name="T60" fmla="*/ 0 w 880"/>
                              <a:gd name="T61" fmla="*/ 0 h 918"/>
                              <a:gd name="T62" fmla="*/ 0 w 880"/>
                              <a:gd name="T63" fmla="*/ 0 h 918"/>
                              <a:gd name="T64" fmla="*/ 0 w 880"/>
                              <a:gd name="T65" fmla="*/ 0 h 918"/>
                              <a:gd name="T66" fmla="*/ 0 w 880"/>
                              <a:gd name="T67" fmla="*/ 0 h 918"/>
                              <a:gd name="T68" fmla="*/ 0 w 880"/>
                              <a:gd name="T69" fmla="*/ 0 h 918"/>
                              <a:gd name="T70" fmla="*/ 0 w 880"/>
                              <a:gd name="T71" fmla="*/ 0 h 918"/>
                              <a:gd name="T72" fmla="*/ 0 w 880"/>
                              <a:gd name="T73" fmla="*/ 0 h 918"/>
                              <a:gd name="T74" fmla="*/ 0 w 880"/>
                              <a:gd name="T75" fmla="*/ 0 h 918"/>
                              <a:gd name="T76" fmla="*/ 0 w 880"/>
                              <a:gd name="T77" fmla="*/ 0 h 918"/>
                              <a:gd name="T78" fmla="*/ 0 w 880"/>
                              <a:gd name="T79" fmla="*/ 0 h 918"/>
                              <a:gd name="T80" fmla="*/ 0 w 880"/>
                              <a:gd name="T81" fmla="*/ 0 h 918"/>
                              <a:gd name="T82" fmla="*/ 0 w 880"/>
                              <a:gd name="T83" fmla="*/ 0 h 918"/>
                              <a:gd name="T84" fmla="*/ 0 w 880"/>
                              <a:gd name="T85" fmla="*/ 0 h 918"/>
                              <a:gd name="T86" fmla="*/ 0 w 880"/>
                              <a:gd name="T87" fmla="*/ 0 h 918"/>
                              <a:gd name="T88" fmla="*/ 0 w 880"/>
                              <a:gd name="T89" fmla="*/ 0 h 918"/>
                              <a:gd name="T90" fmla="*/ 0 w 880"/>
                              <a:gd name="T91" fmla="*/ 0 h 918"/>
                              <a:gd name="T92" fmla="*/ 0 w 880"/>
                              <a:gd name="T93" fmla="*/ 0 h 918"/>
                              <a:gd name="T94" fmla="*/ 0 w 880"/>
                              <a:gd name="T95" fmla="*/ 0 h 918"/>
                              <a:gd name="T96" fmla="*/ 0 w 880"/>
                              <a:gd name="T97" fmla="*/ 0 h 918"/>
                              <a:gd name="T98" fmla="*/ 0 w 880"/>
                              <a:gd name="T99" fmla="*/ 0 h 918"/>
                              <a:gd name="T100" fmla="*/ 0 w 880"/>
                              <a:gd name="T101" fmla="*/ 0 h 918"/>
                              <a:gd name="T102" fmla="*/ 0 w 880"/>
                              <a:gd name="T103" fmla="*/ 0 h 918"/>
                              <a:gd name="T104" fmla="*/ 0 w 880"/>
                              <a:gd name="T105" fmla="*/ 0 h 918"/>
                              <a:gd name="T106" fmla="*/ 0 w 880"/>
                              <a:gd name="T107" fmla="*/ 0 h 918"/>
                              <a:gd name="T108" fmla="*/ 0 w 880"/>
                              <a:gd name="T109" fmla="*/ 0 h 91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880"/>
                              <a:gd name="T166" fmla="*/ 0 h 918"/>
                              <a:gd name="T167" fmla="*/ 880 w 880"/>
                              <a:gd name="T168" fmla="*/ 918 h 91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880" h="918">
                                <a:moveTo>
                                  <a:pt x="0" y="459"/>
                                </a:moveTo>
                                <a:lnTo>
                                  <a:pt x="1" y="504"/>
                                </a:lnTo>
                                <a:lnTo>
                                  <a:pt x="3" y="526"/>
                                </a:lnTo>
                                <a:lnTo>
                                  <a:pt x="8" y="549"/>
                                </a:lnTo>
                                <a:lnTo>
                                  <a:pt x="17" y="591"/>
                                </a:lnTo>
                                <a:lnTo>
                                  <a:pt x="23" y="612"/>
                                </a:lnTo>
                                <a:lnTo>
                                  <a:pt x="31" y="634"/>
                                </a:lnTo>
                                <a:lnTo>
                                  <a:pt x="48" y="673"/>
                                </a:lnTo>
                                <a:lnTo>
                                  <a:pt x="58" y="691"/>
                                </a:lnTo>
                                <a:lnTo>
                                  <a:pt x="71" y="711"/>
                                </a:lnTo>
                                <a:lnTo>
                                  <a:pt x="97" y="747"/>
                                </a:lnTo>
                                <a:lnTo>
                                  <a:pt x="112" y="764"/>
                                </a:lnTo>
                                <a:lnTo>
                                  <a:pt x="128" y="783"/>
                                </a:lnTo>
                                <a:lnTo>
                                  <a:pt x="160" y="813"/>
                                </a:lnTo>
                                <a:lnTo>
                                  <a:pt x="196" y="842"/>
                                </a:lnTo>
                                <a:lnTo>
                                  <a:pt x="232" y="864"/>
                                </a:lnTo>
                                <a:lnTo>
                                  <a:pt x="271" y="884"/>
                                </a:lnTo>
                                <a:lnTo>
                                  <a:pt x="309" y="898"/>
                                </a:lnTo>
                                <a:lnTo>
                                  <a:pt x="352" y="909"/>
                                </a:lnTo>
                                <a:lnTo>
                                  <a:pt x="394" y="916"/>
                                </a:lnTo>
                                <a:lnTo>
                                  <a:pt x="440" y="918"/>
                                </a:lnTo>
                                <a:lnTo>
                                  <a:pt x="484" y="916"/>
                                </a:lnTo>
                                <a:lnTo>
                                  <a:pt x="504" y="912"/>
                                </a:lnTo>
                                <a:lnTo>
                                  <a:pt x="515" y="910"/>
                                </a:lnTo>
                                <a:lnTo>
                                  <a:pt x="517" y="909"/>
                                </a:lnTo>
                                <a:lnTo>
                                  <a:pt x="520" y="909"/>
                                </a:lnTo>
                                <a:lnTo>
                                  <a:pt x="526" y="909"/>
                                </a:lnTo>
                                <a:lnTo>
                                  <a:pt x="568" y="898"/>
                                </a:lnTo>
                                <a:lnTo>
                                  <a:pt x="577" y="894"/>
                                </a:lnTo>
                                <a:lnTo>
                                  <a:pt x="588" y="891"/>
                                </a:lnTo>
                                <a:lnTo>
                                  <a:pt x="608" y="884"/>
                                </a:lnTo>
                                <a:lnTo>
                                  <a:pt x="646" y="864"/>
                                </a:lnTo>
                                <a:lnTo>
                                  <a:pt x="654" y="858"/>
                                </a:lnTo>
                                <a:lnTo>
                                  <a:pt x="658" y="855"/>
                                </a:lnTo>
                                <a:lnTo>
                                  <a:pt x="663" y="852"/>
                                </a:lnTo>
                                <a:lnTo>
                                  <a:pt x="682" y="842"/>
                                </a:lnTo>
                                <a:lnTo>
                                  <a:pt x="717" y="813"/>
                                </a:lnTo>
                                <a:lnTo>
                                  <a:pt x="734" y="798"/>
                                </a:lnTo>
                                <a:lnTo>
                                  <a:pt x="752" y="783"/>
                                </a:lnTo>
                                <a:lnTo>
                                  <a:pt x="766" y="764"/>
                                </a:lnTo>
                                <a:lnTo>
                                  <a:pt x="781" y="747"/>
                                </a:lnTo>
                                <a:lnTo>
                                  <a:pt x="793" y="728"/>
                                </a:lnTo>
                                <a:lnTo>
                                  <a:pt x="807" y="711"/>
                                </a:lnTo>
                                <a:lnTo>
                                  <a:pt x="817" y="691"/>
                                </a:lnTo>
                                <a:lnTo>
                                  <a:pt x="819" y="686"/>
                                </a:lnTo>
                                <a:lnTo>
                                  <a:pt x="822" y="682"/>
                                </a:lnTo>
                                <a:lnTo>
                                  <a:pt x="829" y="673"/>
                                </a:lnTo>
                                <a:lnTo>
                                  <a:pt x="847" y="634"/>
                                </a:lnTo>
                                <a:lnTo>
                                  <a:pt x="854" y="612"/>
                                </a:lnTo>
                                <a:lnTo>
                                  <a:pt x="857" y="601"/>
                                </a:lnTo>
                                <a:lnTo>
                                  <a:pt x="861" y="591"/>
                                </a:lnTo>
                                <a:lnTo>
                                  <a:pt x="866" y="570"/>
                                </a:lnTo>
                                <a:lnTo>
                                  <a:pt x="868" y="559"/>
                                </a:lnTo>
                                <a:lnTo>
                                  <a:pt x="868" y="556"/>
                                </a:lnTo>
                                <a:lnTo>
                                  <a:pt x="869" y="553"/>
                                </a:lnTo>
                                <a:lnTo>
                                  <a:pt x="871" y="549"/>
                                </a:lnTo>
                                <a:lnTo>
                                  <a:pt x="871" y="542"/>
                                </a:lnTo>
                                <a:lnTo>
                                  <a:pt x="871" y="539"/>
                                </a:lnTo>
                                <a:lnTo>
                                  <a:pt x="872" y="537"/>
                                </a:lnTo>
                                <a:lnTo>
                                  <a:pt x="874" y="526"/>
                                </a:lnTo>
                                <a:lnTo>
                                  <a:pt x="878" y="504"/>
                                </a:lnTo>
                                <a:lnTo>
                                  <a:pt x="880" y="459"/>
                                </a:lnTo>
                                <a:lnTo>
                                  <a:pt x="878" y="411"/>
                                </a:lnTo>
                                <a:lnTo>
                                  <a:pt x="871" y="366"/>
                                </a:lnTo>
                                <a:lnTo>
                                  <a:pt x="861" y="322"/>
                                </a:lnTo>
                                <a:lnTo>
                                  <a:pt x="847" y="281"/>
                                </a:lnTo>
                                <a:lnTo>
                                  <a:pt x="829" y="241"/>
                                </a:lnTo>
                                <a:lnTo>
                                  <a:pt x="807" y="204"/>
                                </a:lnTo>
                                <a:lnTo>
                                  <a:pt x="781" y="168"/>
                                </a:lnTo>
                                <a:lnTo>
                                  <a:pt x="752" y="135"/>
                                </a:lnTo>
                                <a:lnTo>
                                  <a:pt x="734" y="117"/>
                                </a:lnTo>
                                <a:lnTo>
                                  <a:pt x="717" y="102"/>
                                </a:lnTo>
                                <a:lnTo>
                                  <a:pt x="682" y="75"/>
                                </a:lnTo>
                                <a:lnTo>
                                  <a:pt x="663" y="62"/>
                                </a:lnTo>
                                <a:lnTo>
                                  <a:pt x="646" y="51"/>
                                </a:lnTo>
                                <a:lnTo>
                                  <a:pt x="608" y="33"/>
                                </a:lnTo>
                                <a:lnTo>
                                  <a:pt x="588" y="25"/>
                                </a:lnTo>
                                <a:lnTo>
                                  <a:pt x="568" y="18"/>
                                </a:lnTo>
                                <a:lnTo>
                                  <a:pt x="526" y="7"/>
                                </a:lnTo>
                                <a:lnTo>
                                  <a:pt x="504" y="3"/>
                                </a:lnTo>
                                <a:lnTo>
                                  <a:pt x="484" y="1"/>
                                </a:lnTo>
                                <a:lnTo>
                                  <a:pt x="440" y="0"/>
                                </a:lnTo>
                                <a:lnTo>
                                  <a:pt x="394" y="1"/>
                                </a:lnTo>
                                <a:lnTo>
                                  <a:pt x="352" y="7"/>
                                </a:lnTo>
                                <a:lnTo>
                                  <a:pt x="309" y="18"/>
                                </a:lnTo>
                                <a:lnTo>
                                  <a:pt x="271" y="33"/>
                                </a:lnTo>
                                <a:lnTo>
                                  <a:pt x="232" y="51"/>
                                </a:lnTo>
                                <a:lnTo>
                                  <a:pt x="196" y="75"/>
                                </a:lnTo>
                                <a:lnTo>
                                  <a:pt x="160" y="102"/>
                                </a:lnTo>
                                <a:lnTo>
                                  <a:pt x="128" y="135"/>
                                </a:lnTo>
                                <a:lnTo>
                                  <a:pt x="97" y="168"/>
                                </a:lnTo>
                                <a:lnTo>
                                  <a:pt x="71" y="204"/>
                                </a:lnTo>
                                <a:lnTo>
                                  <a:pt x="48" y="241"/>
                                </a:lnTo>
                                <a:lnTo>
                                  <a:pt x="31" y="281"/>
                                </a:lnTo>
                                <a:lnTo>
                                  <a:pt x="17" y="322"/>
                                </a:lnTo>
                                <a:lnTo>
                                  <a:pt x="8" y="366"/>
                                </a:lnTo>
                                <a:lnTo>
                                  <a:pt x="1" y="411"/>
                                </a:lnTo>
                                <a:lnTo>
                                  <a:pt x="0" y="459"/>
                                </a:lnTo>
                                <a:close/>
                                <a:moveTo>
                                  <a:pt x="157" y="755"/>
                                </a:moveTo>
                                <a:lnTo>
                                  <a:pt x="129" y="722"/>
                                </a:lnTo>
                                <a:lnTo>
                                  <a:pt x="106" y="689"/>
                                </a:lnTo>
                                <a:lnTo>
                                  <a:pt x="86" y="655"/>
                                </a:lnTo>
                                <a:lnTo>
                                  <a:pt x="70" y="619"/>
                                </a:lnTo>
                                <a:lnTo>
                                  <a:pt x="56" y="581"/>
                                </a:lnTo>
                                <a:lnTo>
                                  <a:pt x="48" y="541"/>
                                </a:lnTo>
                                <a:lnTo>
                                  <a:pt x="42" y="500"/>
                                </a:lnTo>
                                <a:lnTo>
                                  <a:pt x="41" y="459"/>
                                </a:lnTo>
                                <a:lnTo>
                                  <a:pt x="42" y="415"/>
                                </a:lnTo>
                                <a:lnTo>
                                  <a:pt x="48" y="375"/>
                                </a:lnTo>
                                <a:lnTo>
                                  <a:pt x="56" y="335"/>
                                </a:lnTo>
                                <a:lnTo>
                                  <a:pt x="70" y="298"/>
                                </a:lnTo>
                                <a:lnTo>
                                  <a:pt x="86" y="261"/>
                                </a:lnTo>
                                <a:lnTo>
                                  <a:pt x="106" y="227"/>
                                </a:lnTo>
                                <a:lnTo>
                                  <a:pt x="129" y="193"/>
                                </a:lnTo>
                                <a:lnTo>
                                  <a:pt x="157" y="163"/>
                                </a:lnTo>
                                <a:lnTo>
                                  <a:pt x="186" y="134"/>
                                </a:lnTo>
                                <a:lnTo>
                                  <a:pt x="219" y="110"/>
                                </a:lnTo>
                                <a:lnTo>
                                  <a:pt x="251" y="88"/>
                                </a:lnTo>
                                <a:lnTo>
                                  <a:pt x="286" y="72"/>
                                </a:lnTo>
                                <a:lnTo>
                                  <a:pt x="321" y="57"/>
                                </a:lnTo>
                                <a:lnTo>
                                  <a:pt x="360" y="49"/>
                                </a:lnTo>
                                <a:lnTo>
                                  <a:pt x="398" y="43"/>
                                </a:lnTo>
                                <a:lnTo>
                                  <a:pt x="440" y="42"/>
                                </a:lnTo>
                                <a:lnTo>
                                  <a:pt x="479" y="43"/>
                                </a:lnTo>
                                <a:lnTo>
                                  <a:pt x="519" y="49"/>
                                </a:lnTo>
                                <a:lnTo>
                                  <a:pt x="556" y="57"/>
                                </a:lnTo>
                                <a:lnTo>
                                  <a:pt x="593" y="72"/>
                                </a:lnTo>
                                <a:lnTo>
                                  <a:pt x="627" y="88"/>
                                </a:lnTo>
                                <a:lnTo>
                                  <a:pt x="660" y="110"/>
                                </a:lnTo>
                                <a:lnTo>
                                  <a:pt x="691" y="134"/>
                                </a:lnTo>
                                <a:lnTo>
                                  <a:pt x="723" y="163"/>
                                </a:lnTo>
                                <a:lnTo>
                                  <a:pt x="750" y="193"/>
                                </a:lnTo>
                                <a:lnTo>
                                  <a:pt x="774" y="227"/>
                                </a:lnTo>
                                <a:lnTo>
                                  <a:pt x="793" y="261"/>
                                </a:lnTo>
                                <a:lnTo>
                                  <a:pt x="810" y="298"/>
                                </a:lnTo>
                                <a:lnTo>
                                  <a:pt x="822" y="335"/>
                                </a:lnTo>
                                <a:lnTo>
                                  <a:pt x="832" y="375"/>
                                </a:lnTo>
                                <a:lnTo>
                                  <a:pt x="838" y="415"/>
                                </a:lnTo>
                                <a:lnTo>
                                  <a:pt x="840" y="459"/>
                                </a:lnTo>
                                <a:lnTo>
                                  <a:pt x="838" y="500"/>
                                </a:lnTo>
                                <a:lnTo>
                                  <a:pt x="832" y="541"/>
                                </a:lnTo>
                                <a:lnTo>
                                  <a:pt x="822" y="581"/>
                                </a:lnTo>
                                <a:lnTo>
                                  <a:pt x="816" y="599"/>
                                </a:lnTo>
                                <a:lnTo>
                                  <a:pt x="810" y="619"/>
                                </a:lnTo>
                                <a:lnTo>
                                  <a:pt x="802" y="636"/>
                                </a:lnTo>
                                <a:lnTo>
                                  <a:pt x="793" y="655"/>
                                </a:lnTo>
                                <a:lnTo>
                                  <a:pt x="774" y="689"/>
                                </a:lnTo>
                                <a:lnTo>
                                  <a:pt x="750" y="722"/>
                                </a:lnTo>
                                <a:lnTo>
                                  <a:pt x="723" y="755"/>
                                </a:lnTo>
                                <a:lnTo>
                                  <a:pt x="691" y="782"/>
                                </a:lnTo>
                                <a:lnTo>
                                  <a:pt x="660" y="807"/>
                                </a:lnTo>
                                <a:lnTo>
                                  <a:pt x="627" y="827"/>
                                </a:lnTo>
                                <a:lnTo>
                                  <a:pt x="609" y="836"/>
                                </a:lnTo>
                                <a:lnTo>
                                  <a:pt x="593" y="845"/>
                                </a:lnTo>
                                <a:lnTo>
                                  <a:pt x="574" y="851"/>
                                </a:lnTo>
                                <a:lnTo>
                                  <a:pt x="556" y="858"/>
                                </a:lnTo>
                                <a:lnTo>
                                  <a:pt x="519" y="868"/>
                                </a:lnTo>
                                <a:lnTo>
                                  <a:pt x="479" y="873"/>
                                </a:lnTo>
                                <a:lnTo>
                                  <a:pt x="440" y="875"/>
                                </a:lnTo>
                                <a:lnTo>
                                  <a:pt x="398" y="873"/>
                                </a:lnTo>
                                <a:lnTo>
                                  <a:pt x="360" y="868"/>
                                </a:lnTo>
                                <a:lnTo>
                                  <a:pt x="321" y="858"/>
                                </a:lnTo>
                                <a:lnTo>
                                  <a:pt x="286" y="845"/>
                                </a:lnTo>
                                <a:lnTo>
                                  <a:pt x="251" y="827"/>
                                </a:lnTo>
                                <a:lnTo>
                                  <a:pt x="219" y="807"/>
                                </a:lnTo>
                                <a:lnTo>
                                  <a:pt x="186" y="782"/>
                                </a:lnTo>
                                <a:lnTo>
                                  <a:pt x="157" y="755"/>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76" name="Freeform 180"/>
                        <wps:cNvSpPr>
                          <a:spLocks noEditPoints="1"/>
                        </wps:cNvSpPr>
                        <wps:spPr bwMode="auto">
                          <a:xfrm>
                            <a:off x="79" y="82"/>
                            <a:ext cx="73" cy="76"/>
                          </a:xfrm>
                          <a:custGeom>
                            <a:avLst/>
                            <a:gdLst>
                              <a:gd name="T0" fmla="*/ 0 w 799"/>
                              <a:gd name="T1" fmla="*/ 0 h 833"/>
                              <a:gd name="T2" fmla="*/ 0 w 799"/>
                              <a:gd name="T3" fmla="*/ 0 h 833"/>
                              <a:gd name="T4" fmla="*/ 0 w 799"/>
                              <a:gd name="T5" fmla="*/ 0 h 833"/>
                              <a:gd name="T6" fmla="*/ 0 w 799"/>
                              <a:gd name="T7" fmla="*/ 0 h 833"/>
                              <a:gd name="T8" fmla="*/ 0 w 799"/>
                              <a:gd name="T9" fmla="*/ 0 h 833"/>
                              <a:gd name="T10" fmla="*/ 0 w 799"/>
                              <a:gd name="T11" fmla="*/ 0 h 833"/>
                              <a:gd name="T12" fmla="*/ 0 w 799"/>
                              <a:gd name="T13" fmla="*/ 0 h 833"/>
                              <a:gd name="T14" fmla="*/ 0 w 799"/>
                              <a:gd name="T15" fmla="*/ 0 h 833"/>
                              <a:gd name="T16" fmla="*/ 0 w 799"/>
                              <a:gd name="T17" fmla="*/ 0 h 833"/>
                              <a:gd name="T18" fmla="*/ 0 w 799"/>
                              <a:gd name="T19" fmla="*/ 0 h 833"/>
                              <a:gd name="T20" fmla="*/ 0 w 799"/>
                              <a:gd name="T21" fmla="*/ 0 h 833"/>
                              <a:gd name="T22" fmla="*/ 0 w 799"/>
                              <a:gd name="T23" fmla="*/ 0 h 833"/>
                              <a:gd name="T24" fmla="*/ 0 w 799"/>
                              <a:gd name="T25" fmla="*/ 0 h 833"/>
                              <a:gd name="T26" fmla="*/ 0 w 799"/>
                              <a:gd name="T27" fmla="*/ 0 h 833"/>
                              <a:gd name="T28" fmla="*/ 0 w 799"/>
                              <a:gd name="T29" fmla="*/ 0 h 833"/>
                              <a:gd name="T30" fmla="*/ 0 w 799"/>
                              <a:gd name="T31" fmla="*/ 0 h 833"/>
                              <a:gd name="T32" fmla="*/ 0 w 799"/>
                              <a:gd name="T33" fmla="*/ 0 h 833"/>
                              <a:gd name="T34" fmla="*/ 0 w 799"/>
                              <a:gd name="T35" fmla="*/ 0 h 833"/>
                              <a:gd name="T36" fmla="*/ 0 w 799"/>
                              <a:gd name="T37" fmla="*/ 0 h 833"/>
                              <a:gd name="T38" fmla="*/ 0 w 799"/>
                              <a:gd name="T39" fmla="*/ 0 h 833"/>
                              <a:gd name="T40" fmla="*/ 0 w 799"/>
                              <a:gd name="T41" fmla="*/ 0 h 833"/>
                              <a:gd name="T42" fmla="*/ 0 w 799"/>
                              <a:gd name="T43" fmla="*/ 0 h 833"/>
                              <a:gd name="T44" fmla="*/ 0 w 799"/>
                              <a:gd name="T45" fmla="*/ 0 h 833"/>
                              <a:gd name="T46" fmla="*/ 0 w 799"/>
                              <a:gd name="T47" fmla="*/ 0 h 833"/>
                              <a:gd name="T48" fmla="*/ 0 w 799"/>
                              <a:gd name="T49" fmla="*/ 0 h 833"/>
                              <a:gd name="T50" fmla="*/ 0 w 799"/>
                              <a:gd name="T51" fmla="*/ 0 h 833"/>
                              <a:gd name="T52" fmla="*/ 0 w 799"/>
                              <a:gd name="T53" fmla="*/ 0 h 833"/>
                              <a:gd name="T54" fmla="*/ 0 w 799"/>
                              <a:gd name="T55" fmla="*/ 0 h 833"/>
                              <a:gd name="T56" fmla="*/ 0 w 799"/>
                              <a:gd name="T57" fmla="*/ 0 h 833"/>
                              <a:gd name="T58" fmla="*/ 0 w 799"/>
                              <a:gd name="T59" fmla="*/ 0 h 833"/>
                              <a:gd name="T60" fmla="*/ 0 w 799"/>
                              <a:gd name="T61" fmla="*/ 0 h 833"/>
                              <a:gd name="T62" fmla="*/ 0 w 799"/>
                              <a:gd name="T63" fmla="*/ 0 h 833"/>
                              <a:gd name="T64" fmla="*/ 0 w 799"/>
                              <a:gd name="T65" fmla="*/ 0 h 833"/>
                              <a:gd name="T66" fmla="*/ 0 w 799"/>
                              <a:gd name="T67" fmla="*/ 0 h 833"/>
                              <a:gd name="T68" fmla="*/ 0 w 799"/>
                              <a:gd name="T69" fmla="*/ 0 h 833"/>
                              <a:gd name="T70" fmla="*/ 0 w 799"/>
                              <a:gd name="T71" fmla="*/ 0 h 833"/>
                              <a:gd name="T72" fmla="*/ 0 w 799"/>
                              <a:gd name="T73" fmla="*/ 0 h 833"/>
                              <a:gd name="T74" fmla="*/ 0 w 799"/>
                              <a:gd name="T75" fmla="*/ 0 h 833"/>
                              <a:gd name="T76" fmla="*/ 0 w 799"/>
                              <a:gd name="T77" fmla="*/ 0 h 833"/>
                              <a:gd name="T78" fmla="*/ 0 w 799"/>
                              <a:gd name="T79" fmla="*/ 0 h 833"/>
                              <a:gd name="T80" fmla="*/ 0 w 799"/>
                              <a:gd name="T81" fmla="*/ 0 h 833"/>
                              <a:gd name="T82" fmla="*/ 0 w 799"/>
                              <a:gd name="T83" fmla="*/ 0 h 833"/>
                              <a:gd name="T84" fmla="*/ 0 w 799"/>
                              <a:gd name="T85" fmla="*/ 0 h 833"/>
                              <a:gd name="T86" fmla="*/ 0 w 799"/>
                              <a:gd name="T87" fmla="*/ 0 h 833"/>
                              <a:gd name="T88" fmla="*/ 0 w 799"/>
                              <a:gd name="T89" fmla="*/ 0 h 833"/>
                              <a:gd name="T90" fmla="*/ 0 w 799"/>
                              <a:gd name="T91" fmla="*/ 0 h 833"/>
                              <a:gd name="T92" fmla="*/ 0 w 799"/>
                              <a:gd name="T93" fmla="*/ 0 h 833"/>
                              <a:gd name="T94" fmla="*/ 0 w 799"/>
                              <a:gd name="T95" fmla="*/ 0 h 83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99"/>
                              <a:gd name="T145" fmla="*/ 0 h 833"/>
                              <a:gd name="T146" fmla="*/ 799 w 799"/>
                              <a:gd name="T147" fmla="*/ 833 h 83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99" h="833">
                                <a:moveTo>
                                  <a:pt x="0" y="417"/>
                                </a:moveTo>
                                <a:lnTo>
                                  <a:pt x="1" y="458"/>
                                </a:lnTo>
                                <a:lnTo>
                                  <a:pt x="7" y="499"/>
                                </a:lnTo>
                                <a:lnTo>
                                  <a:pt x="15" y="539"/>
                                </a:lnTo>
                                <a:lnTo>
                                  <a:pt x="29" y="577"/>
                                </a:lnTo>
                                <a:lnTo>
                                  <a:pt x="45" y="613"/>
                                </a:lnTo>
                                <a:lnTo>
                                  <a:pt x="65" y="647"/>
                                </a:lnTo>
                                <a:lnTo>
                                  <a:pt x="88" y="680"/>
                                </a:lnTo>
                                <a:lnTo>
                                  <a:pt x="116" y="713"/>
                                </a:lnTo>
                                <a:lnTo>
                                  <a:pt x="145" y="740"/>
                                </a:lnTo>
                                <a:lnTo>
                                  <a:pt x="178" y="765"/>
                                </a:lnTo>
                                <a:lnTo>
                                  <a:pt x="210" y="785"/>
                                </a:lnTo>
                                <a:lnTo>
                                  <a:pt x="245" y="803"/>
                                </a:lnTo>
                                <a:lnTo>
                                  <a:pt x="280" y="816"/>
                                </a:lnTo>
                                <a:lnTo>
                                  <a:pt x="319" y="826"/>
                                </a:lnTo>
                                <a:lnTo>
                                  <a:pt x="357" y="831"/>
                                </a:lnTo>
                                <a:lnTo>
                                  <a:pt x="399" y="833"/>
                                </a:lnTo>
                                <a:lnTo>
                                  <a:pt x="438" y="831"/>
                                </a:lnTo>
                                <a:lnTo>
                                  <a:pt x="478" y="826"/>
                                </a:lnTo>
                                <a:lnTo>
                                  <a:pt x="515" y="816"/>
                                </a:lnTo>
                                <a:lnTo>
                                  <a:pt x="533" y="809"/>
                                </a:lnTo>
                                <a:lnTo>
                                  <a:pt x="552" y="803"/>
                                </a:lnTo>
                                <a:lnTo>
                                  <a:pt x="568" y="794"/>
                                </a:lnTo>
                                <a:lnTo>
                                  <a:pt x="586" y="785"/>
                                </a:lnTo>
                                <a:lnTo>
                                  <a:pt x="619" y="765"/>
                                </a:lnTo>
                                <a:lnTo>
                                  <a:pt x="650" y="740"/>
                                </a:lnTo>
                                <a:lnTo>
                                  <a:pt x="682" y="713"/>
                                </a:lnTo>
                                <a:lnTo>
                                  <a:pt x="709" y="680"/>
                                </a:lnTo>
                                <a:lnTo>
                                  <a:pt x="733" y="647"/>
                                </a:lnTo>
                                <a:lnTo>
                                  <a:pt x="752" y="613"/>
                                </a:lnTo>
                                <a:lnTo>
                                  <a:pt x="761" y="594"/>
                                </a:lnTo>
                                <a:lnTo>
                                  <a:pt x="769" y="577"/>
                                </a:lnTo>
                                <a:lnTo>
                                  <a:pt x="775" y="557"/>
                                </a:lnTo>
                                <a:lnTo>
                                  <a:pt x="781" y="539"/>
                                </a:lnTo>
                                <a:lnTo>
                                  <a:pt x="791" y="499"/>
                                </a:lnTo>
                                <a:lnTo>
                                  <a:pt x="797" y="458"/>
                                </a:lnTo>
                                <a:lnTo>
                                  <a:pt x="799" y="417"/>
                                </a:lnTo>
                                <a:lnTo>
                                  <a:pt x="797" y="373"/>
                                </a:lnTo>
                                <a:lnTo>
                                  <a:pt x="791" y="333"/>
                                </a:lnTo>
                                <a:lnTo>
                                  <a:pt x="781" y="293"/>
                                </a:lnTo>
                                <a:lnTo>
                                  <a:pt x="769" y="256"/>
                                </a:lnTo>
                                <a:lnTo>
                                  <a:pt x="752" y="219"/>
                                </a:lnTo>
                                <a:lnTo>
                                  <a:pt x="733" y="185"/>
                                </a:lnTo>
                                <a:lnTo>
                                  <a:pt x="709" y="151"/>
                                </a:lnTo>
                                <a:lnTo>
                                  <a:pt x="682" y="121"/>
                                </a:lnTo>
                                <a:lnTo>
                                  <a:pt x="650" y="92"/>
                                </a:lnTo>
                                <a:lnTo>
                                  <a:pt x="619" y="68"/>
                                </a:lnTo>
                                <a:lnTo>
                                  <a:pt x="586" y="46"/>
                                </a:lnTo>
                                <a:lnTo>
                                  <a:pt x="552" y="30"/>
                                </a:lnTo>
                                <a:lnTo>
                                  <a:pt x="515" y="15"/>
                                </a:lnTo>
                                <a:lnTo>
                                  <a:pt x="478" y="7"/>
                                </a:lnTo>
                                <a:lnTo>
                                  <a:pt x="438" y="1"/>
                                </a:lnTo>
                                <a:lnTo>
                                  <a:pt x="399" y="0"/>
                                </a:lnTo>
                                <a:lnTo>
                                  <a:pt x="357" y="1"/>
                                </a:lnTo>
                                <a:lnTo>
                                  <a:pt x="319" y="7"/>
                                </a:lnTo>
                                <a:lnTo>
                                  <a:pt x="280" y="15"/>
                                </a:lnTo>
                                <a:lnTo>
                                  <a:pt x="245" y="30"/>
                                </a:lnTo>
                                <a:lnTo>
                                  <a:pt x="210" y="46"/>
                                </a:lnTo>
                                <a:lnTo>
                                  <a:pt x="178" y="68"/>
                                </a:lnTo>
                                <a:lnTo>
                                  <a:pt x="145" y="92"/>
                                </a:lnTo>
                                <a:lnTo>
                                  <a:pt x="116" y="121"/>
                                </a:lnTo>
                                <a:lnTo>
                                  <a:pt x="88" y="151"/>
                                </a:lnTo>
                                <a:lnTo>
                                  <a:pt x="65" y="185"/>
                                </a:lnTo>
                                <a:lnTo>
                                  <a:pt x="45" y="219"/>
                                </a:lnTo>
                                <a:lnTo>
                                  <a:pt x="29" y="256"/>
                                </a:lnTo>
                                <a:lnTo>
                                  <a:pt x="15" y="293"/>
                                </a:lnTo>
                                <a:lnTo>
                                  <a:pt x="7" y="333"/>
                                </a:lnTo>
                                <a:lnTo>
                                  <a:pt x="1" y="373"/>
                                </a:lnTo>
                                <a:lnTo>
                                  <a:pt x="0" y="417"/>
                                </a:lnTo>
                                <a:close/>
                                <a:moveTo>
                                  <a:pt x="144" y="681"/>
                                </a:moveTo>
                                <a:lnTo>
                                  <a:pt x="118" y="653"/>
                                </a:lnTo>
                                <a:lnTo>
                                  <a:pt x="107" y="638"/>
                                </a:lnTo>
                                <a:lnTo>
                                  <a:pt x="98" y="623"/>
                                </a:lnTo>
                                <a:lnTo>
                                  <a:pt x="87" y="607"/>
                                </a:lnTo>
                                <a:lnTo>
                                  <a:pt x="79" y="592"/>
                                </a:lnTo>
                                <a:lnTo>
                                  <a:pt x="65" y="560"/>
                                </a:lnTo>
                                <a:lnTo>
                                  <a:pt x="53" y="526"/>
                                </a:lnTo>
                                <a:lnTo>
                                  <a:pt x="46" y="491"/>
                                </a:lnTo>
                                <a:lnTo>
                                  <a:pt x="40" y="454"/>
                                </a:lnTo>
                                <a:lnTo>
                                  <a:pt x="39" y="417"/>
                                </a:lnTo>
                                <a:lnTo>
                                  <a:pt x="40" y="378"/>
                                </a:lnTo>
                                <a:lnTo>
                                  <a:pt x="46" y="341"/>
                                </a:lnTo>
                                <a:lnTo>
                                  <a:pt x="53" y="305"/>
                                </a:lnTo>
                                <a:lnTo>
                                  <a:pt x="65" y="272"/>
                                </a:lnTo>
                                <a:lnTo>
                                  <a:pt x="79" y="239"/>
                                </a:lnTo>
                                <a:lnTo>
                                  <a:pt x="98" y="209"/>
                                </a:lnTo>
                                <a:lnTo>
                                  <a:pt x="118" y="180"/>
                                </a:lnTo>
                                <a:lnTo>
                                  <a:pt x="144" y="152"/>
                                </a:lnTo>
                                <a:lnTo>
                                  <a:pt x="170" y="125"/>
                                </a:lnTo>
                                <a:lnTo>
                                  <a:pt x="199" y="104"/>
                                </a:lnTo>
                                <a:lnTo>
                                  <a:pt x="228" y="84"/>
                                </a:lnTo>
                                <a:lnTo>
                                  <a:pt x="261" y="70"/>
                                </a:lnTo>
                                <a:lnTo>
                                  <a:pt x="292" y="57"/>
                                </a:lnTo>
                                <a:lnTo>
                                  <a:pt x="326" y="49"/>
                                </a:lnTo>
                                <a:lnTo>
                                  <a:pt x="362" y="44"/>
                                </a:lnTo>
                                <a:lnTo>
                                  <a:pt x="399" y="43"/>
                                </a:lnTo>
                                <a:lnTo>
                                  <a:pt x="434" y="44"/>
                                </a:lnTo>
                                <a:lnTo>
                                  <a:pt x="470" y="49"/>
                                </a:lnTo>
                                <a:lnTo>
                                  <a:pt x="503" y="57"/>
                                </a:lnTo>
                                <a:lnTo>
                                  <a:pt x="536" y="70"/>
                                </a:lnTo>
                                <a:lnTo>
                                  <a:pt x="567" y="84"/>
                                </a:lnTo>
                                <a:lnTo>
                                  <a:pt x="582" y="93"/>
                                </a:lnTo>
                                <a:lnTo>
                                  <a:pt x="597" y="104"/>
                                </a:lnTo>
                                <a:lnTo>
                                  <a:pt x="611" y="113"/>
                                </a:lnTo>
                                <a:lnTo>
                                  <a:pt x="626" y="125"/>
                                </a:lnTo>
                                <a:lnTo>
                                  <a:pt x="654" y="152"/>
                                </a:lnTo>
                                <a:lnTo>
                                  <a:pt x="677" y="180"/>
                                </a:lnTo>
                                <a:lnTo>
                                  <a:pt x="698" y="209"/>
                                </a:lnTo>
                                <a:lnTo>
                                  <a:pt x="716" y="239"/>
                                </a:lnTo>
                                <a:lnTo>
                                  <a:pt x="732" y="272"/>
                                </a:lnTo>
                                <a:lnTo>
                                  <a:pt x="743" y="305"/>
                                </a:lnTo>
                                <a:lnTo>
                                  <a:pt x="751" y="341"/>
                                </a:lnTo>
                                <a:lnTo>
                                  <a:pt x="756" y="378"/>
                                </a:lnTo>
                                <a:lnTo>
                                  <a:pt x="759" y="417"/>
                                </a:lnTo>
                                <a:lnTo>
                                  <a:pt x="756" y="454"/>
                                </a:lnTo>
                                <a:lnTo>
                                  <a:pt x="751" y="491"/>
                                </a:lnTo>
                                <a:lnTo>
                                  <a:pt x="743" y="526"/>
                                </a:lnTo>
                                <a:lnTo>
                                  <a:pt x="732" y="560"/>
                                </a:lnTo>
                                <a:lnTo>
                                  <a:pt x="723" y="576"/>
                                </a:lnTo>
                                <a:lnTo>
                                  <a:pt x="719" y="583"/>
                                </a:lnTo>
                                <a:lnTo>
                                  <a:pt x="716" y="592"/>
                                </a:lnTo>
                                <a:lnTo>
                                  <a:pt x="707" y="607"/>
                                </a:lnTo>
                                <a:lnTo>
                                  <a:pt x="698" y="623"/>
                                </a:lnTo>
                                <a:lnTo>
                                  <a:pt x="688" y="638"/>
                                </a:lnTo>
                                <a:lnTo>
                                  <a:pt x="677" y="653"/>
                                </a:lnTo>
                                <a:lnTo>
                                  <a:pt x="654" y="681"/>
                                </a:lnTo>
                                <a:lnTo>
                                  <a:pt x="639" y="693"/>
                                </a:lnTo>
                                <a:lnTo>
                                  <a:pt x="626" y="706"/>
                                </a:lnTo>
                                <a:lnTo>
                                  <a:pt x="611" y="717"/>
                                </a:lnTo>
                                <a:lnTo>
                                  <a:pt x="597" y="728"/>
                                </a:lnTo>
                                <a:lnTo>
                                  <a:pt x="582" y="736"/>
                                </a:lnTo>
                                <a:lnTo>
                                  <a:pt x="567" y="746"/>
                                </a:lnTo>
                                <a:lnTo>
                                  <a:pt x="536" y="763"/>
                                </a:lnTo>
                                <a:lnTo>
                                  <a:pt x="503" y="775"/>
                                </a:lnTo>
                                <a:lnTo>
                                  <a:pt x="470" y="783"/>
                                </a:lnTo>
                                <a:lnTo>
                                  <a:pt x="434" y="789"/>
                                </a:lnTo>
                                <a:lnTo>
                                  <a:pt x="399" y="791"/>
                                </a:lnTo>
                                <a:lnTo>
                                  <a:pt x="362" y="789"/>
                                </a:lnTo>
                                <a:lnTo>
                                  <a:pt x="326" y="783"/>
                                </a:lnTo>
                                <a:lnTo>
                                  <a:pt x="292" y="775"/>
                                </a:lnTo>
                                <a:lnTo>
                                  <a:pt x="261" y="763"/>
                                </a:lnTo>
                                <a:lnTo>
                                  <a:pt x="228" y="746"/>
                                </a:lnTo>
                                <a:lnTo>
                                  <a:pt x="199" y="728"/>
                                </a:lnTo>
                                <a:lnTo>
                                  <a:pt x="170" y="706"/>
                                </a:lnTo>
                                <a:lnTo>
                                  <a:pt x="144" y="681"/>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77" name="Freeform 181"/>
                        <wps:cNvSpPr>
                          <a:spLocks noEditPoints="1"/>
                        </wps:cNvSpPr>
                        <wps:spPr bwMode="auto">
                          <a:xfrm>
                            <a:off x="83" y="86"/>
                            <a:ext cx="65" cy="68"/>
                          </a:xfrm>
                          <a:custGeom>
                            <a:avLst/>
                            <a:gdLst>
                              <a:gd name="T0" fmla="*/ 0 w 720"/>
                              <a:gd name="T1" fmla="*/ 0 h 748"/>
                              <a:gd name="T2" fmla="*/ 0 w 720"/>
                              <a:gd name="T3" fmla="*/ 0 h 748"/>
                              <a:gd name="T4" fmla="*/ 0 w 720"/>
                              <a:gd name="T5" fmla="*/ 0 h 748"/>
                              <a:gd name="T6" fmla="*/ 0 w 720"/>
                              <a:gd name="T7" fmla="*/ 0 h 748"/>
                              <a:gd name="T8" fmla="*/ 0 w 720"/>
                              <a:gd name="T9" fmla="*/ 0 h 748"/>
                              <a:gd name="T10" fmla="*/ 0 w 720"/>
                              <a:gd name="T11" fmla="*/ 0 h 748"/>
                              <a:gd name="T12" fmla="*/ 0 w 720"/>
                              <a:gd name="T13" fmla="*/ 0 h 748"/>
                              <a:gd name="T14" fmla="*/ 0 w 720"/>
                              <a:gd name="T15" fmla="*/ 0 h 748"/>
                              <a:gd name="T16" fmla="*/ 0 w 720"/>
                              <a:gd name="T17" fmla="*/ 0 h 748"/>
                              <a:gd name="T18" fmla="*/ 0 w 720"/>
                              <a:gd name="T19" fmla="*/ 0 h 748"/>
                              <a:gd name="T20" fmla="*/ 0 w 720"/>
                              <a:gd name="T21" fmla="*/ 0 h 748"/>
                              <a:gd name="T22" fmla="*/ 0 w 720"/>
                              <a:gd name="T23" fmla="*/ 0 h 748"/>
                              <a:gd name="T24" fmla="*/ 0 w 720"/>
                              <a:gd name="T25" fmla="*/ 0 h 748"/>
                              <a:gd name="T26" fmla="*/ 0 w 720"/>
                              <a:gd name="T27" fmla="*/ 0 h 748"/>
                              <a:gd name="T28" fmla="*/ 0 w 720"/>
                              <a:gd name="T29" fmla="*/ 0 h 748"/>
                              <a:gd name="T30" fmla="*/ 0 w 720"/>
                              <a:gd name="T31" fmla="*/ 0 h 748"/>
                              <a:gd name="T32" fmla="*/ 0 w 720"/>
                              <a:gd name="T33" fmla="*/ 0 h 748"/>
                              <a:gd name="T34" fmla="*/ 0 w 720"/>
                              <a:gd name="T35" fmla="*/ 0 h 748"/>
                              <a:gd name="T36" fmla="*/ 0 w 720"/>
                              <a:gd name="T37" fmla="*/ 0 h 748"/>
                              <a:gd name="T38" fmla="*/ 0 w 720"/>
                              <a:gd name="T39" fmla="*/ 0 h 748"/>
                              <a:gd name="T40" fmla="*/ 0 w 720"/>
                              <a:gd name="T41" fmla="*/ 0 h 748"/>
                              <a:gd name="T42" fmla="*/ 0 w 720"/>
                              <a:gd name="T43" fmla="*/ 0 h 748"/>
                              <a:gd name="T44" fmla="*/ 0 w 720"/>
                              <a:gd name="T45" fmla="*/ 0 h 748"/>
                              <a:gd name="T46" fmla="*/ 0 w 720"/>
                              <a:gd name="T47" fmla="*/ 0 h 748"/>
                              <a:gd name="T48" fmla="*/ 0 w 720"/>
                              <a:gd name="T49" fmla="*/ 0 h 748"/>
                              <a:gd name="T50" fmla="*/ 0 w 720"/>
                              <a:gd name="T51" fmla="*/ 0 h 748"/>
                              <a:gd name="T52" fmla="*/ 0 w 720"/>
                              <a:gd name="T53" fmla="*/ 0 h 748"/>
                              <a:gd name="T54" fmla="*/ 0 w 720"/>
                              <a:gd name="T55" fmla="*/ 0 h 748"/>
                              <a:gd name="T56" fmla="*/ 0 w 720"/>
                              <a:gd name="T57" fmla="*/ 0 h 748"/>
                              <a:gd name="T58" fmla="*/ 0 w 720"/>
                              <a:gd name="T59" fmla="*/ 0 h 748"/>
                              <a:gd name="T60" fmla="*/ 0 w 720"/>
                              <a:gd name="T61" fmla="*/ 0 h 748"/>
                              <a:gd name="T62" fmla="*/ 0 w 720"/>
                              <a:gd name="T63" fmla="*/ 0 h 748"/>
                              <a:gd name="T64" fmla="*/ 0 w 720"/>
                              <a:gd name="T65" fmla="*/ 0 h 748"/>
                              <a:gd name="T66" fmla="*/ 0 w 720"/>
                              <a:gd name="T67" fmla="*/ 0 h 748"/>
                              <a:gd name="T68" fmla="*/ 0 w 720"/>
                              <a:gd name="T69" fmla="*/ 0 h 748"/>
                              <a:gd name="T70" fmla="*/ 0 w 720"/>
                              <a:gd name="T71" fmla="*/ 0 h 748"/>
                              <a:gd name="T72" fmla="*/ 0 w 720"/>
                              <a:gd name="T73" fmla="*/ 0 h 748"/>
                              <a:gd name="T74" fmla="*/ 0 w 720"/>
                              <a:gd name="T75" fmla="*/ 0 h 748"/>
                              <a:gd name="T76" fmla="*/ 0 w 720"/>
                              <a:gd name="T77" fmla="*/ 0 h 748"/>
                              <a:gd name="T78" fmla="*/ 0 w 720"/>
                              <a:gd name="T79" fmla="*/ 0 h 748"/>
                              <a:gd name="T80" fmla="*/ 0 w 720"/>
                              <a:gd name="T81" fmla="*/ 0 h 748"/>
                              <a:gd name="T82" fmla="*/ 0 w 720"/>
                              <a:gd name="T83" fmla="*/ 0 h 748"/>
                              <a:gd name="T84" fmla="*/ 0 w 720"/>
                              <a:gd name="T85" fmla="*/ 0 h 748"/>
                              <a:gd name="T86" fmla="*/ 0 w 720"/>
                              <a:gd name="T87" fmla="*/ 0 h 748"/>
                              <a:gd name="T88" fmla="*/ 0 w 720"/>
                              <a:gd name="T89" fmla="*/ 0 h 748"/>
                              <a:gd name="T90" fmla="*/ 0 w 720"/>
                              <a:gd name="T91" fmla="*/ 0 h 748"/>
                              <a:gd name="T92" fmla="*/ 0 w 720"/>
                              <a:gd name="T93" fmla="*/ 0 h 74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20"/>
                              <a:gd name="T142" fmla="*/ 0 h 748"/>
                              <a:gd name="T143" fmla="*/ 720 w 720"/>
                              <a:gd name="T144" fmla="*/ 748 h 74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20" h="748">
                                <a:moveTo>
                                  <a:pt x="0" y="374"/>
                                </a:moveTo>
                                <a:lnTo>
                                  <a:pt x="1" y="411"/>
                                </a:lnTo>
                                <a:lnTo>
                                  <a:pt x="7" y="448"/>
                                </a:lnTo>
                                <a:lnTo>
                                  <a:pt x="14" y="483"/>
                                </a:lnTo>
                                <a:lnTo>
                                  <a:pt x="26" y="517"/>
                                </a:lnTo>
                                <a:lnTo>
                                  <a:pt x="40" y="549"/>
                                </a:lnTo>
                                <a:lnTo>
                                  <a:pt x="48" y="564"/>
                                </a:lnTo>
                                <a:lnTo>
                                  <a:pt x="59" y="580"/>
                                </a:lnTo>
                                <a:lnTo>
                                  <a:pt x="68" y="595"/>
                                </a:lnTo>
                                <a:lnTo>
                                  <a:pt x="79" y="610"/>
                                </a:lnTo>
                                <a:lnTo>
                                  <a:pt x="105" y="638"/>
                                </a:lnTo>
                                <a:lnTo>
                                  <a:pt x="131" y="663"/>
                                </a:lnTo>
                                <a:lnTo>
                                  <a:pt x="160" y="685"/>
                                </a:lnTo>
                                <a:lnTo>
                                  <a:pt x="189" y="703"/>
                                </a:lnTo>
                                <a:lnTo>
                                  <a:pt x="222" y="720"/>
                                </a:lnTo>
                                <a:lnTo>
                                  <a:pt x="253" y="732"/>
                                </a:lnTo>
                                <a:lnTo>
                                  <a:pt x="287" y="740"/>
                                </a:lnTo>
                                <a:lnTo>
                                  <a:pt x="323" y="746"/>
                                </a:lnTo>
                                <a:lnTo>
                                  <a:pt x="360" y="748"/>
                                </a:lnTo>
                                <a:lnTo>
                                  <a:pt x="395" y="746"/>
                                </a:lnTo>
                                <a:lnTo>
                                  <a:pt x="431" y="740"/>
                                </a:lnTo>
                                <a:lnTo>
                                  <a:pt x="464" y="732"/>
                                </a:lnTo>
                                <a:lnTo>
                                  <a:pt x="497" y="720"/>
                                </a:lnTo>
                                <a:lnTo>
                                  <a:pt x="528" y="703"/>
                                </a:lnTo>
                                <a:lnTo>
                                  <a:pt x="543" y="693"/>
                                </a:lnTo>
                                <a:lnTo>
                                  <a:pt x="558" y="685"/>
                                </a:lnTo>
                                <a:lnTo>
                                  <a:pt x="572" y="674"/>
                                </a:lnTo>
                                <a:lnTo>
                                  <a:pt x="587" y="663"/>
                                </a:lnTo>
                                <a:lnTo>
                                  <a:pt x="600" y="650"/>
                                </a:lnTo>
                                <a:lnTo>
                                  <a:pt x="615" y="638"/>
                                </a:lnTo>
                                <a:lnTo>
                                  <a:pt x="638" y="610"/>
                                </a:lnTo>
                                <a:lnTo>
                                  <a:pt x="649" y="595"/>
                                </a:lnTo>
                                <a:lnTo>
                                  <a:pt x="659" y="580"/>
                                </a:lnTo>
                                <a:lnTo>
                                  <a:pt x="668" y="564"/>
                                </a:lnTo>
                                <a:lnTo>
                                  <a:pt x="677" y="549"/>
                                </a:lnTo>
                                <a:lnTo>
                                  <a:pt x="680" y="540"/>
                                </a:lnTo>
                                <a:lnTo>
                                  <a:pt x="684" y="533"/>
                                </a:lnTo>
                                <a:lnTo>
                                  <a:pt x="693" y="517"/>
                                </a:lnTo>
                                <a:lnTo>
                                  <a:pt x="704" y="483"/>
                                </a:lnTo>
                                <a:lnTo>
                                  <a:pt x="712" y="448"/>
                                </a:lnTo>
                                <a:lnTo>
                                  <a:pt x="717" y="411"/>
                                </a:lnTo>
                                <a:lnTo>
                                  <a:pt x="720" y="374"/>
                                </a:lnTo>
                                <a:lnTo>
                                  <a:pt x="717" y="335"/>
                                </a:lnTo>
                                <a:lnTo>
                                  <a:pt x="712" y="298"/>
                                </a:lnTo>
                                <a:lnTo>
                                  <a:pt x="704" y="262"/>
                                </a:lnTo>
                                <a:lnTo>
                                  <a:pt x="693" y="229"/>
                                </a:lnTo>
                                <a:lnTo>
                                  <a:pt x="677" y="196"/>
                                </a:lnTo>
                                <a:lnTo>
                                  <a:pt x="659" y="166"/>
                                </a:lnTo>
                                <a:lnTo>
                                  <a:pt x="638" y="137"/>
                                </a:lnTo>
                                <a:lnTo>
                                  <a:pt x="615" y="109"/>
                                </a:lnTo>
                                <a:lnTo>
                                  <a:pt x="587" y="82"/>
                                </a:lnTo>
                                <a:lnTo>
                                  <a:pt x="572" y="70"/>
                                </a:lnTo>
                                <a:lnTo>
                                  <a:pt x="558" y="61"/>
                                </a:lnTo>
                                <a:lnTo>
                                  <a:pt x="543" y="50"/>
                                </a:lnTo>
                                <a:lnTo>
                                  <a:pt x="528" y="41"/>
                                </a:lnTo>
                                <a:lnTo>
                                  <a:pt x="497" y="27"/>
                                </a:lnTo>
                                <a:lnTo>
                                  <a:pt x="464" y="14"/>
                                </a:lnTo>
                                <a:lnTo>
                                  <a:pt x="431" y="6"/>
                                </a:lnTo>
                                <a:lnTo>
                                  <a:pt x="395" y="1"/>
                                </a:lnTo>
                                <a:lnTo>
                                  <a:pt x="360" y="0"/>
                                </a:lnTo>
                                <a:lnTo>
                                  <a:pt x="323" y="1"/>
                                </a:lnTo>
                                <a:lnTo>
                                  <a:pt x="287" y="6"/>
                                </a:lnTo>
                                <a:lnTo>
                                  <a:pt x="253" y="14"/>
                                </a:lnTo>
                                <a:lnTo>
                                  <a:pt x="222" y="27"/>
                                </a:lnTo>
                                <a:lnTo>
                                  <a:pt x="189" y="41"/>
                                </a:lnTo>
                                <a:lnTo>
                                  <a:pt x="160" y="61"/>
                                </a:lnTo>
                                <a:lnTo>
                                  <a:pt x="131" y="82"/>
                                </a:lnTo>
                                <a:lnTo>
                                  <a:pt x="105" y="109"/>
                                </a:lnTo>
                                <a:lnTo>
                                  <a:pt x="79" y="137"/>
                                </a:lnTo>
                                <a:lnTo>
                                  <a:pt x="59" y="166"/>
                                </a:lnTo>
                                <a:lnTo>
                                  <a:pt x="40" y="196"/>
                                </a:lnTo>
                                <a:lnTo>
                                  <a:pt x="26" y="229"/>
                                </a:lnTo>
                                <a:lnTo>
                                  <a:pt x="14" y="262"/>
                                </a:lnTo>
                                <a:lnTo>
                                  <a:pt x="7" y="298"/>
                                </a:lnTo>
                                <a:lnTo>
                                  <a:pt x="1" y="335"/>
                                </a:lnTo>
                                <a:lnTo>
                                  <a:pt x="0" y="374"/>
                                </a:lnTo>
                                <a:close/>
                                <a:moveTo>
                                  <a:pt x="134" y="610"/>
                                </a:moveTo>
                                <a:lnTo>
                                  <a:pt x="112" y="584"/>
                                </a:lnTo>
                                <a:lnTo>
                                  <a:pt x="93" y="558"/>
                                </a:lnTo>
                                <a:lnTo>
                                  <a:pt x="76" y="529"/>
                                </a:lnTo>
                                <a:lnTo>
                                  <a:pt x="64" y="501"/>
                                </a:lnTo>
                                <a:lnTo>
                                  <a:pt x="53" y="471"/>
                                </a:lnTo>
                                <a:lnTo>
                                  <a:pt x="46" y="439"/>
                                </a:lnTo>
                                <a:lnTo>
                                  <a:pt x="42" y="406"/>
                                </a:lnTo>
                                <a:lnTo>
                                  <a:pt x="41" y="374"/>
                                </a:lnTo>
                                <a:lnTo>
                                  <a:pt x="42" y="339"/>
                                </a:lnTo>
                                <a:lnTo>
                                  <a:pt x="46" y="306"/>
                                </a:lnTo>
                                <a:lnTo>
                                  <a:pt x="53" y="275"/>
                                </a:lnTo>
                                <a:lnTo>
                                  <a:pt x="64" y="245"/>
                                </a:lnTo>
                                <a:lnTo>
                                  <a:pt x="76" y="216"/>
                                </a:lnTo>
                                <a:lnTo>
                                  <a:pt x="93" y="189"/>
                                </a:lnTo>
                                <a:lnTo>
                                  <a:pt x="112" y="162"/>
                                </a:lnTo>
                                <a:lnTo>
                                  <a:pt x="134" y="138"/>
                                </a:lnTo>
                                <a:lnTo>
                                  <a:pt x="157" y="114"/>
                                </a:lnTo>
                                <a:lnTo>
                                  <a:pt x="183" y="94"/>
                                </a:lnTo>
                                <a:lnTo>
                                  <a:pt x="209" y="77"/>
                                </a:lnTo>
                                <a:lnTo>
                                  <a:pt x="237" y="64"/>
                                </a:lnTo>
                                <a:lnTo>
                                  <a:pt x="265" y="53"/>
                                </a:lnTo>
                                <a:lnTo>
                                  <a:pt x="296" y="45"/>
                                </a:lnTo>
                                <a:lnTo>
                                  <a:pt x="327" y="41"/>
                                </a:lnTo>
                                <a:lnTo>
                                  <a:pt x="360" y="40"/>
                                </a:lnTo>
                                <a:lnTo>
                                  <a:pt x="391" y="41"/>
                                </a:lnTo>
                                <a:lnTo>
                                  <a:pt x="422" y="45"/>
                                </a:lnTo>
                                <a:lnTo>
                                  <a:pt x="452" y="53"/>
                                </a:lnTo>
                                <a:lnTo>
                                  <a:pt x="482" y="64"/>
                                </a:lnTo>
                                <a:lnTo>
                                  <a:pt x="509" y="77"/>
                                </a:lnTo>
                                <a:lnTo>
                                  <a:pt x="536" y="94"/>
                                </a:lnTo>
                                <a:lnTo>
                                  <a:pt x="561" y="114"/>
                                </a:lnTo>
                                <a:lnTo>
                                  <a:pt x="585" y="138"/>
                                </a:lnTo>
                                <a:lnTo>
                                  <a:pt x="607" y="162"/>
                                </a:lnTo>
                                <a:lnTo>
                                  <a:pt x="627" y="189"/>
                                </a:lnTo>
                                <a:lnTo>
                                  <a:pt x="643" y="216"/>
                                </a:lnTo>
                                <a:lnTo>
                                  <a:pt x="657" y="245"/>
                                </a:lnTo>
                                <a:lnTo>
                                  <a:pt x="667" y="275"/>
                                </a:lnTo>
                                <a:lnTo>
                                  <a:pt x="675" y="306"/>
                                </a:lnTo>
                                <a:lnTo>
                                  <a:pt x="679" y="339"/>
                                </a:lnTo>
                                <a:lnTo>
                                  <a:pt x="681" y="374"/>
                                </a:lnTo>
                                <a:lnTo>
                                  <a:pt x="679" y="406"/>
                                </a:lnTo>
                                <a:lnTo>
                                  <a:pt x="675" y="439"/>
                                </a:lnTo>
                                <a:lnTo>
                                  <a:pt x="671" y="454"/>
                                </a:lnTo>
                                <a:lnTo>
                                  <a:pt x="667" y="471"/>
                                </a:lnTo>
                                <a:lnTo>
                                  <a:pt x="657" y="501"/>
                                </a:lnTo>
                                <a:lnTo>
                                  <a:pt x="643" y="529"/>
                                </a:lnTo>
                                <a:lnTo>
                                  <a:pt x="627" y="558"/>
                                </a:lnTo>
                                <a:lnTo>
                                  <a:pt x="607" y="584"/>
                                </a:lnTo>
                                <a:lnTo>
                                  <a:pt x="585" y="610"/>
                                </a:lnTo>
                                <a:lnTo>
                                  <a:pt x="561" y="632"/>
                                </a:lnTo>
                                <a:lnTo>
                                  <a:pt x="536" y="652"/>
                                </a:lnTo>
                                <a:lnTo>
                                  <a:pt x="509" y="668"/>
                                </a:lnTo>
                                <a:lnTo>
                                  <a:pt x="482" y="683"/>
                                </a:lnTo>
                                <a:lnTo>
                                  <a:pt x="452" y="692"/>
                                </a:lnTo>
                                <a:lnTo>
                                  <a:pt x="437" y="697"/>
                                </a:lnTo>
                                <a:lnTo>
                                  <a:pt x="422" y="701"/>
                                </a:lnTo>
                                <a:lnTo>
                                  <a:pt x="391" y="705"/>
                                </a:lnTo>
                                <a:lnTo>
                                  <a:pt x="360" y="708"/>
                                </a:lnTo>
                                <a:lnTo>
                                  <a:pt x="327" y="705"/>
                                </a:lnTo>
                                <a:lnTo>
                                  <a:pt x="296" y="701"/>
                                </a:lnTo>
                                <a:lnTo>
                                  <a:pt x="265" y="692"/>
                                </a:lnTo>
                                <a:lnTo>
                                  <a:pt x="237" y="683"/>
                                </a:lnTo>
                                <a:lnTo>
                                  <a:pt x="209" y="668"/>
                                </a:lnTo>
                                <a:lnTo>
                                  <a:pt x="183" y="652"/>
                                </a:lnTo>
                                <a:lnTo>
                                  <a:pt x="157" y="632"/>
                                </a:lnTo>
                                <a:lnTo>
                                  <a:pt x="134" y="610"/>
                                </a:lnTo>
                                <a:close/>
                              </a:path>
                            </a:pathLst>
                          </a:custGeom>
                          <a:solidFill>
                            <a:srgbClr val="ADADAD"/>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78" name="Freeform 182"/>
                        <wps:cNvSpPr>
                          <a:spLocks noEditPoints="1"/>
                        </wps:cNvSpPr>
                        <wps:spPr bwMode="auto">
                          <a:xfrm>
                            <a:off x="86" y="90"/>
                            <a:ext cx="58" cy="61"/>
                          </a:xfrm>
                          <a:custGeom>
                            <a:avLst/>
                            <a:gdLst>
                              <a:gd name="T0" fmla="*/ 0 w 640"/>
                              <a:gd name="T1" fmla="*/ 0 h 668"/>
                              <a:gd name="T2" fmla="*/ 0 w 640"/>
                              <a:gd name="T3" fmla="*/ 0 h 668"/>
                              <a:gd name="T4" fmla="*/ 0 w 640"/>
                              <a:gd name="T5" fmla="*/ 0 h 668"/>
                              <a:gd name="T6" fmla="*/ 0 w 640"/>
                              <a:gd name="T7" fmla="*/ 0 h 668"/>
                              <a:gd name="T8" fmla="*/ 0 w 640"/>
                              <a:gd name="T9" fmla="*/ 0 h 668"/>
                              <a:gd name="T10" fmla="*/ 0 w 640"/>
                              <a:gd name="T11" fmla="*/ 0 h 668"/>
                              <a:gd name="T12" fmla="*/ 0 w 640"/>
                              <a:gd name="T13" fmla="*/ 0 h 668"/>
                              <a:gd name="T14" fmla="*/ 0 w 640"/>
                              <a:gd name="T15" fmla="*/ 0 h 668"/>
                              <a:gd name="T16" fmla="*/ 0 w 640"/>
                              <a:gd name="T17" fmla="*/ 0 h 668"/>
                              <a:gd name="T18" fmla="*/ 0 w 640"/>
                              <a:gd name="T19" fmla="*/ 0 h 668"/>
                              <a:gd name="T20" fmla="*/ 0 w 640"/>
                              <a:gd name="T21" fmla="*/ 0 h 668"/>
                              <a:gd name="T22" fmla="*/ 0 w 640"/>
                              <a:gd name="T23" fmla="*/ 0 h 668"/>
                              <a:gd name="T24" fmla="*/ 0 w 640"/>
                              <a:gd name="T25" fmla="*/ 0 h 668"/>
                              <a:gd name="T26" fmla="*/ 0 w 640"/>
                              <a:gd name="T27" fmla="*/ 0 h 668"/>
                              <a:gd name="T28" fmla="*/ 0 w 640"/>
                              <a:gd name="T29" fmla="*/ 0 h 668"/>
                              <a:gd name="T30" fmla="*/ 0 w 640"/>
                              <a:gd name="T31" fmla="*/ 0 h 668"/>
                              <a:gd name="T32" fmla="*/ 0 w 640"/>
                              <a:gd name="T33" fmla="*/ 0 h 668"/>
                              <a:gd name="T34" fmla="*/ 0 w 640"/>
                              <a:gd name="T35" fmla="*/ 0 h 668"/>
                              <a:gd name="T36" fmla="*/ 0 w 640"/>
                              <a:gd name="T37" fmla="*/ 0 h 668"/>
                              <a:gd name="T38" fmla="*/ 0 w 640"/>
                              <a:gd name="T39" fmla="*/ 0 h 668"/>
                              <a:gd name="T40" fmla="*/ 0 w 640"/>
                              <a:gd name="T41" fmla="*/ 0 h 668"/>
                              <a:gd name="T42" fmla="*/ 0 w 640"/>
                              <a:gd name="T43" fmla="*/ 0 h 668"/>
                              <a:gd name="T44" fmla="*/ 0 w 640"/>
                              <a:gd name="T45" fmla="*/ 0 h 668"/>
                              <a:gd name="T46" fmla="*/ 0 w 640"/>
                              <a:gd name="T47" fmla="*/ 0 h 668"/>
                              <a:gd name="T48" fmla="*/ 0 w 640"/>
                              <a:gd name="T49" fmla="*/ 0 h 668"/>
                              <a:gd name="T50" fmla="*/ 0 w 640"/>
                              <a:gd name="T51" fmla="*/ 0 h 668"/>
                              <a:gd name="T52" fmla="*/ 0 w 640"/>
                              <a:gd name="T53" fmla="*/ 0 h 668"/>
                              <a:gd name="T54" fmla="*/ 0 w 640"/>
                              <a:gd name="T55" fmla="*/ 0 h 668"/>
                              <a:gd name="T56" fmla="*/ 0 w 640"/>
                              <a:gd name="T57" fmla="*/ 0 h 668"/>
                              <a:gd name="T58" fmla="*/ 0 w 640"/>
                              <a:gd name="T59" fmla="*/ 0 h 668"/>
                              <a:gd name="T60" fmla="*/ 0 w 640"/>
                              <a:gd name="T61" fmla="*/ 0 h 668"/>
                              <a:gd name="T62" fmla="*/ 0 w 640"/>
                              <a:gd name="T63" fmla="*/ 0 h 668"/>
                              <a:gd name="T64" fmla="*/ 0 w 640"/>
                              <a:gd name="T65" fmla="*/ 0 h 668"/>
                              <a:gd name="T66" fmla="*/ 0 w 640"/>
                              <a:gd name="T67" fmla="*/ 0 h 668"/>
                              <a:gd name="T68" fmla="*/ 0 w 640"/>
                              <a:gd name="T69" fmla="*/ 0 h 668"/>
                              <a:gd name="T70" fmla="*/ 0 w 640"/>
                              <a:gd name="T71" fmla="*/ 0 h 668"/>
                              <a:gd name="T72" fmla="*/ 0 w 640"/>
                              <a:gd name="T73" fmla="*/ 0 h 668"/>
                              <a:gd name="T74" fmla="*/ 0 w 640"/>
                              <a:gd name="T75" fmla="*/ 0 h 668"/>
                              <a:gd name="T76" fmla="*/ 0 w 640"/>
                              <a:gd name="T77" fmla="*/ 0 h 668"/>
                              <a:gd name="T78" fmla="*/ 0 w 640"/>
                              <a:gd name="T79" fmla="*/ 0 h 668"/>
                              <a:gd name="T80" fmla="*/ 0 w 640"/>
                              <a:gd name="T81" fmla="*/ 0 h 668"/>
                              <a:gd name="T82" fmla="*/ 0 w 640"/>
                              <a:gd name="T83" fmla="*/ 0 h 668"/>
                              <a:gd name="T84" fmla="*/ 0 w 640"/>
                              <a:gd name="T85" fmla="*/ 0 h 668"/>
                              <a:gd name="T86" fmla="*/ 0 w 640"/>
                              <a:gd name="T87" fmla="*/ 0 h 668"/>
                              <a:gd name="T88" fmla="*/ 0 w 640"/>
                              <a:gd name="T89" fmla="*/ 0 h 668"/>
                              <a:gd name="T90" fmla="*/ 0 w 640"/>
                              <a:gd name="T91" fmla="*/ 0 h 668"/>
                              <a:gd name="T92" fmla="*/ 0 w 640"/>
                              <a:gd name="T93" fmla="*/ 0 h 668"/>
                              <a:gd name="T94" fmla="*/ 0 w 640"/>
                              <a:gd name="T95" fmla="*/ 0 h 668"/>
                              <a:gd name="T96" fmla="*/ 0 w 640"/>
                              <a:gd name="T97" fmla="*/ 0 h 668"/>
                              <a:gd name="T98" fmla="*/ 0 w 640"/>
                              <a:gd name="T99" fmla="*/ 0 h 668"/>
                              <a:gd name="T100" fmla="*/ 0 w 640"/>
                              <a:gd name="T101" fmla="*/ 0 h 668"/>
                              <a:gd name="T102" fmla="*/ 0 w 640"/>
                              <a:gd name="T103" fmla="*/ 0 h 66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40"/>
                              <a:gd name="T157" fmla="*/ 0 h 668"/>
                              <a:gd name="T158" fmla="*/ 640 w 640"/>
                              <a:gd name="T159" fmla="*/ 668 h 66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40" h="668">
                                <a:moveTo>
                                  <a:pt x="0" y="334"/>
                                </a:moveTo>
                                <a:lnTo>
                                  <a:pt x="1" y="366"/>
                                </a:lnTo>
                                <a:lnTo>
                                  <a:pt x="5" y="399"/>
                                </a:lnTo>
                                <a:lnTo>
                                  <a:pt x="12" y="431"/>
                                </a:lnTo>
                                <a:lnTo>
                                  <a:pt x="23" y="461"/>
                                </a:lnTo>
                                <a:lnTo>
                                  <a:pt x="35" y="489"/>
                                </a:lnTo>
                                <a:lnTo>
                                  <a:pt x="52" y="518"/>
                                </a:lnTo>
                                <a:lnTo>
                                  <a:pt x="71" y="544"/>
                                </a:lnTo>
                                <a:lnTo>
                                  <a:pt x="93" y="570"/>
                                </a:lnTo>
                                <a:lnTo>
                                  <a:pt x="116" y="592"/>
                                </a:lnTo>
                                <a:lnTo>
                                  <a:pt x="142" y="612"/>
                                </a:lnTo>
                                <a:lnTo>
                                  <a:pt x="168" y="628"/>
                                </a:lnTo>
                                <a:lnTo>
                                  <a:pt x="196" y="643"/>
                                </a:lnTo>
                                <a:lnTo>
                                  <a:pt x="224" y="652"/>
                                </a:lnTo>
                                <a:lnTo>
                                  <a:pt x="255" y="661"/>
                                </a:lnTo>
                                <a:lnTo>
                                  <a:pt x="286" y="665"/>
                                </a:lnTo>
                                <a:lnTo>
                                  <a:pt x="319" y="668"/>
                                </a:lnTo>
                                <a:lnTo>
                                  <a:pt x="350" y="665"/>
                                </a:lnTo>
                                <a:lnTo>
                                  <a:pt x="381" y="661"/>
                                </a:lnTo>
                                <a:lnTo>
                                  <a:pt x="396" y="657"/>
                                </a:lnTo>
                                <a:lnTo>
                                  <a:pt x="411" y="652"/>
                                </a:lnTo>
                                <a:lnTo>
                                  <a:pt x="441" y="643"/>
                                </a:lnTo>
                                <a:lnTo>
                                  <a:pt x="468" y="628"/>
                                </a:lnTo>
                                <a:lnTo>
                                  <a:pt x="495" y="612"/>
                                </a:lnTo>
                                <a:lnTo>
                                  <a:pt x="520" y="592"/>
                                </a:lnTo>
                                <a:lnTo>
                                  <a:pt x="544" y="570"/>
                                </a:lnTo>
                                <a:lnTo>
                                  <a:pt x="566" y="544"/>
                                </a:lnTo>
                                <a:lnTo>
                                  <a:pt x="586" y="518"/>
                                </a:lnTo>
                                <a:lnTo>
                                  <a:pt x="602" y="489"/>
                                </a:lnTo>
                                <a:lnTo>
                                  <a:pt x="616" y="461"/>
                                </a:lnTo>
                                <a:lnTo>
                                  <a:pt x="626" y="431"/>
                                </a:lnTo>
                                <a:lnTo>
                                  <a:pt x="630" y="414"/>
                                </a:lnTo>
                                <a:lnTo>
                                  <a:pt x="634" y="399"/>
                                </a:lnTo>
                                <a:lnTo>
                                  <a:pt x="638" y="366"/>
                                </a:lnTo>
                                <a:lnTo>
                                  <a:pt x="640" y="334"/>
                                </a:lnTo>
                                <a:lnTo>
                                  <a:pt x="638" y="299"/>
                                </a:lnTo>
                                <a:lnTo>
                                  <a:pt x="634" y="266"/>
                                </a:lnTo>
                                <a:lnTo>
                                  <a:pt x="626" y="235"/>
                                </a:lnTo>
                                <a:lnTo>
                                  <a:pt x="616" y="205"/>
                                </a:lnTo>
                                <a:lnTo>
                                  <a:pt x="602" y="176"/>
                                </a:lnTo>
                                <a:lnTo>
                                  <a:pt x="586" y="149"/>
                                </a:lnTo>
                                <a:lnTo>
                                  <a:pt x="566" y="122"/>
                                </a:lnTo>
                                <a:lnTo>
                                  <a:pt x="544" y="98"/>
                                </a:lnTo>
                                <a:lnTo>
                                  <a:pt x="520" y="74"/>
                                </a:lnTo>
                                <a:lnTo>
                                  <a:pt x="495" y="54"/>
                                </a:lnTo>
                                <a:lnTo>
                                  <a:pt x="468" y="37"/>
                                </a:lnTo>
                                <a:lnTo>
                                  <a:pt x="441" y="24"/>
                                </a:lnTo>
                                <a:lnTo>
                                  <a:pt x="411" y="13"/>
                                </a:lnTo>
                                <a:lnTo>
                                  <a:pt x="381" y="5"/>
                                </a:lnTo>
                                <a:lnTo>
                                  <a:pt x="350" y="1"/>
                                </a:lnTo>
                                <a:lnTo>
                                  <a:pt x="319" y="0"/>
                                </a:lnTo>
                                <a:lnTo>
                                  <a:pt x="286" y="1"/>
                                </a:lnTo>
                                <a:lnTo>
                                  <a:pt x="255" y="5"/>
                                </a:lnTo>
                                <a:lnTo>
                                  <a:pt x="224" y="13"/>
                                </a:lnTo>
                                <a:lnTo>
                                  <a:pt x="196" y="24"/>
                                </a:lnTo>
                                <a:lnTo>
                                  <a:pt x="168" y="37"/>
                                </a:lnTo>
                                <a:lnTo>
                                  <a:pt x="142" y="54"/>
                                </a:lnTo>
                                <a:lnTo>
                                  <a:pt x="116" y="74"/>
                                </a:lnTo>
                                <a:lnTo>
                                  <a:pt x="93" y="98"/>
                                </a:lnTo>
                                <a:lnTo>
                                  <a:pt x="71" y="122"/>
                                </a:lnTo>
                                <a:lnTo>
                                  <a:pt x="52" y="149"/>
                                </a:lnTo>
                                <a:lnTo>
                                  <a:pt x="35" y="176"/>
                                </a:lnTo>
                                <a:lnTo>
                                  <a:pt x="23" y="205"/>
                                </a:lnTo>
                                <a:lnTo>
                                  <a:pt x="12" y="235"/>
                                </a:lnTo>
                                <a:lnTo>
                                  <a:pt x="5" y="266"/>
                                </a:lnTo>
                                <a:lnTo>
                                  <a:pt x="1" y="299"/>
                                </a:lnTo>
                                <a:lnTo>
                                  <a:pt x="0" y="334"/>
                                </a:lnTo>
                                <a:close/>
                                <a:moveTo>
                                  <a:pt x="121" y="128"/>
                                </a:moveTo>
                                <a:lnTo>
                                  <a:pt x="141" y="108"/>
                                </a:lnTo>
                                <a:lnTo>
                                  <a:pt x="163" y="90"/>
                                </a:lnTo>
                                <a:lnTo>
                                  <a:pt x="186" y="75"/>
                                </a:lnTo>
                                <a:lnTo>
                                  <a:pt x="211" y="63"/>
                                </a:lnTo>
                                <a:lnTo>
                                  <a:pt x="236" y="53"/>
                                </a:lnTo>
                                <a:lnTo>
                                  <a:pt x="263" y="47"/>
                                </a:lnTo>
                                <a:lnTo>
                                  <a:pt x="290" y="43"/>
                                </a:lnTo>
                                <a:lnTo>
                                  <a:pt x="319" y="42"/>
                                </a:lnTo>
                                <a:lnTo>
                                  <a:pt x="346" y="43"/>
                                </a:lnTo>
                                <a:lnTo>
                                  <a:pt x="374" y="47"/>
                                </a:lnTo>
                                <a:lnTo>
                                  <a:pt x="387" y="49"/>
                                </a:lnTo>
                                <a:lnTo>
                                  <a:pt x="400" y="53"/>
                                </a:lnTo>
                                <a:lnTo>
                                  <a:pt x="426" y="63"/>
                                </a:lnTo>
                                <a:lnTo>
                                  <a:pt x="450" y="75"/>
                                </a:lnTo>
                                <a:lnTo>
                                  <a:pt x="461" y="81"/>
                                </a:lnTo>
                                <a:lnTo>
                                  <a:pt x="474" y="90"/>
                                </a:lnTo>
                                <a:lnTo>
                                  <a:pt x="484" y="98"/>
                                </a:lnTo>
                                <a:lnTo>
                                  <a:pt x="496" y="108"/>
                                </a:lnTo>
                                <a:lnTo>
                                  <a:pt x="517" y="128"/>
                                </a:lnTo>
                                <a:lnTo>
                                  <a:pt x="535" y="149"/>
                                </a:lnTo>
                                <a:lnTo>
                                  <a:pt x="553" y="172"/>
                                </a:lnTo>
                                <a:lnTo>
                                  <a:pt x="566" y="196"/>
                                </a:lnTo>
                                <a:lnTo>
                                  <a:pt x="579" y="222"/>
                                </a:lnTo>
                                <a:lnTo>
                                  <a:pt x="587" y="247"/>
                                </a:lnTo>
                                <a:lnTo>
                                  <a:pt x="594" y="275"/>
                                </a:lnTo>
                                <a:lnTo>
                                  <a:pt x="597" y="303"/>
                                </a:lnTo>
                                <a:lnTo>
                                  <a:pt x="600" y="334"/>
                                </a:lnTo>
                                <a:lnTo>
                                  <a:pt x="597" y="362"/>
                                </a:lnTo>
                                <a:lnTo>
                                  <a:pt x="594" y="390"/>
                                </a:lnTo>
                                <a:lnTo>
                                  <a:pt x="590" y="403"/>
                                </a:lnTo>
                                <a:lnTo>
                                  <a:pt x="588" y="410"/>
                                </a:lnTo>
                                <a:lnTo>
                                  <a:pt x="587" y="411"/>
                                </a:lnTo>
                                <a:lnTo>
                                  <a:pt x="587" y="413"/>
                                </a:lnTo>
                                <a:lnTo>
                                  <a:pt x="587" y="417"/>
                                </a:lnTo>
                                <a:lnTo>
                                  <a:pt x="583" y="431"/>
                                </a:lnTo>
                                <a:lnTo>
                                  <a:pt x="579" y="445"/>
                                </a:lnTo>
                                <a:lnTo>
                                  <a:pt x="573" y="457"/>
                                </a:lnTo>
                                <a:lnTo>
                                  <a:pt x="566" y="470"/>
                                </a:lnTo>
                                <a:lnTo>
                                  <a:pt x="553" y="494"/>
                                </a:lnTo>
                                <a:lnTo>
                                  <a:pt x="543" y="504"/>
                                </a:lnTo>
                                <a:lnTo>
                                  <a:pt x="535" y="516"/>
                                </a:lnTo>
                                <a:lnTo>
                                  <a:pt x="526" y="527"/>
                                </a:lnTo>
                                <a:lnTo>
                                  <a:pt x="517" y="539"/>
                                </a:lnTo>
                                <a:lnTo>
                                  <a:pt x="506" y="548"/>
                                </a:lnTo>
                                <a:lnTo>
                                  <a:pt x="496" y="558"/>
                                </a:lnTo>
                                <a:lnTo>
                                  <a:pt x="484" y="566"/>
                                </a:lnTo>
                                <a:lnTo>
                                  <a:pt x="474" y="576"/>
                                </a:lnTo>
                                <a:lnTo>
                                  <a:pt x="461" y="583"/>
                                </a:lnTo>
                                <a:lnTo>
                                  <a:pt x="455" y="586"/>
                                </a:lnTo>
                                <a:lnTo>
                                  <a:pt x="450" y="590"/>
                                </a:lnTo>
                                <a:lnTo>
                                  <a:pt x="437" y="597"/>
                                </a:lnTo>
                                <a:lnTo>
                                  <a:pt x="426" y="603"/>
                                </a:lnTo>
                                <a:lnTo>
                                  <a:pt x="412" y="608"/>
                                </a:lnTo>
                                <a:lnTo>
                                  <a:pt x="400" y="612"/>
                                </a:lnTo>
                                <a:lnTo>
                                  <a:pt x="396" y="612"/>
                                </a:lnTo>
                                <a:lnTo>
                                  <a:pt x="394" y="612"/>
                                </a:lnTo>
                                <a:lnTo>
                                  <a:pt x="393" y="613"/>
                                </a:lnTo>
                                <a:lnTo>
                                  <a:pt x="387" y="615"/>
                                </a:lnTo>
                                <a:lnTo>
                                  <a:pt x="374" y="620"/>
                                </a:lnTo>
                                <a:lnTo>
                                  <a:pt x="359" y="621"/>
                                </a:lnTo>
                                <a:lnTo>
                                  <a:pt x="346" y="623"/>
                                </a:lnTo>
                                <a:lnTo>
                                  <a:pt x="319" y="625"/>
                                </a:lnTo>
                                <a:lnTo>
                                  <a:pt x="290" y="623"/>
                                </a:lnTo>
                                <a:lnTo>
                                  <a:pt x="263" y="620"/>
                                </a:lnTo>
                                <a:lnTo>
                                  <a:pt x="236" y="612"/>
                                </a:lnTo>
                                <a:lnTo>
                                  <a:pt x="211" y="603"/>
                                </a:lnTo>
                                <a:lnTo>
                                  <a:pt x="186" y="590"/>
                                </a:lnTo>
                                <a:lnTo>
                                  <a:pt x="163" y="576"/>
                                </a:lnTo>
                                <a:lnTo>
                                  <a:pt x="141" y="558"/>
                                </a:lnTo>
                                <a:lnTo>
                                  <a:pt x="121" y="539"/>
                                </a:lnTo>
                                <a:lnTo>
                                  <a:pt x="102" y="516"/>
                                </a:lnTo>
                                <a:lnTo>
                                  <a:pt x="92" y="504"/>
                                </a:lnTo>
                                <a:lnTo>
                                  <a:pt x="85" y="494"/>
                                </a:lnTo>
                                <a:lnTo>
                                  <a:pt x="71" y="470"/>
                                </a:lnTo>
                                <a:lnTo>
                                  <a:pt x="59" y="445"/>
                                </a:lnTo>
                                <a:lnTo>
                                  <a:pt x="50" y="417"/>
                                </a:lnTo>
                                <a:lnTo>
                                  <a:pt x="46" y="403"/>
                                </a:lnTo>
                                <a:lnTo>
                                  <a:pt x="44" y="390"/>
                                </a:lnTo>
                                <a:lnTo>
                                  <a:pt x="39" y="362"/>
                                </a:lnTo>
                                <a:lnTo>
                                  <a:pt x="38" y="334"/>
                                </a:lnTo>
                                <a:lnTo>
                                  <a:pt x="39" y="303"/>
                                </a:lnTo>
                                <a:lnTo>
                                  <a:pt x="44" y="275"/>
                                </a:lnTo>
                                <a:lnTo>
                                  <a:pt x="50" y="247"/>
                                </a:lnTo>
                                <a:lnTo>
                                  <a:pt x="59" y="222"/>
                                </a:lnTo>
                                <a:lnTo>
                                  <a:pt x="71" y="196"/>
                                </a:lnTo>
                                <a:lnTo>
                                  <a:pt x="85" y="172"/>
                                </a:lnTo>
                                <a:lnTo>
                                  <a:pt x="102" y="149"/>
                                </a:lnTo>
                                <a:lnTo>
                                  <a:pt x="121" y="128"/>
                                </a:lnTo>
                                <a:close/>
                              </a:path>
                            </a:pathLst>
                          </a:custGeom>
                          <a:solidFill>
                            <a:srgbClr val="A9A9A9"/>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79" name="Freeform 183"/>
                        <wps:cNvSpPr>
                          <a:spLocks noEditPoints="1"/>
                        </wps:cNvSpPr>
                        <wps:spPr bwMode="auto">
                          <a:xfrm>
                            <a:off x="90" y="94"/>
                            <a:ext cx="51" cy="53"/>
                          </a:xfrm>
                          <a:custGeom>
                            <a:avLst/>
                            <a:gdLst>
                              <a:gd name="T0" fmla="*/ 0 w 562"/>
                              <a:gd name="T1" fmla="*/ 0 h 583"/>
                              <a:gd name="T2" fmla="*/ 0 w 562"/>
                              <a:gd name="T3" fmla="*/ 0 h 583"/>
                              <a:gd name="T4" fmla="*/ 0 w 562"/>
                              <a:gd name="T5" fmla="*/ 0 h 583"/>
                              <a:gd name="T6" fmla="*/ 0 w 562"/>
                              <a:gd name="T7" fmla="*/ 0 h 583"/>
                              <a:gd name="T8" fmla="*/ 0 w 562"/>
                              <a:gd name="T9" fmla="*/ 0 h 583"/>
                              <a:gd name="T10" fmla="*/ 0 w 562"/>
                              <a:gd name="T11" fmla="*/ 0 h 583"/>
                              <a:gd name="T12" fmla="*/ 0 w 562"/>
                              <a:gd name="T13" fmla="*/ 0 h 583"/>
                              <a:gd name="T14" fmla="*/ 0 w 562"/>
                              <a:gd name="T15" fmla="*/ 0 h 583"/>
                              <a:gd name="T16" fmla="*/ 0 w 562"/>
                              <a:gd name="T17" fmla="*/ 0 h 583"/>
                              <a:gd name="T18" fmla="*/ 0 w 562"/>
                              <a:gd name="T19" fmla="*/ 0 h 583"/>
                              <a:gd name="T20" fmla="*/ 0 w 562"/>
                              <a:gd name="T21" fmla="*/ 0 h 583"/>
                              <a:gd name="T22" fmla="*/ 0 w 562"/>
                              <a:gd name="T23" fmla="*/ 0 h 583"/>
                              <a:gd name="T24" fmla="*/ 0 w 562"/>
                              <a:gd name="T25" fmla="*/ 0 h 583"/>
                              <a:gd name="T26" fmla="*/ 0 w 562"/>
                              <a:gd name="T27" fmla="*/ 0 h 583"/>
                              <a:gd name="T28" fmla="*/ 0 w 562"/>
                              <a:gd name="T29" fmla="*/ 0 h 583"/>
                              <a:gd name="T30" fmla="*/ 0 w 562"/>
                              <a:gd name="T31" fmla="*/ 0 h 583"/>
                              <a:gd name="T32" fmla="*/ 0 w 562"/>
                              <a:gd name="T33" fmla="*/ 0 h 583"/>
                              <a:gd name="T34" fmla="*/ 0 w 562"/>
                              <a:gd name="T35" fmla="*/ 0 h 583"/>
                              <a:gd name="T36" fmla="*/ 0 w 562"/>
                              <a:gd name="T37" fmla="*/ 0 h 583"/>
                              <a:gd name="T38" fmla="*/ 0 w 562"/>
                              <a:gd name="T39" fmla="*/ 0 h 583"/>
                              <a:gd name="T40" fmla="*/ 0 w 562"/>
                              <a:gd name="T41" fmla="*/ 0 h 583"/>
                              <a:gd name="T42" fmla="*/ 0 w 562"/>
                              <a:gd name="T43" fmla="*/ 0 h 583"/>
                              <a:gd name="T44" fmla="*/ 0 w 562"/>
                              <a:gd name="T45" fmla="*/ 0 h 583"/>
                              <a:gd name="T46" fmla="*/ 0 w 562"/>
                              <a:gd name="T47" fmla="*/ 0 h 583"/>
                              <a:gd name="T48" fmla="*/ 0 w 562"/>
                              <a:gd name="T49" fmla="*/ 0 h 583"/>
                              <a:gd name="T50" fmla="*/ 0 w 562"/>
                              <a:gd name="T51" fmla="*/ 0 h 583"/>
                              <a:gd name="T52" fmla="*/ 0 w 562"/>
                              <a:gd name="T53" fmla="*/ 0 h 583"/>
                              <a:gd name="T54" fmla="*/ 0 w 562"/>
                              <a:gd name="T55" fmla="*/ 0 h 583"/>
                              <a:gd name="T56" fmla="*/ 0 w 562"/>
                              <a:gd name="T57" fmla="*/ 0 h 583"/>
                              <a:gd name="T58" fmla="*/ 0 w 562"/>
                              <a:gd name="T59" fmla="*/ 0 h 583"/>
                              <a:gd name="T60" fmla="*/ 0 w 562"/>
                              <a:gd name="T61" fmla="*/ 0 h 583"/>
                              <a:gd name="T62" fmla="*/ 0 w 562"/>
                              <a:gd name="T63" fmla="*/ 0 h 583"/>
                              <a:gd name="T64" fmla="*/ 0 w 562"/>
                              <a:gd name="T65" fmla="*/ 0 h 583"/>
                              <a:gd name="T66" fmla="*/ 0 w 562"/>
                              <a:gd name="T67" fmla="*/ 0 h 583"/>
                              <a:gd name="T68" fmla="*/ 0 w 562"/>
                              <a:gd name="T69" fmla="*/ 0 h 583"/>
                              <a:gd name="T70" fmla="*/ 0 w 562"/>
                              <a:gd name="T71" fmla="*/ 0 h 583"/>
                              <a:gd name="T72" fmla="*/ 0 w 562"/>
                              <a:gd name="T73" fmla="*/ 0 h 583"/>
                              <a:gd name="T74" fmla="*/ 0 w 562"/>
                              <a:gd name="T75" fmla="*/ 0 h 583"/>
                              <a:gd name="T76" fmla="*/ 0 w 562"/>
                              <a:gd name="T77" fmla="*/ 0 h 583"/>
                              <a:gd name="T78" fmla="*/ 0 w 562"/>
                              <a:gd name="T79" fmla="*/ 0 h 583"/>
                              <a:gd name="T80" fmla="*/ 0 w 562"/>
                              <a:gd name="T81" fmla="*/ 0 h 583"/>
                              <a:gd name="T82" fmla="*/ 0 w 562"/>
                              <a:gd name="T83" fmla="*/ 0 h 583"/>
                              <a:gd name="T84" fmla="*/ 0 w 562"/>
                              <a:gd name="T85" fmla="*/ 0 h 583"/>
                              <a:gd name="T86" fmla="*/ 0 w 562"/>
                              <a:gd name="T87" fmla="*/ 0 h 583"/>
                              <a:gd name="T88" fmla="*/ 0 w 562"/>
                              <a:gd name="T89" fmla="*/ 0 h 583"/>
                              <a:gd name="T90" fmla="*/ 0 w 562"/>
                              <a:gd name="T91" fmla="*/ 0 h 583"/>
                              <a:gd name="T92" fmla="*/ 0 w 562"/>
                              <a:gd name="T93" fmla="*/ 0 h 583"/>
                              <a:gd name="T94" fmla="*/ 0 w 562"/>
                              <a:gd name="T95" fmla="*/ 0 h 583"/>
                              <a:gd name="T96" fmla="*/ 0 w 562"/>
                              <a:gd name="T97" fmla="*/ 0 h 583"/>
                              <a:gd name="T98" fmla="*/ 0 w 562"/>
                              <a:gd name="T99" fmla="*/ 0 h 583"/>
                              <a:gd name="T100" fmla="*/ 0 w 562"/>
                              <a:gd name="T101" fmla="*/ 0 h 583"/>
                              <a:gd name="T102" fmla="*/ 0 w 562"/>
                              <a:gd name="T103" fmla="*/ 0 h 583"/>
                              <a:gd name="T104" fmla="*/ 0 w 562"/>
                              <a:gd name="T105" fmla="*/ 0 h 583"/>
                              <a:gd name="T106" fmla="*/ 0 w 562"/>
                              <a:gd name="T107" fmla="*/ 0 h 5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62"/>
                              <a:gd name="T163" fmla="*/ 0 h 583"/>
                              <a:gd name="T164" fmla="*/ 562 w 562"/>
                              <a:gd name="T165" fmla="*/ 583 h 5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62" h="583">
                                <a:moveTo>
                                  <a:pt x="281" y="0"/>
                                </a:moveTo>
                                <a:lnTo>
                                  <a:pt x="252" y="1"/>
                                </a:lnTo>
                                <a:lnTo>
                                  <a:pt x="225" y="5"/>
                                </a:lnTo>
                                <a:lnTo>
                                  <a:pt x="198" y="11"/>
                                </a:lnTo>
                                <a:lnTo>
                                  <a:pt x="173" y="21"/>
                                </a:lnTo>
                                <a:lnTo>
                                  <a:pt x="148" y="33"/>
                                </a:lnTo>
                                <a:lnTo>
                                  <a:pt x="125" y="48"/>
                                </a:lnTo>
                                <a:lnTo>
                                  <a:pt x="103" y="66"/>
                                </a:lnTo>
                                <a:lnTo>
                                  <a:pt x="83" y="86"/>
                                </a:lnTo>
                                <a:lnTo>
                                  <a:pt x="64" y="107"/>
                                </a:lnTo>
                                <a:lnTo>
                                  <a:pt x="47" y="130"/>
                                </a:lnTo>
                                <a:lnTo>
                                  <a:pt x="33" y="154"/>
                                </a:lnTo>
                                <a:lnTo>
                                  <a:pt x="21" y="180"/>
                                </a:lnTo>
                                <a:lnTo>
                                  <a:pt x="12" y="205"/>
                                </a:lnTo>
                                <a:lnTo>
                                  <a:pt x="6" y="233"/>
                                </a:lnTo>
                                <a:lnTo>
                                  <a:pt x="1" y="261"/>
                                </a:lnTo>
                                <a:lnTo>
                                  <a:pt x="0" y="292"/>
                                </a:lnTo>
                                <a:lnTo>
                                  <a:pt x="1" y="320"/>
                                </a:lnTo>
                                <a:lnTo>
                                  <a:pt x="6" y="348"/>
                                </a:lnTo>
                                <a:lnTo>
                                  <a:pt x="8" y="361"/>
                                </a:lnTo>
                                <a:lnTo>
                                  <a:pt x="12" y="375"/>
                                </a:lnTo>
                                <a:lnTo>
                                  <a:pt x="21" y="403"/>
                                </a:lnTo>
                                <a:lnTo>
                                  <a:pt x="33" y="428"/>
                                </a:lnTo>
                                <a:lnTo>
                                  <a:pt x="47" y="452"/>
                                </a:lnTo>
                                <a:lnTo>
                                  <a:pt x="54" y="462"/>
                                </a:lnTo>
                                <a:lnTo>
                                  <a:pt x="64" y="474"/>
                                </a:lnTo>
                                <a:lnTo>
                                  <a:pt x="83" y="497"/>
                                </a:lnTo>
                                <a:lnTo>
                                  <a:pt x="103" y="516"/>
                                </a:lnTo>
                                <a:lnTo>
                                  <a:pt x="125" y="534"/>
                                </a:lnTo>
                                <a:lnTo>
                                  <a:pt x="148" y="548"/>
                                </a:lnTo>
                                <a:lnTo>
                                  <a:pt x="173" y="561"/>
                                </a:lnTo>
                                <a:lnTo>
                                  <a:pt x="198" y="570"/>
                                </a:lnTo>
                                <a:lnTo>
                                  <a:pt x="225" y="578"/>
                                </a:lnTo>
                                <a:lnTo>
                                  <a:pt x="252" y="581"/>
                                </a:lnTo>
                                <a:lnTo>
                                  <a:pt x="281" y="583"/>
                                </a:lnTo>
                                <a:lnTo>
                                  <a:pt x="308" y="581"/>
                                </a:lnTo>
                                <a:lnTo>
                                  <a:pt x="321" y="579"/>
                                </a:lnTo>
                                <a:lnTo>
                                  <a:pt x="336" y="578"/>
                                </a:lnTo>
                                <a:lnTo>
                                  <a:pt x="349" y="573"/>
                                </a:lnTo>
                                <a:lnTo>
                                  <a:pt x="355" y="571"/>
                                </a:lnTo>
                                <a:lnTo>
                                  <a:pt x="356" y="570"/>
                                </a:lnTo>
                                <a:lnTo>
                                  <a:pt x="358" y="570"/>
                                </a:lnTo>
                                <a:lnTo>
                                  <a:pt x="362" y="570"/>
                                </a:lnTo>
                                <a:lnTo>
                                  <a:pt x="374" y="566"/>
                                </a:lnTo>
                                <a:lnTo>
                                  <a:pt x="388" y="561"/>
                                </a:lnTo>
                                <a:lnTo>
                                  <a:pt x="399" y="555"/>
                                </a:lnTo>
                                <a:lnTo>
                                  <a:pt x="412" y="548"/>
                                </a:lnTo>
                                <a:lnTo>
                                  <a:pt x="417" y="544"/>
                                </a:lnTo>
                                <a:lnTo>
                                  <a:pt x="423" y="541"/>
                                </a:lnTo>
                                <a:lnTo>
                                  <a:pt x="436" y="534"/>
                                </a:lnTo>
                                <a:lnTo>
                                  <a:pt x="446" y="524"/>
                                </a:lnTo>
                                <a:lnTo>
                                  <a:pt x="458" y="516"/>
                                </a:lnTo>
                                <a:lnTo>
                                  <a:pt x="468" y="506"/>
                                </a:lnTo>
                                <a:lnTo>
                                  <a:pt x="479" y="497"/>
                                </a:lnTo>
                                <a:lnTo>
                                  <a:pt x="488" y="485"/>
                                </a:lnTo>
                                <a:lnTo>
                                  <a:pt x="497" y="474"/>
                                </a:lnTo>
                                <a:lnTo>
                                  <a:pt x="505" y="462"/>
                                </a:lnTo>
                                <a:lnTo>
                                  <a:pt x="515" y="452"/>
                                </a:lnTo>
                                <a:lnTo>
                                  <a:pt x="528" y="428"/>
                                </a:lnTo>
                                <a:lnTo>
                                  <a:pt x="535" y="415"/>
                                </a:lnTo>
                                <a:lnTo>
                                  <a:pt x="541" y="403"/>
                                </a:lnTo>
                                <a:lnTo>
                                  <a:pt x="545" y="389"/>
                                </a:lnTo>
                                <a:lnTo>
                                  <a:pt x="549" y="375"/>
                                </a:lnTo>
                                <a:lnTo>
                                  <a:pt x="549" y="371"/>
                                </a:lnTo>
                                <a:lnTo>
                                  <a:pt x="549" y="369"/>
                                </a:lnTo>
                                <a:lnTo>
                                  <a:pt x="550" y="368"/>
                                </a:lnTo>
                                <a:lnTo>
                                  <a:pt x="552" y="361"/>
                                </a:lnTo>
                                <a:lnTo>
                                  <a:pt x="556" y="348"/>
                                </a:lnTo>
                                <a:lnTo>
                                  <a:pt x="559" y="320"/>
                                </a:lnTo>
                                <a:lnTo>
                                  <a:pt x="562" y="292"/>
                                </a:lnTo>
                                <a:lnTo>
                                  <a:pt x="559" y="261"/>
                                </a:lnTo>
                                <a:lnTo>
                                  <a:pt x="556" y="233"/>
                                </a:lnTo>
                                <a:lnTo>
                                  <a:pt x="549" y="205"/>
                                </a:lnTo>
                                <a:lnTo>
                                  <a:pt x="541" y="180"/>
                                </a:lnTo>
                                <a:lnTo>
                                  <a:pt x="528" y="154"/>
                                </a:lnTo>
                                <a:lnTo>
                                  <a:pt x="515" y="130"/>
                                </a:lnTo>
                                <a:lnTo>
                                  <a:pt x="497" y="107"/>
                                </a:lnTo>
                                <a:lnTo>
                                  <a:pt x="479" y="86"/>
                                </a:lnTo>
                                <a:lnTo>
                                  <a:pt x="458" y="66"/>
                                </a:lnTo>
                                <a:lnTo>
                                  <a:pt x="446" y="56"/>
                                </a:lnTo>
                                <a:lnTo>
                                  <a:pt x="436" y="48"/>
                                </a:lnTo>
                                <a:lnTo>
                                  <a:pt x="423" y="39"/>
                                </a:lnTo>
                                <a:lnTo>
                                  <a:pt x="412" y="33"/>
                                </a:lnTo>
                                <a:lnTo>
                                  <a:pt x="388" y="21"/>
                                </a:lnTo>
                                <a:lnTo>
                                  <a:pt x="362" y="11"/>
                                </a:lnTo>
                                <a:lnTo>
                                  <a:pt x="349" y="7"/>
                                </a:lnTo>
                                <a:lnTo>
                                  <a:pt x="336" y="5"/>
                                </a:lnTo>
                                <a:lnTo>
                                  <a:pt x="308" y="1"/>
                                </a:lnTo>
                                <a:lnTo>
                                  <a:pt x="281" y="0"/>
                                </a:lnTo>
                                <a:close/>
                                <a:moveTo>
                                  <a:pt x="110" y="116"/>
                                </a:moveTo>
                                <a:lnTo>
                                  <a:pt x="128" y="97"/>
                                </a:lnTo>
                                <a:lnTo>
                                  <a:pt x="147" y="83"/>
                                </a:lnTo>
                                <a:lnTo>
                                  <a:pt x="167" y="70"/>
                                </a:lnTo>
                                <a:lnTo>
                                  <a:pt x="188" y="60"/>
                                </a:lnTo>
                                <a:lnTo>
                                  <a:pt x="209" y="52"/>
                                </a:lnTo>
                                <a:lnTo>
                                  <a:pt x="232" y="47"/>
                                </a:lnTo>
                                <a:lnTo>
                                  <a:pt x="256" y="44"/>
                                </a:lnTo>
                                <a:lnTo>
                                  <a:pt x="281" y="43"/>
                                </a:lnTo>
                                <a:lnTo>
                                  <a:pt x="304" y="44"/>
                                </a:lnTo>
                                <a:lnTo>
                                  <a:pt x="328" y="47"/>
                                </a:lnTo>
                                <a:lnTo>
                                  <a:pt x="350" y="52"/>
                                </a:lnTo>
                                <a:lnTo>
                                  <a:pt x="372" y="60"/>
                                </a:lnTo>
                                <a:lnTo>
                                  <a:pt x="392" y="70"/>
                                </a:lnTo>
                                <a:lnTo>
                                  <a:pt x="413" y="83"/>
                                </a:lnTo>
                                <a:lnTo>
                                  <a:pt x="432" y="97"/>
                                </a:lnTo>
                                <a:lnTo>
                                  <a:pt x="451" y="116"/>
                                </a:lnTo>
                                <a:lnTo>
                                  <a:pt x="467" y="133"/>
                                </a:lnTo>
                                <a:lnTo>
                                  <a:pt x="481" y="153"/>
                                </a:lnTo>
                                <a:lnTo>
                                  <a:pt x="492" y="173"/>
                                </a:lnTo>
                                <a:lnTo>
                                  <a:pt x="503" y="195"/>
                                </a:lnTo>
                                <a:lnTo>
                                  <a:pt x="511" y="217"/>
                                </a:lnTo>
                                <a:lnTo>
                                  <a:pt x="516" y="241"/>
                                </a:lnTo>
                                <a:lnTo>
                                  <a:pt x="519" y="266"/>
                                </a:lnTo>
                                <a:lnTo>
                                  <a:pt x="521" y="292"/>
                                </a:lnTo>
                                <a:lnTo>
                                  <a:pt x="519" y="316"/>
                                </a:lnTo>
                                <a:lnTo>
                                  <a:pt x="517" y="328"/>
                                </a:lnTo>
                                <a:lnTo>
                                  <a:pt x="516" y="341"/>
                                </a:lnTo>
                                <a:lnTo>
                                  <a:pt x="513" y="352"/>
                                </a:lnTo>
                                <a:lnTo>
                                  <a:pt x="511" y="364"/>
                                </a:lnTo>
                                <a:lnTo>
                                  <a:pt x="506" y="374"/>
                                </a:lnTo>
                                <a:lnTo>
                                  <a:pt x="504" y="380"/>
                                </a:lnTo>
                                <a:lnTo>
                                  <a:pt x="503" y="386"/>
                                </a:lnTo>
                                <a:lnTo>
                                  <a:pt x="497" y="396"/>
                                </a:lnTo>
                                <a:lnTo>
                                  <a:pt x="492" y="407"/>
                                </a:lnTo>
                                <a:lnTo>
                                  <a:pt x="481" y="429"/>
                                </a:lnTo>
                                <a:lnTo>
                                  <a:pt x="467" y="448"/>
                                </a:lnTo>
                                <a:lnTo>
                                  <a:pt x="451" y="468"/>
                                </a:lnTo>
                                <a:lnTo>
                                  <a:pt x="441" y="476"/>
                                </a:lnTo>
                                <a:lnTo>
                                  <a:pt x="432" y="484"/>
                                </a:lnTo>
                                <a:lnTo>
                                  <a:pt x="413" y="498"/>
                                </a:lnTo>
                                <a:lnTo>
                                  <a:pt x="392" y="510"/>
                                </a:lnTo>
                                <a:lnTo>
                                  <a:pt x="382" y="516"/>
                                </a:lnTo>
                                <a:lnTo>
                                  <a:pt x="372" y="522"/>
                                </a:lnTo>
                                <a:lnTo>
                                  <a:pt x="350" y="530"/>
                                </a:lnTo>
                                <a:lnTo>
                                  <a:pt x="338" y="532"/>
                                </a:lnTo>
                                <a:lnTo>
                                  <a:pt x="328" y="535"/>
                                </a:lnTo>
                                <a:lnTo>
                                  <a:pt x="315" y="536"/>
                                </a:lnTo>
                                <a:lnTo>
                                  <a:pt x="304" y="539"/>
                                </a:lnTo>
                                <a:lnTo>
                                  <a:pt x="281" y="541"/>
                                </a:lnTo>
                                <a:lnTo>
                                  <a:pt x="256" y="539"/>
                                </a:lnTo>
                                <a:lnTo>
                                  <a:pt x="232" y="535"/>
                                </a:lnTo>
                                <a:lnTo>
                                  <a:pt x="209" y="530"/>
                                </a:lnTo>
                                <a:lnTo>
                                  <a:pt x="188" y="522"/>
                                </a:lnTo>
                                <a:lnTo>
                                  <a:pt x="167" y="510"/>
                                </a:lnTo>
                                <a:lnTo>
                                  <a:pt x="147" y="498"/>
                                </a:lnTo>
                                <a:lnTo>
                                  <a:pt x="128" y="484"/>
                                </a:lnTo>
                                <a:lnTo>
                                  <a:pt x="110" y="468"/>
                                </a:lnTo>
                                <a:lnTo>
                                  <a:pt x="93" y="448"/>
                                </a:lnTo>
                                <a:lnTo>
                                  <a:pt x="79" y="429"/>
                                </a:lnTo>
                                <a:lnTo>
                                  <a:pt x="67" y="407"/>
                                </a:lnTo>
                                <a:lnTo>
                                  <a:pt x="57" y="386"/>
                                </a:lnTo>
                                <a:lnTo>
                                  <a:pt x="50" y="364"/>
                                </a:lnTo>
                                <a:lnTo>
                                  <a:pt x="45" y="341"/>
                                </a:lnTo>
                                <a:lnTo>
                                  <a:pt x="42" y="316"/>
                                </a:lnTo>
                                <a:lnTo>
                                  <a:pt x="41" y="292"/>
                                </a:lnTo>
                                <a:lnTo>
                                  <a:pt x="42" y="266"/>
                                </a:lnTo>
                                <a:lnTo>
                                  <a:pt x="45" y="241"/>
                                </a:lnTo>
                                <a:lnTo>
                                  <a:pt x="50" y="217"/>
                                </a:lnTo>
                                <a:lnTo>
                                  <a:pt x="57" y="195"/>
                                </a:lnTo>
                                <a:lnTo>
                                  <a:pt x="67" y="173"/>
                                </a:lnTo>
                                <a:lnTo>
                                  <a:pt x="79" y="153"/>
                                </a:lnTo>
                                <a:lnTo>
                                  <a:pt x="93" y="133"/>
                                </a:lnTo>
                                <a:lnTo>
                                  <a:pt x="110" y="116"/>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80" name="Freeform 184"/>
                        <wps:cNvSpPr>
                          <a:spLocks noEditPoints="1"/>
                        </wps:cNvSpPr>
                        <wps:spPr bwMode="auto">
                          <a:xfrm>
                            <a:off x="93" y="98"/>
                            <a:ext cx="44" cy="45"/>
                          </a:xfrm>
                          <a:custGeom>
                            <a:avLst/>
                            <a:gdLst>
                              <a:gd name="T0" fmla="*/ 0 w 480"/>
                              <a:gd name="T1" fmla="*/ 0 h 498"/>
                              <a:gd name="T2" fmla="*/ 0 w 480"/>
                              <a:gd name="T3" fmla="*/ 0 h 498"/>
                              <a:gd name="T4" fmla="*/ 0 w 480"/>
                              <a:gd name="T5" fmla="*/ 0 h 498"/>
                              <a:gd name="T6" fmla="*/ 0 w 480"/>
                              <a:gd name="T7" fmla="*/ 0 h 498"/>
                              <a:gd name="T8" fmla="*/ 0 w 480"/>
                              <a:gd name="T9" fmla="*/ 0 h 498"/>
                              <a:gd name="T10" fmla="*/ 0 w 480"/>
                              <a:gd name="T11" fmla="*/ 0 h 498"/>
                              <a:gd name="T12" fmla="*/ 0 w 480"/>
                              <a:gd name="T13" fmla="*/ 0 h 498"/>
                              <a:gd name="T14" fmla="*/ 0 w 480"/>
                              <a:gd name="T15" fmla="*/ 0 h 498"/>
                              <a:gd name="T16" fmla="*/ 0 w 480"/>
                              <a:gd name="T17" fmla="*/ 0 h 498"/>
                              <a:gd name="T18" fmla="*/ 0 w 480"/>
                              <a:gd name="T19" fmla="*/ 0 h 498"/>
                              <a:gd name="T20" fmla="*/ 0 w 480"/>
                              <a:gd name="T21" fmla="*/ 0 h 498"/>
                              <a:gd name="T22" fmla="*/ 0 w 480"/>
                              <a:gd name="T23" fmla="*/ 0 h 498"/>
                              <a:gd name="T24" fmla="*/ 0 w 480"/>
                              <a:gd name="T25" fmla="*/ 0 h 498"/>
                              <a:gd name="T26" fmla="*/ 0 w 480"/>
                              <a:gd name="T27" fmla="*/ 0 h 498"/>
                              <a:gd name="T28" fmla="*/ 0 w 480"/>
                              <a:gd name="T29" fmla="*/ 0 h 498"/>
                              <a:gd name="T30" fmla="*/ 0 w 480"/>
                              <a:gd name="T31" fmla="*/ 0 h 498"/>
                              <a:gd name="T32" fmla="*/ 0 w 480"/>
                              <a:gd name="T33" fmla="*/ 0 h 498"/>
                              <a:gd name="T34" fmla="*/ 0 w 480"/>
                              <a:gd name="T35" fmla="*/ 0 h 498"/>
                              <a:gd name="T36" fmla="*/ 0 w 480"/>
                              <a:gd name="T37" fmla="*/ 0 h 498"/>
                              <a:gd name="T38" fmla="*/ 0 w 480"/>
                              <a:gd name="T39" fmla="*/ 0 h 498"/>
                              <a:gd name="T40" fmla="*/ 0 w 480"/>
                              <a:gd name="T41" fmla="*/ 0 h 498"/>
                              <a:gd name="T42" fmla="*/ 0 w 480"/>
                              <a:gd name="T43" fmla="*/ 0 h 498"/>
                              <a:gd name="T44" fmla="*/ 0 w 480"/>
                              <a:gd name="T45" fmla="*/ 0 h 498"/>
                              <a:gd name="T46" fmla="*/ 0 w 480"/>
                              <a:gd name="T47" fmla="*/ 0 h 498"/>
                              <a:gd name="T48" fmla="*/ 0 w 480"/>
                              <a:gd name="T49" fmla="*/ 0 h 498"/>
                              <a:gd name="T50" fmla="*/ 0 w 480"/>
                              <a:gd name="T51" fmla="*/ 0 h 498"/>
                              <a:gd name="T52" fmla="*/ 0 w 480"/>
                              <a:gd name="T53" fmla="*/ 0 h 498"/>
                              <a:gd name="T54" fmla="*/ 0 w 480"/>
                              <a:gd name="T55" fmla="*/ 0 h 498"/>
                              <a:gd name="T56" fmla="*/ 0 w 480"/>
                              <a:gd name="T57" fmla="*/ 0 h 498"/>
                              <a:gd name="T58" fmla="*/ 0 w 480"/>
                              <a:gd name="T59" fmla="*/ 0 h 498"/>
                              <a:gd name="T60" fmla="*/ 0 w 480"/>
                              <a:gd name="T61" fmla="*/ 0 h 498"/>
                              <a:gd name="T62" fmla="*/ 0 w 480"/>
                              <a:gd name="T63" fmla="*/ 0 h 498"/>
                              <a:gd name="T64" fmla="*/ 0 w 480"/>
                              <a:gd name="T65" fmla="*/ 0 h 498"/>
                              <a:gd name="T66" fmla="*/ 0 w 480"/>
                              <a:gd name="T67" fmla="*/ 0 h 498"/>
                              <a:gd name="T68" fmla="*/ 0 w 480"/>
                              <a:gd name="T69" fmla="*/ 0 h 498"/>
                              <a:gd name="T70" fmla="*/ 0 w 480"/>
                              <a:gd name="T71" fmla="*/ 0 h 498"/>
                              <a:gd name="T72" fmla="*/ 0 w 480"/>
                              <a:gd name="T73" fmla="*/ 0 h 498"/>
                              <a:gd name="T74" fmla="*/ 0 w 480"/>
                              <a:gd name="T75" fmla="*/ 0 h 498"/>
                              <a:gd name="T76" fmla="*/ 0 w 480"/>
                              <a:gd name="T77" fmla="*/ 0 h 498"/>
                              <a:gd name="T78" fmla="*/ 0 w 480"/>
                              <a:gd name="T79" fmla="*/ 0 h 498"/>
                              <a:gd name="T80" fmla="*/ 0 w 480"/>
                              <a:gd name="T81" fmla="*/ 0 h 498"/>
                              <a:gd name="T82" fmla="*/ 0 w 480"/>
                              <a:gd name="T83" fmla="*/ 0 h 498"/>
                              <a:gd name="T84" fmla="*/ 0 w 480"/>
                              <a:gd name="T85" fmla="*/ 0 h 498"/>
                              <a:gd name="T86" fmla="*/ 0 w 480"/>
                              <a:gd name="T87" fmla="*/ 0 h 498"/>
                              <a:gd name="T88" fmla="*/ 0 w 480"/>
                              <a:gd name="T89" fmla="*/ 0 h 49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80"/>
                              <a:gd name="T136" fmla="*/ 0 h 498"/>
                              <a:gd name="T137" fmla="*/ 480 w 480"/>
                              <a:gd name="T138" fmla="*/ 498 h 49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80" h="498">
                                <a:moveTo>
                                  <a:pt x="240" y="0"/>
                                </a:moveTo>
                                <a:lnTo>
                                  <a:pt x="215" y="1"/>
                                </a:lnTo>
                                <a:lnTo>
                                  <a:pt x="191" y="4"/>
                                </a:lnTo>
                                <a:lnTo>
                                  <a:pt x="168" y="9"/>
                                </a:lnTo>
                                <a:lnTo>
                                  <a:pt x="147" y="17"/>
                                </a:lnTo>
                                <a:lnTo>
                                  <a:pt x="126" y="27"/>
                                </a:lnTo>
                                <a:lnTo>
                                  <a:pt x="106" y="40"/>
                                </a:lnTo>
                                <a:lnTo>
                                  <a:pt x="87" y="54"/>
                                </a:lnTo>
                                <a:lnTo>
                                  <a:pt x="69" y="73"/>
                                </a:lnTo>
                                <a:lnTo>
                                  <a:pt x="52" y="90"/>
                                </a:lnTo>
                                <a:lnTo>
                                  <a:pt x="38" y="110"/>
                                </a:lnTo>
                                <a:lnTo>
                                  <a:pt x="26" y="130"/>
                                </a:lnTo>
                                <a:lnTo>
                                  <a:pt x="16" y="152"/>
                                </a:lnTo>
                                <a:lnTo>
                                  <a:pt x="9" y="174"/>
                                </a:lnTo>
                                <a:lnTo>
                                  <a:pt x="4" y="198"/>
                                </a:lnTo>
                                <a:lnTo>
                                  <a:pt x="1" y="223"/>
                                </a:lnTo>
                                <a:lnTo>
                                  <a:pt x="0" y="249"/>
                                </a:lnTo>
                                <a:lnTo>
                                  <a:pt x="1" y="273"/>
                                </a:lnTo>
                                <a:lnTo>
                                  <a:pt x="4" y="298"/>
                                </a:lnTo>
                                <a:lnTo>
                                  <a:pt x="9" y="321"/>
                                </a:lnTo>
                                <a:lnTo>
                                  <a:pt x="16" y="343"/>
                                </a:lnTo>
                                <a:lnTo>
                                  <a:pt x="26" y="364"/>
                                </a:lnTo>
                                <a:lnTo>
                                  <a:pt x="38" y="386"/>
                                </a:lnTo>
                                <a:lnTo>
                                  <a:pt x="52" y="405"/>
                                </a:lnTo>
                                <a:lnTo>
                                  <a:pt x="69" y="425"/>
                                </a:lnTo>
                                <a:lnTo>
                                  <a:pt x="87" y="441"/>
                                </a:lnTo>
                                <a:lnTo>
                                  <a:pt x="106" y="455"/>
                                </a:lnTo>
                                <a:lnTo>
                                  <a:pt x="126" y="467"/>
                                </a:lnTo>
                                <a:lnTo>
                                  <a:pt x="147" y="479"/>
                                </a:lnTo>
                                <a:lnTo>
                                  <a:pt x="168" y="487"/>
                                </a:lnTo>
                                <a:lnTo>
                                  <a:pt x="191" y="492"/>
                                </a:lnTo>
                                <a:lnTo>
                                  <a:pt x="215" y="496"/>
                                </a:lnTo>
                                <a:lnTo>
                                  <a:pt x="240" y="498"/>
                                </a:lnTo>
                                <a:lnTo>
                                  <a:pt x="263" y="496"/>
                                </a:lnTo>
                                <a:lnTo>
                                  <a:pt x="274" y="493"/>
                                </a:lnTo>
                                <a:lnTo>
                                  <a:pt x="287" y="492"/>
                                </a:lnTo>
                                <a:lnTo>
                                  <a:pt x="297" y="489"/>
                                </a:lnTo>
                                <a:lnTo>
                                  <a:pt x="309" y="487"/>
                                </a:lnTo>
                                <a:lnTo>
                                  <a:pt x="331" y="479"/>
                                </a:lnTo>
                                <a:lnTo>
                                  <a:pt x="341" y="473"/>
                                </a:lnTo>
                                <a:lnTo>
                                  <a:pt x="351" y="467"/>
                                </a:lnTo>
                                <a:lnTo>
                                  <a:pt x="372" y="455"/>
                                </a:lnTo>
                                <a:lnTo>
                                  <a:pt x="391" y="441"/>
                                </a:lnTo>
                                <a:lnTo>
                                  <a:pt x="400" y="433"/>
                                </a:lnTo>
                                <a:lnTo>
                                  <a:pt x="410" y="425"/>
                                </a:lnTo>
                                <a:lnTo>
                                  <a:pt x="426" y="405"/>
                                </a:lnTo>
                                <a:lnTo>
                                  <a:pt x="440" y="386"/>
                                </a:lnTo>
                                <a:lnTo>
                                  <a:pt x="451" y="364"/>
                                </a:lnTo>
                                <a:lnTo>
                                  <a:pt x="456" y="353"/>
                                </a:lnTo>
                                <a:lnTo>
                                  <a:pt x="462" y="343"/>
                                </a:lnTo>
                                <a:lnTo>
                                  <a:pt x="463" y="337"/>
                                </a:lnTo>
                                <a:lnTo>
                                  <a:pt x="465" y="331"/>
                                </a:lnTo>
                                <a:lnTo>
                                  <a:pt x="470" y="321"/>
                                </a:lnTo>
                                <a:lnTo>
                                  <a:pt x="472" y="309"/>
                                </a:lnTo>
                                <a:lnTo>
                                  <a:pt x="475" y="298"/>
                                </a:lnTo>
                                <a:lnTo>
                                  <a:pt x="476" y="285"/>
                                </a:lnTo>
                                <a:lnTo>
                                  <a:pt x="478" y="273"/>
                                </a:lnTo>
                                <a:lnTo>
                                  <a:pt x="480" y="249"/>
                                </a:lnTo>
                                <a:lnTo>
                                  <a:pt x="478" y="223"/>
                                </a:lnTo>
                                <a:lnTo>
                                  <a:pt x="475" y="198"/>
                                </a:lnTo>
                                <a:lnTo>
                                  <a:pt x="470" y="174"/>
                                </a:lnTo>
                                <a:lnTo>
                                  <a:pt x="462" y="152"/>
                                </a:lnTo>
                                <a:lnTo>
                                  <a:pt x="451" y="130"/>
                                </a:lnTo>
                                <a:lnTo>
                                  <a:pt x="440" y="110"/>
                                </a:lnTo>
                                <a:lnTo>
                                  <a:pt x="426" y="90"/>
                                </a:lnTo>
                                <a:lnTo>
                                  <a:pt x="410" y="73"/>
                                </a:lnTo>
                                <a:lnTo>
                                  <a:pt x="391" y="54"/>
                                </a:lnTo>
                                <a:lnTo>
                                  <a:pt x="372" y="40"/>
                                </a:lnTo>
                                <a:lnTo>
                                  <a:pt x="351" y="27"/>
                                </a:lnTo>
                                <a:lnTo>
                                  <a:pt x="331" y="17"/>
                                </a:lnTo>
                                <a:lnTo>
                                  <a:pt x="309" y="9"/>
                                </a:lnTo>
                                <a:lnTo>
                                  <a:pt x="287" y="4"/>
                                </a:lnTo>
                                <a:lnTo>
                                  <a:pt x="263" y="1"/>
                                </a:lnTo>
                                <a:lnTo>
                                  <a:pt x="240" y="0"/>
                                </a:lnTo>
                                <a:close/>
                                <a:moveTo>
                                  <a:pt x="240" y="40"/>
                                </a:moveTo>
                                <a:lnTo>
                                  <a:pt x="259" y="40"/>
                                </a:lnTo>
                                <a:lnTo>
                                  <a:pt x="278" y="43"/>
                                </a:lnTo>
                                <a:lnTo>
                                  <a:pt x="297" y="48"/>
                                </a:lnTo>
                                <a:lnTo>
                                  <a:pt x="316" y="55"/>
                                </a:lnTo>
                                <a:lnTo>
                                  <a:pt x="332" y="63"/>
                                </a:lnTo>
                                <a:lnTo>
                                  <a:pt x="349" y="74"/>
                                </a:lnTo>
                                <a:lnTo>
                                  <a:pt x="365" y="86"/>
                                </a:lnTo>
                                <a:lnTo>
                                  <a:pt x="381" y="101"/>
                                </a:lnTo>
                                <a:lnTo>
                                  <a:pt x="395" y="116"/>
                                </a:lnTo>
                                <a:lnTo>
                                  <a:pt x="406" y="132"/>
                                </a:lnTo>
                                <a:lnTo>
                                  <a:pt x="416" y="150"/>
                                </a:lnTo>
                                <a:lnTo>
                                  <a:pt x="425" y="168"/>
                                </a:lnTo>
                                <a:lnTo>
                                  <a:pt x="430" y="187"/>
                                </a:lnTo>
                                <a:lnTo>
                                  <a:pt x="435" y="206"/>
                                </a:lnTo>
                                <a:lnTo>
                                  <a:pt x="438" y="227"/>
                                </a:lnTo>
                                <a:lnTo>
                                  <a:pt x="440" y="249"/>
                                </a:lnTo>
                                <a:lnTo>
                                  <a:pt x="438" y="268"/>
                                </a:lnTo>
                                <a:lnTo>
                                  <a:pt x="436" y="278"/>
                                </a:lnTo>
                                <a:lnTo>
                                  <a:pt x="435" y="289"/>
                                </a:lnTo>
                                <a:lnTo>
                                  <a:pt x="430" y="309"/>
                                </a:lnTo>
                                <a:lnTo>
                                  <a:pt x="425" y="328"/>
                                </a:lnTo>
                                <a:lnTo>
                                  <a:pt x="416" y="346"/>
                                </a:lnTo>
                                <a:lnTo>
                                  <a:pt x="406" y="363"/>
                                </a:lnTo>
                                <a:lnTo>
                                  <a:pt x="400" y="371"/>
                                </a:lnTo>
                                <a:lnTo>
                                  <a:pt x="395" y="379"/>
                                </a:lnTo>
                                <a:lnTo>
                                  <a:pt x="381" y="397"/>
                                </a:lnTo>
                                <a:lnTo>
                                  <a:pt x="365" y="411"/>
                                </a:lnTo>
                                <a:lnTo>
                                  <a:pt x="356" y="416"/>
                                </a:lnTo>
                                <a:lnTo>
                                  <a:pt x="349" y="423"/>
                                </a:lnTo>
                                <a:lnTo>
                                  <a:pt x="332" y="433"/>
                                </a:lnTo>
                                <a:lnTo>
                                  <a:pt x="316" y="442"/>
                                </a:lnTo>
                                <a:lnTo>
                                  <a:pt x="297" y="448"/>
                                </a:lnTo>
                                <a:lnTo>
                                  <a:pt x="278" y="453"/>
                                </a:lnTo>
                                <a:lnTo>
                                  <a:pt x="268" y="454"/>
                                </a:lnTo>
                                <a:lnTo>
                                  <a:pt x="259" y="456"/>
                                </a:lnTo>
                                <a:lnTo>
                                  <a:pt x="240" y="458"/>
                                </a:lnTo>
                                <a:lnTo>
                                  <a:pt x="219" y="456"/>
                                </a:lnTo>
                                <a:lnTo>
                                  <a:pt x="199" y="453"/>
                                </a:lnTo>
                                <a:lnTo>
                                  <a:pt x="181" y="448"/>
                                </a:lnTo>
                                <a:lnTo>
                                  <a:pt x="163" y="442"/>
                                </a:lnTo>
                                <a:lnTo>
                                  <a:pt x="145" y="433"/>
                                </a:lnTo>
                                <a:lnTo>
                                  <a:pt x="129" y="423"/>
                                </a:lnTo>
                                <a:lnTo>
                                  <a:pt x="113" y="411"/>
                                </a:lnTo>
                                <a:lnTo>
                                  <a:pt x="99" y="397"/>
                                </a:lnTo>
                                <a:lnTo>
                                  <a:pt x="84" y="379"/>
                                </a:lnTo>
                                <a:lnTo>
                                  <a:pt x="73" y="363"/>
                                </a:lnTo>
                                <a:lnTo>
                                  <a:pt x="62" y="346"/>
                                </a:lnTo>
                                <a:lnTo>
                                  <a:pt x="55" y="328"/>
                                </a:lnTo>
                                <a:lnTo>
                                  <a:pt x="48" y="309"/>
                                </a:lnTo>
                                <a:lnTo>
                                  <a:pt x="44" y="289"/>
                                </a:lnTo>
                                <a:lnTo>
                                  <a:pt x="40" y="268"/>
                                </a:lnTo>
                                <a:lnTo>
                                  <a:pt x="40" y="249"/>
                                </a:lnTo>
                                <a:lnTo>
                                  <a:pt x="44" y="206"/>
                                </a:lnTo>
                                <a:lnTo>
                                  <a:pt x="55" y="168"/>
                                </a:lnTo>
                                <a:lnTo>
                                  <a:pt x="73" y="132"/>
                                </a:lnTo>
                                <a:lnTo>
                                  <a:pt x="99" y="101"/>
                                </a:lnTo>
                                <a:lnTo>
                                  <a:pt x="129" y="74"/>
                                </a:lnTo>
                                <a:lnTo>
                                  <a:pt x="163" y="55"/>
                                </a:lnTo>
                                <a:lnTo>
                                  <a:pt x="199" y="43"/>
                                </a:lnTo>
                                <a:lnTo>
                                  <a:pt x="240" y="40"/>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81" name="Freeform 185"/>
                        <wps:cNvSpPr>
                          <a:spLocks noEditPoints="1"/>
                        </wps:cNvSpPr>
                        <wps:spPr bwMode="auto">
                          <a:xfrm>
                            <a:off x="97" y="101"/>
                            <a:ext cx="36" cy="38"/>
                          </a:xfrm>
                          <a:custGeom>
                            <a:avLst/>
                            <a:gdLst>
                              <a:gd name="T0" fmla="*/ 0 w 400"/>
                              <a:gd name="T1" fmla="*/ 0 h 418"/>
                              <a:gd name="T2" fmla="*/ 0 w 400"/>
                              <a:gd name="T3" fmla="*/ 0 h 418"/>
                              <a:gd name="T4" fmla="*/ 0 w 400"/>
                              <a:gd name="T5" fmla="*/ 0 h 418"/>
                              <a:gd name="T6" fmla="*/ 0 w 400"/>
                              <a:gd name="T7" fmla="*/ 0 h 418"/>
                              <a:gd name="T8" fmla="*/ 0 w 400"/>
                              <a:gd name="T9" fmla="*/ 0 h 418"/>
                              <a:gd name="T10" fmla="*/ 0 w 400"/>
                              <a:gd name="T11" fmla="*/ 0 h 418"/>
                              <a:gd name="T12" fmla="*/ 0 w 400"/>
                              <a:gd name="T13" fmla="*/ 0 h 418"/>
                              <a:gd name="T14" fmla="*/ 0 w 400"/>
                              <a:gd name="T15" fmla="*/ 0 h 418"/>
                              <a:gd name="T16" fmla="*/ 0 w 400"/>
                              <a:gd name="T17" fmla="*/ 0 h 418"/>
                              <a:gd name="T18" fmla="*/ 0 w 400"/>
                              <a:gd name="T19" fmla="*/ 0 h 418"/>
                              <a:gd name="T20" fmla="*/ 0 w 400"/>
                              <a:gd name="T21" fmla="*/ 0 h 418"/>
                              <a:gd name="T22" fmla="*/ 0 w 400"/>
                              <a:gd name="T23" fmla="*/ 0 h 418"/>
                              <a:gd name="T24" fmla="*/ 0 w 400"/>
                              <a:gd name="T25" fmla="*/ 0 h 418"/>
                              <a:gd name="T26" fmla="*/ 0 w 400"/>
                              <a:gd name="T27" fmla="*/ 0 h 418"/>
                              <a:gd name="T28" fmla="*/ 0 w 400"/>
                              <a:gd name="T29" fmla="*/ 0 h 418"/>
                              <a:gd name="T30" fmla="*/ 0 w 400"/>
                              <a:gd name="T31" fmla="*/ 0 h 418"/>
                              <a:gd name="T32" fmla="*/ 0 w 400"/>
                              <a:gd name="T33" fmla="*/ 0 h 418"/>
                              <a:gd name="T34" fmla="*/ 0 w 400"/>
                              <a:gd name="T35" fmla="*/ 0 h 418"/>
                              <a:gd name="T36" fmla="*/ 0 w 400"/>
                              <a:gd name="T37" fmla="*/ 0 h 418"/>
                              <a:gd name="T38" fmla="*/ 0 w 400"/>
                              <a:gd name="T39" fmla="*/ 0 h 418"/>
                              <a:gd name="T40" fmla="*/ 0 w 400"/>
                              <a:gd name="T41" fmla="*/ 0 h 418"/>
                              <a:gd name="T42" fmla="*/ 0 w 400"/>
                              <a:gd name="T43" fmla="*/ 0 h 418"/>
                              <a:gd name="T44" fmla="*/ 0 w 400"/>
                              <a:gd name="T45" fmla="*/ 0 h 418"/>
                              <a:gd name="T46" fmla="*/ 0 w 400"/>
                              <a:gd name="T47" fmla="*/ 0 h 418"/>
                              <a:gd name="T48" fmla="*/ 0 w 400"/>
                              <a:gd name="T49" fmla="*/ 0 h 418"/>
                              <a:gd name="T50" fmla="*/ 0 w 400"/>
                              <a:gd name="T51" fmla="*/ 0 h 418"/>
                              <a:gd name="T52" fmla="*/ 0 w 400"/>
                              <a:gd name="T53" fmla="*/ 0 h 418"/>
                              <a:gd name="T54" fmla="*/ 0 w 400"/>
                              <a:gd name="T55" fmla="*/ 0 h 418"/>
                              <a:gd name="T56" fmla="*/ 0 w 400"/>
                              <a:gd name="T57" fmla="*/ 0 h 418"/>
                              <a:gd name="T58" fmla="*/ 0 w 400"/>
                              <a:gd name="T59" fmla="*/ 0 h 418"/>
                              <a:gd name="T60" fmla="*/ 0 w 400"/>
                              <a:gd name="T61" fmla="*/ 0 h 418"/>
                              <a:gd name="T62" fmla="*/ 0 w 400"/>
                              <a:gd name="T63" fmla="*/ 0 h 418"/>
                              <a:gd name="T64" fmla="*/ 0 w 400"/>
                              <a:gd name="T65" fmla="*/ 0 h 418"/>
                              <a:gd name="T66" fmla="*/ 0 w 400"/>
                              <a:gd name="T67" fmla="*/ 0 h 418"/>
                              <a:gd name="T68" fmla="*/ 0 w 400"/>
                              <a:gd name="T69" fmla="*/ 0 h 418"/>
                              <a:gd name="T70" fmla="*/ 0 w 400"/>
                              <a:gd name="T71" fmla="*/ 0 h 418"/>
                              <a:gd name="T72" fmla="*/ 0 w 400"/>
                              <a:gd name="T73" fmla="*/ 0 h 418"/>
                              <a:gd name="T74" fmla="*/ 0 w 400"/>
                              <a:gd name="T75" fmla="*/ 0 h 418"/>
                              <a:gd name="T76" fmla="*/ 0 w 400"/>
                              <a:gd name="T77" fmla="*/ 0 h 418"/>
                              <a:gd name="T78" fmla="*/ 0 w 400"/>
                              <a:gd name="T79" fmla="*/ 0 h 418"/>
                              <a:gd name="T80" fmla="*/ 0 w 400"/>
                              <a:gd name="T81" fmla="*/ 0 h 418"/>
                              <a:gd name="T82" fmla="*/ 0 w 400"/>
                              <a:gd name="T83" fmla="*/ 0 h 418"/>
                              <a:gd name="T84" fmla="*/ 0 w 400"/>
                              <a:gd name="T85" fmla="*/ 0 h 418"/>
                              <a:gd name="T86" fmla="*/ 0 w 400"/>
                              <a:gd name="T87" fmla="*/ 0 h 418"/>
                              <a:gd name="T88" fmla="*/ 0 w 400"/>
                              <a:gd name="T89" fmla="*/ 0 h 41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00"/>
                              <a:gd name="T136" fmla="*/ 0 h 418"/>
                              <a:gd name="T137" fmla="*/ 400 w 400"/>
                              <a:gd name="T138" fmla="*/ 418 h 41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00" h="418">
                                <a:moveTo>
                                  <a:pt x="341" y="61"/>
                                </a:moveTo>
                                <a:lnTo>
                                  <a:pt x="325" y="46"/>
                                </a:lnTo>
                                <a:lnTo>
                                  <a:pt x="309" y="34"/>
                                </a:lnTo>
                                <a:lnTo>
                                  <a:pt x="292" y="23"/>
                                </a:lnTo>
                                <a:lnTo>
                                  <a:pt x="276" y="15"/>
                                </a:lnTo>
                                <a:lnTo>
                                  <a:pt x="257" y="8"/>
                                </a:lnTo>
                                <a:lnTo>
                                  <a:pt x="238" y="3"/>
                                </a:lnTo>
                                <a:lnTo>
                                  <a:pt x="219" y="0"/>
                                </a:lnTo>
                                <a:lnTo>
                                  <a:pt x="200" y="0"/>
                                </a:lnTo>
                                <a:lnTo>
                                  <a:pt x="159" y="3"/>
                                </a:lnTo>
                                <a:lnTo>
                                  <a:pt x="123" y="15"/>
                                </a:lnTo>
                                <a:lnTo>
                                  <a:pt x="89" y="34"/>
                                </a:lnTo>
                                <a:lnTo>
                                  <a:pt x="59" y="61"/>
                                </a:lnTo>
                                <a:lnTo>
                                  <a:pt x="33" y="92"/>
                                </a:lnTo>
                                <a:lnTo>
                                  <a:pt x="15" y="128"/>
                                </a:lnTo>
                                <a:lnTo>
                                  <a:pt x="4" y="166"/>
                                </a:lnTo>
                                <a:lnTo>
                                  <a:pt x="0" y="209"/>
                                </a:lnTo>
                                <a:lnTo>
                                  <a:pt x="0" y="228"/>
                                </a:lnTo>
                                <a:lnTo>
                                  <a:pt x="4" y="249"/>
                                </a:lnTo>
                                <a:lnTo>
                                  <a:pt x="8" y="269"/>
                                </a:lnTo>
                                <a:lnTo>
                                  <a:pt x="15" y="288"/>
                                </a:lnTo>
                                <a:lnTo>
                                  <a:pt x="22" y="306"/>
                                </a:lnTo>
                                <a:lnTo>
                                  <a:pt x="33" y="323"/>
                                </a:lnTo>
                                <a:lnTo>
                                  <a:pt x="44" y="339"/>
                                </a:lnTo>
                                <a:lnTo>
                                  <a:pt x="59" y="357"/>
                                </a:lnTo>
                                <a:lnTo>
                                  <a:pt x="73" y="371"/>
                                </a:lnTo>
                                <a:lnTo>
                                  <a:pt x="89" y="383"/>
                                </a:lnTo>
                                <a:lnTo>
                                  <a:pt x="105" y="393"/>
                                </a:lnTo>
                                <a:lnTo>
                                  <a:pt x="123" y="402"/>
                                </a:lnTo>
                                <a:lnTo>
                                  <a:pt x="141" y="408"/>
                                </a:lnTo>
                                <a:lnTo>
                                  <a:pt x="159" y="413"/>
                                </a:lnTo>
                                <a:lnTo>
                                  <a:pt x="179" y="416"/>
                                </a:lnTo>
                                <a:lnTo>
                                  <a:pt x="200" y="418"/>
                                </a:lnTo>
                                <a:lnTo>
                                  <a:pt x="219" y="416"/>
                                </a:lnTo>
                                <a:lnTo>
                                  <a:pt x="228" y="414"/>
                                </a:lnTo>
                                <a:lnTo>
                                  <a:pt x="238" y="413"/>
                                </a:lnTo>
                                <a:lnTo>
                                  <a:pt x="257" y="408"/>
                                </a:lnTo>
                                <a:lnTo>
                                  <a:pt x="276" y="402"/>
                                </a:lnTo>
                                <a:lnTo>
                                  <a:pt x="292" y="393"/>
                                </a:lnTo>
                                <a:lnTo>
                                  <a:pt x="309" y="383"/>
                                </a:lnTo>
                                <a:lnTo>
                                  <a:pt x="316" y="376"/>
                                </a:lnTo>
                                <a:lnTo>
                                  <a:pt x="325" y="371"/>
                                </a:lnTo>
                                <a:lnTo>
                                  <a:pt x="341" y="357"/>
                                </a:lnTo>
                                <a:lnTo>
                                  <a:pt x="355" y="339"/>
                                </a:lnTo>
                                <a:lnTo>
                                  <a:pt x="360" y="331"/>
                                </a:lnTo>
                                <a:lnTo>
                                  <a:pt x="366" y="323"/>
                                </a:lnTo>
                                <a:lnTo>
                                  <a:pt x="376" y="306"/>
                                </a:lnTo>
                                <a:lnTo>
                                  <a:pt x="385" y="288"/>
                                </a:lnTo>
                                <a:lnTo>
                                  <a:pt x="390" y="269"/>
                                </a:lnTo>
                                <a:lnTo>
                                  <a:pt x="395" y="249"/>
                                </a:lnTo>
                                <a:lnTo>
                                  <a:pt x="396" y="238"/>
                                </a:lnTo>
                                <a:lnTo>
                                  <a:pt x="398" y="228"/>
                                </a:lnTo>
                                <a:lnTo>
                                  <a:pt x="400" y="209"/>
                                </a:lnTo>
                                <a:lnTo>
                                  <a:pt x="398" y="187"/>
                                </a:lnTo>
                                <a:lnTo>
                                  <a:pt x="395" y="166"/>
                                </a:lnTo>
                                <a:lnTo>
                                  <a:pt x="390" y="147"/>
                                </a:lnTo>
                                <a:lnTo>
                                  <a:pt x="385" y="128"/>
                                </a:lnTo>
                                <a:lnTo>
                                  <a:pt x="376" y="110"/>
                                </a:lnTo>
                                <a:lnTo>
                                  <a:pt x="366" y="92"/>
                                </a:lnTo>
                                <a:lnTo>
                                  <a:pt x="355" y="76"/>
                                </a:lnTo>
                                <a:lnTo>
                                  <a:pt x="341" y="61"/>
                                </a:lnTo>
                                <a:close/>
                                <a:moveTo>
                                  <a:pt x="200" y="42"/>
                                </a:moveTo>
                                <a:lnTo>
                                  <a:pt x="216" y="42"/>
                                </a:lnTo>
                                <a:lnTo>
                                  <a:pt x="231" y="45"/>
                                </a:lnTo>
                                <a:lnTo>
                                  <a:pt x="246" y="48"/>
                                </a:lnTo>
                                <a:lnTo>
                                  <a:pt x="261" y="54"/>
                                </a:lnTo>
                                <a:lnTo>
                                  <a:pt x="274" y="60"/>
                                </a:lnTo>
                                <a:lnTo>
                                  <a:pt x="287" y="68"/>
                                </a:lnTo>
                                <a:lnTo>
                                  <a:pt x="300" y="78"/>
                                </a:lnTo>
                                <a:lnTo>
                                  <a:pt x="313" y="91"/>
                                </a:lnTo>
                                <a:lnTo>
                                  <a:pt x="324" y="103"/>
                                </a:lnTo>
                                <a:lnTo>
                                  <a:pt x="333" y="116"/>
                                </a:lnTo>
                                <a:lnTo>
                                  <a:pt x="340" y="129"/>
                                </a:lnTo>
                                <a:lnTo>
                                  <a:pt x="348" y="145"/>
                                </a:lnTo>
                                <a:lnTo>
                                  <a:pt x="353" y="159"/>
                                </a:lnTo>
                                <a:lnTo>
                                  <a:pt x="357" y="175"/>
                                </a:lnTo>
                                <a:lnTo>
                                  <a:pt x="359" y="191"/>
                                </a:lnTo>
                                <a:lnTo>
                                  <a:pt x="360" y="209"/>
                                </a:lnTo>
                                <a:lnTo>
                                  <a:pt x="359" y="209"/>
                                </a:lnTo>
                                <a:lnTo>
                                  <a:pt x="359" y="210"/>
                                </a:lnTo>
                                <a:lnTo>
                                  <a:pt x="359" y="212"/>
                                </a:lnTo>
                                <a:lnTo>
                                  <a:pt x="359" y="216"/>
                                </a:lnTo>
                                <a:lnTo>
                                  <a:pt x="359" y="225"/>
                                </a:lnTo>
                                <a:lnTo>
                                  <a:pt x="357" y="241"/>
                                </a:lnTo>
                                <a:lnTo>
                                  <a:pt x="353" y="257"/>
                                </a:lnTo>
                                <a:lnTo>
                                  <a:pt x="351" y="260"/>
                                </a:lnTo>
                                <a:lnTo>
                                  <a:pt x="350" y="264"/>
                                </a:lnTo>
                                <a:lnTo>
                                  <a:pt x="348" y="273"/>
                                </a:lnTo>
                                <a:lnTo>
                                  <a:pt x="340" y="286"/>
                                </a:lnTo>
                                <a:lnTo>
                                  <a:pt x="336" y="292"/>
                                </a:lnTo>
                                <a:lnTo>
                                  <a:pt x="334" y="296"/>
                                </a:lnTo>
                                <a:lnTo>
                                  <a:pt x="333" y="300"/>
                                </a:lnTo>
                                <a:lnTo>
                                  <a:pt x="324" y="313"/>
                                </a:lnTo>
                                <a:lnTo>
                                  <a:pt x="313" y="326"/>
                                </a:lnTo>
                                <a:lnTo>
                                  <a:pt x="300" y="337"/>
                                </a:lnTo>
                                <a:lnTo>
                                  <a:pt x="287" y="347"/>
                                </a:lnTo>
                                <a:lnTo>
                                  <a:pt x="274" y="356"/>
                                </a:lnTo>
                                <a:lnTo>
                                  <a:pt x="261" y="363"/>
                                </a:lnTo>
                                <a:lnTo>
                                  <a:pt x="253" y="365"/>
                                </a:lnTo>
                                <a:lnTo>
                                  <a:pt x="249" y="366"/>
                                </a:lnTo>
                                <a:lnTo>
                                  <a:pt x="246" y="369"/>
                                </a:lnTo>
                                <a:lnTo>
                                  <a:pt x="231" y="373"/>
                                </a:lnTo>
                                <a:lnTo>
                                  <a:pt x="216" y="375"/>
                                </a:lnTo>
                                <a:lnTo>
                                  <a:pt x="207" y="375"/>
                                </a:lnTo>
                                <a:lnTo>
                                  <a:pt x="203" y="375"/>
                                </a:lnTo>
                                <a:lnTo>
                                  <a:pt x="201" y="375"/>
                                </a:lnTo>
                                <a:lnTo>
                                  <a:pt x="200" y="375"/>
                                </a:lnTo>
                                <a:lnTo>
                                  <a:pt x="200" y="376"/>
                                </a:lnTo>
                                <a:lnTo>
                                  <a:pt x="183" y="375"/>
                                </a:lnTo>
                                <a:lnTo>
                                  <a:pt x="168" y="373"/>
                                </a:lnTo>
                                <a:lnTo>
                                  <a:pt x="152" y="369"/>
                                </a:lnTo>
                                <a:lnTo>
                                  <a:pt x="139" y="363"/>
                                </a:lnTo>
                                <a:lnTo>
                                  <a:pt x="124" y="356"/>
                                </a:lnTo>
                                <a:lnTo>
                                  <a:pt x="111" y="347"/>
                                </a:lnTo>
                                <a:lnTo>
                                  <a:pt x="98" y="337"/>
                                </a:lnTo>
                                <a:lnTo>
                                  <a:pt x="87" y="326"/>
                                </a:lnTo>
                                <a:lnTo>
                                  <a:pt x="75" y="313"/>
                                </a:lnTo>
                                <a:lnTo>
                                  <a:pt x="66" y="300"/>
                                </a:lnTo>
                                <a:lnTo>
                                  <a:pt x="58" y="286"/>
                                </a:lnTo>
                                <a:lnTo>
                                  <a:pt x="52" y="273"/>
                                </a:lnTo>
                                <a:lnTo>
                                  <a:pt x="46" y="257"/>
                                </a:lnTo>
                                <a:lnTo>
                                  <a:pt x="43" y="241"/>
                                </a:lnTo>
                                <a:lnTo>
                                  <a:pt x="41" y="225"/>
                                </a:lnTo>
                                <a:lnTo>
                                  <a:pt x="41" y="209"/>
                                </a:lnTo>
                                <a:lnTo>
                                  <a:pt x="43" y="175"/>
                                </a:lnTo>
                                <a:lnTo>
                                  <a:pt x="46" y="159"/>
                                </a:lnTo>
                                <a:lnTo>
                                  <a:pt x="52" y="145"/>
                                </a:lnTo>
                                <a:lnTo>
                                  <a:pt x="58" y="129"/>
                                </a:lnTo>
                                <a:lnTo>
                                  <a:pt x="66" y="116"/>
                                </a:lnTo>
                                <a:lnTo>
                                  <a:pt x="87" y="91"/>
                                </a:lnTo>
                                <a:lnTo>
                                  <a:pt x="111" y="68"/>
                                </a:lnTo>
                                <a:lnTo>
                                  <a:pt x="139" y="54"/>
                                </a:lnTo>
                                <a:lnTo>
                                  <a:pt x="152" y="48"/>
                                </a:lnTo>
                                <a:lnTo>
                                  <a:pt x="168" y="45"/>
                                </a:lnTo>
                                <a:lnTo>
                                  <a:pt x="200" y="42"/>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82" name="Freeform 186"/>
                        <wps:cNvSpPr>
                          <a:spLocks noEditPoints="1"/>
                        </wps:cNvSpPr>
                        <wps:spPr bwMode="auto">
                          <a:xfrm>
                            <a:off x="101" y="105"/>
                            <a:ext cx="29" cy="30"/>
                          </a:xfrm>
                          <a:custGeom>
                            <a:avLst/>
                            <a:gdLst>
                              <a:gd name="T0" fmla="*/ 0 w 319"/>
                              <a:gd name="T1" fmla="*/ 0 h 334"/>
                              <a:gd name="T2" fmla="*/ 0 w 319"/>
                              <a:gd name="T3" fmla="*/ 0 h 334"/>
                              <a:gd name="T4" fmla="*/ 0 w 319"/>
                              <a:gd name="T5" fmla="*/ 0 h 334"/>
                              <a:gd name="T6" fmla="*/ 0 w 319"/>
                              <a:gd name="T7" fmla="*/ 0 h 334"/>
                              <a:gd name="T8" fmla="*/ 0 w 319"/>
                              <a:gd name="T9" fmla="*/ 0 h 334"/>
                              <a:gd name="T10" fmla="*/ 0 w 319"/>
                              <a:gd name="T11" fmla="*/ 0 h 334"/>
                              <a:gd name="T12" fmla="*/ 0 w 319"/>
                              <a:gd name="T13" fmla="*/ 0 h 334"/>
                              <a:gd name="T14" fmla="*/ 0 w 319"/>
                              <a:gd name="T15" fmla="*/ 0 h 334"/>
                              <a:gd name="T16" fmla="*/ 0 w 319"/>
                              <a:gd name="T17" fmla="*/ 0 h 334"/>
                              <a:gd name="T18" fmla="*/ 0 w 319"/>
                              <a:gd name="T19" fmla="*/ 0 h 334"/>
                              <a:gd name="T20" fmla="*/ 0 w 319"/>
                              <a:gd name="T21" fmla="*/ 0 h 334"/>
                              <a:gd name="T22" fmla="*/ 0 w 319"/>
                              <a:gd name="T23" fmla="*/ 0 h 334"/>
                              <a:gd name="T24" fmla="*/ 0 w 319"/>
                              <a:gd name="T25" fmla="*/ 0 h 334"/>
                              <a:gd name="T26" fmla="*/ 0 w 319"/>
                              <a:gd name="T27" fmla="*/ 0 h 334"/>
                              <a:gd name="T28" fmla="*/ 0 w 319"/>
                              <a:gd name="T29" fmla="*/ 0 h 334"/>
                              <a:gd name="T30" fmla="*/ 0 w 319"/>
                              <a:gd name="T31" fmla="*/ 0 h 334"/>
                              <a:gd name="T32" fmla="*/ 0 w 319"/>
                              <a:gd name="T33" fmla="*/ 0 h 334"/>
                              <a:gd name="T34" fmla="*/ 0 w 319"/>
                              <a:gd name="T35" fmla="*/ 0 h 334"/>
                              <a:gd name="T36" fmla="*/ 0 w 319"/>
                              <a:gd name="T37" fmla="*/ 0 h 334"/>
                              <a:gd name="T38" fmla="*/ 0 w 319"/>
                              <a:gd name="T39" fmla="*/ 0 h 334"/>
                              <a:gd name="T40" fmla="*/ 0 w 319"/>
                              <a:gd name="T41" fmla="*/ 0 h 334"/>
                              <a:gd name="T42" fmla="*/ 0 w 319"/>
                              <a:gd name="T43" fmla="*/ 0 h 334"/>
                              <a:gd name="T44" fmla="*/ 0 w 319"/>
                              <a:gd name="T45" fmla="*/ 0 h 334"/>
                              <a:gd name="T46" fmla="*/ 0 w 319"/>
                              <a:gd name="T47" fmla="*/ 0 h 334"/>
                              <a:gd name="T48" fmla="*/ 0 w 319"/>
                              <a:gd name="T49" fmla="*/ 0 h 334"/>
                              <a:gd name="T50" fmla="*/ 0 w 319"/>
                              <a:gd name="T51" fmla="*/ 0 h 334"/>
                              <a:gd name="T52" fmla="*/ 0 w 319"/>
                              <a:gd name="T53" fmla="*/ 0 h 334"/>
                              <a:gd name="T54" fmla="*/ 0 w 319"/>
                              <a:gd name="T55" fmla="*/ 0 h 334"/>
                              <a:gd name="T56" fmla="*/ 0 w 319"/>
                              <a:gd name="T57" fmla="*/ 0 h 334"/>
                              <a:gd name="T58" fmla="*/ 0 w 319"/>
                              <a:gd name="T59" fmla="*/ 0 h 334"/>
                              <a:gd name="T60" fmla="*/ 0 w 319"/>
                              <a:gd name="T61" fmla="*/ 0 h 334"/>
                              <a:gd name="T62" fmla="*/ 0 w 319"/>
                              <a:gd name="T63" fmla="*/ 0 h 334"/>
                              <a:gd name="T64" fmla="*/ 0 w 319"/>
                              <a:gd name="T65" fmla="*/ 0 h 334"/>
                              <a:gd name="T66" fmla="*/ 0 w 319"/>
                              <a:gd name="T67" fmla="*/ 0 h 334"/>
                              <a:gd name="T68" fmla="*/ 0 w 319"/>
                              <a:gd name="T69" fmla="*/ 0 h 334"/>
                              <a:gd name="T70" fmla="*/ 0 w 319"/>
                              <a:gd name="T71" fmla="*/ 0 h 334"/>
                              <a:gd name="T72" fmla="*/ 0 w 319"/>
                              <a:gd name="T73" fmla="*/ 0 h 334"/>
                              <a:gd name="T74" fmla="*/ 0 w 319"/>
                              <a:gd name="T75" fmla="*/ 0 h 334"/>
                              <a:gd name="T76" fmla="*/ 0 w 319"/>
                              <a:gd name="T77" fmla="*/ 0 h 334"/>
                              <a:gd name="T78" fmla="*/ 0 w 319"/>
                              <a:gd name="T79" fmla="*/ 0 h 334"/>
                              <a:gd name="T80" fmla="*/ 0 w 319"/>
                              <a:gd name="T81" fmla="*/ 0 h 334"/>
                              <a:gd name="T82" fmla="*/ 0 w 319"/>
                              <a:gd name="T83" fmla="*/ 0 h 334"/>
                              <a:gd name="T84" fmla="*/ 0 w 319"/>
                              <a:gd name="T85" fmla="*/ 0 h 33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19"/>
                              <a:gd name="T130" fmla="*/ 0 h 334"/>
                              <a:gd name="T131" fmla="*/ 319 w 319"/>
                              <a:gd name="T132" fmla="*/ 334 h 33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19" h="334">
                                <a:moveTo>
                                  <a:pt x="272" y="49"/>
                                </a:moveTo>
                                <a:lnTo>
                                  <a:pt x="259" y="36"/>
                                </a:lnTo>
                                <a:lnTo>
                                  <a:pt x="246" y="26"/>
                                </a:lnTo>
                                <a:lnTo>
                                  <a:pt x="233" y="18"/>
                                </a:lnTo>
                                <a:lnTo>
                                  <a:pt x="220" y="12"/>
                                </a:lnTo>
                                <a:lnTo>
                                  <a:pt x="205" y="6"/>
                                </a:lnTo>
                                <a:lnTo>
                                  <a:pt x="190" y="3"/>
                                </a:lnTo>
                                <a:lnTo>
                                  <a:pt x="175" y="0"/>
                                </a:lnTo>
                                <a:lnTo>
                                  <a:pt x="159" y="0"/>
                                </a:lnTo>
                                <a:lnTo>
                                  <a:pt x="127" y="3"/>
                                </a:lnTo>
                                <a:lnTo>
                                  <a:pt x="111" y="6"/>
                                </a:lnTo>
                                <a:lnTo>
                                  <a:pt x="98" y="12"/>
                                </a:lnTo>
                                <a:lnTo>
                                  <a:pt x="70" y="26"/>
                                </a:lnTo>
                                <a:lnTo>
                                  <a:pt x="46" y="49"/>
                                </a:lnTo>
                                <a:lnTo>
                                  <a:pt x="25" y="74"/>
                                </a:lnTo>
                                <a:lnTo>
                                  <a:pt x="17" y="87"/>
                                </a:lnTo>
                                <a:lnTo>
                                  <a:pt x="11" y="103"/>
                                </a:lnTo>
                                <a:lnTo>
                                  <a:pt x="5" y="117"/>
                                </a:lnTo>
                                <a:lnTo>
                                  <a:pt x="2" y="133"/>
                                </a:lnTo>
                                <a:lnTo>
                                  <a:pt x="0" y="167"/>
                                </a:lnTo>
                                <a:lnTo>
                                  <a:pt x="0" y="183"/>
                                </a:lnTo>
                                <a:lnTo>
                                  <a:pt x="2" y="199"/>
                                </a:lnTo>
                                <a:lnTo>
                                  <a:pt x="5" y="215"/>
                                </a:lnTo>
                                <a:lnTo>
                                  <a:pt x="11" y="231"/>
                                </a:lnTo>
                                <a:lnTo>
                                  <a:pt x="17" y="244"/>
                                </a:lnTo>
                                <a:lnTo>
                                  <a:pt x="25" y="258"/>
                                </a:lnTo>
                                <a:lnTo>
                                  <a:pt x="34" y="271"/>
                                </a:lnTo>
                                <a:lnTo>
                                  <a:pt x="46" y="284"/>
                                </a:lnTo>
                                <a:lnTo>
                                  <a:pt x="57" y="295"/>
                                </a:lnTo>
                                <a:lnTo>
                                  <a:pt x="70" y="305"/>
                                </a:lnTo>
                                <a:lnTo>
                                  <a:pt x="83" y="314"/>
                                </a:lnTo>
                                <a:lnTo>
                                  <a:pt x="98" y="321"/>
                                </a:lnTo>
                                <a:lnTo>
                                  <a:pt x="111" y="327"/>
                                </a:lnTo>
                                <a:lnTo>
                                  <a:pt x="127" y="331"/>
                                </a:lnTo>
                                <a:lnTo>
                                  <a:pt x="142" y="333"/>
                                </a:lnTo>
                                <a:lnTo>
                                  <a:pt x="159" y="334"/>
                                </a:lnTo>
                                <a:lnTo>
                                  <a:pt x="159" y="333"/>
                                </a:lnTo>
                                <a:lnTo>
                                  <a:pt x="160" y="333"/>
                                </a:lnTo>
                                <a:lnTo>
                                  <a:pt x="162" y="333"/>
                                </a:lnTo>
                                <a:lnTo>
                                  <a:pt x="166" y="333"/>
                                </a:lnTo>
                                <a:lnTo>
                                  <a:pt x="175" y="333"/>
                                </a:lnTo>
                                <a:lnTo>
                                  <a:pt x="190" y="331"/>
                                </a:lnTo>
                                <a:lnTo>
                                  <a:pt x="205" y="327"/>
                                </a:lnTo>
                                <a:lnTo>
                                  <a:pt x="208" y="324"/>
                                </a:lnTo>
                                <a:lnTo>
                                  <a:pt x="212" y="323"/>
                                </a:lnTo>
                                <a:lnTo>
                                  <a:pt x="220" y="321"/>
                                </a:lnTo>
                                <a:lnTo>
                                  <a:pt x="233" y="314"/>
                                </a:lnTo>
                                <a:lnTo>
                                  <a:pt x="246" y="305"/>
                                </a:lnTo>
                                <a:lnTo>
                                  <a:pt x="259" y="295"/>
                                </a:lnTo>
                                <a:lnTo>
                                  <a:pt x="272" y="284"/>
                                </a:lnTo>
                                <a:lnTo>
                                  <a:pt x="283" y="271"/>
                                </a:lnTo>
                                <a:lnTo>
                                  <a:pt x="292" y="258"/>
                                </a:lnTo>
                                <a:lnTo>
                                  <a:pt x="293" y="254"/>
                                </a:lnTo>
                                <a:lnTo>
                                  <a:pt x="295" y="250"/>
                                </a:lnTo>
                                <a:lnTo>
                                  <a:pt x="299" y="244"/>
                                </a:lnTo>
                                <a:lnTo>
                                  <a:pt x="307" y="231"/>
                                </a:lnTo>
                                <a:lnTo>
                                  <a:pt x="309" y="222"/>
                                </a:lnTo>
                                <a:lnTo>
                                  <a:pt x="310" y="218"/>
                                </a:lnTo>
                                <a:lnTo>
                                  <a:pt x="312" y="215"/>
                                </a:lnTo>
                                <a:lnTo>
                                  <a:pt x="316" y="199"/>
                                </a:lnTo>
                                <a:lnTo>
                                  <a:pt x="318" y="183"/>
                                </a:lnTo>
                                <a:lnTo>
                                  <a:pt x="318" y="174"/>
                                </a:lnTo>
                                <a:lnTo>
                                  <a:pt x="318" y="170"/>
                                </a:lnTo>
                                <a:lnTo>
                                  <a:pt x="318" y="168"/>
                                </a:lnTo>
                                <a:lnTo>
                                  <a:pt x="318" y="167"/>
                                </a:lnTo>
                                <a:lnTo>
                                  <a:pt x="319" y="167"/>
                                </a:lnTo>
                                <a:lnTo>
                                  <a:pt x="318" y="149"/>
                                </a:lnTo>
                                <a:lnTo>
                                  <a:pt x="316" y="133"/>
                                </a:lnTo>
                                <a:lnTo>
                                  <a:pt x="312" y="117"/>
                                </a:lnTo>
                                <a:lnTo>
                                  <a:pt x="307" y="103"/>
                                </a:lnTo>
                                <a:lnTo>
                                  <a:pt x="299" y="87"/>
                                </a:lnTo>
                                <a:lnTo>
                                  <a:pt x="292" y="74"/>
                                </a:lnTo>
                                <a:lnTo>
                                  <a:pt x="283" y="61"/>
                                </a:lnTo>
                                <a:lnTo>
                                  <a:pt x="272" y="49"/>
                                </a:lnTo>
                                <a:close/>
                                <a:moveTo>
                                  <a:pt x="159" y="42"/>
                                </a:moveTo>
                                <a:lnTo>
                                  <a:pt x="170" y="42"/>
                                </a:lnTo>
                                <a:lnTo>
                                  <a:pt x="183" y="44"/>
                                </a:lnTo>
                                <a:lnTo>
                                  <a:pt x="193" y="46"/>
                                </a:lnTo>
                                <a:lnTo>
                                  <a:pt x="205" y="50"/>
                                </a:lnTo>
                                <a:lnTo>
                                  <a:pt x="214" y="55"/>
                                </a:lnTo>
                                <a:lnTo>
                                  <a:pt x="224" y="61"/>
                                </a:lnTo>
                                <a:lnTo>
                                  <a:pt x="243" y="79"/>
                                </a:lnTo>
                                <a:lnTo>
                                  <a:pt x="258" y="97"/>
                                </a:lnTo>
                                <a:lnTo>
                                  <a:pt x="264" y="107"/>
                                </a:lnTo>
                                <a:lnTo>
                                  <a:pt x="269" y="118"/>
                                </a:lnTo>
                                <a:lnTo>
                                  <a:pt x="275" y="141"/>
                                </a:lnTo>
                                <a:lnTo>
                                  <a:pt x="277" y="154"/>
                                </a:lnTo>
                                <a:lnTo>
                                  <a:pt x="278" y="167"/>
                                </a:lnTo>
                                <a:lnTo>
                                  <a:pt x="277" y="169"/>
                                </a:lnTo>
                                <a:lnTo>
                                  <a:pt x="277" y="172"/>
                                </a:lnTo>
                                <a:lnTo>
                                  <a:pt x="277" y="179"/>
                                </a:lnTo>
                                <a:lnTo>
                                  <a:pt x="275" y="192"/>
                                </a:lnTo>
                                <a:lnTo>
                                  <a:pt x="272" y="203"/>
                                </a:lnTo>
                                <a:lnTo>
                                  <a:pt x="270" y="208"/>
                                </a:lnTo>
                                <a:lnTo>
                                  <a:pt x="269" y="215"/>
                                </a:lnTo>
                                <a:lnTo>
                                  <a:pt x="266" y="219"/>
                                </a:lnTo>
                                <a:lnTo>
                                  <a:pt x="264" y="224"/>
                                </a:lnTo>
                                <a:lnTo>
                                  <a:pt x="258" y="235"/>
                                </a:lnTo>
                                <a:lnTo>
                                  <a:pt x="243" y="255"/>
                                </a:lnTo>
                                <a:lnTo>
                                  <a:pt x="224" y="270"/>
                                </a:lnTo>
                                <a:lnTo>
                                  <a:pt x="214" y="277"/>
                                </a:lnTo>
                                <a:lnTo>
                                  <a:pt x="209" y="279"/>
                                </a:lnTo>
                                <a:lnTo>
                                  <a:pt x="205" y="282"/>
                                </a:lnTo>
                                <a:lnTo>
                                  <a:pt x="198" y="283"/>
                                </a:lnTo>
                                <a:lnTo>
                                  <a:pt x="193" y="285"/>
                                </a:lnTo>
                                <a:lnTo>
                                  <a:pt x="183" y="289"/>
                                </a:lnTo>
                                <a:lnTo>
                                  <a:pt x="170" y="291"/>
                                </a:lnTo>
                                <a:lnTo>
                                  <a:pt x="164" y="291"/>
                                </a:lnTo>
                                <a:lnTo>
                                  <a:pt x="161" y="291"/>
                                </a:lnTo>
                                <a:lnTo>
                                  <a:pt x="159" y="292"/>
                                </a:lnTo>
                                <a:lnTo>
                                  <a:pt x="146" y="291"/>
                                </a:lnTo>
                                <a:lnTo>
                                  <a:pt x="134" y="289"/>
                                </a:lnTo>
                                <a:lnTo>
                                  <a:pt x="112" y="282"/>
                                </a:lnTo>
                                <a:lnTo>
                                  <a:pt x="102" y="277"/>
                                </a:lnTo>
                                <a:lnTo>
                                  <a:pt x="92" y="270"/>
                                </a:lnTo>
                                <a:lnTo>
                                  <a:pt x="75" y="255"/>
                                </a:lnTo>
                                <a:lnTo>
                                  <a:pt x="58" y="235"/>
                                </a:lnTo>
                                <a:lnTo>
                                  <a:pt x="52" y="224"/>
                                </a:lnTo>
                                <a:lnTo>
                                  <a:pt x="48" y="215"/>
                                </a:lnTo>
                                <a:lnTo>
                                  <a:pt x="44" y="203"/>
                                </a:lnTo>
                                <a:lnTo>
                                  <a:pt x="41" y="192"/>
                                </a:lnTo>
                                <a:lnTo>
                                  <a:pt x="39" y="179"/>
                                </a:lnTo>
                                <a:lnTo>
                                  <a:pt x="39" y="167"/>
                                </a:lnTo>
                                <a:lnTo>
                                  <a:pt x="41" y="141"/>
                                </a:lnTo>
                                <a:lnTo>
                                  <a:pt x="48" y="118"/>
                                </a:lnTo>
                                <a:lnTo>
                                  <a:pt x="58" y="97"/>
                                </a:lnTo>
                                <a:lnTo>
                                  <a:pt x="75" y="79"/>
                                </a:lnTo>
                                <a:lnTo>
                                  <a:pt x="92" y="61"/>
                                </a:lnTo>
                                <a:lnTo>
                                  <a:pt x="112" y="50"/>
                                </a:lnTo>
                                <a:lnTo>
                                  <a:pt x="134" y="44"/>
                                </a:lnTo>
                                <a:lnTo>
                                  <a:pt x="159" y="42"/>
                                </a:lnTo>
                                <a:close/>
                              </a:path>
                            </a:pathLst>
                          </a:custGeom>
                          <a:solidFill>
                            <a:srgbClr val="9C9C9C"/>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83" name="Freeform 187"/>
                        <wps:cNvSpPr>
                          <a:spLocks noEditPoints="1"/>
                        </wps:cNvSpPr>
                        <wps:spPr bwMode="auto">
                          <a:xfrm>
                            <a:off x="104" y="109"/>
                            <a:ext cx="22" cy="23"/>
                          </a:xfrm>
                          <a:custGeom>
                            <a:avLst/>
                            <a:gdLst>
                              <a:gd name="T0" fmla="*/ 0 w 239"/>
                              <a:gd name="T1" fmla="*/ 0 h 250"/>
                              <a:gd name="T2" fmla="*/ 0 w 239"/>
                              <a:gd name="T3" fmla="*/ 0 h 250"/>
                              <a:gd name="T4" fmla="*/ 0 w 239"/>
                              <a:gd name="T5" fmla="*/ 0 h 250"/>
                              <a:gd name="T6" fmla="*/ 0 w 239"/>
                              <a:gd name="T7" fmla="*/ 0 h 250"/>
                              <a:gd name="T8" fmla="*/ 0 w 239"/>
                              <a:gd name="T9" fmla="*/ 0 h 250"/>
                              <a:gd name="T10" fmla="*/ 0 w 239"/>
                              <a:gd name="T11" fmla="*/ 0 h 250"/>
                              <a:gd name="T12" fmla="*/ 0 w 239"/>
                              <a:gd name="T13" fmla="*/ 0 h 250"/>
                              <a:gd name="T14" fmla="*/ 0 w 239"/>
                              <a:gd name="T15" fmla="*/ 0 h 250"/>
                              <a:gd name="T16" fmla="*/ 0 w 239"/>
                              <a:gd name="T17" fmla="*/ 0 h 250"/>
                              <a:gd name="T18" fmla="*/ 0 w 239"/>
                              <a:gd name="T19" fmla="*/ 0 h 250"/>
                              <a:gd name="T20" fmla="*/ 0 w 239"/>
                              <a:gd name="T21" fmla="*/ 0 h 250"/>
                              <a:gd name="T22" fmla="*/ 0 w 239"/>
                              <a:gd name="T23" fmla="*/ 0 h 250"/>
                              <a:gd name="T24" fmla="*/ 0 w 239"/>
                              <a:gd name="T25" fmla="*/ 0 h 250"/>
                              <a:gd name="T26" fmla="*/ 0 w 239"/>
                              <a:gd name="T27" fmla="*/ 0 h 250"/>
                              <a:gd name="T28" fmla="*/ 0 w 239"/>
                              <a:gd name="T29" fmla="*/ 0 h 250"/>
                              <a:gd name="T30" fmla="*/ 0 w 239"/>
                              <a:gd name="T31" fmla="*/ 0 h 250"/>
                              <a:gd name="T32" fmla="*/ 0 w 239"/>
                              <a:gd name="T33" fmla="*/ 0 h 250"/>
                              <a:gd name="T34" fmla="*/ 0 w 239"/>
                              <a:gd name="T35" fmla="*/ 0 h 250"/>
                              <a:gd name="T36" fmla="*/ 0 w 239"/>
                              <a:gd name="T37" fmla="*/ 0 h 250"/>
                              <a:gd name="T38" fmla="*/ 0 w 239"/>
                              <a:gd name="T39" fmla="*/ 0 h 250"/>
                              <a:gd name="T40" fmla="*/ 0 w 239"/>
                              <a:gd name="T41" fmla="*/ 0 h 250"/>
                              <a:gd name="T42" fmla="*/ 0 w 239"/>
                              <a:gd name="T43" fmla="*/ 0 h 250"/>
                              <a:gd name="T44" fmla="*/ 0 w 239"/>
                              <a:gd name="T45" fmla="*/ 0 h 250"/>
                              <a:gd name="T46" fmla="*/ 0 w 239"/>
                              <a:gd name="T47" fmla="*/ 0 h 250"/>
                              <a:gd name="T48" fmla="*/ 0 w 239"/>
                              <a:gd name="T49" fmla="*/ 0 h 250"/>
                              <a:gd name="T50" fmla="*/ 0 w 239"/>
                              <a:gd name="T51" fmla="*/ 0 h 250"/>
                              <a:gd name="T52" fmla="*/ 0 w 239"/>
                              <a:gd name="T53" fmla="*/ 0 h 250"/>
                              <a:gd name="T54" fmla="*/ 0 w 239"/>
                              <a:gd name="T55" fmla="*/ 0 h 250"/>
                              <a:gd name="T56" fmla="*/ 0 w 239"/>
                              <a:gd name="T57" fmla="*/ 0 h 250"/>
                              <a:gd name="T58" fmla="*/ 0 w 239"/>
                              <a:gd name="T59" fmla="*/ 0 h 250"/>
                              <a:gd name="T60" fmla="*/ 0 w 239"/>
                              <a:gd name="T61" fmla="*/ 0 h 250"/>
                              <a:gd name="T62" fmla="*/ 0 w 239"/>
                              <a:gd name="T63" fmla="*/ 0 h 250"/>
                              <a:gd name="T64" fmla="*/ 0 w 239"/>
                              <a:gd name="T65" fmla="*/ 0 h 250"/>
                              <a:gd name="T66" fmla="*/ 0 w 239"/>
                              <a:gd name="T67" fmla="*/ 0 h 250"/>
                              <a:gd name="T68" fmla="*/ 0 w 239"/>
                              <a:gd name="T69" fmla="*/ 0 h 250"/>
                              <a:gd name="T70" fmla="*/ 0 w 239"/>
                              <a:gd name="T71" fmla="*/ 0 h 250"/>
                              <a:gd name="T72" fmla="*/ 0 w 239"/>
                              <a:gd name="T73" fmla="*/ 0 h 250"/>
                              <a:gd name="T74" fmla="*/ 0 w 239"/>
                              <a:gd name="T75" fmla="*/ 0 h 250"/>
                              <a:gd name="T76" fmla="*/ 0 w 239"/>
                              <a:gd name="T77" fmla="*/ 0 h 250"/>
                              <a:gd name="T78" fmla="*/ 0 w 239"/>
                              <a:gd name="T79" fmla="*/ 0 h 250"/>
                              <a:gd name="T80" fmla="*/ 0 w 239"/>
                              <a:gd name="T81" fmla="*/ 0 h 250"/>
                              <a:gd name="T82" fmla="*/ 0 w 239"/>
                              <a:gd name="T83" fmla="*/ 0 h 250"/>
                              <a:gd name="T84" fmla="*/ 0 w 239"/>
                              <a:gd name="T85" fmla="*/ 0 h 250"/>
                              <a:gd name="T86" fmla="*/ 0 w 239"/>
                              <a:gd name="T87" fmla="*/ 0 h 250"/>
                              <a:gd name="T88" fmla="*/ 0 w 239"/>
                              <a:gd name="T89" fmla="*/ 0 h 250"/>
                              <a:gd name="T90" fmla="*/ 0 w 239"/>
                              <a:gd name="T91" fmla="*/ 0 h 250"/>
                              <a:gd name="T92" fmla="*/ 0 w 239"/>
                              <a:gd name="T93" fmla="*/ 0 h 250"/>
                              <a:gd name="T94" fmla="*/ 0 w 239"/>
                              <a:gd name="T95" fmla="*/ 0 h 250"/>
                              <a:gd name="T96" fmla="*/ 0 w 239"/>
                              <a:gd name="T97" fmla="*/ 0 h 250"/>
                              <a:gd name="T98" fmla="*/ 0 w 239"/>
                              <a:gd name="T99" fmla="*/ 0 h 250"/>
                              <a:gd name="T100" fmla="*/ 0 w 239"/>
                              <a:gd name="T101" fmla="*/ 0 h 250"/>
                              <a:gd name="T102" fmla="*/ 0 w 239"/>
                              <a:gd name="T103" fmla="*/ 0 h 250"/>
                              <a:gd name="T104" fmla="*/ 0 w 239"/>
                              <a:gd name="T105" fmla="*/ 0 h 25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39"/>
                              <a:gd name="T160" fmla="*/ 0 h 250"/>
                              <a:gd name="T161" fmla="*/ 239 w 239"/>
                              <a:gd name="T162" fmla="*/ 250 h 25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39" h="250">
                                <a:moveTo>
                                  <a:pt x="204" y="37"/>
                                </a:moveTo>
                                <a:lnTo>
                                  <a:pt x="185" y="19"/>
                                </a:lnTo>
                                <a:lnTo>
                                  <a:pt x="175" y="13"/>
                                </a:lnTo>
                                <a:lnTo>
                                  <a:pt x="166" y="8"/>
                                </a:lnTo>
                                <a:lnTo>
                                  <a:pt x="154" y="4"/>
                                </a:lnTo>
                                <a:lnTo>
                                  <a:pt x="144" y="2"/>
                                </a:lnTo>
                                <a:lnTo>
                                  <a:pt x="131" y="0"/>
                                </a:lnTo>
                                <a:lnTo>
                                  <a:pt x="120" y="0"/>
                                </a:lnTo>
                                <a:lnTo>
                                  <a:pt x="95" y="2"/>
                                </a:lnTo>
                                <a:lnTo>
                                  <a:pt x="73" y="8"/>
                                </a:lnTo>
                                <a:lnTo>
                                  <a:pt x="53" y="19"/>
                                </a:lnTo>
                                <a:lnTo>
                                  <a:pt x="36" y="37"/>
                                </a:lnTo>
                                <a:lnTo>
                                  <a:pt x="19" y="55"/>
                                </a:lnTo>
                                <a:lnTo>
                                  <a:pt x="9" y="76"/>
                                </a:lnTo>
                                <a:lnTo>
                                  <a:pt x="2" y="99"/>
                                </a:lnTo>
                                <a:lnTo>
                                  <a:pt x="0" y="125"/>
                                </a:lnTo>
                                <a:lnTo>
                                  <a:pt x="0" y="137"/>
                                </a:lnTo>
                                <a:lnTo>
                                  <a:pt x="2" y="150"/>
                                </a:lnTo>
                                <a:lnTo>
                                  <a:pt x="5" y="161"/>
                                </a:lnTo>
                                <a:lnTo>
                                  <a:pt x="9" y="173"/>
                                </a:lnTo>
                                <a:lnTo>
                                  <a:pt x="13" y="182"/>
                                </a:lnTo>
                                <a:lnTo>
                                  <a:pt x="19" y="193"/>
                                </a:lnTo>
                                <a:lnTo>
                                  <a:pt x="36" y="213"/>
                                </a:lnTo>
                                <a:lnTo>
                                  <a:pt x="53" y="228"/>
                                </a:lnTo>
                                <a:lnTo>
                                  <a:pt x="63" y="235"/>
                                </a:lnTo>
                                <a:lnTo>
                                  <a:pt x="73" y="240"/>
                                </a:lnTo>
                                <a:lnTo>
                                  <a:pt x="95" y="247"/>
                                </a:lnTo>
                                <a:lnTo>
                                  <a:pt x="107" y="249"/>
                                </a:lnTo>
                                <a:lnTo>
                                  <a:pt x="120" y="250"/>
                                </a:lnTo>
                                <a:lnTo>
                                  <a:pt x="122" y="249"/>
                                </a:lnTo>
                                <a:lnTo>
                                  <a:pt x="125" y="249"/>
                                </a:lnTo>
                                <a:lnTo>
                                  <a:pt x="131" y="249"/>
                                </a:lnTo>
                                <a:lnTo>
                                  <a:pt x="144" y="247"/>
                                </a:lnTo>
                                <a:lnTo>
                                  <a:pt x="154" y="243"/>
                                </a:lnTo>
                                <a:lnTo>
                                  <a:pt x="159" y="241"/>
                                </a:lnTo>
                                <a:lnTo>
                                  <a:pt x="166" y="240"/>
                                </a:lnTo>
                                <a:lnTo>
                                  <a:pt x="170" y="237"/>
                                </a:lnTo>
                                <a:lnTo>
                                  <a:pt x="175" y="235"/>
                                </a:lnTo>
                                <a:lnTo>
                                  <a:pt x="185" y="228"/>
                                </a:lnTo>
                                <a:lnTo>
                                  <a:pt x="204" y="213"/>
                                </a:lnTo>
                                <a:lnTo>
                                  <a:pt x="219" y="193"/>
                                </a:lnTo>
                                <a:lnTo>
                                  <a:pt x="225" y="182"/>
                                </a:lnTo>
                                <a:lnTo>
                                  <a:pt x="227" y="177"/>
                                </a:lnTo>
                                <a:lnTo>
                                  <a:pt x="230" y="173"/>
                                </a:lnTo>
                                <a:lnTo>
                                  <a:pt x="231" y="166"/>
                                </a:lnTo>
                                <a:lnTo>
                                  <a:pt x="233" y="161"/>
                                </a:lnTo>
                                <a:lnTo>
                                  <a:pt x="236" y="150"/>
                                </a:lnTo>
                                <a:lnTo>
                                  <a:pt x="238" y="137"/>
                                </a:lnTo>
                                <a:lnTo>
                                  <a:pt x="238" y="130"/>
                                </a:lnTo>
                                <a:lnTo>
                                  <a:pt x="238" y="127"/>
                                </a:lnTo>
                                <a:lnTo>
                                  <a:pt x="239" y="125"/>
                                </a:lnTo>
                                <a:lnTo>
                                  <a:pt x="238" y="112"/>
                                </a:lnTo>
                                <a:lnTo>
                                  <a:pt x="236" y="99"/>
                                </a:lnTo>
                                <a:lnTo>
                                  <a:pt x="230" y="76"/>
                                </a:lnTo>
                                <a:lnTo>
                                  <a:pt x="225" y="65"/>
                                </a:lnTo>
                                <a:lnTo>
                                  <a:pt x="219" y="55"/>
                                </a:lnTo>
                                <a:lnTo>
                                  <a:pt x="204" y="37"/>
                                </a:lnTo>
                                <a:close/>
                                <a:moveTo>
                                  <a:pt x="120" y="42"/>
                                </a:moveTo>
                                <a:lnTo>
                                  <a:pt x="136" y="43"/>
                                </a:lnTo>
                                <a:lnTo>
                                  <a:pt x="150" y="48"/>
                                </a:lnTo>
                                <a:lnTo>
                                  <a:pt x="156" y="50"/>
                                </a:lnTo>
                                <a:lnTo>
                                  <a:pt x="164" y="54"/>
                                </a:lnTo>
                                <a:lnTo>
                                  <a:pt x="170" y="58"/>
                                </a:lnTo>
                                <a:lnTo>
                                  <a:pt x="177" y="65"/>
                                </a:lnTo>
                                <a:lnTo>
                                  <a:pt x="186" y="77"/>
                                </a:lnTo>
                                <a:lnTo>
                                  <a:pt x="195" y="92"/>
                                </a:lnTo>
                                <a:lnTo>
                                  <a:pt x="199" y="107"/>
                                </a:lnTo>
                                <a:lnTo>
                                  <a:pt x="201" y="125"/>
                                </a:lnTo>
                                <a:lnTo>
                                  <a:pt x="200" y="125"/>
                                </a:lnTo>
                                <a:lnTo>
                                  <a:pt x="200" y="126"/>
                                </a:lnTo>
                                <a:lnTo>
                                  <a:pt x="200" y="128"/>
                                </a:lnTo>
                                <a:lnTo>
                                  <a:pt x="200" y="132"/>
                                </a:lnTo>
                                <a:lnTo>
                                  <a:pt x="199" y="141"/>
                                </a:lnTo>
                                <a:lnTo>
                                  <a:pt x="195" y="156"/>
                                </a:lnTo>
                                <a:lnTo>
                                  <a:pt x="191" y="163"/>
                                </a:lnTo>
                                <a:lnTo>
                                  <a:pt x="186" y="170"/>
                                </a:lnTo>
                                <a:lnTo>
                                  <a:pt x="181" y="177"/>
                                </a:lnTo>
                                <a:lnTo>
                                  <a:pt x="177" y="185"/>
                                </a:lnTo>
                                <a:lnTo>
                                  <a:pt x="170" y="189"/>
                                </a:lnTo>
                                <a:lnTo>
                                  <a:pt x="164" y="193"/>
                                </a:lnTo>
                                <a:lnTo>
                                  <a:pt x="159" y="194"/>
                                </a:lnTo>
                                <a:lnTo>
                                  <a:pt x="156" y="197"/>
                                </a:lnTo>
                                <a:lnTo>
                                  <a:pt x="150" y="201"/>
                                </a:lnTo>
                                <a:lnTo>
                                  <a:pt x="136" y="205"/>
                                </a:lnTo>
                                <a:lnTo>
                                  <a:pt x="127" y="206"/>
                                </a:lnTo>
                                <a:lnTo>
                                  <a:pt x="123" y="206"/>
                                </a:lnTo>
                                <a:lnTo>
                                  <a:pt x="121" y="206"/>
                                </a:lnTo>
                                <a:lnTo>
                                  <a:pt x="120" y="206"/>
                                </a:lnTo>
                                <a:lnTo>
                                  <a:pt x="120" y="207"/>
                                </a:lnTo>
                                <a:lnTo>
                                  <a:pt x="103" y="205"/>
                                </a:lnTo>
                                <a:lnTo>
                                  <a:pt x="89" y="201"/>
                                </a:lnTo>
                                <a:lnTo>
                                  <a:pt x="74" y="193"/>
                                </a:lnTo>
                                <a:lnTo>
                                  <a:pt x="63" y="185"/>
                                </a:lnTo>
                                <a:lnTo>
                                  <a:pt x="57" y="177"/>
                                </a:lnTo>
                                <a:lnTo>
                                  <a:pt x="52" y="170"/>
                                </a:lnTo>
                                <a:lnTo>
                                  <a:pt x="45" y="156"/>
                                </a:lnTo>
                                <a:lnTo>
                                  <a:pt x="41" y="141"/>
                                </a:lnTo>
                                <a:lnTo>
                                  <a:pt x="40" y="125"/>
                                </a:lnTo>
                                <a:lnTo>
                                  <a:pt x="41" y="107"/>
                                </a:lnTo>
                                <a:lnTo>
                                  <a:pt x="45" y="92"/>
                                </a:lnTo>
                                <a:lnTo>
                                  <a:pt x="52" y="77"/>
                                </a:lnTo>
                                <a:lnTo>
                                  <a:pt x="63" y="65"/>
                                </a:lnTo>
                                <a:lnTo>
                                  <a:pt x="74" y="54"/>
                                </a:lnTo>
                                <a:lnTo>
                                  <a:pt x="89" y="48"/>
                                </a:lnTo>
                                <a:lnTo>
                                  <a:pt x="103" y="43"/>
                                </a:lnTo>
                                <a:lnTo>
                                  <a:pt x="120" y="42"/>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84" name="Freeform 188"/>
                        <wps:cNvSpPr>
                          <a:spLocks noEditPoints="1"/>
                        </wps:cNvSpPr>
                        <wps:spPr bwMode="auto">
                          <a:xfrm>
                            <a:off x="108" y="113"/>
                            <a:ext cx="15" cy="15"/>
                          </a:xfrm>
                          <a:custGeom>
                            <a:avLst/>
                            <a:gdLst>
                              <a:gd name="T0" fmla="*/ 0 w 161"/>
                              <a:gd name="T1" fmla="*/ 0 h 165"/>
                              <a:gd name="T2" fmla="*/ 0 w 161"/>
                              <a:gd name="T3" fmla="*/ 0 h 165"/>
                              <a:gd name="T4" fmla="*/ 0 w 161"/>
                              <a:gd name="T5" fmla="*/ 0 h 165"/>
                              <a:gd name="T6" fmla="*/ 0 w 161"/>
                              <a:gd name="T7" fmla="*/ 0 h 165"/>
                              <a:gd name="T8" fmla="*/ 0 w 161"/>
                              <a:gd name="T9" fmla="*/ 0 h 165"/>
                              <a:gd name="T10" fmla="*/ 0 w 161"/>
                              <a:gd name="T11" fmla="*/ 0 h 165"/>
                              <a:gd name="T12" fmla="*/ 0 w 161"/>
                              <a:gd name="T13" fmla="*/ 0 h 165"/>
                              <a:gd name="T14" fmla="*/ 0 w 161"/>
                              <a:gd name="T15" fmla="*/ 0 h 165"/>
                              <a:gd name="T16" fmla="*/ 0 w 161"/>
                              <a:gd name="T17" fmla="*/ 0 h 165"/>
                              <a:gd name="T18" fmla="*/ 0 w 161"/>
                              <a:gd name="T19" fmla="*/ 0 h 165"/>
                              <a:gd name="T20" fmla="*/ 0 w 161"/>
                              <a:gd name="T21" fmla="*/ 0 h 165"/>
                              <a:gd name="T22" fmla="*/ 0 w 161"/>
                              <a:gd name="T23" fmla="*/ 0 h 165"/>
                              <a:gd name="T24" fmla="*/ 0 w 161"/>
                              <a:gd name="T25" fmla="*/ 0 h 165"/>
                              <a:gd name="T26" fmla="*/ 0 w 161"/>
                              <a:gd name="T27" fmla="*/ 0 h 165"/>
                              <a:gd name="T28" fmla="*/ 0 w 161"/>
                              <a:gd name="T29" fmla="*/ 0 h 165"/>
                              <a:gd name="T30" fmla="*/ 0 w 161"/>
                              <a:gd name="T31" fmla="*/ 0 h 165"/>
                              <a:gd name="T32" fmla="*/ 0 w 161"/>
                              <a:gd name="T33" fmla="*/ 0 h 165"/>
                              <a:gd name="T34" fmla="*/ 0 w 161"/>
                              <a:gd name="T35" fmla="*/ 0 h 165"/>
                              <a:gd name="T36" fmla="*/ 0 w 161"/>
                              <a:gd name="T37" fmla="*/ 0 h 165"/>
                              <a:gd name="T38" fmla="*/ 0 w 161"/>
                              <a:gd name="T39" fmla="*/ 0 h 165"/>
                              <a:gd name="T40" fmla="*/ 0 w 161"/>
                              <a:gd name="T41" fmla="*/ 0 h 165"/>
                              <a:gd name="T42" fmla="*/ 0 w 161"/>
                              <a:gd name="T43" fmla="*/ 0 h 165"/>
                              <a:gd name="T44" fmla="*/ 0 w 161"/>
                              <a:gd name="T45" fmla="*/ 0 h 165"/>
                              <a:gd name="T46" fmla="*/ 0 w 161"/>
                              <a:gd name="T47" fmla="*/ 0 h 165"/>
                              <a:gd name="T48" fmla="*/ 0 w 161"/>
                              <a:gd name="T49" fmla="*/ 0 h 165"/>
                              <a:gd name="T50" fmla="*/ 0 w 161"/>
                              <a:gd name="T51" fmla="*/ 0 h 165"/>
                              <a:gd name="T52" fmla="*/ 0 w 161"/>
                              <a:gd name="T53" fmla="*/ 0 h 165"/>
                              <a:gd name="T54" fmla="*/ 0 w 161"/>
                              <a:gd name="T55" fmla="*/ 0 h 165"/>
                              <a:gd name="T56" fmla="*/ 0 w 161"/>
                              <a:gd name="T57" fmla="*/ 0 h 165"/>
                              <a:gd name="T58" fmla="*/ 0 w 161"/>
                              <a:gd name="T59" fmla="*/ 0 h 165"/>
                              <a:gd name="T60" fmla="*/ 0 w 161"/>
                              <a:gd name="T61" fmla="*/ 0 h 165"/>
                              <a:gd name="T62" fmla="*/ 0 w 161"/>
                              <a:gd name="T63" fmla="*/ 0 h 165"/>
                              <a:gd name="T64" fmla="*/ 0 w 161"/>
                              <a:gd name="T65" fmla="*/ 0 h 165"/>
                              <a:gd name="T66" fmla="*/ 0 w 161"/>
                              <a:gd name="T67" fmla="*/ 0 h 165"/>
                              <a:gd name="T68" fmla="*/ 0 w 161"/>
                              <a:gd name="T69" fmla="*/ 0 h 165"/>
                              <a:gd name="T70" fmla="*/ 0 w 161"/>
                              <a:gd name="T71" fmla="*/ 0 h 165"/>
                              <a:gd name="T72" fmla="*/ 0 w 161"/>
                              <a:gd name="T73" fmla="*/ 0 h 165"/>
                              <a:gd name="T74" fmla="*/ 0 w 161"/>
                              <a:gd name="T75" fmla="*/ 0 h 165"/>
                              <a:gd name="T76" fmla="*/ 0 w 161"/>
                              <a:gd name="T77" fmla="*/ 0 h 165"/>
                              <a:gd name="T78" fmla="*/ 0 w 161"/>
                              <a:gd name="T79" fmla="*/ 0 h 165"/>
                              <a:gd name="T80" fmla="*/ 0 w 161"/>
                              <a:gd name="T81" fmla="*/ 0 h 165"/>
                              <a:gd name="T82" fmla="*/ 0 w 161"/>
                              <a:gd name="T83" fmla="*/ 0 h 165"/>
                              <a:gd name="T84" fmla="*/ 0 w 161"/>
                              <a:gd name="T85" fmla="*/ 0 h 165"/>
                              <a:gd name="T86" fmla="*/ 0 w 161"/>
                              <a:gd name="T87" fmla="*/ 0 h 16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1"/>
                              <a:gd name="T133" fmla="*/ 0 h 165"/>
                              <a:gd name="T134" fmla="*/ 161 w 161"/>
                              <a:gd name="T135" fmla="*/ 165 h 16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1" h="165">
                                <a:moveTo>
                                  <a:pt x="137" y="23"/>
                                </a:moveTo>
                                <a:lnTo>
                                  <a:pt x="130" y="16"/>
                                </a:lnTo>
                                <a:lnTo>
                                  <a:pt x="124" y="12"/>
                                </a:lnTo>
                                <a:lnTo>
                                  <a:pt x="116" y="8"/>
                                </a:lnTo>
                                <a:lnTo>
                                  <a:pt x="110" y="6"/>
                                </a:lnTo>
                                <a:lnTo>
                                  <a:pt x="96" y="1"/>
                                </a:lnTo>
                                <a:lnTo>
                                  <a:pt x="80" y="0"/>
                                </a:lnTo>
                                <a:lnTo>
                                  <a:pt x="63" y="1"/>
                                </a:lnTo>
                                <a:lnTo>
                                  <a:pt x="49" y="6"/>
                                </a:lnTo>
                                <a:lnTo>
                                  <a:pt x="34" y="12"/>
                                </a:lnTo>
                                <a:lnTo>
                                  <a:pt x="23" y="23"/>
                                </a:lnTo>
                                <a:lnTo>
                                  <a:pt x="12" y="35"/>
                                </a:lnTo>
                                <a:lnTo>
                                  <a:pt x="5" y="50"/>
                                </a:lnTo>
                                <a:lnTo>
                                  <a:pt x="1" y="65"/>
                                </a:lnTo>
                                <a:lnTo>
                                  <a:pt x="0" y="83"/>
                                </a:lnTo>
                                <a:lnTo>
                                  <a:pt x="1" y="99"/>
                                </a:lnTo>
                                <a:lnTo>
                                  <a:pt x="5" y="114"/>
                                </a:lnTo>
                                <a:lnTo>
                                  <a:pt x="12" y="128"/>
                                </a:lnTo>
                                <a:lnTo>
                                  <a:pt x="17" y="135"/>
                                </a:lnTo>
                                <a:lnTo>
                                  <a:pt x="23" y="143"/>
                                </a:lnTo>
                                <a:lnTo>
                                  <a:pt x="34" y="151"/>
                                </a:lnTo>
                                <a:lnTo>
                                  <a:pt x="49" y="159"/>
                                </a:lnTo>
                                <a:lnTo>
                                  <a:pt x="63" y="163"/>
                                </a:lnTo>
                                <a:lnTo>
                                  <a:pt x="80" y="165"/>
                                </a:lnTo>
                                <a:lnTo>
                                  <a:pt x="80" y="164"/>
                                </a:lnTo>
                                <a:lnTo>
                                  <a:pt x="81" y="164"/>
                                </a:lnTo>
                                <a:lnTo>
                                  <a:pt x="83" y="164"/>
                                </a:lnTo>
                                <a:lnTo>
                                  <a:pt x="87" y="164"/>
                                </a:lnTo>
                                <a:lnTo>
                                  <a:pt x="96" y="163"/>
                                </a:lnTo>
                                <a:lnTo>
                                  <a:pt x="110" y="159"/>
                                </a:lnTo>
                                <a:lnTo>
                                  <a:pt x="116" y="155"/>
                                </a:lnTo>
                                <a:lnTo>
                                  <a:pt x="119" y="152"/>
                                </a:lnTo>
                                <a:lnTo>
                                  <a:pt x="124" y="151"/>
                                </a:lnTo>
                                <a:lnTo>
                                  <a:pt x="130" y="147"/>
                                </a:lnTo>
                                <a:lnTo>
                                  <a:pt x="137" y="143"/>
                                </a:lnTo>
                                <a:lnTo>
                                  <a:pt x="141" y="135"/>
                                </a:lnTo>
                                <a:lnTo>
                                  <a:pt x="146" y="128"/>
                                </a:lnTo>
                                <a:lnTo>
                                  <a:pt x="151" y="121"/>
                                </a:lnTo>
                                <a:lnTo>
                                  <a:pt x="155" y="114"/>
                                </a:lnTo>
                                <a:lnTo>
                                  <a:pt x="159" y="99"/>
                                </a:lnTo>
                                <a:lnTo>
                                  <a:pt x="160" y="90"/>
                                </a:lnTo>
                                <a:lnTo>
                                  <a:pt x="160" y="86"/>
                                </a:lnTo>
                                <a:lnTo>
                                  <a:pt x="160" y="84"/>
                                </a:lnTo>
                                <a:lnTo>
                                  <a:pt x="160" y="83"/>
                                </a:lnTo>
                                <a:lnTo>
                                  <a:pt x="161" y="83"/>
                                </a:lnTo>
                                <a:lnTo>
                                  <a:pt x="159" y="65"/>
                                </a:lnTo>
                                <a:lnTo>
                                  <a:pt x="155" y="50"/>
                                </a:lnTo>
                                <a:lnTo>
                                  <a:pt x="146" y="35"/>
                                </a:lnTo>
                                <a:lnTo>
                                  <a:pt x="137" y="23"/>
                                </a:lnTo>
                                <a:close/>
                                <a:moveTo>
                                  <a:pt x="80" y="40"/>
                                </a:moveTo>
                                <a:lnTo>
                                  <a:pt x="87" y="40"/>
                                </a:lnTo>
                                <a:lnTo>
                                  <a:pt x="94" y="44"/>
                                </a:lnTo>
                                <a:lnTo>
                                  <a:pt x="101" y="47"/>
                                </a:lnTo>
                                <a:lnTo>
                                  <a:pt x="108" y="54"/>
                                </a:lnTo>
                                <a:lnTo>
                                  <a:pt x="113" y="60"/>
                                </a:lnTo>
                                <a:lnTo>
                                  <a:pt x="117" y="66"/>
                                </a:lnTo>
                                <a:lnTo>
                                  <a:pt x="119" y="74"/>
                                </a:lnTo>
                                <a:lnTo>
                                  <a:pt x="120" y="83"/>
                                </a:lnTo>
                                <a:lnTo>
                                  <a:pt x="119" y="83"/>
                                </a:lnTo>
                                <a:lnTo>
                                  <a:pt x="119" y="84"/>
                                </a:lnTo>
                                <a:lnTo>
                                  <a:pt x="119" y="86"/>
                                </a:lnTo>
                                <a:lnTo>
                                  <a:pt x="119" y="90"/>
                                </a:lnTo>
                                <a:lnTo>
                                  <a:pt x="117" y="98"/>
                                </a:lnTo>
                                <a:lnTo>
                                  <a:pt x="113" y="104"/>
                                </a:lnTo>
                                <a:lnTo>
                                  <a:pt x="108" y="111"/>
                                </a:lnTo>
                                <a:lnTo>
                                  <a:pt x="104" y="113"/>
                                </a:lnTo>
                                <a:lnTo>
                                  <a:pt x="102" y="114"/>
                                </a:lnTo>
                                <a:lnTo>
                                  <a:pt x="101" y="116"/>
                                </a:lnTo>
                                <a:lnTo>
                                  <a:pt x="94" y="121"/>
                                </a:lnTo>
                                <a:lnTo>
                                  <a:pt x="90" y="122"/>
                                </a:lnTo>
                                <a:lnTo>
                                  <a:pt x="87" y="124"/>
                                </a:lnTo>
                                <a:lnTo>
                                  <a:pt x="83" y="124"/>
                                </a:lnTo>
                                <a:lnTo>
                                  <a:pt x="81" y="124"/>
                                </a:lnTo>
                                <a:lnTo>
                                  <a:pt x="80" y="124"/>
                                </a:lnTo>
                                <a:lnTo>
                                  <a:pt x="80" y="125"/>
                                </a:lnTo>
                                <a:lnTo>
                                  <a:pt x="72" y="124"/>
                                </a:lnTo>
                                <a:lnTo>
                                  <a:pt x="64" y="121"/>
                                </a:lnTo>
                                <a:lnTo>
                                  <a:pt x="58" y="116"/>
                                </a:lnTo>
                                <a:lnTo>
                                  <a:pt x="53" y="111"/>
                                </a:lnTo>
                                <a:lnTo>
                                  <a:pt x="46" y="104"/>
                                </a:lnTo>
                                <a:lnTo>
                                  <a:pt x="43" y="98"/>
                                </a:lnTo>
                                <a:lnTo>
                                  <a:pt x="39" y="90"/>
                                </a:lnTo>
                                <a:lnTo>
                                  <a:pt x="39" y="83"/>
                                </a:lnTo>
                                <a:lnTo>
                                  <a:pt x="43" y="66"/>
                                </a:lnTo>
                                <a:lnTo>
                                  <a:pt x="46" y="60"/>
                                </a:lnTo>
                                <a:lnTo>
                                  <a:pt x="53" y="54"/>
                                </a:lnTo>
                                <a:lnTo>
                                  <a:pt x="58" y="47"/>
                                </a:lnTo>
                                <a:lnTo>
                                  <a:pt x="64" y="44"/>
                                </a:lnTo>
                                <a:lnTo>
                                  <a:pt x="80" y="40"/>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85" name="Freeform 189"/>
                        <wps:cNvSpPr>
                          <a:spLocks/>
                        </wps:cNvSpPr>
                        <wps:spPr bwMode="auto">
                          <a:xfrm>
                            <a:off x="112" y="116"/>
                            <a:ext cx="7" cy="8"/>
                          </a:xfrm>
                          <a:custGeom>
                            <a:avLst/>
                            <a:gdLst>
                              <a:gd name="T0" fmla="*/ 0 w 81"/>
                              <a:gd name="T1" fmla="*/ 0 h 85"/>
                              <a:gd name="T2" fmla="*/ 0 w 81"/>
                              <a:gd name="T3" fmla="*/ 0 h 85"/>
                              <a:gd name="T4" fmla="*/ 0 w 81"/>
                              <a:gd name="T5" fmla="*/ 0 h 85"/>
                              <a:gd name="T6" fmla="*/ 0 w 81"/>
                              <a:gd name="T7" fmla="*/ 0 h 85"/>
                              <a:gd name="T8" fmla="*/ 0 w 81"/>
                              <a:gd name="T9" fmla="*/ 0 h 85"/>
                              <a:gd name="T10" fmla="*/ 0 w 81"/>
                              <a:gd name="T11" fmla="*/ 0 h 85"/>
                              <a:gd name="T12" fmla="*/ 0 w 81"/>
                              <a:gd name="T13" fmla="*/ 0 h 85"/>
                              <a:gd name="T14" fmla="*/ 0 w 81"/>
                              <a:gd name="T15" fmla="*/ 0 h 85"/>
                              <a:gd name="T16" fmla="*/ 0 w 81"/>
                              <a:gd name="T17" fmla="*/ 0 h 85"/>
                              <a:gd name="T18" fmla="*/ 0 w 81"/>
                              <a:gd name="T19" fmla="*/ 0 h 85"/>
                              <a:gd name="T20" fmla="*/ 0 w 81"/>
                              <a:gd name="T21" fmla="*/ 0 h 85"/>
                              <a:gd name="T22" fmla="*/ 0 w 81"/>
                              <a:gd name="T23" fmla="*/ 0 h 85"/>
                              <a:gd name="T24" fmla="*/ 0 w 81"/>
                              <a:gd name="T25" fmla="*/ 0 h 85"/>
                              <a:gd name="T26" fmla="*/ 0 w 81"/>
                              <a:gd name="T27" fmla="*/ 0 h 85"/>
                              <a:gd name="T28" fmla="*/ 0 w 81"/>
                              <a:gd name="T29" fmla="*/ 0 h 85"/>
                              <a:gd name="T30" fmla="*/ 0 w 81"/>
                              <a:gd name="T31" fmla="*/ 0 h 85"/>
                              <a:gd name="T32" fmla="*/ 0 w 81"/>
                              <a:gd name="T33" fmla="*/ 0 h 85"/>
                              <a:gd name="T34" fmla="*/ 0 w 81"/>
                              <a:gd name="T35" fmla="*/ 0 h 85"/>
                              <a:gd name="T36" fmla="*/ 0 w 81"/>
                              <a:gd name="T37" fmla="*/ 0 h 85"/>
                              <a:gd name="T38" fmla="*/ 0 w 81"/>
                              <a:gd name="T39" fmla="*/ 0 h 85"/>
                              <a:gd name="T40" fmla="*/ 0 w 81"/>
                              <a:gd name="T41" fmla="*/ 0 h 85"/>
                              <a:gd name="T42" fmla="*/ 0 w 81"/>
                              <a:gd name="T43" fmla="*/ 0 h 85"/>
                              <a:gd name="T44" fmla="*/ 0 w 81"/>
                              <a:gd name="T45" fmla="*/ 0 h 85"/>
                              <a:gd name="T46" fmla="*/ 0 w 81"/>
                              <a:gd name="T47" fmla="*/ 0 h 85"/>
                              <a:gd name="T48" fmla="*/ 0 w 81"/>
                              <a:gd name="T49" fmla="*/ 0 h 85"/>
                              <a:gd name="T50" fmla="*/ 0 w 81"/>
                              <a:gd name="T51" fmla="*/ 0 h 85"/>
                              <a:gd name="T52" fmla="*/ 0 w 81"/>
                              <a:gd name="T53" fmla="*/ 0 h 85"/>
                              <a:gd name="T54" fmla="*/ 0 w 81"/>
                              <a:gd name="T55" fmla="*/ 0 h 85"/>
                              <a:gd name="T56" fmla="*/ 0 w 81"/>
                              <a:gd name="T57" fmla="*/ 0 h 85"/>
                              <a:gd name="T58" fmla="*/ 0 w 81"/>
                              <a:gd name="T59" fmla="*/ 0 h 85"/>
                              <a:gd name="T60" fmla="*/ 0 w 81"/>
                              <a:gd name="T61" fmla="*/ 0 h 85"/>
                              <a:gd name="T62" fmla="*/ 0 w 81"/>
                              <a:gd name="T63" fmla="*/ 0 h 85"/>
                              <a:gd name="T64" fmla="*/ 0 w 81"/>
                              <a:gd name="T65" fmla="*/ 0 h 85"/>
                              <a:gd name="T66" fmla="*/ 0 w 81"/>
                              <a:gd name="T67" fmla="*/ 0 h 85"/>
                              <a:gd name="T68" fmla="*/ 0 w 81"/>
                              <a:gd name="T69" fmla="*/ 0 h 85"/>
                              <a:gd name="T70" fmla="*/ 0 w 81"/>
                              <a:gd name="T71" fmla="*/ 0 h 85"/>
                              <a:gd name="T72" fmla="*/ 0 w 81"/>
                              <a:gd name="T73" fmla="*/ 0 h 85"/>
                              <a:gd name="T74" fmla="*/ 0 w 81"/>
                              <a:gd name="T75" fmla="*/ 0 h 85"/>
                              <a:gd name="T76" fmla="*/ 0 w 81"/>
                              <a:gd name="T77" fmla="*/ 0 h 85"/>
                              <a:gd name="T78" fmla="*/ 0 w 81"/>
                              <a:gd name="T79" fmla="*/ 0 h 8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81"/>
                              <a:gd name="T121" fmla="*/ 0 h 85"/>
                              <a:gd name="T122" fmla="*/ 81 w 81"/>
                              <a:gd name="T123" fmla="*/ 85 h 8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81" h="85">
                                <a:moveTo>
                                  <a:pt x="69" y="14"/>
                                </a:moveTo>
                                <a:lnTo>
                                  <a:pt x="62" y="7"/>
                                </a:lnTo>
                                <a:lnTo>
                                  <a:pt x="55" y="4"/>
                                </a:lnTo>
                                <a:lnTo>
                                  <a:pt x="48" y="0"/>
                                </a:lnTo>
                                <a:lnTo>
                                  <a:pt x="41" y="0"/>
                                </a:lnTo>
                                <a:lnTo>
                                  <a:pt x="25" y="4"/>
                                </a:lnTo>
                                <a:lnTo>
                                  <a:pt x="19" y="7"/>
                                </a:lnTo>
                                <a:lnTo>
                                  <a:pt x="14" y="14"/>
                                </a:lnTo>
                                <a:lnTo>
                                  <a:pt x="7" y="20"/>
                                </a:lnTo>
                                <a:lnTo>
                                  <a:pt x="4" y="26"/>
                                </a:lnTo>
                                <a:lnTo>
                                  <a:pt x="0" y="43"/>
                                </a:lnTo>
                                <a:lnTo>
                                  <a:pt x="0" y="50"/>
                                </a:lnTo>
                                <a:lnTo>
                                  <a:pt x="4" y="58"/>
                                </a:lnTo>
                                <a:lnTo>
                                  <a:pt x="7" y="64"/>
                                </a:lnTo>
                                <a:lnTo>
                                  <a:pt x="14" y="71"/>
                                </a:lnTo>
                                <a:lnTo>
                                  <a:pt x="19" y="76"/>
                                </a:lnTo>
                                <a:lnTo>
                                  <a:pt x="25" y="81"/>
                                </a:lnTo>
                                <a:lnTo>
                                  <a:pt x="33" y="84"/>
                                </a:lnTo>
                                <a:lnTo>
                                  <a:pt x="41" y="85"/>
                                </a:lnTo>
                                <a:lnTo>
                                  <a:pt x="41" y="84"/>
                                </a:lnTo>
                                <a:lnTo>
                                  <a:pt x="42" y="84"/>
                                </a:lnTo>
                                <a:lnTo>
                                  <a:pt x="44" y="84"/>
                                </a:lnTo>
                                <a:lnTo>
                                  <a:pt x="48" y="84"/>
                                </a:lnTo>
                                <a:lnTo>
                                  <a:pt x="51" y="82"/>
                                </a:lnTo>
                                <a:lnTo>
                                  <a:pt x="55" y="81"/>
                                </a:lnTo>
                                <a:lnTo>
                                  <a:pt x="62" y="76"/>
                                </a:lnTo>
                                <a:lnTo>
                                  <a:pt x="63" y="74"/>
                                </a:lnTo>
                                <a:lnTo>
                                  <a:pt x="65" y="73"/>
                                </a:lnTo>
                                <a:lnTo>
                                  <a:pt x="69" y="71"/>
                                </a:lnTo>
                                <a:lnTo>
                                  <a:pt x="74" y="64"/>
                                </a:lnTo>
                                <a:lnTo>
                                  <a:pt x="78" y="58"/>
                                </a:lnTo>
                                <a:lnTo>
                                  <a:pt x="80" y="50"/>
                                </a:lnTo>
                                <a:lnTo>
                                  <a:pt x="80" y="46"/>
                                </a:lnTo>
                                <a:lnTo>
                                  <a:pt x="80" y="44"/>
                                </a:lnTo>
                                <a:lnTo>
                                  <a:pt x="80" y="43"/>
                                </a:lnTo>
                                <a:lnTo>
                                  <a:pt x="81" y="43"/>
                                </a:lnTo>
                                <a:lnTo>
                                  <a:pt x="80" y="34"/>
                                </a:lnTo>
                                <a:lnTo>
                                  <a:pt x="78" y="26"/>
                                </a:lnTo>
                                <a:lnTo>
                                  <a:pt x="74" y="20"/>
                                </a:lnTo>
                                <a:lnTo>
                                  <a:pt x="69" y="14"/>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86" name="Freeform 190"/>
                        <wps:cNvSpPr>
                          <a:spLocks noEditPoints="1"/>
                        </wps:cNvSpPr>
                        <wps:spPr bwMode="auto">
                          <a:xfrm>
                            <a:off x="0" y="624"/>
                            <a:ext cx="231" cy="241"/>
                          </a:xfrm>
                          <a:custGeom>
                            <a:avLst/>
                            <a:gdLst>
                              <a:gd name="T0" fmla="*/ 0 w 2544"/>
                              <a:gd name="T1" fmla="*/ 0 h 2651"/>
                              <a:gd name="T2" fmla="*/ 0 w 2544"/>
                              <a:gd name="T3" fmla="*/ 0 h 2651"/>
                              <a:gd name="T4" fmla="*/ 0 w 2544"/>
                              <a:gd name="T5" fmla="*/ 0 h 2651"/>
                              <a:gd name="T6" fmla="*/ 0 w 2544"/>
                              <a:gd name="T7" fmla="*/ 0 h 2651"/>
                              <a:gd name="T8" fmla="*/ 0 w 2544"/>
                              <a:gd name="T9" fmla="*/ 0 h 2651"/>
                              <a:gd name="T10" fmla="*/ 0 w 2544"/>
                              <a:gd name="T11" fmla="*/ 0 h 2651"/>
                              <a:gd name="T12" fmla="*/ 0 w 2544"/>
                              <a:gd name="T13" fmla="*/ 0 h 2651"/>
                              <a:gd name="T14" fmla="*/ 0 w 2544"/>
                              <a:gd name="T15" fmla="*/ 0 h 2651"/>
                              <a:gd name="T16" fmla="*/ 0 w 2544"/>
                              <a:gd name="T17" fmla="*/ 0 h 2651"/>
                              <a:gd name="T18" fmla="*/ 0 w 2544"/>
                              <a:gd name="T19" fmla="*/ 0 h 2651"/>
                              <a:gd name="T20" fmla="*/ 0 w 2544"/>
                              <a:gd name="T21" fmla="*/ 0 h 2651"/>
                              <a:gd name="T22" fmla="*/ 0 w 2544"/>
                              <a:gd name="T23" fmla="*/ 0 h 2651"/>
                              <a:gd name="T24" fmla="*/ 0 w 2544"/>
                              <a:gd name="T25" fmla="*/ 0 h 2651"/>
                              <a:gd name="T26" fmla="*/ 0 w 2544"/>
                              <a:gd name="T27" fmla="*/ 0 h 2651"/>
                              <a:gd name="T28" fmla="*/ 0 w 2544"/>
                              <a:gd name="T29" fmla="*/ 0 h 2651"/>
                              <a:gd name="T30" fmla="*/ 0 w 2544"/>
                              <a:gd name="T31" fmla="*/ 0 h 2651"/>
                              <a:gd name="T32" fmla="*/ 0 w 2544"/>
                              <a:gd name="T33" fmla="*/ 0 h 2651"/>
                              <a:gd name="T34" fmla="*/ 0 w 2544"/>
                              <a:gd name="T35" fmla="*/ 0 h 2651"/>
                              <a:gd name="T36" fmla="*/ 0 w 2544"/>
                              <a:gd name="T37" fmla="*/ 0 h 2651"/>
                              <a:gd name="T38" fmla="*/ 0 w 2544"/>
                              <a:gd name="T39" fmla="*/ 0 h 2651"/>
                              <a:gd name="T40" fmla="*/ 0 w 2544"/>
                              <a:gd name="T41" fmla="*/ 0 h 2651"/>
                              <a:gd name="T42" fmla="*/ 0 w 2544"/>
                              <a:gd name="T43" fmla="*/ 0 h 2651"/>
                              <a:gd name="T44" fmla="*/ 0 w 2544"/>
                              <a:gd name="T45" fmla="*/ 0 h 2651"/>
                              <a:gd name="T46" fmla="*/ 0 w 2544"/>
                              <a:gd name="T47" fmla="*/ 0 h 2651"/>
                              <a:gd name="T48" fmla="*/ 0 w 2544"/>
                              <a:gd name="T49" fmla="*/ 0 h 2651"/>
                              <a:gd name="T50" fmla="*/ 0 w 2544"/>
                              <a:gd name="T51" fmla="*/ 0 h 2651"/>
                              <a:gd name="T52" fmla="*/ 0 w 2544"/>
                              <a:gd name="T53" fmla="*/ 0 h 2651"/>
                              <a:gd name="T54" fmla="*/ 0 w 2544"/>
                              <a:gd name="T55" fmla="*/ 0 h 2651"/>
                              <a:gd name="T56" fmla="*/ 0 w 2544"/>
                              <a:gd name="T57" fmla="*/ 0 h 2651"/>
                              <a:gd name="T58" fmla="*/ 0 w 2544"/>
                              <a:gd name="T59" fmla="*/ 0 h 2651"/>
                              <a:gd name="T60" fmla="*/ 0 w 2544"/>
                              <a:gd name="T61" fmla="*/ 0 h 2651"/>
                              <a:gd name="T62" fmla="*/ 0 w 2544"/>
                              <a:gd name="T63" fmla="*/ 0 h 2651"/>
                              <a:gd name="T64" fmla="*/ 0 w 2544"/>
                              <a:gd name="T65" fmla="*/ 0 h 2651"/>
                              <a:gd name="T66" fmla="*/ 0 w 2544"/>
                              <a:gd name="T67" fmla="*/ 0 h 2651"/>
                              <a:gd name="T68" fmla="*/ 0 w 2544"/>
                              <a:gd name="T69" fmla="*/ 0 h 2651"/>
                              <a:gd name="T70" fmla="*/ 0 w 2544"/>
                              <a:gd name="T71" fmla="*/ 0 h 2651"/>
                              <a:gd name="T72" fmla="*/ 0 w 2544"/>
                              <a:gd name="T73" fmla="*/ 0 h 2651"/>
                              <a:gd name="T74" fmla="*/ 0 w 2544"/>
                              <a:gd name="T75" fmla="*/ 0 h 2651"/>
                              <a:gd name="T76" fmla="*/ 0 w 2544"/>
                              <a:gd name="T77" fmla="*/ 0 h 2651"/>
                              <a:gd name="T78" fmla="*/ 0 w 2544"/>
                              <a:gd name="T79" fmla="*/ 0 h 2651"/>
                              <a:gd name="T80" fmla="*/ 0 w 2544"/>
                              <a:gd name="T81" fmla="*/ 0 h 2651"/>
                              <a:gd name="T82" fmla="*/ 0 w 2544"/>
                              <a:gd name="T83" fmla="*/ 0 h 2651"/>
                              <a:gd name="T84" fmla="*/ 0 w 2544"/>
                              <a:gd name="T85" fmla="*/ 0 h 2651"/>
                              <a:gd name="T86" fmla="*/ 0 w 2544"/>
                              <a:gd name="T87" fmla="*/ 0 h 2651"/>
                              <a:gd name="T88" fmla="*/ 0 w 2544"/>
                              <a:gd name="T89" fmla="*/ 0 h 2651"/>
                              <a:gd name="T90" fmla="*/ 0 w 2544"/>
                              <a:gd name="T91" fmla="*/ 0 h 2651"/>
                              <a:gd name="T92" fmla="*/ 0 w 2544"/>
                              <a:gd name="T93" fmla="*/ 0 h 2651"/>
                              <a:gd name="T94" fmla="*/ 0 w 2544"/>
                              <a:gd name="T95" fmla="*/ 0 h 2651"/>
                              <a:gd name="T96" fmla="*/ 0 w 2544"/>
                              <a:gd name="T97" fmla="*/ 0 h 2651"/>
                              <a:gd name="T98" fmla="*/ 0 w 2544"/>
                              <a:gd name="T99" fmla="*/ 0 h 2651"/>
                              <a:gd name="T100" fmla="*/ 0 w 2544"/>
                              <a:gd name="T101" fmla="*/ 0 h 2651"/>
                              <a:gd name="T102" fmla="*/ 0 w 2544"/>
                              <a:gd name="T103" fmla="*/ 0 h 2651"/>
                              <a:gd name="T104" fmla="*/ 0 w 2544"/>
                              <a:gd name="T105" fmla="*/ 0 h 2651"/>
                              <a:gd name="T106" fmla="*/ 0 w 2544"/>
                              <a:gd name="T107" fmla="*/ 0 h 265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544"/>
                              <a:gd name="T163" fmla="*/ 0 h 2651"/>
                              <a:gd name="T164" fmla="*/ 2544 w 2544"/>
                              <a:gd name="T165" fmla="*/ 2651 h 265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544" h="2651">
                                <a:moveTo>
                                  <a:pt x="2172" y="385"/>
                                </a:moveTo>
                                <a:lnTo>
                                  <a:pt x="2124" y="337"/>
                                </a:lnTo>
                                <a:lnTo>
                                  <a:pt x="2099" y="314"/>
                                </a:lnTo>
                                <a:lnTo>
                                  <a:pt x="2075" y="293"/>
                                </a:lnTo>
                                <a:lnTo>
                                  <a:pt x="2025" y="252"/>
                                </a:lnTo>
                                <a:lnTo>
                                  <a:pt x="2000" y="232"/>
                                </a:lnTo>
                                <a:lnTo>
                                  <a:pt x="1975" y="215"/>
                                </a:lnTo>
                                <a:lnTo>
                                  <a:pt x="1948" y="197"/>
                                </a:lnTo>
                                <a:lnTo>
                                  <a:pt x="1922" y="180"/>
                                </a:lnTo>
                                <a:lnTo>
                                  <a:pt x="1869" y="149"/>
                                </a:lnTo>
                                <a:lnTo>
                                  <a:pt x="1814" y="120"/>
                                </a:lnTo>
                                <a:lnTo>
                                  <a:pt x="1759" y="95"/>
                                </a:lnTo>
                                <a:lnTo>
                                  <a:pt x="1702" y="73"/>
                                </a:lnTo>
                                <a:lnTo>
                                  <a:pt x="1644" y="53"/>
                                </a:lnTo>
                                <a:lnTo>
                                  <a:pt x="1585" y="37"/>
                                </a:lnTo>
                                <a:lnTo>
                                  <a:pt x="1525" y="24"/>
                                </a:lnTo>
                                <a:lnTo>
                                  <a:pt x="1462" y="13"/>
                                </a:lnTo>
                                <a:lnTo>
                                  <a:pt x="1400" y="5"/>
                                </a:lnTo>
                                <a:lnTo>
                                  <a:pt x="1368" y="2"/>
                                </a:lnTo>
                                <a:lnTo>
                                  <a:pt x="1336" y="1"/>
                                </a:lnTo>
                                <a:lnTo>
                                  <a:pt x="1272" y="0"/>
                                </a:lnTo>
                                <a:lnTo>
                                  <a:pt x="1205" y="1"/>
                                </a:lnTo>
                                <a:lnTo>
                                  <a:pt x="1142" y="5"/>
                                </a:lnTo>
                                <a:lnTo>
                                  <a:pt x="1079" y="13"/>
                                </a:lnTo>
                                <a:lnTo>
                                  <a:pt x="1017" y="24"/>
                                </a:lnTo>
                                <a:lnTo>
                                  <a:pt x="956" y="37"/>
                                </a:lnTo>
                                <a:lnTo>
                                  <a:pt x="897" y="53"/>
                                </a:lnTo>
                                <a:lnTo>
                                  <a:pt x="839" y="73"/>
                                </a:lnTo>
                                <a:lnTo>
                                  <a:pt x="782" y="95"/>
                                </a:lnTo>
                                <a:lnTo>
                                  <a:pt x="726" y="120"/>
                                </a:lnTo>
                                <a:lnTo>
                                  <a:pt x="672" y="149"/>
                                </a:lnTo>
                                <a:lnTo>
                                  <a:pt x="618" y="180"/>
                                </a:lnTo>
                                <a:lnTo>
                                  <a:pt x="567" y="215"/>
                                </a:lnTo>
                                <a:lnTo>
                                  <a:pt x="515" y="252"/>
                                </a:lnTo>
                                <a:lnTo>
                                  <a:pt x="466" y="293"/>
                                </a:lnTo>
                                <a:lnTo>
                                  <a:pt x="418" y="337"/>
                                </a:lnTo>
                                <a:lnTo>
                                  <a:pt x="372" y="385"/>
                                </a:lnTo>
                                <a:lnTo>
                                  <a:pt x="326" y="434"/>
                                </a:lnTo>
                                <a:lnTo>
                                  <a:pt x="284" y="485"/>
                                </a:lnTo>
                                <a:lnTo>
                                  <a:pt x="244" y="536"/>
                                </a:lnTo>
                                <a:lnTo>
                                  <a:pt x="209" y="590"/>
                                </a:lnTo>
                                <a:lnTo>
                                  <a:pt x="174" y="644"/>
                                </a:lnTo>
                                <a:lnTo>
                                  <a:pt x="144" y="700"/>
                                </a:lnTo>
                                <a:lnTo>
                                  <a:pt x="116" y="757"/>
                                </a:lnTo>
                                <a:lnTo>
                                  <a:pt x="92" y="815"/>
                                </a:lnTo>
                                <a:lnTo>
                                  <a:pt x="69" y="874"/>
                                </a:lnTo>
                                <a:lnTo>
                                  <a:pt x="51" y="935"/>
                                </a:lnTo>
                                <a:lnTo>
                                  <a:pt x="35" y="996"/>
                                </a:lnTo>
                                <a:lnTo>
                                  <a:pt x="23" y="1060"/>
                                </a:lnTo>
                                <a:lnTo>
                                  <a:pt x="12" y="1123"/>
                                </a:lnTo>
                                <a:lnTo>
                                  <a:pt x="5" y="1190"/>
                                </a:lnTo>
                                <a:lnTo>
                                  <a:pt x="1" y="1256"/>
                                </a:lnTo>
                                <a:lnTo>
                                  <a:pt x="0" y="1326"/>
                                </a:lnTo>
                                <a:lnTo>
                                  <a:pt x="1" y="1393"/>
                                </a:lnTo>
                                <a:lnTo>
                                  <a:pt x="2" y="1426"/>
                                </a:lnTo>
                                <a:lnTo>
                                  <a:pt x="5" y="1459"/>
                                </a:lnTo>
                                <a:lnTo>
                                  <a:pt x="12" y="1525"/>
                                </a:lnTo>
                                <a:lnTo>
                                  <a:pt x="16" y="1556"/>
                                </a:lnTo>
                                <a:lnTo>
                                  <a:pt x="23" y="1589"/>
                                </a:lnTo>
                                <a:lnTo>
                                  <a:pt x="28" y="1619"/>
                                </a:lnTo>
                                <a:lnTo>
                                  <a:pt x="35" y="1651"/>
                                </a:lnTo>
                                <a:lnTo>
                                  <a:pt x="51" y="1713"/>
                                </a:lnTo>
                                <a:lnTo>
                                  <a:pt x="69" y="1774"/>
                                </a:lnTo>
                                <a:lnTo>
                                  <a:pt x="80" y="1803"/>
                                </a:lnTo>
                                <a:lnTo>
                                  <a:pt x="92" y="1833"/>
                                </a:lnTo>
                                <a:lnTo>
                                  <a:pt x="116" y="1890"/>
                                </a:lnTo>
                                <a:lnTo>
                                  <a:pt x="144" y="1947"/>
                                </a:lnTo>
                                <a:lnTo>
                                  <a:pt x="174" y="2002"/>
                                </a:lnTo>
                                <a:lnTo>
                                  <a:pt x="209" y="2056"/>
                                </a:lnTo>
                                <a:lnTo>
                                  <a:pt x="244" y="2109"/>
                                </a:lnTo>
                                <a:lnTo>
                                  <a:pt x="284" y="2161"/>
                                </a:lnTo>
                                <a:lnTo>
                                  <a:pt x="326" y="2212"/>
                                </a:lnTo>
                                <a:lnTo>
                                  <a:pt x="372" y="2262"/>
                                </a:lnTo>
                                <a:lnTo>
                                  <a:pt x="418" y="2308"/>
                                </a:lnTo>
                                <a:lnTo>
                                  <a:pt x="466" y="2352"/>
                                </a:lnTo>
                                <a:lnTo>
                                  <a:pt x="515" y="2392"/>
                                </a:lnTo>
                                <a:lnTo>
                                  <a:pt x="567" y="2432"/>
                                </a:lnTo>
                                <a:lnTo>
                                  <a:pt x="618" y="2465"/>
                                </a:lnTo>
                                <a:lnTo>
                                  <a:pt x="672" y="2498"/>
                                </a:lnTo>
                                <a:lnTo>
                                  <a:pt x="726" y="2526"/>
                                </a:lnTo>
                                <a:lnTo>
                                  <a:pt x="782" y="2553"/>
                                </a:lnTo>
                                <a:lnTo>
                                  <a:pt x="839" y="2575"/>
                                </a:lnTo>
                                <a:lnTo>
                                  <a:pt x="897" y="2596"/>
                                </a:lnTo>
                                <a:lnTo>
                                  <a:pt x="956" y="2612"/>
                                </a:lnTo>
                                <a:lnTo>
                                  <a:pt x="1017" y="2626"/>
                                </a:lnTo>
                                <a:lnTo>
                                  <a:pt x="1079" y="2636"/>
                                </a:lnTo>
                                <a:lnTo>
                                  <a:pt x="1142" y="2645"/>
                                </a:lnTo>
                                <a:lnTo>
                                  <a:pt x="1205" y="2649"/>
                                </a:lnTo>
                                <a:lnTo>
                                  <a:pt x="1272" y="2651"/>
                                </a:lnTo>
                                <a:lnTo>
                                  <a:pt x="1336" y="2649"/>
                                </a:lnTo>
                                <a:lnTo>
                                  <a:pt x="1368" y="2647"/>
                                </a:lnTo>
                                <a:lnTo>
                                  <a:pt x="1400" y="2645"/>
                                </a:lnTo>
                                <a:lnTo>
                                  <a:pt x="1462" y="2636"/>
                                </a:lnTo>
                                <a:lnTo>
                                  <a:pt x="1525" y="2626"/>
                                </a:lnTo>
                                <a:lnTo>
                                  <a:pt x="1585" y="2612"/>
                                </a:lnTo>
                                <a:lnTo>
                                  <a:pt x="1614" y="2603"/>
                                </a:lnTo>
                                <a:lnTo>
                                  <a:pt x="1628" y="2599"/>
                                </a:lnTo>
                                <a:lnTo>
                                  <a:pt x="1636" y="2597"/>
                                </a:lnTo>
                                <a:lnTo>
                                  <a:pt x="1644" y="2596"/>
                                </a:lnTo>
                                <a:lnTo>
                                  <a:pt x="1702" y="2575"/>
                                </a:lnTo>
                                <a:lnTo>
                                  <a:pt x="1730" y="2564"/>
                                </a:lnTo>
                                <a:lnTo>
                                  <a:pt x="1759" y="2553"/>
                                </a:lnTo>
                                <a:lnTo>
                                  <a:pt x="1786" y="2539"/>
                                </a:lnTo>
                                <a:lnTo>
                                  <a:pt x="1814" y="2526"/>
                                </a:lnTo>
                                <a:lnTo>
                                  <a:pt x="1869" y="2498"/>
                                </a:lnTo>
                                <a:lnTo>
                                  <a:pt x="1881" y="2489"/>
                                </a:lnTo>
                                <a:lnTo>
                                  <a:pt x="1887" y="2485"/>
                                </a:lnTo>
                                <a:lnTo>
                                  <a:pt x="1895" y="2482"/>
                                </a:lnTo>
                                <a:lnTo>
                                  <a:pt x="1922" y="2465"/>
                                </a:lnTo>
                                <a:lnTo>
                                  <a:pt x="1948" y="2448"/>
                                </a:lnTo>
                                <a:lnTo>
                                  <a:pt x="1975" y="2432"/>
                                </a:lnTo>
                                <a:lnTo>
                                  <a:pt x="2000" y="2412"/>
                                </a:lnTo>
                                <a:lnTo>
                                  <a:pt x="2025" y="2392"/>
                                </a:lnTo>
                                <a:lnTo>
                                  <a:pt x="2075" y="2352"/>
                                </a:lnTo>
                                <a:lnTo>
                                  <a:pt x="2081" y="2346"/>
                                </a:lnTo>
                                <a:lnTo>
                                  <a:pt x="2087" y="2340"/>
                                </a:lnTo>
                                <a:lnTo>
                                  <a:pt x="2099" y="2329"/>
                                </a:lnTo>
                                <a:lnTo>
                                  <a:pt x="2124" y="2308"/>
                                </a:lnTo>
                                <a:lnTo>
                                  <a:pt x="2172" y="2262"/>
                                </a:lnTo>
                                <a:lnTo>
                                  <a:pt x="2216" y="2212"/>
                                </a:lnTo>
                                <a:lnTo>
                                  <a:pt x="2236" y="2186"/>
                                </a:lnTo>
                                <a:lnTo>
                                  <a:pt x="2247" y="2173"/>
                                </a:lnTo>
                                <a:lnTo>
                                  <a:pt x="2252" y="2166"/>
                                </a:lnTo>
                                <a:lnTo>
                                  <a:pt x="2258" y="2161"/>
                                </a:lnTo>
                                <a:lnTo>
                                  <a:pt x="2297" y="2109"/>
                                </a:lnTo>
                                <a:lnTo>
                                  <a:pt x="2334" y="2056"/>
                                </a:lnTo>
                                <a:lnTo>
                                  <a:pt x="2366" y="2002"/>
                                </a:lnTo>
                                <a:lnTo>
                                  <a:pt x="2382" y="1974"/>
                                </a:lnTo>
                                <a:lnTo>
                                  <a:pt x="2385" y="1966"/>
                                </a:lnTo>
                                <a:lnTo>
                                  <a:pt x="2389" y="1960"/>
                                </a:lnTo>
                                <a:lnTo>
                                  <a:pt x="2398" y="1947"/>
                                </a:lnTo>
                                <a:lnTo>
                                  <a:pt x="2425" y="1890"/>
                                </a:lnTo>
                                <a:lnTo>
                                  <a:pt x="2451" y="1833"/>
                                </a:lnTo>
                                <a:lnTo>
                                  <a:pt x="2461" y="1803"/>
                                </a:lnTo>
                                <a:lnTo>
                                  <a:pt x="2471" y="1774"/>
                                </a:lnTo>
                                <a:lnTo>
                                  <a:pt x="2491" y="1713"/>
                                </a:lnTo>
                                <a:lnTo>
                                  <a:pt x="2492" y="1704"/>
                                </a:lnTo>
                                <a:lnTo>
                                  <a:pt x="2494" y="1696"/>
                                </a:lnTo>
                                <a:lnTo>
                                  <a:pt x="2498" y="1681"/>
                                </a:lnTo>
                                <a:lnTo>
                                  <a:pt x="2507" y="1651"/>
                                </a:lnTo>
                                <a:lnTo>
                                  <a:pt x="2513" y="1619"/>
                                </a:lnTo>
                                <a:lnTo>
                                  <a:pt x="2520" y="1589"/>
                                </a:lnTo>
                                <a:lnTo>
                                  <a:pt x="2524" y="1556"/>
                                </a:lnTo>
                                <a:lnTo>
                                  <a:pt x="2526" y="1540"/>
                                </a:lnTo>
                                <a:lnTo>
                                  <a:pt x="2530" y="1525"/>
                                </a:lnTo>
                                <a:lnTo>
                                  <a:pt x="2538" y="1459"/>
                                </a:lnTo>
                                <a:lnTo>
                                  <a:pt x="2540" y="1426"/>
                                </a:lnTo>
                                <a:lnTo>
                                  <a:pt x="2542" y="1393"/>
                                </a:lnTo>
                                <a:lnTo>
                                  <a:pt x="2544" y="1326"/>
                                </a:lnTo>
                                <a:lnTo>
                                  <a:pt x="2542" y="1256"/>
                                </a:lnTo>
                                <a:lnTo>
                                  <a:pt x="2538" y="1190"/>
                                </a:lnTo>
                                <a:lnTo>
                                  <a:pt x="2530" y="1123"/>
                                </a:lnTo>
                                <a:lnTo>
                                  <a:pt x="2520" y="1060"/>
                                </a:lnTo>
                                <a:lnTo>
                                  <a:pt x="2507" y="996"/>
                                </a:lnTo>
                                <a:lnTo>
                                  <a:pt x="2491" y="935"/>
                                </a:lnTo>
                                <a:lnTo>
                                  <a:pt x="2471" y="874"/>
                                </a:lnTo>
                                <a:lnTo>
                                  <a:pt x="2451" y="815"/>
                                </a:lnTo>
                                <a:lnTo>
                                  <a:pt x="2425" y="757"/>
                                </a:lnTo>
                                <a:lnTo>
                                  <a:pt x="2398" y="700"/>
                                </a:lnTo>
                                <a:lnTo>
                                  <a:pt x="2366" y="644"/>
                                </a:lnTo>
                                <a:lnTo>
                                  <a:pt x="2334" y="590"/>
                                </a:lnTo>
                                <a:lnTo>
                                  <a:pt x="2297" y="536"/>
                                </a:lnTo>
                                <a:lnTo>
                                  <a:pt x="2258" y="485"/>
                                </a:lnTo>
                                <a:lnTo>
                                  <a:pt x="2216" y="434"/>
                                </a:lnTo>
                                <a:lnTo>
                                  <a:pt x="2172" y="385"/>
                                </a:lnTo>
                                <a:close/>
                                <a:moveTo>
                                  <a:pt x="1272" y="32"/>
                                </a:moveTo>
                                <a:lnTo>
                                  <a:pt x="1334" y="33"/>
                                </a:lnTo>
                                <a:lnTo>
                                  <a:pt x="1397" y="38"/>
                                </a:lnTo>
                                <a:lnTo>
                                  <a:pt x="1427" y="40"/>
                                </a:lnTo>
                                <a:lnTo>
                                  <a:pt x="1458" y="44"/>
                                </a:lnTo>
                                <a:lnTo>
                                  <a:pt x="1518" y="55"/>
                                </a:lnTo>
                                <a:lnTo>
                                  <a:pt x="1576" y="68"/>
                                </a:lnTo>
                                <a:lnTo>
                                  <a:pt x="1635" y="85"/>
                                </a:lnTo>
                                <a:lnTo>
                                  <a:pt x="1691" y="103"/>
                                </a:lnTo>
                                <a:lnTo>
                                  <a:pt x="1747" y="126"/>
                                </a:lnTo>
                                <a:lnTo>
                                  <a:pt x="1773" y="137"/>
                                </a:lnTo>
                                <a:lnTo>
                                  <a:pt x="1800" y="150"/>
                                </a:lnTo>
                                <a:lnTo>
                                  <a:pt x="1826" y="163"/>
                                </a:lnTo>
                                <a:lnTo>
                                  <a:pt x="1853" y="178"/>
                                </a:lnTo>
                                <a:lnTo>
                                  <a:pt x="1905" y="209"/>
                                </a:lnTo>
                                <a:lnTo>
                                  <a:pt x="1930" y="225"/>
                                </a:lnTo>
                                <a:lnTo>
                                  <a:pt x="1956" y="243"/>
                                </a:lnTo>
                                <a:lnTo>
                                  <a:pt x="1980" y="261"/>
                                </a:lnTo>
                                <a:lnTo>
                                  <a:pt x="2005" y="280"/>
                                </a:lnTo>
                                <a:lnTo>
                                  <a:pt x="2054" y="321"/>
                                </a:lnTo>
                                <a:lnTo>
                                  <a:pt x="2101" y="363"/>
                                </a:lnTo>
                                <a:lnTo>
                                  <a:pt x="2148" y="410"/>
                                </a:lnTo>
                                <a:lnTo>
                                  <a:pt x="2191" y="457"/>
                                </a:lnTo>
                                <a:lnTo>
                                  <a:pt x="2232" y="507"/>
                                </a:lnTo>
                                <a:lnTo>
                                  <a:pt x="2270" y="557"/>
                                </a:lnTo>
                                <a:lnTo>
                                  <a:pt x="2306" y="609"/>
                                </a:lnTo>
                                <a:lnTo>
                                  <a:pt x="2338" y="661"/>
                                </a:lnTo>
                                <a:lnTo>
                                  <a:pt x="2368" y="715"/>
                                </a:lnTo>
                                <a:lnTo>
                                  <a:pt x="2396" y="770"/>
                                </a:lnTo>
                                <a:lnTo>
                                  <a:pt x="2420" y="827"/>
                                </a:lnTo>
                                <a:lnTo>
                                  <a:pt x="2441" y="884"/>
                                </a:lnTo>
                                <a:lnTo>
                                  <a:pt x="2460" y="944"/>
                                </a:lnTo>
                                <a:lnTo>
                                  <a:pt x="2476" y="1004"/>
                                </a:lnTo>
                                <a:lnTo>
                                  <a:pt x="2489" y="1066"/>
                                </a:lnTo>
                                <a:lnTo>
                                  <a:pt x="2498" y="1128"/>
                                </a:lnTo>
                                <a:lnTo>
                                  <a:pt x="2506" y="1192"/>
                                </a:lnTo>
                                <a:lnTo>
                                  <a:pt x="2510" y="1256"/>
                                </a:lnTo>
                                <a:lnTo>
                                  <a:pt x="2512" y="1323"/>
                                </a:lnTo>
                                <a:lnTo>
                                  <a:pt x="2510" y="1389"/>
                                </a:lnTo>
                                <a:lnTo>
                                  <a:pt x="2506" y="1454"/>
                                </a:lnTo>
                                <a:lnTo>
                                  <a:pt x="2502" y="1485"/>
                                </a:lnTo>
                                <a:lnTo>
                                  <a:pt x="2498" y="1518"/>
                                </a:lnTo>
                                <a:lnTo>
                                  <a:pt x="2489" y="1581"/>
                                </a:lnTo>
                                <a:lnTo>
                                  <a:pt x="2476" y="1642"/>
                                </a:lnTo>
                                <a:lnTo>
                                  <a:pt x="2467" y="1671"/>
                                </a:lnTo>
                                <a:lnTo>
                                  <a:pt x="2460" y="1702"/>
                                </a:lnTo>
                                <a:lnTo>
                                  <a:pt x="2441" y="1761"/>
                                </a:lnTo>
                                <a:lnTo>
                                  <a:pt x="2420" y="1819"/>
                                </a:lnTo>
                                <a:lnTo>
                                  <a:pt x="2408" y="1846"/>
                                </a:lnTo>
                                <a:lnTo>
                                  <a:pt x="2396" y="1875"/>
                                </a:lnTo>
                                <a:lnTo>
                                  <a:pt x="2388" y="1888"/>
                                </a:lnTo>
                                <a:lnTo>
                                  <a:pt x="2382" y="1902"/>
                                </a:lnTo>
                                <a:lnTo>
                                  <a:pt x="2368" y="1930"/>
                                </a:lnTo>
                                <a:lnTo>
                                  <a:pt x="2338" y="1985"/>
                                </a:lnTo>
                                <a:lnTo>
                                  <a:pt x="2322" y="2011"/>
                                </a:lnTo>
                                <a:lnTo>
                                  <a:pt x="2313" y="2024"/>
                                </a:lnTo>
                                <a:lnTo>
                                  <a:pt x="2309" y="2030"/>
                                </a:lnTo>
                                <a:lnTo>
                                  <a:pt x="2306" y="2038"/>
                                </a:lnTo>
                                <a:lnTo>
                                  <a:pt x="2287" y="2063"/>
                                </a:lnTo>
                                <a:lnTo>
                                  <a:pt x="2270" y="2089"/>
                                </a:lnTo>
                                <a:lnTo>
                                  <a:pt x="2232" y="2139"/>
                                </a:lnTo>
                                <a:lnTo>
                                  <a:pt x="2212" y="2163"/>
                                </a:lnTo>
                                <a:lnTo>
                                  <a:pt x="2191" y="2188"/>
                                </a:lnTo>
                                <a:lnTo>
                                  <a:pt x="2169" y="2212"/>
                                </a:lnTo>
                                <a:lnTo>
                                  <a:pt x="2148" y="2237"/>
                                </a:lnTo>
                                <a:lnTo>
                                  <a:pt x="2124" y="2259"/>
                                </a:lnTo>
                                <a:lnTo>
                                  <a:pt x="2101" y="2282"/>
                                </a:lnTo>
                                <a:lnTo>
                                  <a:pt x="2054" y="2324"/>
                                </a:lnTo>
                                <a:lnTo>
                                  <a:pt x="2029" y="2344"/>
                                </a:lnTo>
                                <a:lnTo>
                                  <a:pt x="2005" y="2363"/>
                                </a:lnTo>
                                <a:lnTo>
                                  <a:pt x="1980" y="2382"/>
                                </a:lnTo>
                                <a:lnTo>
                                  <a:pt x="1956" y="2401"/>
                                </a:lnTo>
                                <a:lnTo>
                                  <a:pt x="1949" y="2404"/>
                                </a:lnTo>
                                <a:lnTo>
                                  <a:pt x="1942" y="2409"/>
                                </a:lnTo>
                                <a:lnTo>
                                  <a:pt x="1930" y="2417"/>
                                </a:lnTo>
                                <a:lnTo>
                                  <a:pt x="1905" y="2434"/>
                                </a:lnTo>
                                <a:lnTo>
                                  <a:pt x="1853" y="2465"/>
                                </a:lnTo>
                                <a:lnTo>
                                  <a:pt x="1826" y="2479"/>
                                </a:lnTo>
                                <a:lnTo>
                                  <a:pt x="1812" y="2486"/>
                                </a:lnTo>
                                <a:lnTo>
                                  <a:pt x="1800" y="2494"/>
                                </a:lnTo>
                                <a:lnTo>
                                  <a:pt x="1773" y="2507"/>
                                </a:lnTo>
                                <a:lnTo>
                                  <a:pt x="1747" y="2520"/>
                                </a:lnTo>
                                <a:lnTo>
                                  <a:pt x="1691" y="2540"/>
                                </a:lnTo>
                                <a:lnTo>
                                  <a:pt x="1635" y="2560"/>
                                </a:lnTo>
                                <a:lnTo>
                                  <a:pt x="1576" y="2576"/>
                                </a:lnTo>
                                <a:lnTo>
                                  <a:pt x="1518" y="2590"/>
                                </a:lnTo>
                                <a:lnTo>
                                  <a:pt x="1458" y="2600"/>
                                </a:lnTo>
                                <a:lnTo>
                                  <a:pt x="1427" y="2603"/>
                                </a:lnTo>
                                <a:lnTo>
                                  <a:pt x="1397" y="2608"/>
                                </a:lnTo>
                                <a:lnTo>
                                  <a:pt x="1334" y="2612"/>
                                </a:lnTo>
                                <a:lnTo>
                                  <a:pt x="1272" y="2614"/>
                                </a:lnTo>
                                <a:lnTo>
                                  <a:pt x="1208" y="2612"/>
                                </a:lnTo>
                                <a:lnTo>
                                  <a:pt x="1145" y="2608"/>
                                </a:lnTo>
                                <a:lnTo>
                                  <a:pt x="1083" y="2600"/>
                                </a:lnTo>
                                <a:lnTo>
                                  <a:pt x="1024" y="2590"/>
                                </a:lnTo>
                                <a:lnTo>
                                  <a:pt x="964" y="2576"/>
                                </a:lnTo>
                                <a:lnTo>
                                  <a:pt x="907" y="2560"/>
                                </a:lnTo>
                                <a:lnTo>
                                  <a:pt x="850" y="2540"/>
                                </a:lnTo>
                                <a:lnTo>
                                  <a:pt x="796" y="2520"/>
                                </a:lnTo>
                                <a:lnTo>
                                  <a:pt x="741" y="2494"/>
                                </a:lnTo>
                                <a:lnTo>
                                  <a:pt x="688" y="2465"/>
                                </a:lnTo>
                                <a:lnTo>
                                  <a:pt x="636" y="2434"/>
                                </a:lnTo>
                                <a:lnTo>
                                  <a:pt x="586" y="2401"/>
                                </a:lnTo>
                                <a:lnTo>
                                  <a:pt x="536" y="2363"/>
                                </a:lnTo>
                                <a:lnTo>
                                  <a:pt x="488" y="2324"/>
                                </a:lnTo>
                                <a:lnTo>
                                  <a:pt x="440" y="2282"/>
                                </a:lnTo>
                                <a:lnTo>
                                  <a:pt x="396" y="2237"/>
                                </a:lnTo>
                                <a:lnTo>
                                  <a:pt x="351" y="2188"/>
                                </a:lnTo>
                                <a:lnTo>
                                  <a:pt x="329" y="2163"/>
                                </a:lnTo>
                                <a:lnTo>
                                  <a:pt x="309" y="2139"/>
                                </a:lnTo>
                                <a:lnTo>
                                  <a:pt x="271" y="2089"/>
                                </a:lnTo>
                                <a:lnTo>
                                  <a:pt x="252" y="2063"/>
                                </a:lnTo>
                                <a:lnTo>
                                  <a:pt x="236" y="2038"/>
                                </a:lnTo>
                                <a:lnTo>
                                  <a:pt x="218" y="2011"/>
                                </a:lnTo>
                                <a:lnTo>
                                  <a:pt x="202" y="1985"/>
                                </a:lnTo>
                                <a:lnTo>
                                  <a:pt x="173" y="1930"/>
                                </a:lnTo>
                                <a:lnTo>
                                  <a:pt x="159" y="1902"/>
                                </a:lnTo>
                                <a:lnTo>
                                  <a:pt x="146" y="1875"/>
                                </a:lnTo>
                                <a:lnTo>
                                  <a:pt x="134" y="1846"/>
                                </a:lnTo>
                                <a:lnTo>
                                  <a:pt x="123" y="1819"/>
                                </a:lnTo>
                                <a:lnTo>
                                  <a:pt x="102" y="1761"/>
                                </a:lnTo>
                                <a:lnTo>
                                  <a:pt x="83" y="1702"/>
                                </a:lnTo>
                                <a:lnTo>
                                  <a:pt x="67" y="1642"/>
                                </a:lnTo>
                                <a:lnTo>
                                  <a:pt x="55" y="1581"/>
                                </a:lnTo>
                                <a:lnTo>
                                  <a:pt x="44" y="1518"/>
                                </a:lnTo>
                                <a:lnTo>
                                  <a:pt x="40" y="1485"/>
                                </a:lnTo>
                                <a:lnTo>
                                  <a:pt x="38" y="1454"/>
                                </a:lnTo>
                                <a:lnTo>
                                  <a:pt x="34" y="1389"/>
                                </a:lnTo>
                                <a:lnTo>
                                  <a:pt x="33" y="1323"/>
                                </a:lnTo>
                                <a:lnTo>
                                  <a:pt x="34" y="1256"/>
                                </a:lnTo>
                                <a:lnTo>
                                  <a:pt x="38" y="1192"/>
                                </a:lnTo>
                                <a:lnTo>
                                  <a:pt x="44" y="1128"/>
                                </a:lnTo>
                                <a:lnTo>
                                  <a:pt x="55" y="1066"/>
                                </a:lnTo>
                                <a:lnTo>
                                  <a:pt x="67" y="1004"/>
                                </a:lnTo>
                                <a:lnTo>
                                  <a:pt x="83" y="944"/>
                                </a:lnTo>
                                <a:lnTo>
                                  <a:pt x="102" y="884"/>
                                </a:lnTo>
                                <a:lnTo>
                                  <a:pt x="123" y="827"/>
                                </a:lnTo>
                                <a:lnTo>
                                  <a:pt x="146" y="770"/>
                                </a:lnTo>
                                <a:lnTo>
                                  <a:pt x="173" y="715"/>
                                </a:lnTo>
                                <a:lnTo>
                                  <a:pt x="202" y="661"/>
                                </a:lnTo>
                                <a:lnTo>
                                  <a:pt x="236" y="609"/>
                                </a:lnTo>
                                <a:lnTo>
                                  <a:pt x="271" y="557"/>
                                </a:lnTo>
                                <a:lnTo>
                                  <a:pt x="309" y="507"/>
                                </a:lnTo>
                                <a:lnTo>
                                  <a:pt x="351" y="457"/>
                                </a:lnTo>
                                <a:lnTo>
                                  <a:pt x="396" y="410"/>
                                </a:lnTo>
                                <a:lnTo>
                                  <a:pt x="440" y="363"/>
                                </a:lnTo>
                                <a:lnTo>
                                  <a:pt x="488" y="321"/>
                                </a:lnTo>
                                <a:lnTo>
                                  <a:pt x="536" y="280"/>
                                </a:lnTo>
                                <a:lnTo>
                                  <a:pt x="586" y="243"/>
                                </a:lnTo>
                                <a:lnTo>
                                  <a:pt x="636" y="209"/>
                                </a:lnTo>
                                <a:lnTo>
                                  <a:pt x="688" y="178"/>
                                </a:lnTo>
                                <a:lnTo>
                                  <a:pt x="741" y="150"/>
                                </a:lnTo>
                                <a:lnTo>
                                  <a:pt x="796" y="126"/>
                                </a:lnTo>
                                <a:lnTo>
                                  <a:pt x="850" y="103"/>
                                </a:lnTo>
                                <a:lnTo>
                                  <a:pt x="907" y="85"/>
                                </a:lnTo>
                                <a:lnTo>
                                  <a:pt x="964" y="68"/>
                                </a:lnTo>
                                <a:lnTo>
                                  <a:pt x="1024" y="55"/>
                                </a:lnTo>
                                <a:lnTo>
                                  <a:pt x="1083" y="44"/>
                                </a:lnTo>
                                <a:lnTo>
                                  <a:pt x="1145" y="38"/>
                                </a:lnTo>
                                <a:lnTo>
                                  <a:pt x="1208" y="33"/>
                                </a:lnTo>
                                <a:lnTo>
                                  <a:pt x="1272" y="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87" name="Freeform 191"/>
                        <wps:cNvSpPr>
                          <a:spLocks noEditPoints="1"/>
                        </wps:cNvSpPr>
                        <wps:spPr bwMode="auto">
                          <a:xfrm>
                            <a:off x="3" y="627"/>
                            <a:ext cx="225" cy="234"/>
                          </a:xfrm>
                          <a:custGeom>
                            <a:avLst/>
                            <a:gdLst>
                              <a:gd name="T0" fmla="*/ 0 w 2479"/>
                              <a:gd name="T1" fmla="*/ 0 h 2582"/>
                              <a:gd name="T2" fmla="*/ 0 w 2479"/>
                              <a:gd name="T3" fmla="*/ 0 h 2582"/>
                              <a:gd name="T4" fmla="*/ 0 w 2479"/>
                              <a:gd name="T5" fmla="*/ 0 h 2582"/>
                              <a:gd name="T6" fmla="*/ 0 w 2479"/>
                              <a:gd name="T7" fmla="*/ 0 h 2582"/>
                              <a:gd name="T8" fmla="*/ 0 w 2479"/>
                              <a:gd name="T9" fmla="*/ 0 h 2582"/>
                              <a:gd name="T10" fmla="*/ 0 w 2479"/>
                              <a:gd name="T11" fmla="*/ 0 h 2582"/>
                              <a:gd name="T12" fmla="*/ 0 w 2479"/>
                              <a:gd name="T13" fmla="*/ 0 h 2582"/>
                              <a:gd name="T14" fmla="*/ 0 w 2479"/>
                              <a:gd name="T15" fmla="*/ 0 h 2582"/>
                              <a:gd name="T16" fmla="*/ 0 w 2479"/>
                              <a:gd name="T17" fmla="*/ 0 h 2582"/>
                              <a:gd name="T18" fmla="*/ 0 w 2479"/>
                              <a:gd name="T19" fmla="*/ 0 h 2582"/>
                              <a:gd name="T20" fmla="*/ 0 w 2479"/>
                              <a:gd name="T21" fmla="*/ 0 h 2582"/>
                              <a:gd name="T22" fmla="*/ 0 w 2479"/>
                              <a:gd name="T23" fmla="*/ 0 h 2582"/>
                              <a:gd name="T24" fmla="*/ 0 w 2479"/>
                              <a:gd name="T25" fmla="*/ 0 h 2582"/>
                              <a:gd name="T26" fmla="*/ 0 w 2479"/>
                              <a:gd name="T27" fmla="*/ 0 h 2582"/>
                              <a:gd name="T28" fmla="*/ 0 w 2479"/>
                              <a:gd name="T29" fmla="*/ 0 h 2582"/>
                              <a:gd name="T30" fmla="*/ 0 w 2479"/>
                              <a:gd name="T31" fmla="*/ 0 h 2582"/>
                              <a:gd name="T32" fmla="*/ 0 w 2479"/>
                              <a:gd name="T33" fmla="*/ 0 h 2582"/>
                              <a:gd name="T34" fmla="*/ 0 w 2479"/>
                              <a:gd name="T35" fmla="*/ 0 h 2582"/>
                              <a:gd name="T36" fmla="*/ 0 w 2479"/>
                              <a:gd name="T37" fmla="*/ 0 h 2582"/>
                              <a:gd name="T38" fmla="*/ 0 w 2479"/>
                              <a:gd name="T39" fmla="*/ 0 h 2582"/>
                              <a:gd name="T40" fmla="*/ 0 w 2479"/>
                              <a:gd name="T41" fmla="*/ 0 h 2582"/>
                              <a:gd name="T42" fmla="*/ 0 w 2479"/>
                              <a:gd name="T43" fmla="*/ 0 h 2582"/>
                              <a:gd name="T44" fmla="*/ 0 w 2479"/>
                              <a:gd name="T45" fmla="*/ 0 h 2582"/>
                              <a:gd name="T46" fmla="*/ 0 w 2479"/>
                              <a:gd name="T47" fmla="*/ 0 h 2582"/>
                              <a:gd name="T48" fmla="*/ 0 w 2479"/>
                              <a:gd name="T49" fmla="*/ 0 h 2582"/>
                              <a:gd name="T50" fmla="*/ 0 w 2479"/>
                              <a:gd name="T51" fmla="*/ 0 h 2582"/>
                              <a:gd name="T52" fmla="*/ 0 w 2479"/>
                              <a:gd name="T53" fmla="*/ 0 h 2582"/>
                              <a:gd name="T54" fmla="*/ 0 w 2479"/>
                              <a:gd name="T55" fmla="*/ 0 h 2582"/>
                              <a:gd name="T56" fmla="*/ 0 w 2479"/>
                              <a:gd name="T57" fmla="*/ 0 h 2582"/>
                              <a:gd name="T58" fmla="*/ 0 w 2479"/>
                              <a:gd name="T59" fmla="*/ 0 h 2582"/>
                              <a:gd name="T60" fmla="*/ 0 w 2479"/>
                              <a:gd name="T61" fmla="*/ 0 h 2582"/>
                              <a:gd name="T62" fmla="*/ 0 w 2479"/>
                              <a:gd name="T63" fmla="*/ 0 h 2582"/>
                              <a:gd name="T64" fmla="*/ 0 w 2479"/>
                              <a:gd name="T65" fmla="*/ 0 h 2582"/>
                              <a:gd name="T66" fmla="*/ 0 w 2479"/>
                              <a:gd name="T67" fmla="*/ 0 h 2582"/>
                              <a:gd name="T68" fmla="*/ 0 w 2479"/>
                              <a:gd name="T69" fmla="*/ 0 h 2582"/>
                              <a:gd name="T70" fmla="*/ 0 w 2479"/>
                              <a:gd name="T71" fmla="*/ 0 h 2582"/>
                              <a:gd name="T72" fmla="*/ 0 w 2479"/>
                              <a:gd name="T73" fmla="*/ 0 h 2582"/>
                              <a:gd name="T74" fmla="*/ 0 w 2479"/>
                              <a:gd name="T75" fmla="*/ 0 h 2582"/>
                              <a:gd name="T76" fmla="*/ 0 w 2479"/>
                              <a:gd name="T77" fmla="*/ 0 h 2582"/>
                              <a:gd name="T78" fmla="*/ 0 w 2479"/>
                              <a:gd name="T79" fmla="*/ 0 h 2582"/>
                              <a:gd name="T80" fmla="*/ 0 w 2479"/>
                              <a:gd name="T81" fmla="*/ 0 h 2582"/>
                              <a:gd name="T82" fmla="*/ 0 w 2479"/>
                              <a:gd name="T83" fmla="*/ 0 h 2582"/>
                              <a:gd name="T84" fmla="*/ 0 w 2479"/>
                              <a:gd name="T85" fmla="*/ 0 h 2582"/>
                              <a:gd name="T86" fmla="*/ 0 w 2479"/>
                              <a:gd name="T87" fmla="*/ 0 h 2582"/>
                              <a:gd name="T88" fmla="*/ 0 w 2479"/>
                              <a:gd name="T89" fmla="*/ 0 h 2582"/>
                              <a:gd name="T90" fmla="*/ 0 w 2479"/>
                              <a:gd name="T91" fmla="*/ 0 h 2582"/>
                              <a:gd name="T92" fmla="*/ 0 w 2479"/>
                              <a:gd name="T93" fmla="*/ 0 h 2582"/>
                              <a:gd name="T94" fmla="*/ 0 w 2479"/>
                              <a:gd name="T95" fmla="*/ 0 h 2582"/>
                              <a:gd name="T96" fmla="*/ 0 w 2479"/>
                              <a:gd name="T97" fmla="*/ 0 h 2582"/>
                              <a:gd name="T98" fmla="*/ 0 w 2479"/>
                              <a:gd name="T99" fmla="*/ 0 h 2582"/>
                              <a:gd name="T100" fmla="*/ 0 w 2479"/>
                              <a:gd name="T101" fmla="*/ 0 h 2582"/>
                              <a:gd name="T102" fmla="*/ 0 w 2479"/>
                              <a:gd name="T103" fmla="*/ 0 h 2582"/>
                              <a:gd name="T104" fmla="*/ 0 w 2479"/>
                              <a:gd name="T105" fmla="*/ 0 h 2582"/>
                              <a:gd name="T106" fmla="*/ 0 w 2479"/>
                              <a:gd name="T107" fmla="*/ 0 h 2582"/>
                              <a:gd name="T108" fmla="*/ 0 w 2479"/>
                              <a:gd name="T109" fmla="*/ 0 h 2582"/>
                              <a:gd name="T110" fmla="*/ 0 w 2479"/>
                              <a:gd name="T111" fmla="*/ 0 h 2582"/>
                              <a:gd name="T112" fmla="*/ 0 w 2479"/>
                              <a:gd name="T113" fmla="*/ 0 h 2582"/>
                              <a:gd name="T114" fmla="*/ 0 w 2479"/>
                              <a:gd name="T115" fmla="*/ 0 h 2582"/>
                              <a:gd name="T116" fmla="*/ 0 w 2479"/>
                              <a:gd name="T117" fmla="*/ 0 h 2582"/>
                              <a:gd name="T118" fmla="*/ 0 w 2479"/>
                              <a:gd name="T119" fmla="*/ 0 h 2582"/>
                              <a:gd name="T120" fmla="*/ 0 w 2479"/>
                              <a:gd name="T121" fmla="*/ 0 h 2582"/>
                              <a:gd name="T122" fmla="*/ 0 w 2479"/>
                              <a:gd name="T123" fmla="*/ 0 h 2582"/>
                              <a:gd name="T124" fmla="*/ 0 w 2479"/>
                              <a:gd name="T125" fmla="*/ 0 h 258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479"/>
                              <a:gd name="T190" fmla="*/ 0 h 2582"/>
                              <a:gd name="T191" fmla="*/ 2479 w 2479"/>
                              <a:gd name="T192" fmla="*/ 2582 h 258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479" h="2582">
                                <a:moveTo>
                                  <a:pt x="2115" y="378"/>
                                </a:moveTo>
                                <a:lnTo>
                                  <a:pt x="2068" y="331"/>
                                </a:lnTo>
                                <a:lnTo>
                                  <a:pt x="2021" y="289"/>
                                </a:lnTo>
                                <a:lnTo>
                                  <a:pt x="1972" y="248"/>
                                </a:lnTo>
                                <a:lnTo>
                                  <a:pt x="1947" y="229"/>
                                </a:lnTo>
                                <a:lnTo>
                                  <a:pt x="1923" y="211"/>
                                </a:lnTo>
                                <a:lnTo>
                                  <a:pt x="1897" y="193"/>
                                </a:lnTo>
                                <a:lnTo>
                                  <a:pt x="1872" y="177"/>
                                </a:lnTo>
                                <a:lnTo>
                                  <a:pt x="1820" y="146"/>
                                </a:lnTo>
                                <a:lnTo>
                                  <a:pt x="1793" y="131"/>
                                </a:lnTo>
                                <a:lnTo>
                                  <a:pt x="1767" y="118"/>
                                </a:lnTo>
                                <a:lnTo>
                                  <a:pt x="1740" y="105"/>
                                </a:lnTo>
                                <a:lnTo>
                                  <a:pt x="1714" y="94"/>
                                </a:lnTo>
                                <a:lnTo>
                                  <a:pt x="1658" y="71"/>
                                </a:lnTo>
                                <a:lnTo>
                                  <a:pt x="1602" y="53"/>
                                </a:lnTo>
                                <a:lnTo>
                                  <a:pt x="1543" y="36"/>
                                </a:lnTo>
                                <a:lnTo>
                                  <a:pt x="1485" y="23"/>
                                </a:lnTo>
                                <a:lnTo>
                                  <a:pt x="1425" y="12"/>
                                </a:lnTo>
                                <a:lnTo>
                                  <a:pt x="1394" y="8"/>
                                </a:lnTo>
                                <a:lnTo>
                                  <a:pt x="1364" y="6"/>
                                </a:lnTo>
                                <a:lnTo>
                                  <a:pt x="1301" y="1"/>
                                </a:lnTo>
                                <a:lnTo>
                                  <a:pt x="1239" y="0"/>
                                </a:lnTo>
                                <a:lnTo>
                                  <a:pt x="1175" y="1"/>
                                </a:lnTo>
                                <a:lnTo>
                                  <a:pt x="1112" y="6"/>
                                </a:lnTo>
                                <a:lnTo>
                                  <a:pt x="1050" y="12"/>
                                </a:lnTo>
                                <a:lnTo>
                                  <a:pt x="991" y="23"/>
                                </a:lnTo>
                                <a:lnTo>
                                  <a:pt x="931" y="36"/>
                                </a:lnTo>
                                <a:lnTo>
                                  <a:pt x="874" y="53"/>
                                </a:lnTo>
                                <a:lnTo>
                                  <a:pt x="817" y="71"/>
                                </a:lnTo>
                                <a:lnTo>
                                  <a:pt x="763" y="94"/>
                                </a:lnTo>
                                <a:lnTo>
                                  <a:pt x="708" y="118"/>
                                </a:lnTo>
                                <a:lnTo>
                                  <a:pt x="655" y="146"/>
                                </a:lnTo>
                                <a:lnTo>
                                  <a:pt x="603" y="177"/>
                                </a:lnTo>
                                <a:lnTo>
                                  <a:pt x="553" y="211"/>
                                </a:lnTo>
                                <a:lnTo>
                                  <a:pt x="503" y="248"/>
                                </a:lnTo>
                                <a:lnTo>
                                  <a:pt x="455" y="289"/>
                                </a:lnTo>
                                <a:lnTo>
                                  <a:pt x="407" y="331"/>
                                </a:lnTo>
                                <a:lnTo>
                                  <a:pt x="363" y="378"/>
                                </a:lnTo>
                                <a:lnTo>
                                  <a:pt x="318" y="425"/>
                                </a:lnTo>
                                <a:lnTo>
                                  <a:pt x="276" y="475"/>
                                </a:lnTo>
                                <a:lnTo>
                                  <a:pt x="238" y="525"/>
                                </a:lnTo>
                                <a:lnTo>
                                  <a:pt x="203" y="577"/>
                                </a:lnTo>
                                <a:lnTo>
                                  <a:pt x="169" y="629"/>
                                </a:lnTo>
                                <a:lnTo>
                                  <a:pt x="140" y="683"/>
                                </a:lnTo>
                                <a:lnTo>
                                  <a:pt x="113" y="738"/>
                                </a:lnTo>
                                <a:lnTo>
                                  <a:pt x="90" y="795"/>
                                </a:lnTo>
                                <a:lnTo>
                                  <a:pt x="69" y="852"/>
                                </a:lnTo>
                                <a:lnTo>
                                  <a:pt x="50" y="912"/>
                                </a:lnTo>
                                <a:lnTo>
                                  <a:pt x="34" y="972"/>
                                </a:lnTo>
                                <a:lnTo>
                                  <a:pt x="22" y="1034"/>
                                </a:lnTo>
                                <a:lnTo>
                                  <a:pt x="11" y="1096"/>
                                </a:lnTo>
                                <a:lnTo>
                                  <a:pt x="5" y="1160"/>
                                </a:lnTo>
                                <a:lnTo>
                                  <a:pt x="1" y="1224"/>
                                </a:lnTo>
                                <a:lnTo>
                                  <a:pt x="0" y="1291"/>
                                </a:lnTo>
                                <a:lnTo>
                                  <a:pt x="1" y="1357"/>
                                </a:lnTo>
                                <a:lnTo>
                                  <a:pt x="5" y="1422"/>
                                </a:lnTo>
                                <a:lnTo>
                                  <a:pt x="7" y="1453"/>
                                </a:lnTo>
                                <a:lnTo>
                                  <a:pt x="11" y="1486"/>
                                </a:lnTo>
                                <a:lnTo>
                                  <a:pt x="22" y="1549"/>
                                </a:lnTo>
                                <a:lnTo>
                                  <a:pt x="34" y="1610"/>
                                </a:lnTo>
                                <a:lnTo>
                                  <a:pt x="50" y="1670"/>
                                </a:lnTo>
                                <a:lnTo>
                                  <a:pt x="69" y="1729"/>
                                </a:lnTo>
                                <a:lnTo>
                                  <a:pt x="90" y="1787"/>
                                </a:lnTo>
                                <a:lnTo>
                                  <a:pt x="101" y="1814"/>
                                </a:lnTo>
                                <a:lnTo>
                                  <a:pt x="113" y="1843"/>
                                </a:lnTo>
                                <a:lnTo>
                                  <a:pt x="126" y="1870"/>
                                </a:lnTo>
                                <a:lnTo>
                                  <a:pt x="140" y="1898"/>
                                </a:lnTo>
                                <a:lnTo>
                                  <a:pt x="169" y="1953"/>
                                </a:lnTo>
                                <a:lnTo>
                                  <a:pt x="185" y="1979"/>
                                </a:lnTo>
                                <a:lnTo>
                                  <a:pt x="203" y="2006"/>
                                </a:lnTo>
                                <a:lnTo>
                                  <a:pt x="219" y="2031"/>
                                </a:lnTo>
                                <a:lnTo>
                                  <a:pt x="238" y="2057"/>
                                </a:lnTo>
                                <a:lnTo>
                                  <a:pt x="276" y="2107"/>
                                </a:lnTo>
                                <a:lnTo>
                                  <a:pt x="296" y="2131"/>
                                </a:lnTo>
                                <a:lnTo>
                                  <a:pt x="318" y="2156"/>
                                </a:lnTo>
                                <a:lnTo>
                                  <a:pt x="363" y="2205"/>
                                </a:lnTo>
                                <a:lnTo>
                                  <a:pt x="407" y="2250"/>
                                </a:lnTo>
                                <a:lnTo>
                                  <a:pt x="455" y="2292"/>
                                </a:lnTo>
                                <a:lnTo>
                                  <a:pt x="503" y="2331"/>
                                </a:lnTo>
                                <a:lnTo>
                                  <a:pt x="553" y="2369"/>
                                </a:lnTo>
                                <a:lnTo>
                                  <a:pt x="603" y="2402"/>
                                </a:lnTo>
                                <a:lnTo>
                                  <a:pt x="655" y="2433"/>
                                </a:lnTo>
                                <a:lnTo>
                                  <a:pt x="708" y="2462"/>
                                </a:lnTo>
                                <a:lnTo>
                                  <a:pt x="763" y="2488"/>
                                </a:lnTo>
                                <a:lnTo>
                                  <a:pt x="817" y="2508"/>
                                </a:lnTo>
                                <a:lnTo>
                                  <a:pt x="874" y="2528"/>
                                </a:lnTo>
                                <a:lnTo>
                                  <a:pt x="931" y="2544"/>
                                </a:lnTo>
                                <a:lnTo>
                                  <a:pt x="991" y="2558"/>
                                </a:lnTo>
                                <a:lnTo>
                                  <a:pt x="1050" y="2568"/>
                                </a:lnTo>
                                <a:lnTo>
                                  <a:pt x="1112" y="2576"/>
                                </a:lnTo>
                                <a:lnTo>
                                  <a:pt x="1175" y="2580"/>
                                </a:lnTo>
                                <a:lnTo>
                                  <a:pt x="1239" y="2582"/>
                                </a:lnTo>
                                <a:lnTo>
                                  <a:pt x="1301" y="2580"/>
                                </a:lnTo>
                                <a:lnTo>
                                  <a:pt x="1364" y="2576"/>
                                </a:lnTo>
                                <a:lnTo>
                                  <a:pt x="1394" y="2571"/>
                                </a:lnTo>
                                <a:lnTo>
                                  <a:pt x="1425" y="2568"/>
                                </a:lnTo>
                                <a:lnTo>
                                  <a:pt x="1485" y="2558"/>
                                </a:lnTo>
                                <a:lnTo>
                                  <a:pt x="1543" y="2544"/>
                                </a:lnTo>
                                <a:lnTo>
                                  <a:pt x="1602" y="2528"/>
                                </a:lnTo>
                                <a:lnTo>
                                  <a:pt x="1658" y="2508"/>
                                </a:lnTo>
                                <a:lnTo>
                                  <a:pt x="1714" y="2488"/>
                                </a:lnTo>
                                <a:lnTo>
                                  <a:pt x="1740" y="2475"/>
                                </a:lnTo>
                                <a:lnTo>
                                  <a:pt x="1767" y="2462"/>
                                </a:lnTo>
                                <a:lnTo>
                                  <a:pt x="1779" y="2454"/>
                                </a:lnTo>
                                <a:lnTo>
                                  <a:pt x="1793" y="2447"/>
                                </a:lnTo>
                                <a:lnTo>
                                  <a:pt x="1820" y="2433"/>
                                </a:lnTo>
                                <a:lnTo>
                                  <a:pt x="1872" y="2402"/>
                                </a:lnTo>
                                <a:lnTo>
                                  <a:pt x="1897" y="2385"/>
                                </a:lnTo>
                                <a:lnTo>
                                  <a:pt x="1909" y="2377"/>
                                </a:lnTo>
                                <a:lnTo>
                                  <a:pt x="1916" y="2372"/>
                                </a:lnTo>
                                <a:lnTo>
                                  <a:pt x="1923" y="2369"/>
                                </a:lnTo>
                                <a:lnTo>
                                  <a:pt x="1947" y="2350"/>
                                </a:lnTo>
                                <a:lnTo>
                                  <a:pt x="1972" y="2331"/>
                                </a:lnTo>
                                <a:lnTo>
                                  <a:pt x="1996" y="2312"/>
                                </a:lnTo>
                                <a:lnTo>
                                  <a:pt x="2021" y="2292"/>
                                </a:lnTo>
                                <a:lnTo>
                                  <a:pt x="2068" y="2250"/>
                                </a:lnTo>
                                <a:lnTo>
                                  <a:pt x="2091" y="2227"/>
                                </a:lnTo>
                                <a:lnTo>
                                  <a:pt x="2115" y="2205"/>
                                </a:lnTo>
                                <a:lnTo>
                                  <a:pt x="2136" y="2180"/>
                                </a:lnTo>
                                <a:lnTo>
                                  <a:pt x="2158" y="2156"/>
                                </a:lnTo>
                                <a:lnTo>
                                  <a:pt x="2179" y="2131"/>
                                </a:lnTo>
                                <a:lnTo>
                                  <a:pt x="2199" y="2107"/>
                                </a:lnTo>
                                <a:lnTo>
                                  <a:pt x="2237" y="2057"/>
                                </a:lnTo>
                                <a:lnTo>
                                  <a:pt x="2254" y="2031"/>
                                </a:lnTo>
                                <a:lnTo>
                                  <a:pt x="2273" y="2006"/>
                                </a:lnTo>
                                <a:lnTo>
                                  <a:pt x="2276" y="1998"/>
                                </a:lnTo>
                                <a:lnTo>
                                  <a:pt x="2280" y="1992"/>
                                </a:lnTo>
                                <a:lnTo>
                                  <a:pt x="2289" y="1979"/>
                                </a:lnTo>
                                <a:lnTo>
                                  <a:pt x="2305" y="1953"/>
                                </a:lnTo>
                                <a:lnTo>
                                  <a:pt x="2335" y="1898"/>
                                </a:lnTo>
                                <a:lnTo>
                                  <a:pt x="2349" y="1870"/>
                                </a:lnTo>
                                <a:lnTo>
                                  <a:pt x="2355" y="1856"/>
                                </a:lnTo>
                                <a:lnTo>
                                  <a:pt x="2363" y="1843"/>
                                </a:lnTo>
                                <a:lnTo>
                                  <a:pt x="2375" y="1814"/>
                                </a:lnTo>
                                <a:lnTo>
                                  <a:pt x="2387" y="1787"/>
                                </a:lnTo>
                                <a:lnTo>
                                  <a:pt x="2408" y="1729"/>
                                </a:lnTo>
                                <a:lnTo>
                                  <a:pt x="2427" y="1670"/>
                                </a:lnTo>
                                <a:lnTo>
                                  <a:pt x="2434" y="1639"/>
                                </a:lnTo>
                                <a:lnTo>
                                  <a:pt x="2443" y="1610"/>
                                </a:lnTo>
                                <a:lnTo>
                                  <a:pt x="2456" y="1549"/>
                                </a:lnTo>
                                <a:lnTo>
                                  <a:pt x="2465" y="1486"/>
                                </a:lnTo>
                                <a:lnTo>
                                  <a:pt x="2469" y="1453"/>
                                </a:lnTo>
                                <a:lnTo>
                                  <a:pt x="2473" y="1422"/>
                                </a:lnTo>
                                <a:lnTo>
                                  <a:pt x="2477" y="1357"/>
                                </a:lnTo>
                                <a:lnTo>
                                  <a:pt x="2479" y="1291"/>
                                </a:lnTo>
                                <a:lnTo>
                                  <a:pt x="2477" y="1224"/>
                                </a:lnTo>
                                <a:lnTo>
                                  <a:pt x="2473" y="1160"/>
                                </a:lnTo>
                                <a:lnTo>
                                  <a:pt x="2465" y="1096"/>
                                </a:lnTo>
                                <a:lnTo>
                                  <a:pt x="2456" y="1034"/>
                                </a:lnTo>
                                <a:lnTo>
                                  <a:pt x="2443" y="972"/>
                                </a:lnTo>
                                <a:lnTo>
                                  <a:pt x="2427" y="912"/>
                                </a:lnTo>
                                <a:lnTo>
                                  <a:pt x="2408" y="852"/>
                                </a:lnTo>
                                <a:lnTo>
                                  <a:pt x="2387" y="795"/>
                                </a:lnTo>
                                <a:lnTo>
                                  <a:pt x="2363" y="738"/>
                                </a:lnTo>
                                <a:lnTo>
                                  <a:pt x="2335" y="683"/>
                                </a:lnTo>
                                <a:lnTo>
                                  <a:pt x="2305" y="629"/>
                                </a:lnTo>
                                <a:lnTo>
                                  <a:pt x="2273" y="577"/>
                                </a:lnTo>
                                <a:lnTo>
                                  <a:pt x="2237" y="525"/>
                                </a:lnTo>
                                <a:lnTo>
                                  <a:pt x="2199" y="475"/>
                                </a:lnTo>
                                <a:lnTo>
                                  <a:pt x="2158" y="425"/>
                                </a:lnTo>
                                <a:lnTo>
                                  <a:pt x="2115" y="378"/>
                                </a:lnTo>
                                <a:close/>
                                <a:moveTo>
                                  <a:pt x="1239" y="41"/>
                                </a:moveTo>
                                <a:lnTo>
                                  <a:pt x="1299" y="42"/>
                                </a:lnTo>
                                <a:lnTo>
                                  <a:pt x="1360" y="46"/>
                                </a:lnTo>
                                <a:lnTo>
                                  <a:pt x="1389" y="48"/>
                                </a:lnTo>
                                <a:lnTo>
                                  <a:pt x="1419" y="53"/>
                                </a:lnTo>
                                <a:lnTo>
                                  <a:pt x="1448" y="57"/>
                                </a:lnTo>
                                <a:lnTo>
                                  <a:pt x="1478" y="63"/>
                                </a:lnTo>
                                <a:lnTo>
                                  <a:pt x="1534" y="75"/>
                                </a:lnTo>
                                <a:lnTo>
                                  <a:pt x="1590" y="92"/>
                                </a:lnTo>
                                <a:lnTo>
                                  <a:pt x="1645" y="110"/>
                                </a:lnTo>
                                <a:lnTo>
                                  <a:pt x="1699" y="132"/>
                                </a:lnTo>
                                <a:lnTo>
                                  <a:pt x="1751" y="156"/>
                                </a:lnTo>
                                <a:lnTo>
                                  <a:pt x="1802" y="183"/>
                                </a:lnTo>
                                <a:lnTo>
                                  <a:pt x="1852" y="212"/>
                                </a:lnTo>
                                <a:lnTo>
                                  <a:pt x="1902" y="246"/>
                                </a:lnTo>
                                <a:lnTo>
                                  <a:pt x="1950" y="281"/>
                                </a:lnTo>
                                <a:lnTo>
                                  <a:pt x="1973" y="299"/>
                                </a:lnTo>
                                <a:lnTo>
                                  <a:pt x="1997" y="320"/>
                                </a:lnTo>
                                <a:lnTo>
                                  <a:pt x="2042" y="361"/>
                                </a:lnTo>
                                <a:lnTo>
                                  <a:pt x="2088" y="407"/>
                                </a:lnTo>
                                <a:lnTo>
                                  <a:pt x="2130" y="453"/>
                                </a:lnTo>
                                <a:lnTo>
                                  <a:pt x="2169" y="501"/>
                                </a:lnTo>
                                <a:lnTo>
                                  <a:pt x="2206" y="549"/>
                                </a:lnTo>
                                <a:lnTo>
                                  <a:pt x="2241" y="599"/>
                                </a:lnTo>
                                <a:lnTo>
                                  <a:pt x="2271" y="649"/>
                                </a:lnTo>
                                <a:lnTo>
                                  <a:pt x="2300" y="702"/>
                                </a:lnTo>
                                <a:lnTo>
                                  <a:pt x="2326" y="755"/>
                                </a:lnTo>
                                <a:lnTo>
                                  <a:pt x="2350" y="811"/>
                                </a:lnTo>
                                <a:lnTo>
                                  <a:pt x="2370" y="866"/>
                                </a:lnTo>
                                <a:lnTo>
                                  <a:pt x="2387" y="924"/>
                                </a:lnTo>
                                <a:lnTo>
                                  <a:pt x="2402" y="981"/>
                                </a:lnTo>
                                <a:lnTo>
                                  <a:pt x="2416" y="1041"/>
                                </a:lnTo>
                                <a:lnTo>
                                  <a:pt x="2425" y="1101"/>
                                </a:lnTo>
                                <a:lnTo>
                                  <a:pt x="2432" y="1163"/>
                                </a:lnTo>
                                <a:lnTo>
                                  <a:pt x="2436" y="1226"/>
                                </a:lnTo>
                                <a:lnTo>
                                  <a:pt x="2438" y="1291"/>
                                </a:lnTo>
                                <a:lnTo>
                                  <a:pt x="2436" y="1354"/>
                                </a:lnTo>
                                <a:lnTo>
                                  <a:pt x="2432" y="1417"/>
                                </a:lnTo>
                                <a:lnTo>
                                  <a:pt x="2428" y="1448"/>
                                </a:lnTo>
                                <a:lnTo>
                                  <a:pt x="2426" y="1463"/>
                                </a:lnTo>
                                <a:lnTo>
                                  <a:pt x="2425" y="1471"/>
                                </a:lnTo>
                                <a:lnTo>
                                  <a:pt x="2425" y="1479"/>
                                </a:lnTo>
                                <a:lnTo>
                                  <a:pt x="2416" y="1540"/>
                                </a:lnTo>
                                <a:lnTo>
                                  <a:pt x="2402" y="1599"/>
                                </a:lnTo>
                                <a:lnTo>
                                  <a:pt x="2387" y="1658"/>
                                </a:lnTo>
                                <a:lnTo>
                                  <a:pt x="2370" y="1714"/>
                                </a:lnTo>
                                <a:lnTo>
                                  <a:pt x="2350" y="1771"/>
                                </a:lnTo>
                                <a:lnTo>
                                  <a:pt x="2338" y="1797"/>
                                </a:lnTo>
                                <a:lnTo>
                                  <a:pt x="2331" y="1810"/>
                                </a:lnTo>
                                <a:lnTo>
                                  <a:pt x="2328" y="1817"/>
                                </a:lnTo>
                                <a:lnTo>
                                  <a:pt x="2326" y="1824"/>
                                </a:lnTo>
                                <a:lnTo>
                                  <a:pt x="2313" y="1850"/>
                                </a:lnTo>
                                <a:lnTo>
                                  <a:pt x="2300" y="1878"/>
                                </a:lnTo>
                                <a:lnTo>
                                  <a:pt x="2271" y="1930"/>
                                </a:lnTo>
                                <a:lnTo>
                                  <a:pt x="2241" y="1982"/>
                                </a:lnTo>
                                <a:lnTo>
                                  <a:pt x="2223" y="2006"/>
                                </a:lnTo>
                                <a:lnTo>
                                  <a:pt x="2218" y="2011"/>
                                </a:lnTo>
                                <a:lnTo>
                                  <a:pt x="2214" y="2018"/>
                                </a:lnTo>
                                <a:lnTo>
                                  <a:pt x="2206" y="2031"/>
                                </a:lnTo>
                                <a:lnTo>
                                  <a:pt x="2187" y="2055"/>
                                </a:lnTo>
                                <a:lnTo>
                                  <a:pt x="2182" y="2060"/>
                                </a:lnTo>
                                <a:lnTo>
                                  <a:pt x="2177" y="2067"/>
                                </a:lnTo>
                                <a:lnTo>
                                  <a:pt x="2169" y="2080"/>
                                </a:lnTo>
                                <a:lnTo>
                                  <a:pt x="2130" y="2128"/>
                                </a:lnTo>
                                <a:lnTo>
                                  <a:pt x="2088" y="2176"/>
                                </a:lnTo>
                                <a:lnTo>
                                  <a:pt x="2042" y="2219"/>
                                </a:lnTo>
                                <a:lnTo>
                                  <a:pt x="1997" y="2260"/>
                                </a:lnTo>
                                <a:lnTo>
                                  <a:pt x="1984" y="2269"/>
                                </a:lnTo>
                                <a:lnTo>
                                  <a:pt x="1978" y="2273"/>
                                </a:lnTo>
                                <a:lnTo>
                                  <a:pt x="1973" y="2279"/>
                                </a:lnTo>
                                <a:lnTo>
                                  <a:pt x="1950" y="2298"/>
                                </a:lnTo>
                                <a:lnTo>
                                  <a:pt x="1902" y="2335"/>
                                </a:lnTo>
                                <a:lnTo>
                                  <a:pt x="1852" y="2367"/>
                                </a:lnTo>
                                <a:lnTo>
                                  <a:pt x="1802" y="2397"/>
                                </a:lnTo>
                                <a:lnTo>
                                  <a:pt x="1776" y="2410"/>
                                </a:lnTo>
                                <a:lnTo>
                                  <a:pt x="1751" y="2425"/>
                                </a:lnTo>
                                <a:lnTo>
                                  <a:pt x="1699" y="2450"/>
                                </a:lnTo>
                                <a:lnTo>
                                  <a:pt x="1645" y="2470"/>
                                </a:lnTo>
                                <a:lnTo>
                                  <a:pt x="1617" y="2479"/>
                                </a:lnTo>
                                <a:lnTo>
                                  <a:pt x="1590" y="2489"/>
                                </a:lnTo>
                                <a:lnTo>
                                  <a:pt x="1534" y="2504"/>
                                </a:lnTo>
                                <a:lnTo>
                                  <a:pt x="1478" y="2518"/>
                                </a:lnTo>
                                <a:lnTo>
                                  <a:pt x="1448" y="2523"/>
                                </a:lnTo>
                                <a:lnTo>
                                  <a:pt x="1419" y="2528"/>
                                </a:lnTo>
                                <a:lnTo>
                                  <a:pt x="1410" y="2528"/>
                                </a:lnTo>
                                <a:lnTo>
                                  <a:pt x="1403" y="2529"/>
                                </a:lnTo>
                                <a:lnTo>
                                  <a:pt x="1389" y="2531"/>
                                </a:lnTo>
                                <a:lnTo>
                                  <a:pt x="1360" y="2536"/>
                                </a:lnTo>
                                <a:lnTo>
                                  <a:pt x="1299" y="2540"/>
                                </a:lnTo>
                                <a:lnTo>
                                  <a:pt x="1239" y="2542"/>
                                </a:lnTo>
                                <a:lnTo>
                                  <a:pt x="1177" y="2540"/>
                                </a:lnTo>
                                <a:lnTo>
                                  <a:pt x="1116" y="2536"/>
                                </a:lnTo>
                                <a:lnTo>
                                  <a:pt x="1056" y="2528"/>
                                </a:lnTo>
                                <a:lnTo>
                                  <a:pt x="999" y="2518"/>
                                </a:lnTo>
                                <a:lnTo>
                                  <a:pt x="941" y="2504"/>
                                </a:lnTo>
                                <a:lnTo>
                                  <a:pt x="886" y="2489"/>
                                </a:lnTo>
                                <a:lnTo>
                                  <a:pt x="830" y="2470"/>
                                </a:lnTo>
                                <a:lnTo>
                                  <a:pt x="777" y="2450"/>
                                </a:lnTo>
                                <a:lnTo>
                                  <a:pt x="724" y="2425"/>
                                </a:lnTo>
                                <a:lnTo>
                                  <a:pt x="674" y="2397"/>
                                </a:lnTo>
                                <a:lnTo>
                                  <a:pt x="623" y="2367"/>
                                </a:lnTo>
                                <a:lnTo>
                                  <a:pt x="574" y="2335"/>
                                </a:lnTo>
                                <a:lnTo>
                                  <a:pt x="525" y="2298"/>
                                </a:lnTo>
                                <a:lnTo>
                                  <a:pt x="479" y="2260"/>
                                </a:lnTo>
                                <a:lnTo>
                                  <a:pt x="433" y="2219"/>
                                </a:lnTo>
                                <a:lnTo>
                                  <a:pt x="390" y="2176"/>
                                </a:lnTo>
                                <a:lnTo>
                                  <a:pt x="347" y="2128"/>
                                </a:lnTo>
                                <a:lnTo>
                                  <a:pt x="308" y="2080"/>
                                </a:lnTo>
                                <a:lnTo>
                                  <a:pt x="288" y="2055"/>
                                </a:lnTo>
                                <a:lnTo>
                                  <a:pt x="270" y="2031"/>
                                </a:lnTo>
                                <a:lnTo>
                                  <a:pt x="253" y="2006"/>
                                </a:lnTo>
                                <a:lnTo>
                                  <a:pt x="237" y="1982"/>
                                </a:lnTo>
                                <a:lnTo>
                                  <a:pt x="205" y="1930"/>
                                </a:lnTo>
                                <a:lnTo>
                                  <a:pt x="177" y="1878"/>
                                </a:lnTo>
                                <a:lnTo>
                                  <a:pt x="151" y="1824"/>
                                </a:lnTo>
                                <a:lnTo>
                                  <a:pt x="138" y="1797"/>
                                </a:lnTo>
                                <a:lnTo>
                                  <a:pt x="128" y="1771"/>
                                </a:lnTo>
                                <a:lnTo>
                                  <a:pt x="107" y="1714"/>
                                </a:lnTo>
                                <a:lnTo>
                                  <a:pt x="89" y="1658"/>
                                </a:lnTo>
                                <a:lnTo>
                                  <a:pt x="74" y="1599"/>
                                </a:lnTo>
                                <a:lnTo>
                                  <a:pt x="62" y="1540"/>
                                </a:lnTo>
                                <a:lnTo>
                                  <a:pt x="52" y="1479"/>
                                </a:lnTo>
                                <a:lnTo>
                                  <a:pt x="48" y="1448"/>
                                </a:lnTo>
                                <a:lnTo>
                                  <a:pt x="46" y="1417"/>
                                </a:lnTo>
                                <a:lnTo>
                                  <a:pt x="42" y="1354"/>
                                </a:lnTo>
                                <a:lnTo>
                                  <a:pt x="41" y="1291"/>
                                </a:lnTo>
                                <a:lnTo>
                                  <a:pt x="42" y="1226"/>
                                </a:lnTo>
                                <a:lnTo>
                                  <a:pt x="46" y="1163"/>
                                </a:lnTo>
                                <a:lnTo>
                                  <a:pt x="52" y="1101"/>
                                </a:lnTo>
                                <a:lnTo>
                                  <a:pt x="62" y="1041"/>
                                </a:lnTo>
                                <a:lnTo>
                                  <a:pt x="74" y="981"/>
                                </a:lnTo>
                                <a:lnTo>
                                  <a:pt x="89" y="924"/>
                                </a:lnTo>
                                <a:lnTo>
                                  <a:pt x="107" y="866"/>
                                </a:lnTo>
                                <a:lnTo>
                                  <a:pt x="128" y="811"/>
                                </a:lnTo>
                                <a:lnTo>
                                  <a:pt x="151" y="755"/>
                                </a:lnTo>
                                <a:lnTo>
                                  <a:pt x="177" y="702"/>
                                </a:lnTo>
                                <a:lnTo>
                                  <a:pt x="205" y="649"/>
                                </a:lnTo>
                                <a:lnTo>
                                  <a:pt x="237" y="599"/>
                                </a:lnTo>
                                <a:lnTo>
                                  <a:pt x="270" y="549"/>
                                </a:lnTo>
                                <a:lnTo>
                                  <a:pt x="308" y="501"/>
                                </a:lnTo>
                                <a:lnTo>
                                  <a:pt x="347" y="453"/>
                                </a:lnTo>
                                <a:lnTo>
                                  <a:pt x="390" y="407"/>
                                </a:lnTo>
                                <a:lnTo>
                                  <a:pt x="433" y="361"/>
                                </a:lnTo>
                                <a:lnTo>
                                  <a:pt x="479" y="320"/>
                                </a:lnTo>
                                <a:lnTo>
                                  <a:pt x="525" y="281"/>
                                </a:lnTo>
                                <a:lnTo>
                                  <a:pt x="574" y="246"/>
                                </a:lnTo>
                                <a:lnTo>
                                  <a:pt x="623" y="212"/>
                                </a:lnTo>
                                <a:lnTo>
                                  <a:pt x="674" y="183"/>
                                </a:lnTo>
                                <a:lnTo>
                                  <a:pt x="724" y="156"/>
                                </a:lnTo>
                                <a:lnTo>
                                  <a:pt x="777" y="132"/>
                                </a:lnTo>
                                <a:lnTo>
                                  <a:pt x="830" y="110"/>
                                </a:lnTo>
                                <a:lnTo>
                                  <a:pt x="886" y="92"/>
                                </a:lnTo>
                                <a:lnTo>
                                  <a:pt x="941" y="75"/>
                                </a:lnTo>
                                <a:lnTo>
                                  <a:pt x="999" y="63"/>
                                </a:lnTo>
                                <a:lnTo>
                                  <a:pt x="1056" y="53"/>
                                </a:lnTo>
                                <a:lnTo>
                                  <a:pt x="1116" y="46"/>
                                </a:lnTo>
                                <a:lnTo>
                                  <a:pt x="1177" y="42"/>
                                </a:lnTo>
                                <a:lnTo>
                                  <a:pt x="1239" y="41"/>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88" name="Freeform 192"/>
                        <wps:cNvSpPr>
                          <a:spLocks noEditPoints="1"/>
                        </wps:cNvSpPr>
                        <wps:spPr bwMode="auto">
                          <a:xfrm>
                            <a:off x="6" y="630"/>
                            <a:ext cx="218" cy="228"/>
                          </a:xfrm>
                          <a:custGeom>
                            <a:avLst/>
                            <a:gdLst>
                              <a:gd name="T0" fmla="*/ 0 w 2397"/>
                              <a:gd name="T1" fmla="*/ 0 h 2501"/>
                              <a:gd name="T2" fmla="*/ 0 w 2397"/>
                              <a:gd name="T3" fmla="*/ 0 h 2501"/>
                              <a:gd name="T4" fmla="*/ 0 w 2397"/>
                              <a:gd name="T5" fmla="*/ 0 h 2501"/>
                              <a:gd name="T6" fmla="*/ 0 w 2397"/>
                              <a:gd name="T7" fmla="*/ 0 h 2501"/>
                              <a:gd name="T8" fmla="*/ 0 w 2397"/>
                              <a:gd name="T9" fmla="*/ 0 h 2501"/>
                              <a:gd name="T10" fmla="*/ 0 w 2397"/>
                              <a:gd name="T11" fmla="*/ 0 h 2501"/>
                              <a:gd name="T12" fmla="*/ 0 w 2397"/>
                              <a:gd name="T13" fmla="*/ 0 h 2501"/>
                              <a:gd name="T14" fmla="*/ 0 w 2397"/>
                              <a:gd name="T15" fmla="*/ 0 h 2501"/>
                              <a:gd name="T16" fmla="*/ 0 w 2397"/>
                              <a:gd name="T17" fmla="*/ 0 h 2501"/>
                              <a:gd name="T18" fmla="*/ 0 w 2397"/>
                              <a:gd name="T19" fmla="*/ 0 h 2501"/>
                              <a:gd name="T20" fmla="*/ 0 w 2397"/>
                              <a:gd name="T21" fmla="*/ 0 h 2501"/>
                              <a:gd name="T22" fmla="*/ 0 w 2397"/>
                              <a:gd name="T23" fmla="*/ 0 h 2501"/>
                              <a:gd name="T24" fmla="*/ 0 w 2397"/>
                              <a:gd name="T25" fmla="*/ 0 h 2501"/>
                              <a:gd name="T26" fmla="*/ 0 w 2397"/>
                              <a:gd name="T27" fmla="*/ 0 h 2501"/>
                              <a:gd name="T28" fmla="*/ 0 w 2397"/>
                              <a:gd name="T29" fmla="*/ 0 h 2501"/>
                              <a:gd name="T30" fmla="*/ 0 w 2397"/>
                              <a:gd name="T31" fmla="*/ 0 h 2501"/>
                              <a:gd name="T32" fmla="*/ 0 w 2397"/>
                              <a:gd name="T33" fmla="*/ 0 h 2501"/>
                              <a:gd name="T34" fmla="*/ 0 w 2397"/>
                              <a:gd name="T35" fmla="*/ 0 h 2501"/>
                              <a:gd name="T36" fmla="*/ 0 w 2397"/>
                              <a:gd name="T37" fmla="*/ 0 h 2501"/>
                              <a:gd name="T38" fmla="*/ 0 w 2397"/>
                              <a:gd name="T39" fmla="*/ 0 h 2501"/>
                              <a:gd name="T40" fmla="*/ 0 w 2397"/>
                              <a:gd name="T41" fmla="*/ 0 h 2501"/>
                              <a:gd name="T42" fmla="*/ 0 w 2397"/>
                              <a:gd name="T43" fmla="*/ 0 h 2501"/>
                              <a:gd name="T44" fmla="*/ 0 w 2397"/>
                              <a:gd name="T45" fmla="*/ 0 h 2501"/>
                              <a:gd name="T46" fmla="*/ 0 w 2397"/>
                              <a:gd name="T47" fmla="*/ 0 h 2501"/>
                              <a:gd name="T48" fmla="*/ 0 w 2397"/>
                              <a:gd name="T49" fmla="*/ 0 h 2501"/>
                              <a:gd name="T50" fmla="*/ 0 w 2397"/>
                              <a:gd name="T51" fmla="*/ 0 h 2501"/>
                              <a:gd name="T52" fmla="*/ 0 w 2397"/>
                              <a:gd name="T53" fmla="*/ 0 h 2501"/>
                              <a:gd name="T54" fmla="*/ 0 w 2397"/>
                              <a:gd name="T55" fmla="*/ 0 h 2501"/>
                              <a:gd name="T56" fmla="*/ 0 w 2397"/>
                              <a:gd name="T57" fmla="*/ 0 h 2501"/>
                              <a:gd name="T58" fmla="*/ 0 w 2397"/>
                              <a:gd name="T59" fmla="*/ 0 h 2501"/>
                              <a:gd name="T60" fmla="*/ 0 w 2397"/>
                              <a:gd name="T61" fmla="*/ 0 h 2501"/>
                              <a:gd name="T62" fmla="*/ 0 w 2397"/>
                              <a:gd name="T63" fmla="*/ 0 h 2501"/>
                              <a:gd name="T64" fmla="*/ 0 w 2397"/>
                              <a:gd name="T65" fmla="*/ 0 h 2501"/>
                              <a:gd name="T66" fmla="*/ 0 w 2397"/>
                              <a:gd name="T67" fmla="*/ 0 h 2501"/>
                              <a:gd name="T68" fmla="*/ 0 w 2397"/>
                              <a:gd name="T69" fmla="*/ 0 h 2501"/>
                              <a:gd name="T70" fmla="*/ 0 w 2397"/>
                              <a:gd name="T71" fmla="*/ 0 h 2501"/>
                              <a:gd name="T72" fmla="*/ 0 w 2397"/>
                              <a:gd name="T73" fmla="*/ 0 h 2501"/>
                              <a:gd name="T74" fmla="*/ 0 w 2397"/>
                              <a:gd name="T75" fmla="*/ 0 h 2501"/>
                              <a:gd name="T76" fmla="*/ 0 w 2397"/>
                              <a:gd name="T77" fmla="*/ 0 h 2501"/>
                              <a:gd name="T78" fmla="*/ 0 w 2397"/>
                              <a:gd name="T79" fmla="*/ 0 h 2501"/>
                              <a:gd name="T80" fmla="*/ 0 w 2397"/>
                              <a:gd name="T81" fmla="*/ 0 h 2501"/>
                              <a:gd name="T82" fmla="*/ 0 w 2397"/>
                              <a:gd name="T83" fmla="*/ 0 h 2501"/>
                              <a:gd name="T84" fmla="*/ 0 w 2397"/>
                              <a:gd name="T85" fmla="*/ 0 h 2501"/>
                              <a:gd name="T86" fmla="*/ 0 w 2397"/>
                              <a:gd name="T87" fmla="*/ 0 h 2501"/>
                              <a:gd name="T88" fmla="*/ 0 w 2397"/>
                              <a:gd name="T89" fmla="*/ 0 h 2501"/>
                              <a:gd name="T90" fmla="*/ 0 w 2397"/>
                              <a:gd name="T91" fmla="*/ 0 h 2501"/>
                              <a:gd name="T92" fmla="*/ 0 w 2397"/>
                              <a:gd name="T93" fmla="*/ 0 h 2501"/>
                              <a:gd name="T94" fmla="*/ 0 w 2397"/>
                              <a:gd name="T95" fmla="*/ 0 h 2501"/>
                              <a:gd name="T96" fmla="*/ 0 w 2397"/>
                              <a:gd name="T97" fmla="*/ 0 h 2501"/>
                              <a:gd name="T98" fmla="*/ 0 w 2397"/>
                              <a:gd name="T99" fmla="*/ 0 h 2501"/>
                              <a:gd name="T100" fmla="*/ 0 w 2397"/>
                              <a:gd name="T101" fmla="*/ 0 h 2501"/>
                              <a:gd name="T102" fmla="*/ 0 w 2397"/>
                              <a:gd name="T103" fmla="*/ 0 h 2501"/>
                              <a:gd name="T104" fmla="*/ 0 w 2397"/>
                              <a:gd name="T105" fmla="*/ 0 h 2501"/>
                              <a:gd name="T106" fmla="*/ 0 w 2397"/>
                              <a:gd name="T107" fmla="*/ 0 h 2501"/>
                              <a:gd name="T108" fmla="*/ 0 w 2397"/>
                              <a:gd name="T109" fmla="*/ 0 h 2501"/>
                              <a:gd name="T110" fmla="*/ 0 w 2397"/>
                              <a:gd name="T111" fmla="*/ 0 h 2501"/>
                              <a:gd name="T112" fmla="*/ 0 w 2397"/>
                              <a:gd name="T113" fmla="*/ 0 h 2501"/>
                              <a:gd name="T114" fmla="*/ 0 w 2397"/>
                              <a:gd name="T115" fmla="*/ 0 h 2501"/>
                              <a:gd name="T116" fmla="*/ 0 w 2397"/>
                              <a:gd name="T117" fmla="*/ 0 h 2501"/>
                              <a:gd name="T118" fmla="*/ 0 w 2397"/>
                              <a:gd name="T119" fmla="*/ 0 h 2501"/>
                              <a:gd name="T120" fmla="*/ 0 w 2397"/>
                              <a:gd name="T121" fmla="*/ 0 h 250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397"/>
                              <a:gd name="T184" fmla="*/ 0 h 2501"/>
                              <a:gd name="T185" fmla="*/ 2397 w 2397"/>
                              <a:gd name="T186" fmla="*/ 2501 h 250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397" h="2501">
                                <a:moveTo>
                                  <a:pt x="2047" y="366"/>
                                </a:moveTo>
                                <a:lnTo>
                                  <a:pt x="2001" y="320"/>
                                </a:lnTo>
                                <a:lnTo>
                                  <a:pt x="1956" y="279"/>
                                </a:lnTo>
                                <a:lnTo>
                                  <a:pt x="1932" y="258"/>
                                </a:lnTo>
                                <a:lnTo>
                                  <a:pt x="1909" y="240"/>
                                </a:lnTo>
                                <a:lnTo>
                                  <a:pt x="1861" y="205"/>
                                </a:lnTo>
                                <a:lnTo>
                                  <a:pt x="1811" y="171"/>
                                </a:lnTo>
                                <a:lnTo>
                                  <a:pt x="1761" y="142"/>
                                </a:lnTo>
                                <a:lnTo>
                                  <a:pt x="1710" y="115"/>
                                </a:lnTo>
                                <a:lnTo>
                                  <a:pt x="1658" y="91"/>
                                </a:lnTo>
                                <a:lnTo>
                                  <a:pt x="1604" y="69"/>
                                </a:lnTo>
                                <a:lnTo>
                                  <a:pt x="1549" y="51"/>
                                </a:lnTo>
                                <a:lnTo>
                                  <a:pt x="1493" y="34"/>
                                </a:lnTo>
                                <a:lnTo>
                                  <a:pt x="1437" y="22"/>
                                </a:lnTo>
                                <a:lnTo>
                                  <a:pt x="1407" y="16"/>
                                </a:lnTo>
                                <a:lnTo>
                                  <a:pt x="1378" y="12"/>
                                </a:lnTo>
                                <a:lnTo>
                                  <a:pt x="1348" y="7"/>
                                </a:lnTo>
                                <a:lnTo>
                                  <a:pt x="1319" y="5"/>
                                </a:lnTo>
                                <a:lnTo>
                                  <a:pt x="1258" y="1"/>
                                </a:lnTo>
                                <a:lnTo>
                                  <a:pt x="1198" y="0"/>
                                </a:lnTo>
                                <a:lnTo>
                                  <a:pt x="1136" y="1"/>
                                </a:lnTo>
                                <a:lnTo>
                                  <a:pt x="1075" y="5"/>
                                </a:lnTo>
                                <a:lnTo>
                                  <a:pt x="1015" y="12"/>
                                </a:lnTo>
                                <a:lnTo>
                                  <a:pt x="958" y="22"/>
                                </a:lnTo>
                                <a:lnTo>
                                  <a:pt x="900" y="34"/>
                                </a:lnTo>
                                <a:lnTo>
                                  <a:pt x="845" y="51"/>
                                </a:lnTo>
                                <a:lnTo>
                                  <a:pt x="789" y="69"/>
                                </a:lnTo>
                                <a:lnTo>
                                  <a:pt x="736" y="91"/>
                                </a:lnTo>
                                <a:lnTo>
                                  <a:pt x="683" y="115"/>
                                </a:lnTo>
                                <a:lnTo>
                                  <a:pt x="633" y="142"/>
                                </a:lnTo>
                                <a:lnTo>
                                  <a:pt x="582" y="171"/>
                                </a:lnTo>
                                <a:lnTo>
                                  <a:pt x="533" y="205"/>
                                </a:lnTo>
                                <a:lnTo>
                                  <a:pt x="484" y="240"/>
                                </a:lnTo>
                                <a:lnTo>
                                  <a:pt x="438" y="279"/>
                                </a:lnTo>
                                <a:lnTo>
                                  <a:pt x="392" y="320"/>
                                </a:lnTo>
                                <a:lnTo>
                                  <a:pt x="349" y="366"/>
                                </a:lnTo>
                                <a:lnTo>
                                  <a:pt x="306" y="412"/>
                                </a:lnTo>
                                <a:lnTo>
                                  <a:pt x="267" y="460"/>
                                </a:lnTo>
                                <a:lnTo>
                                  <a:pt x="229" y="508"/>
                                </a:lnTo>
                                <a:lnTo>
                                  <a:pt x="196" y="558"/>
                                </a:lnTo>
                                <a:lnTo>
                                  <a:pt x="164" y="608"/>
                                </a:lnTo>
                                <a:lnTo>
                                  <a:pt x="136" y="661"/>
                                </a:lnTo>
                                <a:lnTo>
                                  <a:pt x="110" y="714"/>
                                </a:lnTo>
                                <a:lnTo>
                                  <a:pt x="87" y="770"/>
                                </a:lnTo>
                                <a:lnTo>
                                  <a:pt x="66" y="825"/>
                                </a:lnTo>
                                <a:lnTo>
                                  <a:pt x="48" y="883"/>
                                </a:lnTo>
                                <a:lnTo>
                                  <a:pt x="33" y="940"/>
                                </a:lnTo>
                                <a:lnTo>
                                  <a:pt x="21" y="1000"/>
                                </a:lnTo>
                                <a:lnTo>
                                  <a:pt x="11" y="1060"/>
                                </a:lnTo>
                                <a:lnTo>
                                  <a:pt x="5" y="1122"/>
                                </a:lnTo>
                                <a:lnTo>
                                  <a:pt x="1" y="1185"/>
                                </a:lnTo>
                                <a:lnTo>
                                  <a:pt x="0" y="1250"/>
                                </a:lnTo>
                                <a:lnTo>
                                  <a:pt x="1" y="1313"/>
                                </a:lnTo>
                                <a:lnTo>
                                  <a:pt x="5" y="1376"/>
                                </a:lnTo>
                                <a:lnTo>
                                  <a:pt x="7" y="1407"/>
                                </a:lnTo>
                                <a:lnTo>
                                  <a:pt x="11" y="1438"/>
                                </a:lnTo>
                                <a:lnTo>
                                  <a:pt x="21" y="1499"/>
                                </a:lnTo>
                                <a:lnTo>
                                  <a:pt x="33" y="1558"/>
                                </a:lnTo>
                                <a:lnTo>
                                  <a:pt x="48" y="1617"/>
                                </a:lnTo>
                                <a:lnTo>
                                  <a:pt x="66" y="1673"/>
                                </a:lnTo>
                                <a:lnTo>
                                  <a:pt x="87" y="1730"/>
                                </a:lnTo>
                                <a:lnTo>
                                  <a:pt x="97" y="1756"/>
                                </a:lnTo>
                                <a:lnTo>
                                  <a:pt x="110" y="1783"/>
                                </a:lnTo>
                                <a:lnTo>
                                  <a:pt x="136" y="1837"/>
                                </a:lnTo>
                                <a:lnTo>
                                  <a:pt x="164" y="1889"/>
                                </a:lnTo>
                                <a:lnTo>
                                  <a:pt x="196" y="1941"/>
                                </a:lnTo>
                                <a:lnTo>
                                  <a:pt x="212" y="1965"/>
                                </a:lnTo>
                                <a:lnTo>
                                  <a:pt x="229" y="1990"/>
                                </a:lnTo>
                                <a:lnTo>
                                  <a:pt x="247" y="2014"/>
                                </a:lnTo>
                                <a:lnTo>
                                  <a:pt x="267" y="2039"/>
                                </a:lnTo>
                                <a:lnTo>
                                  <a:pt x="306" y="2087"/>
                                </a:lnTo>
                                <a:lnTo>
                                  <a:pt x="349" y="2135"/>
                                </a:lnTo>
                                <a:lnTo>
                                  <a:pt x="392" y="2178"/>
                                </a:lnTo>
                                <a:lnTo>
                                  <a:pt x="438" y="2219"/>
                                </a:lnTo>
                                <a:lnTo>
                                  <a:pt x="484" y="2257"/>
                                </a:lnTo>
                                <a:lnTo>
                                  <a:pt x="533" y="2294"/>
                                </a:lnTo>
                                <a:lnTo>
                                  <a:pt x="582" y="2326"/>
                                </a:lnTo>
                                <a:lnTo>
                                  <a:pt x="633" y="2356"/>
                                </a:lnTo>
                                <a:lnTo>
                                  <a:pt x="683" y="2384"/>
                                </a:lnTo>
                                <a:lnTo>
                                  <a:pt x="736" y="2409"/>
                                </a:lnTo>
                                <a:lnTo>
                                  <a:pt x="789" y="2429"/>
                                </a:lnTo>
                                <a:lnTo>
                                  <a:pt x="845" y="2448"/>
                                </a:lnTo>
                                <a:lnTo>
                                  <a:pt x="900" y="2463"/>
                                </a:lnTo>
                                <a:lnTo>
                                  <a:pt x="958" y="2477"/>
                                </a:lnTo>
                                <a:lnTo>
                                  <a:pt x="1015" y="2487"/>
                                </a:lnTo>
                                <a:lnTo>
                                  <a:pt x="1075" y="2495"/>
                                </a:lnTo>
                                <a:lnTo>
                                  <a:pt x="1136" y="2499"/>
                                </a:lnTo>
                                <a:lnTo>
                                  <a:pt x="1198" y="2501"/>
                                </a:lnTo>
                                <a:lnTo>
                                  <a:pt x="1258" y="2499"/>
                                </a:lnTo>
                                <a:lnTo>
                                  <a:pt x="1319" y="2495"/>
                                </a:lnTo>
                                <a:lnTo>
                                  <a:pt x="1348" y="2490"/>
                                </a:lnTo>
                                <a:lnTo>
                                  <a:pt x="1362" y="2488"/>
                                </a:lnTo>
                                <a:lnTo>
                                  <a:pt x="1369" y="2487"/>
                                </a:lnTo>
                                <a:lnTo>
                                  <a:pt x="1378" y="2487"/>
                                </a:lnTo>
                                <a:lnTo>
                                  <a:pt x="1407" y="2482"/>
                                </a:lnTo>
                                <a:lnTo>
                                  <a:pt x="1437" y="2477"/>
                                </a:lnTo>
                                <a:lnTo>
                                  <a:pt x="1493" y="2463"/>
                                </a:lnTo>
                                <a:lnTo>
                                  <a:pt x="1549" y="2448"/>
                                </a:lnTo>
                                <a:lnTo>
                                  <a:pt x="1576" y="2438"/>
                                </a:lnTo>
                                <a:lnTo>
                                  <a:pt x="1604" y="2429"/>
                                </a:lnTo>
                                <a:lnTo>
                                  <a:pt x="1658" y="2409"/>
                                </a:lnTo>
                                <a:lnTo>
                                  <a:pt x="1710" y="2384"/>
                                </a:lnTo>
                                <a:lnTo>
                                  <a:pt x="1735" y="2369"/>
                                </a:lnTo>
                                <a:lnTo>
                                  <a:pt x="1761" y="2356"/>
                                </a:lnTo>
                                <a:lnTo>
                                  <a:pt x="1811" y="2326"/>
                                </a:lnTo>
                                <a:lnTo>
                                  <a:pt x="1861" y="2294"/>
                                </a:lnTo>
                                <a:lnTo>
                                  <a:pt x="1909" y="2257"/>
                                </a:lnTo>
                                <a:lnTo>
                                  <a:pt x="1932" y="2238"/>
                                </a:lnTo>
                                <a:lnTo>
                                  <a:pt x="1937" y="2232"/>
                                </a:lnTo>
                                <a:lnTo>
                                  <a:pt x="1943" y="2228"/>
                                </a:lnTo>
                                <a:lnTo>
                                  <a:pt x="1956" y="2219"/>
                                </a:lnTo>
                                <a:lnTo>
                                  <a:pt x="2001" y="2178"/>
                                </a:lnTo>
                                <a:lnTo>
                                  <a:pt x="2047" y="2135"/>
                                </a:lnTo>
                                <a:lnTo>
                                  <a:pt x="2089" y="2087"/>
                                </a:lnTo>
                                <a:lnTo>
                                  <a:pt x="2128" y="2039"/>
                                </a:lnTo>
                                <a:lnTo>
                                  <a:pt x="2136" y="2026"/>
                                </a:lnTo>
                                <a:lnTo>
                                  <a:pt x="2141" y="2019"/>
                                </a:lnTo>
                                <a:lnTo>
                                  <a:pt x="2146" y="2014"/>
                                </a:lnTo>
                                <a:lnTo>
                                  <a:pt x="2165" y="1990"/>
                                </a:lnTo>
                                <a:lnTo>
                                  <a:pt x="2173" y="1977"/>
                                </a:lnTo>
                                <a:lnTo>
                                  <a:pt x="2177" y="1970"/>
                                </a:lnTo>
                                <a:lnTo>
                                  <a:pt x="2182" y="1965"/>
                                </a:lnTo>
                                <a:lnTo>
                                  <a:pt x="2200" y="1941"/>
                                </a:lnTo>
                                <a:lnTo>
                                  <a:pt x="2230" y="1889"/>
                                </a:lnTo>
                                <a:lnTo>
                                  <a:pt x="2259" y="1837"/>
                                </a:lnTo>
                                <a:lnTo>
                                  <a:pt x="2272" y="1809"/>
                                </a:lnTo>
                                <a:lnTo>
                                  <a:pt x="2285" y="1783"/>
                                </a:lnTo>
                                <a:lnTo>
                                  <a:pt x="2287" y="1776"/>
                                </a:lnTo>
                                <a:lnTo>
                                  <a:pt x="2290" y="1769"/>
                                </a:lnTo>
                                <a:lnTo>
                                  <a:pt x="2297" y="1756"/>
                                </a:lnTo>
                                <a:lnTo>
                                  <a:pt x="2309" y="1730"/>
                                </a:lnTo>
                                <a:lnTo>
                                  <a:pt x="2329" y="1673"/>
                                </a:lnTo>
                                <a:lnTo>
                                  <a:pt x="2346" y="1617"/>
                                </a:lnTo>
                                <a:lnTo>
                                  <a:pt x="2361" y="1558"/>
                                </a:lnTo>
                                <a:lnTo>
                                  <a:pt x="2375" y="1499"/>
                                </a:lnTo>
                                <a:lnTo>
                                  <a:pt x="2384" y="1438"/>
                                </a:lnTo>
                                <a:lnTo>
                                  <a:pt x="2384" y="1430"/>
                                </a:lnTo>
                                <a:lnTo>
                                  <a:pt x="2385" y="1422"/>
                                </a:lnTo>
                                <a:lnTo>
                                  <a:pt x="2387" y="1407"/>
                                </a:lnTo>
                                <a:lnTo>
                                  <a:pt x="2391" y="1376"/>
                                </a:lnTo>
                                <a:lnTo>
                                  <a:pt x="2395" y="1313"/>
                                </a:lnTo>
                                <a:lnTo>
                                  <a:pt x="2397" y="1250"/>
                                </a:lnTo>
                                <a:lnTo>
                                  <a:pt x="2395" y="1185"/>
                                </a:lnTo>
                                <a:lnTo>
                                  <a:pt x="2391" y="1122"/>
                                </a:lnTo>
                                <a:lnTo>
                                  <a:pt x="2384" y="1060"/>
                                </a:lnTo>
                                <a:lnTo>
                                  <a:pt x="2375" y="1000"/>
                                </a:lnTo>
                                <a:lnTo>
                                  <a:pt x="2361" y="940"/>
                                </a:lnTo>
                                <a:lnTo>
                                  <a:pt x="2346" y="883"/>
                                </a:lnTo>
                                <a:lnTo>
                                  <a:pt x="2329" y="825"/>
                                </a:lnTo>
                                <a:lnTo>
                                  <a:pt x="2309" y="770"/>
                                </a:lnTo>
                                <a:lnTo>
                                  <a:pt x="2285" y="714"/>
                                </a:lnTo>
                                <a:lnTo>
                                  <a:pt x="2259" y="661"/>
                                </a:lnTo>
                                <a:lnTo>
                                  <a:pt x="2230" y="608"/>
                                </a:lnTo>
                                <a:lnTo>
                                  <a:pt x="2200" y="558"/>
                                </a:lnTo>
                                <a:lnTo>
                                  <a:pt x="2165" y="508"/>
                                </a:lnTo>
                                <a:lnTo>
                                  <a:pt x="2128" y="460"/>
                                </a:lnTo>
                                <a:lnTo>
                                  <a:pt x="2089" y="412"/>
                                </a:lnTo>
                                <a:lnTo>
                                  <a:pt x="2047" y="366"/>
                                </a:lnTo>
                                <a:close/>
                                <a:moveTo>
                                  <a:pt x="1198" y="42"/>
                                </a:moveTo>
                                <a:lnTo>
                                  <a:pt x="1256" y="43"/>
                                </a:lnTo>
                                <a:lnTo>
                                  <a:pt x="1314" y="47"/>
                                </a:lnTo>
                                <a:lnTo>
                                  <a:pt x="1342" y="50"/>
                                </a:lnTo>
                                <a:lnTo>
                                  <a:pt x="1372" y="54"/>
                                </a:lnTo>
                                <a:lnTo>
                                  <a:pt x="1429" y="64"/>
                                </a:lnTo>
                                <a:lnTo>
                                  <a:pt x="1483" y="76"/>
                                </a:lnTo>
                                <a:lnTo>
                                  <a:pt x="1537" y="91"/>
                                </a:lnTo>
                                <a:lnTo>
                                  <a:pt x="1563" y="99"/>
                                </a:lnTo>
                                <a:lnTo>
                                  <a:pt x="1590" y="108"/>
                                </a:lnTo>
                                <a:lnTo>
                                  <a:pt x="1616" y="118"/>
                                </a:lnTo>
                                <a:lnTo>
                                  <a:pt x="1643" y="130"/>
                                </a:lnTo>
                                <a:lnTo>
                                  <a:pt x="1693" y="153"/>
                                </a:lnTo>
                                <a:lnTo>
                                  <a:pt x="1743" y="179"/>
                                </a:lnTo>
                                <a:lnTo>
                                  <a:pt x="1790" y="208"/>
                                </a:lnTo>
                                <a:lnTo>
                                  <a:pt x="1838" y="241"/>
                                </a:lnTo>
                                <a:lnTo>
                                  <a:pt x="1884" y="275"/>
                                </a:lnTo>
                                <a:lnTo>
                                  <a:pt x="1930" y="313"/>
                                </a:lnTo>
                                <a:lnTo>
                                  <a:pt x="1974" y="353"/>
                                </a:lnTo>
                                <a:lnTo>
                                  <a:pt x="2018" y="397"/>
                                </a:lnTo>
                                <a:lnTo>
                                  <a:pt x="2059" y="440"/>
                                </a:lnTo>
                                <a:lnTo>
                                  <a:pt x="2097" y="486"/>
                                </a:lnTo>
                                <a:lnTo>
                                  <a:pt x="2132" y="533"/>
                                </a:lnTo>
                                <a:lnTo>
                                  <a:pt x="2167" y="581"/>
                                </a:lnTo>
                                <a:lnTo>
                                  <a:pt x="2197" y="630"/>
                                </a:lnTo>
                                <a:lnTo>
                                  <a:pt x="2225" y="682"/>
                                </a:lnTo>
                                <a:lnTo>
                                  <a:pt x="2250" y="733"/>
                                </a:lnTo>
                                <a:lnTo>
                                  <a:pt x="2274" y="786"/>
                                </a:lnTo>
                                <a:lnTo>
                                  <a:pt x="2292" y="839"/>
                                </a:lnTo>
                                <a:lnTo>
                                  <a:pt x="2310" y="895"/>
                                </a:lnTo>
                                <a:lnTo>
                                  <a:pt x="2325" y="950"/>
                                </a:lnTo>
                                <a:lnTo>
                                  <a:pt x="2337" y="1009"/>
                                </a:lnTo>
                                <a:lnTo>
                                  <a:pt x="2345" y="1067"/>
                                </a:lnTo>
                                <a:lnTo>
                                  <a:pt x="2353" y="1126"/>
                                </a:lnTo>
                                <a:lnTo>
                                  <a:pt x="2357" y="1187"/>
                                </a:lnTo>
                                <a:lnTo>
                                  <a:pt x="2359" y="1250"/>
                                </a:lnTo>
                                <a:lnTo>
                                  <a:pt x="2357" y="1311"/>
                                </a:lnTo>
                                <a:lnTo>
                                  <a:pt x="2353" y="1372"/>
                                </a:lnTo>
                                <a:lnTo>
                                  <a:pt x="2349" y="1402"/>
                                </a:lnTo>
                                <a:lnTo>
                                  <a:pt x="2345" y="1432"/>
                                </a:lnTo>
                                <a:lnTo>
                                  <a:pt x="2337" y="1491"/>
                                </a:lnTo>
                                <a:lnTo>
                                  <a:pt x="2325" y="1547"/>
                                </a:lnTo>
                                <a:lnTo>
                                  <a:pt x="2310" y="1604"/>
                                </a:lnTo>
                                <a:lnTo>
                                  <a:pt x="2305" y="1617"/>
                                </a:lnTo>
                                <a:lnTo>
                                  <a:pt x="2301" y="1631"/>
                                </a:lnTo>
                                <a:lnTo>
                                  <a:pt x="2292" y="1659"/>
                                </a:lnTo>
                                <a:lnTo>
                                  <a:pt x="2274" y="1714"/>
                                </a:lnTo>
                                <a:lnTo>
                                  <a:pt x="2250" y="1766"/>
                                </a:lnTo>
                                <a:lnTo>
                                  <a:pt x="2237" y="1791"/>
                                </a:lnTo>
                                <a:lnTo>
                                  <a:pt x="2225" y="1817"/>
                                </a:lnTo>
                                <a:lnTo>
                                  <a:pt x="2197" y="1867"/>
                                </a:lnTo>
                                <a:lnTo>
                                  <a:pt x="2167" y="1917"/>
                                </a:lnTo>
                                <a:lnTo>
                                  <a:pt x="2132" y="1965"/>
                                </a:lnTo>
                                <a:lnTo>
                                  <a:pt x="2097" y="2013"/>
                                </a:lnTo>
                                <a:lnTo>
                                  <a:pt x="2059" y="2058"/>
                                </a:lnTo>
                                <a:lnTo>
                                  <a:pt x="2018" y="2104"/>
                                </a:lnTo>
                                <a:lnTo>
                                  <a:pt x="1974" y="2145"/>
                                </a:lnTo>
                                <a:lnTo>
                                  <a:pt x="1951" y="2165"/>
                                </a:lnTo>
                                <a:lnTo>
                                  <a:pt x="1945" y="2169"/>
                                </a:lnTo>
                                <a:lnTo>
                                  <a:pt x="1940" y="2175"/>
                                </a:lnTo>
                                <a:lnTo>
                                  <a:pt x="1930" y="2186"/>
                                </a:lnTo>
                                <a:lnTo>
                                  <a:pt x="1884" y="2223"/>
                                </a:lnTo>
                                <a:lnTo>
                                  <a:pt x="1838" y="2259"/>
                                </a:lnTo>
                                <a:lnTo>
                                  <a:pt x="1790" y="2289"/>
                                </a:lnTo>
                                <a:lnTo>
                                  <a:pt x="1743" y="2318"/>
                                </a:lnTo>
                                <a:lnTo>
                                  <a:pt x="1693" y="2344"/>
                                </a:lnTo>
                                <a:lnTo>
                                  <a:pt x="1643" y="2369"/>
                                </a:lnTo>
                                <a:lnTo>
                                  <a:pt x="1616" y="2379"/>
                                </a:lnTo>
                                <a:lnTo>
                                  <a:pt x="1602" y="2384"/>
                                </a:lnTo>
                                <a:lnTo>
                                  <a:pt x="1590" y="2389"/>
                                </a:lnTo>
                                <a:lnTo>
                                  <a:pt x="1563" y="2398"/>
                                </a:lnTo>
                                <a:lnTo>
                                  <a:pt x="1549" y="2402"/>
                                </a:lnTo>
                                <a:lnTo>
                                  <a:pt x="1537" y="2408"/>
                                </a:lnTo>
                                <a:lnTo>
                                  <a:pt x="1483" y="2423"/>
                                </a:lnTo>
                                <a:lnTo>
                                  <a:pt x="1429" y="2436"/>
                                </a:lnTo>
                                <a:lnTo>
                                  <a:pt x="1400" y="2440"/>
                                </a:lnTo>
                                <a:lnTo>
                                  <a:pt x="1372" y="2445"/>
                                </a:lnTo>
                                <a:lnTo>
                                  <a:pt x="1342" y="2448"/>
                                </a:lnTo>
                                <a:lnTo>
                                  <a:pt x="1314" y="2452"/>
                                </a:lnTo>
                                <a:lnTo>
                                  <a:pt x="1256" y="2456"/>
                                </a:lnTo>
                                <a:lnTo>
                                  <a:pt x="1198" y="2459"/>
                                </a:lnTo>
                                <a:lnTo>
                                  <a:pt x="1138" y="2456"/>
                                </a:lnTo>
                                <a:lnTo>
                                  <a:pt x="1079" y="2452"/>
                                </a:lnTo>
                                <a:lnTo>
                                  <a:pt x="1021" y="2445"/>
                                </a:lnTo>
                                <a:lnTo>
                                  <a:pt x="966" y="2436"/>
                                </a:lnTo>
                                <a:lnTo>
                                  <a:pt x="910" y="2423"/>
                                </a:lnTo>
                                <a:lnTo>
                                  <a:pt x="857" y="2408"/>
                                </a:lnTo>
                                <a:lnTo>
                                  <a:pt x="804" y="2389"/>
                                </a:lnTo>
                                <a:lnTo>
                                  <a:pt x="753" y="2369"/>
                                </a:lnTo>
                                <a:lnTo>
                                  <a:pt x="701" y="2344"/>
                                </a:lnTo>
                                <a:lnTo>
                                  <a:pt x="652" y="2318"/>
                                </a:lnTo>
                                <a:lnTo>
                                  <a:pt x="603" y="2289"/>
                                </a:lnTo>
                                <a:lnTo>
                                  <a:pt x="557" y="2259"/>
                                </a:lnTo>
                                <a:lnTo>
                                  <a:pt x="510" y="2223"/>
                                </a:lnTo>
                                <a:lnTo>
                                  <a:pt x="465" y="2186"/>
                                </a:lnTo>
                                <a:lnTo>
                                  <a:pt x="420" y="2145"/>
                                </a:lnTo>
                                <a:lnTo>
                                  <a:pt x="379" y="2104"/>
                                </a:lnTo>
                                <a:lnTo>
                                  <a:pt x="337" y="2058"/>
                                </a:lnTo>
                                <a:lnTo>
                                  <a:pt x="299" y="2013"/>
                                </a:lnTo>
                                <a:lnTo>
                                  <a:pt x="263" y="1965"/>
                                </a:lnTo>
                                <a:lnTo>
                                  <a:pt x="229" y="1917"/>
                                </a:lnTo>
                                <a:lnTo>
                                  <a:pt x="198" y="1867"/>
                                </a:lnTo>
                                <a:lnTo>
                                  <a:pt x="170" y="1817"/>
                                </a:lnTo>
                                <a:lnTo>
                                  <a:pt x="156" y="1791"/>
                                </a:lnTo>
                                <a:lnTo>
                                  <a:pt x="145" y="1766"/>
                                </a:lnTo>
                                <a:lnTo>
                                  <a:pt x="123" y="1714"/>
                                </a:lnTo>
                                <a:lnTo>
                                  <a:pt x="102" y="1659"/>
                                </a:lnTo>
                                <a:lnTo>
                                  <a:pt x="85" y="1604"/>
                                </a:lnTo>
                                <a:lnTo>
                                  <a:pt x="70" y="1547"/>
                                </a:lnTo>
                                <a:lnTo>
                                  <a:pt x="59" y="1491"/>
                                </a:lnTo>
                                <a:lnTo>
                                  <a:pt x="49" y="1432"/>
                                </a:lnTo>
                                <a:lnTo>
                                  <a:pt x="45" y="1402"/>
                                </a:lnTo>
                                <a:lnTo>
                                  <a:pt x="43" y="1372"/>
                                </a:lnTo>
                                <a:lnTo>
                                  <a:pt x="39" y="1311"/>
                                </a:lnTo>
                                <a:lnTo>
                                  <a:pt x="38" y="1250"/>
                                </a:lnTo>
                                <a:lnTo>
                                  <a:pt x="39" y="1187"/>
                                </a:lnTo>
                                <a:lnTo>
                                  <a:pt x="43" y="1126"/>
                                </a:lnTo>
                                <a:lnTo>
                                  <a:pt x="49" y="1067"/>
                                </a:lnTo>
                                <a:lnTo>
                                  <a:pt x="59" y="1009"/>
                                </a:lnTo>
                                <a:lnTo>
                                  <a:pt x="70" y="950"/>
                                </a:lnTo>
                                <a:lnTo>
                                  <a:pt x="85" y="895"/>
                                </a:lnTo>
                                <a:lnTo>
                                  <a:pt x="102" y="839"/>
                                </a:lnTo>
                                <a:lnTo>
                                  <a:pt x="123" y="786"/>
                                </a:lnTo>
                                <a:lnTo>
                                  <a:pt x="145" y="733"/>
                                </a:lnTo>
                                <a:lnTo>
                                  <a:pt x="170" y="682"/>
                                </a:lnTo>
                                <a:lnTo>
                                  <a:pt x="198" y="630"/>
                                </a:lnTo>
                                <a:lnTo>
                                  <a:pt x="229" y="581"/>
                                </a:lnTo>
                                <a:lnTo>
                                  <a:pt x="263" y="533"/>
                                </a:lnTo>
                                <a:lnTo>
                                  <a:pt x="299" y="486"/>
                                </a:lnTo>
                                <a:lnTo>
                                  <a:pt x="337" y="440"/>
                                </a:lnTo>
                                <a:lnTo>
                                  <a:pt x="379" y="397"/>
                                </a:lnTo>
                                <a:lnTo>
                                  <a:pt x="420" y="353"/>
                                </a:lnTo>
                                <a:lnTo>
                                  <a:pt x="465" y="313"/>
                                </a:lnTo>
                                <a:lnTo>
                                  <a:pt x="510" y="275"/>
                                </a:lnTo>
                                <a:lnTo>
                                  <a:pt x="557" y="241"/>
                                </a:lnTo>
                                <a:lnTo>
                                  <a:pt x="603" y="208"/>
                                </a:lnTo>
                                <a:lnTo>
                                  <a:pt x="652" y="179"/>
                                </a:lnTo>
                                <a:lnTo>
                                  <a:pt x="701" y="153"/>
                                </a:lnTo>
                                <a:lnTo>
                                  <a:pt x="753" y="130"/>
                                </a:lnTo>
                                <a:lnTo>
                                  <a:pt x="804" y="108"/>
                                </a:lnTo>
                                <a:lnTo>
                                  <a:pt x="857" y="91"/>
                                </a:lnTo>
                                <a:lnTo>
                                  <a:pt x="910" y="76"/>
                                </a:lnTo>
                                <a:lnTo>
                                  <a:pt x="966" y="64"/>
                                </a:lnTo>
                                <a:lnTo>
                                  <a:pt x="1021" y="54"/>
                                </a:lnTo>
                                <a:lnTo>
                                  <a:pt x="1079" y="47"/>
                                </a:lnTo>
                                <a:lnTo>
                                  <a:pt x="1138" y="43"/>
                                </a:lnTo>
                                <a:lnTo>
                                  <a:pt x="1198" y="42"/>
                                </a:lnTo>
                                <a:close/>
                              </a:path>
                            </a:pathLst>
                          </a:custGeom>
                          <a:solidFill>
                            <a:srgbClr val="F5F5F5"/>
                          </a:solidFill>
                          <a:ln w="9525">
                            <a:solidFill>
                              <a:srgbClr val="DDDDDD"/>
                            </a:solidFill>
                            <a:round/>
                            <a:headEnd/>
                            <a:tailEnd/>
                          </a:ln>
                        </wps:spPr>
                        <wps:bodyPr/>
                      </wps:wsp>
                      <wps:wsp>
                        <wps:cNvPr id="289" name="Freeform 193"/>
                        <wps:cNvSpPr>
                          <a:spLocks noEditPoints="1"/>
                        </wps:cNvSpPr>
                        <wps:spPr bwMode="auto">
                          <a:xfrm>
                            <a:off x="10" y="634"/>
                            <a:ext cx="211" cy="220"/>
                          </a:xfrm>
                          <a:custGeom>
                            <a:avLst/>
                            <a:gdLst>
                              <a:gd name="T0" fmla="*/ 0 w 2321"/>
                              <a:gd name="T1" fmla="*/ 0 h 2417"/>
                              <a:gd name="T2" fmla="*/ 0 w 2321"/>
                              <a:gd name="T3" fmla="*/ 0 h 2417"/>
                              <a:gd name="T4" fmla="*/ 0 w 2321"/>
                              <a:gd name="T5" fmla="*/ 0 h 2417"/>
                              <a:gd name="T6" fmla="*/ 0 w 2321"/>
                              <a:gd name="T7" fmla="*/ 0 h 2417"/>
                              <a:gd name="T8" fmla="*/ 0 w 2321"/>
                              <a:gd name="T9" fmla="*/ 0 h 2417"/>
                              <a:gd name="T10" fmla="*/ 0 w 2321"/>
                              <a:gd name="T11" fmla="*/ 0 h 2417"/>
                              <a:gd name="T12" fmla="*/ 0 w 2321"/>
                              <a:gd name="T13" fmla="*/ 0 h 2417"/>
                              <a:gd name="T14" fmla="*/ 0 w 2321"/>
                              <a:gd name="T15" fmla="*/ 0 h 2417"/>
                              <a:gd name="T16" fmla="*/ 0 w 2321"/>
                              <a:gd name="T17" fmla="*/ 0 h 2417"/>
                              <a:gd name="T18" fmla="*/ 0 w 2321"/>
                              <a:gd name="T19" fmla="*/ 0 h 2417"/>
                              <a:gd name="T20" fmla="*/ 0 w 2321"/>
                              <a:gd name="T21" fmla="*/ 0 h 2417"/>
                              <a:gd name="T22" fmla="*/ 0 w 2321"/>
                              <a:gd name="T23" fmla="*/ 0 h 2417"/>
                              <a:gd name="T24" fmla="*/ 0 w 2321"/>
                              <a:gd name="T25" fmla="*/ 0 h 2417"/>
                              <a:gd name="T26" fmla="*/ 0 w 2321"/>
                              <a:gd name="T27" fmla="*/ 0 h 2417"/>
                              <a:gd name="T28" fmla="*/ 0 w 2321"/>
                              <a:gd name="T29" fmla="*/ 0 h 2417"/>
                              <a:gd name="T30" fmla="*/ 0 w 2321"/>
                              <a:gd name="T31" fmla="*/ 0 h 2417"/>
                              <a:gd name="T32" fmla="*/ 0 w 2321"/>
                              <a:gd name="T33" fmla="*/ 0 h 2417"/>
                              <a:gd name="T34" fmla="*/ 0 w 2321"/>
                              <a:gd name="T35" fmla="*/ 0 h 2417"/>
                              <a:gd name="T36" fmla="*/ 0 w 2321"/>
                              <a:gd name="T37" fmla="*/ 0 h 2417"/>
                              <a:gd name="T38" fmla="*/ 0 w 2321"/>
                              <a:gd name="T39" fmla="*/ 0 h 2417"/>
                              <a:gd name="T40" fmla="*/ 0 w 2321"/>
                              <a:gd name="T41" fmla="*/ 0 h 2417"/>
                              <a:gd name="T42" fmla="*/ 0 w 2321"/>
                              <a:gd name="T43" fmla="*/ 0 h 2417"/>
                              <a:gd name="T44" fmla="*/ 0 w 2321"/>
                              <a:gd name="T45" fmla="*/ 0 h 2417"/>
                              <a:gd name="T46" fmla="*/ 0 w 2321"/>
                              <a:gd name="T47" fmla="*/ 0 h 2417"/>
                              <a:gd name="T48" fmla="*/ 0 w 2321"/>
                              <a:gd name="T49" fmla="*/ 0 h 2417"/>
                              <a:gd name="T50" fmla="*/ 0 w 2321"/>
                              <a:gd name="T51" fmla="*/ 0 h 2417"/>
                              <a:gd name="T52" fmla="*/ 0 w 2321"/>
                              <a:gd name="T53" fmla="*/ 0 h 2417"/>
                              <a:gd name="T54" fmla="*/ 0 w 2321"/>
                              <a:gd name="T55" fmla="*/ 0 h 2417"/>
                              <a:gd name="T56" fmla="*/ 0 w 2321"/>
                              <a:gd name="T57" fmla="*/ 0 h 2417"/>
                              <a:gd name="T58" fmla="*/ 0 w 2321"/>
                              <a:gd name="T59" fmla="*/ 0 h 2417"/>
                              <a:gd name="T60" fmla="*/ 0 w 2321"/>
                              <a:gd name="T61" fmla="*/ 0 h 2417"/>
                              <a:gd name="T62" fmla="*/ 0 w 2321"/>
                              <a:gd name="T63" fmla="*/ 0 h 2417"/>
                              <a:gd name="T64" fmla="*/ 0 w 2321"/>
                              <a:gd name="T65" fmla="*/ 0 h 2417"/>
                              <a:gd name="T66" fmla="*/ 0 w 2321"/>
                              <a:gd name="T67" fmla="*/ 0 h 2417"/>
                              <a:gd name="T68" fmla="*/ 0 w 2321"/>
                              <a:gd name="T69" fmla="*/ 0 h 2417"/>
                              <a:gd name="T70" fmla="*/ 0 w 2321"/>
                              <a:gd name="T71" fmla="*/ 0 h 2417"/>
                              <a:gd name="T72" fmla="*/ 0 w 2321"/>
                              <a:gd name="T73" fmla="*/ 0 h 2417"/>
                              <a:gd name="T74" fmla="*/ 0 w 2321"/>
                              <a:gd name="T75" fmla="*/ 0 h 2417"/>
                              <a:gd name="T76" fmla="*/ 0 w 2321"/>
                              <a:gd name="T77" fmla="*/ 0 h 2417"/>
                              <a:gd name="T78" fmla="*/ 0 w 2321"/>
                              <a:gd name="T79" fmla="*/ 0 h 2417"/>
                              <a:gd name="T80" fmla="*/ 0 w 2321"/>
                              <a:gd name="T81" fmla="*/ 0 h 2417"/>
                              <a:gd name="T82" fmla="*/ 0 w 2321"/>
                              <a:gd name="T83" fmla="*/ 0 h 2417"/>
                              <a:gd name="T84" fmla="*/ 0 w 2321"/>
                              <a:gd name="T85" fmla="*/ 0 h 2417"/>
                              <a:gd name="T86" fmla="*/ 0 w 2321"/>
                              <a:gd name="T87" fmla="*/ 0 h 2417"/>
                              <a:gd name="T88" fmla="*/ 0 w 2321"/>
                              <a:gd name="T89" fmla="*/ 0 h 2417"/>
                              <a:gd name="T90" fmla="*/ 0 w 2321"/>
                              <a:gd name="T91" fmla="*/ 0 h 2417"/>
                              <a:gd name="T92" fmla="*/ 0 w 2321"/>
                              <a:gd name="T93" fmla="*/ 0 h 2417"/>
                              <a:gd name="T94" fmla="*/ 0 w 2321"/>
                              <a:gd name="T95" fmla="*/ 0 h 2417"/>
                              <a:gd name="T96" fmla="*/ 0 w 2321"/>
                              <a:gd name="T97" fmla="*/ 0 h 2417"/>
                              <a:gd name="T98" fmla="*/ 0 w 2321"/>
                              <a:gd name="T99" fmla="*/ 0 h 2417"/>
                              <a:gd name="T100" fmla="*/ 0 w 2321"/>
                              <a:gd name="T101" fmla="*/ 0 h 2417"/>
                              <a:gd name="T102" fmla="*/ 0 w 2321"/>
                              <a:gd name="T103" fmla="*/ 0 h 2417"/>
                              <a:gd name="T104" fmla="*/ 0 w 2321"/>
                              <a:gd name="T105" fmla="*/ 0 h 2417"/>
                              <a:gd name="T106" fmla="*/ 0 w 2321"/>
                              <a:gd name="T107" fmla="*/ 0 h 2417"/>
                              <a:gd name="T108" fmla="*/ 0 w 2321"/>
                              <a:gd name="T109" fmla="*/ 0 h 2417"/>
                              <a:gd name="T110" fmla="*/ 0 w 2321"/>
                              <a:gd name="T111" fmla="*/ 0 h 2417"/>
                              <a:gd name="T112" fmla="*/ 0 w 2321"/>
                              <a:gd name="T113" fmla="*/ 0 h 2417"/>
                              <a:gd name="T114" fmla="*/ 0 w 2321"/>
                              <a:gd name="T115" fmla="*/ 0 h 2417"/>
                              <a:gd name="T116" fmla="*/ 0 w 2321"/>
                              <a:gd name="T117" fmla="*/ 0 h 2417"/>
                              <a:gd name="T118" fmla="*/ 0 w 2321"/>
                              <a:gd name="T119" fmla="*/ 0 h 2417"/>
                              <a:gd name="T120" fmla="*/ 0 w 2321"/>
                              <a:gd name="T121" fmla="*/ 0 h 2417"/>
                              <a:gd name="T122" fmla="*/ 0 w 2321"/>
                              <a:gd name="T123" fmla="*/ 0 h 241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321"/>
                              <a:gd name="T187" fmla="*/ 0 h 2417"/>
                              <a:gd name="T188" fmla="*/ 2321 w 2321"/>
                              <a:gd name="T189" fmla="*/ 2417 h 241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321" h="2417">
                                <a:moveTo>
                                  <a:pt x="1980" y="355"/>
                                </a:moveTo>
                                <a:lnTo>
                                  <a:pt x="1936" y="311"/>
                                </a:lnTo>
                                <a:lnTo>
                                  <a:pt x="1892" y="271"/>
                                </a:lnTo>
                                <a:lnTo>
                                  <a:pt x="1846" y="233"/>
                                </a:lnTo>
                                <a:lnTo>
                                  <a:pt x="1800" y="199"/>
                                </a:lnTo>
                                <a:lnTo>
                                  <a:pt x="1752" y="166"/>
                                </a:lnTo>
                                <a:lnTo>
                                  <a:pt x="1705" y="137"/>
                                </a:lnTo>
                                <a:lnTo>
                                  <a:pt x="1655" y="111"/>
                                </a:lnTo>
                                <a:lnTo>
                                  <a:pt x="1605" y="88"/>
                                </a:lnTo>
                                <a:lnTo>
                                  <a:pt x="1578" y="76"/>
                                </a:lnTo>
                                <a:lnTo>
                                  <a:pt x="1552" y="66"/>
                                </a:lnTo>
                                <a:lnTo>
                                  <a:pt x="1525" y="57"/>
                                </a:lnTo>
                                <a:lnTo>
                                  <a:pt x="1499" y="49"/>
                                </a:lnTo>
                                <a:lnTo>
                                  <a:pt x="1445" y="34"/>
                                </a:lnTo>
                                <a:lnTo>
                                  <a:pt x="1391" y="22"/>
                                </a:lnTo>
                                <a:lnTo>
                                  <a:pt x="1334" y="12"/>
                                </a:lnTo>
                                <a:lnTo>
                                  <a:pt x="1304" y="8"/>
                                </a:lnTo>
                                <a:lnTo>
                                  <a:pt x="1276" y="5"/>
                                </a:lnTo>
                                <a:lnTo>
                                  <a:pt x="1218" y="1"/>
                                </a:lnTo>
                                <a:lnTo>
                                  <a:pt x="1160" y="0"/>
                                </a:lnTo>
                                <a:lnTo>
                                  <a:pt x="1100" y="1"/>
                                </a:lnTo>
                                <a:lnTo>
                                  <a:pt x="1041" y="5"/>
                                </a:lnTo>
                                <a:lnTo>
                                  <a:pt x="983" y="12"/>
                                </a:lnTo>
                                <a:lnTo>
                                  <a:pt x="928" y="22"/>
                                </a:lnTo>
                                <a:lnTo>
                                  <a:pt x="872" y="34"/>
                                </a:lnTo>
                                <a:lnTo>
                                  <a:pt x="819" y="49"/>
                                </a:lnTo>
                                <a:lnTo>
                                  <a:pt x="766" y="66"/>
                                </a:lnTo>
                                <a:lnTo>
                                  <a:pt x="715" y="88"/>
                                </a:lnTo>
                                <a:lnTo>
                                  <a:pt x="663" y="111"/>
                                </a:lnTo>
                                <a:lnTo>
                                  <a:pt x="614" y="137"/>
                                </a:lnTo>
                                <a:lnTo>
                                  <a:pt x="565" y="166"/>
                                </a:lnTo>
                                <a:lnTo>
                                  <a:pt x="519" y="199"/>
                                </a:lnTo>
                                <a:lnTo>
                                  <a:pt x="472" y="233"/>
                                </a:lnTo>
                                <a:lnTo>
                                  <a:pt x="427" y="271"/>
                                </a:lnTo>
                                <a:lnTo>
                                  <a:pt x="382" y="311"/>
                                </a:lnTo>
                                <a:lnTo>
                                  <a:pt x="341" y="355"/>
                                </a:lnTo>
                                <a:lnTo>
                                  <a:pt x="299" y="398"/>
                                </a:lnTo>
                                <a:lnTo>
                                  <a:pt x="261" y="444"/>
                                </a:lnTo>
                                <a:lnTo>
                                  <a:pt x="225" y="491"/>
                                </a:lnTo>
                                <a:lnTo>
                                  <a:pt x="191" y="539"/>
                                </a:lnTo>
                                <a:lnTo>
                                  <a:pt x="160" y="588"/>
                                </a:lnTo>
                                <a:lnTo>
                                  <a:pt x="132" y="640"/>
                                </a:lnTo>
                                <a:lnTo>
                                  <a:pt x="107" y="691"/>
                                </a:lnTo>
                                <a:lnTo>
                                  <a:pt x="85" y="744"/>
                                </a:lnTo>
                                <a:lnTo>
                                  <a:pt x="64" y="797"/>
                                </a:lnTo>
                                <a:lnTo>
                                  <a:pt x="47" y="853"/>
                                </a:lnTo>
                                <a:lnTo>
                                  <a:pt x="32" y="908"/>
                                </a:lnTo>
                                <a:lnTo>
                                  <a:pt x="21" y="967"/>
                                </a:lnTo>
                                <a:lnTo>
                                  <a:pt x="11" y="1025"/>
                                </a:lnTo>
                                <a:lnTo>
                                  <a:pt x="5" y="1084"/>
                                </a:lnTo>
                                <a:lnTo>
                                  <a:pt x="1" y="1145"/>
                                </a:lnTo>
                                <a:lnTo>
                                  <a:pt x="0" y="1208"/>
                                </a:lnTo>
                                <a:lnTo>
                                  <a:pt x="1" y="1269"/>
                                </a:lnTo>
                                <a:lnTo>
                                  <a:pt x="5" y="1330"/>
                                </a:lnTo>
                                <a:lnTo>
                                  <a:pt x="7" y="1360"/>
                                </a:lnTo>
                                <a:lnTo>
                                  <a:pt x="11" y="1390"/>
                                </a:lnTo>
                                <a:lnTo>
                                  <a:pt x="21" y="1449"/>
                                </a:lnTo>
                                <a:lnTo>
                                  <a:pt x="32" y="1505"/>
                                </a:lnTo>
                                <a:lnTo>
                                  <a:pt x="47" y="1562"/>
                                </a:lnTo>
                                <a:lnTo>
                                  <a:pt x="64" y="1617"/>
                                </a:lnTo>
                                <a:lnTo>
                                  <a:pt x="85" y="1672"/>
                                </a:lnTo>
                                <a:lnTo>
                                  <a:pt x="107" y="1724"/>
                                </a:lnTo>
                                <a:lnTo>
                                  <a:pt x="118" y="1749"/>
                                </a:lnTo>
                                <a:lnTo>
                                  <a:pt x="132" y="1775"/>
                                </a:lnTo>
                                <a:lnTo>
                                  <a:pt x="160" y="1825"/>
                                </a:lnTo>
                                <a:lnTo>
                                  <a:pt x="191" y="1875"/>
                                </a:lnTo>
                                <a:lnTo>
                                  <a:pt x="225" y="1923"/>
                                </a:lnTo>
                                <a:lnTo>
                                  <a:pt x="261" y="1971"/>
                                </a:lnTo>
                                <a:lnTo>
                                  <a:pt x="299" y="2016"/>
                                </a:lnTo>
                                <a:lnTo>
                                  <a:pt x="341" y="2062"/>
                                </a:lnTo>
                                <a:lnTo>
                                  <a:pt x="382" y="2103"/>
                                </a:lnTo>
                                <a:lnTo>
                                  <a:pt x="427" y="2144"/>
                                </a:lnTo>
                                <a:lnTo>
                                  <a:pt x="472" y="2181"/>
                                </a:lnTo>
                                <a:lnTo>
                                  <a:pt x="519" y="2217"/>
                                </a:lnTo>
                                <a:lnTo>
                                  <a:pt x="565" y="2247"/>
                                </a:lnTo>
                                <a:lnTo>
                                  <a:pt x="614" y="2276"/>
                                </a:lnTo>
                                <a:lnTo>
                                  <a:pt x="663" y="2302"/>
                                </a:lnTo>
                                <a:lnTo>
                                  <a:pt x="715" y="2327"/>
                                </a:lnTo>
                                <a:lnTo>
                                  <a:pt x="766" y="2347"/>
                                </a:lnTo>
                                <a:lnTo>
                                  <a:pt x="819" y="2366"/>
                                </a:lnTo>
                                <a:lnTo>
                                  <a:pt x="872" y="2381"/>
                                </a:lnTo>
                                <a:lnTo>
                                  <a:pt x="928" y="2394"/>
                                </a:lnTo>
                                <a:lnTo>
                                  <a:pt x="983" y="2403"/>
                                </a:lnTo>
                                <a:lnTo>
                                  <a:pt x="1041" y="2410"/>
                                </a:lnTo>
                                <a:lnTo>
                                  <a:pt x="1100" y="2414"/>
                                </a:lnTo>
                                <a:lnTo>
                                  <a:pt x="1160" y="2417"/>
                                </a:lnTo>
                                <a:lnTo>
                                  <a:pt x="1218" y="2414"/>
                                </a:lnTo>
                                <a:lnTo>
                                  <a:pt x="1276" y="2410"/>
                                </a:lnTo>
                                <a:lnTo>
                                  <a:pt x="1304" y="2406"/>
                                </a:lnTo>
                                <a:lnTo>
                                  <a:pt x="1334" y="2403"/>
                                </a:lnTo>
                                <a:lnTo>
                                  <a:pt x="1362" y="2398"/>
                                </a:lnTo>
                                <a:lnTo>
                                  <a:pt x="1391" y="2394"/>
                                </a:lnTo>
                                <a:lnTo>
                                  <a:pt x="1445" y="2381"/>
                                </a:lnTo>
                                <a:lnTo>
                                  <a:pt x="1499" y="2366"/>
                                </a:lnTo>
                                <a:lnTo>
                                  <a:pt x="1511" y="2360"/>
                                </a:lnTo>
                                <a:lnTo>
                                  <a:pt x="1525" y="2356"/>
                                </a:lnTo>
                                <a:lnTo>
                                  <a:pt x="1552" y="2347"/>
                                </a:lnTo>
                                <a:lnTo>
                                  <a:pt x="1564" y="2342"/>
                                </a:lnTo>
                                <a:lnTo>
                                  <a:pt x="1578" y="2337"/>
                                </a:lnTo>
                                <a:lnTo>
                                  <a:pt x="1605" y="2327"/>
                                </a:lnTo>
                                <a:lnTo>
                                  <a:pt x="1655" y="2302"/>
                                </a:lnTo>
                                <a:lnTo>
                                  <a:pt x="1705" y="2276"/>
                                </a:lnTo>
                                <a:lnTo>
                                  <a:pt x="1752" y="2247"/>
                                </a:lnTo>
                                <a:lnTo>
                                  <a:pt x="1800" y="2217"/>
                                </a:lnTo>
                                <a:lnTo>
                                  <a:pt x="1846" y="2181"/>
                                </a:lnTo>
                                <a:lnTo>
                                  <a:pt x="1892" y="2144"/>
                                </a:lnTo>
                                <a:lnTo>
                                  <a:pt x="1902" y="2133"/>
                                </a:lnTo>
                                <a:lnTo>
                                  <a:pt x="1907" y="2127"/>
                                </a:lnTo>
                                <a:lnTo>
                                  <a:pt x="1913" y="2123"/>
                                </a:lnTo>
                                <a:lnTo>
                                  <a:pt x="1936" y="2103"/>
                                </a:lnTo>
                                <a:lnTo>
                                  <a:pt x="1980" y="2062"/>
                                </a:lnTo>
                                <a:lnTo>
                                  <a:pt x="2021" y="2016"/>
                                </a:lnTo>
                                <a:lnTo>
                                  <a:pt x="2059" y="1971"/>
                                </a:lnTo>
                                <a:lnTo>
                                  <a:pt x="2094" y="1923"/>
                                </a:lnTo>
                                <a:lnTo>
                                  <a:pt x="2129" y="1875"/>
                                </a:lnTo>
                                <a:lnTo>
                                  <a:pt x="2159" y="1825"/>
                                </a:lnTo>
                                <a:lnTo>
                                  <a:pt x="2187" y="1775"/>
                                </a:lnTo>
                                <a:lnTo>
                                  <a:pt x="2199" y="1749"/>
                                </a:lnTo>
                                <a:lnTo>
                                  <a:pt x="2212" y="1724"/>
                                </a:lnTo>
                                <a:lnTo>
                                  <a:pt x="2236" y="1672"/>
                                </a:lnTo>
                                <a:lnTo>
                                  <a:pt x="2254" y="1617"/>
                                </a:lnTo>
                                <a:lnTo>
                                  <a:pt x="2263" y="1589"/>
                                </a:lnTo>
                                <a:lnTo>
                                  <a:pt x="2267" y="1575"/>
                                </a:lnTo>
                                <a:lnTo>
                                  <a:pt x="2272" y="1562"/>
                                </a:lnTo>
                                <a:lnTo>
                                  <a:pt x="2287" y="1505"/>
                                </a:lnTo>
                                <a:lnTo>
                                  <a:pt x="2299" y="1449"/>
                                </a:lnTo>
                                <a:lnTo>
                                  <a:pt x="2307" y="1390"/>
                                </a:lnTo>
                                <a:lnTo>
                                  <a:pt x="2311" y="1360"/>
                                </a:lnTo>
                                <a:lnTo>
                                  <a:pt x="2315" y="1330"/>
                                </a:lnTo>
                                <a:lnTo>
                                  <a:pt x="2319" y="1269"/>
                                </a:lnTo>
                                <a:lnTo>
                                  <a:pt x="2321" y="1208"/>
                                </a:lnTo>
                                <a:lnTo>
                                  <a:pt x="2319" y="1145"/>
                                </a:lnTo>
                                <a:lnTo>
                                  <a:pt x="2315" y="1084"/>
                                </a:lnTo>
                                <a:lnTo>
                                  <a:pt x="2307" y="1025"/>
                                </a:lnTo>
                                <a:lnTo>
                                  <a:pt x="2299" y="967"/>
                                </a:lnTo>
                                <a:lnTo>
                                  <a:pt x="2287" y="908"/>
                                </a:lnTo>
                                <a:lnTo>
                                  <a:pt x="2272" y="853"/>
                                </a:lnTo>
                                <a:lnTo>
                                  <a:pt x="2254" y="797"/>
                                </a:lnTo>
                                <a:lnTo>
                                  <a:pt x="2236" y="744"/>
                                </a:lnTo>
                                <a:lnTo>
                                  <a:pt x="2212" y="691"/>
                                </a:lnTo>
                                <a:lnTo>
                                  <a:pt x="2187" y="640"/>
                                </a:lnTo>
                                <a:lnTo>
                                  <a:pt x="2159" y="588"/>
                                </a:lnTo>
                                <a:lnTo>
                                  <a:pt x="2129" y="539"/>
                                </a:lnTo>
                                <a:lnTo>
                                  <a:pt x="2094" y="491"/>
                                </a:lnTo>
                                <a:lnTo>
                                  <a:pt x="2059" y="444"/>
                                </a:lnTo>
                                <a:lnTo>
                                  <a:pt x="2021" y="398"/>
                                </a:lnTo>
                                <a:lnTo>
                                  <a:pt x="1980" y="355"/>
                                </a:lnTo>
                                <a:close/>
                                <a:moveTo>
                                  <a:pt x="1160" y="42"/>
                                </a:moveTo>
                                <a:lnTo>
                                  <a:pt x="1216" y="44"/>
                                </a:lnTo>
                                <a:lnTo>
                                  <a:pt x="1272" y="47"/>
                                </a:lnTo>
                                <a:lnTo>
                                  <a:pt x="1299" y="49"/>
                                </a:lnTo>
                                <a:lnTo>
                                  <a:pt x="1327" y="53"/>
                                </a:lnTo>
                                <a:lnTo>
                                  <a:pt x="1382" y="63"/>
                                </a:lnTo>
                                <a:lnTo>
                                  <a:pt x="1435" y="75"/>
                                </a:lnTo>
                                <a:lnTo>
                                  <a:pt x="1487" y="89"/>
                                </a:lnTo>
                                <a:lnTo>
                                  <a:pt x="1512" y="97"/>
                                </a:lnTo>
                                <a:lnTo>
                                  <a:pt x="1538" y="107"/>
                                </a:lnTo>
                                <a:lnTo>
                                  <a:pt x="1589" y="127"/>
                                </a:lnTo>
                                <a:lnTo>
                                  <a:pt x="1637" y="149"/>
                                </a:lnTo>
                                <a:lnTo>
                                  <a:pt x="1685" y="174"/>
                                </a:lnTo>
                                <a:lnTo>
                                  <a:pt x="1708" y="187"/>
                                </a:lnTo>
                                <a:lnTo>
                                  <a:pt x="1732" y="202"/>
                                </a:lnTo>
                                <a:lnTo>
                                  <a:pt x="1778" y="234"/>
                                </a:lnTo>
                                <a:lnTo>
                                  <a:pt x="1800" y="249"/>
                                </a:lnTo>
                                <a:lnTo>
                                  <a:pt x="1823" y="266"/>
                                </a:lnTo>
                                <a:lnTo>
                                  <a:pt x="1867" y="302"/>
                                </a:lnTo>
                                <a:lnTo>
                                  <a:pt x="1888" y="321"/>
                                </a:lnTo>
                                <a:lnTo>
                                  <a:pt x="1909" y="342"/>
                                </a:lnTo>
                                <a:lnTo>
                                  <a:pt x="1952" y="384"/>
                                </a:lnTo>
                                <a:lnTo>
                                  <a:pt x="1990" y="426"/>
                                </a:lnTo>
                                <a:lnTo>
                                  <a:pt x="2028" y="471"/>
                                </a:lnTo>
                                <a:lnTo>
                                  <a:pt x="2062" y="516"/>
                                </a:lnTo>
                                <a:lnTo>
                                  <a:pt x="2095" y="562"/>
                                </a:lnTo>
                                <a:lnTo>
                                  <a:pt x="2123" y="609"/>
                                </a:lnTo>
                                <a:lnTo>
                                  <a:pt x="2152" y="658"/>
                                </a:lnTo>
                                <a:lnTo>
                                  <a:pt x="2175" y="707"/>
                                </a:lnTo>
                                <a:lnTo>
                                  <a:pt x="2198" y="759"/>
                                </a:lnTo>
                                <a:lnTo>
                                  <a:pt x="2216" y="810"/>
                                </a:lnTo>
                                <a:lnTo>
                                  <a:pt x="2234" y="864"/>
                                </a:lnTo>
                                <a:lnTo>
                                  <a:pt x="2247" y="918"/>
                                </a:lnTo>
                                <a:lnTo>
                                  <a:pt x="2260" y="975"/>
                                </a:lnTo>
                                <a:lnTo>
                                  <a:pt x="2268" y="1030"/>
                                </a:lnTo>
                                <a:lnTo>
                                  <a:pt x="2275" y="1089"/>
                                </a:lnTo>
                                <a:lnTo>
                                  <a:pt x="2278" y="1147"/>
                                </a:lnTo>
                                <a:lnTo>
                                  <a:pt x="2280" y="1208"/>
                                </a:lnTo>
                                <a:lnTo>
                                  <a:pt x="2278" y="1267"/>
                                </a:lnTo>
                                <a:lnTo>
                                  <a:pt x="2275" y="1326"/>
                                </a:lnTo>
                                <a:lnTo>
                                  <a:pt x="2271" y="1354"/>
                                </a:lnTo>
                                <a:lnTo>
                                  <a:pt x="2269" y="1368"/>
                                </a:lnTo>
                                <a:lnTo>
                                  <a:pt x="2268" y="1383"/>
                                </a:lnTo>
                                <a:lnTo>
                                  <a:pt x="2264" y="1412"/>
                                </a:lnTo>
                                <a:lnTo>
                                  <a:pt x="2260" y="1441"/>
                                </a:lnTo>
                                <a:lnTo>
                                  <a:pt x="2247" y="1495"/>
                                </a:lnTo>
                                <a:lnTo>
                                  <a:pt x="2234" y="1550"/>
                                </a:lnTo>
                                <a:lnTo>
                                  <a:pt x="2224" y="1576"/>
                                </a:lnTo>
                                <a:lnTo>
                                  <a:pt x="2216" y="1603"/>
                                </a:lnTo>
                                <a:lnTo>
                                  <a:pt x="2207" y="1629"/>
                                </a:lnTo>
                                <a:lnTo>
                                  <a:pt x="2198" y="1656"/>
                                </a:lnTo>
                                <a:lnTo>
                                  <a:pt x="2175" y="1706"/>
                                </a:lnTo>
                                <a:lnTo>
                                  <a:pt x="2152" y="1756"/>
                                </a:lnTo>
                                <a:lnTo>
                                  <a:pt x="2137" y="1780"/>
                                </a:lnTo>
                                <a:lnTo>
                                  <a:pt x="2133" y="1786"/>
                                </a:lnTo>
                                <a:lnTo>
                                  <a:pt x="2130" y="1792"/>
                                </a:lnTo>
                                <a:lnTo>
                                  <a:pt x="2123" y="1805"/>
                                </a:lnTo>
                                <a:lnTo>
                                  <a:pt x="2095" y="1853"/>
                                </a:lnTo>
                                <a:lnTo>
                                  <a:pt x="2062" y="1899"/>
                                </a:lnTo>
                                <a:lnTo>
                                  <a:pt x="2028" y="1945"/>
                                </a:lnTo>
                                <a:lnTo>
                                  <a:pt x="2009" y="1966"/>
                                </a:lnTo>
                                <a:lnTo>
                                  <a:pt x="1990" y="1989"/>
                                </a:lnTo>
                                <a:lnTo>
                                  <a:pt x="1971" y="2011"/>
                                </a:lnTo>
                                <a:lnTo>
                                  <a:pt x="1952" y="2034"/>
                                </a:lnTo>
                                <a:lnTo>
                                  <a:pt x="1930" y="2053"/>
                                </a:lnTo>
                                <a:lnTo>
                                  <a:pt x="1909" y="2074"/>
                                </a:lnTo>
                                <a:lnTo>
                                  <a:pt x="1888" y="2094"/>
                                </a:lnTo>
                                <a:lnTo>
                                  <a:pt x="1867" y="2113"/>
                                </a:lnTo>
                                <a:lnTo>
                                  <a:pt x="1823" y="2149"/>
                                </a:lnTo>
                                <a:lnTo>
                                  <a:pt x="1800" y="2165"/>
                                </a:lnTo>
                                <a:lnTo>
                                  <a:pt x="1778" y="2183"/>
                                </a:lnTo>
                                <a:lnTo>
                                  <a:pt x="1766" y="2189"/>
                                </a:lnTo>
                                <a:lnTo>
                                  <a:pt x="1760" y="2193"/>
                                </a:lnTo>
                                <a:lnTo>
                                  <a:pt x="1754" y="2197"/>
                                </a:lnTo>
                                <a:lnTo>
                                  <a:pt x="1732" y="2212"/>
                                </a:lnTo>
                                <a:lnTo>
                                  <a:pt x="1719" y="2219"/>
                                </a:lnTo>
                                <a:lnTo>
                                  <a:pt x="1713" y="2222"/>
                                </a:lnTo>
                                <a:lnTo>
                                  <a:pt x="1708" y="2226"/>
                                </a:lnTo>
                                <a:lnTo>
                                  <a:pt x="1685" y="2240"/>
                                </a:lnTo>
                                <a:lnTo>
                                  <a:pt x="1637" y="2265"/>
                                </a:lnTo>
                                <a:lnTo>
                                  <a:pt x="1589" y="2289"/>
                                </a:lnTo>
                                <a:lnTo>
                                  <a:pt x="1563" y="2298"/>
                                </a:lnTo>
                                <a:lnTo>
                                  <a:pt x="1538" y="2308"/>
                                </a:lnTo>
                                <a:lnTo>
                                  <a:pt x="1512" y="2317"/>
                                </a:lnTo>
                                <a:lnTo>
                                  <a:pt x="1487" y="2326"/>
                                </a:lnTo>
                                <a:lnTo>
                                  <a:pt x="1435" y="2341"/>
                                </a:lnTo>
                                <a:lnTo>
                                  <a:pt x="1408" y="2347"/>
                                </a:lnTo>
                                <a:lnTo>
                                  <a:pt x="1382" y="2354"/>
                                </a:lnTo>
                                <a:lnTo>
                                  <a:pt x="1354" y="2358"/>
                                </a:lnTo>
                                <a:lnTo>
                                  <a:pt x="1327" y="2362"/>
                                </a:lnTo>
                                <a:lnTo>
                                  <a:pt x="1313" y="2363"/>
                                </a:lnTo>
                                <a:lnTo>
                                  <a:pt x="1299" y="2366"/>
                                </a:lnTo>
                                <a:lnTo>
                                  <a:pt x="1272" y="2370"/>
                                </a:lnTo>
                                <a:lnTo>
                                  <a:pt x="1216" y="2373"/>
                                </a:lnTo>
                                <a:lnTo>
                                  <a:pt x="1160" y="2375"/>
                                </a:lnTo>
                                <a:lnTo>
                                  <a:pt x="1102" y="2373"/>
                                </a:lnTo>
                                <a:lnTo>
                                  <a:pt x="1046" y="2370"/>
                                </a:lnTo>
                                <a:lnTo>
                                  <a:pt x="989" y="2362"/>
                                </a:lnTo>
                                <a:lnTo>
                                  <a:pt x="935" y="2354"/>
                                </a:lnTo>
                                <a:lnTo>
                                  <a:pt x="881" y="2341"/>
                                </a:lnTo>
                                <a:lnTo>
                                  <a:pt x="829" y="2326"/>
                                </a:lnTo>
                                <a:lnTo>
                                  <a:pt x="778" y="2308"/>
                                </a:lnTo>
                                <a:lnTo>
                                  <a:pt x="730" y="2289"/>
                                </a:lnTo>
                                <a:lnTo>
                                  <a:pt x="680" y="2265"/>
                                </a:lnTo>
                                <a:lnTo>
                                  <a:pt x="632" y="2240"/>
                                </a:lnTo>
                                <a:lnTo>
                                  <a:pt x="585" y="2212"/>
                                </a:lnTo>
                                <a:lnTo>
                                  <a:pt x="540" y="2183"/>
                                </a:lnTo>
                                <a:lnTo>
                                  <a:pt x="495" y="2149"/>
                                </a:lnTo>
                                <a:lnTo>
                                  <a:pt x="451" y="2113"/>
                                </a:lnTo>
                                <a:lnTo>
                                  <a:pt x="408" y="2074"/>
                                </a:lnTo>
                                <a:lnTo>
                                  <a:pt x="368" y="2034"/>
                                </a:lnTo>
                                <a:lnTo>
                                  <a:pt x="327" y="1989"/>
                                </a:lnTo>
                                <a:lnTo>
                                  <a:pt x="308" y="1966"/>
                                </a:lnTo>
                                <a:lnTo>
                                  <a:pt x="290" y="1945"/>
                                </a:lnTo>
                                <a:lnTo>
                                  <a:pt x="256" y="1899"/>
                                </a:lnTo>
                                <a:lnTo>
                                  <a:pt x="223" y="1853"/>
                                </a:lnTo>
                                <a:lnTo>
                                  <a:pt x="193" y="1805"/>
                                </a:lnTo>
                                <a:lnTo>
                                  <a:pt x="179" y="1780"/>
                                </a:lnTo>
                                <a:lnTo>
                                  <a:pt x="166" y="1756"/>
                                </a:lnTo>
                                <a:lnTo>
                                  <a:pt x="142" y="1706"/>
                                </a:lnTo>
                                <a:lnTo>
                                  <a:pt x="122" y="1656"/>
                                </a:lnTo>
                                <a:lnTo>
                                  <a:pt x="102" y="1603"/>
                                </a:lnTo>
                                <a:lnTo>
                                  <a:pt x="93" y="1576"/>
                                </a:lnTo>
                                <a:lnTo>
                                  <a:pt x="85" y="1550"/>
                                </a:lnTo>
                                <a:lnTo>
                                  <a:pt x="71" y="1495"/>
                                </a:lnTo>
                                <a:lnTo>
                                  <a:pt x="59" y="1441"/>
                                </a:lnTo>
                                <a:lnTo>
                                  <a:pt x="50" y="1383"/>
                                </a:lnTo>
                                <a:lnTo>
                                  <a:pt x="46" y="1354"/>
                                </a:lnTo>
                                <a:lnTo>
                                  <a:pt x="44" y="1326"/>
                                </a:lnTo>
                                <a:lnTo>
                                  <a:pt x="41" y="1267"/>
                                </a:lnTo>
                                <a:lnTo>
                                  <a:pt x="40" y="1208"/>
                                </a:lnTo>
                                <a:lnTo>
                                  <a:pt x="41" y="1147"/>
                                </a:lnTo>
                                <a:lnTo>
                                  <a:pt x="44" y="1089"/>
                                </a:lnTo>
                                <a:lnTo>
                                  <a:pt x="50" y="1030"/>
                                </a:lnTo>
                                <a:lnTo>
                                  <a:pt x="59" y="975"/>
                                </a:lnTo>
                                <a:lnTo>
                                  <a:pt x="71" y="918"/>
                                </a:lnTo>
                                <a:lnTo>
                                  <a:pt x="85" y="864"/>
                                </a:lnTo>
                                <a:lnTo>
                                  <a:pt x="102" y="810"/>
                                </a:lnTo>
                                <a:lnTo>
                                  <a:pt x="122" y="759"/>
                                </a:lnTo>
                                <a:lnTo>
                                  <a:pt x="142" y="707"/>
                                </a:lnTo>
                                <a:lnTo>
                                  <a:pt x="166" y="658"/>
                                </a:lnTo>
                                <a:lnTo>
                                  <a:pt x="193" y="609"/>
                                </a:lnTo>
                                <a:lnTo>
                                  <a:pt x="223" y="562"/>
                                </a:lnTo>
                                <a:lnTo>
                                  <a:pt x="256" y="516"/>
                                </a:lnTo>
                                <a:lnTo>
                                  <a:pt x="290" y="471"/>
                                </a:lnTo>
                                <a:lnTo>
                                  <a:pt x="327" y="426"/>
                                </a:lnTo>
                                <a:lnTo>
                                  <a:pt x="368" y="384"/>
                                </a:lnTo>
                                <a:lnTo>
                                  <a:pt x="408" y="342"/>
                                </a:lnTo>
                                <a:lnTo>
                                  <a:pt x="451" y="302"/>
                                </a:lnTo>
                                <a:lnTo>
                                  <a:pt x="495" y="266"/>
                                </a:lnTo>
                                <a:lnTo>
                                  <a:pt x="540" y="234"/>
                                </a:lnTo>
                                <a:lnTo>
                                  <a:pt x="585" y="202"/>
                                </a:lnTo>
                                <a:lnTo>
                                  <a:pt x="632" y="174"/>
                                </a:lnTo>
                                <a:lnTo>
                                  <a:pt x="680" y="149"/>
                                </a:lnTo>
                                <a:lnTo>
                                  <a:pt x="730" y="127"/>
                                </a:lnTo>
                                <a:lnTo>
                                  <a:pt x="778" y="107"/>
                                </a:lnTo>
                                <a:lnTo>
                                  <a:pt x="829" y="89"/>
                                </a:lnTo>
                                <a:lnTo>
                                  <a:pt x="881" y="75"/>
                                </a:lnTo>
                                <a:lnTo>
                                  <a:pt x="935" y="63"/>
                                </a:lnTo>
                                <a:lnTo>
                                  <a:pt x="989" y="53"/>
                                </a:lnTo>
                                <a:lnTo>
                                  <a:pt x="1046" y="47"/>
                                </a:lnTo>
                                <a:lnTo>
                                  <a:pt x="1102" y="44"/>
                                </a:lnTo>
                                <a:lnTo>
                                  <a:pt x="1160" y="42"/>
                                </a:lnTo>
                                <a:close/>
                              </a:path>
                            </a:pathLst>
                          </a:custGeom>
                          <a:solidFill>
                            <a:srgbClr val="F1F1F1"/>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90" name="Freeform 194"/>
                        <wps:cNvSpPr>
                          <a:spLocks noEditPoints="1"/>
                        </wps:cNvSpPr>
                        <wps:spPr bwMode="auto">
                          <a:xfrm>
                            <a:off x="13" y="638"/>
                            <a:ext cx="204" cy="212"/>
                          </a:xfrm>
                          <a:custGeom>
                            <a:avLst/>
                            <a:gdLst>
                              <a:gd name="T0" fmla="*/ 0 w 2240"/>
                              <a:gd name="T1" fmla="*/ 0 h 2333"/>
                              <a:gd name="T2" fmla="*/ 0 w 2240"/>
                              <a:gd name="T3" fmla="*/ 0 h 2333"/>
                              <a:gd name="T4" fmla="*/ 0 w 2240"/>
                              <a:gd name="T5" fmla="*/ 0 h 2333"/>
                              <a:gd name="T6" fmla="*/ 0 w 2240"/>
                              <a:gd name="T7" fmla="*/ 0 h 2333"/>
                              <a:gd name="T8" fmla="*/ 0 w 2240"/>
                              <a:gd name="T9" fmla="*/ 0 h 2333"/>
                              <a:gd name="T10" fmla="*/ 0 w 2240"/>
                              <a:gd name="T11" fmla="*/ 0 h 2333"/>
                              <a:gd name="T12" fmla="*/ 0 w 2240"/>
                              <a:gd name="T13" fmla="*/ 0 h 2333"/>
                              <a:gd name="T14" fmla="*/ 0 w 2240"/>
                              <a:gd name="T15" fmla="*/ 0 h 2333"/>
                              <a:gd name="T16" fmla="*/ 0 w 2240"/>
                              <a:gd name="T17" fmla="*/ 0 h 2333"/>
                              <a:gd name="T18" fmla="*/ 0 w 2240"/>
                              <a:gd name="T19" fmla="*/ 0 h 2333"/>
                              <a:gd name="T20" fmla="*/ 0 w 2240"/>
                              <a:gd name="T21" fmla="*/ 0 h 2333"/>
                              <a:gd name="T22" fmla="*/ 0 w 2240"/>
                              <a:gd name="T23" fmla="*/ 0 h 2333"/>
                              <a:gd name="T24" fmla="*/ 0 w 2240"/>
                              <a:gd name="T25" fmla="*/ 0 h 2333"/>
                              <a:gd name="T26" fmla="*/ 0 w 2240"/>
                              <a:gd name="T27" fmla="*/ 0 h 2333"/>
                              <a:gd name="T28" fmla="*/ 0 w 2240"/>
                              <a:gd name="T29" fmla="*/ 0 h 2333"/>
                              <a:gd name="T30" fmla="*/ 0 w 2240"/>
                              <a:gd name="T31" fmla="*/ 0 h 2333"/>
                              <a:gd name="T32" fmla="*/ 0 w 2240"/>
                              <a:gd name="T33" fmla="*/ 0 h 2333"/>
                              <a:gd name="T34" fmla="*/ 0 w 2240"/>
                              <a:gd name="T35" fmla="*/ 0 h 2333"/>
                              <a:gd name="T36" fmla="*/ 0 w 2240"/>
                              <a:gd name="T37" fmla="*/ 0 h 2333"/>
                              <a:gd name="T38" fmla="*/ 0 w 2240"/>
                              <a:gd name="T39" fmla="*/ 0 h 2333"/>
                              <a:gd name="T40" fmla="*/ 0 w 2240"/>
                              <a:gd name="T41" fmla="*/ 0 h 2333"/>
                              <a:gd name="T42" fmla="*/ 0 w 2240"/>
                              <a:gd name="T43" fmla="*/ 0 h 2333"/>
                              <a:gd name="T44" fmla="*/ 0 w 2240"/>
                              <a:gd name="T45" fmla="*/ 0 h 2333"/>
                              <a:gd name="T46" fmla="*/ 0 w 2240"/>
                              <a:gd name="T47" fmla="*/ 0 h 2333"/>
                              <a:gd name="T48" fmla="*/ 0 w 2240"/>
                              <a:gd name="T49" fmla="*/ 0 h 2333"/>
                              <a:gd name="T50" fmla="*/ 0 w 2240"/>
                              <a:gd name="T51" fmla="*/ 0 h 2333"/>
                              <a:gd name="T52" fmla="*/ 0 w 2240"/>
                              <a:gd name="T53" fmla="*/ 0 h 2333"/>
                              <a:gd name="T54" fmla="*/ 0 w 2240"/>
                              <a:gd name="T55" fmla="*/ 0 h 2333"/>
                              <a:gd name="T56" fmla="*/ 0 w 2240"/>
                              <a:gd name="T57" fmla="*/ 0 h 2333"/>
                              <a:gd name="T58" fmla="*/ 0 w 2240"/>
                              <a:gd name="T59" fmla="*/ 0 h 2333"/>
                              <a:gd name="T60" fmla="*/ 0 w 2240"/>
                              <a:gd name="T61" fmla="*/ 0 h 2333"/>
                              <a:gd name="T62" fmla="*/ 0 w 2240"/>
                              <a:gd name="T63" fmla="*/ 0 h 2333"/>
                              <a:gd name="T64" fmla="*/ 0 w 2240"/>
                              <a:gd name="T65" fmla="*/ 0 h 2333"/>
                              <a:gd name="T66" fmla="*/ 0 w 2240"/>
                              <a:gd name="T67" fmla="*/ 0 h 2333"/>
                              <a:gd name="T68" fmla="*/ 0 w 2240"/>
                              <a:gd name="T69" fmla="*/ 0 h 2333"/>
                              <a:gd name="T70" fmla="*/ 0 w 2240"/>
                              <a:gd name="T71" fmla="*/ 0 h 2333"/>
                              <a:gd name="T72" fmla="*/ 0 w 2240"/>
                              <a:gd name="T73" fmla="*/ 0 h 2333"/>
                              <a:gd name="T74" fmla="*/ 0 w 2240"/>
                              <a:gd name="T75" fmla="*/ 0 h 2333"/>
                              <a:gd name="T76" fmla="*/ 0 w 2240"/>
                              <a:gd name="T77" fmla="*/ 0 h 2333"/>
                              <a:gd name="T78" fmla="*/ 0 w 2240"/>
                              <a:gd name="T79" fmla="*/ 0 h 2333"/>
                              <a:gd name="T80" fmla="*/ 0 w 2240"/>
                              <a:gd name="T81" fmla="*/ 0 h 2333"/>
                              <a:gd name="T82" fmla="*/ 0 w 2240"/>
                              <a:gd name="T83" fmla="*/ 0 h 2333"/>
                              <a:gd name="T84" fmla="*/ 0 w 2240"/>
                              <a:gd name="T85" fmla="*/ 0 h 2333"/>
                              <a:gd name="T86" fmla="*/ 0 w 2240"/>
                              <a:gd name="T87" fmla="*/ 0 h 2333"/>
                              <a:gd name="T88" fmla="*/ 0 w 2240"/>
                              <a:gd name="T89" fmla="*/ 0 h 2333"/>
                              <a:gd name="T90" fmla="*/ 0 w 2240"/>
                              <a:gd name="T91" fmla="*/ 0 h 2333"/>
                              <a:gd name="T92" fmla="*/ 0 w 2240"/>
                              <a:gd name="T93" fmla="*/ 0 h 2333"/>
                              <a:gd name="T94" fmla="*/ 0 w 2240"/>
                              <a:gd name="T95" fmla="*/ 0 h 2333"/>
                              <a:gd name="T96" fmla="*/ 0 w 2240"/>
                              <a:gd name="T97" fmla="*/ 0 h 2333"/>
                              <a:gd name="T98" fmla="*/ 0 w 2240"/>
                              <a:gd name="T99" fmla="*/ 0 h 2333"/>
                              <a:gd name="T100" fmla="*/ 0 w 2240"/>
                              <a:gd name="T101" fmla="*/ 0 h 2333"/>
                              <a:gd name="T102" fmla="*/ 0 w 2240"/>
                              <a:gd name="T103" fmla="*/ 0 h 2333"/>
                              <a:gd name="T104" fmla="*/ 0 w 2240"/>
                              <a:gd name="T105" fmla="*/ 0 h 2333"/>
                              <a:gd name="T106" fmla="*/ 0 w 2240"/>
                              <a:gd name="T107" fmla="*/ 0 h 2333"/>
                              <a:gd name="T108" fmla="*/ 0 w 2240"/>
                              <a:gd name="T109" fmla="*/ 0 h 2333"/>
                              <a:gd name="T110" fmla="*/ 0 w 2240"/>
                              <a:gd name="T111" fmla="*/ 0 h 233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240"/>
                              <a:gd name="T169" fmla="*/ 0 h 2333"/>
                              <a:gd name="T170" fmla="*/ 2240 w 2240"/>
                              <a:gd name="T171" fmla="*/ 2333 h 233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240" h="2333">
                                <a:moveTo>
                                  <a:pt x="1912" y="342"/>
                                </a:moveTo>
                                <a:lnTo>
                                  <a:pt x="1869" y="300"/>
                                </a:lnTo>
                                <a:lnTo>
                                  <a:pt x="1848" y="279"/>
                                </a:lnTo>
                                <a:lnTo>
                                  <a:pt x="1827" y="260"/>
                                </a:lnTo>
                                <a:lnTo>
                                  <a:pt x="1783" y="224"/>
                                </a:lnTo>
                                <a:lnTo>
                                  <a:pt x="1760" y="207"/>
                                </a:lnTo>
                                <a:lnTo>
                                  <a:pt x="1738" y="192"/>
                                </a:lnTo>
                                <a:lnTo>
                                  <a:pt x="1692" y="160"/>
                                </a:lnTo>
                                <a:lnTo>
                                  <a:pt x="1668" y="145"/>
                                </a:lnTo>
                                <a:lnTo>
                                  <a:pt x="1645" y="132"/>
                                </a:lnTo>
                                <a:lnTo>
                                  <a:pt x="1597" y="107"/>
                                </a:lnTo>
                                <a:lnTo>
                                  <a:pt x="1549" y="85"/>
                                </a:lnTo>
                                <a:lnTo>
                                  <a:pt x="1498" y="65"/>
                                </a:lnTo>
                                <a:lnTo>
                                  <a:pt x="1472" y="55"/>
                                </a:lnTo>
                                <a:lnTo>
                                  <a:pt x="1447" y="47"/>
                                </a:lnTo>
                                <a:lnTo>
                                  <a:pt x="1395" y="33"/>
                                </a:lnTo>
                                <a:lnTo>
                                  <a:pt x="1342" y="21"/>
                                </a:lnTo>
                                <a:lnTo>
                                  <a:pt x="1287" y="11"/>
                                </a:lnTo>
                                <a:lnTo>
                                  <a:pt x="1259" y="7"/>
                                </a:lnTo>
                                <a:lnTo>
                                  <a:pt x="1232" y="5"/>
                                </a:lnTo>
                                <a:lnTo>
                                  <a:pt x="1176" y="2"/>
                                </a:lnTo>
                                <a:lnTo>
                                  <a:pt x="1120" y="0"/>
                                </a:lnTo>
                                <a:lnTo>
                                  <a:pt x="1062" y="2"/>
                                </a:lnTo>
                                <a:lnTo>
                                  <a:pt x="1006" y="5"/>
                                </a:lnTo>
                                <a:lnTo>
                                  <a:pt x="949" y="11"/>
                                </a:lnTo>
                                <a:lnTo>
                                  <a:pt x="895" y="21"/>
                                </a:lnTo>
                                <a:lnTo>
                                  <a:pt x="841" y="33"/>
                                </a:lnTo>
                                <a:lnTo>
                                  <a:pt x="789" y="47"/>
                                </a:lnTo>
                                <a:lnTo>
                                  <a:pt x="738" y="65"/>
                                </a:lnTo>
                                <a:lnTo>
                                  <a:pt x="690" y="85"/>
                                </a:lnTo>
                                <a:lnTo>
                                  <a:pt x="640" y="107"/>
                                </a:lnTo>
                                <a:lnTo>
                                  <a:pt x="592" y="132"/>
                                </a:lnTo>
                                <a:lnTo>
                                  <a:pt x="545" y="160"/>
                                </a:lnTo>
                                <a:lnTo>
                                  <a:pt x="500" y="192"/>
                                </a:lnTo>
                                <a:lnTo>
                                  <a:pt x="455" y="224"/>
                                </a:lnTo>
                                <a:lnTo>
                                  <a:pt x="411" y="260"/>
                                </a:lnTo>
                                <a:lnTo>
                                  <a:pt x="368" y="300"/>
                                </a:lnTo>
                                <a:lnTo>
                                  <a:pt x="328" y="342"/>
                                </a:lnTo>
                                <a:lnTo>
                                  <a:pt x="287" y="384"/>
                                </a:lnTo>
                                <a:lnTo>
                                  <a:pt x="250" y="429"/>
                                </a:lnTo>
                                <a:lnTo>
                                  <a:pt x="216" y="474"/>
                                </a:lnTo>
                                <a:lnTo>
                                  <a:pt x="183" y="520"/>
                                </a:lnTo>
                                <a:lnTo>
                                  <a:pt x="153" y="567"/>
                                </a:lnTo>
                                <a:lnTo>
                                  <a:pt x="126" y="616"/>
                                </a:lnTo>
                                <a:lnTo>
                                  <a:pt x="102" y="665"/>
                                </a:lnTo>
                                <a:lnTo>
                                  <a:pt x="82" y="717"/>
                                </a:lnTo>
                                <a:lnTo>
                                  <a:pt x="62" y="768"/>
                                </a:lnTo>
                                <a:lnTo>
                                  <a:pt x="45" y="822"/>
                                </a:lnTo>
                                <a:lnTo>
                                  <a:pt x="31" y="876"/>
                                </a:lnTo>
                                <a:lnTo>
                                  <a:pt x="19" y="933"/>
                                </a:lnTo>
                                <a:lnTo>
                                  <a:pt x="10" y="988"/>
                                </a:lnTo>
                                <a:lnTo>
                                  <a:pt x="4" y="1047"/>
                                </a:lnTo>
                                <a:lnTo>
                                  <a:pt x="1" y="1105"/>
                                </a:lnTo>
                                <a:lnTo>
                                  <a:pt x="0" y="1166"/>
                                </a:lnTo>
                                <a:lnTo>
                                  <a:pt x="1" y="1225"/>
                                </a:lnTo>
                                <a:lnTo>
                                  <a:pt x="4" y="1284"/>
                                </a:lnTo>
                                <a:lnTo>
                                  <a:pt x="6" y="1312"/>
                                </a:lnTo>
                                <a:lnTo>
                                  <a:pt x="10" y="1341"/>
                                </a:lnTo>
                                <a:lnTo>
                                  <a:pt x="19" y="1399"/>
                                </a:lnTo>
                                <a:lnTo>
                                  <a:pt x="31" y="1453"/>
                                </a:lnTo>
                                <a:lnTo>
                                  <a:pt x="45" y="1508"/>
                                </a:lnTo>
                                <a:lnTo>
                                  <a:pt x="53" y="1534"/>
                                </a:lnTo>
                                <a:lnTo>
                                  <a:pt x="62" y="1561"/>
                                </a:lnTo>
                                <a:lnTo>
                                  <a:pt x="82" y="1614"/>
                                </a:lnTo>
                                <a:lnTo>
                                  <a:pt x="102" y="1664"/>
                                </a:lnTo>
                                <a:lnTo>
                                  <a:pt x="126" y="1714"/>
                                </a:lnTo>
                                <a:lnTo>
                                  <a:pt x="139" y="1738"/>
                                </a:lnTo>
                                <a:lnTo>
                                  <a:pt x="153" y="1763"/>
                                </a:lnTo>
                                <a:lnTo>
                                  <a:pt x="183" y="1811"/>
                                </a:lnTo>
                                <a:lnTo>
                                  <a:pt x="216" y="1857"/>
                                </a:lnTo>
                                <a:lnTo>
                                  <a:pt x="250" y="1903"/>
                                </a:lnTo>
                                <a:lnTo>
                                  <a:pt x="268" y="1924"/>
                                </a:lnTo>
                                <a:lnTo>
                                  <a:pt x="287" y="1947"/>
                                </a:lnTo>
                                <a:lnTo>
                                  <a:pt x="328" y="1992"/>
                                </a:lnTo>
                                <a:lnTo>
                                  <a:pt x="368" y="2032"/>
                                </a:lnTo>
                                <a:lnTo>
                                  <a:pt x="411" y="2071"/>
                                </a:lnTo>
                                <a:lnTo>
                                  <a:pt x="455" y="2107"/>
                                </a:lnTo>
                                <a:lnTo>
                                  <a:pt x="500" y="2141"/>
                                </a:lnTo>
                                <a:lnTo>
                                  <a:pt x="545" y="2170"/>
                                </a:lnTo>
                                <a:lnTo>
                                  <a:pt x="592" y="2198"/>
                                </a:lnTo>
                                <a:lnTo>
                                  <a:pt x="640" y="2223"/>
                                </a:lnTo>
                                <a:lnTo>
                                  <a:pt x="690" y="2247"/>
                                </a:lnTo>
                                <a:lnTo>
                                  <a:pt x="738" y="2266"/>
                                </a:lnTo>
                                <a:lnTo>
                                  <a:pt x="789" y="2284"/>
                                </a:lnTo>
                                <a:lnTo>
                                  <a:pt x="841" y="2299"/>
                                </a:lnTo>
                                <a:lnTo>
                                  <a:pt x="895" y="2312"/>
                                </a:lnTo>
                                <a:lnTo>
                                  <a:pt x="949" y="2320"/>
                                </a:lnTo>
                                <a:lnTo>
                                  <a:pt x="1006" y="2328"/>
                                </a:lnTo>
                                <a:lnTo>
                                  <a:pt x="1062" y="2331"/>
                                </a:lnTo>
                                <a:lnTo>
                                  <a:pt x="1120" y="2333"/>
                                </a:lnTo>
                                <a:lnTo>
                                  <a:pt x="1176" y="2331"/>
                                </a:lnTo>
                                <a:lnTo>
                                  <a:pt x="1232" y="2328"/>
                                </a:lnTo>
                                <a:lnTo>
                                  <a:pt x="1259" y="2324"/>
                                </a:lnTo>
                                <a:lnTo>
                                  <a:pt x="1273" y="2321"/>
                                </a:lnTo>
                                <a:lnTo>
                                  <a:pt x="1287" y="2320"/>
                                </a:lnTo>
                                <a:lnTo>
                                  <a:pt x="1314" y="2316"/>
                                </a:lnTo>
                                <a:lnTo>
                                  <a:pt x="1342" y="2312"/>
                                </a:lnTo>
                                <a:lnTo>
                                  <a:pt x="1368" y="2305"/>
                                </a:lnTo>
                                <a:lnTo>
                                  <a:pt x="1395" y="2299"/>
                                </a:lnTo>
                                <a:lnTo>
                                  <a:pt x="1447" y="2284"/>
                                </a:lnTo>
                                <a:lnTo>
                                  <a:pt x="1472" y="2275"/>
                                </a:lnTo>
                                <a:lnTo>
                                  <a:pt x="1498" y="2266"/>
                                </a:lnTo>
                                <a:lnTo>
                                  <a:pt x="1523" y="2256"/>
                                </a:lnTo>
                                <a:lnTo>
                                  <a:pt x="1549" y="2247"/>
                                </a:lnTo>
                                <a:lnTo>
                                  <a:pt x="1597" y="2223"/>
                                </a:lnTo>
                                <a:lnTo>
                                  <a:pt x="1645" y="2198"/>
                                </a:lnTo>
                                <a:lnTo>
                                  <a:pt x="1668" y="2184"/>
                                </a:lnTo>
                                <a:lnTo>
                                  <a:pt x="1673" y="2180"/>
                                </a:lnTo>
                                <a:lnTo>
                                  <a:pt x="1679" y="2177"/>
                                </a:lnTo>
                                <a:lnTo>
                                  <a:pt x="1692" y="2170"/>
                                </a:lnTo>
                                <a:lnTo>
                                  <a:pt x="1714" y="2155"/>
                                </a:lnTo>
                                <a:lnTo>
                                  <a:pt x="1720" y="2151"/>
                                </a:lnTo>
                                <a:lnTo>
                                  <a:pt x="1726" y="2147"/>
                                </a:lnTo>
                                <a:lnTo>
                                  <a:pt x="1738" y="2141"/>
                                </a:lnTo>
                                <a:lnTo>
                                  <a:pt x="1760" y="2123"/>
                                </a:lnTo>
                                <a:lnTo>
                                  <a:pt x="1783" y="2107"/>
                                </a:lnTo>
                                <a:lnTo>
                                  <a:pt x="1827" y="2071"/>
                                </a:lnTo>
                                <a:lnTo>
                                  <a:pt x="1848" y="2052"/>
                                </a:lnTo>
                                <a:lnTo>
                                  <a:pt x="1869" y="2032"/>
                                </a:lnTo>
                                <a:lnTo>
                                  <a:pt x="1890" y="2011"/>
                                </a:lnTo>
                                <a:lnTo>
                                  <a:pt x="1912" y="1992"/>
                                </a:lnTo>
                                <a:lnTo>
                                  <a:pt x="1931" y="1969"/>
                                </a:lnTo>
                                <a:lnTo>
                                  <a:pt x="1950" y="1947"/>
                                </a:lnTo>
                                <a:lnTo>
                                  <a:pt x="1969" y="1924"/>
                                </a:lnTo>
                                <a:lnTo>
                                  <a:pt x="1988" y="1903"/>
                                </a:lnTo>
                                <a:lnTo>
                                  <a:pt x="2022" y="1857"/>
                                </a:lnTo>
                                <a:lnTo>
                                  <a:pt x="2055" y="1811"/>
                                </a:lnTo>
                                <a:lnTo>
                                  <a:pt x="2083" y="1763"/>
                                </a:lnTo>
                                <a:lnTo>
                                  <a:pt x="2090" y="1750"/>
                                </a:lnTo>
                                <a:lnTo>
                                  <a:pt x="2093" y="1744"/>
                                </a:lnTo>
                                <a:lnTo>
                                  <a:pt x="2097" y="1738"/>
                                </a:lnTo>
                                <a:lnTo>
                                  <a:pt x="2112" y="1714"/>
                                </a:lnTo>
                                <a:lnTo>
                                  <a:pt x="2135" y="1664"/>
                                </a:lnTo>
                                <a:lnTo>
                                  <a:pt x="2158" y="1614"/>
                                </a:lnTo>
                                <a:lnTo>
                                  <a:pt x="2167" y="1587"/>
                                </a:lnTo>
                                <a:lnTo>
                                  <a:pt x="2176" y="1561"/>
                                </a:lnTo>
                                <a:lnTo>
                                  <a:pt x="2184" y="1534"/>
                                </a:lnTo>
                                <a:lnTo>
                                  <a:pt x="2194" y="1508"/>
                                </a:lnTo>
                                <a:lnTo>
                                  <a:pt x="2207" y="1453"/>
                                </a:lnTo>
                                <a:lnTo>
                                  <a:pt x="2220" y="1399"/>
                                </a:lnTo>
                                <a:lnTo>
                                  <a:pt x="2224" y="1370"/>
                                </a:lnTo>
                                <a:lnTo>
                                  <a:pt x="2228" y="1341"/>
                                </a:lnTo>
                                <a:lnTo>
                                  <a:pt x="2229" y="1326"/>
                                </a:lnTo>
                                <a:lnTo>
                                  <a:pt x="2231" y="1312"/>
                                </a:lnTo>
                                <a:lnTo>
                                  <a:pt x="2235" y="1284"/>
                                </a:lnTo>
                                <a:lnTo>
                                  <a:pt x="2238" y="1225"/>
                                </a:lnTo>
                                <a:lnTo>
                                  <a:pt x="2240" y="1166"/>
                                </a:lnTo>
                                <a:lnTo>
                                  <a:pt x="2238" y="1105"/>
                                </a:lnTo>
                                <a:lnTo>
                                  <a:pt x="2235" y="1047"/>
                                </a:lnTo>
                                <a:lnTo>
                                  <a:pt x="2228" y="988"/>
                                </a:lnTo>
                                <a:lnTo>
                                  <a:pt x="2220" y="933"/>
                                </a:lnTo>
                                <a:lnTo>
                                  <a:pt x="2207" y="876"/>
                                </a:lnTo>
                                <a:lnTo>
                                  <a:pt x="2194" y="822"/>
                                </a:lnTo>
                                <a:lnTo>
                                  <a:pt x="2176" y="768"/>
                                </a:lnTo>
                                <a:lnTo>
                                  <a:pt x="2158" y="717"/>
                                </a:lnTo>
                                <a:lnTo>
                                  <a:pt x="2135" y="665"/>
                                </a:lnTo>
                                <a:lnTo>
                                  <a:pt x="2112" y="616"/>
                                </a:lnTo>
                                <a:lnTo>
                                  <a:pt x="2083" y="567"/>
                                </a:lnTo>
                                <a:lnTo>
                                  <a:pt x="2055" y="520"/>
                                </a:lnTo>
                                <a:lnTo>
                                  <a:pt x="2022" y="474"/>
                                </a:lnTo>
                                <a:lnTo>
                                  <a:pt x="1988" y="429"/>
                                </a:lnTo>
                                <a:lnTo>
                                  <a:pt x="1950" y="384"/>
                                </a:lnTo>
                                <a:lnTo>
                                  <a:pt x="1912" y="342"/>
                                </a:lnTo>
                                <a:close/>
                                <a:moveTo>
                                  <a:pt x="1120" y="42"/>
                                </a:moveTo>
                                <a:lnTo>
                                  <a:pt x="1174" y="43"/>
                                </a:lnTo>
                                <a:lnTo>
                                  <a:pt x="1228" y="46"/>
                                </a:lnTo>
                                <a:lnTo>
                                  <a:pt x="1281" y="52"/>
                                </a:lnTo>
                                <a:lnTo>
                                  <a:pt x="1334" y="61"/>
                                </a:lnTo>
                                <a:lnTo>
                                  <a:pt x="1359" y="66"/>
                                </a:lnTo>
                                <a:lnTo>
                                  <a:pt x="1385" y="72"/>
                                </a:lnTo>
                                <a:lnTo>
                                  <a:pt x="1436" y="86"/>
                                </a:lnTo>
                                <a:lnTo>
                                  <a:pt x="1485" y="103"/>
                                </a:lnTo>
                                <a:lnTo>
                                  <a:pt x="1534" y="123"/>
                                </a:lnTo>
                                <a:lnTo>
                                  <a:pt x="1580" y="144"/>
                                </a:lnTo>
                                <a:lnTo>
                                  <a:pt x="1627" y="169"/>
                                </a:lnTo>
                                <a:lnTo>
                                  <a:pt x="1672" y="196"/>
                                </a:lnTo>
                                <a:lnTo>
                                  <a:pt x="1717" y="226"/>
                                </a:lnTo>
                                <a:lnTo>
                                  <a:pt x="1759" y="257"/>
                                </a:lnTo>
                                <a:lnTo>
                                  <a:pt x="1780" y="273"/>
                                </a:lnTo>
                                <a:lnTo>
                                  <a:pt x="1802" y="292"/>
                                </a:lnTo>
                                <a:lnTo>
                                  <a:pt x="1842" y="330"/>
                                </a:lnTo>
                                <a:lnTo>
                                  <a:pt x="1883" y="370"/>
                                </a:lnTo>
                                <a:lnTo>
                                  <a:pt x="1920" y="410"/>
                                </a:lnTo>
                                <a:lnTo>
                                  <a:pt x="1957" y="453"/>
                                </a:lnTo>
                                <a:lnTo>
                                  <a:pt x="1989" y="496"/>
                                </a:lnTo>
                                <a:lnTo>
                                  <a:pt x="2021" y="542"/>
                                </a:lnTo>
                                <a:lnTo>
                                  <a:pt x="2049" y="588"/>
                                </a:lnTo>
                                <a:lnTo>
                                  <a:pt x="2075" y="636"/>
                                </a:lnTo>
                                <a:lnTo>
                                  <a:pt x="2098" y="683"/>
                                </a:lnTo>
                                <a:lnTo>
                                  <a:pt x="2120" y="733"/>
                                </a:lnTo>
                                <a:lnTo>
                                  <a:pt x="2137" y="782"/>
                                </a:lnTo>
                                <a:lnTo>
                                  <a:pt x="2154" y="834"/>
                                </a:lnTo>
                                <a:lnTo>
                                  <a:pt x="2168" y="886"/>
                                </a:lnTo>
                                <a:lnTo>
                                  <a:pt x="2179" y="940"/>
                                </a:lnTo>
                                <a:lnTo>
                                  <a:pt x="2187" y="994"/>
                                </a:lnTo>
                                <a:lnTo>
                                  <a:pt x="2195" y="1051"/>
                                </a:lnTo>
                                <a:lnTo>
                                  <a:pt x="2198" y="1108"/>
                                </a:lnTo>
                                <a:lnTo>
                                  <a:pt x="2200" y="1166"/>
                                </a:lnTo>
                                <a:lnTo>
                                  <a:pt x="2198" y="1223"/>
                                </a:lnTo>
                                <a:lnTo>
                                  <a:pt x="2195" y="1279"/>
                                </a:lnTo>
                                <a:lnTo>
                                  <a:pt x="2190" y="1307"/>
                                </a:lnTo>
                                <a:lnTo>
                                  <a:pt x="2187" y="1335"/>
                                </a:lnTo>
                                <a:lnTo>
                                  <a:pt x="2183" y="1362"/>
                                </a:lnTo>
                                <a:lnTo>
                                  <a:pt x="2179" y="1390"/>
                                </a:lnTo>
                                <a:lnTo>
                                  <a:pt x="2168" y="1443"/>
                                </a:lnTo>
                                <a:lnTo>
                                  <a:pt x="2160" y="1469"/>
                                </a:lnTo>
                                <a:lnTo>
                                  <a:pt x="2154" y="1496"/>
                                </a:lnTo>
                                <a:lnTo>
                                  <a:pt x="2146" y="1521"/>
                                </a:lnTo>
                                <a:lnTo>
                                  <a:pt x="2137" y="1547"/>
                                </a:lnTo>
                                <a:lnTo>
                                  <a:pt x="2134" y="1552"/>
                                </a:lnTo>
                                <a:lnTo>
                                  <a:pt x="2132" y="1559"/>
                                </a:lnTo>
                                <a:lnTo>
                                  <a:pt x="2128" y="1572"/>
                                </a:lnTo>
                                <a:lnTo>
                                  <a:pt x="2120" y="1598"/>
                                </a:lnTo>
                                <a:lnTo>
                                  <a:pt x="2098" y="1646"/>
                                </a:lnTo>
                                <a:lnTo>
                                  <a:pt x="2087" y="1670"/>
                                </a:lnTo>
                                <a:lnTo>
                                  <a:pt x="2080" y="1682"/>
                                </a:lnTo>
                                <a:lnTo>
                                  <a:pt x="2075" y="1695"/>
                                </a:lnTo>
                                <a:lnTo>
                                  <a:pt x="2068" y="1706"/>
                                </a:lnTo>
                                <a:lnTo>
                                  <a:pt x="2062" y="1718"/>
                                </a:lnTo>
                                <a:lnTo>
                                  <a:pt x="2049" y="1742"/>
                                </a:lnTo>
                                <a:lnTo>
                                  <a:pt x="2035" y="1765"/>
                                </a:lnTo>
                                <a:lnTo>
                                  <a:pt x="2021" y="1788"/>
                                </a:lnTo>
                                <a:lnTo>
                                  <a:pt x="2004" y="1810"/>
                                </a:lnTo>
                                <a:lnTo>
                                  <a:pt x="1996" y="1821"/>
                                </a:lnTo>
                                <a:lnTo>
                                  <a:pt x="1992" y="1827"/>
                                </a:lnTo>
                                <a:lnTo>
                                  <a:pt x="1989" y="1833"/>
                                </a:lnTo>
                                <a:lnTo>
                                  <a:pt x="1972" y="1855"/>
                                </a:lnTo>
                                <a:lnTo>
                                  <a:pt x="1964" y="1866"/>
                                </a:lnTo>
                                <a:lnTo>
                                  <a:pt x="1960" y="1871"/>
                                </a:lnTo>
                                <a:lnTo>
                                  <a:pt x="1957" y="1878"/>
                                </a:lnTo>
                                <a:lnTo>
                                  <a:pt x="1938" y="1898"/>
                                </a:lnTo>
                                <a:lnTo>
                                  <a:pt x="1920" y="1920"/>
                                </a:lnTo>
                                <a:lnTo>
                                  <a:pt x="1902" y="1941"/>
                                </a:lnTo>
                                <a:lnTo>
                                  <a:pt x="1883" y="1962"/>
                                </a:lnTo>
                                <a:lnTo>
                                  <a:pt x="1862" y="1981"/>
                                </a:lnTo>
                                <a:lnTo>
                                  <a:pt x="1842" y="2001"/>
                                </a:lnTo>
                                <a:lnTo>
                                  <a:pt x="1822" y="2019"/>
                                </a:lnTo>
                                <a:lnTo>
                                  <a:pt x="1802" y="2039"/>
                                </a:lnTo>
                                <a:lnTo>
                                  <a:pt x="1796" y="2042"/>
                                </a:lnTo>
                                <a:lnTo>
                                  <a:pt x="1790" y="2046"/>
                                </a:lnTo>
                                <a:lnTo>
                                  <a:pt x="1780" y="2055"/>
                                </a:lnTo>
                                <a:lnTo>
                                  <a:pt x="1759" y="2072"/>
                                </a:lnTo>
                                <a:lnTo>
                                  <a:pt x="1753" y="2076"/>
                                </a:lnTo>
                                <a:lnTo>
                                  <a:pt x="1748" y="2080"/>
                                </a:lnTo>
                                <a:lnTo>
                                  <a:pt x="1737" y="2089"/>
                                </a:lnTo>
                                <a:lnTo>
                                  <a:pt x="1717" y="2105"/>
                                </a:lnTo>
                                <a:lnTo>
                                  <a:pt x="1694" y="2119"/>
                                </a:lnTo>
                                <a:lnTo>
                                  <a:pt x="1672" y="2134"/>
                                </a:lnTo>
                                <a:lnTo>
                                  <a:pt x="1649" y="2147"/>
                                </a:lnTo>
                                <a:lnTo>
                                  <a:pt x="1638" y="2154"/>
                                </a:lnTo>
                                <a:lnTo>
                                  <a:pt x="1627" y="2161"/>
                                </a:lnTo>
                                <a:lnTo>
                                  <a:pt x="1615" y="2167"/>
                                </a:lnTo>
                                <a:lnTo>
                                  <a:pt x="1603" y="2173"/>
                                </a:lnTo>
                                <a:lnTo>
                                  <a:pt x="1580" y="2185"/>
                                </a:lnTo>
                                <a:lnTo>
                                  <a:pt x="1556" y="2196"/>
                                </a:lnTo>
                                <a:lnTo>
                                  <a:pt x="1534" y="2208"/>
                                </a:lnTo>
                                <a:lnTo>
                                  <a:pt x="1509" y="2217"/>
                                </a:lnTo>
                                <a:lnTo>
                                  <a:pt x="1496" y="2221"/>
                                </a:lnTo>
                                <a:lnTo>
                                  <a:pt x="1490" y="2223"/>
                                </a:lnTo>
                                <a:lnTo>
                                  <a:pt x="1485" y="2227"/>
                                </a:lnTo>
                                <a:lnTo>
                                  <a:pt x="1460" y="2235"/>
                                </a:lnTo>
                                <a:lnTo>
                                  <a:pt x="1436" y="2244"/>
                                </a:lnTo>
                                <a:lnTo>
                                  <a:pt x="1410" y="2251"/>
                                </a:lnTo>
                                <a:lnTo>
                                  <a:pt x="1385" y="2258"/>
                                </a:lnTo>
                                <a:lnTo>
                                  <a:pt x="1371" y="2260"/>
                                </a:lnTo>
                                <a:lnTo>
                                  <a:pt x="1359" y="2264"/>
                                </a:lnTo>
                                <a:lnTo>
                                  <a:pt x="1334" y="2270"/>
                                </a:lnTo>
                                <a:lnTo>
                                  <a:pt x="1307" y="2274"/>
                                </a:lnTo>
                                <a:lnTo>
                                  <a:pt x="1281" y="2278"/>
                                </a:lnTo>
                                <a:lnTo>
                                  <a:pt x="1254" y="2281"/>
                                </a:lnTo>
                                <a:lnTo>
                                  <a:pt x="1228" y="2285"/>
                                </a:lnTo>
                                <a:lnTo>
                                  <a:pt x="1174" y="2289"/>
                                </a:lnTo>
                                <a:lnTo>
                                  <a:pt x="1120" y="2291"/>
                                </a:lnTo>
                                <a:lnTo>
                                  <a:pt x="1064" y="2289"/>
                                </a:lnTo>
                                <a:lnTo>
                                  <a:pt x="1010" y="2285"/>
                                </a:lnTo>
                                <a:lnTo>
                                  <a:pt x="956" y="2278"/>
                                </a:lnTo>
                                <a:lnTo>
                                  <a:pt x="904" y="2270"/>
                                </a:lnTo>
                                <a:lnTo>
                                  <a:pt x="852" y="2258"/>
                                </a:lnTo>
                                <a:lnTo>
                                  <a:pt x="802" y="2244"/>
                                </a:lnTo>
                                <a:lnTo>
                                  <a:pt x="753" y="2227"/>
                                </a:lnTo>
                                <a:lnTo>
                                  <a:pt x="705" y="2208"/>
                                </a:lnTo>
                                <a:lnTo>
                                  <a:pt x="657" y="2185"/>
                                </a:lnTo>
                                <a:lnTo>
                                  <a:pt x="612" y="2161"/>
                                </a:lnTo>
                                <a:lnTo>
                                  <a:pt x="566" y="2134"/>
                                </a:lnTo>
                                <a:lnTo>
                                  <a:pt x="522" y="2105"/>
                                </a:lnTo>
                                <a:lnTo>
                                  <a:pt x="479" y="2072"/>
                                </a:lnTo>
                                <a:lnTo>
                                  <a:pt x="437" y="2039"/>
                                </a:lnTo>
                                <a:lnTo>
                                  <a:pt x="397" y="2001"/>
                                </a:lnTo>
                                <a:lnTo>
                                  <a:pt x="357" y="1962"/>
                                </a:lnTo>
                                <a:lnTo>
                                  <a:pt x="336" y="1941"/>
                                </a:lnTo>
                                <a:lnTo>
                                  <a:pt x="318" y="1920"/>
                                </a:lnTo>
                                <a:lnTo>
                                  <a:pt x="281" y="1878"/>
                                </a:lnTo>
                                <a:lnTo>
                                  <a:pt x="264" y="1855"/>
                                </a:lnTo>
                                <a:lnTo>
                                  <a:pt x="248" y="1833"/>
                                </a:lnTo>
                                <a:lnTo>
                                  <a:pt x="218" y="1788"/>
                                </a:lnTo>
                                <a:lnTo>
                                  <a:pt x="202" y="1765"/>
                                </a:lnTo>
                                <a:lnTo>
                                  <a:pt x="189" y="1742"/>
                                </a:lnTo>
                                <a:lnTo>
                                  <a:pt x="163" y="1695"/>
                                </a:lnTo>
                                <a:lnTo>
                                  <a:pt x="139" y="1646"/>
                                </a:lnTo>
                                <a:lnTo>
                                  <a:pt x="119" y="1598"/>
                                </a:lnTo>
                                <a:lnTo>
                                  <a:pt x="99" y="1547"/>
                                </a:lnTo>
                                <a:lnTo>
                                  <a:pt x="84" y="1496"/>
                                </a:lnTo>
                                <a:lnTo>
                                  <a:pt x="70" y="1443"/>
                                </a:lnTo>
                                <a:lnTo>
                                  <a:pt x="60" y="1390"/>
                                </a:lnTo>
                                <a:lnTo>
                                  <a:pt x="50" y="1335"/>
                                </a:lnTo>
                                <a:lnTo>
                                  <a:pt x="46" y="1307"/>
                                </a:lnTo>
                                <a:lnTo>
                                  <a:pt x="44" y="1279"/>
                                </a:lnTo>
                                <a:lnTo>
                                  <a:pt x="41" y="1223"/>
                                </a:lnTo>
                                <a:lnTo>
                                  <a:pt x="40" y="1166"/>
                                </a:lnTo>
                                <a:lnTo>
                                  <a:pt x="41" y="1108"/>
                                </a:lnTo>
                                <a:lnTo>
                                  <a:pt x="44" y="1051"/>
                                </a:lnTo>
                                <a:lnTo>
                                  <a:pt x="50" y="994"/>
                                </a:lnTo>
                                <a:lnTo>
                                  <a:pt x="60" y="940"/>
                                </a:lnTo>
                                <a:lnTo>
                                  <a:pt x="70" y="886"/>
                                </a:lnTo>
                                <a:lnTo>
                                  <a:pt x="84" y="834"/>
                                </a:lnTo>
                                <a:lnTo>
                                  <a:pt x="99" y="782"/>
                                </a:lnTo>
                                <a:lnTo>
                                  <a:pt x="119" y="733"/>
                                </a:lnTo>
                                <a:lnTo>
                                  <a:pt x="139" y="683"/>
                                </a:lnTo>
                                <a:lnTo>
                                  <a:pt x="163" y="636"/>
                                </a:lnTo>
                                <a:lnTo>
                                  <a:pt x="189" y="588"/>
                                </a:lnTo>
                                <a:lnTo>
                                  <a:pt x="218" y="542"/>
                                </a:lnTo>
                                <a:lnTo>
                                  <a:pt x="248" y="496"/>
                                </a:lnTo>
                                <a:lnTo>
                                  <a:pt x="281" y="453"/>
                                </a:lnTo>
                                <a:lnTo>
                                  <a:pt x="318" y="410"/>
                                </a:lnTo>
                                <a:lnTo>
                                  <a:pt x="357" y="370"/>
                                </a:lnTo>
                                <a:lnTo>
                                  <a:pt x="397" y="330"/>
                                </a:lnTo>
                                <a:lnTo>
                                  <a:pt x="437" y="292"/>
                                </a:lnTo>
                                <a:lnTo>
                                  <a:pt x="479" y="257"/>
                                </a:lnTo>
                                <a:lnTo>
                                  <a:pt x="522" y="226"/>
                                </a:lnTo>
                                <a:lnTo>
                                  <a:pt x="566" y="196"/>
                                </a:lnTo>
                                <a:lnTo>
                                  <a:pt x="612" y="169"/>
                                </a:lnTo>
                                <a:lnTo>
                                  <a:pt x="657" y="144"/>
                                </a:lnTo>
                                <a:lnTo>
                                  <a:pt x="705" y="123"/>
                                </a:lnTo>
                                <a:lnTo>
                                  <a:pt x="753" y="103"/>
                                </a:lnTo>
                                <a:lnTo>
                                  <a:pt x="802" y="86"/>
                                </a:lnTo>
                                <a:lnTo>
                                  <a:pt x="852" y="72"/>
                                </a:lnTo>
                                <a:lnTo>
                                  <a:pt x="904" y="61"/>
                                </a:lnTo>
                                <a:lnTo>
                                  <a:pt x="956" y="52"/>
                                </a:lnTo>
                                <a:lnTo>
                                  <a:pt x="1010" y="46"/>
                                </a:lnTo>
                                <a:lnTo>
                                  <a:pt x="1064" y="43"/>
                                </a:lnTo>
                                <a:lnTo>
                                  <a:pt x="1120" y="42"/>
                                </a:lnTo>
                                <a:close/>
                              </a:path>
                            </a:pathLst>
                          </a:custGeom>
                          <a:solidFill>
                            <a:srgbClr val="EEEEEE"/>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91" name="Freeform 195"/>
                        <wps:cNvSpPr>
                          <a:spLocks noEditPoints="1"/>
                        </wps:cNvSpPr>
                        <wps:spPr bwMode="auto">
                          <a:xfrm>
                            <a:off x="17" y="642"/>
                            <a:ext cx="196" cy="204"/>
                          </a:xfrm>
                          <a:custGeom>
                            <a:avLst/>
                            <a:gdLst>
                              <a:gd name="T0" fmla="*/ 0 w 2160"/>
                              <a:gd name="T1" fmla="*/ 0 h 2249"/>
                              <a:gd name="T2" fmla="*/ 0 w 2160"/>
                              <a:gd name="T3" fmla="*/ 0 h 2249"/>
                              <a:gd name="T4" fmla="*/ 0 w 2160"/>
                              <a:gd name="T5" fmla="*/ 0 h 2249"/>
                              <a:gd name="T6" fmla="*/ 0 w 2160"/>
                              <a:gd name="T7" fmla="*/ 0 h 2249"/>
                              <a:gd name="T8" fmla="*/ 0 w 2160"/>
                              <a:gd name="T9" fmla="*/ 0 h 2249"/>
                              <a:gd name="T10" fmla="*/ 0 w 2160"/>
                              <a:gd name="T11" fmla="*/ 0 h 2249"/>
                              <a:gd name="T12" fmla="*/ 0 w 2160"/>
                              <a:gd name="T13" fmla="*/ 0 h 2249"/>
                              <a:gd name="T14" fmla="*/ 0 w 2160"/>
                              <a:gd name="T15" fmla="*/ 0 h 2249"/>
                              <a:gd name="T16" fmla="*/ 0 w 2160"/>
                              <a:gd name="T17" fmla="*/ 0 h 2249"/>
                              <a:gd name="T18" fmla="*/ 0 w 2160"/>
                              <a:gd name="T19" fmla="*/ 0 h 2249"/>
                              <a:gd name="T20" fmla="*/ 0 w 2160"/>
                              <a:gd name="T21" fmla="*/ 0 h 2249"/>
                              <a:gd name="T22" fmla="*/ 0 w 2160"/>
                              <a:gd name="T23" fmla="*/ 0 h 2249"/>
                              <a:gd name="T24" fmla="*/ 0 w 2160"/>
                              <a:gd name="T25" fmla="*/ 0 h 2249"/>
                              <a:gd name="T26" fmla="*/ 0 w 2160"/>
                              <a:gd name="T27" fmla="*/ 0 h 2249"/>
                              <a:gd name="T28" fmla="*/ 0 w 2160"/>
                              <a:gd name="T29" fmla="*/ 0 h 2249"/>
                              <a:gd name="T30" fmla="*/ 0 w 2160"/>
                              <a:gd name="T31" fmla="*/ 0 h 2249"/>
                              <a:gd name="T32" fmla="*/ 0 w 2160"/>
                              <a:gd name="T33" fmla="*/ 0 h 2249"/>
                              <a:gd name="T34" fmla="*/ 0 w 2160"/>
                              <a:gd name="T35" fmla="*/ 0 h 2249"/>
                              <a:gd name="T36" fmla="*/ 0 w 2160"/>
                              <a:gd name="T37" fmla="*/ 0 h 2249"/>
                              <a:gd name="T38" fmla="*/ 0 w 2160"/>
                              <a:gd name="T39" fmla="*/ 0 h 2249"/>
                              <a:gd name="T40" fmla="*/ 0 w 2160"/>
                              <a:gd name="T41" fmla="*/ 0 h 2249"/>
                              <a:gd name="T42" fmla="*/ 0 w 2160"/>
                              <a:gd name="T43" fmla="*/ 0 h 2249"/>
                              <a:gd name="T44" fmla="*/ 0 w 2160"/>
                              <a:gd name="T45" fmla="*/ 0 h 2249"/>
                              <a:gd name="T46" fmla="*/ 0 w 2160"/>
                              <a:gd name="T47" fmla="*/ 0 h 2249"/>
                              <a:gd name="T48" fmla="*/ 0 w 2160"/>
                              <a:gd name="T49" fmla="*/ 0 h 2249"/>
                              <a:gd name="T50" fmla="*/ 0 w 2160"/>
                              <a:gd name="T51" fmla="*/ 0 h 2249"/>
                              <a:gd name="T52" fmla="*/ 0 w 2160"/>
                              <a:gd name="T53" fmla="*/ 0 h 2249"/>
                              <a:gd name="T54" fmla="*/ 0 w 2160"/>
                              <a:gd name="T55" fmla="*/ 0 h 2249"/>
                              <a:gd name="T56" fmla="*/ 0 w 2160"/>
                              <a:gd name="T57" fmla="*/ 0 h 2249"/>
                              <a:gd name="T58" fmla="*/ 0 w 2160"/>
                              <a:gd name="T59" fmla="*/ 0 h 2249"/>
                              <a:gd name="T60" fmla="*/ 0 w 2160"/>
                              <a:gd name="T61" fmla="*/ 0 h 2249"/>
                              <a:gd name="T62" fmla="*/ 0 w 2160"/>
                              <a:gd name="T63" fmla="*/ 0 h 2249"/>
                              <a:gd name="T64" fmla="*/ 0 w 2160"/>
                              <a:gd name="T65" fmla="*/ 0 h 2249"/>
                              <a:gd name="T66" fmla="*/ 0 w 2160"/>
                              <a:gd name="T67" fmla="*/ 0 h 2249"/>
                              <a:gd name="T68" fmla="*/ 0 w 2160"/>
                              <a:gd name="T69" fmla="*/ 0 h 2249"/>
                              <a:gd name="T70" fmla="*/ 0 w 2160"/>
                              <a:gd name="T71" fmla="*/ 0 h 2249"/>
                              <a:gd name="T72" fmla="*/ 0 w 2160"/>
                              <a:gd name="T73" fmla="*/ 0 h 2249"/>
                              <a:gd name="T74" fmla="*/ 0 w 2160"/>
                              <a:gd name="T75" fmla="*/ 0 h 2249"/>
                              <a:gd name="T76" fmla="*/ 0 w 2160"/>
                              <a:gd name="T77" fmla="*/ 0 h 2249"/>
                              <a:gd name="T78" fmla="*/ 0 w 2160"/>
                              <a:gd name="T79" fmla="*/ 0 h 2249"/>
                              <a:gd name="T80" fmla="*/ 0 w 2160"/>
                              <a:gd name="T81" fmla="*/ 0 h 2249"/>
                              <a:gd name="T82" fmla="*/ 0 w 2160"/>
                              <a:gd name="T83" fmla="*/ 0 h 2249"/>
                              <a:gd name="T84" fmla="*/ 0 w 2160"/>
                              <a:gd name="T85" fmla="*/ 0 h 2249"/>
                              <a:gd name="T86" fmla="*/ 0 w 2160"/>
                              <a:gd name="T87" fmla="*/ 0 h 2249"/>
                              <a:gd name="T88" fmla="*/ 0 w 2160"/>
                              <a:gd name="T89" fmla="*/ 0 h 2249"/>
                              <a:gd name="T90" fmla="*/ 0 w 2160"/>
                              <a:gd name="T91" fmla="*/ 0 h 2249"/>
                              <a:gd name="T92" fmla="*/ 0 w 2160"/>
                              <a:gd name="T93" fmla="*/ 0 h 2249"/>
                              <a:gd name="T94" fmla="*/ 0 w 2160"/>
                              <a:gd name="T95" fmla="*/ 0 h 2249"/>
                              <a:gd name="T96" fmla="*/ 0 w 2160"/>
                              <a:gd name="T97" fmla="*/ 0 h 2249"/>
                              <a:gd name="T98" fmla="*/ 0 w 2160"/>
                              <a:gd name="T99" fmla="*/ 0 h 2249"/>
                              <a:gd name="T100" fmla="*/ 0 w 2160"/>
                              <a:gd name="T101" fmla="*/ 0 h 2249"/>
                              <a:gd name="T102" fmla="*/ 0 w 2160"/>
                              <a:gd name="T103" fmla="*/ 0 h 2249"/>
                              <a:gd name="T104" fmla="*/ 0 w 2160"/>
                              <a:gd name="T105" fmla="*/ 0 h 2249"/>
                              <a:gd name="T106" fmla="*/ 0 w 2160"/>
                              <a:gd name="T107" fmla="*/ 0 h 2249"/>
                              <a:gd name="T108" fmla="*/ 0 w 2160"/>
                              <a:gd name="T109" fmla="*/ 0 h 2249"/>
                              <a:gd name="T110" fmla="*/ 0 w 2160"/>
                              <a:gd name="T111" fmla="*/ 0 h 2249"/>
                              <a:gd name="T112" fmla="*/ 0 w 2160"/>
                              <a:gd name="T113" fmla="*/ 0 h 2249"/>
                              <a:gd name="T114" fmla="*/ 0 w 2160"/>
                              <a:gd name="T115" fmla="*/ 0 h 2249"/>
                              <a:gd name="T116" fmla="*/ 0 w 2160"/>
                              <a:gd name="T117" fmla="*/ 0 h 224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160"/>
                              <a:gd name="T178" fmla="*/ 0 h 2249"/>
                              <a:gd name="T179" fmla="*/ 2160 w 2160"/>
                              <a:gd name="T180" fmla="*/ 2249 h 224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160" h="2249">
                                <a:moveTo>
                                  <a:pt x="1843" y="328"/>
                                </a:moveTo>
                                <a:lnTo>
                                  <a:pt x="1802" y="288"/>
                                </a:lnTo>
                                <a:lnTo>
                                  <a:pt x="1762" y="250"/>
                                </a:lnTo>
                                <a:lnTo>
                                  <a:pt x="1740" y="231"/>
                                </a:lnTo>
                                <a:lnTo>
                                  <a:pt x="1719" y="215"/>
                                </a:lnTo>
                                <a:lnTo>
                                  <a:pt x="1677" y="184"/>
                                </a:lnTo>
                                <a:lnTo>
                                  <a:pt x="1632" y="154"/>
                                </a:lnTo>
                                <a:lnTo>
                                  <a:pt x="1587" y="127"/>
                                </a:lnTo>
                                <a:lnTo>
                                  <a:pt x="1540" y="102"/>
                                </a:lnTo>
                                <a:lnTo>
                                  <a:pt x="1494" y="81"/>
                                </a:lnTo>
                                <a:lnTo>
                                  <a:pt x="1445" y="61"/>
                                </a:lnTo>
                                <a:lnTo>
                                  <a:pt x="1396" y="44"/>
                                </a:lnTo>
                                <a:lnTo>
                                  <a:pt x="1345" y="30"/>
                                </a:lnTo>
                                <a:lnTo>
                                  <a:pt x="1319" y="24"/>
                                </a:lnTo>
                                <a:lnTo>
                                  <a:pt x="1294" y="19"/>
                                </a:lnTo>
                                <a:lnTo>
                                  <a:pt x="1241" y="10"/>
                                </a:lnTo>
                                <a:lnTo>
                                  <a:pt x="1188" y="4"/>
                                </a:lnTo>
                                <a:lnTo>
                                  <a:pt x="1134" y="1"/>
                                </a:lnTo>
                                <a:lnTo>
                                  <a:pt x="1080" y="0"/>
                                </a:lnTo>
                                <a:lnTo>
                                  <a:pt x="1024" y="1"/>
                                </a:lnTo>
                                <a:lnTo>
                                  <a:pt x="970" y="4"/>
                                </a:lnTo>
                                <a:lnTo>
                                  <a:pt x="916" y="10"/>
                                </a:lnTo>
                                <a:lnTo>
                                  <a:pt x="864" y="19"/>
                                </a:lnTo>
                                <a:lnTo>
                                  <a:pt x="812" y="30"/>
                                </a:lnTo>
                                <a:lnTo>
                                  <a:pt x="762" y="44"/>
                                </a:lnTo>
                                <a:lnTo>
                                  <a:pt x="713" y="61"/>
                                </a:lnTo>
                                <a:lnTo>
                                  <a:pt x="665" y="81"/>
                                </a:lnTo>
                                <a:lnTo>
                                  <a:pt x="617" y="102"/>
                                </a:lnTo>
                                <a:lnTo>
                                  <a:pt x="572" y="127"/>
                                </a:lnTo>
                                <a:lnTo>
                                  <a:pt x="526" y="154"/>
                                </a:lnTo>
                                <a:lnTo>
                                  <a:pt x="482" y="184"/>
                                </a:lnTo>
                                <a:lnTo>
                                  <a:pt x="439" y="215"/>
                                </a:lnTo>
                                <a:lnTo>
                                  <a:pt x="397" y="250"/>
                                </a:lnTo>
                                <a:lnTo>
                                  <a:pt x="357" y="288"/>
                                </a:lnTo>
                                <a:lnTo>
                                  <a:pt x="317" y="328"/>
                                </a:lnTo>
                                <a:lnTo>
                                  <a:pt x="278" y="368"/>
                                </a:lnTo>
                                <a:lnTo>
                                  <a:pt x="241" y="411"/>
                                </a:lnTo>
                                <a:lnTo>
                                  <a:pt x="208" y="454"/>
                                </a:lnTo>
                                <a:lnTo>
                                  <a:pt x="178" y="500"/>
                                </a:lnTo>
                                <a:lnTo>
                                  <a:pt x="149" y="546"/>
                                </a:lnTo>
                                <a:lnTo>
                                  <a:pt x="123" y="594"/>
                                </a:lnTo>
                                <a:lnTo>
                                  <a:pt x="99" y="641"/>
                                </a:lnTo>
                                <a:lnTo>
                                  <a:pt x="79" y="691"/>
                                </a:lnTo>
                                <a:lnTo>
                                  <a:pt x="59" y="740"/>
                                </a:lnTo>
                                <a:lnTo>
                                  <a:pt x="44" y="792"/>
                                </a:lnTo>
                                <a:lnTo>
                                  <a:pt x="30" y="844"/>
                                </a:lnTo>
                                <a:lnTo>
                                  <a:pt x="20" y="898"/>
                                </a:lnTo>
                                <a:lnTo>
                                  <a:pt x="10" y="952"/>
                                </a:lnTo>
                                <a:lnTo>
                                  <a:pt x="4" y="1009"/>
                                </a:lnTo>
                                <a:lnTo>
                                  <a:pt x="1" y="1066"/>
                                </a:lnTo>
                                <a:lnTo>
                                  <a:pt x="0" y="1124"/>
                                </a:lnTo>
                                <a:lnTo>
                                  <a:pt x="1" y="1181"/>
                                </a:lnTo>
                                <a:lnTo>
                                  <a:pt x="4" y="1237"/>
                                </a:lnTo>
                                <a:lnTo>
                                  <a:pt x="6" y="1265"/>
                                </a:lnTo>
                                <a:lnTo>
                                  <a:pt x="10" y="1293"/>
                                </a:lnTo>
                                <a:lnTo>
                                  <a:pt x="20" y="1348"/>
                                </a:lnTo>
                                <a:lnTo>
                                  <a:pt x="30" y="1401"/>
                                </a:lnTo>
                                <a:lnTo>
                                  <a:pt x="44" y="1454"/>
                                </a:lnTo>
                                <a:lnTo>
                                  <a:pt x="59" y="1505"/>
                                </a:lnTo>
                                <a:lnTo>
                                  <a:pt x="79" y="1556"/>
                                </a:lnTo>
                                <a:lnTo>
                                  <a:pt x="99" y="1604"/>
                                </a:lnTo>
                                <a:lnTo>
                                  <a:pt x="123" y="1653"/>
                                </a:lnTo>
                                <a:lnTo>
                                  <a:pt x="149" y="1700"/>
                                </a:lnTo>
                                <a:lnTo>
                                  <a:pt x="162" y="1723"/>
                                </a:lnTo>
                                <a:lnTo>
                                  <a:pt x="178" y="1746"/>
                                </a:lnTo>
                                <a:lnTo>
                                  <a:pt x="208" y="1791"/>
                                </a:lnTo>
                                <a:lnTo>
                                  <a:pt x="224" y="1813"/>
                                </a:lnTo>
                                <a:lnTo>
                                  <a:pt x="241" y="1836"/>
                                </a:lnTo>
                                <a:lnTo>
                                  <a:pt x="278" y="1878"/>
                                </a:lnTo>
                                <a:lnTo>
                                  <a:pt x="296" y="1899"/>
                                </a:lnTo>
                                <a:lnTo>
                                  <a:pt x="317" y="1920"/>
                                </a:lnTo>
                                <a:lnTo>
                                  <a:pt x="357" y="1959"/>
                                </a:lnTo>
                                <a:lnTo>
                                  <a:pt x="397" y="1997"/>
                                </a:lnTo>
                                <a:lnTo>
                                  <a:pt x="439" y="2030"/>
                                </a:lnTo>
                                <a:lnTo>
                                  <a:pt x="482" y="2063"/>
                                </a:lnTo>
                                <a:lnTo>
                                  <a:pt x="526" y="2092"/>
                                </a:lnTo>
                                <a:lnTo>
                                  <a:pt x="572" y="2119"/>
                                </a:lnTo>
                                <a:lnTo>
                                  <a:pt x="617" y="2143"/>
                                </a:lnTo>
                                <a:lnTo>
                                  <a:pt x="665" y="2166"/>
                                </a:lnTo>
                                <a:lnTo>
                                  <a:pt x="713" y="2185"/>
                                </a:lnTo>
                                <a:lnTo>
                                  <a:pt x="762" y="2202"/>
                                </a:lnTo>
                                <a:lnTo>
                                  <a:pt x="812" y="2216"/>
                                </a:lnTo>
                                <a:lnTo>
                                  <a:pt x="864" y="2228"/>
                                </a:lnTo>
                                <a:lnTo>
                                  <a:pt x="916" y="2236"/>
                                </a:lnTo>
                                <a:lnTo>
                                  <a:pt x="970" y="2243"/>
                                </a:lnTo>
                                <a:lnTo>
                                  <a:pt x="1024" y="2247"/>
                                </a:lnTo>
                                <a:lnTo>
                                  <a:pt x="1080" y="2249"/>
                                </a:lnTo>
                                <a:lnTo>
                                  <a:pt x="1134" y="2247"/>
                                </a:lnTo>
                                <a:lnTo>
                                  <a:pt x="1188" y="2243"/>
                                </a:lnTo>
                                <a:lnTo>
                                  <a:pt x="1214" y="2239"/>
                                </a:lnTo>
                                <a:lnTo>
                                  <a:pt x="1241" y="2236"/>
                                </a:lnTo>
                                <a:lnTo>
                                  <a:pt x="1267" y="2232"/>
                                </a:lnTo>
                                <a:lnTo>
                                  <a:pt x="1294" y="2228"/>
                                </a:lnTo>
                                <a:lnTo>
                                  <a:pt x="1319" y="2222"/>
                                </a:lnTo>
                                <a:lnTo>
                                  <a:pt x="1331" y="2218"/>
                                </a:lnTo>
                                <a:lnTo>
                                  <a:pt x="1345" y="2216"/>
                                </a:lnTo>
                                <a:lnTo>
                                  <a:pt x="1370" y="2209"/>
                                </a:lnTo>
                                <a:lnTo>
                                  <a:pt x="1396" y="2202"/>
                                </a:lnTo>
                                <a:lnTo>
                                  <a:pt x="1420" y="2193"/>
                                </a:lnTo>
                                <a:lnTo>
                                  <a:pt x="1445" y="2185"/>
                                </a:lnTo>
                                <a:lnTo>
                                  <a:pt x="1450" y="2181"/>
                                </a:lnTo>
                                <a:lnTo>
                                  <a:pt x="1456" y="2179"/>
                                </a:lnTo>
                                <a:lnTo>
                                  <a:pt x="1469" y="2175"/>
                                </a:lnTo>
                                <a:lnTo>
                                  <a:pt x="1494" y="2166"/>
                                </a:lnTo>
                                <a:lnTo>
                                  <a:pt x="1516" y="2154"/>
                                </a:lnTo>
                                <a:lnTo>
                                  <a:pt x="1540" y="2143"/>
                                </a:lnTo>
                                <a:lnTo>
                                  <a:pt x="1563" y="2131"/>
                                </a:lnTo>
                                <a:lnTo>
                                  <a:pt x="1575" y="2125"/>
                                </a:lnTo>
                                <a:lnTo>
                                  <a:pt x="1587" y="2119"/>
                                </a:lnTo>
                                <a:lnTo>
                                  <a:pt x="1598" y="2112"/>
                                </a:lnTo>
                                <a:lnTo>
                                  <a:pt x="1609" y="2105"/>
                                </a:lnTo>
                                <a:lnTo>
                                  <a:pt x="1632" y="2092"/>
                                </a:lnTo>
                                <a:lnTo>
                                  <a:pt x="1654" y="2077"/>
                                </a:lnTo>
                                <a:lnTo>
                                  <a:pt x="1677" y="2063"/>
                                </a:lnTo>
                                <a:lnTo>
                                  <a:pt x="1697" y="2047"/>
                                </a:lnTo>
                                <a:lnTo>
                                  <a:pt x="1708" y="2038"/>
                                </a:lnTo>
                                <a:lnTo>
                                  <a:pt x="1713" y="2034"/>
                                </a:lnTo>
                                <a:lnTo>
                                  <a:pt x="1719" y="2030"/>
                                </a:lnTo>
                                <a:lnTo>
                                  <a:pt x="1740" y="2013"/>
                                </a:lnTo>
                                <a:lnTo>
                                  <a:pt x="1750" y="2004"/>
                                </a:lnTo>
                                <a:lnTo>
                                  <a:pt x="1756" y="2000"/>
                                </a:lnTo>
                                <a:lnTo>
                                  <a:pt x="1762" y="1997"/>
                                </a:lnTo>
                                <a:lnTo>
                                  <a:pt x="1782" y="1977"/>
                                </a:lnTo>
                                <a:lnTo>
                                  <a:pt x="1802" y="1959"/>
                                </a:lnTo>
                                <a:lnTo>
                                  <a:pt x="1822" y="1939"/>
                                </a:lnTo>
                                <a:lnTo>
                                  <a:pt x="1843" y="1920"/>
                                </a:lnTo>
                                <a:lnTo>
                                  <a:pt x="1862" y="1899"/>
                                </a:lnTo>
                                <a:lnTo>
                                  <a:pt x="1880" y="1878"/>
                                </a:lnTo>
                                <a:lnTo>
                                  <a:pt x="1898" y="1856"/>
                                </a:lnTo>
                                <a:lnTo>
                                  <a:pt x="1917" y="1836"/>
                                </a:lnTo>
                                <a:lnTo>
                                  <a:pt x="1920" y="1829"/>
                                </a:lnTo>
                                <a:lnTo>
                                  <a:pt x="1924" y="1824"/>
                                </a:lnTo>
                                <a:lnTo>
                                  <a:pt x="1932" y="1813"/>
                                </a:lnTo>
                                <a:lnTo>
                                  <a:pt x="1949" y="1791"/>
                                </a:lnTo>
                                <a:lnTo>
                                  <a:pt x="1952" y="1785"/>
                                </a:lnTo>
                                <a:lnTo>
                                  <a:pt x="1956" y="1779"/>
                                </a:lnTo>
                                <a:lnTo>
                                  <a:pt x="1964" y="1768"/>
                                </a:lnTo>
                                <a:lnTo>
                                  <a:pt x="1981" y="1746"/>
                                </a:lnTo>
                                <a:lnTo>
                                  <a:pt x="1995" y="1723"/>
                                </a:lnTo>
                                <a:lnTo>
                                  <a:pt x="2009" y="1700"/>
                                </a:lnTo>
                                <a:lnTo>
                                  <a:pt x="2022" y="1676"/>
                                </a:lnTo>
                                <a:lnTo>
                                  <a:pt x="2028" y="1664"/>
                                </a:lnTo>
                                <a:lnTo>
                                  <a:pt x="2035" y="1653"/>
                                </a:lnTo>
                                <a:lnTo>
                                  <a:pt x="2040" y="1640"/>
                                </a:lnTo>
                                <a:lnTo>
                                  <a:pt x="2047" y="1628"/>
                                </a:lnTo>
                                <a:lnTo>
                                  <a:pt x="2058" y="1604"/>
                                </a:lnTo>
                                <a:lnTo>
                                  <a:pt x="2080" y="1556"/>
                                </a:lnTo>
                                <a:lnTo>
                                  <a:pt x="2088" y="1530"/>
                                </a:lnTo>
                                <a:lnTo>
                                  <a:pt x="2092" y="1517"/>
                                </a:lnTo>
                                <a:lnTo>
                                  <a:pt x="2094" y="1510"/>
                                </a:lnTo>
                                <a:lnTo>
                                  <a:pt x="2097" y="1505"/>
                                </a:lnTo>
                                <a:lnTo>
                                  <a:pt x="2106" y="1479"/>
                                </a:lnTo>
                                <a:lnTo>
                                  <a:pt x="2114" y="1454"/>
                                </a:lnTo>
                                <a:lnTo>
                                  <a:pt x="2120" y="1427"/>
                                </a:lnTo>
                                <a:lnTo>
                                  <a:pt x="2128" y="1401"/>
                                </a:lnTo>
                                <a:lnTo>
                                  <a:pt x="2139" y="1348"/>
                                </a:lnTo>
                                <a:lnTo>
                                  <a:pt x="2143" y="1320"/>
                                </a:lnTo>
                                <a:lnTo>
                                  <a:pt x="2147" y="1293"/>
                                </a:lnTo>
                                <a:lnTo>
                                  <a:pt x="2150" y="1265"/>
                                </a:lnTo>
                                <a:lnTo>
                                  <a:pt x="2155" y="1237"/>
                                </a:lnTo>
                                <a:lnTo>
                                  <a:pt x="2158" y="1181"/>
                                </a:lnTo>
                                <a:lnTo>
                                  <a:pt x="2160" y="1124"/>
                                </a:lnTo>
                                <a:lnTo>
                                  <a:pt x="2158" y="1066"/>
                                </a:lnTo>
                                <a:lnTo>
                                  <a:pt x="2155" y="1009"/>
                                </a:lnTo>
                                <a:lnTo>
                                  <a:pt x="2147" y="952"/>
                                </a:lnTo>
                                <a:lnTo>
                                  <a:pt x="2139" y="898"/>
                                </a:lnTo>
                                <a:lnTo>
                                  <a:pt x="2128" y="844"/>
                                </a:lnTo>
                                <a:lnTo>
                                  <a:pt x="2114" y="792"/>
                                </a:lnTo>
                                <a:lnTo>
                                  <a:pt x="2097" y="740"/>
                                </a:lnTo>
                                <a:lnTo>
                                  <a:pt x="2080" y="691"/>
                                </a:lnTo>
                                <a:lnTo>
                                  <a:pt x="2058" y="641"/>
                                </a:lnTo>
                                <a:lnTo>
                                  <a:pt x="2035" y="594"/>
                                </a:lnTo>
                                <a:lnTo>
                                  <a:pt x="2009" y="546"/>
                                </a:lnTo>
                                <a:lnTo>
                                  <a:pt x="1981" y="500"/>
                                </a:lnTo>
                                <a:lnTo>
                                  <a:pt x="1949" y="454"/>
                                </a:lnTo>
                                <a:lnTo>
                                  <a:pt x="1917" y="411"/>
                                </a:lnTo>
                                <a:lnTo>
                                  <a:pt x="1880" y="368"/>
                                </a:lnTo>
                                <a:lnTo>
                                  <a:pt x="1843" y="328"/>
                                </a:lnTo>
                                <a:close/>
                                <a:moveTo>
                                  <a:pt x="1080" y="40"/>
                                </a:moveTo>
                                <a:lnTo>
                                  <a:pt x="1132" y="41"/>
                                </a:lnTo>
                                <a:lnTo>
                                  <a:pt x="1185" y="44"/>
                                </a:lnTo>
                                <a:lnTo>
                                  <a:pt x="1236" y="50"/>
                                </a:lnTo>
                                <a:lnTo>
                                  <a:pt x="1287" y="60"/>
                                </a:lnTo>
                                <a:lnTo>
                                  <a:pt x="1336" y="69"/>
                                </a:lnTo>
                                <a:lnTo>
                                  <a:pt x="1384" y="84"/>
                                </a:lnTo>
                                <a:lnTo>
                                  <a:pt x="1431" y="100"/>
                                </a:lnTo>
                                <a:lnTo>
                                  <a:pt x="1479" y="119"/>
                                </a:lnTo>
                                <a:lnTo>
                                  <a:pt x="1524" y="140"/>
                                </a:lnTo>
                                <a:lnTo>
                                  <a:pt x="1568" y="163"/>
                                </a:lnTo>
                                <a:lnTo>
                                  <a:pt x="1589" y="175"/>
                                </a:lnTo>
                                <a:lnTo>
                                  <a:pt x="1611" y="189"/>
                                </a:lnTo>
                                <a:lnTo>
                                  <a:pt x="1655" y="218"/>
                                </a:lnTo>
                                <a:lnTo>
                                  <a:pt x="1674" y="233"/>
                                </a:lnTo>
                                <a:lnTo>
                                  <a:pt x="1695" y="249"/>
                                </a:lnTo>
                                <a:lnTo>
                                  <a:pt x="1736" y="283"/>
                                </a:lnTo>
                                <a:lnTo>
                                  <a:pt x="1775" y="318"/>
                                </a:lnTo>
                                <a:lnTo>
                                  <a:pt x="1815" y="359"/>
                                </a:lnTo>
                                <a:lnTo>
                                  <a:pt x="1851" y="398"/>
                                </a:lnTo>
                                <a:lnTo>
                                  <a:pt x="1885" y="439"/>
                                </a:lnTo>
                                <a:lnTo>
                                  <a:pt x="1917" y="480"/>
                                </a:lnTo>
                                <a:lnTo>
                                  <a:pt x="1947" y="524"/>
                                </a:lnTo>
                                <a:lnTo>
                                  <a:pt x="1973" y="567"/>
                                </a:lnTo>
                                <a:lnTo>
                                  <a:pt x="1999" y="613"/>
                                </a:lnTo>
                                <a:lnTo>
                                  <a:pt x="2021" y="660"/>
                                </a:lnTo>
                                <a:lnTo>
                                  <a:pt x="2042" y="708"/>
                                </a:lnTo>
                                <a:lnTo>
                                  <a:pt x="2060" y="756"/>
                                </a:lnTo>
                                <a:lnTo>
                                  <a:pt x="2076" y="805"/>
                                </a:lnTo>
                                <a:lnTo>
                                  <a:pt x="2088" y="855"/>
                                </a:lnTo>
                                <a:lnTo>
                                  <a:pt x="2100" y="907"/>
                                </a:lnTo>
                                <a:lnTo>
                                  <a:pt x="2107" y="959"/>
                                </a:lnTo>
                                <a:lnTo>
                                  <a:pt x="2114" y="1013"/>
                                </a:lnTo>
                                <a:lnTo>
                                  <a:pt x="2117" y="1068"/>
                                </a:lnTo>
                                <a:lnTo>
                                  <a:pt x="2119" y="1124"/>
                                </a:lnTo>
                                <a:lnTo>
                                  <a:pt x="2117" y="1179"/>
                                </a:lnTo>
                                <a:lnTo>
                                  <a:pt x="2114" y="1233"/>
                                </a:lnTo>
                                <a:lnTo>
                                  <a:pt x="2110" y="1259"/>
                                </a:lnTo>
                                <a:lnTo>
                                  <a:pt x="2108" y="1272"/>
                                </a:lnTo>
                                <a:lnTo>
                                  <a:pt x="2107" y="1279"/>
                                </a:lnTo>
                                <a:lnTo>
                                  <a:pt x="2107" y="1286"/>
                                </a:lnTo>
                                <a:lnTo>
                                  <a:pt x="2103" y="1312"/>
                                </a:lnTo>
                                <a:lnTo>
                                  <a:pt x="2101" y="1326"/>
                                </a:lnTo>
                                <a:lnTo>
                                  <a:pt x="2100" y="1332"/>
                                </a:lnTo>
                                <a:lnTo>
                                  <a:pt x="2100" y="1340"/>
                                </a:lnTo>
                                <a:lnTo>
                                  <a:pt x="2093" y="1365"/>
                                </a:lnTo>
                                <a:lnTo>
                                  <a:pt x="2088" y="1391"/>
                                </a:lnTo>
                                <a:lnTo>
                                  <a:pt x="2082" y="1416"/>
                                </a:lnTo>
                                <a:lnTo>
                                  <a:pt x="2076" y="1442"/>
                                </a:lnTo>
                                <a:lnTo>
                                  <a:pt x="2067" y="1466"/>
                                </a:lnTo>
                                <a:lnTo>
                                  <a:pt x="2063" y="1478"/>
                                </a:lnTo>
                                <a:lnTo>
                                  <a:pt x="2060" y="1491"/>
                                </a:lnTo>
                                <a:lnTo>
                                  <a:pt x="2051" y="1515"/>
                                </a:lnTo>
                                <a:lnTo>
                                  <a:pt x="2042" y="1540"/>
                                </a:lnTo>
                                <a:lnTo>
                                  <a:pt x="2036" y="1551"/>
                                </a:lnTo>
                                <a:lnTo>
                                  <a:pt x="2033" y="1556"/>
                                </a:lnTo>
                                <a:lnTo>
                                  <a:pt x="2031" y="1563"/>
                                </a:lnTo>
                                <a:lnTo>
                                  <a:pt x="2021" y="1587"/>
                                </a:lnTo>
                                <a:lnTo>
                                  <a:pt x="2014" y="1597"/>
                                </a:lnTo>
                                <a:lnTo>
                                  <a:pt x="2011" y="1603"/>
                                </a:lnTo>
                                <a:lnTo>
                                  <a:pt x="2009" y="1609"/>
                                </a:lnTo>
                                <a:lnTo>
                                  <a:pt x="1999" y="1633"/>
                                </a:lnTo>
                                <a:lnTo>
                                  <a:pt x="1985" y="1655"/>
                                </a:lnTo>
                                <a:lnTo>
                                  <a:pt x="1973" y="1678"/>
                                </a:lnTo>
                                <a:lnTo>
                                  <a:pt x="1959" y="1700"/>
                                </a:lnTo>
                                <a:lnTo>
                                  <a:pt x="1947" y="1723"/>
                                </a:lnTo>
                                <a:lnTo>
                                  <a:pt x="1938" y="1732"/>
                                </a:lnTo>
                                <a:lnTo>
                                  <a:pt x="1931" y="1743"/>
                                </a:lnTo>
                                <a:lnTo>
                                  <a:pt x="1917" y="1765"/>
                                </a:lnTo>
                                <a:lnTo>
                                  <a:pt x="1908" y="1775"/>
                                </a:lnTo>
                                <a:lnTo>
                                  <a:pt x="1901" y="1786"/>
                                </a:lnTo>
                                <a:lnTo>
                                  <a:pt x="1885" y="1807"/>
                                </a:lnTo>
                                <a:lnTo>
                                  <a:pt x="1851" y="1849"/>
                                </a:lnTo>
                                <a:lnTo>
                                  <a:pt x="1815" y="1890"/>
                                </a:lnTo>
                                <a:lnTo>
                                  <a:pt x="1775" y="1928"/>
                                </a:lnTo>
                                <a:lnTo>
                                  <a:pt x="1736" y="1964"/>
                                </a:lnTo>
                                <a:lnTo>
                                  <a:pt x="1715" y="1980"/>
                                </a:lnTo>
                                <a:lnTo>
                                  <a:pt x="1705" y="1988"/>
                                </a:lnTo>
                                <a:lnTo>
                                  <a:pt x="1695" y="1997"/>
                                </a:lnTo>
                                <a:lnTo>
                                  <a:pt x="1674" y="2012"/>
                                </a:lnTo>
                                <a:lnTo>
                                  <a:pt x="1664" y="2019"/>
                                </a:lnTo>
                                <a:lnTo>
                                  <a:pt x="1655" y="2028"/>
                                </a:lnTo>
                                <a:lnTo>
                                  <a:pt x="1611" y="2055"/>
                                </a:lnTo>
                                <a:lnTo>
                                  <a:pt x="1589" y="2068"/>
                                </a:lnTo>
                                <a:lnTo>
                                  <a:pt x="1568" y="2083"/>
                                </a:lnTo>
                                <a:lnTo>
                                  <a:pt x="1546" y="2093"/>
                                </a:lnTo>
                                <a:lnTo>
                                  <a:pt x="1539" y="2096"/>
                                </a:lnTo>
                                <a:lnTo>
                                  <a:pt x="1534" y="2099"/>
                                </a:lnTo>
                                <a:lnTo>
                                  <a:pt x="1524" y="2105"/>
                                </a:lnTo>
                                <a:lnTo>
                                  <a:pt x="1501" y="2116"/>
                                </a:lnTo>
                                <a:lnTo>
                                  <a:pt x="1495" y="2118"/>
                                </a:lnTo>
                                <a:lnTo>
                                  <a:pt x="1489" y="2122"/>
                                </a:lnTo>
                                <a:lnTo>
                                  <a:pt x="1479" y="2128"/>
                                </a:lnTo>
                                <a:lnTo>
                                  <a:pt x="1431" y="2147"/>
                                </a:lnTo>
                                <a:lnTo>
                                  <a:pt x="1419" y="2150"/>
                                </a:lnTo>
                                <a:lnTo>
                                  <a:pt x="1407" y="2154"/>
                                </a:lnTo>
                                <a:lnTo>
                                  <a:pt x="1384" y="2163"/>
                                </a:lnTo>
                                <a:lnTo>
                                  <a:pt x="1360" y="2170"/>
                                </a:lnTo>
                                <a:lnTo>
                                  <a:pt x="1336" y="2176"/>
                                </a:lnTo>
                                <a:lnTo>
                                  <a:pt x="1311" y="2181"/>
                                </a:lnTo>
                                <a:lnTo>
                                  <a:pt x="1287" y="2188"/>
                                </a:lnTo>
                                <a:lnTo>
                                  <a:pt x="1280" y="2188"/>
                                </a:lnTo>
                                <a:lnTo>
                                  <a:pt x="1273" y="2189"/>
                                </a:lnTo>
                                <a:lnTo>
                                  <a:pt x="1261" y="2191"/>
                                </a:lnTo>
                                <a:lnTo>
                                  <a:pt x="1236" y="2196"/>
                                </a:lnTo>
                                <a:lnTo>
                                  <a:pt x="1229" y="2196"/>
                                </a:lnTo>
                                <a:lnTo>
                                  <a:pt x="1222" y="2197"/>
                                </a:lnTo>
                                <a:lnTo>
                                  <a:pt x="1210" y="2199"/>
                                </a:lnTo>
                                <a:lnTo>
                                  <a:pt x="1185" y="2203"/>
                                </a:lnTo>
                                <a:lnTo>
                                  <a:pt x="1158" y="2204"/>
                                </a:lnTo>
                                <a:lnTo>
                                  <a:pt x="1132" y="2206"/>
                                </a:lnTo>
                                <a:lnTo>
                                  <a:pt x="1080" y="2209"/>
                                </a:lnTo>
                                <a:lnTo>
                                  <a:pt x="1026" y="2206"/>
                                </a:lnTo>
                                <a:lnTo>
                                  <a:pt x="974" y="2203"/>
                                </a:lnTo>
                                <a:lnTo>
                                  <a:pt x="922" y="2196"/>
                                </a:lnTo>
                                <a:lnTo>
                                  <a:pt x="872" y="2188"/>
                                </a:lnTo>
                                <a:lnTo>
                                  <a:pt x="822" y="2176"/>
                                </a:lnTo>
                                <a:lnTo>
                                  <a:pt x="774" y="2163"/>
                                </a:lnTo>
                                <a:lnTo>
                                  <a:pt x="727" y="2147"/>
                                </a:lnTo>
                                <a:lnTo>
                                  <a:pt x="681" y="2128"/>
                                </a:lnTo>
                                <a:lnTo>
                                  <a:pt x="634" y="2105"/>
                                </a:lnTo>
                                <a:lnTo>
                                  <a:pt x="589" y="2083"/>
                                </a:lnTo>
                                <a:lnTo>
                                  <a:pt x="546" y="2055"/>
                                </a:lnTo>
                                <a:lnTo>
                                  <a:pt x="504" y="2028"/>
                                </a:lnTo>
                                <a:lnTo>
                                  <a:pt x="463" y="1997"/>
                                </a:lnTo>
                                <a:lnTo>
                                  <a:pt x="422" y="1964"/>
                                </a:lnTo>
                                <a:lnTo>
                                  <a:pt x="383" y="1928"/>
                                </a:lnTo>
                                <a:lnTo>
                                  <a:pt x="345" y="1890"/>
                                </a:lnTo>
                                <a:lnTo>
                                  <a:pt x="307" y="1849"/>
                                </a:lnTo>
                                <a:lnTo>
                                  <a:pt x="272" y="1807"/>
                                </a:lnTo>
                                <a:lnTo>
                                  <a:pt x="240" y="1765"/>
                                </a:lnTo>
                                <a:lnTo>
                                  <a:pt x="225" y="1743"/>
                                </a:lnTo>
                                <a:lnTo>
                                  <a:pt x="211" y="1723"/>
                                </a:lnTo>
                                <a:lnTo>
                                  <a:pt x="183" y="1678"/>
                                </a:lnTo>
                                <a:lnTo>
                                  <a:pt x="169" y="1655"/>
                                </a:lnTo>
                                <a:lnTo>
                                  <a:pt x="158" y="1633"/>
                                </a:lnTo>
                                <a:lnTo>
                                  <a:pt x="136" y="1587"/>
                                </a:lnTo>
                                <a:lnTo>
                                  <a:pt x="116" y="1540"/>
                                </a:lnTo>
                                <a:lnTo>
                                  <a:pt x="106" y="1515"/>
                                </a:lnTo>
                                <a:lnTo>
                                  <a:pt x="98" y="1491"/>
                                </a:lnTo>
                                <a:lnTo>
                                  <a:pt x="82" y="1442"/>
                                </a:lnTo>
                                <a:lnTo>
                                  <a:pt x="69" y="1391"/>
                                </a:lnTo>
                                <a:lnTo>
                                  <a:pt x="59" y="1340"/>
                                </a:lnTo>
                                <a:lnTo>
                                  <a:pt x="50" y="1286"/>
                                </a:lnTo>
                                <a:lnTo>
                                  <a:pt x="45" y="1233"/>
                                </a:lnTo>
                                <a:lnTo>
                                  <a:pt x="42" y="1179"/>
                                </a:lnTo>
                                <a:lnTo>
                                  <a:pt x="41" y="1124"/>
                                </a:lnTo>
                                <a:lnTo>
                                  <a:pt x="42" y="1068"/>
                                </a:lnTo>
                                <a:lnTo>
                                  <a:pt x="45" y="1013"/>
                                </a:lnTo>
                                <a:lnTo>
                                  <a:pt x="50" y="959"/>
                                </a:lnTo>
                                <a:lnTo>
                                  <a:pt x="59" y="907"/>
                                </a:lnTo>
                                <a:lnTo>
                                  <a:pt x="69" y="855"/>
                                </a:lnTo>
                                <a:lnTo>
                                  <a:pt x="82" y="805"/>
                                </a:lnTo>
                                <a:lnTo>
                                  <a:pt x="98" y="756"/>
                                </a:lnTo>
                                <a:lnTo>
                                  <a:pt x="116" y="708"/>
                                </a:lnTo>
                                <a:lnTo>
                                  <a:pt x="136" y="660"/>
                                </a:lnTo>
                                <a:lnTo>
                                  <a:pt x="158" y="613"/>
                                </a:lnTo>
                                <a:lnTo>
                                  <a:pt x="183" y="567"/>
                                </a:lnTo>
                                <a:lnTo>
                                  <a:pt x="211" y="524"/>
                                </a:lnTo>
                                <a:lnTo>
                                  <a:pt x="240" y="480"/>
                                </a:lnTo>
                                <a:lnTo>
                                  <a:pt x="272" y="439"/>
                                </a:lnTo>
                                <a:lnTo>
                                  <a:pt x="307" y="398"/>
                                </a:lnTo>
                                <a:lnTo>
                                  <a:pt x="345" y="359"/>
                                </a:lnTo>
                                <a:lnTo>
                                  <a:pt x="383" y="318"/>
                                </a:lnTo>
                                <a:lnTo>
                                  <a:pt x="422" y="283"/>
                                </a:lnTo>
                                <a:lnTo>
                                  <a:pt x="463" y="249"/>
                                </a:lnTo>
                                <a:lnTo>
                                  <a:pt x="504" y="218"/>
                                </a:lnTo>
                                <a:lnTo>
                                  <a:pt x="546" y="189"/>
                                </a:lnTo>
                                <a:lnTo>
                                  <a:pt x="589" y="163"/>
                                </a:lnTo>
                                <a:lnTo>
                                  <a:pt x="634" y="140"/>
                                </a:lnTo>
                                <a:lnTo>
                                  <a:pt x="681" y="119"/>
                                </a:lnTo>
                                <a:lnTo>
                                  <a:pt x="727" y="100"/>
                                </a:lnTo>
                                <a:lnTo>
                                  <a:pt x="774" y="84"/>
                                </a:lnTo>
                                <a:lnTo>
                                  <a:pt x="822" y="69"/>
                                </a:lnTo>
                                <a:lnTo>
                                  <a:pt x="872" y="60"/>
                                </a:lnTo>
                                <a:lnTo>
                                  <a:pt x="922" y="50"/>
                                </a:lnTo>
                                <a:lnTo>
                                  <a:pt x="974" y="44"/>
                                </a:lnTo>
                                <a:lnTo>
                                  <a:pt x="1026" y="41"/>
                                </a:lnTo>
                                <a:lnTo>
                                  <a:pt x="1080" y="40"/>
                                </a:ln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92" name="Freeform 196"/>
                        <wps:cNvSpPr>
                          <a:spLocks noEditPoints="1"/>
                        </wps:cNvSpPr>
                        <wps:spPr bwMode="auto">
                          <a:xfrm>
                            <a:off x="21" y="645"/>
                            <a:ext cx="189" cy="198"/>
                          </a:xfrm>
                          <a:custGeom>
                            <a:avLst/>
                            <a:gdLst>
                              <a:gd name="T0" fmla="*/ 0 w 2078"/>
                              <a:gd name="T1" fmla="*/ 0 h 2169"/>
                              <a:gd name="T2" fmla="*/ 0 w 2078"/>
                              <a:gd name="T3" fmla="*/ 0 h 2169"/>
                              <a:gd name="T4" fmla="*/ 0 w 2078"/>
                              <a:gd name="T5" fmla="*/ 0 h 2169"/>
                              <a:gd name="T6" fmla="*/ 0 w 2078"/>
                              <a:gd name="T7" fmla="*/ 0 h 2169"/>
                              <a:gd name="T8" fmla="*/ 0 w 2078"/>
                              <a:gd name="T9" fmla="*/ 0 h 2169"/>
                              <a:gd name="T10" fmla="*/ 0 w 2078"/>
                              <a:gd name="T11" fmla="*/ 0 h 2169"/>
                              <a:gd name="T12" fmla="*/ 0 w 2078"/>
                              <a:gd name="T13" fmla="*/ 0 h 2169"/>
                              <a:gd name="T14" fmla="*/ 0 w 2078"/>
                              <a:gd name="T15" fmla="*/ 0 h 2169"/>
                              <a:gd name="T16" fmla="*/ 0 w 2078"/>
                              <a:gd name="T17" fmla="*/ 0 h 2169"/>
                              <a:gd name="T18" fmla="*/ 0 w 2078"/>
                              <a:gd name="T19" fmla="*/ 0 h 2169"/>
                              <a:gd name="T20" fmla="*/ 0 w 2078"/>
                              <a:gd name="T21" fmla="*/ 0 h 2169"/>
                              <a:gd name="T22" fmla="*/ 0 w 2078"/>
                              <a:gd name="T23" fmla="*/ 0 h 2169"/>
                              <a:gd name="T24" fmla="*/ 0 w 2078"/>
                              <a:gd name="T25" fmla="*/ 0 h 2169"/>
                              <a:gd name="T26" fmla="*/ 0 w 2078"/>
                              <a:gd name="T27" fmla="*/ 0 h 2169"/>
                              <a:gd name="T28" fmla="*/ 0 w 2078"/>
                              <a:gd name="T29" fmla="*/ 0 h 2169"/>
                              <a:gd name="T30" fmla="*/ 0 w 2078"/>
                              <a:gd name="T31" fmla="*/ 0 h 2169"/>
                              <a:gd name="T32" fmla="*/ 0 w 2078"/>
                              <a:gd name="T33" fmla="*/ 0 h 2169"/>
                              <a:gd name="T34" fmla="*/ 0 w 2078"/>
                              <a:gd name="T35" fmla="*/ 0 h 2169"/>
                              <a:gd name="T36" fmla="*/ 0 w 2078"/>
                              <a:gd name="T37" fmla="*/ 0 h 2169"/>
                              <a:gd name="T38" fmla="*/ 0 w 2078"/>
                              <a:gd name="T39" fmla="*/ 0 h 2169"/>
                              <a:gd name="T40" fmla="*/ 0 w 2078"/>
                              <a:gd name="T41" fmla="*/ 0 h 2169"/>
                              <a:gd name="T42" fmla="*/ 0 w 2078"/>
                              <a:gd name="T43" fmla="*/ 0 h 2169"/>
                              <a:gd name="T44" fmla="*/ 0 w 2078"/>
                              <a:gd name="T45" fmla="*/ 0 h 2169"/>
                              <a:gd name="T46" fmla="*/ 0 w 2078"/>
                              <a:gd name="T47" fmla="*/ 0 h 2169"/>
                              <a:gd name="T48" fmla="*/ 0 w 2078"/>
                              <a:gd name="T49" fmla="*/ 0 h 2169"/>
                              <a:gd name="T50" fmla="*/ 0 w 2078"/>
                              <a:gd name="T51" fmla="*/ 0 h 2169"/>
                              <a:gd name="T52" fmla="*/ 0 w 2078"/>
                              <a:gd name="T53" fmla="*/ 0 h 2169"/>
                              <a:gd name="T54" fmla="*/ 0 w 2078"/>
                              <a:gd name="T55" fmla="*/ 0 h 2169"/>
                              <a:gd name="T56" fmla="*/ 0 w 2078"/>
                              <a:gd name="T57" fmla="*/ 0 h 2169"/>
                              <a:gd name="T58" fmla="*/ 0 w 2078"/>
                              <a:gd name="T59" fmla="*/ 0 h 2169"/>
                              <a:gd name="T60" fmla="*/ 0 w 2078"/>
                              <a:gd name="T61" fmla="*/ 0 h 2169"/>
                              <a:gd name="T62" fmla="*/ 0 w 2078"/>
                              <a:gd name="T63" fmla="*/ 0 h 2169"/>
                              <a:gd name="T64" fmla="*/ 0 w 2078"/>
                              <a:gd name="T65" fmla="*/ 0 h 2169"/>
                              <a:gd name="T66" fmla="*/ 0 w 2078"/>
                              <a:gd name="T67" fmla="*/ 0 h 2169"/>
                              <a:gd name="T68" fmla="*/ 0 w 2078"/>
                              <a:gd name="T69" fmla="*/ 0 h 2169"/>
                              <a:gd name="T70" fmla="*/ 0 w 2078"/>
                              <a:gd name="T71" fmla="*/ 0 h 2169"/>
                              <a:gd name="T72" fmla="*/ 0 w 2078"/>
                              <a:gd name="T73" fmla="*/ 0 h 2169"/>
                              <a:gd name="T74" fmla="*/ 0 w 2078"/>
                              <a:gd name="T75" fmla="*/ 0 h 2169"/>
                              <a:gd name="T76" fmla="*/ 0 w 2078"/>
                              <a:gd name="T77" fmla="*/ 0 h 2169"/>
                              <a:gd name="T78" fmla="*/ 0 w 2078"/>
                              <a:gd name="T79" fmla="*/ 0 h 2169"/>
                              <a:gd name="T80" fmla="*/ 0 w 2078"/>
                              <a:gd name="T81" fmla="*/ 0 h 2169"/>
                              <a:gd name="T82" fmla="*/ 0 w 2078"/>
                              <a:gd name="T83" fmla="*/ 0 h 2169"/>
                              <a:gd name="T84" fmla="*/ 0 w 2078"/>
                              <a:gd name="T85" fmla="*/ 0 h 2169"/>
                              <a:gd name="T86" fmla="*/ 0 w 2078"/>
                              <a:gd name="T87" fmla="*/ 0 h 2169"/>
                              <a:gd name="T88" fmla="*/ 0 w 2078"/>
                              <a:gd name="T89" fmla="*/ 0 h 2169"/>
                              <a:gd name="T90" fmla="*/ 0 w 2078"/>
                              <a:gd name="T91" fmla="*/ 0 h 2169"/>
                              <a:gd name="T92" fmla="*/ 0 w 2078"/>
                              <a:gd name="T93" fmla="*/ 0 h 2169"/>
                              <a:gd name="T94" fmla="*/ 0 w 2078"/>
                              <a:gd name="T95" fmla="*/ 0 h 2169"/>
                              <a:gd name="T96" fmla="*/ 0 w 2078"/>
                              <a:gd name="T97" fmla="*/ 0 h 2169"/>
                              <a:gd name="T98" fmla="*/ 0 w 2078"/>
                              <a:gd name="T99" fmla="*/ 0 h 2169"/>
                              <a:gd name="T100" fmla="*/ 0 w 2078"/>
                              <a:gd name="T101" fmla="*/ 0 h 2169"/>
                              <a:gd name="T102" fmla="*/ 0 w 2078"/>
                              <a:gd name="T103" fmla="*/ 0 h 2169"/>
                              <a:gd name="T104" fmla="*/ 0 w 2078"/>
                              <a:gd name="T105" fmla="*/ 0 h 2169"/>
                              <a:gd name="T106" fmla="*/ 0 w 2078"/>
                              <a:gd name="T107" fmla="*/ 0 h 2169"/>
                              <a:gd name="T108" fmla="*/ 0 w 2078"/>
                              <a:gd name="T109" fmla="*/ 0 h 2169"/>
                              <a:gd name="T110" fmla="*/ 0 w 2078"/>
                              <a:gd name="T111" fmla="*/ 0 h 216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078"/>
                              <a:gd name="T169" fmla="*/ 0 h 2169"/>
                              <a:gd name="T170" fmla="*/ 2078 w 2078"/>
                              <a:gd name="T171" fmla="*/ 2169 h 2169"/>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078" h="2169">
                                <a:moveTo>
                                  <a:pt x="1774" y="319"/>
                                </a:moveTo>
                                <a:lnTo>
                                  <a:pt x="1734" y="278"/>
                                </a:lnTo>
                                <a:lnTo>
                                  <a:pt x="1695" y="243"/>
                                </a:lnTo>
                                <a:lnTo>
                                  <a:pt x="1654" y="209"/>
                                </a:lnTo>
                                <a:lnTo>
                                  <a:pt x="1633" y="193"/>
                                </a:lnTo>
                                <a:lnTo>
                                  <a:pt x="1614" y="178"/>
                                </a:lnTo>
                                <a:lnTo>
                                  <a:pt x="1570" y="149"/>
                                </a:lnTo>
                                <a:lnTo>
                                  <a:pt x="1548" y="135"/>
                                </a:lnTo>
                                <a:lnTo>
                                  <a:pt x="1527" y="123"/>
                                </a:lnTo>
                                <a:lnTo>
                                  <a:pt x="1483" y="100"/>
                                </a:lnTo>
                                <a:lnTo>
                                  <a:pt x="1438" y="79"/>
                                </a:lnTo>
                                <a:lnTo>
                                  <a:pt x="1390" y="60"/>
                                </a:lnTo>
                                <a:lnTo>
                                  <a:pt x="1343" y="44"/>
                                </a:lnTo>
                                <a:lnTo>
                                  <a:pt x="1295" y="29"/>
                                </a:lnTo>
                                <a:lnTo>
                                  <a:pt x="1246" y="20"/>
                                </a:lnTo>
                                <a:lnTo>
                                  <a:pt x="1195" y="10"/>
                                </a:lnTo>
                                <a:lnTo>
                                  <a:pt x="1144" y="4"/>
                                </a:lnTo>
                                <a:lnTo>
                                  <a:pt x="1091" y="1"/>
                                </a:lnTo>
                                <a:lnTo>
                                  <a:pt x="1039" y="0"/>
                                </a:lnTo>
                                <a:lnTo>
                                  <a:pt x="985" y="1"/>
                                </a:lnTo>
                                <a:lnTo>
                                  <a:pt x="933" y="4"/>
                                </a:lnTo>
                                <a:lnTo>
                                  <a:pt x="881" y="10"/>
                                </a:lnTo>
                                <a:lnTo>
                                  <a:pt x="831" y="20"/>
                                </a:lnTo>
                                <a:lnTo>
                                  <a:pt x="781" y="29"/>
                                </a:lnTo>
                                <a:lnTo>
                                  <a:pt x="733" y="44"/>
                                </a:lnTo>
                                <a:lnTo>
                                  <a:pt x="686" y="60"/>
                                </a:lnTo>
                                <a:lnTo>
                                  <a:pt x="640" y="79"/>
                                </a:lnTo>
                                <a:lnTo>
                                  <a:pt x="593" y="100"/>
                                </a:lnTo>
                                <a:lnTo>
                                  <a:pt x="548" y="123"/>
                                </a:lnTo>
                                <a:lnTo>
                                  <a:pt x="505" y="149"/>
                                </a:lnTo>
                                <a:lnTo>
                                  <a:pt x="463" y="178"/>
                                </a:lnTo>
                                <a:lnTo>
                                  <a:pt x="422" y="209"/>
                                </a:lnTo>
                                <a:lnTo>
                                  <a:pt x="381" y="243"/>
                                </a:lnTo>
                                <a:lnTo>
                                  <a:pt x="342" y="278"/>
                                </a:lnTo>
                                <a:lnTo>
                                  <a:pt x="304" y="319"/>
                                </a:lnTo>
                                <a:lnTo>
                                  <a:pt x="266" y="358"/>
                                </a:lnTo>
                                <a:lnTo>
                                  <a:pt x="231" y="399"/>
                                </a:lnTo>
                                <a:lnTo>
                                  <a:pt x="199" y="440"/>
                                </a:lnTo>
                                <a:lnTo>
                                  <a:pt x="170" y="484"/>
                                </a:lnTo>
                                <a:lnTo>
                                  <a:pt x="142" y="527"/>
                                </a:lnTo>
                                <a:lnTo>
                                  <a:pt x="117" y="573"/>
                                </a:lnTo>
                                <a:lnTo>
                                  <a:pt x="95" y="620"/>
                                </a:lnTo>
                                <a:lnTo>
                                  <a:pt x="75" y="668"/>
                                </a:lnTo>
                                <a:lnTo>
                                  <a:pt x="57" y="716"/>
                                </a:lnTo>
                                <a:lnTo>
                                  <a:pt x="41" y="765"/>
                                </a:lnTo>
                                <a:lnTo>
                                  <a:pt x="28" y="815"/>
                                </a:lnTo>
                                <a:lnTo>
                                  <a:pt x="18" y="867"/>
                                </a:lnTo>
                                <a:lnTo>
                                  <a:pt x="9" y="919"/>
                                </a:lnTo>
                                <a:lnTo>
                                  <a:pt x="4" y="973"/>
                                </a:lnTo>
                                <a:lnTo>
                                  <a:pt x="1" y="1028"/>
                                </a:lnTo>
                                <a:lnTo>
                                  <a:pt x="0" y="1084"/>
                                </a:lnTo>
                                <a:lnTo>
                                  <a:pt x="1" y="1139"/>
                                </a:lnTo>
                                <a:lnTo>
                                  <a:pt x="4" y="1193"/>
                                </a:lnTo>
                                <a:lnTo>
                                  <a:pt x="9" y="1246"/>
                                </a:lnTo>
                                <a:lnTo>
                                  <a:pt x="18" y="1300"/>
                                </a:lnTo>
                                <a:lnTo>
                                  <a:pt x="28" y="1351"/>
                                </a:lnTo>
                                <a:lnTo>
                                  <a:pt x="41" y="1402"/>
                                </a:lnTo>
                                <a:lnTo>
                                  <a:pt x="57" y="1451"/>
                                </a:lnTo>
                                <a:lnTo>
                                  <a:pt x="65" y="1475"/>
                                </a:lnTo>
                                <a:lnTo>
                                  <a:pt x="75" y="1500"/>
                                </a:lnTo>
                                <a:lnTo>
                                  <a:pt x="95" y="1547"/>
                                </a:lnTo>
                                <a:lnTo>
                                  <a:pt x="117" y="1593"/>
                                </a:lnTo>
                                <a:lnTo>
                                  <a:pt x="128" y="1615"/>
                                </a:lnTo>
                                <a:lnTo>
                                  <a:pt x="142" y="1638"/>
                                </a:lnTo>
                                <a:lnTo>
                                  <a:pt x="170" y="1683"/>
                                </a:lnTo>
                                <a:lnTo>
                                  <a:pt x="184" y="1703"/>
                                </a:lnTo>
                                <a:lnTo>
                                  <a:pt x="199" y="1725"/>
                                </a:lnTo>
                                <a:lnTo>
                                  <a:pt x="231" y="1767"/>
                                </a:lnTo>
                                <a:lnTo>
                                  <a:pt x="266" y="1809"/>
                                </a:lnTo>
                                <a:lnTo>
                                  <a:pt x="304" y="1850"/>
                                </a:lnTo>
                                <a:lnTo>
                                  <a:pt x="342" y="1888"/>
                                </a:lnTo>
                                <a:lnTo>
                                  <a:pt x="381" y="1924"/>
                                </a:lnTo>
                                <a:lnTo>
                                  <a:pt x="422" y="1957"/>
                                </a:lnTo>
                                <a:lnTo>
                                  <a:pt x="463" y="1988"/>
                                </a:lnTo>
                                <a:lnTo>
                                  <a:pt x="505" y="2015"/>
                                </a:lnTo>
                                <a:lnTo>
                                  <a:pt x="548" y="2043"/>
                                </a:lnTo>
                                <a:lnTo>
                                  <a:pt x="593" y="2065"/>
                                </a:lnTo>
                                <a:lnTo>
                                  <a:pt x="640" y="2088"/>
                                </a:lnTo>
                                <a:lnTo>
                                  <a:pt x="686" y="2107"/>
                                </a:lnTo>
                                <a:lnTo>
                                  <a:pt x="733" y="2123"/>
                                </a:lnTo>
                                <a:lnTo>
                                  <a:pt x="781" y="2136"/>
                                </a:lnTo>
                                <a:lnTo>
                                  <a:pt x="831" y="2148"/>
                                </a:lnTo>
                                <a:lnTo>
                                  <a:pt x="881" y="2156"/>
                                </a:lnTo>
                                <a:lnTo>
                                  <a:pt x="933" y="2163"/>
                                </a:lnTo>
                                <a:lnTo>
                                  <a:pt x="985" y="2166"/>
                                </a:lnTo>
                                <a:lnTo>
                                  <a:pt x="1039" y="2169"/>
                                </a:lnTo>
                                <a:lnTo>
                                  <a:pt x="1091" y="2166"/>
                                </a:lnTo>
                                <a:lnTo>
                                  <a:pt x="1117" y="2164"/>
                                </a:lnTo>
                                <a:lnTo>
                                  <a:pt x="1144" y="2163"/>
                                </a:lnTo>
                                <a:lnTo>
                                  <a:pt x="1169" y="2159"/>
                                </a:lnTo>
                                <a:lnTo>
                                  <a:pt x="1181" y="2157"/>
                                </a:lnTo>
                                <a:lnTo>
                                  <a:pt x="1188" y="2156"/>
                                </a:lnTo>
                                <a:lnTo>
                                  <a:pt x="1195" y="2156"/>
                                </a:lnTo>
                                <a:lnTo>
                                  <a:pt x="1220" y="2151"/>
                                </a:lnTo>
                                <a:lnTo>
                                  <a:pt x="1232" y="2149"/>
                                </a:lnTo>
                                <a:lnTo>
                                  <a:pt x="1239" y="2148"/>
                                </a:lnTo>
                                <a:lnTo>
                                  <a:pt x="1246" y="2148"/>
                                </a:lnTo>
                                <a:lnTo>
                                  <a:pt x="1270" y="2141"/>
                                </a:lnTo>
                                <a:lnTo>
                                  <a:pt x="1295" y="2136"/>
                                </a:lnTo>
                                <a:lnTo>
                                  <a:pt x="1319" y="2130"/>
                                </a:lnTo>
                                <a:lnTo>
                                  <a:pt x="1343" y="2123"/>
                                </a:lnTo>
                                <a:lnTo>
                                  <a:pt x="1366" y="2114"/>
                                </a:lnTo>
                                <a:lnTo>
                                  <a:pt x="1378" y="2110"/>
                                </a:lnTo>
                                <a:lnTo>
                                  <a:pt x="1390" y="2107"/>
                                </a:lnTo>
                                <a:lnTo>
                                  <a:pt x="1438" y="2088"/>
                                </a:lnTo>
                                <a:lnTo>
                                  <a:pt x="1448" y="2082"/>
                                </a:lnTo>
                                <a:lnTo>
                                  <a:pt x="1454" y="2078"/>
                                </a:lnTo>
                                <a:lnTo>
                                  <a:pt x="1460" y="2076"/>
                                </a:lnTo>
                                <a:lnTo>
                                  <a:pt x="1483" y="2065"/>
                                </a:lnTo>
                                <a:lnTo>
                                  <a:pt x="1493" y="2059"/>
                                </a:lnTo>
                                <a:lnTo>
                                  <a:pt x="1498" y="2056"/>
                                </a:lnTo>
                                <a:lnTo>
                                  <a:pt x="1505" y="2053"/>
                                </a:lnTo>
                                <a:lnTo>
                                  <a:pt x="1527" y="2043"/>
                                </a:lnTo>
                                <a:lnTo>
                                  <a:pt x="1548" y="2028"/>
                                </a:lnTo>
                                <a:lnTo>
                                  <a:pt x="1570" y="2015"/>
                                </a:lnTo>
                                <a:lnTo>
                                  <a:pt x="1614" y="1988"/>
                                </a:lnTo>
                                <a:lnTo>
                                  <a:pt x="1623" y="1979"/>
                                </a:lnTo>
                                <a:lnTo>
                                  <a:pt x="1633" y="1972"/>
                                </a:lnTo>
                                <a:lnTo>
                                  <a:pt x="1654" y="1957"/>
                                </a:lnTo>
                                <a:lnTo>
                                  <a:pt x="1664" y="1948"/>
                                </a:lnTo>
                                <a:lnTo>
                                  <a:pt x="1674" y="1940"/>
                                </a:lnTo>
                                <a:lnTo>
                                  <a:pt x="1695" y="1924"/>
                                </a:lnTo>
                                <a:lnTo>
                                  <a:pt x="1734" y="1888"/>
                                </a:lnTo>
                                <a:lnTo>
                                  <a:pt x="1774" y="1850"/>
                                </a:lnTo>
                                <a:lnTo>
                                  <a:pt x="1810" y="1809"/>
                                </a:lnTo>
                                <a:lnTo>
                                  <a:pt x="1844" y="1767"/>
                                </a:lnTo>
                                <a:lnTo>
                                  <a:pt x="1860" y="1746"/>
                                </a:lnTo>
                                <a:lnTo>
                                  <a:pt x="1867" y="1735"/>
                                </a:lnTo>
                                <a:lnTo>
                                  <a:pt x="1876" y="1725"/>
                                </a:lnTo>
                                <a:lnTo>
                                  <a:pt x="1890" y="1703"/>
                                </a:lnTo>
                                <a:lnTo>
                                  <a:pt x="1897" y="1692"/>
                                </a:lnTo>
                                <a:lnTo>
                                  <a:pt x="1906" y="1683"/>
                                </a:lnTo>
                                <a:lnTo>
                                  <a:pt x="1918" y="1660"/>
                                </a:lnTo>
                                <a:lnTo>
                                  <a:pt x="1932" y="1638"/>
                                </a:lnTo>
                                <a:lnTo>
                                  <a:pt x="1944" y="1615"/>
                                </a:lnTo>
                                <a:lnTo>
                                  <a:pt x="1958" y="1593"/>
                                </a:lnTo>
                                <a:lnTo>
                                  <a:pt x="1968" y="1569"/>
                                </a:lnTo>
                                <a:lnTo>
                                  <a:pt x="1970" y="1563"/>
                                </a:lnTo>
                                <a:lnTo>
                                  <a:pt x="1973" y="1557"/>
                                </a:lnTo>
                                <a:lnTo>
                                  <a:pt x="1980" y="1547"/>
                                </a:lnTo>
                                <a:lnTo>
                                  <a:pt x="1990" y="1523"/>
                                </a:lnTo>
                                <a:lnTo>
                                  <a:pt x="1992" y="1516"/>
                                </a:lnTo>
                                <a:lnTo>
                                  <a:pt x="1995" y="1511"/>
                                </a:lnTo>
                                <a:lnTo>
                                  <a:pt x="2001" y="1500"/>
                                </a:lnTo>
                                <a:lnTo>
                                  <a:pt x="2010" y="1475"/>
                                </a:lnTo>
                                <a:lnTo>
                                  <a:pt x="2019" y="1451"/>
                                </a:lnTo>
                                <a:lnTo>
                                  <a:pt x="2022" y="1438"/>
                                </a:lnTo>
                                <a:lnTo>
                                  <a:pt x="2026" y="1426"/>
                                </a:lnTo>
                                <a:lnTo>
                                  <a:pt x="2035" y="1402"/>
                                </a:lnTo>
                                <a:lnTo>
                                  <a:pt x="2041" y="1376"/>
                                </a:lnTo>
                                <a:lnTo>
                                  <a:pt x="2047" y="1351"/>
                                </a:lnTo>
                                <a:lnTo>
                                  <a:pt x="2052" y="1325"/>
                                </a:lnTo>
                                <a:lnTo>
                                  <a:pt x="2059" y="1300"/>
                                </a:lnTo>
                                <a:lnTo>
                                  <a:pt x="2059" y="1292"/>
                                </a:lnTo>
                                <a:lnTo>
                                  <a:pt x="2060" y="1286"/>
                                </a:lnTo>
                                <a:lnTo>
                                  <a:pt x="2062" y="1272"/>
                                </a:lnTo>
                                <a:lnTo>
                                  <a:pt x="2066" y="1246"/>
                                </a:lnTo>
                                <a:lnTo>
                                  <a:pt x="2066" y="1239"/>
                                </a:lnTo>
                                <a:lnTo>
                                  <a:pt x="2067" y="1232"/>
                                </a:lnTo>
                                <a:lnTo>
                                  <a:pt x="2069" y="1219"/>
                                </a:lnTo>
                                <a:lnTo>
                                  <a:pt x="2073" y="1193"/>
                                </a:lnTo>
                                <a:lnTo>
                                  <a:pt x="2076" y="1139"/>
                                </a:lnTo>
                                <a:lnTo>
                                  <a:pt x="2078" y="1084"/>
                                </a:lnTo>
                                <a:lnTo>
                                  <a:pt x="2076" y="1028"/>
                                </a:lnTo>
                                <a:lnTo>
                                  <a:pt x="2073" y="973"/>
                                </a:lnTo>
                                <a:lnTo>
                                  <a:pt x="2066" y="919"/>
                                </a:lnTo>
                                <a:lnTo>
                                  <a:pt x="2059" y="867"/>
                                </a:lnTo>
                                <a:lnTo>
                                  <a:pt x="2047" y="815"/>
                                </a:lnTo>
                                <a:lnTo>
                                  <a:pt x="2035" y="765"/>
                                </a:lnTo>
                                <a:lnTo>
                                  <a:pt x="2019" y="716"/>
                                </a:lnTo>
                                <a:lnTo>
                                  <a:pt x="2001" y="668"/>
                                </a:lnTo>
                                <a:lnTo>
                                  <a:pt x="1980" y="620"/>
                                </a:lnTo>
                                <a:lnTo>
                                  <a:pt x="1958" y="573"/>
                                </a:lnTo>
                                <a:lnTo>
                                  <a:pt x="1932" y="527"/>
                                </a:lnTo>
                                <a:lnTo>
                                  <a:pt x="1906" y="484"/>
                                </a:lnTo>
                                <a:lnTo>
                                  <a:pt x="1876" y="440"/>
                                </a:lnTo>
                                <a:lnTo>
                                  <a:pt x="1844" y="399"/>
                                </a:lnTo>
                                <a:lnTo>
                                  <a:pt x="1810" y="358"/>
                                </a:lnTo>
                                <a:lnTo>
                                  <a:pt x="1774" y="319"/>
                                </a:lnTo>
                                <a:close/>
                                <a:moveTo>
                                  <a:pt x="1039" y="42"/>
                                </a:moveTo>
                                <a:lnTo>
                                  <a:pt x="1089" y="44"/>
                                </a:lnTo>
                                <a:lnTo>
                                  <a:pt x="1140" y="47"/>
                                </a:lnTo>
                                <a:lnTo>
                                  <a:pt x="1189" y="52"/>
                                </a:lnTo>
                                <a:lnTo>
                                  <a:pt x="1213" y="55"/>
                                </a:lnTo>
                                <a:lnTo>
                                  <a:pt x="1237" y="61"/>
                                </a:lnTo>
                                <a:lnTo>
                                  <a:pt x="1284" y="71"/>
                                </a:lnTo>
                                <a:lnTo>
                                  <a:pt x="1331" y="85"/>
                                </a:lnTo>
                                <a:lnTo>
                                  <a:pt x="1377" y="100"/>
                                </a:lnTo>
                                <a:lnTo>
                                  <a:pt x="1422" y="119"/>
                                </a:lnTo>
                                <a:lnTo>
                                  <a:pt x="1443" y="127"/>
                                </a:lnTo>
                                <a:lnTo>
                                  <a:pt x="1465" y="138"/>
                                </a:lnTo>
                                <a:lnTo>
                                  <a:pt x="1509" y="161"/>
                                </a:lnTo>
                                <a:lnTo>
                                  <a:pt x="1550" y="186"/>
                                </a:lnTo>
                                <a:lnTo>
                                  <a:pt x="1592" y="213"/>
                                </a:lnTo>
                                <a:lnTo>
                                  <a:pt x="1631" y="243"/>
                                </a:lnTo>
                                <a:lnTo>
                                  <a:pt x="1671" y="275"/>
                                </a:lnTo>
                                <a:lnTo>
                                  <a:pt x="1708" y="310"/>
                                </a:lnTo>
                                <a:lnTo>
                                  <a:pt x="1747" y="348"/>
                                </a:lnTo>
                                <a:lnTo>
                                  <a:pt x="1781" y="386"/>
                                </a:lnTo>
                                <a:lnTo>
                                  <a:pt x="1814" y="425"/>
                                </a:lnTo>
                                <a:lnTo>
                                  <a:pt x="1844" y="465"/>
                                </a:lnTo>
                                <a:lnTo>
                                  <a:pt x="1874" y="508"/>
                                </a:lnTo>
                                <a:lnTo>
                                  <a:pt x="1900" y="549"/>
                                </a:lnTo>
                                <a:lnTo>
                                  <a:pt x="1923" y="593"/>
                                </a:lnTo>
                                <a:lnTo>
                                  <a:pt x="1945" y="637"/>
                                </a:lnTo>
                                <a:lnTo>
                                  <a:pt x="1965" y="684"/>
                                </a:lnTo>
                                <a:lnTo>
                                  <a:pt x="1981" y="730"/>
                                </a:lnTo>
                                <a:lnTo>
                                  <a:pt x="1996" y="778"/>
                                </a:lnTo>
                                <a:lnTo>
                                  <a:pt x="2008" y="825"/>
                                </a:lnTo>
                                <a:lnTo>
                                  <a:pt x="2019" y="876"/>
                                </a:lnTo>
                                <a:lnTo>
                                  <a:pt x="2026" y="926"/>
                                </a:lnTo>
                                <a:lnTo>
                                  <a:pt x="2033" y="978"/>
                                </a:lnTo>
                                <a:lnTo>
                                  <a:pt x="2036" y="1030"/>
                                </a:lnTo>
                                <a:lnTo>
                                  <a:pt x="2038" y="1084"/>
                                </a:lnTo>
                                <a:lnTo>
                                  <a:pt x="2036" y="1137"/>
                                </a:lnTo>
                                <a:lnTo>
                                  <a:pt x="2033" y="1189"/>
                                </a:lnTo>
                                <a:lnTo>
                                  <a:pt x="2031" y="1201"/>
                                </a:lnTo>
                                <a:lnTo>
                                  <a:pt x="2029" y="1214"/>
                                </a:lnTo>
                                <a:lnTo>
                                  <a:pt x="2026" y="1240"/>
                                </a:lnTo>
                                <a:lnTo>
                                  <a:pt x="2022" y="1265"/>
                                </a:lnTo>
                                <a:lnTo>
                                  <a:pt x="2019" y="1291"/>
                                </a:lnTo>
                                <a:lnTo>
                                  <a:pt x="2013" y="1315"/>
                                </a:lnTo>
                                <a:lnTo>
                                  <a:pt x="2011" y="1320"/>
                                </a:lnTo>
                                <a:lnTo>
                                  <a:pt x="2010" y="1327"/>
                                </a:lnTo>
                                <a:lnTo>
                                  <a:pt x="2008" y="1340"/>
                                </a:lnTo>
                                <a:lnTo>
                                  <a:pt x="2001" y="1364"/>
                                </a:lnTo>
                                <a:lnTo>
                                  <a:pt x="1999" y="1369"/>
                                </a:lnTo>
                                <a:lnTo>
                                  <a:pt x="1998" y="1376"/>
                                </a:lnTo>
                                <a:lnTo>
                                  <a:pt x="1996" y="1389"/>
                                </a:lnTo>
                                <a:lnTo>
                                  <a:pt x="1988" y="1412"/>
                                </a:lnTo>
                                <a:lnTo>
                                  <a:pt x="1981" y="1436"/>
                                </a:lnTo>
                                <a:lnTo>
                                  <a:pt x="1965" y="1483"/>
                                </a:lnTo>
                                <a:lnTo>
                                  <a:pt x="1955" y="1505"/>
                                </a:lnTo>
                                <a:lnTo>
                                  <a:pt x="1949" y="1516"/>
                                </a:lnTo>
                                <a:lnTo>
                                  <a:pt x="1945" y="1528"/>
                                </a:lnTo>
                                <a:lnTo>
                                  <a:pt x="1934" y="1550"/>
                                </a:lnTo>
                                <a:lnTo>
                                  <a:pt x="1923" y="1573"/>
                                </a:lnTo>
                                <a:lnTo>
                                  <a:pt x="1900" y="1616"/>
                                </a:lnTo>
                                <a:lnTo>
                                  <a:pt x="1874" y="1660"/>
                                </a:lnTo>
                                <a:lnTo>
                                  <a:pt x="1844" y="1701"/>
                                </a:lnTo>
                                <a:lnTo>
                                  <a:pt x="1814" y="1742"/>
                                </a:lnTo>
                                <a:lnTo>
                                  <a:pt x="1781" y="1781"/>
                                </a:lnTo>
                                <a:lnTo>
                                  <a:pt x="1747" y="1821"/>
                                </a:lnTo>
                                <a:lnTo>
                                  <a:pt x="1727" y="1838"/>
                                </a:lnTo>
                                <a:lnTo>
                                  <a:pt x="1708" y="1857"/>
                                </a:lnTo>
                                <a:lnTo>
                                  <a:pt x="1671" y="1891"/>
                                </a:lnTo>
                                <a:lnTo>
                                  <a:pt x="1631" y="1923"/>
                                </a:lnTo>
                                <a:lnTo>
                                  <a:pt x="1592" y="1953"/>
                                </a:lnTo>
                                <a:lnTo>
                                  <a:pt x="1550" y="1981"/>
                                </a:lnTo>
                                <a:lnTo>
                                  <a:pt x="1509" y="2006"/>
                                </a:lnTo>
                                <a:lnTo>
                                  <a:pt x="1465" y="2028"/>
                                </a:lnTo>
                                <a:lnTo>
                                  <a:pt x="1454" y="2033"/>
                                </a:lnTo>
                                <a:lnTo>
                                  <a:pt x="1443" y="2038"/>
                                </a:lnTo>
                                <a:lnTo>
                                  <a:pt x="1422" y="2049"/>
                                </a:lnTo>
                                <a:lnTo>
                                  <a:pt x="1377" y="2065"/>
                                </a:lnTo>
                                <a:lnTo>
                                  <a:pt x="1331" y="2082"/>
                                </a:lnTo>
                                <a:lnTo>
                                  <a:pt x="1307" y="2088"/>
                                </a:lnTo>
                                <a:lnTo>
                                  <a:pt x="1284" y="2095"/>
                                </a:lnTo>
                                <a:lnTo>
                                  <a:pt x="1272" y="2097"/>
                                </a:lnTo>
                                <a:lnTo>
                                  <a:pt x="1266" y="2098"/>
                                </a:lnTo>
                                <a:lnTo>
                                  <a:pt x="1260" y="2100"/>
                                </a:lnTo>
                                <a:lnTo>
                                  <a:pt x="1237" y="2107"/>
                                </a:lnTo>
                                <a:lnTo>
                                  <a:pt x="1213" y="2110"/>
                                </a:lnTo>
                                <a:lnTo>
                                  <a:pt x="1189" y="2114"/>
                                </a:lnTo>
                                <a:lnTo>
                                  <a:pt x="1164" y="2118"/>
                                </a:lnTo>
                                <a:lnTo>
                                  <a:pt x="1151" y="2119"/>
                                </a:lnTo>
                                <a:lnTo>
                                  <a:pt x="1140" y="2121"/>
                                </a:lnTo>
                                <a:lnTo>
                                  <a:pt x="1126" y="2121"/>
                                </a:lnTo>
                                <a:lnTo>
                                  <a:pt x="1114" y="2122"/>
                                </a:lnTo>
                                <a:lnTo>
                                  <a:pt x="1089" y="2124"/>
                                </a:lnTo>
                                <a:lnTo>
                                  <a:pt x="1039" y="2126"/>
                                </a:lnTo>
                                <a:lnTo>
                                  <a:pt x="987" y="2124"/>
                                </a:lnTo>
                                <a:lnTo>
                                  <a:pt x="936" y="2121"/>
                                </a:lnTo>
                                <a:lnTo>
                                  <a:pt x="886" y="2114"/>
                                </a:lnTo>
                                <a:lnTo>
                                  <a:pt x="838" y="2107"/>
                                </a:lnTo>
                                <a:lnTo>
                                  <a:pt x="791" y="2095"/>
                                </a:lnTo>
                                <a:lnTo>
                                  <a:pt x="744" y="2082"/>
                                </a:lnTo>
                                <a:lnTo>
                                  <a:pt x="698" y="2065"/>
                                </a:lnTo>
                                <a:lnTo>
                                  <a:pt x="654" y="2049"/>
                                </a:lnTo>
                                <a:lnTo>
                                  <a:pt x="610" y="2028"/>
                                </a:lnTo>
                                <a:lnTo>
                                  <a:pt x="567" y="2006"/>
                                </a:lnTo>
                                <a:lnTo>
                                  <a:pt x="525" y="1981"/>
                                </a:lnTo>
                                <a:lnTo>
                                  <a:pt x="485" y="1953"/>
                                </a:lnTo>
                                <a:lnTo>
                                  <a:pt x="444" y="1923"/>
                                </a:lnTo>
                                <a:lnTo>
                                  <a:pt x="406" y="1891"/>
                                </a:lnTo>
                                <a:lnTo>
                                  <a:pt x="368" y="1857"/>
                                </a:lnTo>
                                <a:lnTo>
                                  <a:pt x="331" y="1821"/>
                                </a:lnTo>
                                <a:lnTo>
                                  <a:pt x="295" y="1781"/>
                                </a:lnTo>
                                <a:lnTo>
                                  <a:pt x="263" y="1742"/>
                                </a:lnTo>
                                <a:lnTo>
                                  <a:pt x="231" y="1701"/>
                                </a:lnTo>
                                <a:lnTo>
                                  <a:pt x="203" y="1660"/>
                                </a:lnTo>
                                <a:lnTo>
                                  <a:pt x="177" y="1616"/>
                                </a:lnTo>
                                <a:lnTo>
                                  <a:pt x="153" y="1573"/>
                                </a:lnTo>
                                <a:lnTo>
                                  <a:pt x="132" y="1528"/>
                                </a:lnTo>
                                <a:lnTo>
                                  <a:pt x="121" y="1505"/>
                                </a:lnTo>
                                <a:lnTo>
                                  <a:pt x="113" y="1483"/>
                                </a:lnTo>
                                <a:lnTo>
                                  <a:pt x="95" y="1436"/>
                                </a:lnTo>
                                <a:lnTo>
                                  <a:pt x="87" y="1412"/>
                                </a:lnTo>
                                <a:lnTo>
                                  <a:pt x="81" y="1389"/>
                                </a:lnTo>
                                <a:lnTo>
                                  <a:pt x="67" y="1340"/>
                                </a:lnTo>
                                <a:lnTo>
                                  <a:pt x="58" y="1291"/>
                                </a:lnTo>
                                <a:lnTo>
                                  <a:pt x="53" y="1265"/>
                                </a:lnTo>
                                <a:lnTo>
                                  <a:pt x="49" y="1240"/>
                                </a:lnTo>
                                <a:lnTo>
                                  <a:pt x="44" y="1189"/>
                                </a:lnTo>
                                <a:lnTo>
                                  <a:pt x="41" y="1137"/>
                                </a:lnTo>
                                <a:lnTo>
                                  <a:pt x="40" y="1084"/>
                                </a:lnTo>
                                <a:lnTo>
                                  <a:pt x="41" y="1030"/>
                                </a:lnTo>
                                <a:lnTo>
                                  <a:pt x="44" y="978"/>
                                </a:lnTo>
                                <a:lnTo>
                                  <a:pt x="49" y="926"/>
                                </a:lnTo>
                                <a:lnTo>
                                  <a:pt x="58" y="876"/>
                                </a:lnTo>
                                <a:lnTo>
                                  <a:pt x="67" y="825"/>
                                </a:lnTo>
                                <a:lnTo>
                                  <a:pt x="81" y="778"/>
                                </a:lnTo>
                                <a:lnTo>
                                  <a:pt x="95" y="730"/>
                                </a:lnTo>
                                <a:lnTo>
                                  <a:pt x="113" y="684"/>
                                </a:lnTo>
                                <a:lnTo>
                                  <a:pt x="132" y="637"/>
                                </a:lnTo>
                                <a:lnTo>
                                  <a:pt x="153" y="593"/>
                                </a:lnTo>
                                <a:lnTo>
                                  <a:pt x="177" y="549"/>
                                </a:lnTo>
                                <a:lnTo>
                                  <a:pt x="203" y="508"/>
                                </a:lnTo>
                                <a:lnTo>
                                  <a:pt x="231" y="465"/>
                                </a:lnTo>
                                <a:lnTo>
                                  <a:pt x="263" y="425"/>
                                </a:lnTo>
                                <a:lnTo>
                                  <a:pt x="295" y="386"/>
                                </a:lnTo>
                                <a:lnTo>
                                  <a:pt x="331" y="348"/>
                                </a:lnTo>
                                <a:lnTo>
                                  <a:pt x="368" y="310"/>
                                </a:lnTo>
                                <a:lnTo>
                                  <a:pt x="406" y="275"/>
                                </a:lnTo>
                                <a:lnTo>
                                  <a:pt x="444" y="243"/>
                                </a:lnTo>
                                <a:lnTo>
                                  <a:pt x="485" y="213"/>
                                </a:lnTo>
                                <a:lnTo>
                                  <a:pt x="525" y="186"/>
                                </a:lnTo>
                                <a:lnTo>
                                  <a:pt x="567" y="161"/>
                                </a:lnTo>
                                <a:lnTo>
                                  <a:pt x="610" y="138"/>
                                </a:lnTo>
                                <a:lnTo>
                                  <a:pt x="654" y="119"/>
                                </a:lnTo>
                                <a:lnTo>
                                  <a:pt x="698" y="100"/>
                                </a:lnTo>
                                <a:lnTo>
                                  <a:pt x="744" y="85"/>
                                </a:lnTo>
                                <a:lnTo>
                                  <a:pt x="791" y="71"/>
                                </a:lnTo>
                                <a:lnTo>
                                  <a:pt x="838" y="61"/>
                                </a:lnTo>
                                <a:lnTo>
                                  <a:pt x="886" y="52"/>
                                </a:lnTo>
                                <a:lnTo>
                                  <a:pt x="936" y="47"/>
                                </a:lnTo>
                                <a:lnTo>
                                  <a:pt x="987" y="44"/>
                                </a:lnTo>
                                <a:lnTo>
                                  <a:pt x="1039" y="42"/>
                                </a:lnTo>
                                <a:close/>
                              </a:path>
                            </a:pathLst>
                          </a:custGeom>
                          <a:solidFill>
                            <a:srgbClr val="E7E7E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93" name="Freeform 197"/>
                        <wps:cNvSpPr>
                          <a:spLocks noEditPoints="1"/>
                        </wps:cNvSpPr>
                        <wps:spPr bwMode="auto">
                          <a:xfrm>
                            <a:off x="24" y="649"/>
                            <a:ext cx="182" cy="190"/>
                          </a:xfrm>
                          <a:custGeom>
                            <a:avLst/>
                            <a:gdLst>
                              <a:gd name="T0" fmla="*/ 0 w 1998"/>
                              <a:gd name="T1" fmla="*/ 0 h 2084"/>
                              <a:gd name="T2" fmla="*/ 0 w 1998"/>
                              <a:gd name="T3" fmla="*/ 0 h 2084"/>
                              <a:gd name="T4" fmla="*/ 0 w 1998"/>
                              <a:gd name="T5" fmla="*/ 0 h 2084"/>
                              <a:gd name="T6" fmla="*/ 0 w 1998"/>
                              <a:gd name="T7" fmla="*/ 0 h 2084"/>
                              <a:gd name="T8" fmla="*/ 0 w 1998"/>
                              <a:gd name="T9" fmla="*/ 0 h 2084"/>
                              <a:gd name="T10" fmla="*/ 0 w 1998"/>
                              <a:gd name="T11" fmla="*/ 0 h 2084"/>
                              <a:gd name="T12" fmla="*/ 0 w 1998"/>
                              <a:gd name="T13" fmla="*/ 0 h 2084"/>
                              <a:gd name="T14" fmla="*/ 0 w 1998"/>
                              <a:gd name="T15" fmla="*/ 0 h 2084"/>
                              <a:gd name="T16" fmla="*/ 0 w 1998"/>
                              <a:gd name="T17" fmla="*/ 0 h 2084"/>
                              <a:gd name="T18" fmla="*/ 0 w 1998"/>
                              <a:gd name="T19" fmla="*/ 0 h 2084"/>
                              <a:gd name="T20" fmla="*/ 0 w 1998"/>
                              <a:gd name="T21" fmla="*/ 0 h 2084"/>
                              <a:gd name="T22" fmla="*/ 0 w 1998"/>
                              <a:gd name="T23" fmla="*/ 0 h 2084"/>
                              <a:gd name="T24" fmla="*/ 0 w 1998"/>
                              <a:gd name="T25" fmla="*/ 0 h 2084"/>
                              <a:gd name="T26" fmla="*/ 0 w 1998"/>
                              <a:gd name="T27" fmla="*/ 0 h 2084"/>
                              <a:gd name="T28" fmla="*/ 0 w 1998"/>
                              <a:gd name="T29" fmla="*/ 0 h 2084"/>
                              <a:gd name="T30" fmla="*/ 0 w 1998"/>
                              <a:gd name="T31" fmla="*/ 0 h 2084"/>
                              <a:gd name="T32" fmla="*/ 0 w 1998"/>
                              <a:gd name="T33" fmla="*/ 0 h 2084"/>
                              <a:gd name="T34" fmla="*/ 0 w 1998"/>
                              <a:gd name="T35" fmla="*/ 0 h 2084"/>
                              <a:gd name="T36" fmla="*/ 0 w 1998"/>
                              <a:gd name="T37" fmla="*/ 0 h 2084"/>
                              <a:gd name="T38" fmla="*/ 0 w 1998"/>
                              <a:gd name="T39" fmla="*/ 0 h 2084"/>
                              <a:gd name="T40" fmla="*/ 0 w 1998"/>
                              <a:gd name="T41" fmla="*/ 0 h 2084"/>
                              <a:gd name="T42" fmla="*/ 0 w 1998"/>
                              <a:gd name="T43" fmla="*/ 0 h 2084"/>
                              <a:gd name="T44" fmla="*/ 0 w 1998"/>
                              <a:gd name="T45" fmla="*/ 0 h 2084"/>
                              <a:gd name="T46" fmla="*/ 0 w 1998"/>
                              <a:gd name="T47" fmla="*/ 0 h 2084"/>
                              <a:gd name="T48" fmla="*/ 0 w 1998"/>
                              <a:gd name="T49" fmla="*/ 0 h 2084"/>
                              <a:gd name="T50" fmla="*/ 0 w 1998"/>
                              <a:gd name="T51" fmla="*/ 0 h 2084"/>
                              <a:gd name="T52" fmla="*/ 0 w 1998"/>
                              <a:gd name="T53" fmla="*/ 0 h 2084"/>
                              <a:gd name="T54" fmla="*/ 0 w 1998"/>
                              <a:gd name="T55" fmla="*/ 0 h 2084"/>
                              <a:gd name="T56" fmla="*/ 0 w 1998"/>
                              <a:gd name="T57" fmla="*/ 0 h 2084"/>
                              <a:gd name="T58" fmla="*/ 0 w 1998"/>
                              <a:gd name="T59" fmla="*/ 0 h 2084"/>
                              <a:gd name="T60" fmla="*/ 0 w 1998"/>
                              <a:gd name="T61" fmla="*/ 0 h 2084"/>
                              <a:gd name="T62" fmla="*/ 0 w 1998"/>
                              <a:gd name="T63" fmla="*/ 0 h 2084"/>
                              <a:gd name="T64" fmla="*/ 0 w 1998"/>
                              <a:gd name="T65" fmla="*/ 0 h 2084"/>
                              <a:gd name="T66" fmla="*/ 0 w 1998"/>
                              <a:gd name="T67" fmla="*/ 0 h 2084"/>
                              <a:gd name="T68" fmla="*/ 0 w 1998"/>
                              <a:gd name="T69" fmla="*/ 0 h 2084"/>
                              <a:gd name="T70" fmla="*/ 0 w 1998"/>
                              <a:gd name="T71" fmla="*/ 0 h 2084"/>
                              <a:gd name="T72" fmla="*/ 0 w 1998"/>
                              <a:gd name="T73" fmla="*/ 0 h 2084"/>
                              <a:gd name="T74" fmla="*/ 0 w 1998"/>
                              <a:gd name="T75" fmla="*/ 0 h 2084"/>
                              <a:gd name="T76" fmla="*/ 0 w 1998"/>
                              <a:gd name="T77" fmla="*/ 0 h 2084"/>
                              <a:gd name="T78" fmla="*/ 0 w 1998"/>
                              <a:gd name="T79" fmla="*/ 0 h 2084"/>
                              <a:gd name="T80" fmla="*/ 0 w 1998"/>
                              <a:gd name="T81" fmla="*/ 0 h 2084"/>
                              <a:gd name="T82" fmla="*/ 0 w 1998"/>
                              <a:gd name="T83" fmla="*/ 0 h 2084"/>
                              <a:gd name="T84" fmla="*/ 0 w 1998"/>
                              <a:gd name="T85" fmla="*/ 0 h 2084"/>
                              <a:gd name="T86" fmla="*/ 0 w 1998"/>
                              <a:gd name="T87" fmla="*/ 0 h 2084"/>
                              <a:gd name="T88" fmla="*/ 0 w 1998"/>
                              <a:gd name="T89" fmla="*/ 0 h 2084"/>
                              <a:gd name="T90" fmla="*/ 0 w 1998"/>
                              <a:gd name="T91" fmla="*/ 0 h 2084"/>
                              <a:gd name="T92" fmla="*/ 0 w 1998"/>
                              <a:gd name="T93" fmla="*/ 0 h 2084"/>
                              <a:gd name="T94" fmla="*/ 0 w 1998"/>
                              <a:gd name="T95" fmla="*/ 0 h 2084"/>
                              <a:gd name="T96" fmla="*/ 0 w 1998"/>
                              <a:gd name="T97" fmla="*/ 0 h 2084"/>
                              <a:gd name="T98" fmla="*/ 0 w 1998"/>
                              <a:gd name="T99" fmla="*/ 0 h 2084"/>
                              <a:gd name="T100" fmla="*/ 0 w 1998"/>
                              <a:gd name="T101" fmla="*/ 0 h 2084"/>
                              <a:gd name="T102" fmla="*/ 0 w 1998"/>
                              <a:gd name="T103" fmla="*/ 0 h 2084"/>
                              <a:gd name="T104" fmla="*/ 0 w 1998"/>
                              <a:gd name="T105" fmla="*/ 0 h 2084"/>
                              <a:gd name="T106" fmla="*/ 0 w 1998"/>
                              <a:gd name="T107" fmla="*/ 0 h 2084"/>
                              <a:gd name="T108" fmla="*/ 0 w 1998"/>
                              <a:gd name="T109" fmla="*/ 0 h 2084"/>
                              <a:gd name="T110" fmla="*/ 0 w 1998"/>
                              <a:gd name="T111" fmla="*/ 0 h 2084"/>
                              <a:gd name="T112" fmla="*/ 0 w 1998"/>
                              <a:gd name="T113" fmla="*/ 0 h 2084"/>
                              <a:gd name="T114" fmla="*/ 0 w 1998"/>
                              <a:gd name="T115" fmla="*/ 0 h 2084"/>
                              <a:gd name="T116" fmla="*/ 0 w 1998"/>
                              <a:gd name="T117" fmla="*/ 0 h 2084"/>
                              <a:gd name="T118" fmla="*/ 0 w 1998"/>
                              <a:gd name="T119" fmla="*/ 0 h 2084"/>
                              <a:gd name="T120" fmla="*/ 0 w 1998"/>
                              <a:gd name="T121" fmla="*/ 0 h 208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98"/>
                              <a:gd name="T184" fmla="*/ 0 h 2084"/>
                              <a:gd name="T185" fmla="*/ 1998 w 1998"/>
                              <a:gd name="T186" fmla="*/ 2084 h 208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98" h="2084">
                                <a:moveTo>
                                  <a:pt x="1707" y="306"/>
                                </a:moveTo>
                                <a:lnTo>
                                  <a:pt x="1668" y="268"/>
                                </a:lnTo>
                                <a:lnTo>
                                  <a:pt x="1631" y="233"/>
                                </a:lnTo>
                                <a:lnTo>
                                  <a:pt x="1591" y="201"/>
                                </a:lnTo>
                                <a:lnTo>
                                  <a:pt x="1552" y="171"/>
                                </a:lnTo>
                                <a:lnTo>
                                  <a:pt x="1510" y="144"/>
                                </a:lnTo>
                                <a:lnTo>
                                  <a:pt x="1469" y="119"/>
                                </a:lnTo>
                                <a:lnTo>
                                  <a:pt x="1425" y="96"/>
                                </a:lnTo>
                                <a:lnTo>
                                  <a:pt x="1403" y="85"/>
                                </a:lnTo>
                                <a:lnTo>
                                  <a:pt x="1382" y="77"/>
                                </a:lnTo>
                                <a:lnTo>
                                  <a:pt x="1337" y="58"/>
                                </a:lnTo>
                                <a:lnTo>
                                  <a:pt x="1291" y="43"/>
                                </a:lnTo>
                                <a:lnTo>
                                  <a:pt x="1244" y="29"/>
                                </a:lnTo>
                                <a:lnTo>
                                  <a:pt x="1197" y="19"/>
                                </a:lnTo>
                                <a:lnTo>
                                  <a:pt x="1173" y="13"/>
                                </a:lnTo>
                                <a:lnTo>
                                  <a:pt x="1149" y="10"/>
                                </a:lnTo>
                                <a:lnTo>
                                  <a:pt x="1100" y="5"/>
                                </a:lnTo>
                                <a:lnTo>
                                  <a:pt x="1049" y="2"/>
                                </a:lnTo>
                                <a:lnTo>
                                  <a:pt x="999" y="0"/>
                                </a:lnTo>
                                <a:lnTo>
                                  <a:pt x="947" y="2"/>
                                </a:lnTo>
                                <a:lnTo>
                                  <a:pt x="896" y="5"/>
                                </a:lnTo>
                                <a:lnTo>
                                  <a:pt x="846" y="10"/>
                                </a:lnTo>
                                <a:lnTo>
                                  <a:pt x="798" y="19"/>
                                </a:lnTo>
                                <a:lnTo>
                                  <a:pt x="751" y="29"/>
                                </a:lnTo>
                                <a:lnTo>
                                  <a:pt x="704" y="43"/>
                                </a:lnTo>
                                <a:lnTo>
                                  <a:pt x="658" y="58"/>
                                </a:lnTo>
                                <a:lnTo>
                                  <a:pt x="614" y="77"/>
                                </a:lnTo>
                                <a:lnTo>
                                  <a:pt x="570" y="96"/>
                                </a:lnTo>
                                <a:lnTo>
                                  <a:pt x="527" y="119"/>
                                </a:lnTo>
                                <a:lnTo>
                                  <a:pt x="485" y="144"/>
                                </a:lnTo>
                                <a:lnTo>
                                  <a:pt x="445" y="171"/>
                                </a:lnTo>
                                <a:lnTo>
                                  <a:pt x="404" y="201"/>
                                </a:lnTo>
                                <a:lnTo>
                                  <a:pt x="366" y="233"/>
                                </a:lnTo>
                                <a:lnTo>
                                  <a:pt x="328" y="268"/>
                                </a:lnTo>
                                <a:lnTo>
                                  <a:pt x="291" y="306"/>
                                </a:lnTo>
                                <a:lnTo>
                                  <a:pt x="255" y="344"/>
                                </a:lnTo>
                                <a:lnTo>
                                  <a:pt x="223" y="383"/>
                                </a:lnTo>
                                <a:lnTo>
                                  <a:pt x="191" y="423"/>
                                </a:lnTo>
                                <a:lnTo>
                                  <a:pt x="163" y="466"/>
                                </a:lnTo>
                                <a:lnTo>
                                  <a:pt x="137" y="507"/>
                                </a:lnTo>
                                <a:lnTo>
                                  <a:pt x="113" y="551"/>
                                </a:lnTo>
                                <a:lnTo>
                                  <a:pt x="92" y="595"/>
                                </a:lnTo>
                                <a:lnTo>
                                  <a:pt x="73" y="642"/>
                                </a:lnTo>
                                <a:lnTo>
                                  <a:pt x="55" y="688"/>
                                </a:lnTo>
                                <a:lnTo>
                                  <a:pt x="41" y="736"/>
                                </a:lnTo>
                                <a:lnTo>
                                  <a:pt x="27" y="783"/>
                                </a:lnTo>
                                <a:lnTo>
                                  <a:pt x="18" y="834"/>
                                </a:lnTo>
                                <a:lnTo>
                                  <a:pt x="9" y="884"/>
                                </a:lnTo>
                                <a:lnTo>
                                  <a:pt x="4" y="936"/>
                                </a:lnTo>
                                <a:lnTo>
                                  <a:pt x="1" y="988"/>
                                </a:lnTo>
                                <a:lnTo>
                                  <a:pt x="0" y="1042"/>
                                </a:lnTo>
                                <a:lnTo>
                                  <a:pt x="1" y="1095"/>
                                </a:lnTo>
                                <a:lnTo>
                                  <a:pt x="4" y="1147"/>
                                </a:lnTo>
                                <a:lnTo>
                                  <a:pt x="9" y="1198"/>
                                </a:lnTo>
                                <a:lnTo>
                                  <a:pt x="13" y="1223"/>
                                </a:lnTo>
                                <a:lnTo>
                                  <a:pt x="18" y="1249"/>
                                </a:lnTo>
                                <a:lnTo>
                                  <a:pt x="27" y="1298"/>
                                </a:lnTo>
                                <a:lnTo>
                                  <a:pt x="41" y="1347"/>
                                </a:lnTo>
                                <a:lnTo>
                                  <a:pt x="47" y="1370"/>
                                </a:lnTo>
                                <a:lnTo>
                                  <a:pt x="55" y="1394"/>
                                </a:lnTo>
                                <a:lnTo>
                                  <a:pt x="73" y="1441"/>
                                </a:lnTo>
                                <a:lnTo>
                                  <a:pt x="81" y="1463"/>
                                </a:lnTo>
                                <a:lnTo>
                                  <a:pt x="92" y="1486"/>
                                </a:lnTo>
                                <a:lnTo>
                                  <a:pt x="113" y="1531"/>
                                </a:lnTo>
                                <a:lnTo>
                                  <a:pt x="137" y="1574"/>
                                </a:lnTo>
                                <a:lnTo>
                                  <a:pt x="163" y="1618"/>
                                </a:lnTo>
                                <a:lnTo>
                                  <a:pt x="191" y="1659"/>
                                </a:lnTo>
                                <a:lnTo>
                                  <a:pt x="223" y="1700"/>
                                </a:lnTo>
                                <a:lnTo>
                                  <a:pt x="255" y="1739"/>
                                </a:lnTo>
                                <a:lnTo>
                                  <a:pt x="291" y="1779"/>
                                </a:lnTo>
                                <a:lnTo>
                                  <a:pt x="328" y="1815"/>
                                </a:lnTo>
                                <a:lnTo>
                                  <a:pt x="366" y="1849"/>
                                </a:lnTo>
                                <a:lnTo>
                                  <a:pt x="404" y="1881"/>
                                </a:lnTo>
                                <a:lnTo>
                                  <a:pt x="445" y="1911"/>
                                </a:lnTo>
                                <a:lnTo>
                                  <a:pt x="485" y="1939"/>
                                </a:lnTo>
                                <a:lnTo>
                                  <a:pt x="527" y="1964"/>
                                </a:lnTo>
                                <a:lnTo>
                                  <a:pt x="570" y="1986"/>
                                </a:lnTo>
                                <a:lnTo>
                                  <a:pt x="614" y="2007"/>
                                </a:lnTo>
                                <a:lnTo>
                                  <a:pt x="658" y="2023"/>
                                </a:lnTo>
                                <a:lnTo>
                                  <a:pt x="704" y="2040"/>
                                </a:lnTo>
                                <a:lnTo>
                                  <a:pt x="751" y="2053"/>
                                </a:lnTo>
                                <a:lnTo>
                                  <a:pt x="798" y="2065"/>
                                </a:lnTo>
                                <a:lnTo>
                                  <a:pt x="846" y="2072"/>
                                </a:lnTo>
                                <a:lnTo>
                                  <a:pt x="896" y="2079"/>
                                </a:lnTo>
                                <a:lnTo>
                                  <a:pt x="947" y="2082"/>
                                </a:lnTo>
                                <a:lnTo>
                                  <a:pt x="999" y="2084"/>
                                </a:lnTo>
                                <a:lnTo>
                                  <a:pt x="1049" y="2082"/>
                                </a:lnTo>
                                <a:lnTo>
                                  <a:pt x="1074" y="2080"/>
                                </a:lnTo>
                                <a:lnTo>
                                  <a:pt x="1086" y="2079"/>
                                </a:lnTo>
                                <a:lnTo>
                                  <a:pt x="1100" y="2079"/>
                                </a:lnTo>
                                <a:lnTo>
                                  <a:pt x="1111" y="2077"/>
                                </a:lnTo>
                                <a:lnTo>
                                  <a:pt x="1124" y="2076"/>
                                </a:lnTo>
                                <a:lnTo>
                                  <a:pt x="1149" y="2072"/>
                                </a:lnTo>
                                <a:lnTo>
                                  <a:pt x="1173" y="2068"/>
                                </a:lnTo>
                                <a:lnTo>
                                  <a:pt x="1197" y="2065"/>
                                </a:lnTo>
                                <a:lnTo>
                                  <a:pt x="1220" y="2058"/>
                                </a:lnTo>
                                <a:lnTo>
                                  <a:pt x="1226" y="2056"/>
                                </a:lnTo>
                                <a:lnTo>
                                  <a:pt x="1232" y="2055"/>
                                </a:lnTo>
                                <a:lnTo>
                                  <a:pt x="1244" y="2053"/>
                                </a:lnTo>
                                <a:lnTo>
                                  <a:pt x="1267" y="2046"/>
                                </a:lnTo>
                                <a:lnTo>
                                  <a:pt x="1291" y="2040"/>
                                </a:lnTo>
                                <a:lnTo>
                                  <a:pt x="1337" y="2023"/>
                                </a:lnTo>
                                <a:lnTo>
                                  <a:pt x="1382" y="2007"/>
                                </a:lnTo>
                                <a:lnTo>
                                  <a:pt x="1403" y="1996"/>
                                </a:lnTo>
                                <a:lnTo>
                                  <a:pt x="1414" y="1991"/>
                                </a:lnTo>
                                <a:lnTo>
                                  <a:pt x="1425" y="1986"/>
                                </a:lnTo>
                                <a:lnTo>
                                  <a:pt x="1469" y="1964"/>
                                </a:lnTo>
                                <a:lnTo>
                                  <a:pt x="1510" y="1939"/>
                                </a:lnTo>
                                <a:lnTo>
                                  <a:pt x="1552" y="1911"/>
                                </a:lnTo>
                                <a:lnTo>
                                  <a:pt x="1591" y="1881"/>
                                </a:lnTo>
                                <a:lnTo>
                                  <a:pt x="1631" y="1849"/>
                                </a:lnTo>
                                <a:lnTo>
                                  <a:pt x="1668" y="1815"/>
                                </a:lnTo>
                                <a:lnTo>
                                  <a:pt x="1687" y="1796"/>
                                </a:lnTo>
                                <a:lnTo>
                                  <a:pt x="1707" y="1779"/>
                                </a:lnTo>
                                <a:lnTo>
                                  <a:pt x="1741" y="1739"/>
                                </a:lnTo>
                                <a:lnTo>
                                  <a:pt x="1774" y="1700"/>
                                </a:lnTo>
                                <a:lnTo>
                                  <a:pt x="1804" y="1659"/>
                                </a:lnTo>
                                <a:lnTo>
                                  <a:pt x="1834" y="1618"/>
                                </a:lnTo>
                                <a:lnTo>
                                  <a:pt x="1860" y="1574"/>
                                </a:lnTo>
                                <a:lnTo>
                                  <a:pt x="1883" y="1531"/>
                                </a:lnTo>
                                <a:lnTo>
                                  <a:pt x="1894" y="1508"/>
                                </a:lnTo>
                                <a:lnTo>
                                  <a:pt x="1905" y="1486"/>
                                </a:lnTo>
                                <a:lnTo>
                                  <a:pt x="1909" y="1474"/>
                                </a:lnTo>
                                <a:lnTo>
                                  <a:pt x="1915" y="1463"/>
                                </a:lnTo>
                                <a:lnTo>
                                  <a:pt x="1925" y="1441"/>
                                </a:lnTo>
                                <a:lnTo>
                                  <a:pt x="1941" y="1394"/>
                                </a:lnTo>
                                <a:lnTo>
                                  <a:pt x="1948" y="1370"/>
                                </a:lnTo>
                                <a:lnTo>
                                  <a:pt x="1956" y="1347"/>
                                </a:lnTo>
                                <a:lnTo>
                                  <a:pt x="1958" y="1334"/>
                                </a:lnTo>
                                <a:lnTo>
                                  <a:pt x="1959" y="1327"/>
                                </a:lnTo>
                                <a:lnTo>
                                  <a:pt x="1961" y="1322"/>
                                </a:lnTo>
                                <a:lnTo>
                                  <a:pt x="1968" y="1298"/>
                                </a:lnTo>
                                <a:lnTo>
                                  <a:pt x="1970" y="1285"/>
                                </a:lnTo>
                                <a:lnTo>
                                  <a:pt x="1971" y="1278"/>
                                </a:lnTo>
                                <a:lnTo>
                                  <a:pt x="1973" y="1273"/>
                                </a:lnTo>
                                <a:lnTo>
                                  <a:pt x="1979" y="1249"/>
                                </a:lnTo>
                                <a:lnTo>
                                  <a:pt x="1982" y="1223"/>
                                </a:lnTo>
                                <a:lnTo>
                                  <a:pt x="1986" y="1198"/>
                                </a:lnTo>
                                <a:lnTo>
                                  <a:pt x="1989" y="1172"/>
                                </a:lnTo>
                                <a:lnTo>
                                  <a:pt x="1991" y="1159"/>
                                </a:lnTo>
                                <a:lnTo>
                                  <a:pt x="1993" y="1147"/>
                                </a:lnTo>
                                <a:lnTo>
                                  <a:pt x="1996" y="1095"/>
                                </a:lnTo>
                                <a:lnTo>
                                  <a:pt x="1998" y="1042"/>
                                </a:lnTo>
                                <a:lnTo>
                                  <a:pt x="1996" y="988"/>
                                </a:lnTo>
                                <a:lnTo>
                                  <a:pt x="1993" y="936"/>
                                </a:lnTo>
                                <a:lnTo>
                                  <a:pt x="1986" y="884"/>
                                </a:lnTo>
                                <a:lnTo>
                                  <a:pt x="1979" y="834"/>
                                </a:lnTo>
                                <a:lnTo>
                                  <a:pt x="1968" y="783"/>
                                </a:lnTo>
                                <a:lnTo>
                                  <a:pt x="1956" y="736"/>
                                </a:lnTo>
                                <a:lnTo>
                                  <a:pt x="1941" y="688"/>
                                </a:lnTo>
                                <a:lnTo>
                                  <a:pt x="1925" y="642"/>
                                </a:lnTo>
                                <a:lnTo>
                                  <a:pt x="1905" y="595"/>
                                </a:lnTo>
                                <a:lnTo>
                                  <a:pt x="1883" y="551"/>
                                </a:lnTo>
                                <a:lnTo>
                                  <a:pt x="1860" y="507"/>
                                </a:lnTo>
                                <a:lnTo>
                                  <a:pt x="1834" y="466"/>
                                </a:lnTo>
                                <a:lnTo>
                                  <a:pt x="1804" y="423"/>
                                </a:lnTo>
                                <a:lnTo>
                                  <a:pt x="1774" y="383"/>
                                </a:lnTo>
                                <a:lnTo>
                                  <a:pt x="1741" y="344"/>
                                </a:lnTo>
                                <a:lnTo>
                                  <a:pt x="1707" y="306"/>
                                </a:lnTo>
                                <a:close/>
                                <a:moveTo>
                                  <a:pt x="999" y="43"/>
                                </a:moveTo>
                                <a:lnTo>
                                  <a:pt x="1047" y="44"/>
                                </a:lnTo>
                                <a:lnTo>
                                  <a:pt x="1096" y="47"/>
                                </a:lnTo>
                                <a:lnTo>
                                  <a:pt x="1142" y="53"/>
                                </a:lnTo>
                                <a:lnTo>
                                  <a:pt x="1189" y="60"/>
                                </a:lnTo>
                                <a:lnTo>
                                  <a:pt x="1234" y="70"/>
                                </a:lnTo>
                                <a:lnTo>
                                  <a:pt x="1280" y="83"/>
                                </a:lnTo>
                                <a:lnTo>
                                  <a:pt x="1323" y="97"/>
                                </a:lnTo>
                                <a:lnTo>
                                  <a:pt x="1367" y="116"/>
                                </a:lnTo>
                                <a:lnTo>
                                  <a:pt x="1408" y="134"/>
                                </a:lnTo>
                                <a:lnTo>
                                  <a:pt x="1450" y="156"/>
                                </a:lnTo>
                                <a:lnTo>
                                  <a:pt x="1490" y="179"/>
                                </a:lnTo>
                                <a:lnTo>
                                  <a:pt x="1529" y="206"/>
                                </a:lnTo>
                                <a:lnTo>
                                  <a:pt x="1566" y="233"/>
                                </a:lnTo>
                                <a:lnTo>
                                  <a:pt x="1605" y="265"/>
                                </a:lnTo>
                                <a:lnTo>
                                  <a:pt x="1641" y="298"/>
                                </a:lnTo>
                                <a:lnTo>
                                  <a:pt x="1678" y="334"/>
                                </a:lnTo>
                                <a:lnTo>
                                  <a:pt x="1710" y="370"/>
                                </a:lnTo>
                                <a:lnTo>
                                  <a:pt x="1742" y="408"/>
                                </a:lnTo>
                                <a:lnTo>
                                  <a:pt x="1772" y="447"/>
                                </a:lnTo>
                                <a:lnTo>
                                  <a:pt x="1800" y="488"/>
                                </a:lnTo>
                                <a:lnTo>
                                  <a:pt x="1824" y="528"/>
                                </a:lnTo>
                                <a:lnTo>
                                  <a:pt x="1848" y="570"/>
                                </a:lnTo>
                                <a:lnTo>
                                  <a:pt x="1869" y="613"/>
                                </a:lnTo>
                                <a:lnTo>
                                  <a:pt x="1889" y="657"/>
                                </a:lnTo>
                                <a:lnTo>
                                  <a:pt x="1904" y="701"/>
                                </a:lnTo>
                                <a:lnTo>
                                  <a:pt x="1919" y="747"/>
                                </a:lnTo>
                                <a:lnTo>
                                  <a:pt x="1930" y="793"/>
                                </a:lnTo>
                                <a:lnTo>
                                  <a:pt x="1942" y="841"/>
                                </a:lnTo>
                                <a:lnTo>
                                  <a:pt x="1949" y="889"/>
                                </a:lnTo>
                                <a:lnTo>
                                  <a:pt x="1954" y="939"/>
                                </a:lnTo>
                                <a:lnTo>
                                  <a:pt x="1957" y="990"/>
                                </a:lnTo>
                                <a:lnTo>
                                  <a:pt x="1959" y="1042"/>
                                </a:lnTo>
                                <a:lnTo>
                                  <a:pt x="1957" y="1092"/>
                                </a:lnTo>
                                <a:lnTo>
                                  <a:pt x="1955" y="1117"/>
                                </a:lnTo>
                                <a:lnTo>
                                  <a:pt x="1954" y="1143"/>
                                </a:lnTo>
                                <a:lnTo>
                                  <a:pt x="1951" y="1167"/>
                                </a:lnTo>
                                <a:lnTo>
                                  <a:pt x="1949" y="1192"/>
                                </a:lnTo>
                                <a:lnTo>
                                  <a:pt x="1945" y="1216"/>
                                </a:lnTo>
                                <a:lnTo>
                                  <a:pt x="1943" y="1228"/>
                                </a:lnTo>
                                <a:lnTo>
                                  <a:pt x="1942" y="1241"/>
                                </a:lnTo>
                                <a:lnTo>
                                  <a:pt x="1935" y="1264"/>
                                </a:lnTo>
                                <a:lnTo>
                                  <a:pt x="1930" y="1288"/>
                                </a:lnTo>
                                <a:lnTo>
                                  <a:pt x="1924" y="1311"/>
                                </a:lnTo>
                                <a:lnTo>
                                  <a:pt x="1919" y="1335"/>
                                </a:lnTo>
                                <a:lnTo>
                                  <a:pt x="1904" y="1381"/>
                                </a:lnTo>
                                <a:lnTo>
                                  <a:pt x="1889" y="1426"/>
                                </a:lnTo>
                                <a:lnTo>
                                  <a:pt x="1878" y="1447"/>
                                </a:lnTo>
                                <a:lnTo>
                                  <a:pt x="1869" y="1469"/>
                                </a:lnTo>
                                <a:lnTo>
                                  <a:pt x="1848" y="1512"/>
                                </a:lnTo>
                                <a:lnTo>
                                  <a:pt x="1824" y="1554"/>
                                </a:lnTo>
                                <a:lnTo>
                                  <a:pt x="1800" y="1595"/>
                                </a:lnTo>
                                <a:lnTo>
                                  <a:pt x="1772" y="1634"/>
                                </a:lnTo>
                                <a:lnTo>
                                  <a:pt x="1757" y="1654"/>
                                </a:lnTo>
                                <a:lnTo>
                                  <a:pt x="1742" y="1674"/>
                                </a:lnTo>
                                <a:lnTo>
                                  <a:pt x="1725" y="1693"/>
                                </a:lnTo>
                                <a:lnTo>
                                  <a:pt x="1710" y="1712"/>
                                </a:lnTo>
                                <a:lnTo>
                                  <a:pt x="1693" y="1731"/>
                                </a:lnTo>
                                <a:lnTo>
                                  <a:pt x="1678" y="1750"/>
                                </a:lnTo>
                                <a:lnTo>
                                  <a:pt x="1659" y="1767"/>
                                </a:lnTo>
                                <a:lnTo>
                                  <a:pt x="1641" y="1784"/>
                                </a:lnTo>
                                <a:lnTo>
                                  <a:pt x="1623" y="1800"/>
                                </a:lnTo>
                                <a:lnTo>
                                  <a:pt x="1605" y="1818"/>
                                </a:lnTo>
                                <a:lnTo>
                                  <a:pt x="1585" y="1833"/>
                                </a:lnTo>
                                <a:lnTo>
                                  <a:pt x="1566" y="1848"/>
                                </a:lnTo>
                                <a:lnTo>
                                  <a:pt x="1529" y="1878"/>
                                </a:lnTo>
                                <a:lnTo>
                                  <a:pt x="1490" y="1903"/>
                                </a:lnTo>
                                <a:lnTo>
                                  <a:pt x="1450" y="1928"/>
                                </a:lnTo>
                                <a:lnTo>
                                  <a:pt x="1408" y="1948"/>
                                </a:lnTo>
                                <a:lnTo>
                                  <a:pt x="1367" y="1969"/>
                                </a:lnTo>
                                <a:lnTo>
                                  <a:pt x="1323" y="1985"/>
                                </a:lnTo>
                                <a:lnTo>
                                  <a:pt x="1280" y="1999"/>
                                </a:lnTo>
                                <a:lnTo>
                                  <a:pt x="1234" y="2011"/>
                                </a:lnTo>
                                <a:lnTo>
                                  <a:pt x="1211" y="2017"/>
                                </a:lnTo>
                                <a:lnTo>
                                  <a:pt x="1189" y="2023"/>
                                </a:lnTo>
                                <a:lnTo>
                                  <a:pt x="1177" y="2024"/>
                                </a:lnTo>
                                <a:lnTo>
                                  <a:pt x="1165" y="2027"/>
                                </a:lnTo>
                                <a:lnTo>
                                  <a:pt x="1142" y="2031"/>
                                </a:lnTo>
                                <a:lnTo>
                                  <a:pt x="1118" y="2033"/>
                                </a:lnTo>
                                <a:lnTo>
                                  <a:pt x="1096" y="2036"/>
                                </a:lnTo>
                                <a:lnTo>
                                  <a:pt x="1071" y="2037"/>
                                </a:lnTo>
                                <a:lnTo>
                                  <a:pt x="1047" y="2040"/>
                                </a:lnTo>
                                <a:lnTo>
                                  <a:pt x="999" y="2042"/>
                                </a:lnTo>
                                <a:lnTo>
                                  <a:pt x="949" y="2040"/>
                                </a:lnTo>
                                <a:lnTo>
                                  <a:pt x="900" y="2036"/>
                                </a:lnTo>
                                <a:lnTo>
                                  <a:pt x="852" y="2031"/>
                                </a:lnTo>
                                <a:lnTo>
                                  <a:pt x="807" y="2023"/>
                                </a:lnTo>
                                <a:lnTo>
                                  <a:pt x="760" y="2011"/>
                                </a:lnTo>
                                <a:lnTo>
                                  <a:pt x="715" y="1999"/>
                                </a:lnTo>
                                <a:lnTo>
                                  <a:pt x="672" y="1985"/>
                                </a:lnTo>
                                <a:lnTo>
                                  <a:pt x="630" y="1969"/>
                                </a:lnTo>
                                <a:lnTo>
                                  <a:pt x="587" y="1948"/>
                                </a:lnTo>
                                <a:lnTo>
                                  <a:pt x="546" y="1928"/>
                                </a:lnTo>
                                <a:lnTo>
                                  <a:pt x="505" y="1903"/>
                                </a:lnTo>
                                <a:lnTo>
                                  <a:pt x="467" y="1878"/>
                                </a:lnTo>
                                <a:lnTo>
                                  <a:pt x="428" y="1848"/>
                                </a:lnTo>
                                <a:lnTo>
                                  <a:pt x="391" y="1818"/>
                                </a:lnTo>
                                <a:lnTo>
                                  <a:pt x="355" y="1784"/>
                                </a:lnTo>
                                <a:lnTo>
                                  <a:pt x="320" y="1750"/>
                                </a:lnTo>
                                <a:lnTo>
                                  <a:pt x="286" y="1712"/>
                                </a:lnTo>
                                <a:lnTo>
                                  <a:pt x="254" y="1674"/>
                                </a:lnTo>
                                <a:lnTo>
                                  <a:pt x="224" y="1634"/>
                                </a:lnTo>
                                <a:lnTo>
                                  <a:pt x="197" y="1595"/>
                                </a:lnTo>
                                <a:lnTo>
                                  <a:pt x="171" y="1554"/>
                                </a:lnTo>
                                <a:lnTo>
                                  <a:pt x="149" y="1512"/>
                                </a:lnTo>
                                <a:lnTo>
                                  <a:pt x="128" y="1469"/>
                                </a:lnTo>
                                <a:lnTo>
                                  <a:pt x="110" y="1426"/>
                                </a:lnTo>
                                <a:lnTo>
                                  <a:pt x="93" y="1381"/>
                                </a:lnTo>
                                <a:lnTo>
                                  <a:pt x="79" y="1335"/>
                                </a:lnTo>
                                <a:lnTo>
                                  <a:pt x="72" y="1311"/>
                                </a:lnTo>
                                <a:lnTo>
                                  <a:pt x="67" y="1288"/>
                                </a:lnTo>
                                <a:lnTo>
                                  <a:pt x="57" y="1241"/>
                                </a:lnTo>
                                <a:lnTo>
                                  <a:pt x="50" y="1192"/>
                                </a:lnTo>
                                <a:lnTo>
                                  <a:pt x="45" y="1143"/>
                                </a:lnTo>
                                <a:lnTo>
                                  <a:pt x="42" y="1092"/>
                                </a:lnTo>
                                <a:lnTo>
                                  <a:pt x="41" y="1042"/>
                                </a:lnTo>
                                <a:lnTo>
                                  <a:pt x="42" y="990"/>
                                </a:lnTo>
                                <a:lnTo>
                                  <a:pt x="45" y="939"/>
                                </a:lnTo>
                                <a:lnTo>
                                  <a:pt x="50" y="889"/>
                                </a:lnTo>
                                <a:lnTo>
                                  <a:pt x="57" y="841"/>
                                </a:lnTo>
                                <a:lnTo>
                                  <a:pt x="67" y="793"/>
                                </a:lnTo>
                                <a:lnTo>
                                  <a:pt x="79" y="747"/>
                                </a:lnTo>
                                <a:lnTo>
                                  <a:pt x="93" y="701"/>
                                </a:lnTo>
                                <a:lnTo>
                                  <a:pt x="110" y="657"/>
                                </a:lnTo>
                                <a:lnTo>
                                  <a:pt x="128" y="613"/>
                                </a:lnTo>
                                <a:lnTo>
                                  <a:pt x="149" y="570"/>
                                </a:lnTo>
                                <a:lnTo>
                                  <a:pt x="171" y="528"/>
                                </a:lnTo>
                                <a:lnTo>
                                  <a:pt x="197" y="488"/>
                                </a:lnTo>
                                <a:lnTo>
                                  <a:pt x="224" y="447"/>
                                </a:lnTo>
                                <a:lnTo>
                                  <a:pt x="254" y="408"/>
                                </a:lnTo>
                                <a:lnTo>
                                  <a:pt x="286" y="370"/>
                                </a:lnTo>
                                <a:lnTo>
                                  <a:pt x="320" y="334"/>
                                </a:lnTo>
                                <a:lnTo>
                                  <a:pt x="355" y="298"/>
                                </a:lnTo>
                                <a:lnTo>
                                  <a:pt x="391" y="265"/>
                                </a:lnTo>
                                <a:lnTo>
                                  <a:pt x="428" y="233"/>
                                </a:lnTo>
                                <a:lnTo>
                                  <a:pt x="467" y="206"/>
                                </a:lnTo>
                                <a:lnTo>
                                  <a:pt x="505" y="179"/>
                                </a:lnTo>
                                <a:lnTo>
                                  <a:pt x="546" y="156"/>
                                </a:lnTo>
                                <a:lnTo>
                                  <a:pt x="587" y="134"/>
                                </a:lnTo>
                                <a:lnTo>
                                  <a:pt x="630" y="116"/>
                                </a:lnTo>
                                <a:lnTo>
                                  <a:pt x="672" y="97"/>
                                </a:lnTo>
                                <a:lnTo>
                                  <a:pt x="715" y="83"/>
                                </a:lnTo>
                                <a:lnTo>
                                  <a:pt x="760" y="70"/>
                                </a:lnTo>
                                <a:lnTo>
                                  <a:pt x="807" y="60"/>
                                </a:lnTo>
                                <a:lnTo>
                                  <a:pt x="852" y="53"/>
                                </a:lnTo>
                                <a:lnTo>
                                  <a:pt x="900" y="47"/>
                                </a:lnTo>
                                <a:lnTo>
                                  <a:pt x="949" y="44"/>
                                </a:lnTo>
                                <a:lnTo>
                                  <a:pt x="999" y="43"/>
                                </a:lnTo>
                                <a:close/>
                              </a:path>
                            </a:pathLst>
                          </a:custGeom>
                          <a:solidFill>
                            <a:srgbClr val="E4E4E4"/>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94" name="Freeform 198"/>
                        <wps:cNvSpPr>
                          <a:spLocks noEditPoints="1"/>
                        </wps:cNvSpPr>
                        <wps:spPr bwMode="auto">
                          <a:xfrm>
                            <a:off x="28" y="653"/>
                            <a:ext cx="175" cy="182"/>
                          </a:xfrm>
                          <a:custGeom>
                            <a:avLst/>
                            <a:gdLst>
                              <a:gd name="T0" fmla="*/ 0 w 1918"/>
                              <a:gd name="T1" fmla="*/ 0 h 1999"/>
                              <a:gd name="T2" fmla="*/ 0 w 1918"/>
                              <a:gd name="T3" fmla="*/ 0 h 1999"/>
                              <a:gd name="T4" fmla="*/ 0 w 1918"/>
                              <a:gd name="T5" fmla="*/ 0 h 1999"/>
                              <a:gd name="T6" fmla="*/ 0 w 1918"/>
                              <a:gd name="T7" fmla="*/ 0 h 1999"/>
                              <a:gd name="T8" fmla="*/ 0 w 1918"/>
                              <a:gd name="T9" fmla="*/ 0 h 1999"/>
                              <a:gd name="T10" fmla="*/ 0 w 1918"/>
                              <a:gd name="T11" fmla="*/ 0 h 1999"/>
                              <a:gd name="T12" fmla="*/ 0 w 1918"/>
                              <a:gd name="T13" fmla="*/ 0 h 1999"/>
                              <a:gd name="T14" fmla="*/ 0 w 1918"/>
                              <a:gd name="T15" fmla="*/ 0 h 1999"/>
                              <a:gd name="T16" fmla="*/ 0 w 1918"/>
                              <a:gd name="T17" fmla="*/ 0 h 1999"/>
                              <a:gd name="T18" fmla="*/ 0 w 1918"/>
                              <a:gd name="T19" fmla="*/ 0 h 1999"/>
                              <a:gd name="T20" fmla="*/ 0 w 1918"/>
                              <a:gd name="T21" fmla="*/ 0 h 1999"/>
                              <a:gd name="T22" fmla="*/ 0 w 1918"/>
                              <a:gd name="T23" fmla="*/ 0 h 1999"/>
                              <a:gd name="T24" fmla="*/ 0 w 1918"/>
                              <a:gd name="T25" fmla="*/ 0 h 1999"/>
                              <a:gd name="T26" fmla="*/ 0 w 1918"/>
                              <a:gd name="T27" fmla="*/ 0 h 1999"/>
                              <a:gd name="T28" fmla="*/ 0 w 1918"/>
                              <a:gd name="T29" fmla="*/ 0 h 1999"/>
                              <a:gd name="T30" fmla="*/ 0 w 1918"/>
                              <a:gd name="T31" fmla="*/ 0 h 1999"/>
                              <a:gd name="T32" fmla="*/ 0 w 1918"/>
                              <a:gd name="T33" fmla="*/ 0 h 1999"/>
                              <a:gd name="T34" fmla="*/ 0 w 1918"/>
                              <a:gd name="T35" fmla="*/ 0 h 1999"/>
                              <a:gd name="T36" fmla="*/ 0 w 1918"/>
                              <a:gd name="T37" fmla="*/ 0 h 1999"/>
                              <a:gd name="T38" fmla="*/ 0 w 1918"/>
                              <a:gd name="T39" fmla="*/ 0 h 1999"/>
                              <a:gd name="T40" fmla="*/ 0 w 1918"/>
                              <a:gd name="T41" fmla="*/ 0 h 1999"/>
                              <a:gd name="T42" fmla="*/ 0 w 1918"/>
                              <a:gd name="T43" fmla="*/ 0 h 1999"/>
                              <a:gd name="T44" fmla="*/ 0 w 1918"/>
                              <a:gd name="T45" fmla="*/ 0 h 1999"/>
                              <a:gd name="T46" fmla="*/ 0 w 1918"/>
                              <a:gd name="T47" fmla="*/ 0 h 1999"/>
                              <a:gd name="T48" fmla="*/ 0 w 1918"/>
                              <a:gd name="T49" fmla="*/ 0 h 1999"/>
                              <a:gd name="T50" fmla="*/ 0 w 1918"/>
                              <a:gd name="T51" fmla="*/ 0 h 1999"/>
                              <a:gd name="T52" fmla="*/ 0 w 1918"/>
                              <a:gd name="T53" fmla="*/ 0 h 1999"/>
                              <a:gd name="T54" fmla="*/ 0 w 1918"/>
                              <a:gd name="T55" fmla="*/ 0 h 1999"/>
                              <a:gd name="T56" fmla="*/ 0 w 1918"/>
                              <a:gd name="T57" fmla="*/ 0 h 1999"/>
                              <a:gd name="T58" fmla="*/ 0 w 1918"/>
                              <a:gd name="T59" fmla="*/ 0 h 1999"/>
                              <a:gd name="T60" fmla="*/ 0 w 1918"/>
                              <a:gd name="T61" fmla="*/ 0 h 1999"/>
                              <a:gd name="T62" fmla="*/ 0 w 1918"/>
                              <a:gd name="T63" fmla="*/ 0 h 1999"/>
                              <a:gd name="T64" fmla="*/ 0 w 1918"/>
                              <a:gd name="T65" fmla="*/ 0 h 1999"/>
                              <a:gd name="T66" fmla="*/ 0 w 1918"/>
                              <a:gd name="T67" fmla="*/ 0 h 1999"/>
                              <a:gd name="T68" fmla="*/ 0 w 1918"/>
                              <a:gd name="T69" fmla="*/ 0 h 1999"/>
                              <a:gd name="T70" fmla="*/ 0 w 1918"/>
                              <a:gd name="T71" fmla="*/ 0 h 1999"/>
                              <a:gd name="T72" fmla="*/ 0 w 1918"/>
                              <a:gd name="T73" fmla="*/ 0 h 1999"/>
                              <a:gd name="T74" fmla="*/ 0 w 1918"/>
                              <a:gd name="T75" fmla="*/ 0 h 1999"/>
                              <a:gd name="T76" fmla="*/ 0 w 1918"/>
                              <a:gd name="T77" fmla="*/ 0 h 1999"/>
                              <a:gd name="T78" fmla="*/ 0 w 1918"/>
                              <a:gd name="T79" fmla="*/ 0 h 1999"/>
                              <a:gd name="T80" fmla="*/ 0 w 1918"/>
                              <a:gd name="T81" fmla="*/ 0 h 1999"/>
                              <a:gd name="T82" fmla="*/ 0 w 1918"/>
                              <a:gd name="T83" fmla="*/ 0 h 1999"/>
                              <a:gd name="T84" fmla="*/ 0 w 1918"/>
                              <a:gd name="T85" fmla="*/ 0 h 1999"/>
                              <a:gd name="T86" fmla="*/ 0 w 1918"/>
                              <a:gd name="T87" fmla="*/ 0 h 1999"/>
                              <a:gd name="T88" fmla="*/ 0 w 1918"/>
                              <a:gd name="T89" fmla="*/ 0 h 1999"/>
                              <a:gd name="T90" fmla="*/ 0 w 1918"/>
                              <a:gd name="T91" fmla="*/ 0 h 1999"/>
                              <a:gd name="T92" fmla="*/ 0 w 1918"/>
                              <a:gd name="T93" fmla="*/ 0 h 1999"/>
                              <a:gd name="T94" fmla="*/ 0 w 1918"/>
                              <a:gd name="T95" fmla="*/ 0 h 1999"/>
                              <a:gd name="T96" fmla="*/ 0 w 1918"/>
                              <a:gd name="T97" fmla="*/ 0 h 1999"/>
                              <a:gd name="T98" fmla="*/ 0 w 1918"/>
                              <a:gd name="T99" fmla="*/ 0 h 1999"/>
                              <a:gd name="T100" fmla="*/ 0 w 1918"/>
                              <a:gd name="T101" fmla="*/ 0 h 1999"/>
                              <a:gd name="T102" fmla="*/ 0 w 1918"/>
                              <a:gd name="T103" fmla="*/ 0 h 1999"/>
                              <a:gd name="T104" fmla="*/ 0 w 1918"/>
                              <a:gd name="T105" fmla="*/ 0 h 1999"/>
                              <a:gd name="T106" fmla="*/ 0 w 1918"/>
                              <a:gd name="T107" fmla="*/ 0 h 1999"/>
                              <a:gd name="T108" fmla="*/ 0 w 1918"/>
                              <a:gd name="T109" fmla="*/ 0 h 1999"/>
                              <a:gd name="T110" fmla="*/ 0 w 1918"/>
                              <a:gd name="T111" fmla="*/ 0 h 1999"/>
                              <a:gd name="T112" fmla="*/ 0 w 1918"/>
                              <a:gd name="T113" fmla="*/ 0 h 1999"/>
                              <a:gd name="T114" fmla="*/ 0 w 1918"/>
                              <a:gd name="T115" fmla="*/ 0 h 1999"/>
                              <a:gd name="T116" fmla="*/ 0 w 1918"/>
                              <a:gd name="T117" fmla="*/ 0 h 1999"/>
                              <a:gd name="T118" fmla="*/ 0 w 1918"/>
                              <a:gd name="T119" fmla="*/ 0 h 1999"/>
                              <a:gd name="T120" fmla="*/ 0 w 1918"/>
                              <a:gd name="T121" fmla="*/ 0 h 199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918"/>
                              <a:gd name="T184" fmla="*/ 0 h 1999"/>
                              <a:gd name="T185" fmla="*/ 1918 w 1918"/>
                              <a:gd name="T186" fmla="*/ 1999 h 199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918" h="1999">
                                <a:moveTo>
                                  <a:pt x="1637" y="291"/>
                                </a:moveTo>
                                <a:lnTo>
                                  <a:pt x="1600" y="255"/>
                                </a:lnTo>
                                <a:lnTo>
                                  <a:pt x="1564" y="222"/>
                                </a:lnTo>
                                <a:lnTo>
                                  <a:pt x="1525" y="190"/>
                                </a:lnTo>
                                <a:lnTo>
                                  <a:pt x="1488" y="163"/>
                                </a:lnTo>
                                <a:lnTo>
                                  <a:pt x="1449" y="136"/>
                                </a:lnTo>
                                <a:lnTo>
                                  <a:pt x="1409" y="113"/>
                                </a:lnTo>
                                <a:lnTo>
                                  <a:pt x="1367" y="91"/>
                                </a:lnTo>
                                <a:lnTo>
                                  <a:pt x="1326" y="73"/>
                                </a:lnTo>
                                <a:lnTo>
                                  <a:pt x="1282" y="54"/>
                                </a:lnTo>
                                <a:lnTo>
                                  <a:pt x="1239" y="40"/>
                                </a:lnTo>
                                <a:lnTo>
                                  <a:pt x="1193" y="27"/>
                                </a:lnTo>
                                <a:lnTo>
                                  <a:pt x="1148" y="17"/>
                                </a:lnTo>
                                <a:lnTo>
                                  <a:pt x="1101" y="10"/>
                                </a:lnTo>
                                <a:lnTo>
                                  <a:pt x="1055" y="4"/>
                                </a:lnTo>
                                <a:lnTo>
                                  <a:pt x="1006" y="1"/>
                                </a:lnTo>
                                <a:lnTo>
                                  <a:pt x="958" y="0"/>
                                </a:lnTo>
                                <a:lnTo>
                                  <a:pt x="908" y="1"/>
                                </a:lnTo>
                                <a:lnTo>
                                  <a:pt x="859" y="4"/>
                                </a:lnTo>
                                <a:lnTo>
                                  <a:pt x="811" y="10"/>
                                </a:lnTo>
                                <a:lnTo>
                                  <a:pt x="766" y="17"/>
                                </a:lnTo>
                                <a:lnTo>
                                  <a:pt x="719" y="27"/>
                                </a:lnTo>
                                <a:lnTo>
                                  <a:pt x="674" y="40"/>
                                </a:lnTo>
                                <a:lnTo>
                                  <a:pt x="631" y="54"/>
                                </a:lnTo>
                                <a:lnTo>
                                  <a:pt x="589" y="73"/>
                                </a:lnTo>
                                <a:lnTo>
                                  <a:pt x="546" y="91"/>
                                </a:lnTo>
                                <a:lnTo>
                                  <a:pt x="505" y="113"/>
                                </a:lnTo>
                                <a:lnTo>
                                  <a:pt x="464" y="136"/>
                                </a:lnTo>
                                <a:lnTo>
                                  <a:pt x="426" y="163"/>
                                </a:lnTo>
                                <a:lnTo>
                                  <a:pt x="387" y="190"/>
                                </a:lnTo>
                                <a:lnTo>
                                  <a:pt x="350" y="222"/>
                                </a:lnTo>
                                <a:lnTo>
                                  <a:pt x="314" y="255"/>
                                </a:lnTo>
                                <a:lnTo>
                                  <a:pt x="279" y="291"/>
                                </a:lnTo>
                                <a:lnTo>
                                  <a:pt x="245" y="327"/>
                                </a:lnTo>
                                <a:lnTo>
                                  <a:pt x="213" y="365"/>
                                </a:lnTo>
                                <a:lnTo>
                                  <a:pt x="183" y="404"/>
                                </a:lnTo>
                                <a:lnTo>
                                  <a:pt x="156" y="445"/>
                                </a:lnTo>
                                <a:lnTo>
                                  <a:pt x="130" y="485"/>
                                </a:lnTo>
                                <a:lnTo>
                                  <a:pt x="108" y="527"/>
                                </a:lnTo>
                                <a:lnTo>
                                  <a:pt x="87" y="570"/>
                                </a:lnTo>
                                <a:lnTo>
                                  <a:pt x="69" y="614"/>
                                </a:lnTo>
                                <a:lnTo>
                                  <a:pt x="52" y="658"/>
                                </a:lnTo>
                                <a:lnTo>
                                  <a:pt x="38" y="704"/>
                                </a:lnTo>
                                <a:lnTo>
                                  <a:pt x="26" y="750"/>
                                </a:lnTo>
                                <a:lnTo>
                                  <a:pt x="16" y="798"/>
                                </a:lnTo>
                                <a:lnTo>
                                  <a:pt x="9" y="846"/>
                                </a:lnTo>
                                <a:lnTo>
                                  <a:pt x="4" y="896"/>
                                </a:lnTo>
                                <a:lnTo>
                                  <a:pt x="1" y="947"/>
                                </a:lnTo>
                                <a:lnTo>
                                  <a:pt x="0" y="999"/>
                                </a:lnTo>
                                <a:lnTo>
                                  <a:pt x="1" y="1049"/>
                                </a:lnTo>
                                <a:lnTo>
                                  <a:pt x="4" y="1100"/>
                                </a:lnTo>
                                <a:lnTo>
                                  <a:pt x="9" y="1149"/>
                                </a:lnTo>
                                <a:lnTo>
                                  <a:pt x="16" y="1198"/>
                                </a:lnTo>
                                <a:lnTo>
                                  <a:pt x="26" y="1245"/>
                                </a:lnTo>
                                <a:lnTo>
                                  <a:pt x="31" y="1268"/>
                                </a:lnTo>
                                <a:lnTo>
                                  <a:pt x="38" y="1292"/>
                                </a:lnTo>
                                <a:lnTo>
                                  <a:pt x="52" y="1338"/>
                                </a:lnTo>
                                <a:lnTo>
                                  <a:pt x="69" y="1383"/>
                                </a:lnTo>
                                <a:lnTo>
                                  <a:pt x="87" y="1426"/>
                                </a:lnTo>
                                <a:lnTo>
                                  <a:pt x="108" y="1469"/>
                                </a:lnTo>
                                <a:lnTo>
                                  <a:pt x="130" y="1511"/>
                                </a:lnTo>
                                <a:lnTo>
                                  <a:pt x="156" y="1552"/>
                                </a:lnTo>
                                <a:lnTo>
                                  <a:pt x="183" y="1591"/>
                                </a:lnTo>
                                <a:lnTo>
                                  <a:pt x="213" y="1631"/>
                                </a:lnTo>
                                <a:lnTo>
                                  <a:pt x="245" y="1669"/>
                                </a:lnTo>
                                <a:lnTo>
                                  <a:pt x="279" y="1707"/>
                                </a:lnTo>
                                <a:lnTo>
                                  <a:pt x="314" y="1741"/>
                                </a:lnTo>
                                <a:lnTo>
                                  <a:pt x="350" y="1775"/>
                                </a:lnTo>
                                <a:lnTo>
                                  <a:pt x="387" y="1805"/>
                                </a:lnTo>
                                <a:lnTo>
                                  <a:pt x="426" y="1835"/>
                                </a:lnTo>
                                <a:lnTo>
                                  <a:pt x="464" y="1860"/>
                                </a:lnTo>
                                <a:lnTo>
                                  <a:pt x="505" y="1885"/>
                                </a:lnTo>
                                <a:lnTo>
                                  <a:pt x="546" y="1905"/>
                                </a:lnTo>
                                <a:lnTo>
                                  <a:pt x="589" y="1926"/>
                                </a:lnTo>
                                <a:lnTo>
                                  <a:pt x="631" y="1942"/>
                                </a:lnTo>
                                <a:lnTo>
                                  <a:pt x="674" y="1956"/>
                                </a:lnTo>
                                <a:lnTo>
                                  <a:pt x="719" y="1968"/>
                                </a:lnTo>
                                <a:lnTo>
                                  <a:pt x="766" y="1980"/>
                                </a:lnTo>
                                <a:lnTo>
                                  <a:pt x="811" y="1988"/>
                                </a:lnTo>
                                <a:lnTo>
                                  <a:pt x="859" y="1993"/>
                                </a:lnTo>
                                <a:lnTo>
                                  <a:pt x="908" y="1997"/>
                                </a:lnTo>
                                <a:lnTo>
                                  <a:pt x="958" y="1999"/>
                                </a:lnTo>
                                <a:lnTo>
                                  <a:pt x="1006" y="1997"/>
                                </a:lnTo>
                                <a:lnTo>
                                  <a:pt x="1030" y="1994"/>
                                </a:lnTo>
                                <a:lnTo>
                                  <a:pt x="1055" y="1993"/>
                                </a:lnTo>
                                <a:lnTo>
                                  <a:pt x="1077" y="1990"/>
                                </a:lnTo>
                                <a:lnTo>
                                  <a:pt x="1101" y="1988"/>
                                </a:lnTo>
                                <a:lnTo>
                                  <a:pt x="1124" y="1984"/>
                                </a:lnTo>
                                <a:lnTo>
                                  <a:pt x="1136" y="1981"/>
                                </a:lnTo>
                                <a:lnTo>
                                  <a:pt x="1148" y="1980"/>
                                </a:lnTo>
                                <a:lnTo>
                                  <a:pt x="1170" y="1974"/>
                                </a:lnTo>
                                <a:lnTo>
                                  <a:pt x="1193" y="1968"/>
                                </a:lnTo>
                                <a:lnTo>
                                  <a:pt x="1239" y="1956"/>
                                </a:lnTo>
                                <a:lnTo>
                                  <a:pt x="1282" y="1942"/>
                                </a:lnTo>
                                <a:lnTo>
                                  <a:pt x="1326" y="1926"/>
                                </a:lnTo>
                                <a:lnTo>
                                  <a:pt x="1367" y="1905"/>
                                </a:lnTo>
                                <a:lnTo>
                                  <a:pt x="1409" y="1885"/>
                                </a:lnTo>
                                <a:lnTo>
                                  <a:pt x="1449" y="1860"/>
                                </a:lnTo>
                                <a:lnTo>
                                  <a:pt x="1488" y="1835"/>
                                </a:lnTo>
                                <a:lnTo>
                                  <a:pt x="1525" y="1805"/>
                                </a:lnTo>
                                <a:lnTo>
                                  <a:pt x="1544" y="1790"/>
                                </a:lnTo>
                                <a:lnTo>
                                  <a:pt x="1564" y="1775"/>
                                </a:lnTo>
                                <a:lnTo>
                                  <a:pt x="1582" y="1757"/>
                                </a:lnTo>
                                <a:lnTo>
                                  <a:pt x="1600" y="1741"/>
                                </a:lnTo>
                                <a:lnTo>
                                  <a:pt x="1618" y="1724"/>
                                </a:lnTo>
                                <a:lnTo>
                                  <a:pt x="1637" y="1707"/>
                                </a:lnTo>
                                <a:lnTo>
                                  <a:pt x="1652" y="1688"/>
                                </a:lnTo>
                                <a:lnTo>
                                  <a:pt x="1669" y="1669"/>
                                </a:lnTo>
                                <a:lnTo>
                                  <a:pt x="1684" y="1650"/>
                                </a:lnTo>
                                <a:lnTo>
                                  <a:pt x="1701" y="1631"/>
                                </a:lnTo>
                                <a:lnTo>
                                  <a:pt x="1716" y="1611"/>
                                </a:lnTo>
                                <a:lnTo>
                                  <a:pt x="1731" y="1591"/>
                                </a:lnTo>
                                <a:lnTo>
                                  <a:pt x="1759" y="1552"/>
                                </a:lnTo>
                                <a:lnTo>
                                  <a:pt x="1783" y="1511"/>
                                </a:lnTo>
                                <a:lnTo>
                                  <a:pt x="1807" y="1469"/>
                                </a:lnTo>
                                <a:lnTo>
                                  <a:pt x="1828" y="1426"/>
                                </a:lnTo>
                                <a:lnTo>
                                  <a:pt x="1837" y="1404"/>
                                </a:lnTo>
                                <a:lnTo>
                                  <a:pt x="1848" y="1383"/>
                                </a:lnTo>
                                <a:lnTo>
                                  <a:pt x="1863" y="1338"/>
                                </a:lnTo>
                                <a:lnTo>
                                  <a:pt x="1878" y="1292"/>
                                </a:lnTo>
                                <a:lnTo>
                                  <a:pt x="1883" y="1268"/>
                                </a:lnTo>
                                <a:lnTo>
                                  <a:pt x="1889" y="1245"/>
                                </a:lnTo>
                                <a:lnTo>
                                  <a:pt x="1894" y="1221"/>
                                </a:lnTo>
                                <a:lnTo>
                                  <a:pt x="1901" y="1198"/>
                                </a:lnTo>
                                <a:lnTo>
                                  <a:pt x="1902" y="1185"/>
                                </a:lnTo>
                                <a:lnTo>
                                  <a:pt x="1904" y="1173"/>
                                </a:lnTo>
                                <a:lnTo>
                                  <a:pt x="1908" y="1149"/>
                                </a:lnTo>
                                <a:lnTo>
                                  <a:pt x="1910" y="1124"/>
                                </a:lnTo>
                                <a:lnTo>
                                  <a:pt x="1913" y="1100"/>
                                </a:lnTo>
                                <a:lnTo>
                                  <a:pt x="1914" y="1074"/>
                                </a:lnTo>
                                <a:lnTo>
                                  <a:pt x="1916" y="1049"/>
                                </a:lnTo>
                                <a:lnTo>
                                  <a:pt x="1918" y="999"/>
                                </a:lnTo>
                                <a:lnTo>
                                  <a:pt x="1916" y="947"/>
                                </a:lnTo>
                                <a:lnTo>
                                  <a:pt x="1913" y="896"/>
                                </a:lnTo>
                                <a:lnTo>
                                  <a:pt x="1908" y="846"/>
                                </a:lnTo>
                                <a:lnTo>
                                  <a:pt x="1901" y="798"/>
                                </a:lnTo>
                                <a:lnTo>
                                  <a:pt x="1889" y="750"/>
                                </a:lnTo>
                                <a:lnTo>
                                  <a:pt x="1878" y="704"/>
                                </a:lnTo>
                                <a:lnTo>
                                  <a:pt x="1863" y="658"/>
                                </a:lnTo>
                                <a:lnTo>
                                  <a:pt x="1848" y="614"/>
                                </a:lnTo>
                                <a:lnTo>
                                  <a:pt x="1828" y="570"/>
                                </a:lnTo>
                                <a:lnTo>
                                  <a:pt x="1807" y="527"/>
                                </a:lnTo>
                                <a:lnTo>
                                  <a:pt x="1783" y="485"/>
                                </a:lnTo>
                                <a:lnTo>
                                  <a:pt x="1759" y="445"/>
                                </a:lnTo>
                                <a:lnTo>
                                  <a:pt x="1731" y="404"/>
                                </a:lnTo>
                                <a:lnTo>
                                  <a:pt x="1701" y="365"/>
                                </a:lnTo>
                                <a:lnTo>
                                  <a:pt x="1669" y="327"/>
                                </a:lnTo>
                                <a:lnTo>
                                  <a:pt x="1637" y="291"/>
                                </a:lnTo>
                                <a:close/>
                                <a:moveTo>
                                  <a:pt x="1609" y="1677"/>
                                </a:moveTo>
                                <a:lnTo>
                                  <a:pt x="1573" y="1711"/>
                                </a:lnTo>
                                <a:lnTo>
                                  <a:pt x="1556" y="1726"/>
                                </a:lnTo>
                                <a:lnTo>
                                  <a:pt x="1539" y="1742"/>
                                </a:lnTo>
                                <a:lnTo>
                                  <a:pt x="1520" y="1756"/>
                                </a:lnTo>
                                <a:lnTo>
                                  <a:pt x="1503" y="1772"/>
                                </a:lnTo>
                                <a:lnTo>
                                  <a:pt x="1484" y="1785"/>
                                </a:lnTo>
                                <a:lnTo>
                                  <a:pt x="1475" y="1791"/>
                                </a:lnTo>
                                <a:lnTo>
                                  <a:pt x="1466" y="1799"/>
                                </a:lnTo>
                                <a:lnTo>
                                  <a:pt x="1456" y="1804"/>
                                </a:lnTo>
                                <a:lnTo>
                                  <a:pt x="1446" y="1811"/>
                                </a:lnTo>
                                <a:lnTo>
                                  <a:pt x="1428" y="1824"/>
                                </a:lnTo>
                                <a:lnTo>
                                  <a:pt x="1408" y="1835"/>
                                </a:lnTo>
                                <a:lnTo>
                                  <a:pt x="1389" y="1847"/>
                                </a:lnTo>
                                <a:lnTo>
                                  <a:pt x="1350" y="1867"/>
                                </a:lnTo>
                                <a:lnTo>
                                  <a:pt x="1310" y="1888"/>
                                </a:lnTo>
                                <a:lnTo>
                                  <a:pt x="1269" y="1904"/>
                                </a:lnTo>
                                <a:lnTo>
                                  <a:pt x="1227" y="1918"/>
                                </a:lnTo>
                                <a:lnTo>
                                  <a:pt x="1183" y="1930"/>
                                </a:lnTo>
                                <a:lnTo>
                                  <a:pt x="1162" y="1935"/>
                                </a:lnTo>
                                <a:lnTo>
                                  <a:pt x="1141" y="1940"/>
                                </a:lnTo>
                                <a:lnTo>
                                  <a:pt x="1095" y="1948"/>
                                </a:lnTo>
                                <a:lnTo>
                                  <a:pt x="1072" y="1950"/>
                                </a:lnTo>
                                <a:lnTo>
                                  <a:pt x="1066" y="1950"/>
                                </a:lnTo>
                                <a:lnTo>
                                  <a:pt x="1061" y="1951"/>
                                </a:lnTo>
                                <a:lnTo>
                                  <a:pt x="1050" y="1953"/>
                                </a:lnTo>
                                <a:lnTo>
                                  <a:pt x="1038" y="1953"/>
                                </a:lnTo>
                                <a:lnTo>
                                  <a:pt x="1032" y="1953"/>
                                </a:lnTo>
                                <a:lnTo>
                                  <a:pt x="1027" y="1954"/>
                                </a:lnTo>
                                <a:lnTo>
                                  <a:pt x="1004" y="1956"/>
                                </a:lnTo>
                                <a:lnTo>
                                  <a:pt x="958" y="1959"/>
                                </a:lnTo>
                                <a:lnTo>
                                  <a:pt x="910" y="1956"/>
                                </a:lnTo>
                                <a:lnTo>
                                  <a:pt x="863" y="1953"/>
                                </a:lnTo>
                                <a:lnTo>
                                  <a:pt x="818" y="1948"/>
                                </a:lnTo>
                                <a:lnTo>
                                  <a:pt x="773" y="1940"/>
                                </a:lnTo>
                                <a:lnTo>
                                  <a:pt x="728" y="1930"/>
                                </a:lnTo>
                                <a:lnTo>
                                  <a:pt x="686" y="1918"/>
                                </a:lnTo>
                                <a:lnTo>
                                  <a:pt x="644" y="1904"/>
                                </a:lnTo>
                                <a:lnTo>
                                  <a:pt x="604" y="1888"/>
                                </a:lnTo>
                                <a:lnTo>
                                  <a:pt x="563" y="1867"/>
                                </a:lnTo>
                                <a:lnTo>
                                  <a:pt x="523" y="1847"/>
                                </a:lnTo>
                                <a:lnTo>
                                  <a:pt x="485" y="1824"/>
                                </a:lnTo>
                                <a:lnTo>
                                  <a:pt x="448" y="1799"/>
                                </a:lnTo>
                                <a:lnTo>
                                  <a:pt x="410" y="1772"/>
                                </a:lnTo>
                                <a:lnTo>
                                  <a:pt x="375" y="1742"/>
                                </a:lnTo>
                                <a:lnTo>
                                  <a:pt x="341" y="1711"/>
                                </a:lnTo>
                                <a:lnTo>
                                  <a:pt x="307" y="1677"/>
                                </a:lnTo>
                                <a:lnTo>
                                  <a:pt x="273" y="1640"/>
                                </a:lnTo>
                                <a:lnTo>
                                  <a:pt x="243" y="1604"/>
                                </a:lnTo>
                                <a:lnTo>
                                  <a:pt x="215" y="1566"/>
                                </a:lnTo>
                                <a:lnTo>
                                  <a:pt x="189" y="1529"/>
                                </a:lnTo>
                                <a:lnTo>
                                  <a:pt x="175" y="1508"/>
                                </a:lnTo>
                                <a:lnTo>
                                  <a:pt x="164" y="1489"/>
                                </a:lnTo>
                                <a:lnTo>
                                  <a:pt x="142" y="1450"/>
                                </a:lnTo>
                                <a:lnTo>
                                  <a:pt x="122" y="1408"/>
                                </a:lnTo>
                                <a:lnTo>
                                  <a:pt x="105" y="1367"/>
                                </a:lnTo>
                                <a:lnTo>
                                  <a:pt x="89" y="1323"/>
                                </a:lnTo>
                                <a:lnTo>
                                  <a:pt x="76" y="1280"/>
                                </a:lnTo>
                                <a:lnTo>
                                  <a:pt x="64" y="1234"/>
                                </a:lnTo>
                                <a:lnTo>
                                  <a:pt x="55" y="1190"/>
                                </a:lnTo>
                                <a:lnTo>
                                  <a:pt x="47" y="1143"/>
                                </a:lnTo>
                                <a:lnTo>
                                  <a:pt x="42" y="1096"/>
                                </a:lnTo>
                                <a:lnTo>
                                  <a:pt x="39" y="1047"/>
                                </a:lnTo>
                                <a:lnTo>
                                  <a:pt x="38" y="999"/>
                                </a:lnTo>
                                <a:lnTo>
                                  <a:pt x="39" y="949"/>
                                </a:lnTo>
                                <a:lnTo>
                                  <a:pt x="42" y="900"/>
                                </a:lnTo>
                                <a:lnTo>
                                  <a:pt x="47" y="853"/>
                                </a:lnTo>
                                <a:lnTo>
                                  <a:pt x="55" y="807"/>
                                </a:lnTo>
                                <a:lnTo>
                                  <a:pt x="64" y="761"/>
                                </a:lnTo>
                                <a:lnTo>
                                  <a:pt x="76" y="717"/>
                                </a:lnTo>
                                <a:lnTo>
                                  <a:pt x="89" y="673"/>
                                </a:lnTo>
                                <a:lnTo>
                                  <a:pt x="105" y="631"/>
                                </a:lnTo>
                                <a:lnTo>
                                  <a:pt x="122" y="588"/>
                                </a:lnTo>
                                <a:lnTo>
                                  <a:pt x="142" y="547"/>
                                </a:lnTo>
                                <a:lnTo>
                                  <a:pt x="164" y="507"/>
                                </a:lnTo>
                                <a:lnTo>
                                  <a:pt x="189" y="469"/>
                                </a:lnTo>
                                <a:lnTo>
                                  <a:pt x="215" y="429"/>
                                </a:lnTo>
                                <a:lnTo>
                                  <a:pt x="243" y="392"/>
                                </a:lnTo>
                                <a:lnTo>
                                  <a:pt x="273" y="357"/>
                                </a:lnTo>
                                <a:lnTo>
                                  <a:pt x="307" y="322"/>
                                </a:lnTo>
                                <a:lnTo>
                                  <a:pt x="341" y="286"/>
                                </a:lnTo>
                                <a:lnTo>
                                  <a:pt x="375" y="254"/>
                                </a:lnTo>
                                <a:lnTo>
                                  <a:pt x="410" y="225"/>
                                </a:lnTo>
                                <a:lnTo>
                                  <a:pt x="448" y="198"/>
                                </a:lnTo>
                                <a:lnTo>
                                  <a:pt x="485" y="172"/>
                                </a:lnTo>
                                <a:lnTo>
                                  <a:pt x="523" y="149"/>
                                </a:lnTo>
                                <a:lnTo>
                                  <a:pt x="563" y="128"/>
                                </a:lnTo>
                                <a:lnTo>
                                  <a:pt x="604" y="110"/>
                                </a:lnTo>
                                <a:lnTo>
                                  <a:pt x="644" y="93"/>
                                </a:lnTo>
                                <a:lnTo>
                                  <a:pt x="686" y="79"/>
                                </a:lnTo>
                                <a:lnTo>
                                  <a:pt x="728" y="67"/>
                                </a:lnTo>
                                <a:lnTo>
                                  <a:pt x="773" y="57"/>
                                </a:lnTo>
                                <a:lnTo>
                                  <a:pt x="818" y="50"/>
                                </a:lnTo>
                                <a:lnTo>
                                  <a:pt x="863" y="44"/>
                                </a:lnTo>
                                <a:lnTo>
                                  <a:pt x="910" y="41"/>
                                </a:lnTo>
                                <a:lnTo>
                                  <a:pt x="958" y="40"/>
                                </a:lnTo>
                                <a:lnTo>
                                  <a:pt x="1004" y="41"/>
                                </a:lnTo>
                                <a:lnTo>
                                  <a:pt x="1050" y="44"/>
                                </a:lnTo>
                                <a:lnTo>
                                  <a:pt x="1095" y="50"/>
                                </a:lnTo>
                                <a:lnTo>
                                  <a:pt x="1141" y="57"/>
                                </a:lnTo>
                                <a:lnTo>
                                  <a:pt x="1183" y="67"/>
                                </a:lnTo>
                                <a:lnTo>
                                  <a:pt x="1227" y="79"/>
                                </a:lnTo>
                                <a:lnTo>
                                  <a:pt x="1269" y="93"/>
                                </a:lnTo>
                                <a:lnTo>
                                  <a:pt x="1310" y="110"/>
                                </a:lnTo>
                                <a:lnTo>
                                  <a:pt x="1350" y="128"/>
                                </a:lnTo>
                                <a:lnTo>
                                  <a:pt x="1389" y="149"/>
                                </a:lnTo>
                                <a:lnTo>
                                  <a:pt x="1428" y="172"/>
                                </a:lnTo>
                                <a:lnTo>
                                  <a:pt x="1446" y="184"/>
                                </a:lnTo>
                                <a:lnTo>
                                  <a:pt x="1466" y="198"/>
                                </a:lnTo>
                                <a:lnTo>
                                  <a:pt x="1503" y="225"/>
                                </a:lnTo>
                                <a:lnTo>
                                  <a:pt x="1539" y="254"/>
                                </a:lnTo>
                                <a:lnTo>
                                  <a:pt x="1573" y="286"/>
                                </a:lnTo>
                                <a:lnTo>
                                  <a:pt x="1609" y="322"/>
                                </a:lnTo>
                                <a:lnTo>
                                  <a:pt x="1641" y="357"/>
                                </a:lnTo>
                                <a:lnTo>
                                  <a:pt x="1671" y="392"/>
                                </a:lnTo>
                                <a:lnTo>
                                  <a:pt x="1699" y="429"/>
                                </a:lnTo>
                                <a:lnTo>
                                  <a:pt x="1726" y="469"/>
                                </a:lnTo>
                                <a:lnTo>
                                  <a:pt x="1750" y="507"/>
                                </a:lnTo>
                                <a:lnTo>
                                  <a:pt x="1772" y="547"/>
                                </a:lnTo>
                                <a:lnTo>
                                  <a:pt x="1792" y="588"/>
                                </a:lnTo>
                                <a:lnTo>
                                  <a:pt x="1811" y="631"/>
                                </a:lnTo>
                                <a:lnTo>
                                  <a:pt x="1827" y="673"/>
                                </a:lnTo>
                                <a:lnTo>
                                  <a:pt x="1840" y="717"/>
                                </a:lnTo>
                                <a:lnTo>
                                  <a:pt x="1852" y="761"/>
                                </a:lnTo>
                                <a:lnTo>
                                  <a:pt x="1861" y="807"/>
                                </a:lnTo>
                                <a:lnTo>
                                  <a:pt x="1868" y="853"/>
                                </a:lnTo>
                                <a:lnTo>
                                  <a:pt x="1874" y="900"/>
                                </a:lnTo>
                                <a:lnTo>
                                  <a:pt x="1877" y="949"/>
                                </a:lnTo>
                                <a:lnTo>
                                  <a:pt x="1879" y="999"/>
                                </a:lnTo>
                                <a:lnTo>
                                  <a:pt x="1877" y="1047"/>
                                </a:lnTo>
                                <a:lnTo>
                                  <a:pt x="1875" y="1071"/>
                                </a:lnTo>
                                <a:lnTo>
                                  <a:pt x="1874" y="1077"/>
                                </a:lnTo>
                                <a:lnTo>
                                  <a:pt x="1874" y="1083"/>
                                </a:lnTo>
                                <a:lnTo>
                                  <a:pt x="1874" y="1096"/>
                                </a:lnTo>
                                <a:lnTo>
                                  <a:pt x="1872" y="1107"/>
                                </a:lnTo>
                                <a:lnTo>
                                  <a:pt x="1871" y="1112"/>
                                </a:lnTo>
                                <a:lnTo>
                                  <a:pt x="1871" y="1119"/>
                                </a:lnTo>
                                <a:lnTo>
                                  <a:pt x="1868" y="1143"/>
                                </a:lnTo>
                                <a:lnTo>
                                  <a:pt x="1864" y="1166"/>
                                </a:lnTo>
                                <a:lnTo>
                                  <a:pt x="1861" y="1190"/>
                                </a:lnTo>
                                <a:lnTo>
                                  <a:pt x="1856" y="1211"/>
                                </a:lnTo>
                                <a:lnTo>
                                  <a:pt x="1852" y="1234"/>
                                </a:lnTo>
                                <a:lnTo>
                                  <a:pt x="1840" y="1280"/>
                                </a:lnTo>
                                <a:lnTo>
                                  <a:pt x="1827" y="1323"/>
                                </a:lnTo>
                                <a:lnTo>
                                  <a:pt x="1811" y="1367"/>
                                </a:lnTo>
                                <a:lnTo>
                                  <a:pt x="1792" y="1408"/>
                                </a:lnTo>
                                <a:lnTo>
                                  <a:pt x="1772" y="1450"/>
                                </a:lnTo>
                                <a:lnTo>
                                  <a:pt x="1750" y="1489"/>
                                </a:lnTo>
                                <a:lnTo>
                                  <a:pt x="1737" y="1508"/>
                                </a:lnTo>
                                <a:lnTo>
                                  <a:pt x="1731" y="1518"/>
                                </a:lnTo>
                                <a:lnTo>
                                  <a:pt x="1726" y="1529"/>
                                </a:lnTo>
                                <a:lnTo>
                                  <a:pt x="1699" y="1566"/>
                                </a:lnTo>
                                <a:lnTo>
                                  <a:pt x="1684" y="1584"/>
                                </a:lnTo>
                                <a:lnTo>
                                  <a:pt x="1671" y="1604"/>
                                </a:lnTo>
                                <a:lnTo>
                                  <a:pt x="1655" y="1621"/>
                                </a:lnTo>
                                <a:lnTo>
                                  <a:pt x="1641" y="1640"/>
                                </a:lnTo>
                                <a:lnTo>
                                  <a:pt x="1609" y="1677"/>
                                </a:lnTo>
                                <a:close/>
                              </a:path>
                            </a:pathLst>
                          </a:custGeom>
                          <a:solidFill>
                            <a:srgbClr val="E0E0E0"/>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95" name="Freeform 199"/>
                        <wps:cNvSpPr>
                          <a:spLocks noEditPoints="1"/>
                        </wps:cNvSpPr>
                        <wps:spPr bwMode="auto">
                          <a:xfrm>
                            <a:off x="32" y="657"/>
                            <a:ext cx="167" cy="174"/>
                          </a:xfrm>
                          <a:custGeom>
                            <a:avLst/>
                            <a:gdLst>
                              <a:gd name="T0" fmla="*/ 0 w 1841"/>
                              <a:gd name="T1" fmla="*/ 0 h 1919"/>
                              <a:gd name="T2" fmla="*/ 0 w 1841"/>
                              <a:gd name="T3" fmla="*/ 0 h 1919"/>
                              <a:gd name="T4" fmla="*/ 0 w 1841"/>
                              <a:gd name="T5" fmla="*/ 0 h 1919"/>
                              <a:gd name="T6" fmla="*/ 0 w 1841"/>
                              <a:gd name="T7" fmla="*/ 0 h 1919"/>
                              <a:gd name="T8" fmla="*/ 0 w 1841"/>
                              <a:gd name="T9" fmla="*/ 0 h 1919"/>
                              <a:gd name="T10" fmla="*/ 0 w 1841"/>
                              <a:gd name="T11" fmla="*/ 0 h 1919"/>
                              <a:gd name="T12" fmla="*/ 0 w 1841"/>
                              <a:gd name="T13" fmla="*/ 0 h 1919"/>
                              <a:gd name="T14" fmla="*/ 0 w 1841"/>
                              <a:gd name="T15" fmla="*/ 0 h 1919"/>
                              <a:gd name="T16" fmla="*/ 0 w 1841"/>
                              <a:gd name="T17" fmla="*/ 0 h 1919"/>
                              <a:gd name="T18" fmla="*/ 0 w 1841"/>
                              <a:gd name="T19" fmla="*/ 0 h 1919"/>
                              <a:gd name="T20" fmla="*/ 0 w 1841"/>
                              <a:gd name="T21" fmla="*/ 0 h 1919"/>
                              <a:gd name="T22" fmla="*/ 0 w 1841"/>
                              <a:gd name="T23" fmla="*/ 0 h 1919"/>
                              <a:gd name="T24" fmla="*/ 0 w 1841"/>
                              <a:gd name="T25" fmla="*/ 0 h 1919"/>
                              <a:gd name="T26" fmla="*/ 0 w 1841"/>
                              <a:gd name="T27" fmla="*/ 0 h 1919"/>
                              <a:gd name="T28" fmla="*/ 0 w 1841"/>
                              <a:gd name="T29" fmla="*/ 0 h 1919"/>
                              <a:gd name="T30" fmla="*/ 0 w 1841"/>
                              <a:gd name="T31" fmla="*/ 0 h 1919"/>
                              <a:gd name="T32" fmla="*/ 0 w 1841"/>
                              <a:gd name="T33" fmla="*/ 0 h 1919"/>
                              <a:gd name="T34" fmla="*/ 0 w 1841"/>
                              <a:gd name="T35" fmla="*/ 0 h 1919"/>
                              <a:gd name="T36" fmla="*/ 0 w 1841"/>
                              <a:gd name="T37" fmla="*/ 0 h 1919"/>
                              <a:gd name="T38" fmla="*/ 0 w 1841"/>
                              <a:gd name="T39" fmla="*/ 0 h 1919"/>
                              <a:gd name="T40" fmla="*/ 0 w 1841"/>
                              <a:gd name="T41" fmla="*/ 0 h 1919"/>
                              <a:gd name="T42" fmla="*/ 0 w 1841"/>
                              <a:gd name="T43" fmla="*/ 0 h 1919"/>
                              <a:gd name="T44" fmla="*/ 0 w 1841"/>
                              <a:gd name="T45" fmla="*/ 0 h 1919"/>
                              <a:gd name="T46" fmla="*/ 0 w 1841"/>
                              <a:gd name="T47" fmla="*/ 0 h 1919"/>
                              <a:gd name="T48" fmla="*/ 0 w 1841"/>
                              <a:gd name="T49" fmla="*/ 0 h 1919"/>
                              <a:gd name="T50" fmla="*/ 0 w 1841"/>
                              <a:gd name="T51" fmla="*/ 0 h 1919"/>
                              <a:gd name="T52" fmla="*/ 0 w 1841"/>
                              <a:gd name="T53" fmla="*/ 0 h 1919"/>
                              <a:gd name="T54" fmla="*/ 0 w 1841"/>
                              <a:gd name="T55" fmla="*/ 0 h 1919"/>
                              <a:gd name="T56" fmla="*/ 0 w 1841"/>
                              <a:gd name="T57" fmla="*/ 0 h 1919"/>
                              <a:gd name="T58" fmla="*/ 0 w 1841"/>
                              <a:gd name="T59" fmla="*/ 0 h 1919"/>
                              <a:gd name="T60" fmla="*/ 0 w 1841"/>
                              <a:gd name="T61" fmla="*/ 0 h 1919"/>
                              <a:gd name="T62" fmla="*/ 0 w 1841"/>
                              <a:gd name="T63" fmla="*/ 0 h 1919"/>
                              <a:gd name="T64" fmla="*/ 0 w 1841"/>
                              <a:gd name="T65" fmla="*/ 0 h 1919"/>
                              <a:gd name="T66" fmla="*/ 0 w 1841"/>
                              <a:gd name="T67" fmla="*/ 0 h 1919"/>
                              <a:gd name="T68" fmla="*/ 0 w 1841"/>
                              <a:gd name="T69" fmla="*/ 0 h 1919"/>
                              <a:gd name="T70" fmla="*/ 0 w 1841"/>
                              <a:gd name="T71" fmla="*/ 0 h 1919"/>
                              <a:gd name="T72" fmla="*/ 0 w 1841"/>
                              <a:gd name="T73" fmla="*/ 0 h 1919"/>
                              <a:gd name="T74" fmla="*/ 0 w 1841"/>
                              <a:gd name="T75" fmla="*/ 0 h 1919"/>
                              <a:gd name="T76" fmla="*/ 0 w 1841"/>
                              <a:gd name="T77" fmla="*/ 0 h 1919"/>
                              <a:gd name="T78" fmla="*/ 0 w 1841"/>
                              <a:gd name="T79" fmla="*/ 0 h 1919"/>
                              <a:gd name="T80" fmla="*/ 0 w 1841"/>
                              <a:gd name="T81" fmla="*/ 0 h 1919"/>
                              <a:gd name="T82" fmla="*/ 0 w 1841"/>
                              <a:gd name="T83" fmla="*/ 0 h 1919"/>
                              <a:gd name="T84" fmla="*/ 0 w 1841"/>
                              <a:gd name="T85" fmla="*/ 0 h 1919"/>
                              <a:gd name="T86" fmla="*/ 0 w 1841"/>
                              <a:gd name="T87" fmla="*/ 0 h 1919"/>
                              <a:gd name="T88" fmla="*/ 0 w 1841"/>
                              <a:gd name="T89" fmla="*/ 0 h 1919"/>
                              <a:gd name="T90" fmla="*/ 0 w 1841"/>
                              <a:gd name="T91" fmla="*/ 0 h 1919"/>
                              <a:gd name="T92" fmla="*/ 0 w 1841"/>
                              <a:gd name="T93" fmla="*/ 0 h 1919"/>
                              <a:gd name="T94" fmla="*/ 0 w 1841"/>
                              <a:gd name="T95" fmla="*/ 0 h 1919"/>
                              <a:gd name="T96" fmla="*/ 0 w 1841"/>
                              <a:gd name="T97" fmla="*/ 0 h 1919"/>
                              <a:gd name="T98" fmla="*/ 0 w 1841"/>
                              <a:gd name="T99" fmla="*/ 0 h 1919"/>
                              <a:gd name="T100" fmla="*/ 0 w 1841"/>
                              <a:gd name="T101" fmla="*/ 0 h 1919"/>
                              <a:gd name="T102" fmla="*/ 0 w 1841"/>
                              <a:gd name="T103" fmla="*/ 0 h 1919"/>
                              <a:gd name="T104" fmla="*/ 0 w 1841"/>
                              <a:gd name="T105" fmla="*/ 0 h 1919"/>
                              <a:gd name="T106" fmla="*/ 0 w 1841"/>
                              <a:gd name="T107" fmla="*/ 0 h 1919"/>
                              <a:gd name="T108" fmla="*/ 0 w 1841"/>
                              <a:gd name="T109" fmla="*/ 0 h 1919"/>
                              <a:gd name="T110" fmla="*/ 0 w 1841"/>
                              <a:gd name="T111" fmla="*/ 0 h 1919"/>
                              <a:gd name="T112" fmla="*/ 0 w 1841"/>
                              <a:gd name="T113" fmla="*/ 0 h 1919"/>
                              <a:gd name="T114" fmla="*/ 0 w 1841"/>
                              <a:gd name="T115" fmla="*/ 0 h 1919"/>
                              <a:gd name="T116" fmla="*/ 0 w 1841"/>
                              <a:gd name="T117" fmla="*/ 0 h 1919"/>
                              <a:gd name="T118" fmla="*/ 0 w 1841"/>
                              <a:gd name="T119" fmla="*/ 0 h 1919"/>
                              <a:gd name="T120" fmla="*/ 0 w 1841"/>
                              <a:gd name="T121" fmla="*/ 0 h 1919"/>
                              <a:gd name="T122" fmla="*/ 0 w 1841"/>
                              <a:gd name="T123" fmla="*/ 0 h 191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841"/>
                              <a:gd name="T187" fmla="*/ 0 h 1919"/>
                              <a:gd name="T188" fmla="*/ 1841 w 1841"/>
                              <a:gd name="T189" fmla="*/ 1919 h 191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841" h="1919">
                                <a:moveTo>
                                  <a:pt x="920" y="1919"/>
                                </a:moveTo>
                                <a:lnTo>
                                  <a:pt x="966" y="1916"/>
                                </a:lnTo>
                                <a:lnTo>
                                  <a:pt x="989" y="1914"/>
                                </a:lnTo>
                                <a:lnTo>
                                  <a:pt x="994" y="1913"/>
                                </a:lnTo>
                                <a:lnTo>
                                  <a:pt x="1000" y="1913"/>
                                </a:lnTo>
                                <a:lnTo>
                                  <a:pt x="1012" y="1913"/>
                                </a:lnTo>
                                <a:lnTo>
                                  <a:pt x="1023" y="1911"/>
                                </a:lnTo>
                                <a:lnTo>
                                  <a:pt x="1028" y="1910"/>
                                </a:lnTo>
                                <a:lnTo>
                                  <a:pt x="1034" y="1910"/>
                                </a:lnTo>
                                <a:lnTo>
                                  <a:pt x="1057" y="1908"/>
                                </a:lnTo>
                                <a:lnTo>
                                  <a:pt x="1103" y="1900"/>
                                </a:lnTo>
                                <a:lnTo>
                                  <a:pt x="1124" y="1895"/>
                                </a:lnTo>
                                <a:lnTo>
                                  <a:pt x="1145" y="1890"/>
                                </a:lnTo>
                                <a:lnTo>
                                  <a:pt x="1189" y="1878"/>
                                </a:lnTo>
                                <a:lnTo>
                                  <a:pt x="1231" y="1864"/>
                                </a:lnTo>
                                <a:lnTo>
                                  <a:pt x="1272" y="1848"/>
                                </a:lnTo>
                                <a:lnTo>
                                  <a:pt x="1312" y="1827"/>
                                </a:lnTo>
                                <a:lnTo>
                                  <a:pt x="1351" y="1807"/>
                                </a:lnTo>
                                <a:lnTo>
                                  <a:pt x="1370" y="1795"/>
                                </a:lnTo>
                                <a:lnTo>
                                  <a:pt x="1390" y="1784"/>
                                </a:lnTo>
                                <a:lnTo>
                                  <a:pt x="1408" y="1771"/>
                                </a:lnTo>
                                <a:lnTo>
                                  <a:pt x="1418" y="1764"/>
                                </a:lnTo>
                                <a:lnTo>
                                  <a:pt x="1428" y="1759"/>
                                </a:lnTo>
                                <a:lnTo>
                                  <a:pt x="1437" y="1751"/>
                                </a:lnTo>
                                <a:lnTo>
                                  <a:pt x="1446" y="1745"/>
                                </a:lnTo>
                                <a:lnTo>
                                  <a:pt x="1465" y="1732"/>
                                </a:lnTo>
                                <a:lnTo>
                                  <a:pt x="1482" y="1716"/>
                                </a:lnTo>
                                <a:lnTo>
                                  <a:pt x="1501" y="1702"/>
                                </a:lnTo>
                                <a:lnTo>
                                  <a:pt x="1518" y="1686"/>
                                </a:lnTo>
                                <a:lnTo>
                                  <a:pt x="1535" y="1671"/>
                                </a:lnTo>
                                <a:lnTo>
                                  <a:pt x="1571" y="1637"/>
                                </a:lnTo>
                                <a:lnTo>
                                  <a:pt x="1603" y="1600"/>
                                </a:lnTo>
                                <a:lnTo>
                                  <a:pt x="1617" y="1581"/>
                                </a:lnTo>
                                <a:lnTo>
                                  <a:pt x="1633" y="1564"/>
                                </a:lnTo>
                                <a:lnTo>
                                  <a:pt x="1646" y="1544"/>
                                </a:lnTo>
                                <a:lnTo>
                                  <a:pt x="1661" y="1526"/>
                                </a:lnTo>
                                <a:lnTo>
                                  <a:pt x="1688" y="1489"/>
                                </a:lnTo>
                                <a:lnTo>
                                  <a:pt x="1693" y="1478"/>
                                </a:lnTo>
                                <a:lnTo>
                                  <a:pt x="1699" y="1468"/>
                                </a:lnTo>
                                <a:lnTo>
                                  <a:pt x="1712" y="1449"/>
                                </a:lnTo>
                                <a:lnTo>
                                  <a:pt x="1734" y="1410"/>
                                </a:lnTo>
                                <a:lnTo>
                                  <a:pt x="1754" y="1368"/>
                                </a:lnTo>
                                <a:lnTo>
                                  <a:pt x="1773" y="1327"/>
                                </a:lnTo>
                                <a:lnTo>
                                  <a:pt x="1789" y="1283"/>
                                </a:lnTo>
                                <a:lnTo>
                                  <a:pt x="1802" y="1240"/>
                                </a:lnTo>
                                <a:lnTo>
                                  <a:pt x="1814" y="1194"/>
                                </a:lnTo>
                                <a:lnTo>
                                  <a:pt x="1818" y="1171"/>
                                </a:lnTo>
                                <a:lnTo>
                                  <a:pt x="1823" y="1150"/>
                                </a:lnTo>
                                <a:lnTo>
                                  <a:pt x="1826" y="1126"/>
                                </a:lnTo>
                                <a:lnTo>
                                  <a:pt x="1830" y="1103"/>
                                </a:lnTo>
                                <a:lnTo>
                                  <a:pt x="1833" y="1079"/>
                                </a:lnTo>
                                <a:lnTo>
                                  <a:pt x="1833" y="1072"/>
                                </a:lnTo>
                                <a:lnTo>
                                  <a:pt x="1834" y="1067"/>
                                </a:lnTo>
                                <a:lnTo>
                                  <a:pt x="1836" y="1056"/>
                                </a:lnTo>
                                <a:lnTo>
                                  <a:pt x="1836" y="1043"/>
                                </a:lnTo>
                                <a:lnTo>
                                  <a:pt x="1836" y="1037"/>
                                </a:lnTo>
                                <a:lnTo>
                                  <a:pt x="1837" y="1031"/>
                                </a:lnTo>
                                <a:lnTo>
                                  <a:pt x="1839" y="1007"/>
                                </a:lnTo>
                                <a:lnTo>
                                  <a:pt x="1841" y="959"/>
                                </a:lnTo>
                                <a:lnTo>
                                  <a:pt x="1839" y="909"/>
                                </a:lnTo>
                                <a:lnTo>
                                  <a:pt x="1836" y="860"/>
                                </a:lnTo>
                                <a:lnTo>
                                  <a:pt x="1830" y="813"/>
                                </a:lnTo>
                                <a:lnTo>
                                  <a:pt x="1823" y="767"/>
                                </a:lnTo>
                                <a:lnTo>
                                  <a:pt x="1814" y="721"/>
                                </a:lnTo>
                                <a:lnTo>
                                  <a:pt x="1802" y="677"/>
                                </a:lnTo>
                                <a:lnTo>
                                  <a:pt x="1789" y="633"/>
                                </a:lnTo>
                                <a:lnTo>
                                  <a:pt x="1773" y="591"/>
                                </a:lnTo>
                                <a:lnTo>
                                  <a:pt x="1754" y="548"/>
                                </a:lnTo>
                                <a:lnTo>
                                  <a:pt x="1734" y="507"/>
                                </a:lnTo>
                                <a:lnTo>
                                  <a:pt x="1712" y="467"/>
                                </a:lnTo>
                                <a:lnTo>
                                  <a:pt x="1688" y="429"/>
                                </a:lnTo>
                                <a:lnTo>
                                  <a:pt x="1661" y="389"/>
                                </a:lnTo>
                                <a:lnTo>
                                  <a:pt x="1633" y="352"/>
                                </a:lnTo>
                                <a:lnTo>
                                  <a:pt x="1603" y="317"/>
                                </a:lnTo>
                                <a:lnTo>
                                  <a:pt x="1571" y="282"/>
                                </a:lnTo>
                                <a:lnTo>
                                  <a:pt x="1535" y="246"/>
                                </a:lnTo>
                                <a:lnTo>
                                  <a:pt x="1501" y="214"/>
                                </a:lnTo>
                                <a:lnTo>
                                  <a:pt x="1465" y="185"/>
                                </a:lnTo>
                                <a:lnTo>
                                  <a:pt x="1428" y="158"/>
                                </a:lnTo>
                                <a:lnTo>
                                  <a:pt x="1408" y="144"/>
                                </a:lnTo>
                                <a:lnTo>
                                  <a:pt x="1390" y="132"/>
                                </a:lnTo>
                                <a:lnTo>
                                  <a:pt x="1351" y="109"/>
                                </a:lnTo>
                                <a:lnTo>
                                  <a:pt x="1312" y="88"/>
                                </a:lnTo>
                                <a:lnTo>
                                  <a:pt x="1272" y="70"/>
                                </a:lnTo>
                                <a:lnTo>
                                  <a:pt x="1231" y="53"/>
                                </a:lnTo>
                                <a:lnTo>
                                  <a:pt x="1189" y="39"/>
                                </a:lnTo>
                                <a:lnTo>
                                  <a:pt x="1145" y="27"/>
                                </a:lnTo>
                                <a:lnTo>
                                  <a:pt x="1103" y="17"/>
                                </a:lnTo>
                                <a:lnTo>
                                  <a:pt x="1057" y="10"/>
                                </a:lnTo>
                                <a:lnTo>
                                  <a:pt x="1012" y="4"/>
                                </a:lnTo>
                                <a:lnTo>
                                  <a:pt x="966" y="1"/>
                                </a:lnTo>
                                <a:lnTo>
                                  <a:pt x="920" y="0"/>
                                </a:lnTo>
                                <a:lnTo>
                                  <a:pt x="872" y="1"/>
                                </a:lnTo>
                                <a:lnTo>
                                  <a:pt x="825" y="4"/>
                                </a:lnTo>
                                <a:lnTo>
                                  <a:pt x="780" y="10"/>
                                </a:lnTo>
                                <a:lnTo>
                                  <a:pt x="735" y="17"/>
                                </a:lnTo>
                                <a:lnTo>
                                  <a:pt x="690" y="27"/>
                                </a:lnTo>
                                <a:lnTo>
                                  <a:pt x="648" y="39"/>
                                </a:lnTo>
                                <a:lnTo>
                                  <a:pt x="606" y="53"/>
                                </a:lnTo>
                                <a:lnTo>
                                  <a:pt x="566" y="70"/>
                                </a:lnTo>
                                <a:lnTo>
                                  <a:pt x="525" y="88"/>
                                </a:lnTo>
                                <a:lnTo>
                                  <a:pt x="485" y="109"/>
                                </a:lnTo>
                                <a:lnTo>
                                  <a:pt x="447" y="132"/>
                                </a:lnTo>
                                <a:lnTo>
                                  <a:pt x="410" y="158"/>
                                </a:lnTo>
                                <a:lnTo>
                                  <a:pt x="372" y="185"/>
                                </a:lnTo>
                                <a:lnTo>
                                  <a:pt x="337" y="214"/>
                                </a:lnTo>
                                <a:lnTo>
                                  <a:pt x="303" y="246"/>
                                </a:lnTo>
                                <a:lnTo>
                                  <a:pt x="269" y="282"/>
                                </a:lnTo>
                                <a:lnTo>
                                  <a:pt x="235" y="317"/>
                                </a:lnTo>
                                <a:lnTo>
                                  <a:pt x="205" y="352"/>
                                </a:lnTo>
                                <a:lnTo>
                                  <a:pt x="177" y="389"/>
                                </a:lnTo>
                                <a:lnTo>
                                  <a:pt x="151" y="429"/>
                                </a:lnTo>
                                <a:lnTo>
                                  <a:pt x="126" y="467"/>
                                </a:lnTo>
                                <a:lnTo>
                                  <a:pt x="104" y="507"/>
                                </a:lnTo>
                                <a:lnTo>
                                  <a:pt x="84" y="548"/>
                                </a:lnTo>
                                <a:lnTo>
                                  <a:pt x="67" y="591"/>
                                </a:lnTo>
                                <a:lnTo>
                                  <a:pt x="51" y="633"/>
                                </a:lnTo>
                                <a:lnTo>
                                  <a:pt x="38" y="677"/>
                                </a:lnTo>
                                <a:lnTo>
                                  <a:pt x="26" y="721"/>
                                </a:lnTo>
                                <a:lnTo>
                                  <a:pt x="17" y="767"/>
                                </a:lnTo>
                                <a:lnTo>
                                  <a:pt x="9" y="813"/>
                                </a:lnTo>
                                <a:lnTo>
                                  <a:pt x="4" y="860"/>
                                </a:lnTo>
                                <a:lnTo>
                                  <a:pt x="1" y="909"/>
                                </a:lnTo>
                                <a:lnTo>
                                  <a:pt x="0" y="959"/>
                                </a:lnTo>
                                <a:lnTo>
                                  <a:pt x="1" y="1007"/>
                                </a:lnTo>
                                <a:lnTo>
                                  <a:pt x="4" y="1056"/>
                                </a:lnTo>
                                <a:lnTo>
                                  <a:pt x="9" y="1103"/>
                                </a:lnTo>
                                <a:lnTo>
                                  <a:pt x="17" y="1150"/>
                                </a:lnTo>
                                <a:lnTo>
                                  <a:pt x="26" y="1194"/>
                                </a:lnTo>
                                <a:lnTo>
                                  <a:pt x="38" y="1240"/>
                                </a:lnTo>
                                <a:lnTo>
                                  <a:pt x="51" y="1283"/>
                                </a:lnTo>
                                <a:lnTo>
                                  <a:pt x="67" y="1327"/>
                                </a:lnTo>
                                <a:lnTo>
                                  <a:pt x="84" y="1368"/>
                                </a:lnTo>
                                <a:lnTo>
                                  <a:pt x="104" y="1410"/>
                                </a:lnTo>
                                <a:lnTo>
                                  <a:pt x="126" y="1449"/>
                                </a:lnTo>
                                <a:lnTo>
                                  <a:pt x="137" y="1468"/>
                                </a:lnTo>
                                <a:lnTo>
                                  <a:pt x="151" y="1489"/>
                                </a:lnTo>
                                <a:lnTo>
                                  <a:pt x="177" y="1526"/>
                                </a:lnTo>
                                <a:lnTo>
                                  <a:pt x="205" y="1564"/>
                                </a:lnTo>
                                <a:lnTo>
                                  <a:pt x="235" y="1600"/>
                                </a:lnTo>
                                <a:lnTo>
                                  <a:pt x="269" y="1637"/>
                                </a:lnTo>
                                <a:lnTo>
                                  <a:pt x="303" y="1671"/>
                                </a:lnTo>
                                <a:lnTo>
                                  <a:pt x="337" y="1702"/>
                                </a:lnTo>
                                <a:lnTo>
                                  <a:pt x="372" y="1732"/>
                                </a:lnTo>
                                <a:lnTo>
                                  <a:pt x="410" y="1759"/>
                                </a:lnTo>
                                <a:lnTo>
                                  <a:pt x="447" y="1784"/>
                                </a:lnTo>
                                <a:lnTo>
                                  <a:pt x="485" y="1807"/>
                                </a:lnTo>
                                <a:lnTo>
                                  <a:pt x="525" y="1827"/>
                                </a:lnTo>
                                <a:lnTo>
                                  <a:pt x="566" y="1848"/>
                                </a:lnTo>
                                <a:lnTo>
                                  <a:pt x="606" y="1864"/>
                                </a:lnTo>
                                <a:lnTo>
                                  <a:pt x="648" y="1878"/>
                                </a:lnTo>
                                <a:lnTo>
                                  <a:pt x="690" y="1890"/>
                                </a:lnTo>
                                <a:lnTo>
                                  <a:pt x="735" y="1900"/>
                                </a:lnTo>
                                <a:lnTo>
                                  <a:pt x="780" y="1908"/>
                                </a:lnTo>
                                <a:lnTo>
                                  <a:pt x="825" y="1913"/>
                                </a:lnTo>
                                <a:lnTo>
                                  <a:pt x="872" y="1916"/>
                                </a:lnTo>
                                <a:lnTo>
                                  <a:pt x="920" y="1919"/>
                                </a:lnTo>
                                <a:close/>
                                <a:moveTo>
                                  <a:pt x="1541" y="311"/>
                                </a:moveTo>
                                <a:lnTo>
                                  <a:pt x="1572" y="344"/>
                                </a:lnTo>
                                <a:lnTo>
                                  <a:pt x="1602" y="379"/>
                                </a:lnTo>
                                <a:lnTo>
                                  <a:pt x="1628" y="414"/>
                                </a:lnTo>
                                <a:lnTo>
                                  <a:pt x="1654" y="451"/>
                                </a:lnTo>
                                <a:lnTo>
                                  <a:pt x="1676" y="488"/>
                                </a:lnTo>
                                <a:lnTo>
                                  <a:pt x="1697" y="526"/>
                                </a:lnTo>
                                <a:lnTo>
                                  <a:pt x="1717" y="566"/>
                                </a:lnTo>
                                <a:lnTo>
                                  <a:pt x="1735" y="607"/>
                                </a:lnTo>
                                <a:lnTo>
                                  <a:pt x="1749" y="647"/>
                                </a:lnTo>
                                <a:lnTo>
                                  <a:pt x="1763" y="689"/>
                                </a:lnTo>
                                <a:lnTo>
                                  <a:pt x="1774" y="731"/>
                                </a:lnTo>
                                <a:lnTo>
                                  <a:pt x="1784" y="776"/>
                                </a:lnTo>
                                <a:lnTo>
                                  <a:pt x="1791" y="819"/>
                                </a:lnTo>
                                <a:lnTo>
                                  <a:pt x="1796" y="865"/>
                                </a:lnTo>
                                <a:lnTo>
                                  <a:pt x="1799" y="911"/>
                                </a:lnTo>
                                <a:lnTo>
                                  <a:pt x="1800" y="959"/>
                                </a:lnTo>
                                <a:lnTo>
                                  <a:pt x="1799" y="1005"/>
                                </a:lnTo>
                                <a:lnTo>
                                  <a:pt x="1797" y="1028"/>
                                </a:lnTo>
                                <a:lnTo>
                                  <a:pt x="1796" y="1052"/>
                                </a:lnTo>
                                <a:lnTo>
                                  <a:pt x="1793" y="1074"/>
                                </a:lnTo>
                                <a:lnTo>
                                  <a:pt x="1791" y="1096"/>
                                </a:lnTo>
                                <a:lnTo>
                                  <a:pt x="1787" y="1118"/>
                                </a:lnTo>
                                <a:lnTo>
                                  <a:pt x="1785" y="1129"/>
                                </a:lnTo>
                                <a:lnTo>
                                  <a:pt x="1784" y="1134"/>
                                </a:lnTo>
                                <a:lnTo>
                                  <a:pt x="1784" y="1141"/>
                                </a:lnTo>
                                <a:lnTo>
                                  <a:pt x="1782" y="1145"/>
                                </a:lnTo>
                                <a:lnTo>
                                  <a:pt x="1781" y="1151"/>
                                </a:lnTo>
                                <a:lnTo>
                                  <a:pt x="1778" y="1162"/>
                                </a:lnTo>
                                <a:lnTo>
                                  <a:pt x="1774" y="1183"/>
                                </a:lnTo>
                                <a:lnTo>
                                  <a:pt x="1763" y="1227"/>
                                </a:lnTo>
                                <a:lnTo>
                                  <a:pt x="1749" y="1268"/>
                                </a:lnTo>
                                <a:lnTo>
                                  <a:pt x="1735" y="1311"/>
                                </a:lnTo>
                                <a:lnTo>
                                  <a:pt x="1717" y="1350"/>
                                </a:lnTo>
                                <a:lnTo>
                                  <a:pt x="1697" y="1389"/>
                                </a:lnTo>
                                <a:lnTo>
                                  <a:pt x="1691" y="1398"/>
                                </a:lnTo>
                                <a:lnTo>
                                  <a:pt x="1688" y="1402"/>
                                </a:lnTo>
                                <a:lnTo>
                                  <a:pt x="1686" y="1407"/>
                                </a:lnTo>
                                <a:lnTo>
                                  <a:pt x="1676" y="1427"/>
                                </a:lnTo>
                                <a:lnTo>
                                  <a:pt x="1669" y="1436"/>
                                </a:lnTo>
                                <a:lnTo>
                                  <a:pt x="1666" y="1440"/>
                                </a:lnTo>
                                <a:lnTo>
                                  <a:pt x="1664" y="1445"/>
                                </a:lnTo>
                                <a:lnTo>
                                  <a:pt x="1654" y="1465"/>
                                </a:lnTo>
                                <a:lnTo>
                                  <a:pt x="1640" y="1482"/>
                                </a:lnTo>
                                <a:lnTo>
                                  <a:pt x="1628" y="1501"/>
                                </a:lnTo>
                                <a:lnTo>
                                  <a:pt x="1602" y="1538"/>
                                </a:lnTo>
                                <a:lnTo>
                                  <a:pt x="1572" y="1573"/>
                                </a:lnTo>
                                <a:lnTo>
                                  <a:pt x="1541" y="1608"/>
                                </a:lnTo>
                                <a:lnTo>
                                  <a:pt x="1508" y="1639"/>
                                </a:lnTo>
                                <a:lnTo>
                                  <a:pt x="1475" y="1670"/>
                                </a:lnTo>
                                <a:lnTo>
                                  <a:pt x="1440" y="1697"/>
                                </a:lnTo>
                                <a:lnTo>
                                  <a:pt x="1422" y="1710"/>
                                </a:lnTo>
                                <a:lnTo>
                                  <a:pt x="1405" y="1724"/>
                                </a:lnTo>
                                <a:lnTo>
                                  <a:pt x="1387" y="1735"/>
                                </a:lnTo>
                                <a:lnTo>
                                  <a:pt x="1381" y="1737"/>
                                </a:lnTo>
                                <a:lnTo>
                                  <a:pt x="1377" y="1740"/>
                                </a:lnTo>
                                <a:lnTo>
                                  <a:pt x="1369" y="1747"/>
                                </a:lnTo>
                                <a:lnTo>
                                  <a:pt x="1350" y="1758"/>
                                </a:lnTo>
                                <a:lnTo>
                                  <a:pt x="1345" y="1760"/>
                                </a:lnTo>
                                <a:lnTo>
                                  <a:pt x="1341" y="1763"/>
                                </a:lnTo>
                                <a:lnTo>
                                  <a:pt x="1333" y="1770"/>
                                </a:lnTo>
                                <a:lnTo>
                                  <a:pt x="1322" y="1774"/>
                                </a:lnTo>
                                <a:lnTo>
                                  <a:pt x="1317" y="1776"/>
                                </a:lnTo>
                                <a:lnTo>
                                  <a:pt x="1313" y="1779"/>
                                </a:lnTo>
                                <a:lnTo>
                                  <a:pt x="1294" y="1790"/>
                                </a:lnTo>
                                <a:lnTo>
                                  <a:pt x="1257" y="1809"/>
                                </a:lnTo>
                                <a:lnTo>
                                  <a:pt x="1236" y="1815"/>
                                </a:lnTo>
                                <a:lnTo>
                                  <a:pt x="1226" y="1819"/>
                                </a:lnTo>
                                <a:lnTo>
                                  <a:pt x="1216" y="1823"/>
                                </a:lnTo>
                                <a:lnTo>
                                  <a:pt x="1177" y="1837"/>
                                </a:lnTo>
                                <a:lnTo>
                                  <a:pt x="1135" y="1849"/>
                                </a:lnTo>
                                <a:lnTo>
                                  <a:pt x="1114" y="1853"/>
                                </a:lnTo>
                                <a:lnTo>
                                  <a:pt x="1104" y="1856"/>
                                </a:lnTo>
                                <a:lnTo>
                                  <a:pt x="1099" y="1857"/>
                                </a:lnTo>
                                <a:lnTo>
                                  <a:pt x="1095" y="1859"/>
                                </a:lnTo>
                                <a:lnTo>
                                  <a:pt x="1051" y="1866"/>
                                </a:lnTo>
                                <a:lnTo>
                                  <a:pt x="1029" y="1869"/>
                                </a:lnTo>
                                <a:lnTo>
                                  <a:pt x="1008" y="1872"/>
                                </a:lnTo>
                                <a:lnTo>
                                  <a:pt x="985" y="1873"/>
                                </a:lnTo>
                                <a:lnTo>
                                  <a:pt x="964" y="1875"/>
                                </a:lnTo>
                                <a:lnTo>
                                  <a:pt x="920" y="1876"/>
                                </a:lnTo>
                                <a:lnTo>
                                  <a:pt x="874" y="1875"/>
                                </a:lnTo>
                                <a:lnTo>
                                  <a:pt x="830" y="1872"/>
                                </a:lnTo>
                                <a:lnTo>
                                  <a:pt x="786" y="1866"/>
                                </a:lnTo>
                                <a:lnTo>
                                  <a:pt x="743" y="1859"/>
                                </a:lnTo>
                                <a:lnTo>
                                  <a:pt x="701" y="1849"/>
                                </a:lnTo>
                                <a:lnTo>
                                  <a:pt x="660" y="1837"/>
                                </a:lnTo>
                                <a:lnTo>
                                  <a:pt x="620" y="1823"/>
                                </a:lnTo>
                                <a:lnTo>
                                  <a:pt x="581" y="1809"/>
                                </a:lnTo>
                                <a:lnTo>
                                  <a:pt x="542" y="1790"/>
                                </a:lnTo>
                                <a:lnTo>
                                  <a:pt x="504" y="1770"/>
                                </a:lnTo>
                                <a:lnTo>
                                  <a:pt x="468" y="1747"/>
                                </a:lnTo>
                                <a:lnTo>
                                  <a:pt x="432" y="1724"/>
                                </a:lnTo>
                                <a:lnTo>
                                  <a:pt x="397" y="1697"/>
                                </a:lnTo>
                                <a:lnTo>
                                  <a:pt x="363" y="1670"/>
                                </a:lnTo>
                                <a:lnTo>
                                  <a:pt x="330" y="1639"/>
                                </a:lnTo>
                                <a:lnTo>
                                  <a:pt x="298" y="1608"/>
                                </a:lnTo>
                                <a:lnTo>
                                  <a:pt x="266" y="1573"/>
                                </a:lnTo>
                                <a:lnTo>
                                  <a:pt x="236" y="1538"/>
                                </a:lnTo>
                                <a:lnTo>
                                  <a:pt x="208" y="1501"/>
                                </a:lnTo>
                                <a:lnTo>
                                  <a:pt x="184" y="1465"/>
                                </a:lnTo>
                                <a:lnTo>
                                  <a:pt x="160" y="1427"/>
                                </a:lnTo>
                                <a:lnTo>
                                  <a:pt x="139" y="1389"/>
                                </a:lnTo>
                                <a:lnTo>
                                  <a:pt x="120" y="1350"/>
                                </a:lnTo>
                                <a:lnTo>
                                  <a:pt x="104" y="1311"/>
                                </a:lnTo>
                                <a:lnTo>
                                  <a:pt x="88" y="1268"/>
                                </a:lnTo>
                                <a:lnTo>
                                  <a:pt x="75" y="1227"/>
                                </a:lnTo>
                                <a:lnTo>
                                  <a:pt x="64" y="1183"/>
                                </a:lnTo>
                                <a:lnTo>
                                  <a:pt x="55" y="1141"/>
                                </a:lnTo>
                                <a:lnTo>
                                  <a:pt x="48" y="1096"/>
                                </a:lnTo>
                                <a:lnTo>
                                  <a:pt x="43" y="1052"/>
                                </a:lnTo>
                                <a:lnTo>
                                  <a:pt x="40" y="1005"/>
                                </a:lnTo>
                                <a:lnTo>
                                  <a:pt x="40" y="959"/>
                                </a:lnTo>
                                <a:lnTo>
                                  <a:pt x="43" y="865"/>
                                </a:lnTo>
                                <a:lnTo>
                                  <a:pt x="48" y="819"/>
                                </a:lnTo>
                                <a:lnTo>
                                  <a:pt x="55" y="776"/>
                                </a:lnTo>
                                <a:lnTo>
                                  <a:pt x="64" y="731"/>
                                </a:lnTo>
                                <a:lnTo>
                                  <a:pt x="75" y="689"/>
                                </a:lnTo>
                                <a:lnTo>
                                  <a:pt x="88" y="647"/>
                                </a:lnTo>
                                <a:lnTo>
                                  <a:pt x="104" y="607"/>
                                </a:lnTo>
                                <a:lnTo>
                                  <a:pt x="120" y="566"/>
                                </a:lnTo>
                                <a:lnTo>
                                  <a:pt x="139" y="526"/>
                                </a:lnTo>
                                <a:lnTo>
                                  <a:pt x="184" y="451"/>
                                </a:lnTo>
                                <a:lnTo>
                                  <a:pt x="208" y="414"/>
                                </a:lnTo>
                                <a:lnTo>
                                  <a:pt x="236" y="379"/>
                                </a:lnTo>
                                <a:lnTo>
                                  <a:pt x="266" y="344"/>
                                </a:lnTo>
                                <a:lnTo>
                                  <a:pt x="298" y="311"/>
                                </a:lnTo>
                                <a:lnTo>
                                  <a:pt x="330" y="277"/>
                                </a:lnTo>
                                <a:lnTo>
                                  <a:pt x="363" y="247"/>
                                </a:lnTo>
                                <a:lnTo>
                                  <a:pt x="397" y="218"/>
                                </a:lnTo>
                                <a:lnTo>
                                  <a:pt x="432" y="193"/>
                                </a:lnTo>
                                <a:lnTo>
                                  <a:pt x="504" y="146"/>
                                </a:lnTo>
                                <a:lnTo>
                                  <a:pt x="542" y="125"/>
                                </a:lnTo>
                                <a:lnTo>
                                  <a:pt x="581" y="109"/>
                                </a:lnTo>
                                <a:lnTo>
                                  <a:pt x="620" y="93"/>
                                </a:lnTo>
                                <a:lnTo>
                                  <a:pt x="660" y="78"/>
                                </a:lnTo>
                                <a:lnTo>
                                  <a:pt x="701" y="66"/>
                                </a:lnTo>
                                <a:lnTo>
                                  <a:pt x="743" y="59"/>
                                </a:lnTo>
                                <a:lnTo>
                                  <a:pt x="786" y="51"/>
                                </a:lnTo>
                                <a:lnTo>
                                  <a:pt x="830" y="46"/>
                                </a:lnTo>
                                <a:lnTo>
                                  <a:pt x="920" y="42"/>
                                </a:lnTo>
                                <a:lnTo>
                                  <a:pt x="964" y="42"/>
                                </a:lnTo>
                                <a:lnTo>
                                  <a:pt x="1008" y="46"/>
                                </a:lnTo>
                                <a:lnTo>
                                  <a:pt x="1051" y="51"/>
                                </a:lnTo>
                                <a:lnTo>
                                  <a:pt x="1095" y="59"/>
                                </a:lnTo>
                                <a:lnTo>
                                  <a:pt x="1135" y="66"/>
                                </a:lnTo>
                                <a:lnTo>
                                  <a:pt x="1177" y="78"/>
                                </a:lnTo>
                                <a:lnTo>
                                  <a:pt x="1216" y="93"/>
                                </a:lnTo>
                                <a:lnTo>
                                  <a:pt x="1257" y="109"/>
                                </a:lnTo>
                                <a:lnTo>
                                  <a:pt x="1294" y="125"/>
                                </a:lnTo>
                                <a:lnTo>
                                  <a:pt x="1333" y="146"/>
                                </a:lnTo>
                                <a:lnTo>
                                  <a:pt x="1369" y="168"/>
                                </a:lnTo>
                                <a:lnTo>
                                  <a:pt x="1405" y="193"/>
                                </a:lnTo>
                                <a:lnTo>
                                  <a:pt x="1440" y="218"/>
                                </a:lnTo>
                                <a:lnTo>
                                  <a:pt x="1475" y="247"/>
                                </a:lnTo>
                                <a:lnTo>
                                  <a:pt x="1508" y="277"/>
                                </a:lnTo>
                                <a:lnTo>
                                  <a:pt x="1541" y="311"/>
                                </a:ln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96" name="Freeform 200"/>
                        <wps:cNvSpPr>
                          <a:spLocks noEditPoints="1"/>
                        </wps:cNvSpPr>
                        <wps:spPr bwMode="auto">
                          <a:xfrm>
                            <a:off x="35" y="661"/>
                            <a:ext cx="160" cy="166"/>
                          </a:xfrm>
                          <a:custGeom>
                            <a:avLst/>
                            <a:gdLst>
                              <a:gd name="T0" fmla="*/ 0 w 1760"/>
                              <a:gd name="T1" fmla="*/ 0 h 1834"/>
                              <a:gd name="T2" fmla="*/ 0 w 1760"/>
                              <a:gd name="T3" fmla="*/ 0 h 1834"/>
                              <a:gd name="T4" fmla="*/ 0 w 1760"/>
                              <a:gd name="T5" fmla="*/ 0 h 1834"/>
                              <a:gd name="T6" fmla="*/ 0 w 1760"/>
                              <a:gd name="T7" fmla="*/ 0 h 1834"/>
                              <a:gd name="T8" fmla="*/ 0 w 1760"/>
                              <a:gd name="T9" fmla="*/ 0 h 1834"/>
                              <a:gd name="T10" fmla="*/ 0 w 1760"/>
                              <a:gd name="T11" fmla="*/ 0 h 1834"/>
                              <a:gd name="T12" fmla="*/ 0 w 1760"/>
                              <a:gd name="T13" fmla="*/ 0 h 1834"/>
                              <a:gd name="T14" fmla="*/ 0 w 1760"/>
                              <a:gd name="T15" fmla="*/ 0 h 1834"/>
                              <a:gd name="T16" fmla="*/ 0 w 1760"/>
                              <a:gd name="T17" fmla="*/ 0 h 1834"/>
                              <a:gd name="T18" fmla="*/ 0 w 1760"/>
                              <a:gd name="T19" fmla="*/ 0 h 1834"/>
                              <a:gd name="T20" fmla="*/ 0 w 1760"/>
                              <a:gd name="T21" fmla="*/ 0 h 1834"/>
                              <a:gd name="T22" fmla="*/ 0 w 1760"/>
                              <a:gd name="T23" fmla="*/ 0 h 1834"/>
                              <a:gd name="T24" fmla="*/ 0 w 1760"/>
                              <a:gd name="T25" fmla="*/ 0 h 1834"/>
                              <a:gd name="T26" fmla="*/ 0 w 1760"/>
                              <a:gd name="T27" fmla="*/ 0 h 1834"/>
                              <a:gd name="T28" fmla="*/ 0 w 1760"/>
                              <a:gd name="T29" fmla="*/ 0 h 1834"/>
                              <a:gd name="T30" fmla="*/ 0 w 1760"/>
                              <a:gd name="T31" fmla="*/ 0 h 1834"/>
                              <a:gd name="T32" fmla="*/ 0 w 1760"/>
                              <a:gd name="T33" fmla="*/ 0 h 1834"/>
                              <a:gd name="T34" fmla="*/ 0 w 1760"/>
                              <a:gd name="T35" fmla="*/ 0 h 1834"/>
                              <a:gd name="T36" fmla="*/ 0 w 1760"/>
                              <a:gd name="T37" fmla="*/ 0 h 1834"/>
                              <a:gd name="T38" fmla="*/ 0 w 1760"/>
                              <a:gd name="T39" fmla="*/ 0 h 1834"/>
                              <a:gd name="T40" fmla="*/ 0 w 1760"/>
                              <a:gd name="T41" fmla="*/ 0 h 1834"/>
                              <a:gd name="T42" fmla="*/ 0 w 1760"/>
                              <a:gd name="T43" fmla="*/ 0 h 1834"/>
                              <a:gd name="T44" fmla="*/ 0 w 1760"/>
                              <a:gd name="T45" fmla="*/ 0 h 1834"/>
                              <a:gd name="T46" fmla="*/ 0 w 1760"/>
                              <a:gd name="T47" fmla="*/ 0 h 1834"/>
                              <a:gd name="T48" fmla="*/ 0 w 1760"/>
                              <a:gd name="T49" fmla="*/ 0 h 1834"/>
                              <a:gd name="T50" fmla="*/ 0 w 1760"/>
                              <a:gd name="T51" fmla="*/ 0 h 1834"/>
                              <a:gd name="T52" fmla="*/ 0 w 1760"/>
                              <a:gd name="T53" fmla="*/ 0 h 1834"/>
                              <a:gd name="T54" fmla="*/ 0 w 1760"/>
                              <a:gd name="T55" fmla="*/ 0 h 1834"/>
                              <a:gd name="T56" fmla="*/ 0 w 1760"/>
                              <a:gd name="T57" fmla="*/ 0 h 1834"/>
                              <a:gd name="T58" fmla="*/ 0 w 1760"/>
                              <a:gd name="T59" fmla="*/ 0 h 1834"/>
                              <a:gd name="T60" fmla="*/ 0 w 1760"/>
                              <a:gd name="T61" fmla="*/ 0 h 1834"/>
                              <a:gd name="T62" fmla="*/ 0 w 1760"/>
                              <a:gd name="T63" fmla="*/ 0 h 1834"/>
                              <a:gd name="T64" fmla="*/ 0 w 1760"/>
                              <a:gd name="T65" fmla="*/ 0 h 1834"/>
                              <a:gd name="T66" fmla="*/ 0 w 1760"/>
                              <a:gd name="T67" fmla="*/ 0 h 1834"/>
                              <a:gd name="T68" fmla="*/ 0 w 1760"/>
                              <a:gd name="T69" fmla="*/ 0 h 1834"/>
                              <a:gd name="T70" fmla="*/ 0 w 1760"/>
                              <a:gd name="T71" fmla="*/ 0 h 1834"/>
                              <a:gd name="T72" fmla="*/ 0 w 1760"/>
                              <a:gd name="T73" fmla="*/ 0 h 1834"/>
                              <a:gd name="T74" fmla="*/ 0 w 1760"/>
                              <a:gd name="T75" fmla="*/ 0 h 1834"/>
                              <a:gd name="T76" fmla="*/ 0 w 1760"/>
                              <a:gd name="T77" fmla="*/ 0 h 1834"/>
                              <a:gd name="T78" fmla="*/ 0 w 1760"/>
                              <a:gd name="T79" fmla="*/ 0 h 1834"/>
                              <a:gd name="T80" fmla="*/ 0 w 1760"/>
                              <a:gd name="T81" fmla="*/ 0 h 1834"/>
                              <a:gd name="T82" fmla="*/ 0 w 1760"/>
                              <a:gd name="T83" fmla="*/ 0 h 1834"/>
                              <a:gd name="T84" fmla="*/ 0 w 1760"/>
                              <a:gd name="T85" fmla="*/ 0 h 1834"/>
                              <a:gd name="T86" fmla="*/ 0 w 1760"/>
                              <a:gd name="T87" fmla="*/ 0 h 1834"/>
                              <a:gd name="T88" fmla="*/ 0 w 1760"/>
                              <a:gd name="T89" fmla="*/ 0 h 1834"/>
                              <a:gd name="T90" fmla="*/ 0 w 1760"/>
                              <a:gd name="T91" fmla="*/ 0 h 1834"/>
                              <a:gd name="T92" fmla="*/ 0 w 1760"/>
                              <a:gd name="T93" fmla="*/ 0 h 1834"/>
                              <a:gd name="T94" fmla="*/ 0 w 1760"/>
                              <a:gd name="T95" fmla="*/ 0 h 1834"/>
                              <a:gd name="T96" fmla="*/ 0 w 1760"/>
                              <a:gd name="T97" fmla="*/ 0 h 1834"/>
                              <a:gd name="T98" fmla="*/ 0 w 1760"/>
                              <a:gd name="T99" fmla="*/ 0 h 1834"/>
                              <a:gd name="T100" fmla="*/ 0 w 1760"/>
                              <a:gd name="T101" fmla="*/ 0 h 1834"/>
                              <a:gd name="T102" fmla="*/ 0 w 1760"/>
                              <a:gd name="T103" fmla="*/ 0 h 1834"/>
                              <a:gd name="T104" fmla="*/ 0 w 1760"/>
                              <a:gd name="T105" fmla="*/ 0 h 1834"/>
                              <a:gd name="T106" fmla="*/ 0 w 1760"/>
                              <a:gd name="T107" fmla="*/ 0 h 1834"/>
                              <a:gd name="T108" fmla="*/ 0 w 1760"/>
                              <a:gd name="T109" fmla="*/ 0 h 1834"/>
                              <a:gd name="T110" fmla="*/ 0 w 1760"/>
                              <a:gd name="T111" fmla="*/ 0 h 1834"/>
                              <a:gd name="T112" fmla="*/ 0 w 1760"/>
                              <a:gd name="T113" fmla="*/ 0 h 1834"/>
                              <a:gd name="T114" fmla="*/ 0 w 1760"/>
                              <a:gd name="T115" fmla="*/ 0 h 1834"/>
                              <a:gd name="T116" fmla="*/ 0 w 1760"/>
                              <a:gd name="T117" fmla="*/ 0 h 1834"/>
                              <a:gd name="T118" fmla="*/ 0 w 1760"/>
                              <a:gd name="T119" fmla="*/ 0 h 183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760"/>
                              <a:gd name="T181" fmla="*/ 0 h 1834"/>
                              <a:gd name="T182" fmla="*/ 1760 w 1760"/>
                              <a:gd name="T183" fmla="*/ 1834 h 183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760" h="1834">
                                <a:moveTo>
                                  <a:pt x="1760" y="917"/>
                                </a:moveTo>
                                <a:lnTo>
                                  <a:pt x="1759" y="869"/>
                                </a:lnTo>
                                <a:lnTo>
                                  <a:pt x="1756" y="823"/>
                                </a:lnTo>
                                <a:lnTo>
                                  <a:pt x="1751" y="777"/>
                                </a:lnTo>
                                <a:lnTo>
                                  <a:pt x="1744" y="734"/>
                                </a:lnTo>
                                <a:lnTo>
                                  <a:pt x="1734" y="689"/>
                                </a:lnTo>
                                <a:lnTo>
                                  <a:pt x="1723" y="647"/>
                                </a:lnTo>
                                <a:lnTo>
                                  <a:pt x="1709" y="605"/>
                                </a:lnTo>
                                <a:lnTo>
                                  <a:pt x="1695" y="565"/>
                                </a:lnTo>
                                <a:lnTo>
                                  <a:pt x="1677" y="524"/>
                                </a:lnTo>
                                <a:lnTo>
                                  <a:pt x="1657" y="484"/>
                                </a:lnTo>
                                <a:lnTo>
                                  <a:pt x="1636" y="446"/>
                                </a:lnTo>
                                <a:lnTo>
                                  <a:pt x="1614" y="409"/>
                                </a:lnTo>
                                <a:lnTo>
                                  <a:pt x="1588" y="372"/>
                                </a:lnTo>
                                <a:lnTo>
                                  <a:pt x="1562" y="337"/>
                                </a:lnTo>
                                <a:lnTo>
                                  <a:pt x="1532" y="302"/>
                                </a:lnTo>
                                <a:lnTo>
                                  <a:pt x="1501" y="269"/>
                                </a:lnTo>
                                <a:lnTo>
                                  <a:pt x="1468" y="235"/>
                                </a:lnTo>
                                <a:lnTo>
                                  <a:pt x="1435" y="205"/>
                                </a:lnTo>
                                <a:lnTo>
                                  <a:pt x="1400" y="176"/>
                                </a:lnTo>
                                <a:lnTo>
                                  <a:pt x="1365" y="151"/>
                                </a:lnTo>
                                <a:lnTo>
                                  <a:pt x="1329" y="126"/>
                                </a:lnTo>
                                <a:lnTo>
                                  <a:pt x="1293" y="104"/>
                                </a:lnTo>
                                <a:lnTo>
                                  <a:pt x="1254" y="83"/>
                                </a:lnTo>
                                <a:lnTo>
                                  <a:pt x="1217" y="67"/>
                                </a:lnTo>
                                <a:lnTo>
                                  <a:pt x="1176" y="51"/>
                                </a:lnTo>
                                <a:lnTo>
                                  <a:pt x="1137" y="36"/>
                                </a:lnTo>
                                <a:lnTo>
                                  <a:pt x="1095" y="24"/>
                                </a:lnTo>
                                <a:lnTo>
                                  <a:pt x="1055" y="17"/>
                                </a:lnTo>
                                <a:lnTo>
                                  <a:pt x="1011" y="9"/>
                                </a:lnTo>
                                <a:lnTo>
                                  <a:pt x="968" y="4"/>
                                </a:lnTo>
                                <a:lnTo>
                                  <a:pt x="924" y="0"/>
                                </a:lnTo>
                                <a:lnTo>
                                  <a:pt x="880" y="0"/>
                                </a:lnTo>
                                <a:lnTo>
                                  <a:pt x="790" y="4"/>
                                </a:lnTo>
                                <a:lnTo>
                                  <a:pt x="746" y="9"/>
                                </a:lnTo>
                                <a:lnTo>
                                  <a:pt x="703" y="17"/>
                                </a:lnTo>
                                <a:lnTo>
                                  <a:pt x="661" y="24"/>
                                </a:lnTo>
                                <a:lnTo>
                                  <a:pt x="620" y="36"/>
                                </a:lnTo>
                                <a:lnTo>
                                  <a:pt x="580" y="51"/>
                                </a:lnTo>
                                <a:lnTo>
                                  <a:pt x="541" y="67"/>
                                </a:lnTo>
                                <a:lnTo>
                                  <a:pt x="502" y="83"/>
                                </a:lnTo>
                                <a:lnTo>
                                  <a:pt x="464" y="104"/>
                                </a:lnTo>
                                <a:lnTo>
                                  <a:pt x="392" y="151"/>
                                </a:lnTo>
                                <a:lnTo>
                                  <a:pt x="357" y="176"/>
                                </a:lnTo>
                                <a:lnTo>
                                  <a:pt x="323" y="205"/>
                                </a:lnTo>
                                <a:lnTo>
                                  <a:pt x="290" y="235"/>
                                </a:lnTo>
                                <a:lnTo>
                                  <a:pt x="258" y="269"/>
                                </a:lnTo>
                                <a:lnTo>
                                  <a:pt x="226" y="302"/>
                                </a:lnTo>
                                <a:lnTo>
                                  <a:pt x="196" y="337"/>
                                </a:lnTo>
                                <a:lnTo>
                                  <a:pt x="168" y="372"/>
                                </a:lnTo>
                                <a:lnTo>
                                  <a:pt x="144" y="409"/>
                                </a:lnTo>
                                <a:lnTo>
                                  <a:pt x="99" y="484"/>
                                </a:lnTo>
                                <a:lnTo>
                                  <a:pt x="80" y="524"/>
                                </a:lnTo>
                                <a:lnTo>
                                  <a:pt x="64" y="565"/>
                                </a:lnTo>
                                <a:lnTo>
                                  <a:pt x="48" y="605"/>
                                </a:lnTo>
                                <a:lnTo>
                                  <a:pt x="35" y="647"/>
                                </a:lnTo>
                                <a:lnTo>
                                  <a:pt x="24" y="689"/>
                                </a:lnTo>
                                <a:lnTo>
                                  <a:pt x="15" y="734"/>
                                </a:lnTo>
                                <a:lnTo>
                                  <a:pt x="8" y="777"/>
                                </a:lnTo>
                                <a:lnTo>
                                  <a:pt x="3" y="823"/>
                                </a:lnTo>
                                <a:lnTo>
                                  <a:pt x="0" y="917"/>
                                </a:lnTo>
                                <a:lnTo>
                                  <a:pt x="0" y="963"/>
                                </a:lnTo>
                                <a:lnTo>
                                  <a:pt x="3" y="1010"/>
                                </a:lnTo>
                                <a:lnTo>
                                  <a:pt x="8" y="1054"/>
                                </a:lnTo>
                                <a:lnTo>
                                  <a:pt x="15" y="1099"/>
                                </a:lnTo>
                                <a:lnTo>
                                  <a:pt x="24" y="1141"/>
                                </a:lnTo>
                                <a:lnTo>
                                  <a:pt x="35" y="1185"/>
                                </a:lnTo>
                                <a:lnTo>
                                  <a:pt x="48" y="1226"/>
                                </a:lnTo>
                                <a:lnTo>
                                  <a:pt x="64" y="1269"/>
                                </a:lnTo>
                                <a:lnTo>
                                  <a:pt x="80" y="1308"/>
                                </a:lnTo>
                                <a:lnTo>
                                  <a:pt x="99" y="1347"/>
                                </a:lnTo>
                                <a:lnTo>
                                  <a:pt x="120" y="1385"/>
                                </a:lnTo>
                                <a:lnTo>
                                  <a:pt x="144" y="1423"/>
                                </a:lnTo>
                                <a:lnTo>
                                  <a:pt x="168" y="1459"/>
                                </a:lnTo>
                                <a:lnTo>
                                  <a:pt x="196" y="1496"/>
                                </a:lnTo>
                                <a:lnTo>
                                  <a:pt x="226" y="1531"/>
                                </a:lnTo>
                                <a:lnTo>
                                  <a:pt x="258" y="1566"/>
                                </a:lnTo>
                                <a:lnTo>
                                  <a:pt x="290" y="1597"/>
                                </a:lnTo>
                                <a:lnTo>
                                  <a:pt x="323" y="1628"/>
                                </a:lnTo>
                                <a:lnTo>
                                  <a:pt x="357" y="1655"/>
                                </a:lnTo>
                                <a:lnTo>
                                  <a:pt x="392" y="1682"/>
                                </a:lnTo>
                                <a:lnTo>
                                  <a:pt x="428" y="1705"/>
                                </a:lnTo>
                                <a:lnTo>
                                  <a:pt x="464" y="1728"/>
                                </a:lnTo>
                                <a:lnTo>
                                  <a:pt x="502" y="1748"/>
                                </a:lnTo>
                                <a:lnTo>
                                  <a:pt x="541" y="1767"/>
                                </a:lnTo>
                                <a:lnTo>
                                  <a:pt x="580" y="1781"/>
                                </a:lnTo>
                                <a:lnTo>
                                  <a:pt x="620" y="1795"/>
                                </a:lnTo>
                                <a:lnTo>
                                  <a:pt x="661" y="1807"/>
                                </a:lnTo>
                                <a:lnTo>
                                  <a:pt x="703" y="1817"/>
                                </a:lnTo>
                                <a:lnTo>
                                  <a:pt x="746" y="1824"/>
                                </a:lnTo>
                                <a:lnTo>
                                  <a:pt x="790" y="1830"/>
                                </a:lnTo>
                                <a:lnTo>
                                  <a:pt x="834" y="1833"/>
                                </a:lnTo>
                                <a:lnTo>
                                  <a:pt x="880" y="1834"/>
                                </a:lnTo>
                                <a:lnTo>
                                  <a:pt x="924" y="1833"/>
                                </a:lnTo>
                                <a:lnTo>
                                  <a:pt x="945" y="1831"/>
                                </a:lnTo>
                                <a:lnTo>
                                  <a:pt x="968" y="1830"/>
                                </a:lnTo>
                                <a:lnTo>
                                  <a:pt x="989" y="1827"/>
                                </a:lnTo>
                                <a:lnTo>
                                  <a:pt x="1011" y="1824"/>
                                </a:lnTo>
                                <a:lnTo>
                                  <a:pt x="1055" y="1817"/>
                                </a:lnTo>
                                <a:lnTo>
                                  <a:pt x="1059" y="1815"/>
                                </a:lnTo>
                                <a:lnTo>
                                  <a:pt x="1064" y="1814"/>
                                </a:lnTo>
                                <a:lnTo>
                                  <a:pt x="1074" y="1811"/>
                                </a:lnTo>
                                <a:lnTo>
                                  <a:pt x="1095" y="1807"/>
                                </a:lnTo>
                                <a:lnTo>
                                  <a:pt x="1137" y="1795"/>
                                </a:lnTo>
                                <a:lnTo>
                                  <a:pt x="1176" y="1781"/>
                                </a:lnTo>
                                <a:lnTo>
                                  <a:pt x="1186" y="1777"/>
                                </a:lnTo>
                                <a:lnTo>
                                  <a:pt x="1196" y="1773"/>
                                </a:lnTo>
                                <a:lnTo>
                                  <a:pt x="1217" y="1767"/>
                                </a:lnTo>
                                <a:lnTo>
                                  <a:pt x="1254" y="1748"/>
                                </a:lnTo>
                                <a:lnTo>
                                  <a:pt x="1273" y="1737"/>
                                </a:lnTo>
                                <a:lnTo>
                                  <a:pt x="1277" y="1734"/>
                                </a:lnTo>
                                <a:lnTo>
                                  <a:pt x="1282" y="1732"/>
                                </a:lnTo>
                                <a:lnTo>
                                  <a:pt x="1293" y="1728"/>
                                </a:lnTo>
                                <a:lnTo>
                                  <a:pt x="1301" y="1721"/>
                                </a:lnTo>
                                <a:lnTo>
                                  <a:pt x="1305" y="1718"/>
                                </a:lnTo>
                                <a:lnTo>
                                  <a:pt x="1310" y="1716"/>
                                </a:lnTo>
                                <a:lnTo>
                                  <a:pt x="1329" y="1705"/>
                                </a:lnTo>
                                <a:lnTo>
                                  <a:pt x="1337" y="1698"/>
                                </a:lnTo>
                                <a:lnTo>
                                  <a:pt x="1341" y="1695"/>
                                </a:lnTo>
                                <a:lnTo>
                                  <a:pt x="1347" y="1693"/>
                                </a:lnTo>
                                <a:lnTo>
                                  <a:pt x="1365" y="1682"/>
                                </a:lnTo>
                                <a:lnTo>
                                  <a:pt x="1382" y="1668"/>
                                </a:lnTo>
                                <a:lnTo>
                                  <a:pt x="1400" y="1655"/>
                                </a:lnTo>
                                <a:lnTo>
                                  <a:pt x="1435" y="1628"/>
                                </a:lnTo>
                                <a:lnTo>
                                  <a:pt x="1468" y="1597"/>
                                </a:lnTo>
                                <a:lnTo>
                                  <a:pt x="1501" y="1566"/>
                                </a:lnTo>
                                <a:lnTo>
                                  <a:pt x="1532" y="1531"/>
                                </a:lnTo>
                                <a:lnTo>
                                  <a:pt x="1562" y="1496"/>
                                </a:lnTo>
                                <a:lnTo>
                                  <a:pt x="1588" y="1459"/>
                                </a:lnTo>
                                <a:lnTo>
                                  <a:pt x="1600" y="1440"/>
                                </a:lnTo>
                                <a:lnTo>
                                  <a:pt x="1614" y="1423"/>
                                </a:lnTo>
                                <a:lnTo>
                                  <a:pt x="1624" y="1403"/>
                                </a:lnTo>
                                <a:lnTo>
                                  <a:pt x="1626" y="1398"/>
                                </a:lnTo>
                                <a:lnTo>
                                  <a:pt x="1629" y="1394"/>
                                </a:lnTo>
                                <a:lnTo>
                                  <a:pt x="1636" y="1385"/>
                                </a:lnTo>
                                <a:lnTo>
                                  <a:pt x="1646" y="1365"/>
                                </a:lnTo>
                                <a:lnTo>
                                  <a:pt x="1648" y="1360"/>
                                </a:lnTo>
                                <a:lnTo>
                                  <a:pt x="1651" y="1356"/>
                                </a:lnTo>
                                <a:lnTo>
                                  <a:pt x="1657" y="1347"/>
                                </a:lnTo>
                                <a:lnTo>
                                  <a:pt x="1677" y="1308"/>
                                </a:lnTo>
                                <a:lnTo>
                                  <a:pt x="1695" y="1269"/>
                                </a:lnTo>
                                <a:lnTo>
                                  <a:pt x="1709" y="1226"/>
                                </a:lnTo>
                                <a:lnTo>
                                  <a:pt x="1723" y="1185"/>
                                </a:lnTo>
                                <a:lnTo>
                                  <a:pt x="1734" y="1141"/>
                                </a:lnTo>
                                <a:lnTo>
                                  <a:pt x="1738" y="1120"/>
                                </a:lnTo>
                                <a:lnTo>
                                  <a:pt x="1741" y="1109"/>
                                </a:lnTo>
                                <a:lnTo>
                                  <a:pt x="1742" y="1103"/>
                                </a:lnTo>
                                <a:lnTo>
                                  <a:pt x="1744" y="1099"/>
                                </a:lnTo>
                                <a:lnTo>
                                  <a:pt x="1744" y="1092"/>
                                </a:lnTo>
                                <a:lnTo>
                                  <a:pt x="1745" y="1087"/>
                                </a:lnTo>
                                <a:lnTo>
                                  <a:pt x="1747" y="1076"/>
                                </a:lnTo>
                                <a:lnTo>
                                  <a:pt x="1751" y="1054"/>
                                </a:lnTo>
                                <a:lnTo>
                                  <a:pt x="1753" y="1032"/>
                                </a:lnTo>
                                <a:lnTo>
                                  <a:pt x="1756" y="1010"/>
                                </a:lnTo>
                                <a:lnTo>
                                  <a:pt x="1757" y="986"/>
                                </a:lnTo>
                                <a:lnTo>
                                  <a:pt x="1759" y="963"/>
                                </a:lnTo>
                                <a:lnTo>
                                  <a:pt x="1760" y="917"/>
                                </a:lnTo>
                                <a:close/>
                                <a:moveTo>
                                  <a:pt x="1474" y="297"/>
                                </a:moveTo>
                                <a:lnTo>
                                  <a:pt x="1504" y="329"/>
                                </a:lnTo>
                                <a:lnTo>
                                  <a:pt x="1532" y="363"/>
                                </a:lnTo>
                                <a:lnTo>
                                  <a:pt x="1558" y="396"/>
                                </a:lnTo>
                                <a:lnTo>
                                  <a:pt x="1582" y="432"/>
                                </a:lnTo>
                                <a:lnTo>
                                  <a:pt x="1603" y="467"/>
                                </a:lnTo>
                                <a:lnTo>
                                  <a:pt x="1623" y="504"/>
                                </a:lnTo>
                                <a:lnTo>
                                  <a:pt x="1641" y="541"/>
                                </a:lnTo>
                                <a:lnTo>
                                  <a:pt x="1658" y="580"/>
                                </a:lnTo>
                                <a:lnTo>
                                  <a:pt x="1672" y="618"/>
                                </a:lnTo>
                                <a:lnTo>
                                  <a:pt x="1684" y="658"/>
                                </a:lnTo>
                                <a:lnTo>
                                  <a:pt x="1695" y="699"/>
                                </a:lnTo>
                                <a:lnTo>
                                  <a:pt x="1704" y="741"/>
                                </a:lnTo>
                                <a:lnTo>
                                  <a:pt x="1710" y="784"/>
                                </a:lnTo>
                                <a:lnTo>
                                  <a:pt x="1716" y="827"/>
                                </a:lnTo>
                                <a:lnTo>
                                  <a:pt x="1719" y="872"/>
                                </a:lnTo>
                                <a:lnTo>
                                  <a:pt x="1720" y="917"/>
                                </a:lnTo>
                                <a:lnTo>
                                  <a:pt x="1719" y="961"/>
                                </a:lnTo>
                                <a:lnTo>
                                  <a:pt x="1717" y="983"/>
                                </a:lnTo>
                                <a:lnTo>
                                  <a:pt x="1716" y="993"/>
                                </a:lnTo>
                                <a:lnTo>
                                  <a:pt x="1716" y="1005"/>
                                </a:lnTo>
                                <a:lnTo>
                                  <a:pt x="1714" y="1015"/>
                                </a:lnTo>
                                <a:lnTo>
                                  <a:pt x="1712" y="1026"/>
                                </a:lnTo>
                                <a:lnTo>
                                  <a:pt x="1710" y="1048"/>
                                </a:lnTo>
                                <a:lnTo>
                                  <a:pt x="1704" y="1091"/>
                                </a:lnTo>
                                <a:lnTo>
                                  <a:pt x="1699" y="1111"/>
                                </a:lnTo>
                                <a:lnTo>
                                  <a:pt x="1695" y="1132"/>
                                </a:lnTo>
                                <a:lnTo>
                                  <a:pt x="1684" y="1173"/>
                                </a:lnTo>
                                <a:lnTo>
                                  <a:pt x="1672" y="1212"/>
                                </a:lnTo>
                                <a:lnTo>
                                  <a:pt x="1665" y="1232"/>
                                </a:lnTo>
                                <a:lnTo>
                                  <a:pt x="1658" y="1252"/>
                                </a:lnTo>
                                <a:lnTo>
                                  <a:pt x="1641" y="1289"/>
                                </a:lnTo>
                                <a:lnTo>
                                  <a:pt x="1636" y="1298"/>
                                </a:lnTo>
                                <a:lnTo>
                                  <a:pt x="1631" y="1308"/>
                                </a:lnTo>
                                <a:lnTo>
                                  <a:pt x="1623" y="1327"/>
                                </a:lnTo>
                                <a:lnTo>
                                  <a:pt x="1613" y="1345"/>
                                </a:lnTo>
                                <a:lnTo>
                                  <a:pt x="1608" y="1353"/>
                                </a:lnTo>
                                <a:lnTo>
                                  <a:pt x="1603" y="1363"/>
                                </a:lnTo>
                                <a:lnTo>
                                  <a:pt x="1582" y="1400"/>
                                </a:lnTo>
                                <a:lnTo>
                                  <a:pt x="1558" y="1435"/>
                                </a:lnTo>
                                <a:lnTo>
                                  <a:pt x="1532" y="1470"/>
                                </a:lnTo>
                                <a:lnTo>
                                  <a:pt x="1517" y="1486"/>
                                </a:lnTo>
                                <a:lnTo>
                                  <a:pt x="1504" y="1504"/>
                                </a:lnTo>
                                <a:lnTo>
                                  <a:pt x="1474" y="1537"/>
                                </a:lnTo>
                                <a:lnTo>
                                  <a:pt x="1458" y="1551"/>
                                </a:lnTo>
                                <a:lnTo>
                                  <a:pt x="1442" y="1567"/>
                                </a:lnTo>
                                <a:lnTo>
                                  <a:pt x="1426" y="1581"/>
                                </a:lnTo>
                                <a:lnTo>
                                  <a:pt x="1410" y="1596"/>
                                </a:lnTo>
                                <a:lnTo>
                                  <a:pt x="1377" y="1623"/>
                                </a:lnTo>
                                <a:lnTo>
                                  <a:pt x="1344" y="1648"/>
                                </a:lnTo>
                                <a:lnTo>
                                  <a:pt x="1308" y="1671"/>
                                </a:lnTo>
                                <a:lnTo>
                                  <a:pt x="1299" y="1675"/>
                                </a:lnTo>
                                <a:lnTo>
                                  <a:pt x="1290" y="1681"/>
                                </a:lnTo>
                                <a:lnTo>
                                  <a:pt x="1274" y="1692"/>
                                </a:lnTo>
                                <a:lnTo>
                                  <a:pt x="1255" y="1700"/>
                                </a:lnTo>
                                <a:lnTo>
                                  <a:pt x="1246" y="1705"/>
                                </a:lnTo>
                                <a:lnTo>
                                  <a:pt x="1237" y="1710"/>
                                </a:lnTo>
                                <a:lnTo>
                                  <a:pt x="1202" y="1728"/>
                                </a:lnTo>
                                <a:lnTo>
                                  <a:pt x="1182" y="1734"/>
                                </a:lnTo>
                                <a:lnTo>
                                  <a:pt x="1164" y="1742"/>
                                </a:lnTo>
                                <a:lnTo>
                                  <a:pt x="1125" y="1755"/>
                                </a:lnTo>
                                <a:lnTo>
                                  <a:pt x="1086" y="1766"/>
                                </a:lnTo>
                                <a:lnTo>
                                  <a:pt x="1046" y="1775"/>
                                </a:lnTo>
                                <a:lnTo>
                                  <a:pt x="1005" y="1782"/>
                                </a:lnTo>
                                <a:lnTo>
                                  <a:pt x="984" y="1784"/>
                                </a:lnTo>
                                <a:lnTo>
                                  <a:pt x="973" y="1785"/>
                                </a:lnTo>
                                <a:lnTo>
                                  <a:pt x="964" y="1787"/>
                                </a:lnTo>
                                <a:lnTo>
                                  <a:pt x="953" y="1787"/>
                                </a:lnTo>
                                <a:lnTo>
                                  <a:pt x="942" y="1789"/>
                                </a:lnTo>
                                <a:lnTo>
                                  <a:pt x="922" y="1791"/>
                                </a:lnTo>
                                <a:lnTo>
                                  <a:pt x="880" y="1792"/>
                                </a:lnTo>
                                <a:lnTo>
                                  <a:pt x="836" y="1791"/>
                                </a:lnTo>
                                <a:lnTo>
                                  <a:pt x="794" y="1787"/>
                                </a:lnTo>
                                <a:lnTo>
                                  <a:pt x="752" y="1782"/>
                                </a:lnTo>
                                <a:lnTo>
                                  <a:pt x="712" y="1775"/>
                                </a:lnTo>
                                <a:lnTo>
                                  <a:pt x="671" y="1766"/>
                                </a:lnTo>
                                <a:lnTo>
                                  <a:pt x="632" y="1755"/>
                                </a:lnTo>
                                <a:lnTo>
                                  <a:pt x="593" y="1742"/>
                                </a:lnTo>
                                <a:lnTo>
                                  <a:pt x="557" y="1728"/>
                                </a:lnTo>
                                <a:lnTo>
                                  <a:pt x="519" y="1710"/>
                                </a:lnTo>
                                <a:lnTo>
                                  <a:pt x="484" y="1692"/>
                                </a:lnTo>
                                <a:lnTo>
                                  <a:pt x="449" y="1671"/>
                                </a:lnTo>
                                <a:lnTo>
                                  <a:pt x="415" y="1648"/>
                                </a:lnTo>
                                <a:lnTo>
                                  <a:pt x="381" y="1623"/>
                                </a:lnTo>
                                <a:lnTo>
                                  <a:pt x="349" y="1596"/>
                                </a:lnTo>
                                <a:lnTo>
                                  <a:pt x="317" y="1567"/>
                                </a:lnTo>
                                <a:lnTo>
                                  <a:pt x="286" y="1537"/>
                                </a:lnTo>
                                <a:lnTo>
                                  <a:pt x="255" y="1504"/>
                                </a:lnTo>
                                <a:lnTo>
                                  <a:pt x="227" y="1470"/>
                                </a:lnTo>
                                <a:lnTo>
                                  <a:pt x="201" y="1435"/>
                                </a:lnTo>
                                <a:lnTo>
                                  <a:pt x="177" y="1400"/>
                                </a:lnTo>
                                <a:lnTo>
                                  <a:pt x="154" y="1363"/>
                                </a:lnTo>
                                <a:lnTo>
                                  <a:pt x="135" y="1327"/>
                                </a:lnTo>
                                <a:lnTo>
                                  <a:pt x="117" y="1289"/>
                                </a:lnTo>
                                <a:lnTo>
                                  <a:pt x="101" y="1252"/>
                                </a:lnTo>
                                <a:lnTo>
                                  <a:pt x="86" y="1212"/>
                                </a:lnTo>
                                <a:lnTo>
                                  <a:pt x="73" y="1173"/>
                                </a:lnTo>
                                <a:lnTo>
                                  <a:pt x="62" y="1132"/>
                                </a:lnTo>
                                <a:lnTo>
                                  <a:pt x="55" y="1091"/>
                                </a:lnTo>
                                <a:lnTo>
                                  <a:pt x="47" y="1048"/>
                                </a:lnTo>
                                <a:lnTo>
                                  <a:pt x="43" y="1005"/>
                                </a:lnTo>
                                <a:lnTo>
                                  <a:pt x="40" y="961"/>
                                </a:lnTo>
                                <a:lnTo>
                                  <a:pt x="40" y="917"/>
                                </a:lnTo>
                                <a:lnTo>
                                  <a:pt x="43" y="827"/>
                                </a:lnTo>
                                <a:lnTo>
                                  <a:pt x="55" y="741"/>
                                </a:lnTo>
                                <a:lnTo>
                                  <a:pt x="62" y="699"/>
                                </a:lnTo>
                                <a:lnTo>
                                  <a:pt x="73" y="658"/>
                                </a:lnTo>
                                <a:lnTo>
                                  <a:pt x="86" y="618"/>
                                </a:lnTo>
                                <a:lnTo>
                                  <a:pt x="101" y="580"/>
                                </a:lnTo>
                                <a:lnTo>
                                  <a:pt x="117" y="541"/>
                                </a:lnTo>
                                <a:lnTo>
                                  <a:pt x="135" y="504"/>
                                </a:lnTo>
                                <a:lnTo>
                                  <a:pt x="154" y="467"/>
                                </a:lnTo>
                                <a:lnTo>
                                  <a:pt x="177" y="432"/>
                                </a:lnTo>
                                <a:lnTo>
                                  <a:pt x="201" y="396"/>
                                </a:lnTo>
                                <a:lnTo>
                                  <a:pt x="227" y="363"/>
                                </a:lnTo>
                                <a:lnTo>
                                  <a:pt x="255" y="329"/>
                                </a:lnTo>
                                <a:lnTo>
                                  <a:pt x="286" y="297"/>
                                </a:lnTo>
                                <a:lnTo>
                                  <a:pt x="317" y="266"/>
                                </a:lnTo>
                                <a:lnTo>
                                  <a:pt x="349" y="236"/>
                                </a:lnTo>
                                <a:lnTo>
                                  <a:pt x="381" y="209"/>
                                </a:lnTo>
                                <a:lnTo>
                                  <a:pt x="415" y="185"/>
                                </a:lnTo>
                                <a:lnTo>
                                  <a:pt x="449" y="161"/>
                                </a:lnTo>
                                <a:lnTo>
                                  <a:pt x="484" y="141"/>
                                </a:lnTo>
                                <a:lnTo>
                                  <a:pt x="519" y="122"/>
                                </a:lnTo>
                                <a:lnTo>
                                  <a:pt x="557" y="106"/>
                                </a:lnTo>
                                <a:lnTo>
                                  <a:pt x="593" y="90"/>
                                </a:lnTo>
                                <a:lnTo>
                                  <a:pt x="632" y="78"/>
                                </a:lnTo>
                                <a:lnTo>
                                  <a:pt x="671" y="66"/>
                                </a:lnTo>
                                <a:lnTo>
                                  <a:pt x="712" y="58"/>
                                </a:lnTo>
                                <a:lnTo>
                                  <a:pt x="794" y="46"/>
                                </a:lnTo>
                                <a:lnTo>
                                  <a:pt x="880" y="43"/>
                                </a:lnTo>
                                <a:lnTo>
                                  <a:pt x="922" y="43"/>
                                </a:lnTo>
                                <a:lnTo>
                                  <a:pt x="964" y="46"/>
                                </a:lnTo>
                                <a:lnTo>
                                  <a:pt x="1005" y="51"/>
                                </a:lnTo>
                                <a:lnTo>
                                  <a:pt x="1046" y="58"/>
                                </a:lnTo>
                                <a:lnTo>
                                  <a:pt x="1086" y="66"/>
                                </a:lnTo>
                                <a:lnTo>
                                  <a:pt x="1125" y="78"/>
                                </a:lnTo>
                                <a:lnTo>
                                  <a:pt x="1164" y="90"/>
                                </a:lnTo>
                                <a:lnTo>
                                  <a:pt x="1202" y="106"/>
                                </a:lnTo>
                                <a:lnTo>
                                  <a:pt x="1237" y="122"/>
                                </a:lnTo>
                                <a:lnTo>
                                  <a:pt x="1274" y="141"/>
                                </a:lnTo>
                                <a:lnTo>
                                  <a:pt x="1308" y="161"/>
                                </a:lnTo>
                                <a:lnTo>
                                  <a:pt x="1344" y="185"/>
                                </a:lnTo>
                                <a:lnTo>
                                  <a:pt x="1377" y="209"/>
                                </a:lnTo>
                                <a:lnTo>
                                  <a:pt x="1410" y="236"/>
                                </a:lnTo>
                                <a:lnTo>
                                  <a:pt x="1442" y="266"/>
                                </a:lnTo>
                                <a:lnTo>
                                  <a:pt x="1474" y="297"/>
                                </a:lnTo>
                                <a:close/>
                              </a:path>
                            </a:pathLst>
                          </a:custGeom>
                          <a:solidFill>
                            <a:srgbClr val="D9D9D9"/>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97" name="Freeform 201"/>
                        <wps:cNvSpPr>
                          <a:spLocks noEditPoints="1"/>
                        </wps:cNvSpPr>
                        <wps:spPr bwMode="auto">
                          <a:xfrm>
                            <a:off x="39" y="664"/>
                            <a:ext cx="153" cy="159"/>
                          </a:xfrm>
                          <a:custGeom>
                            <a:avLst/>
                            <a:gdLst>
                              <a:gd name="T0" fmla="*/ 0 w 1680"/>
                              <a:gd name="T1" fmla="*/ 0 h 1749"/>
                              <a:gd name="T2" fmla="*/ 0 w 1680"/>
                              <a:gd name="T3" fmla="*/ 0 h 1749"/>
                              <a:gd name="T4" fmla="*/ 0 w 1680"/>
                              <a:gd name="T5" fmla="*/ 0 h 1749"/>
                              <a:gd name="T6" fmla="*/ 0 w 1680"/>
                              <a:gd name="T7" fmla="*/ 0 h 1749"/>
                              <a:gd name="T8" fmla="*/ 0 w 1680"/>
                              <a:gd name="T9" fmla="*/ 0 h 1749"/>
                              <a:gd name="T10" fmla="*/ 0 w 1680"/>
                              <a:gd name="T11" fmla="*/ 0 h 1749"/>
                              <a:gd name="T12" fmla="*/ 0 w 1680"/>
                              <a:gd name="T13" fmla="*/ 0 h 1749"/>
                              <a:gd name="T14" fmla="*/ 0 w 1680"/>
                              <a:gd name="T15" fmla="*/ 0 h 1749"/>
                              <a:gd name="T16" fmla="*/ 0 w 1680"/>
                              <a:gd name="T17" fmla="*/ 0 h 1749"/>
                              <a:gd name="T18" fmla="*/ 0 w 1680"/>
                              <a:gd name="T19" fmla="*/ 0 h 1749"/>
                              <a:gd name="T20" fmla="*/ 0 w 1680"/>
                              <a:gd name="T21" fmla="*/ 0 h 1749"/>
                              <a:gd name="T22" fmla="*/ 0 w 1680"/>
                              <a:gd name="T23" fmla="*/ 0 h 1749"/>
                              <a:gd name="T24" fmla="*/ 0 w 1680"/>
                              <a:gd name="T25" fmla="*/ 0 h 1749"/>
                              <a:gd name="T26" fmla="*/ 0 w 1680"/>
                              <a:gd name="T27" fmla="*/ 0 h 1749"/>
                              <a:gd name="T28" fmla="*/ 0 w 1680"/>
                              <a:gd name="T29" fmla="*/ 0 h 1749"/>
                              <a:gd name="T30" fmla="*/ 0 w 1680"/>
                              <a:gd name="T31" fmla="*/ 0 h 1749"/>
                              <a:gd name="T32" fmla="*/ 0 w 1680"/>
                              <a:gd name="T33" fmla="*/ 0 h 1749"/>
                              <a:gd name="T34" fmla="*/ 0 w 1680"/>
                              <a:gd name="T35" fmla="*/ 0 h 1749"/>
                              <a:gd name="T36" fmla="*/ 0 w 1680"/>
                              <a:gd name="T37" fmla="*/ 0 h 1749"/>
                              <a:gd name="T38" fmla="*/ 0 w 1680"/>
                              <a:gd name="T39" fmla="*/ 0 h 1749"/>
                              <a:gd name="T40" fmla="*/ 0 w 1680"/>
                              <a:gd name="T41" fmla="*/ 0 h 1749"/>
                              <a:gd name="T42" fmla="*/ 0 w 1680"/>
                              <a:gd name="T43" fmla="*/ 0 h 1749"/>
                              <a:gd name="T44" fmla="*/ 0 w 1680"/>
                              <a:gd name="T45" fmla="*/ 0 h 1749"/>
                              <a:gd name="T46" fmla="*/ 0 w 1680"/>
                              <a:gd name="T47" fmla="*/ 0 h 1749"/>
                              <a:gd name="T48" fmla="*/ 0 w 1680"/>
                              <a:gd name="T49" fmla="*/ 0 h 1749"/>
                              <a:gd name="T50" fmla="*/ 0 w 1680"/>
                              <a:gd name="T51" fmla="*/ 0 h 1749"/>
                              <a:gd name="T52" fmla="*/ 0 w 1680"/>
                              <a:gd name="T53" fmla="*/ 0 h 1749"/>
                              <a:gd name="T54" fmla="*/ 0 w 1680"/>
                              <a:gd name="T55" fmla="*/ 0 h 1749"/>
                              <a:gd name="T56" fmla="*/ 0 w 1680"/>
                              <a:gd name="T57" fmla="*/ 0 h 1749"/>
                              <a:gd name="T58" fmla="*/ 0 w 1680"/>
                              <a:gd name="T59" fmla="*/ 0 h 1749"/>
                              <a:gd name="T60" fmla="*/ 0 w 1680"/>
                              <a:gd name="T61" fmla="*/ 0 h 1749"/>
                              <a:gd name="T62" fmla="*/ 0 w 1680"/>
                              <a:gd name="T63" fmla="*/ 0 h 1749"/>
                              <a:gd name="T64" fmla="*/ 0 w 1680"/>
                              <a:gd name="T65" fmla="*/ 0 h 1749"/>
                              <a:gd name="T66" fmla="*/ 0 w 1680"/>
                              <a:gd name="T67" fmla="*/ 0 h 1749"/>
                              <a:gd name="T68" fmla="*/ 0 w 1680"/>
                              <a:gd name="T69" fmla="*/ 0 h 1749"/>
                              <a:gd name="T70" fmla="*/ 0 w 1680"/>
                              <a:gd name="T71" fmla="*/ 0 h 1749"/>
                              <a:gd name="T72" fmla="*/ 0 w 1680"/>
                              <a:gd name="T73" fmla="*/ 0 h 1749"/>
                              <a:gd name="T74" fmla="*/ 0 w 1680"/>
                              <a:gd name="T75" fmla="*/ 0 h 1749"/>
                              <a:gd name="T76" fmla="*/ 0 w 1680"/>
                              <a:gd name="T77" fmla="*/ 0 h 1749"/>
                              <a:gd name="T78" fmla="*/ 0 w 1680"/>
                              <a:gd name="T79" fmla="*/ 0 h 1749"/>
                              <a:gd name="T80" fmla="*/ 0 w 1680"/>
                              <a:gd name="T81" fmla="*/ 0 h 1749"/>
                              <a:gd name="T82" fmla="*/ 0 w 1680"/>
                              <a:gd name="T83" fmla="*/ 0 h 1749"/>
                              <a:gd name="T84" fmla="*/ 0 w 1680"/>
                              <a:gd name="T85" fmla="*/ 0 h 1749"/>
                              <a:gd name="T86" fmla="*/ 0 w 1680"/>
                              <a:gd name="T87" fmla="*/ 0 h 1749"/>
                              <a:gd name="T88" fmla="*/ 0 w 1680"/>
                              <a:gd name="T89" fmla="*/ 0 h 1749"/>
                              <a:gd name="T90" fmla="*/ 0 w 1680"/>
                              <a:gd name="T91" fmla="*/ 0 h 1749"/>
                              <a:gd name="T92" fmla="*/ 0 w 1680"/>
                              <a:gd name="T93" fmla="*/ 0 h 1749"/>
                              <a:gd name="T94" fmla="*/ 0 w 1680"/>
                              <a:gd name="T95" fmla="*/ 0 h 1749"/>
                              <a:gd name="T96" fmla="*/ 0 w 1680"/>
                              <a:gd name="T97" fmla="*/ 0 h 1749"/>
                              <a:gd name="T98" fmla="*/ 0 w 1680"/>
                              <a:gd name="T99" fmla="*/ 0 h 1749"/>
                              <a:gd name="T100" fmla="*/ 0 w 1680"/>
                              <a:gd name="T101" fmla="*/ 0 h 1749"/>
                              <a:gd name="T102" fmla="*/ 0 w 1680"/>
                              <a:gd name="T103" fmla="*/ 0 h 1749"/>
                              <a:gd name="T104" fmla="*/ 0 w 1680"/>
                              <a:gd name="T105" fmla="*/ 0 h 1749"/>
                              <a:gd name="T106" fmla="*/ 0 w 1680"/>
                              <a:gd name="T107" fmla="*/ 0 h 1749"/>
                              <a:gd name="T108" fmla="*/ 0 w 1680"/>
                              <a:gd name="T109" fmla="*/ 0 h 1749"/>
                              <a:gd name="T110" fmla="*/ 0 w 1680"/>
                              <a:gd name="T111" fmla="*/ 0 h 1749"/>
                              <a:gd name="T112" fmla="*/ 0 w 1680"/>
                              <a:gd name="T113" fmla="*/ 0 h 1749"/>
                              <a:gd name="T114" fmla="*/ 0 w 1680"/>
                              <a:gd name="T115" fmla="*/ 0 h 174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680"/>
                              <a:gd name="T175" fmla="*/ 0 h 1749"/>
                              <a:gd name="T176" fmla="*/ 1680 w 1680"/>
                              <a:gd name="T177" fmla="*/ 1749 h 174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680" h="1749">
                                <a:moveTo>
                                  <a:pt x="1680" y="874"/>
                                </a:moveTo>
                                <a:lnTo>
                                  <a:pt x="1679" y="829"/>
                                </a:lnTo>
                                <a:lnTo>
                                  <a:pt x="1676" y="784"/>
                                </a:lnTo>
                                <a:lnTo>
                                  <a:pt x="1670" y="741"/>
                                </a:lnTo>
                                <a:lnTo>
                                  <a:pt x="1664" y="698"/>
                                </a:lnTo>
                                <a:lnTo>
                                  <a:pt x="1655" y="656"/>
                                </a:lnTo>
                                <a:lnTo>
                                  <a:pt x="1644" y="615"/>
                                </a:lnTo>
                                <a:lnTo>
                                  <a:pt x="1632" y="575"/>
                                </a:lnTo>
                                <a:lnTo>
                                  <a:pt x="1618" y="537"/>
                                </a:lnTo>
                                <a:lnTo>
                                  <a:pt x="1601" y="498"/>
                                </a:lnTo>
                                <a:lnTo>
                                  <a:pt x="1583" y="461"/>
                                </a:lnTo>
                                <a:lnTo>
                                  <a:pt x="1563" y="424"/>
                                </a:lnTo>
                                <a:lnTo>
                                  <a:pt x="1542" y="389"/>
                                </a:lnTo>
                                <a:lnTo>
                                  <a:pt x="1518" y="353"/>
                                </a:lnTo>
                                <a:lnTo>
                                  <a:pt x="1492" y="320"/>
                                </a:lnTo>
                                <a:lnTo>
                                  <a:pt x="1464" y="286"/>
                                </a:lnTo>
                                <a:lnTo>
                                  <a:pt x="1434" y="254"/>
                                </a:lnTo>
                                <a:lnTo>
                                  <a:pt x="1402" y="223"/>
                                </a:lnTo>
                                <a:lnTo>
                                  <a:pt x="1370" y="193"/>
                                </a:lnTo>
                                <a:lnTo>
                                  <a:pt x="1337" y="166"/>
                                </a:lnTo>
                                <a:lnTo>
                                  <a:pt x="1304" y="142"/>
                                </a:lnTo>
                                <a:lnTo>
                                  <a:pt x="1268" y="118"/>
                                </a:lnTo>
                                <a:lnTo>
                                  <a:pt x="1234" y="98"/>
                                </a:lnTo>
                                <a:lnTo>
                                  <a:pt x="1197" y="79"/>
                                </a:lnTo>
                                <a:lnTo>
                                  <a:pt x="1162" y="63"/>
                                </a:lnTo>
                                <a:lnTo>
                                  <a:pt x="1124" y="47"/>
                                </a:lnTo>
                                <a:lnTo>
                                  <a:pt x="1085" y="35"/>
                                </a:lnTo>
                                <a:lnTo>
                                  <a:pt x="1046" y="23"/>
                                </a:lnTo>
                                <a:lnTo>
                                  <a:pt x="1006" y="15"/>
                                </a:lnTo>
                                <a:lnTo>
                                  <a:pt x="965" y="8"/>
                                </a:lnTo>
                                <a:lnTo>
                                  <a:pt x="924" y="3"/>
                                </a:lnTo>
                                <a:lnTo>
                                  <a:pt x="882" y="0"/>
                                </a:lnTo>
                                <a:lnTo>
                                  <a:pt x="840" y="0"/>
                                </a:lnTo>
                                <a:lnTo>
                                  <a:pt x="754" y="3"/>
                                </a:lnTo>
                                <a:lnTo>
                                  <a:pt x="672" y="15"/>
                                </a:lnTo>
                                <a:lnTo>
                                  <a:pt x="631" y="23"/>
                                </a:lnTo>
                                <a:lnTo>
                                  <a:pt x="592" y="35"/>
                                </a:lnTo>
                                <a:lnTo>
                                  <a:pt x="553" y="47"/>
                                </a:lnTo>
                                <a:lnTo>
                                  <a:pt x="517" y="63"/>
                                </a:lnTo>
                                <a:lnTo>
                                  <a:pt x="479" y="79"/>
                                </a:lnTo>
                                <a:lnTo>
                                  <a:pt x="444" y="98"/>
                                </a:lnTo>
                                <a:lnTo>
                                  <a:pt x="409" y="118"/>
                                </a:lnTo>
                                <a:lnTo>
                                  <a:pt x="375" y="142"/>
                                </a:lnTo>
                                <a:lnTo>
                                  <a:pt x="341" y="166"/>
                                </a:lnTo>
                                <a:lnTo>
                                  <a:pt x="309" y="193"/>
                                </a:lnTo>
                                <a:lnTo>
                                  <a:pt x="277" y="223"/>
                                </a:lnTo>
                                <a:lnTo>
                                  <a:pt x="246" y="254"/>
                                </a:lnTo>
                                <a:lnTo>
                                  <a:pt x="215" y="286"/>
                                </a:lnTo>
                                <a:lnTo>
                                  <a:pt x="187" y="320"/>
                                </a:lnTo>
                                <a:lnTo>
                                  <a:pt x="161" y="353"/>
                                </a:lnTo>
                                <a:lnTo>
                                  <a:pt x="137" y="389"/>
                                </a:lnTo>
                                <a:lnTo>
                                  <a:pt x="114" y="424"/>
                                </a:lnTo>
                                <a:lnTo>
                                  <a:pt x="95" y="461"/>
                                </a:lnTo>
                                <a:lnTo>
                                  <a:pt x="77" y="498"/>
                                </a:lnTo>
                                <a:lnTo>
                                  <a:pt x="61" y="537"/>
                                </a:lnTo>
                                <a:lnTo>
                                  <a:pt x="46" y="575"/>
                                </a:lnTo>
                                <a:lnTo>
                                  <a:pt x="33" y="615"/>
                                </a:lnTo>
                                <a:lnTo>
                                  <a:pt x="22" y="656"/>
                                </a:lnTo>
                                <a:lnTo>
                                  <a:pt x="15" y="698"/>
                                </a:lnTo>
                                <a:lnTo>
                                  <a:pt x="3" y="784"/>
                                </a:lnTo>
                                <a:lnTo>
                                  <a:pt x="0" y="874"/>
                                </a:lnTo>
                                <a:lnTo>
                                  <a:pt x="0" y="918"/>
                                </a:lnTo>
                                <a:lnTo>
                                  <a:pt x="3" y="962"/>
                                </a:lnTo>
                                <a:lnTo>
                                  <a:pt x="7" y="1005"/>
                                </a:lnTo>
                                <a:lnTo>
                                  <a:pt x="15" y="1048"/>
                                </a:lnTo>
                                <a:lnTo>
                                  <a:pt x="22" y="1089"/>
                                </a:lnTo>
                                <a:lnTo>
                                  <a:pt x="33" y="1130"/>
                                </a:lnTo>
                                <a:lnTo>
                                  <a:pt x="46" y="1169"/>
                                </a:lnTo>
                                <a:lnTo>
                                  <a:pt x="61" y="1209"/>
                                </a:lnTo>
                                <a:lnTo>
                                  <a:pt x="77" y="1246"/>
                                </a:lnTo>
                                <a:lnTo>
                                  <a:pt x="95" y="1284"/>
                                </a:lnTo>
                                <a:lnTo>
                                  <a:pt x="114" y="1320"/>
                                </a:lnTo>
                                <a:lnTo>
                                  <a:pt x="137" y="1357"/>
                                </a:lnTo>
                                <a:lnTo>
                                  <a:pt x="161" y="1392"/>
                                </a:lnTo>
                                <a:lnTo>
                                  <a:pt x="187" y="1427"/>
                                </a:lnTo>
                                <a:lnTo>
                                  <a:pt x="215" y="1461"/>
                                </a:lnTo>
                                <a:lnTo>
                                  <a:pt x="246" y="1494"/>
                                </a:lnTo>
                                <a:lnTo>
                                  <a:pt x="277" y="1524"/>
                                </a:lnTo>
                                <a:lnTo>
                                  <a:pt x="309" y="1553"/>
                                </a:lnTo>
                                <a:lnTo>
                                  <a:pt x="341" y="1580"/>
                                </a:lnTo>
                                <a:lnTo>
                                  <a:pt x="375" y="1605"/>
                                </a:lnTo>
                                <a:lnTo>
                                  <a:pt x="409" y="1628"/>
                                </a:lnTo>
                                <a:lnTo>
                                  <a:pt x="444" y="1649"/>
                                </a:lnTo>
                                <a:lnTo>
                                  <a:pt x="479" y="1667"/>
                                </a:lnTo>
                                <a:lnTo>
                                  <a:pt x="517" y="1685"/>
                                </a:lnTo>
                                <a:lnTo>
                                  <a:pt x="553" y="1699"/>
                                </a:lnTo>
                                <a:lnTo>
                                  <a:pt x="592" y="1712"/>
                                </a:lnTo>
                                <a:lnTo>
                                  <a:pt x="631" y="1723"/>
                                </a:lnTo>
                                <a:lnTo>
                                  <a:pt x="672" y="1732"/>
                                </a:lnTo>
                                <a:lnTo>
                                  <a:pt x="712" y="1739"/>
                                </a:lnTo>
                                <a:lnTo>
                                  <a:pt x="754" y="1744"/>
                                </a:lnTo>
                                <a:lnTo>
                                  <a:pt x="796" y="1748"/>
                                </a:lnTo>
                                <a:lnTo>
                                  <a:pt x="840" y="1749"/>
                                </a:lnTo>
                                <a:lnTo>
                                  <a:pt x="882" y="1748"/>
                                </a:lnTo>
                                <a:lnTo>
                                  <a:pt x="902" y="1746"/>
                                </a:lnTo>
                                <a:lnTo>
                                  <a:pt x="913" y="1744"/>
                                </a:lnTo>
                                <a:lnTo>
                                  <a:pt x="924" y="1744"/>
                                </a:lnTo>
                                <a:lnTo>
                                  <a:pt x="933" y="1742"/>
                                </a:lnTo>
                                <a:lnTo>
                                  <a:pt x="944" y="1741"/>
                                </a:lnTo>
                                <a:lnTo>
                                  <a:pt x="965" y="1739"/>
                                </a:lnTo>
                                <a:lnTo>
                                  <a:pt x="1006" y="1732"/>
                                </a:lnTo>
                                <a:lnTo>
                                  <a:pt x="1046" y="1723"/>
                                </a:lnTo>
                                <a:lnTo>
                                  <a:pt x="1085" y="1712"/>
                                </a:lnTo>
                                <a:lnTo>
                                  <a:pt x="1124" y="1699"/>
                                </a:lnTo>
                                <a:lnTo>
                                  <a:pt x="1142" y="1691"/>
                                </a:lnTo>
                                <a:lnTo>
                                  <a:pt x="1162" y="1685"/>
                                </a:lnTo>
                                <a:lnTo>
                                  <a:pt x="1197" y="1667"/>
                                </a:lnTo>
                                <a:lnTo>
                                  <a:pt x="1206" y="1662"/>
                                </a:lnTo>
                                <a:lnTo>
                                  <a:pt x="1215" y="1657"/>
                                </a:lnTo>
                                <a:lnTo>
                                  <a:pt x="1234" y="1649"/>
                                </a:lnTo>
                                <a:lnTo>
                                  <a:pt x="1250" y="1638"/>
                                </a:lnTo>
                                <a:lnTo>
                                  <a:pt x="1259" y="1632"/>
                                </a:lnTo>
                                <a:lnTo>
                                  <a:pt x="1268" y="1628"/>
                                </a:lnTo>
                                <a:lnTo>
                                  <a:pt x="1304" y="1605"/>
                                </a:lnTo>
                                <a:lnTo>
                                  <a:pt x="1337" y="1580"/>
                                </a:lnTo>
                                <a:lnTo>
                                  <a:pt x="1370" y="1553"/>
                                </a:lnTo>
                                <a:lnTo>
                                  <a:pt x="1386" y="1538"/>
                                </a:lnTo>
                                <a:lnTo>
                                  <a:pt x="1402" y="1524"/>
                                </a:lnTo>
                                <a:lnTo>
                                  <a:pt x="1418" y="1508"/>
                                </a:lnTo>
                                <a:lnTo>
                                  <a:pt x="1434" y="1494"/>
                                </a:lnTo>
                                <a:lnTo>
                                  <a:pt x="1464" y="1461"/>
                                </a:lnTo>
                                <a:lnTo>
                                  <a:pt x="1477" y="1443"/>
                                </a:lnTo>
                                <a:lnTo>
                                  <a:pt x="1492" y="1427"/>
                                </a:lnTo>
                                <a:lnTo>
                                  <a:pt x="1518" y="1392"/>
                                </a:lnTo>
                                <a:lnTo>
                                  <a:pt x="1542" y="1357"/>
                                </a:lnTo>
                                <a:lnTo>
                                  <a:pt x="1563" y="1320"/>
                                </a:lnTo>
                                <a:lnTo>
                                  <a:pt x="1568" y="1310"/>
                                </a:lnTo>
                                <a:lnTo>
                                  <a:pt x="1573" y="1302"/>
                                </a:lnTo>
                                <a:lnTo>
                                  <a:pt x="1583" y="1284"/>
                                </a:lnTo>
                                <a:lnTo>
                                  <a:pt x="1591" y="1265"/>
                                </a:lnTo>
                                <a:lnTo>
                                  <a:pt x="1596" y="1255"/>
                                </a:lnTo>
                                <a:lnTo>
                                  <a:pt x="1601" y="1246"/>
                                </a:lnTo>
                                <a:lnTo>
                                  <a:pt x="1618" y="1209"/>
                                </a:lnTo>
                                <a:lnTo>
                                  <a:pt x="1625" y="1189"/>
                                </a:lnTo>
                                <a:lnTo>
                                  <a:pt x="1632" y="1169"/>
                                </a:lnTo>
                                <a:lnTo>
                                  <a:pt x="1644" y="1130"/>
                                </a:lnTo>
                                <a:lnTo>
                                  <a:pt x="1655" y="1089"/>
                                </a:lnTo>
                                <a:lnTo>
                                  <a:pt x="1659" y="1068"/>
                                </a:lnTo>
                                <a:lnTo>
                                  <a:pt x="1664" y="1048"/>
                                </a:lnTo>
                                <a:lnTo>
                                  <a:pt x="1670" y="1005"/>
                                </a:lnTo>
                                <a:lnTo>
                                  <a:pt x="1672" y="983"/>
                                </a:lnTo>
                                <a:lnTo>
                                  <a:pt x="1674" y="972"/>
                                </a:lnTo>
                                <a:lnTo>
                                  <a:pt x="1676" y="962"/>
                                </a:lnTo>
                                <a:lnTo>
                                  <a:pt x="1676" y="950"/>
                                </a:lnTo>
                                <a:lnTo>
                                  <a:pt x="1677" y="940"/>
                                </a:lnTo>
                                <a:lnTo>
                                  <a:pt x="1679" y="918"/>
                                </a:lnTo>
                                <a:lnTo>
                                  <a:pt x="1680" y="874"/>
                                </a:lnTo>
                                <a:close/>
                                <a:moveTo>
                                  <a:pt x="1404" y="285"/>
                                </a:moveTo>
                                <a:lnTo>
                                  <a:pt x="1432" y="315"/>
                                </a:lnTo>
                                <a:lnTo>
                                  <a:pt x="1458" y="347"/>
                                </a:lnTo>
                                <a:lnTo>
                                  <a:pt x="1482" y="378"/>
                                </a:lnTo>
                                <a:lnTo>
                                  <a:pt x="1506" y="412"/>
                                </a:lnTo>
                                <a:lnTo>
                                  <a:pt x="1527" y="446"/>
                                </a:lnTo>
                                <a:lnTo>
                                  <a:pt x="1547" y="481"/>
                                </a:lnTo>
                                <a:lnTo>
                                  <a:pt x="1564" y="517"/>
                                </a:lnTo>
                                <a:lnTo>
                                  <a:pt x="1580" y="553"/>
                                </a:lnTo>
                                <a:lnTo>
                                  <a:pt x="1593" y="590"/>
                                </a:lnTo>
                                <a:lnTo>
                                  <a:pt x="1605" y="629"/>
                                </a:lnTo>
                                <a:lnTo>
                                  <a:pt x="1614" y="667"/>
                                </a:lnTo>
                                <a:lnTo>
                                  <a:pt x="1624" y="707"/>
                                </a:lnTo>
                                <a:lnTo>
                                  <a:pt x="1630" y="747"/>
                                </a:lnTo>
                                <a:lnTo>
                                  <a:pt x="1635" y="788"/>
                                </a:lnTo>
                                <a:lnTo>
                                  <a:pt x="1638" y="831"/>
                                </a:lnTo>
                                <a:lnTo>
                                  <a:pt x="1639" y="874"/>
                                </a:lnTo>
                                <a:lnTo>
                                  <a:pt x="1638" y="916"/>
                                </a:lnTo>
                                <a:lnTo>
                                  <a:pt x="1636" y="936"/>
                                </a:lnTo>
                                <a:lnTo>
                                  <a:pt x="1635" y="958"/>
                                </a:lnTo>
                                <a:lnTo>
                                  <a:pt x="1632" y="978"/>
                                </a:lnTo>
                                <a:lnTo>
                                  <a:pt x="1630" y="998"/>
                                </a:lnTo>
                                <a:lnTo>
                                  <a:pt x="1624" y="1040"/>
                                </a:lnTo>
                                <a:lnTo>
                                  <a:pt x="1614" y="1079"/>
                                </a:lnTo>
                                <a:lnTo>
                                  <a:pt x="1605" y="1118"/>
                                </a:lnTo>
                                <a:lnTo>
                                  <a:pt x="1599" y="1136"/>
                                </a:lnTo>
                                <a:lnTo>
                                  <a:pt x="1593" y="1156"/>
                                </a:lnTo>
                                <a:lnTo>
                                  <a:pt x="1589" y="1165"/>
                                </a:lnTo>
                                <a:lnTo>
                                  <a:pt x="1587" y="1169"/>
                                </a:lnTo>
                                <a:lnTo>
                                  <a:pt x="1586" y="1175"/>
                                </a:lnTo>
                                <a:lnTo>
                                  <a:pt x="1580" y="1194"/>
                                </a:lnTo>
                                <a:lnTo>
                                  <a:pt x="1572" y="1211"/>
                                </a:lnTo>
                                <a:lnTo>
                                  <a:pt x="1568" y="1220"/>
                                </a:lnTo>
                                <a:lnTo>
                                  <a:pt x="1565" y="1225"/>
                                </a:lnTo>
                                <a:lnTo>
                                  <a:pt x="1564" y="1230"/>
                                </a:lnTo>
                                <a:lnTo>
                                  <a:pt x="1555" y="1247"/>
                                </a:lnTo>
                                <a:lnTo>
                                  <a:pt x="1547" y="1266"/>
                                </a:lnTo>
                                <a:lnTo>
                                  <a:pt x="1527" y="1301"/>
                                </a:lnTo>
                                <a:lnTo>
                                  <a:pt x="1506" y="1335"/>
                                </a:lnTo>
                                <a:lnTo>
                                  <a:pt x="1482" y="1368"/>
                                </a:lnTo>
                                <a:lnTo>
                                  <a:pt x="1458" y="1401"/>
                                </a:lnTo>
                                <a:lnTo>
                                  <a:pt x="1445" y="1416"/>
                                </a:lnTo>
                                <a:lnTo>
                                  <a:pt x="1432" y="1432"/>
                                </a:lnTo>
                                <a:lnTo>
                                  <a:pt x="1418" y="1448"/>
                                </a:lnTo>
                                <a:lnTo>
                                  <a:pt x="1414" y="1451"/>
                                </a:lnTo>
                                <a:lnTo>
                                  <a:pt x="1411" y="1455"/>
                                </a:lnTo>
                                <a:lnTo>
                                  <a:pt x="1404" y="1464"/>
                                </a:lnTo>
                                <a:lnTo>
                                  <a:pt x="1396" y="1470"/>
                                </a:lnTo>
                                <a:lnTo>
                                  <a:pt x="1392" y="1474"/>
                                </a:lnTo>
                                <a:lnTo>
                                  <a:pt x="1389" y="1478"/>
                                </a:lnTo>
                                <a:lnTo>
                                  <a:pt x="1374" y="1493"/>
                                </a:lnTo>
                                <a:lnTo>
                                  <a:pt x="1359" y="1506"/>
                                </a:lnTo>
                                <a:lnTo>
                                  <a:pt x="1344" y="1520"/>
                                </a:lnTo>
                                <a:lnTo>
                                  <a:pt x="1313" y="1545"/>
                                </a:lnTo>
                                <a:lnTo>
                                  <a:pt x="1282" y="1570"/>
                                </a:lnTo>
                                <a:lnTo>
                                  <a:pt x="1248" y="1591"/>
                                </a:lnTo>
                                <a:lnTo>
                                  <a:pt x="1215" y="1612"/>
                                </a:lnTo>
                                <a:lnTo>
                                  <a:pt x="1197" y="1620"/>
                                </a:lnTo>
                                <a:lnTo>
                                  <a:pt x="1181" y="1630"/>
                                </a:lnTo>
                                <a:lnTo>
                                  <a:pt x="1176" y="1631"/>
                                </a:lnTo>
                                <a:lnTo>
                                  <a:pt x="1172" y="1633"/>
                                </a:lnTo>
                                <a:lnTo>
                                  <a:pt x="1163" y="1638"/>
                                </a:lnTo>
                                <a:lnTo>
                                  <a:pt x="1147" y="1647"/>
                                </a:lnTo>
                                <a:lnTo>
                                  <a:pt x="1128" y="1653"/>
                                </a:lnTo>
                                <a:lnTo>
                                  <a:pt x="1123" y="1654"/>
                                </a:lnTo>
                                <a:lnTo>
                                  <a:pt x="1118" y="1656"/>
                                </a:lnTo>
                                <a:lnTo>
                                  <a:pt x="1110" y="1661"/>
                                </a:lnTo>
                                <a:lnTo>
                                  <a:pt x="1091" y="1666"/>
                                </a:lnTo>
                                <a:lnTo>
                                  <a:pt x="1074" y="1673"/>
                                </a:lnTo>
                                <a:lnTo>
                                  <a:pt x="1036" y="1682"/>
                                </a:lnTo>
                                <a:lnTo>
                                  <a:pt x="999" y="1692"/>
                                </a:lnTo>
                                <a:lnTo>
                                  <a:pt x="959" y="1698"/>
                                </a:lnTo>
                                <a:lnTo>
                                  <a:pt x="920" y="1703"/>
                                </a:lnTo>
                                <a:lnTo>
                                  <a:pt x="899" y="1704"/>
                                </a:lnTo>
                                <a:lnTo>
                                  <a:pt x="879" y="1706"/>
                                </a:lnTo>
                                <a:lnTo>
                                  <a:pt x="840" y="1707"/>
                                </a:lnTo>
                                <a:lnTo>
                                  <a:pt x="798" y="1706"/>
                                </a:lnTo>
                                <a:lnTo>
                                  <a:pt x="758" y="1703"/>
                                </a:lnTo>
                                <a:lnTo>
                                  <a:pt x="718" y="1698"/>
                                </a:lnTo>
                                <a:lnTo>
                                  <a:pt x="680" y="1692"/>
                                </a:lnTo>
                                <a:lnTo>
                                  <a:pt x="641" y="1682"/>
                                </a:lnTo>
                                <a:lnTo>
                                  <a:pt x="604" y="1673"/>
                                </a:lnTo>
                                <a:lnTo>
                                  <a:pt x="568" y="1661"/>
                                </a:lnTo>
                                <a:lnTo>
                                  <a:pt x="532" y="1647"/>
                                </a:lnTo>
                                <a:lnTo>
                                  <a:pt x="497" y="1630"/>
                                </a:lnTo>
                                <a:lnTo>
                                  <a:pt x="463" y="1612"/>
                                </a:lnTo>
                                <a:lnTo>
                                  <a:pt x="429" y="1591"/>
                                </a:lnTo>
                                <a:lnTo>
                                  <a:pt x="397" y="1570"/>
                                </a:lnTo>
                                <a:lnTo>
                                  <a:pt x="365" y="1545"/>
                                </a:lnTo>
                                <a:lnTo>
                                  <a:pt x="335" y="1520"/>
                                </a:lnTo>
                                <a:lnTo>
                                  <a:pt x="305" y="1493"/>
                                </a:lnTo>
                                <a:lnTo>
                                  <a:pt x="276" y="1464"/>
                                </a:lnTo>
                                <a:lnTo>
                                  <a:pt x="245" y="1432"/>
                                </a:lnTo>
                                <a:lnTo>
                                  <a:pt x="219" y="1401"/>
                                </a:lnTo>
                                <a:lnTo>
                                  <a:pt x="193" y="1368"/>
                                </a:lnTo>
                                <a:lnTo>
                                  <a:pt x="172" y="1335"/>
                                </a:lnTo>
                                <a:lnTo>
                                  <a:pt x="150" y="1301"/>
                                </a:lnTo>
                                <a:lnTo>
                                  <a:pt x="131" y="1266"/>
                                </a:lnTo>
                                <a:lnTo>
                                  <a:pt x="113" y="1230"/>
                                </a:lnTo>
                                <a:lnTo>
                                  <a:pt x="99" y="1194"/>
                                </a:lnTo>
                                <a:lnTo>
                                  <a:pt x="84" y="1156"/>
                                </a:lnTo>
                                <a:lnTo>
                                  <a:pt x="73" y="1118"/>
                                </a:lnTo>
                                <a:lnTo>
                                  <a:pt x="62" y="1079"/>
                                </a:lnTo>
                                <a:lnTo>
                                  <a:pt x="55" y="1040"/>
                                </a:lnTo>
                                <a:lnTo>
                                  <a:pt x="48" y="998"/>
                                </a:lnTo>
                                <a:lnTo>
                                  <a:pt x="44" y="958"/>
                                </a:lnTo>
                                <a:lnTo>
                                  <a:pt x="41" y="916"/>
                                </a:lnTo>
                                <a:lnTo>
                                  <a:pt x="41" y="874"/>
                                </a:lnTo>
                                <a:lnTo>
                                  <a:pt x="44" y="788"/>
                                </a:lnTo>
                                <a:lnTo>
                                  <a:pt x="55" y="707"/>
                                </a:lnTo>
                                <a:lnTo>
                                  <a:pt x="62" y="667"/>
                                </a:lnTo>
                                <a:lnTo>
                                  <a:pt x="73" y="629"/>
                                </a:lnTo>
                                <a:lnTo>
                                  <a:pt x="99" y="553"/>
                                </a:lnTo>
                                <a:lnTo>
                                  <a:pt x="131" y="481"/>
                                </a:lnTo>
                                <a:lnTo>
                                  <a:pt x="172" y="412"/>
                                </a:lnTo>
                                <a:lnTo>
                                  <a:pt x="193" y="378"/>
                                </a:lnTo>
                                <a:lnTo>
                                  <a:pt x="219" y="347"/>
                                </a:lnTo>
                                <a:lnTo>
                                  <a:pt x="245" y="315"/>
                                </a:lnTo>
                                <a:lnTo>
                                  <a:pt x="276" y="285"/>
                                </a:lnTo>
                                <a:lnTo>
                                  <a:pt x="335" y="227"/>
                                </a:lnTo>
                                <a:lnTo>
                                  <a:pt x="365" y="201"/>
                                </a:lnTo>
                                <a:lnTo>
                                  <a:pt x="397" y="178"/>
                                </a:lnTo>
                                <a:lnTo>
                                  <a:pt x="463" y="136"/>
                                </a:lnTo>
                                <a:lnTo>
                                  <a:pt x="532" y="102"/>
                                </a:lnTo>
                                <a:lnTo>
                                  <a:pt x="604" y="75"/>
                                </a:lnTo>
                                <a:lnTo>
                                  <a:pt x="680" y="56"/>
                                </a:lnTo>
                                <a:lnTo>
                                  <a:pt x="758" y="44"/>
                                </a:lnTo>
                                <a:lnTo>
                                  <a:pt x="840" y="41"/>
                                </a:lnTo>
                                <a:lnTo>
                                  <a:pt x="879" y="41"/>
                                </a:lnTo>
                                <a:lnTo>
                                  <a:pt x="920" y="44"/>
                                </a:lnTo>
                                <a:lnTo>
                                  <a:pt x="959" y="49"/>
                                </a:lnTo>
                                <a:lnTo>
                                  <a:pt x="999" y="56"/>
                                </a:lnTo>
                                <a:lnTo>
                                  <a:pt x="1036" y="64"/>
                                </a:lnTo>
                                <a:lnTo>
                                  <a:pt x="1074" y="75"/>
                                </a:lnTo>
                                <a:lnTo>
                                  <a:pt x="1110" y="87"/>
                                </a:lnTo>
                                <a:lnTo>
                                  <a:pt x="1147" y="102"/>
                                </a:lnTo>
                                <a:lnTo>
                                  <a:pt x="1181" y="117"/>
                                </a:lnTo>
                                <a:lnTo>
                                  <a:pt x="1215" y="136"/>
                                </a:lnTo>
                                <a:lnTo>
                                  <a:pt x="1248" y="155"/>
                                </a:lnTo>
                                <a:lnTo>
                                  <a:pt x="1282" y="178"/>
                                </a:lnTo>
                                <a:lnTo>
                                  <a:pt x="1313" y="201"/>
                                </a:lnTo>
                                <a:lnTo>
                                  <a:pt x="1344" y="227"/>
                                </a:lnTo>
                                <a:lnTo>
                                  <a:pt x="1374" y="254"/>
                                </a:lnTo>
                                <a:lnTo>
                                  <a:pt x="1404" y="285"/>
                                </a:lnTo>
                                <a:close/>
                              </a:path>
                            </a:pathLst>
                          </a:custGeom>
                          <a:solidFill>
                            <a:srgbClr val="D6D6D6"/>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98" name="Freeform 202"/>
                        <wps:cNvSpPr>
                          <a:spLocks noEditPoints="1"/>
                        </wps:cNvSpPr>
                        <wps:spPr bwMode="auto">
                          <a:xfrm>
                            <a:off x="43" y="668"/>
                            <a:ext cx="145" cy="152"/>
                          </a:xfrm>
                          <a:custGeom>
                            <a:avLst/>
                            <a:gdLst>
                              <a:gd name="T0" fmla="*/ 0 w 1598"/>
                              <a:gd name="T1" fmla="*/ 0 h 1666"/>
                              <a:gd name="T2" fmla="*/ 0 w 1598"/>
                              <a:gd name="T3" fmla="*/ 0 h 1666"/>
                              <a:gd name="T4" fmla="*/ 0 w 1598"/>
                              <a:gd name="T5" fmla="*/ 0 h 1666"/>
                              <a:gd name="T6" fmla="*/ 0 w 1598"/>
                              <a:gd name="T7" fmla="*/ 0 h 1666"/>
                              <a:gd name="T8" fmla="*/ 0 w 1598"/>
                              <a:gd name="T9" fmla="*/ 0 h 1666"/>
                              <a:gd name="T10" fmla="*/ 0 w 1598"/>
                              <a:gd name="T11" fmla="*/ 0 h 1666"/>
                              <a:gd name="T12" fmla="*/ 0 w 1598"/>
                              <a:gd name="T13" fmla="*/ 0 h 1666"/>
                              <a:gd name="T14" fmla="*/ 0 w 1598"/>
                              <a:gd name="T15" fmla="*/ 0 h 1666"/>
                              <a:gd name="T16" fmla="*/ 0 w 1598"/>
                              <a:gd name="T17" fmla="*/ 0 h 1666"/>
                              <a:gd name="T18" fmla="*/ 0 w 1598"/>
                              <a:gd name="T19" fmla="*/ 0 h 1666"/>
                              <a:gd name="T20" fmla="*/ 0 w 1598"/>
                              <a:gd name="T21" fmla="*/ 0 h 1666"/>
                              <a:gd name="T22" fmla="*/ 0 w 1598"/>
                              <a:gd name="T23" fmla="*/ 0 h 1666"/>
                              <a:gd name="T24" fmla="*/ 0 w 1598"/>
                              <a:gd name="T25" fmla="*/ 0 h 1666"/>
                              <a:gd name="T26" fmla="*/ 0 w 1598"/>
                              <a:gd name="T27" fmla="*/ 0 h 1666"/>
                              <a:gd name="T28" fmla="*/ 0 w 1598"/>
                              <a:gd name="T29" fmla="*/ 0 h 1666"/>
                              <a:gd name="T30" fmla="*/ 0 w 1598"/>
                              <a:gd name="T31" fmla="*/ 0 h 1666"/>
                              <a:gd name="T32" fmla="*/ 0 w 1598"/>
                              <a:gd name="T33" fmla="*/ 0 h 1666"/>
                              <a:gd name="T34" fmla="*/ 0 w 1598"/>
                              <a:gd name="T35" fmla="*/ 0 h 1666"/>
                              <a:gd name="T36" fmla="*/ 0 w 1598"/>
                              <a:gd name="T37" fmla="*/ 0 h 1666"/>
                              <a:gd name="T38" fmla="*/ 0 w 1598"/>
                              <a:gd name="T39" fmla="*/ 0 h 1666"/>
                              <a:gd name="T40" fmla="*/ 0 w 1598"/>
                              <a:gd name="T41" fmla="*/ 0 h 1666"/>
                              <a:gd name="T42" fmla="*/ 0 w 1598"/>
                              <a:gd name="T43" fmla="*/ 0 h 1666"/>
                              <a:gd name="T44" fmla="*/ 0 w 1598"/>
                              <a:gd name="T45" fmla="*/ 0 h 1666"/>
                              <a:gd name="T46" fmla="*/ 0 w 1598"/>
                              <a:gd name="T47" fmla="*/ 0 h 1666"/>
                              <a:gd name="T48" fmla="*/ 0 w 1598"/>
                              <a:gd name="T49" fmla="*/ 0 h 1666"/>
                              <a:gd name="T50" fmla="*/ 0 w 1598"/>
                              <a:gd name="T51" fmla="*/ 0 h 1666"/>
                              <a:gd name="T52" fmla="*/ 0 w 1598"/>
                              <a:gd name="T53" fmla="*/ 0 h 1666"/>
                              <a:gd name="T54" fmla="*/ 0 w 1598"/>
                              <a:gd name="T55" fmla="*/ 0 h 1666"/>
                              <a:gd name="T56" fmla="*/ 0 w 1598"/>
                              <a:gd name="T57" fmla="*/ 0 h 1666"/>
                              <a:gd name="T58" fmla="*/ 0 w 1598"/>
                              <a:gd name="T59" fmla="*/ 0 h 1666"/>
                              <a:gd name="T60" fmla="*/ 0 w 1598"/>
                              <a:gd name="T61" fmla="*/ 0 h 1666"/>
                              <a:gd name="T62" fmla="*/ 0 w 1598"/>
                              <a:gd name="T63" fmla="*/ 0 h 1666"/>
                              <a:gd name="T64" fmla="*/ 0 w 1598"/>
                              <a:gd name="T65" fmla="*/ 0 h 1666"/>
                              <a:gd name="T66" fmla="*/ 0 w 1598"/>
                              <a:gd name="T67" fmla="*/ 0 h 1666"/>
                              <a:gd name="T68" fmla="*/ 0 w 1598"/>
                              <a:gd name="T69" fmla="*/ 0 h 1666"/>
                              <a:gd name="T70" fmla="*/ 0 w 1598"/>
                              <a:gd name="T71" fmla="*/ 0 h 1666"/>
                              <a:gd name="T72" fmla="*/ 0 w 1598"/>
                              <a:gd name="T73" fmla="*/ 0 h 1666"/>
                              <a:gd name="T74" fmla="*/ 0 w 1598"/>
                              <a:gd name="T75" fmla="*/ 0 h 1666"/>
                              <a:gd name="T76" fmla="*/ 0 w 1598"/>
                              <a:gd name="T77" fmla="*/ 0 h 1666"/>
                              <a:gd name="T78" fmla="*/ 0 w 1598"/>
                              <a:gd name="T79" fmla="*/ 0 h 1666"/>
                              <a:gd name="T80" fmla="*/ 0 w 1598"/>
                              <a:gd name="T81" fmla="*/ 0 h 1666"/>
                              <a:gd name="T82" fmla="*/ 0 w 1598"/>
                              <a:gd name="T83" fmla="*/ 0 h 1666"/>
                              <a:gd name="T84" fmla="*/ 0 w 1598"/>
                              <a:gd name="T85" fmla="*/ 0 h 1666"/>
                              <a:gd name="T86" fmla="*/ 0 w 1598"/>
                              <a:gd name="T87" fmla="*/ 0 h 1666"/>
                              <a:gd name="T88" fmla="*/ 0 w 1598"/>
                              <a:gd name="T89" fmla="*/ 0 h 1666"/>
                              <a:gd name="T90" fmla="*/ 0 w 1598"/>
                              <a:gd name="T91" fmla="*/ 0 h 1666"/>
                              <a:gd name="T92" fmla="*/ 0 w 1598"/>
                              <a:gd name="T93" fmla="*/ 0 h 1666"/>
                              <a:gd name="T94" fmla="*/ 0 w 1598"/>
                              <a:gd name="T95" fmla="*/ 0 h 1666"/>
                              <a:gd name="T96" fmla="*/ 0 w 1598"/>
                              <a:gd name="T97" fmla="*/ 0 h 1666"/>
                              <a:gd name="T98" fmla="*/ 0 w 1598"/>
                              <a:gd name="T99" fmla="*/ 0 h 1666"/>
                              <a:gd name="T100" fmla="*/ 0 w 1598"/>
                              <a:gd name="T101" fmla="*/ 0 h 1666"/>
                              <a:gd name="T102" fmla="*/ 0 w 1598"/>
                              <a:gd name="T103" fmla="*/ 0 h 1666"/>
                              <a:gd name="T104" fmla="*/ 0 w 1598"/>
                              <a:gd name="T105" fmla="*/ 0 h 1666"/>
                              <a:gd name="T106" fmla="*/ 0 w 1598"/>
                              <a:gd name="T107" fmla="*/ 0 h 1666"/>
                              <a:gd name="T108" fmla="*/ 0 w 1598"/>
                              <a:gd name="T109" fmla="*/ 0 h 1666"/>
                              <a:gd name="T110" fmla="*/ 0 w 1598"/>
                              <a:gd name="T111" fmla="*/ 0 h 1666"/>
                              <a:gd name="T112" fmla="*/ 0 w 1598"/>
                              <a:gd name="T113" fmla="*/ 0 h 16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598"/>
                              <a:gd name="T172" fmla="*/ 0 h 1666"/>
                              <a:gd name="T173" fmla="*/ 1598 w 1598"/>
                              <a:gd name="T174" fmla="*/ 1666 h 16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598" h="1666">
                                <a:moveTo>
                                  <a:pt x="1598" y="833"/>
                                </a:moveTo>
                                <a:lnTo>
                                  <a:pt x="1597" y="790"/>
                                </a:lnTo>
                                <a:lnTo>
                                  <a:pt x="1594" y="747"/>
                                </a:lnTo>
                                <a:lnTo>
                                  <a:pt x="1589" y="706"/>
                                </a:lnTo>
                                <a:lnTo>
                                  <a:pt x="1583" y="666"/>
                                </a:lnTo>
                                <a:lnTo>
                                  <a:pt x="1573" y="626"/>
                                </a:lnTo>
                                <a:lnTo>
                                  <a:pt x="1564" y="588"/>
                                </a:lnTo>
                                <a:lnTo>
                                  <a:pt x="1552" y="549"/>
                                </a:lnTo>
                                <a:lnTo>
                                  <a:pt x="1539" y="512"/>
                                </a:lnTo>
                                <a:lnTo>
                                  <a:pt x="1523" y="476"/>
                                </a:lnTo>
                                <a:lnTo>
                                  <a:pt x="1506" y="440"/>
                                </a:lnTo>
                                <a:lnTo>
                                  <a:pt x="1486" y="405"/>
                                </a:lnTo>
                                <a:lnTo>
                                  <a:pt x="1465" y="371"/>
                                </a:lnTo>
                                <a:lnTo>
                                  <a:pt x="1441" y="337"/>
                                </a:lnTo>
                                <a:lnTo>
                                  <a:pt x="1417" y="306"/>
                                </a:lnTo>
                                <a:lnTo>
                                  <a:pt x="1391" y="274"/>
                                </a:lnTo>
                                <a:lnTo>
                                  <a:pt x="1363" y="244"/>
                                </a:lnTo>
                                <a:lnTo>
                                  <a:pt x="1333" y="213"/>
                                </a:lnTo>
                                <a:lnTo>
                                  <a:pt x="1303" y="186"/>
                                </a:lnTo>
                                <a:lnTo>
                                  <a:pt x="1272" y="160"/>
                                </a:lnTo>
                                <a:lnTo>
                                  <a:pt x="1241" y="137"/>
                                </a:lnTo>
                                <a:lnTo>
                                  <a:pt x="1207" y="114"/>
                                </a:lnTo>
                                <a:lnTo>
                                  <a:pt x="1174" y="95"/>
                                </a:lnTo>
                                <a:lnTo>
                                  <a:pt x="1140" y="76"/>
                                </a:lnTo>
                                <a:lnTo>
                                  <a:pt x="1106" y="61"/>
                                </a:lnTo>
                                <a:lnTo>
                                  <a:pt x="1069" y="46"/>
                                </a:lnTo>
                                <a:lnTo>
                                  <a:pt x="1033" y="34"/>
                                </a:lnTo>
                                <a:lnTo>
                                  <a:pt x="995" y="23"/>
                                </a:lnTo>
                                <a:lnTo>
                                  <a:pt x="958" y="15"/>
                                </a:lnTo>
                                <a:lnTo>
                                  <a:pt x="918" y="8"/>
                                </a:lnTo>
                                <a:lnTo>
                                  <a:pt x="879" y="3"/>
                                </a:lnTo>
                                <a:lnTo>
                                  <a:pt x="838" y="0"/>
                                </a:lnTo>
                                <a:lnTo>
                                  <a:pt x="799" y="0"/>
                                </a:lnTo>
                                <a:lnTo>
                                  <a:pt x="717" y="3"/>
                                </a:lnTo>
                                <a:lnTo>
                                  <a:pt x="639" y="15"/>
                                </a:lnTo>
                                <a:lnTo>
                                  <a:pt x="563" y="34"/>
                                </a:lnTo>
                                <a:lnTo>
                                  <a:pt x="491" y="61"/>
                                </a:lnTo>
                                <a:lnTo>
                                  <a:pt x="422" y="95"/>
                                </a:lnTo>
                                <a:lnTo>
                                  <a:pt x="356" y="137"/>
                                </a:lnTo>
                                <a:lnTo>
                                  <a:pt x="324" y="160"/>
                                </a:lnTo>
                                <a:lnTo>
                                  <a:pt x="294" y="186"/>
                                </a:lnTo>
                                <a:lnTo>
                                  <a:pt x="235" y="244"/>
                                </a:lnTo>
                                <a:lnTo>
                                  <a:pt x="204" y="274"/>
                                </a:lnTo>
                                <a:lnTo>
                                  <a:pt x="178" y="306"/>
                                </a:lnTo>
                                <a:lnTo>
                                  <a:pt x="152" y="337"/>
                                </a:lnTo>
                                <a:lnTo>
                                  <a:pt x="131" y="371"/>
                                </a:lnTo>
                                <a:lnTo>
                                  <a:pt x="90" y="440"/>
                                </a:lnTo>
                                <a:lnTo>
                                  <a:pt x="58" y="512"/>
                                </a:lnTo>
                                <a:lnTo>
                                  <a:pt x="32" y="588"/>
                                </a:lnTo>
                                <a:lnTo>
                                  <a:pt x="21" y="626"/>
                                </a:lnTo>
                                <a:lnTo>
                                  <a:pt x="14" y="666"/>
                                </a:lnTo>
                                <a:lnTo>
                                  <a:pt x="3" y="747"/>
                                </a:lnTo>
                                <a:lnTo>
                                  <a:pt x="0" y="833"/>
                                </a:lnTo>
                                <a:lnTo>
                                  <a:pt x="0" y="875"/>
                                </a:lnTo>
                                <a:lnTo>
                                  <a:pt x="3" y="917"/>
                                </a:lnTo>
                                <a:lnTo>
                                  <a:pt x="7" y="957"/>
                                </a:lnTo>
                                <a:lnTo>
                                  <a:pt x="14" y="999"/>
                                </a:lnTo>
                                <a:lnTo>
                                  <a:pt x="21" y="1038"/>
                                </a:lnTo>
                                <a:lnTo>
                                  <a:pt x="32" y="1077"/>
                                </a:lnTo>
                                <a:lnTo>
                                  <a:pt x="43" y="1115"/>
                                </a:lnTo>
                                <a:lnTo>
                                  <a:pt x="58" y="1153"/>
                                </a:lnTo>
                                <a:lnTo>
                                  <a:pt x="72" y="1189"/>
                                </a:lnTo>
                                <a:lnTo>
                                  <a:pt x="90" y="1225"/>
                                </a:lnTo>
                                <a:lnTo>
                                  <a:pt x="109" y="1260"/>
                                </a:lnTo>
                                <a:lnTo>
                                  <a:pt x="131" y="1294"/>
                                </a:lnTo>
                                <a:lnTo>
                                  <a:pt x="152" y="1327"/>
                                </a:lnTo>
                                <a:lnTo>
                                  <a:pt x="178" y="1360"/>
                                </a:lnTo>
                                <a:lnTo>
                                  <a:pt x="204" y="1391"/>
                                </a:lnTo>
                                <a:lnTo>
                                  <a:pt x="235" y="1423"/>
                                </a:lnTo>
                                <a:lnTo>
                                  <a:pt x="264" y="1452"/>
                                </a:lnTo>
                                <a:lnTo>
                                  <a:pt x="294" y="1479"/>
                                </a:lnTo>
                                <a:lnTo>
                                  <a:pt x="324" y="1504"/>
                                </a:lnTo>
                                <a:lnTo>
                                  <a:pt x="356" y="1529"/>
                                </a:lnTo>
                                <a:lnTo>
                                  <a:pt x="388" y="1550"/>
                                </a:lnTo>
                                <a:lnTo>
                                  <a:pt x="422" y="1571"/>
                                </a:lnTo>
                                <a:lnTo>
                                  <a:pt x="456" y="1589"/>
                                </a:lnTo>
                                <a:lnTo>
                                  <a:pt x="491" y="1606"/>
                                </a:lnTo>
                                <a:lnTo>
                                  <a:pt x="527" y="1620"/>
                                </a:lnTo>
                                <a:lnTo>
                                  <a:pt x="563" y="1632"/>
                                </a:lnTo>
                                <a:lnTo>
                                  <a:pt x="600" y="1641"/>
                                </a:lnTo>
                                <a:lnTo>
                                  <a:pt x="639" y="1651"/>
                                </a:lnTo>
                                <a:lnTo>
                                  <a:pt x="677" y="1657"/>
                                </a:lnTo>
                                <a:lnTo>
                                  <a:pt x="717" y="1662"/>
                                </a:lnTo>
                                <a:lnTo>
                                  <a:pt x="757" y="1665"/>
                                </a:lnTo>
                                <a:lnTo>
                                  <a:pt x="799" y="1666"/>
                                </a:lnTo>
                                <a:lnTo>
                                  <a:pt x="838" y="1665"/>
                                </a:lnTo>
                                <a:lnTo>
                                  <a:pt x="858" y="1663"/>
                                </a:lnTo>
                                <a:lnTo>
                                  <a:pt x="879" y="1662"/>
                                </a:lnTo>
                                <a:lnTo>
                                  <a:pt x="918" y="1657"/>
                                </a:lnTo>
                                <a:lnTo>
                                  <a:pt x="958" y="1651"/>
                                </a:lnTo>
                                <a:lnTo>
                                  <a:pt x="995" y="1641"/>
                                </a:lnTo>
                                <a:lnTo>
                                  <a:pt x="1033" y="1632"/>
                                </a:lnTo>
                                <a:lnTo>
                                  <a:pt x="1050" y="1625"/>
                                </a:lnTo>
                                <a:lnTo>
                                  <a:pt x="1069" y="1620"/>
                                </a:lnTo>
                                <a:lnTo>
                                  <a:pt x="1077" y="1615"/>
                                </a:lnTo>
                                <a:lnTo>
                                  <a:pt x="1082" y="1613"/>
                                </a:lnTo>
                                <a:lnTo>
                                  <a:pt x="1087" y="1612"/>
                                </a:lnTo>
                                <a:lnTo>
                                  <a:pt x="1106" y="1606"/>
                                </a:lnTo>
                                <a:lnTo>
                                  <a:pt x="1122" y="1597"/>
                                </a:lnTo>
                                <a:lnTo>
                                  <a:pt x="1131" y="1592"/>
                                </a:lnTo>
                                <a:lnTo>
                                  <a:pt x="1135" y="1590"/>
                                </a:lnTo>
                                <a:lnTo>
                                  <a:pt x="1140" y="1589"/>
                                </a:lnTo>
                                <a:lnTo>
                                  <a:pt x="1156" y="1579"/>
                                </a:lnTo>
                                <a:lnTo>
                                  <a:pt x="1174" y="1571"/>
                                </a:lnTo>
                                <a:lnTo>
                                  <a:pt x="1207" y="1550"/>
                                </a:lnTo>
                                <a:lnTo>
                                  <a:pt x="1241" y="1529"/>
                                </a:lnTo>
                                <a:lnTo>
                                  <a:pt x="1272" y="1504"/>
                                </a:lnTo>
                                <a:lnTo>
                                  <a:pt x="1303" y="1479"/>
                                </a:lnTo>
                                <a:lnTo>
                                  <a:pt x="1318" y="1465"/>
                                </a:lnTo>
                                <a:lnTo>
                                  <a:pt x="1333" y="1452"/>
                                </a:lnTo>
                                <a:lnTo>
                                  <a:pt x="1348" y="1437"/>
                                </a:lnTo>
                                <a:lnTo>
                                  <a:pt x="1351" y="1433"/>
                                </a:lnTo>
                                <a:lnTo>
                                  <a:pt x="1355" y="1429"/>
                                </a:lnTo>
                                <a:lnTo>
                                  <a:pt x="1363" y="1423"/>
                                </a:lnTo>
                                <a:lnTo>
                                  <a:pt x="1370" y="1414"/>
                                </a:lnTo>
                                <a:lnTo>
                                  <a:pt x="1373" y="1410"/>
                                </a:lnTo>
                                <a:lnTo>
                                  <a:pt x="1377" y="1407"/>
                                </a:lnTo>
                                <a:lnTo>
                                  <a:pt x="1391" y="1391"/>
                                </a:lnTo>
                                <a:lnTo>
                                  <a:pt x="1404" y="1375"/>
                                </a:lnTo>
                                <a:lnTo>
                                  <a:pt x="1417" y="1360"/>
                                </a:lnTo>
                                <a:lnTo>
                                  <a:pt x="1441" y="1327"/>
                                </a:lnTo>
                                <a:lnTo>
                                  <a:pt x="1465" y="1294"/>
                                </a:lnTo>
                                <a:lnTo>
                                  <a:pt x="1486" y="1260"/>
                                </a:lnTo>
                                <a:lnTo>
                                  <a:pt x="1506" y="1225"/>
                                </a:lnTo>
                                <a:lnTo>
                                  <a:pt x="1514" y="1206"/>
                                </a:lnTo>
                                <a:lnTo>
                                  <a:pt x="1523" y="1189"/>
                                </a:lnTo>
                                <a:lnTo>
                                  <a:pt x="1524" y="1184"/>
                                </a:lnTo>
                                <a:lnTo>
                                  <a:pt x="1527" y="1179"/>
                                </a:lnTo>
                                <a:lnTo>
                                  <a:pt x="1531" y="1170"/>
                                </a:lnTo>
                                <a:lnTo>
                                  <a:pt x="1539" y="1153"/>
                                </a:lnTo>
                                <a:lnTo>
                                  <a:pt x="1545" y="1134"/>
                                </a:lnTo>
                                <a:lnTo>
                                  <a:pt x="1546" y="1128"/>
                                </a:lnTo>
                                <a:lnTo>
                                  <a:pt x="1548" y="1124"/>
                                </a:lnTo>
                                <a:lnTo>
                                  <a:pt x="1552" y="1115"/>
                                </a:lnTo>
                                <a:lnTo>
                                  <a:pt x="1558" y="1095"/>
                                </a:lnTo>
                                <a:lnTo>
                                  <a:pt x="1564" y="1077"/>
                                </a:lnTo>
                                <a:lnTo>
                                  <a:pt x="1573" y="1038"/>
                                </a:lnTo>
                                <a:lnTo>
                                  <a:pt x="1583" y="999"/>
                                </a:lnTo>
                                <a:lnTo>
                                  <a:pt x="1589" y="957"/>
                                </a:lnTo>
                                <a:lnTo>
                                  <a:pt x="1591" y="937"/>
                                </a:lnTo>
                                <a:lnTo>
                                  <a:pt x="1594" y="917"/>
                                </a:lnTo>
                                <a:lnTo>
                                  <a:pt x="1595" y="895"/>
                                </a:lnTo>
                                <a:lnTo>
                                  <a:pt x="1597" y="875"/>
                                </a:lnTo>
                                <a:lnTo>
                                  <a:pt x="1598" y="833"/>
                                </a:lnTo>
                                <a:close/>
                                <a:moveTo>
                                  <a:pt x="1336" y="273"/>
                                </a:moveTo>
                                <a:lnTo>
                                  <a:pt x="1362" y="301"/>
                                </a:lnTo>
                                <a:lnTo>
                                  <a:pt x="1387" y="332"/>
                                </a:lnTo>
                                <a:lnTo>
                                  <a:pt x="1410" y="362"/>
                                </a:lnTo>
                                <a:lnTo>
                                  <a:pt x="1432" y="394"/>
                                </a:lnTo>
                                <a:lnTo>
                                  <a:pt x="1452" y="425"/>
                                </a:lnTo>
                                <a:lnTo>
                                  <a:pt x="1469" y="459"/>
                                </a:lnTo>
                                <a:lnTo>
                                  <a:pt x="1486" y="493"/>
                                </a:lnTo>
                                <a:lnTo>
                                  <a:pt x="1502" y="529"/>
                                </a:lnTo>
                                <a:lnTo>
                                  <a:pt x="1514" y="564"/>
                                </a:lnTo>
                                <a:lnTo>
                                  <a:pt x="1525" y="600"/>
                                </a:lnTo>
                                <a:lnTo>
                                  <a:pt x="1535" y="636"/>
                                </a:lnTo>
                                <a:lnTo>
                                  <a:pt x="1543" y="675"/>
                                </a:lnTo>
                                <a:lnTo>
                                  <a:pt x="1548" y="713"/>
                                </a:lnTo>
                                <a:lnTo>
                                  <a:pt x="1554" y="752"/>
                                </a:lnTo>
                                <a:lnTo>
                                  <a:pt x="1557" y="792"/>
                                </a:lnTo>
                                <a:lnTo>
                                  <a:pt x="1558" y="833"/>
                                </a:lnTo>
                                <a:lnTo>
                                  <a:pt x="1557" y="872"/>
                                </a:lnTo>
                                <a:lnTo>
                                  <a:pt x="1555" y="892"/>
                                </a:lnTo>
                                <a:lnTo>
                                  <a:pt x="1554" y="896"/>
                                </a:lnTo>
                                <a:lnTo>
                                  <a:pt x="1554" y="902"/>
                                </a:lnTo>
                                <a:lnTo>
                                  <a:pt x="1554" y="913"/>
                                </a:lnTo>
                                <a:lnTo>
                                  <a:pt x="1548" y="952"/>
                                </a:lnTo>
                                <a:lnTo>
                                  <a:pt x="1543" y="991"/>
                                </a:lnTo>
                                <a:lnTo>
                                  <a:pt x="1535" y="1028"/>
                                </a:lnTo>
                                <a:lnTo>
                                  <a:pt x="1525" y="1065"/>
                                </a:lnTo>
                                <a:lnTo>
                                  <a:pt x="1519" y="1082"/>
                                </a:lnTo>
                                <a:lnTo>
                                  <a:pt x="1516" y="1091"/>
                                </a:lnTo>
                                <a:lnTo>
                                  <a:pt x="1514" y="1101"/>
                                </a:lnTo>
                                <a:lnTo>
                                  <a:pt x="1502" y="1137"/>
                                </a:lnTo>
                                <a:lnTo>
                                  <a:pt x="1493" y="1153"/>
                                </a:lnTo>
                                <a:lnTo>
                                  <a:pt x="1486" y="1170"/>
                                </a:lnTo>
                                <a:lnTo>
                                  <a:pt x="1469" y="1204"/>
                                </a:lnTo>
                                <a:lnTo>
                                  <a:pt x="1452" y="1237"/>
                                </a:lnTo>
                                <a:lnTo>
                                  <a:pt x="1441" y="1253"/>
                                </a:lnTo>
                                <a:lnTo>
                                  <a:pt x="1432" y="1271"/>
                                </a:lnTo>
                                <a:lnTo>
                                  <a:pt x="1410" y="1301"/>
                                </a:lnTo>
                                <a:lnTo>
                                  <a:pt x="1387" y="1333"/>
                                </a:lnTo>
                                <a:lnTo>
                                  <a:pt x="1362" y="1363"/>
                                </a:lnTo>
                                <a:lnTo>
                                  <a:pt x="1336" y="1393"/>
                                </a:lnTo>
                                <a:lnTo>
                                  <a:pt x="1307" y="1421"/>
                                </a:lnTo>
                                <a:lnTo>
                                  <a:pt x="1278" y="1447"/>
                                </a:lnTo>
                                <a:lnTo>
                                  <a:pt x="1270" y="1452"/>
                                </a:lnTo>
                                <a:lnTo>
                                  <a:pt x="1263" y="1459"/>
                                </a:lnTo>
                                <a:lnTo>
                                  <a:pt x="1248" y="1472"/>
                                </a:lnTo>
                                <a:lnTo>
                                  <a:pt x="1219" y="1495"/>
                                </a:lnTo>
                                <a:lnTo>
                                  <a:pt x="1202" y="1504"/>
                                </a:lnTo>
                                <a:lnTo>
                                  <a:pt x="1187" y="1515"/>
                                </a:lnTo>
                                <a:lnTo>
                                  <a:pt x="1155" y="1534"/>
                                </a:lnTo>
                                <a:lnTo>
                                  <a:pt x="1123" y="1551"/>
                                </a:lnTo>
                                <a:lnTo>
                                  <a:pt x="1107" y="1559"/>
                                </a:lnTo>
                                <a:lnTo>
                                  <a:pt x="1091" y="1567"/>
                                </a:lnTo>
                                <a:lnTo>
                                  <a:pt x="1056" y="1581"/>
                                </a:lnTo>
                                <a:lnTo>
                                  <a:pt x="1046" y="1583"/>
                                </a:lnTo>
                                <a:lnTo>
                                  <a:pt x="1038" y="1586"/>
                                </a:lnTo>
                                <a:lnTo>
                                  <a:pt x="1021" y="1592"/>
                                </a:lnTo>
                                <a:lnTo>
                                  <a:pt x="986" y="1602"/>
                                </a:lnTo>
                                <a:lnTo>
                                  <a:pt x="951" y="1611"/>
                                </a:lnTo>
                                <a:lnTo>
                                  <a:pt x="913" y="1616"/>
                                </a:lnTo>
                                <a:lnTo>
                                  <a:pt x="876" y="1622"/>
                                </a:lnTo>
                                <a:lnTo>
                                  <a:pt x="865" y="1622"/>
                                </a:lnTo>
                                <a:lnTo>
                                  <a:pt x="860" y="1622"/>
                                </a:lnTo>
                                <a:lnTo>
                                  <a:pt x="856" y="1623"/>
                                </a:lnTo>
                                <a:lnTo>
                                  <a:pt x="837" y="1625"/>
                                </a:lnTo>
                                <a:lnTo>
                                  <a:pt x="818" y="1625"/>
                                </a:lnTo>
                                <a:lnTo>
                                  <a:pt x="799" y="1626"/>
                                </a:lnTo>
                                <a:lnTo>
                                  <a:pt x="759" y="1625"/>
                                </a:lnTo>
                                <a:lnTo>
                                  <a:pt x="721" y="1622"/>
                                </a:lnTo>
                                <a:lnTo>
                                  <a:pt x="683" y="1616"/>
                                </a:lnTo>
                                <a:lnTo>
                                  <a:pt x="646" y="1611"/>
                                </a:lnTo>
                                <a:lnTo>
                                  <a:pt x="610" y="1602"/>
                                </a:lnTo>
                                <a:lnTo>
                                  <a:pt x="574" y="1592"/>
                                </a:lnTo>
                                <a:lnTo>
                                  <a:pt x="540" y="1581"/>
                                </a:lnTo>
                                <a:lnTo>
                                  <a:pt x="507" y="1567"/>
                                </a:lnTo>
                                <a:lnTo>
                                  <a:pt x="473" y="1551"/>
                                </a:lnTo>
                                <a:lnTo>
                                  <a:pt x="440" y="1534"/>
                                </a:lnTo>
                                <a:lnTo>
                                  <a:pt x="408" y="1515"/>
                                </a:lnTo>
                                <a:lnTo>
                                  <a:pt x="378" y="1495"/>
                                </a:lnTo>
                                <a:lnTo>
                                  <a:pt x="347" y="1472"/>
                                </a:lnTo>
                                <a:lnTo>
                                  <a:pt x="318" y="1447"/>
                                </a:lnTo>
                                <a:lnTo>
                                  <a:pt x="289" y="1421"/>
                                </a:lnTo>
                                <a:lnTo>
                                  <a:pt x="262" y="1393"/>
                                </a:lnTo>
                                <a:lnTo>
                                  <a:pt x="234" y="1363"/>
                                </a:lnTo>
                                <a:lnTo>
                                  <a:pt x="209" y="1333"/>
                                </a:lnTo>
                                <a:lnTo>
                                  <a:pt x="185" y="1301"/>
                                </a:lnTo>
                                <a:lnTo>
                                  <a:pt x="164" y="1271"/>
                                </a:lnTo>
                                <a:lnTo>
                                  <a:pt x="143" y="1237"/>
                                </a:lnTo>
                                <a:lnTo>
                                  <a:pt x="125" y="1204"/>
                                </a:lnTo>
                                <a:lnTo>
                                  <a:pt x="109" y="1170"/>
                                </a:lnTo>
                                <a:lnTo>
                                  <a:pt x="95" y="1137"/>
                                </a:lnTo>
                                <a:lnTo>
                                  <a:pt x="82" y="1101"/>
                                </a:lnTo>
                                <a:lnTo>
                                  <a:pt x="70" y="1065"/>
                                </a:lnTo>
                                <a:lnTo>
                                  <a:pt x="61" y="1028"/>
                                </a:lnTo>
                                <a:lnTo>
                                  <a:pt x="54" y="991"/>
                                </a:lnTo>
                                <a:lnTo>
                                  <a:pt x="46" y="952"/>
                                </a:lnTo>
                                <a:lnTo>
                                  <a:pt x="43" y="913"/>
                                </a:lnTo>
                                <a:lnTo>
                                  <a:pt x="40" y="872"/>
                                </a:lnTo>
                                <a:lnTo>
                                  <a:pt x="40" y="833"/>
                                </a:lnTo>
                                <a:lnTo>
                                  <a:pt x="43" y="752"/>
                                </a:lnTo>
                                <a:lnTo>
                                  <a:pt x="46" y="713"/>
                                </a:lnTo>
                                <a:lnTo>
                                  <a:pt x="54" y="675"/>
                                </a:lnTo>
                                <a:lnTo>
                                  <a:pt x="61" y="636"/>
                                </a:lnTo>
                                <a:lnTo>
                                  <a:pt x="70" y="600"/>
                                </a:lnTo>
                                <a:lnTo>
                                  <a:pt x="82" y="564"/>
                                </a:lnTo>
                                <a:lnTo>
                                  <a:pt x="95" y="529"/>
                                </a:lnTo>
                                <a:lnTo>
                                  <a:pt x="109" y="493"/>
                                </a:lnTo>
                                <a:lnTo>
                                  <a:pt x="125" y="459"/>
                                </a:lnTo>
                                <a:lnTo>
                                  <a:pt x="143" y="425"/>
                                </a:lnTo>
                                <a:lnTo>
                                  <a:pt x="164" y="394"/>
                                </a:lnTo>
                                <a:lnTo>
                                  <a:pt x="209" y="332"/>
                                </a:lnTo>
                                <a:lnTo>
                                  <a:pt x="234" y="301"/>
                                </a:lnTo>
                                <a:lnTo>
                                  <a:pt x="262" y="273"/>
                                </a:lnTo>
                                <a:lnTo>
                                  <a:pt x="289" y="244"/>
                                </a:lnTo>
                                <a:lnTo>
                                  <a:pt x="318" y="218"/>
                                </a:lnTo>
                                <a:lnTo>
                                  <a:pt x="347" y="193"/>
                                </a:lnTo>
                                <a:lnTo>
                                  <a:pt x="378" y="171"/>
                                </a:lnTo>
                                <a:lnTo>
                                  <a:pt x="408" y="149"/>
                                </a:lnTo>
                                <a:lnTo>
                                  <a:pt x="440" y="131"/>
                                </a:lnTo>
                                <a:lnTo>
                                  <a:pt x="473" y="112"/>
                                </a:lnTo>
                                <a:lnTo>
                                  <a:pt x="507" y="98"/>
                                </a:lnTo>
                                <a:lnTo>
                                  <a:pt x="540" y="84"/>
                                </a:lnTo>
                                <a:lnTo>
                                  <a:pt x="574" y="72"/>
                                </a:lnTo>
                                <a:lnTo>
                                  <a:pt x="610" y="62"/>
                                </a:lnTo>
                                <a:lnTo>
                                  <a:pt x="646" y="55"/>
                                </a:lnTo>
                                <a:lnTo>
                                  <a:pt x="683" y="47"/>
                                </a:lnTo>
                                <a:lnTo>
                                  <a:pt x="721" y="44"/>
                                </a:lnTo>
                                <a:lnTo>
                                  <a:pt x="799" y="40"/>
                                </a:lnTo>
                                <a:lnTo>
                                  <a:pt x="837" y="40"/>
                                </a:lnTo>
                                <a:lnTo>
                                  <a:pt x="876" y="44"/>
                                </a:lnTo>
                                <a:lnTo>
                                  <a:pt x="913" y="47"/>
                                </a:lnTo>
                                <a:lnTo>
                                  <a:pt x="951" y="55"/>
                                </a:lnTo>
                                <a:lnTo>
                                  <a:pt x="986" y="62"/>
                                </a:lnTo>
                                <a:lnTo>
                                  <a:pt x="1021" y="72"/>
                                </a:lnTo>
                                <a:lnTo>
                                  <a:pt x="1056" y="84"/>
                                </a:lnTo>
                                <a:lnTo>
                                  <a:pt x="1091" y="98"/>
                                </a:lnTo>
                                <a:lnTo>
                                  <a:pt x="1123" y="112"/>
                                </a:lnTo>
                                <a:lnTo>
                                  <a:pt x="1155" y="131"/>
                                </a:lnTo>
                                <a:lnTo>
                                  <a:pt x="1187" y="149"/>
                                </a:lnTo>
                                <a:lnTo>
                                  <a:pt x="1219" y="171"/>
                                </a:lnTo>
                                <a:lnTo>
                                  <a:pt x="1248" y="193"/>
                                </a:lnTo>
                                <a:lnTo>
                                  <a:pt x="1278" y="218"/>
                                </a:lnTo>
                                <a:lnTo>
                                  <a:pt x="1307" y="244"/>
                                </a:lnTo>
                                <a:lnTo>
                                  <a:pt x="1336" y="273"/>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299" name="Freeform 203"/>
                        <wps:cNvSpPr>
                          <a:spLocks noEditPoints="1"/>
                        </wps:cNvSpPr>
                        <wps:spPr bwMode="auto">
                          <a:xfrm>
                            <a:off x="46" y="672"/>
                            <a:ext cx="138" cy="144"/>
                          </a:xfrm>
                          <a:custGeom>
                            <a:avLst/>
                            <a:gdLst>
                              <a:gd name="T0" fmla="*/ 0 w 1518"/>
                              <a:gd name="T1" fmla="*/ 0 h 1586"/>
                              <a:gd name="T2" fmla="*/ 0 w 1518"/>
                              <a:gd name="T3" fmla="*/ 0 h 1586"/>
                              <a:gd name="T4" fmla="*/ 0 w 1518"/>
                              <a:gd name="T5" fmla="*/ 0 h 1586"/>
                              <a:gd name="T6" fmla="*/ 0 w 1518"/>
                              <a:gd name="T7" fmla="*/ 0 h 1586"/>
                              <a:gd name="T8" fmla="*/ 0 w 1518"/>
                              <a:gd name="T9" fmla="*/ 0 h 1586"/>
                              <a:gd name="T10" fmla="*/ 0 w 1518"/>
                              <a:gd name="T11" fmla="*/ 0 h 1586"/>
                              <a:gd name="T12" fmla="*/ 0 w 1518"/>
                              <a:gd name="T13" fmla="*/ 0 h 1586"/>
                              <a:gd name="T14" fmla="*/ 0 w 1518"/>
                              <a:gd name="T15" fmla="*/ 0 h 1586"/>
                              <a:gd name="T16" fmla="*/ 0 w 1518"/>
                              <a:gd name="T17" fmla="*/ 0 h 1586"/>
                              <a:gd name="T18" fmla="*/ 0 w 1518"/>
                              <a:gd name="T19" fmla="*/ 0 h 1586"/>
                              <a:gd name="T20" fmla="*/ 0 w 1518"/>
                              <a:gd name="T21" fmla="*/ 0 h 1586"/>
                              <a:gd name="T22" fmla="*/ 0 w 1518"/>
                              <a:gd name="T23" fmla="*/ 0 h 1586"/>
                              <a:gd name="T24" fmla="*/ 0 w 1518"/>
                              <a:gd name="T25" fmla="*/ 0 h 1586"/>
                              <a:gd name="T26" fmla="*/ 0 w 1518"/>
                              <a:gd name="T27" fmla="*/ 0 h 1586"/>
                              <a:gd name="T28" fmla="*/ 0 w 1518"/>
                              <a:gd name="T29" fmla="*/ 0 h 1586"/>
                              <a:gd name="T30" fmla="*/ 0 w 1518"/>
                              <a:gd name="T31" fmla="*/ 0 h 1586"/>
                              <a:gd name="T32" fmla="*/ 0 w 1518"/>
                              <a:gd name="T33" fmla="*/ 0 h 1586"/>
                              <a:gd name="T34" fmla="*/ 0 w 1518"/>
                              <a:gd name="T35" fmla="*/ 0 h 1586"/>
                              <a:gd name="T36" fmla="*/ 0 w 1518"/>
                              <a:gd name="T37" fmla="*/ 0 h 1586"/>
                              <a:gd name="T38" fmla="*/ 0 w 1518"/>
                              <a:gd name="T39" fmla="*/ 0 h 1586"/>
                              <a:gd name="T40" fmla="*/ 0 w 1518"/>
                              <a:gd name="T41" fmla="*/ 0 h 1586"/>
                              <a:gd name="T42" fmla="*/ 0 w 1518"/>
                              <a:gd name="T43" fmla="*/ 0 h 1586"/>
                              <a:gd name="T44" fmla="*/ 0 w 1518"/>
                              <a:gd name="T45" fmla="*/ 0 h 1586"/>
                              <a:gd name="T46" fmla="*/ 0 w 1518"/>
                              <a:gd name="T47" fmla="*/ 0 h 1586"/>
                              <a:gd name="T48" fmla="*/ 0 w 1518"/>
                              <a:gd name="T49" fmla="*/ 0 h 1586"/>
                              <a:gd name="T50" fmla="*/ 0 w 1518"/>
                              <a:gd name="T51" fmla="*/ 0 h 1586"/>
                              <a:gd name="T52" fmla="*/ 0 w 1518"/>
                              <a:gd name="T53" fmla="*/ 0 h 1586"/>
                              <a:gd name="T54" fmla="*/ 0 w 1518"/>
                              <a:gd name="T55" fmla="*/ 0 h 1586"/>
                              <a:gd name="T56" fmla="*/ 0 w 1518"/>
                              <a:gd name="T57" fmla="*/ 0 h 1586"/>
                              <a:gd name="T58" fmla="*/ 0 w 1518"/>
                              <a:gd name="T59" fmla="*/ 0 h 1586"/>
                              <a:gd name="T60" fmla="*/ 0 w 1518"/>
                              <a:gd name="T61" fmla="*/ 0 h 1586"/>
                              <a:gd name="T62" fmla="*/ 0 w 1518"/>
                              <a:gd name="T63" fmla="*/ 0 h 1586"/>
                              <a:gd name="T64" fmla="*/ 0 w 1518"/>
                              <a:gd name="T65" fmla="*/ 0 h 1586"/>
                              <a:gd name="T66" fmla="*/ 0 w 1518"/>
                              <a:gd name="T67" fmla="*/ 0 h 1586"/>
                              <a:gd name="T68" fmla="*/ 0 w 1518"/>
                              <a:gd name="T69" fmla="*/ 0 h 1586"/>
                              <a:gd name="T70" fmla="*/ 0 w 1518"/>
                              <a:gd name="T71" fmla="*/ 0 h 1586"/>
                              <a:gd name="T72" fmla="*/ 0 w 1518"/>
                              <a:gd name="T73" fmla="*/ 0 h 1586"/>
                              <a:gd name="T74" fmla="*/ 0 w 1518"/>
                              <a:gd name="T75" fmla="*/ 0 h 1586"/>
                              <a:gd name="T76" fmla="*/ 0 w 1518"/>
                              <a:gd name="T77" fmla="*/ 0 h 1586"/>
                              <a:gd name="T78" fmla="*/ 0 w 1518"/>
                              <a:gd name="T79" fmla="*/ 0 h 1586"/>
                              <a:gd name="T80" fmla="*/ 0 w 1518"/>
                              <a:gd name="T81" fmla="*/ 0 h 1586"/>
                              <a:gd name="T82" fmla="*/ 0 w 1518"/>
                              <a:gd name="T83" fmla="*/ 0 h 1586"/>
                              <a:gd name="T84" fmla="*/ 0 w 1518"/>
                              <a:gd name="T85" fmla="*/ 0 h 1586"/>
                              <a:gd name="T86" fmla="*/ 0 w 1518"/>
                              <a:gd name="T87" fmla="*/ 0 h 1586"/>
                              <a:gd name="T88" fmla="*/ 0 w 1518"/>
                              <a:gd name="T89" fmla="*/ 0 h 1586"/>
                              <a:gd name="T90" fmla="*/ 0 w 1518"/>
                              <a:gd name="T91" fmla="*/ 0 h 1586"/>
                              <a:gd name="T92" fmla="*/ 0 w 1518"/>
                              <a:gd name="T93" fmla="*/ 0 h 1586"/>
                              <a:gd name="T94" fmla="*/ 0 w 1518"/>
                              <a:gd name="T95" fmla="*/ 0 h 1586"/>
                              <a:gd name="T96" fmla="*/ 0 w 1518"/>
                              <a:gd name="T97" fmla="*/ 0 h 1586"/>
                              <a:gd name="T98" fmla="*/ 0 w 1518"/>
                              <a:gd name="T99" fmla="*/ 0 h 1586"/>
                              <a:gd name="T100" fmla="*/ 0 w 1518"/>
                              <a:gd name="T101" fmla="*/ 0 h 1586"/>
                              <a:gd name="T102" fmla="*/ 0 w 1518"/>
                              <a:gd name="T103" fmla="*/ 0 h 1586"/>
                              <a:gd name="T104" fmla="*/ 0 w 1518"/>
                              <a:gd name="T105" fmla="*/ 0 h 1586"/>
                              <a:gd name="T106" fmla="*/ 0 w 1518"/>
                              <a:gd name="T107" fmla="*/ 0 h 1586"/>
                              <a:gd name="T108" fmla="*/ 0 w 1518"/>
                              <a:gd name="T109" fmla="*/ 0 h 158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518"/>
                              <a:gd name="T166" fmla="*/ 0 h 1586"/>
                              <a:gd name="T167" fmla="*/ 1518 w 1518"/>
                              <a:gd name="T168" fmla="*/ 1586 h 158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518" h="1586">
                                <a:moveTo>
                                  <a:pt x="1518" y="793"/>
                                </a:moveTo>
                                <a:lnTo>
                                  <a:pt x="1517" y="752"/>
                                </a:lnTo>
                                <a:lnTo>
                                  <a:pt x="1514" y="712"/>
                                </a:lnTo>
                                <a:lnTo>
                                  <a:pt x="1508" y="673"/>
                                </a:lnTo>
                                <a:lnTo>
                                  <a:pt x="1503" y="635"/>
                                </a:lnTo>
                                <a:lnTo>
                                  <a:pt x="1495" y="596"/>
                                </a:lnTo>
                                <a:lnTo>
                                  <a:pt x="1485" y="560"/>
                                </a:lnTo>
                                <a:lnTo>
                                  <a:pt x="1474" y="524"/>
                                </a:lnTo>
                                <a:lnTo>
                                  <a:pt x="1462" y="489"/>
                                </a:lnTo>
                                <a:lnTo>
                                  <a:pt x="1446" y="453"/>
                                </a:lnTo>
                                <a:lnTo>
                                  <a:pt x="1429" y="419"/>
                                </a:lnTo>
                                <a:lnTo>
                                  <a:pt x="1412" y="385"/>
                                </a:lnTo>
                                <a:lnTo>
                                  <a:pt x="1392" y="354"/>
                                </a:lnTo>
                                <a:lnTo>
                                  <a:pt x="1370" y="322"/>
                                </a:lnTo>
                                <a:lnTo>
                                  <a:pt x="1347" y="292"/>
                                </a:lnTo>
                                <a:lnTo>
                                  <a:pt x="1322" y="261"/>
                                </a:lnTo>
                                <a:lnTo>
                                  <a:pt x="1296" y="233"/>
                                </a:lnTo>
                                <a:lnTo>
                                  <a:pt x="1267" y="204"/>
                                </a:lnTo>
                                <a:lnTo>
                                  <a:pt x="1238" y="178"/>
                                </a:lnTo>
                                <a:lnTo>
                                  <a:pt x="1208" y="153"/>
                                </a:lnTo>
                                <a:lnTo>
                                  <a:pt x="1179" y="131"/>
                                </a:lnTo>
                                <a:lnTo>
                                  <a:pt x="1147" y="109"/>
                                </a:lnTo>
                                <a:lnTo>
                                  <a:pt x="1115" y="91"/>
                                </a:lnTo>
                                <a:lnTo>
                                  <a:pt x="1083" y="72"/>
                                </a:lnTo>
                                <a:lnTo>
                                  <a:pt x="1051" y="58"/>
                                </a:lnTo>
                                <a:lnTo>
                                  <a:pt x="1016" y="44"/>
                                </a:lnTo>
                                <a:lnTo>
                                  <a:pt x="981" y="32"/>
                                </a:lnTo>
                                <a:lnTo>
                                  <a:pt x="946" y="22"/>
                                </a:lnTo>
                                <a:lnTo>
                                  <a:pt x="911" y="15"/>
                                </a:lnTo>
                                <a:lnTo>
                                  <a:pt x="873" y="7"/>
                                </a:lnTo>
                                <a:lnTo>
                                  <a:pt x="836" y="4"/>
                                </a:lnTo>
                                <a:lnTo>
                                  <a:pt x="797" y="0"/>
                                </a:lnTo>
                                <a:lnTo>
                                  <a:pt x="759" y="0"/>
                                </a:lnTo>
                                <a:lnTo>
                                  <a:pt x="681" y="4"/>
                                </a:lnTo>
                                <a:lnTo>
                                  <a:pt x="643" y="7"/>
                                </a:lnTo>
                                <a:lnTo>
                                  <a:pt x="606" y="15"/>
                                </a:lnTo>
                                <a:lnTo>
                                  <a:pt x="570" y="22"/>
                                </a:lnTo>
                                <a:lnTo>
                                  <a:pt x="534" y="32"/>
                                </a:lnTo>
                                <a:lnTo>
                                  <a:pt x="500" y="44"/>
                                </a:lnTo>
                                <a:lnTo>
                                  <a:pt x="467" y="58"/>
                                </a:lnTo>
                                <a:lnTo>
                                  <a:pt x="433" y="72"/>
                                </a:lnTo>
                                <a:lnTo>
                                  <a:pt x="400" y="91"/>
                                </a:lnTo>
                                <a:lnTo>
                                  <a:pt x="368" y="109"/>
                                </a:lnTo>
                                <a:lnTo>
                                  <a:pt x="338" y="131"/>
                                </a:lnTo>
                                <a:lnTo>
                                  <a:pt x="307" y="153"/>
                                </a:lnTo>
                                <a:lnTo>
                                  <a:pt x="278" y="178"/>
                                </a:lnTo>
                                <a:lnTo>
                                  <a:pt x="249" y="204"/>
                                </a:lnTo>
                                <a:lnTo>
                                  <a:pt x="222" y="233"/>
                                </a:lnTo>
                                <a:lnTo>
                                  <a:pt x="194" y="261"/>
                                </a:lnTo>
                                <a:lnTo>
                                  <a:pt x="169" y="292"/>
                                </a:lnTo>
                                <a:lnTo>
                                  <a:pt x="124" y="354"/>
                                </a:lnTo>
                                <a:lnTo>
                                  <a:pt x="103" y="385"/>
                                </a:lnTo>
                                <a:lnTo>
                                  <a:pt x="85" y="419"/>
                                </a:lnTo>
                                <a:lnTo>
                                  <a:pt x="69" y="453"/>
                                </a:lnTo>
                                <a:lnTo>
                                  <a:pt x="55" y="489"/>
                                </a:lnTo>
                                <a:lnTo>
                                  <a:pt x="42" y="524"/>
                                </a:lnTo>
                                <a:lnTo>
                                  <a:pt x="30" y="560"/>
                                </a:lnTo>
                                <a:lnTo>
                                  <a:pt x="21" y="596"/>
                                </a:lnTo>
                                <a:lnTo>
                                  <a:pt x="14" y="635"/>
                                </a:lnTo>
                                <a:lnTo>
                                  <a:pt x="6" y="673"/>
                                </a:lnTo>
                                <a:lnTo>
                                  <a:pt x="3" y="712"/>
                                </a:lnTo>
                                <a:lnTo>
                                  <a:pt x="0" y="793"/>
                                </a:lnTo>
                                <a:lnTo>
                                  <a:pt x="0" y="832"/>
                                </a:lnTo>
                                <a:lnTo>
                                  <a:pt x="3" y="873"/>
                                </a:lnTo>
                                <a:lnTo>
                                  <a:pt x="6" y="912"/>
                                </a:lnTo>
                                <a:lnTo>
                                  <a:pt x="14" y="951"/>
                                </a:lnTo>
                                <a:lnTo>
                                  <a:pt x="21" y="988"/>
                                </a:lnTo>
                                <a:lnTo>
                                  <a:pt x="30" y="1025"/>
                                </a:lnTo>
                                <a:lnTo>
                                  <a:pt x="42" y="1061"/>
                                </a:lnTo>
                                <a:lnTo>
                                  <a:pt x="55" y="1097"/>
                                </a:lnTo>
                                <a:lnTo>
                                  <a:pt x="69" y="1130"/>
                                </a:lnTo>
                                <a:lnTo>
                                  <a:pt x="85" y="1164"/>
                                </a:lnTo>
                                <a:lnTo>
                                  <a:pt x="103" y="1197"/>
                                </a:lnTo>
                                <a:lnTo>
                                  <a:pt x="124" y="1231"/>
                                </a:lnTo>
                                <a:lnTo>
                                  <a:pt x="145" y="1261"/>
                                </a:lnTo>
                                <a:lnTo>
                                  <a:pt x="169" y="1293"/>
                                </a:lnTo>
                                <a:lnTo>
                                  <a:pt x="194" y="1323"/>
                                </a:lnTo>
                                <a:lnTo>
                                  <a:pt x="222" y="1353"/>
                                </a:lnTo>
                                <a:lnTo>
                                  <a:pt x="249" y="1381"/>
                                </a:lnTo>
                                <a:lnTo>
                                  <a:pt x="278" y="1407"/>
                                </a:lnTo>
                                <a:lnTo>
                                  <a:pt x="307" y="1432"/>
                                </a:lnTo>
                                <a:lnTo>
                                  <a:pt x="338" y="1455"/>
                                </a:lnTo>
                                <a:lnTo>
                                  <a:pt x="368" y="1475"/>
                                </a:lnTo>
                                <a:lnTo>
                                  <a:pt x="400" y="1494"/>
                                </a:lnTo>
                                <a:lnTo>
                                  <a:pt x="433" y="1511"/>
                                </a:lnTo>
                                <a:lnTo>
                                  <a:pt x="467" y="1527"/>
                                </a:lnTo>
                                <a:lnTo>
                                  <a:pt x="500" y="1541"/>
                                </a:lnTo>
                                <a:lnTo>
                                  <a:pt x="534" y="1552"/>
                                </a:lnTo>
                                <a:lnTo>
                                  <a:pt x="570" y="1562"/>
                                </a:lnTo>
                                <a:lnTo>
                                  <a:pt x="606" y="1571"/>
                                </a:lnTo>
                                <a:lnTo>
                                  <a:pt x="643" y="1576"/>
                                </a:lnTo>
                                <a:lnTo>
                                  <a:pt x="681" y="1582"/>
                                </a:lnTo>
                                <a:lnTo>
                                  <a:pt x="719" y="1585"/>
                                </a:lnTo>
                                <a:lnTo>
                                  <a:pt x="759" y="1586"/>
                                </a:lnTo>
                                <a:lnTo>
                                  <a:pt x="778" y="1585"/>
                                </a:lnTo>
                                <a:lnTo>
                                  <a:pt x="797" y="1585"/>
                                </a:lnTo>
                                <a:lnTo>
                                  <a:pt x="816" y="1583"/>
                                </a:lnTo>
                                <a:lnTo>
                                  <a:pt x="820" y="1582"/>
                                </a:lnTo>
                                <a:lnTo>
                                  <a:pt x="825" y="1582"/>
                                </a:lnTo>
                                <a:lnTo>
                                  <a:pt x="836" y="1582"/>
                                </a:lnTo>
                                <a:lnTo>
                                  <a:pt x="873" y="1576"/>
                                </a:lnTo>
                                <a:lnTo>
                                  <a:pt x="911" y="1571"/>
                                </a:lnTo>
                                <a:lnTo>
                                  <a:pt x="946" y="1562"/>
                                </a:lnTo>
                                <a:lnTo>
                                  <a:pt x="981" y="1552"/>
                                </a:lnTo>
                                <a:lnTo>
                                  <a:pt x="998" y="1546"/>
                                </a:lnTo>
                                <a:lnTo>
                                  <a:pt x="1006" y="1543"/>
                                </a:lnTo>
                                <a:lnTo>
                                  <a:pt x="1016" y="1541"/>
                                </a:lnTo>
                                <a:lnTo>
                                  <a:pt x="1051" y="1527"/>
                                </a:lnTo>
                                <a:lnTo>
                                  <a:pt x="1067" y="1519"/>
                                </a:lnTo>
                                <a:lnTo>
                                  <a:pt x="1083" y="1511"/>
                                </a:lnTo>
                                <a:lnTo>
                                  <a:pt x="1115" y="1494"/>
                                </a:lnTo>
                                <a:lnTo>
                                  <a:pt x="1147" y="1475"/>
                                </a:lnTo>
                                <a:lnTo>
                                  <a:pt x="1162" y="1464"/>
                                </a:lnTo>
                                <a:lnTo>
                                  <a:pt x="1179" y="1455"/>
                                </a:lnTo>
                                <a:lnTo>
                                  <a:pt x="1208" y="1432"/>
                                </a:lnTo>
                                <a:lnTo>
                                  <a:pt x="1223" y="1419"/>
                                </a:lnTo>
                                <a:lnTo>
                                  <a:pt x="1230" y="1412"/>
                                </a:lnTo>
                                <a:lnTo>
                                  <a:pt x="1238" y="1407"/>
                                </a:lnTo>
                                <a:lnTo>
                                  <a:pt x="1267" y="1381"/>
                                </a:lnTo>
                                <a:lnTo>
                                  <a:pt x="1296" y="1353"/>
                                </a:lnTo>
                                <a:lnTo>
                                  <a:pt x="1322" y="1323"/>
                                </a:lnTo>
                                <a:lnTo>
                                  <a:pt x="1347" y="1293"/>
                                </a:lnTo>
                                <a:lnTo>
                                  <a:pt x="1370" y="1261"/>
                                </a:lnTo>
                                <a:lnTo>
                                  <a:pt x="1392" y="1231"/>
                                </a:lnTo>
                                <a:lnTo>
                                  <a:pt x="1401" y="1213"/>
                                </a:lnTo>
                                <a:lnTo>
                                  <a:pt x="1412" y="1197"/>
                                </a:lnTo>
                                <a:lnTo>
                                  <a:pt x="1429" y="1164"/>
                                </a:lnTo>
                                <a:lnTo>
                                  <a:pt x="1446" y="1130"/>
                                </a:lnTo>
                                <a:lnTo>
                                  <a:pt x="1453" y="1113"/>
                                </a:lnTo>
                                <a:lnTo>
                                  <a:pt x="1462" y="1097"/>
                                </a:lnTo>
                                <a:lnTo>
                                  <a:pt x="1474" y="1061"/>
                                </a:lnTo>
                                <a:lnTo>
                                  <a:pt x="1476" y="1051"/>
                                </a:lnTo>
                                <a:lnTo>
                                  <a:pt x="1479" y="1042"/>
                                </a:lnTo>
                                <a:lnTo>
                                  <a:pt x="1485" y="1025"/>
                                </a:lnTo>
                                <a:lnTo>
                                  <a:pt x="1495" y="988"/>
                                </a:lnTo>
                                <a:lnTo>
                                  <a:pt x="1503" y="951"/>
                                </a:lnTo>
                                <a:lnTo>
                                  <a:pt x="1508" y="912"/>
                                </a:lnTo>
                                <a:lnTo>
                                  <a:pt x="1514" y="873"/>
                                </a:lnTo>
                                <a:lnTo>
                                  <a:pt x="1514" y="862"/>
                                </a:lnTo>
                                <a:lnTo>
                                  <a:pt x="1514" y="856"/>
                                </a:lnTo>
                                <a:lnTo>
                                  <a:pt x="1515" y="852"/>
                                </a:lnTo>
                                <a:lnTo>
                                  <a:pt x="1517" y="832"/>
                                </a:lnTo>
                                <a:lnTo>
                                  <a:pt x="1518" y="793"/>
                                </a:lnTo>
                                <a:close/>
                                <a:moveTo>
                                  <a:pt x="1268" y="264"/>
                                </a:moveTo>
                                <a:lnTo>
                                  <a:pt x="1293" y="291"/>
                                </a:lnTo>
                                <a:lnTo>
                                  <a:pt x="1317" y="319"/>
                                </a:lnTo>
                                <a:lnTo>
                                  <a:pt x="1339" y="347"/>
                                </a:lnTo>
                                <a:lnTo>
                                  <a:pt x="1360" y="378"/>
                                </a:lnTo>
                                <a:lnTo>
                                  <a:pt x="1378" y="408"/>
                                </a:lnTo>
                                <a:lnTo>
                                  <a:pt x="1396" y="440"/>
                                </a:lnTo>
                                <a:lnTo>
                                  <a:pt x="1412" y="471"/>
                                </a:lnTo>
                                <a:lnTo>
                                  <a:pt x="1426" y="505"/>
                                </a:lnTo>
                                <a:lnTo>
                                  <a:pt x="1438" y="538"/>
                                </a:lnTo>
                                <a:lnTo>
                                  <a:pt x="1448" y="573"/>
                                </a:lnTo>
                                <a:lnTo>
                                  <a:pt x="1457" y="607"/>
                                </a:lnTo>
                                <a:lnTo>
                                  <a:pt x="1466" y="643"/>
                                </a:lnTo>
                                <a:lnTo>
                                  <a:pt x="1471" y="679"/>
                                </a:lnTo>
                                <a:lnTo>
                                  <a:pt x="1475" y="716"/>
                                </a:lnTo>
                                <a:lnTo>
                                  <a:pt x="1478" y="754"/>
                                </a:lnTo>
                                <a:lnTo>
                                  <a:pt x="1479" y="793"/>
                                </a:lnTo>
                                <a:lnTo>
                                  <a:pt x="1478" y="830"/>
                                </a:lnTo>
                                <a:lnTo>
                                  <a:pt x="1476" y="849"/>
                                </a:lnTo>
                                <a:lnTo>
                                  <a:pt x="1475" y="868"/>
                                </a:lnTo>
                                <a:lnTo>
                                  <a:pt x="1471" y="905"/>
                                </a:lnTo>
                                <a:lnTo>
                                  <a:pt x="1466" y="942"/>
                                </a:lnTo>
                                <a:lnTo>
                                  <a:pt x="1457" y="977"/>
                                </a:lnTo>
                                <a:lnTo>
                                  <a:pt x="1448" y="1012"/>
                                </a:lnTo>
                                <a:lnTo>
                                  <a:pt x="1438" y="1046"/>
                                </a:lnTo>
                                <a:lnTo>
                                  <a:pt x="1426" y="1080"/>
                                </a:lnTo>
                                <a:lnTo>
                                  <a:pt x="1412" y="1112"/>
                                </a:lnTo>
                                <a:lnTo>
                                  <a:pt x="1396" y="1145"/>
                                </a:lnTo>
                                <a:lnTo>
                                  <a:pt x="1378" y="1175"/>
                                </a:lnTo>
                                <a:lnTo>
                                  <a:pt x="1360" y="1207"/>
                                </a:lnTo>
                                <a:lnTo>
                                  <a:pt x="1339" y="1236"/>
                                </a:lnTo>
                                <a:lnTo>
                                  <a:pt x="1333" y="1243"/>
                                </a:lnTo>
                                <a:lnTo>
                                  <a:pt x="1330" y="1246"/>
                                </a:lnTo>
                                <a:lnTo>
                                  <a:pt x="1327" y="1250"/>
                                </a:lnTo>
                                <a:lnTo>
                                  <a:pt x="1317" y="1265"/>
                                </a:lnTo>
                                <a:lnTo>
                                  <a:pt x="1293" y="1294"/>
                                </a:lnTo>
                                <a:lnTo>
                                  <a:pt x="1268" y="1323"/>
                                </a:lnTo>
                                <a:lnTo>
                                  <a:pt x="1240" y="1349"/>
                                </a:lnTo>
                                <a:lnTo>
                                  <a:pt x="1213" y="1374"/>
                                </a:lnTo>
                                <a:lnTo>
                                  <a:pt x="1199" y="1385"/>
                                </a:lnTo>
                                <a:lnTo>
                                  <a:pt x="1194" y="1387"/>
                                </a:lnTo>
                                <a:lnTo>
                                  <a:pt x="1191" y="1390"/>
                                </a:lnTo>
                                <a:lnTo>
                                  <a:pt x="1185" y="1397"/>
                                </a:lnTo>
                                <a:lnTo>
                                  <a:pt x="1157" y="1419"/>
                                </a:lnTo>
                                <a:lnTo>
                                  <a:pt x="1127" y="1438"/>
                                </a:lnTo>
                                <a:lnTo>
                                  <a:pt x="1111" y="1447"/>
                                </a:lnTo>
                                <a:lnTo>
                                  <a:pt x="1097" y="1457"/>
                                </a:lnTo>
                                <a:lnTo>
                                  <a:pt x="1066" y="1473"/>
                                </a:lnTo>
                                <a:lnTo>
                                  <a:pt x="1035" y="1488"/>
                                </a:lnTo>
                                <a:lnTo>
                                  <a:pt x="1002" y="1500"/>
                                </a:lnTo>
                                <a:lnTo>
                                  <a:pt x="970" y="1511"/>
                                </a:lnTo>
                                <a:lnTo>
                                  <a:pt x="952" y="1516"/>
                                </a:lnTo>
                                <a:lnTo>
                                  <a:pt x="936" y="1521"/>
                                </a:lnTo>
                                <a:lnTo>
                                  <a:pt x="902" y="1530"/>
                                </a:lnTo>
                                <a:lnTo>
                                  <a:pt x="867" y="1535"/>
                                </a:lnTo>
                                <a:lnTo>
                                  <a:pt x="832" y="1539"/>
                                </a:lnTo>
                                <a:lnTo>
                                  <a:pt x="813" y="1541"/>
                                </a:lnTo>
                                <a:lnTo>
                                  <a:pt x="795" y="1543"/>
                                </a:lnTo>
                                <a:lnTo>
                                  <a:pt x="777" y="1543"/>
                                </a:lnTo>
                                <a:lnTo>
                                  <a:pt x="767" y="1543"/>
                                </a:lnTo>
                                <a:lnTo>
                                  <a:pt x="759" y="1544"/>
                                </a:lnTo>
                                <a:lnTo>
                                  <a:pt x="722" y="1543"/>
                                </a:lnTo>
                                <a:lnTo>
                                  <a:pt x="685" y="1539"/>
                                </a:lnTo>
                                <a:lnTo>
                                  <a:pt x="649" y="1535"/>
                                </a:lnTo>
                                <a:lnTo>
                                  <a:pt x="614" y="1530"/>
                                </a:lnTo>
                                <a:lnTo>
                                  <a:pt x="579" y="1521"/>
                                </a:lnTo>
                                <a:lnTo>
                                  <a:pt x="546" y="1511"/>
                                </a:lnTo>
                                <a:lnTo>
                                  <a:pt x="513" y="1500"/>
                                </a:lnTo>
                                <a:lnTo>
                                  <a:pt x="481" y="1488"/>
                                </a:lnTo>
                                <a:lnTo>
                                  <a:pt x="449" y="1473"/>
                                </a:lnTo>
                                <a:lnTo>
                                  <a:pt x="419" y="1457"/>
                                </a:lnTo>
                                <a:lnTo>
                                  <a:pt x="389" y="1438"/>
                                </a:lnTo>
                                <a:lnTo>
                                  <a:pt x="360" y="1419"/>
                                </a:lnTo>
                                <a:lnTo>
                                  <a:pt x="331" y="1397"/>
                                </a:lnTo>
                                <a:lnTo>
                                  <a:pt x="303" y="1374"/>
                                </a:lnTo>
                                <a:lnTo>
                                  <a:pt x="276" y="1349"/>
                                </a:lnTo>
                                <a:lnTo>
                                  <a:pt x="250" y="1323"/>
                                </a:lnTo>
                                <a:lnTo>
                                  <a:pt x="223" y="1294"/>
                                </a:lnTo>
                                <a:lnTo>
                                  <a:pt x="199" y="1265"/>
                                </a:lnTo>
                                <a:lnTo>
                                  <a:pt x="176" y="1236"/>
                                </a:lnTo>
                                <a:lnTo>
                                  <a:pt x="156" y="1207"/>
                                </a:lnTo>
                                <a:lnTo>
                                  <a:pt x="136" y="1175"/>
                                </a:lnTo>
                                <a:lnTo>
                                  <a:pt x="120" y="1145"/>
                                </a:lnTo>
                                <a:lnTo>
                                  <a:pt x="104" y="1112"/>
                                </a:lnTo>
                                <a:lnTo>
                                  <a:pt x="91" y="1080"/>
                                </a:lnTo>
                                <a:lnTo>
                                  <a:pt x="77" y="1046"/>
                                </a:lnTo>
                                <a:lnTo>
                                  <a:pt x="67" y="1012"/>
                                </a:lnTo>
                                <a:lnTo>
                                  <a:pt x="57" y="977"/>
                                </a:lnTo>
                                <a:lnTo>
                                  <a:pt x="51" y="942"/>
                                </a:lnTo>
                                <a:lnTo>
                                  <a:pt x="45" y="905"/>
                                </a:lnTo>
                                <a:lnTo>
                                  <a:pt x="42" y="868"/>
                                </a:lnTo>
                                <a:lnTo>
                                  <a:pt x="39" y="830"/>
                                </a:lnTo>
                                <a:lnTo>
                                  <a:pt x="39" y="793"/>
                                </a:lnTo>
                                <a:lnTo>
                                  <a:pt x="42" y="716"/>
                                </a:lnTo>
                                <a:lnTo>
                                  <a:pt x="51" y="643"/>
                                </a:lnTo>
                                <a:lnTo>
                                  <a:pt x="67" y="573"/>
                                </a:lnTo>
                                <a:lnTo>
                                  <a:pt x="77" y="538"/>
                                </a:lnTo>
                                <a:lnTo>
                                  <a:pt x="91" y="505"/>
                                </a:lnTo>
                                <a:lnTo>
                                  <a:pt x="104" y="471"/>
                                </a:lnTo>
                                <a:lnTo>
                                  <a:pt x="120" y="440"/>
                                </a:lnTo>
                                <a:lnTo>
                                  <a:pt x="156" y="378"/>
                                </a:lnTo>
                                <a:lnTo>
                                  <a:pt x="176" y="347"/>
                                </a:lnTo>
                                <a:lnTo>
                                  <a:pt x="199" y="319"/>
                                </a:lnTo>
                                <a:lnTo>
                                  <a:pt x="250" y="264"/>
                                </a:lnTo>
                                <a:lnTo>
                                  <a:pt x="303" y="210"/>
                                </a:lnTo>
                                <a:lnTo>
                                  <a:pt x="360" y="166"/>
                                </a:lnTo>
                                <a:lnTo>
                                  <a:pt x="419" y="128"/>
                                </a:lnTo>
                                <a:lnTo>
                                  <a:pt x="449" y="111"/>
                                </a:lnTo>
                                <a:lnTo>
                                  <a:pt x="481" y="97"/>
                                </a:lnTo>
                                <a:lnTo>
                                  <a:pt x="513" y="83"/>
                                </a:lnTo>
                                <a:lnTo>
                                  <a:pt x="546" y="72"/>
                                </a:lnTo>
                                <a:lnTo>
                                  <a:pt x="579" y="62"/>
                                </a:lnTo>
                                <a:lnTo>
                                  <a:pt x="614" y="56"/>
                                </a:lnTo>
                                <a:lnTo>
                                  <a:pt x="649" y="49"/>
                                </a:lnTo>
                                <a:lnTo>
                                  <a:pt x="685" y="46"/>
                                </a:lnTo>
                                <a:lnTo>
                                  <a:pt x="759" y="43"/>
                                </a:lnTo>
                                <a:lnTo>
                                  <a:pt x="795" y="43"/>
                                </a:lnTo>
                                <a:lnTo>
                                  <a:pt x="832" y="46"/>
                                </a:lnTo>
                                <a:lnTo>
                                  <a:pt x="867" y="49"/>
                                </a:lnTo>
                                <a:lnTo>
                                  <a:pt x="902" y="56"/>
                                </a:lnTo>
                                <a:lnTo>
                                  <a:pt x="936" y="62"/>
                                </a:lnTo>
                                <a:lnTo>
                                  <a:pt x="970" y="72"/>
                                </a:lnTo>
                                <a:lnTo>
                                  <a:pt x="1002" y="83"/>
                                </a:lnTo>
                                <a:lnTo>
                                  <a:pt x="1035" y="97"/>
                                </a:lnTo>
                                <a:lnTo>
                                  <a:pt x="1066" y="111"/>
                                </a:lnTo>
                                <a:lnTo>
                                  <a:pt x="1097" y="128"/>
                                </a:lnTo>
                                <a:lnTo>
                                  <a:pt x="1127" y="145"/>
                                </a:lnTo>
                                <a:lnTo>
                                  <a:pt x="1157" y="166"/>
                                </a:lnTo>
                                <a:lnTo>
                                  <a:pt x="1185" y="186"/>
                                </a:lnTo>
                                <a:lnTo>
                                  <a:pt x="1213" y="210"/>
                                </a:lnTo>
                                <a:lnTo>
                                  <a:pt x="1240" y="235"/>
                                </a:lnTo>
                                <a:lnTo>
                                  <a:pt x="1268" y="264"/>
                                </a:lnTo>
                                <a:close/>
                              </a:path>
                            </a:pathLst>
                          </a:custGeom>
                          <a:solidFill>
                            <a:srgbClr val="CFCFC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300" name="Freeform 204"/>
                        <wps:cNvSpPr>
                          <a:spLocks noEditPoints="1"/>
                        </wps:cNvSpPr>
                        <wps:spPr bwMode="auto">
                          <a:xfrm>
                            <a:off x="50" y="676"/>
                            <a:ext cx="131" cy="136"/>
                          </a:xfrm>
                          <a:custGeom>
                            <a:avLst/>
                            <a:gdLst>
                              <a:gd name="T0" fmla="*/ 0 w 1440"/>
                              <a:gd name="T1" fmla="*/ 0 h 1501"/>
                              <a:gd name="T2" fmla="*/ 0 w 1440"/>
                              <a:gd name="T3" fmla="*/ 0 h 1501"/>
                              <a:gd name="T4" fmla="*/ 0 w 1440"/>
                              <a:gd name="T5" fmla="*/ 0 h 1501"/>
                              <a:gd name="T6" fmla="*/ 0 w 1440"/>
                              <a:gd name="T7" fmla="*/ 0 h 1501"/>
                              <a:gd name="T8" fmla="*/ 0 w 1440"/>
                              <a:gd name="T9" fmla="*/ 0 h 1501"/>
                              <a:gd name="T10" fmla="*/ 0 w 1440"/>
                              <a:gd name="T11" fmla="*/ 0 h 1501"/>
                              <a:gd name="T12" fmla="*/ 0 w 1440"/>
                              <a:gd name="T13" fmla="*/ 0 h 1501"/>
                              <a:gd name="T14" fmla="*/ 0 w 1440"/>
                              <a:gd name="T15" fmla="*/ 0 h 1501"/>
                              <a:gd name="T16" fmla="*/ 0 w 1440"/>
                              <a:gd name="T17" fmla="*/ 0 h 1501"/>
                              <a:gd name="T18" fmla="*/ 0 w 1440"/>
                              <a:gd name="T19" fmla="*/ 0 h 1501"/>
                              <a:gd name="T20" fmla="*/ 0 w 1440"/>
                              <a:gd name="T21" fmla="*/ 0 h 1501"/>
                              <a:gd name="T22" fmla="*/ 0 w 1440"/>
                              <a:gd name="T23" fmla="*/ 0 h 1501"/>
                              <a:gd name="T24" fmla="*/ 0 w 1440"/>
                              <a:gd name="T25" fmla="*/ 0 h 1501"/>
                              <a:gd name="T26" fmla="*/ 0 w 1440"/>
                              <a:gd name="T27" fmla="*/ 0 h 1501"/>
                              <a:gd name="T28" fmla="*/ 0 w 1440"/>
                              <a:gd name="T29" fmla="*/ 0 h 1501"/>
                              <a:gd name="T30" fmla="*/ 0 w 1440"/>
                              <a:gd name="T31" fmla="*/ 0 h 1501"/>
                              <a:gd name="T32" fmla="*/ 0 w 1440"/>
                              <a:gd name="T33" fmla="*/ 0 h 1501"/>
                              <a:gd name="T34" fmla="*/ 0 w 1440"/>
                              <a:gd name="T35" fmla="*/ 0 h 1501"/>
                              <a:gd name="T36" fmla="*/ 0 w 1440"/>
                              <a:gd name="T37" fmla="*/ 0 h 1501"/>
                              <a:gd name="T38" fmla="*/ 0 w 1440"/>
                              <a:gd name="T39" fmla="*/ 0 h 1501"/>
                              <a:gd name="T40" fmla="*/ 0 w 1440"/>
                              <a:gd name="T41" fmla="*/ 0 h 1501"/>
                              <a:gd name="T42" fmla="*/ 0 w 1440"/>
                              <a:gd name="T43" fmla="*/ 0 h 1501"/>
                              <a:gd name="T44" fmla="*/ 0 w 1440"/>
                              <a:gd name="T45" fmla="*/ 0 h 1501"/>
                              <a:gd name="T46" fmla="*/ 0 w 1440"/>
                              <a:gd name="T47" fmla="*/ 0 h 1501"/>
                              <a:gd name="T48" fmla="*/ 0 w 1440"/>
                              <a:gd name="T49" fmla="*/ 0 h 1501"/>
                              <a:gd name="T50" fmla="*/ 0 w 1440"/>
                              <a:gd name="T51" fmla="*/ 0 h 1501"/>
                              <a:gd name="T52" fmla="*/ 0 w 1440"/>
                              <a:gd name="T53" fmla="*/ 0 h 1501"/>
                              <a:gd name="T54" fmla="*/ 0 w 1440"/>
                              <a:gd name="T55" fmla="*/ 0 h 1501"/>
                              <a:gd name="T56" fmla="*/ 0 w 1440"/>
                              <a:gd name="T57" fmla="*/ 0 h 1501"/>
                              <a:gd name="T58" fmla="*/ 0 w 1440"/>
                              <a:gd name="T59" fmla="*/ 0 h 1501"/>
                              <a:gd name="T60" fmla="*/ 0 w 1440"/>
                              <a:gd name="T61" fmla="*/ 0 h 1501"/>
                              <a:gd name="T62" fmla="*/ 0 w 1440"/>
                              <a:gd name="T63" fmla="*/ 0 h 1501"/>
                              <a:gd name="T64" fmla="*/ 0 w 1440"/>
                              <a:gd name="T65" fmla="*/ 0 h 1501"/>
                              <a:gd name="T66" fmla="*/ 0 w 1440"/>
                              <a:gd name="T67" fmla="*/ 0 h 1501"/>
                              <a:gd name="T68" fmla="*/ 0 w 1440"/>
                              <a:gd name="T69" fmla="*/ 0 h 1501"/>
                              <a:gd name="T70" fmla="*/ 0 w 1440"/>
                              <a:gd name="T71" fmla="*/ 0 h 1501"/>
                              <a:gd name="T72" fmla="*/ 0 w 1440"/>
                              <a:gd name="T73" fmla="*/ 0 h 1501"/>
                              <a:gd name="T74" fmla="*/ 0 w 1440"/>
                              <a:gd name="T75" fmla="*/ 0 h 1501"/>
                              <a:gd name="T76" fmla="*/ 0 w 1440"/>
                              <a:gd name="T77" fmla="*/ 0 h 1501"/>
                              <a:gd name="T78" fmla="*/ 0 w 1440"/>
                              <a:gd name="T79" fmla="*/ 0 h 1501"/>
                              <a:gd name="T80" fmla="*/ 0 w 1440"/>
                              <a:gd name="T81" fmla="*/ 0 h 1501"/>
                              <a:gd name="T82" fmla="*/ 0 w 1440"/>
                              <a:gd name="T83" fmla="*/ 0 h 1501"/>
                              <a:gd name="T84" fmla="*/ 0 w 1440"/>
                              <a:gd name="T85" fmla="*/ 0 h 1501"/>
                              <a:gd name="T86" fmla="*/ 0 w 1440"/>
                              <a:gd name="T87" fmla="*/ 0 h 1501"/>
                              <a:gd name="T88" fmla="*/ 0 w 1440"/>
                              <a:gd name="T89" fmla="*/ 0 h 1501"/>
                              <a:gd name="T90" fmla="*/ 0 w 1440"/>
                              <a:gd name="T91" fmla="*/ 0 h 1501"/>
                              <a:gd name="T92" fmla="*/ 0 w 1440"/>
                              <a:gd name="T93" fmla="*/ 0 h 1501"/>
                              <a:gd name="T94" fmla="*/ 0 w 1440"/>
                              <a:gd name="T95" fmla="*/ 0 h 1501"/>
                              <a:gd name="T96" fmla="*/ 0 w 1440"/>
                              <a:gd name="T97" fmla="*/ 0 h 1501"/>
                              <a:gd name="T98" fmla="*/ 0 w 1440"/>
                              <a:gd name="T99" fmla="*/ 0 h 1501"/>
                              <a:gd name="T100" fmla="*/ 0 w 1440"/>
                              <a:gd name="T101" fmla="*/ 0 h 1501"/>
                              <a:gd name="T102" fmla="*/ 0 w 1440"/>
                              <a:gd name="T103" fmla="*/ 0 h 1501"/>
                              <a:gd name="T104" fmla="*/ 0 w 1440"/>
                              <a:gd name="T105" fmla="*/ 0 h 1501"/>
                              <a:gd name="T106" fmla="*/ 0 w 1440"/>
                              <a:gd name="T107" fmla="*/ 0 h 150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40"/>
                              <a:gd name="T163" fmla="*/ 0 h 1501"/>
                              <a:gd name="T164" fmla="*/ 1440 w 1440"/>
                              <a:gd name="T165" fmla="*/ 1501 h 150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40" h="1501">
                                <a:moveTo>
                                  <a:pt x="1440" y="750"/>
                                </a:moveTo>
                                <a:lnTo>
                                  <a:pt x="1439" y="711"/>
                                </a:lnTo>
                                <a:lnTo>
                                  <a:pt x="1436" y="673"/>
                                </a:lnTo>
                                <a:lnTo>
                                  <a:pt x="1432" y="636"/>
                                </a:lnTo>
                                <a:lnTo>
                                  <a:pt x="1427" y="600"/>
                                </a:lnTo>
                                <a:lnTo>
                                  <a:pt x="1418" y="564"/>
                                </a:lnTo>
                                <a:lnTo>
                                  <a:pt x="1409" y="530"/>
                                </a:lnTo>
                                <a:lnTo>
                                  <a:pt x="1399" y="495"/>
                                </a:lnTo>
                                <a:lnTo>
                                  <a:pt x="1387" y="462"/>
                                </a:lnTo>
                                <a:lnTo>
                                  <a:pt x="1373" y="428"/>
                                </a:lnTo>
                                <a:lnTo>
                                  <a:pt x="1357" y="397"/>
                                </a:lnTo>
                                <a:lnTo>
                                  <a:pt x="1339" y="365"/>
                                </a:lnTo>
                                <a:lnTo>
                                  <a:pt x="1321" y="335"/>
                                </a:lnTo>
                                <a:lnTo>
                                  <a:pt x="1300" y="304"/>
                                </a:lnTo>
                                <a:lnTo>
                                  <a:pt x="1278" y="276"/>
                                </a:lnTo>
                                <a:lnTo>
                                  <a:pt x="1254" y="248"/>
                                </a:lnTo>
                                <a:lnTo>
                                  <a:pt x="1229" y="221"/>
                                </a:lnTo>
                                <a:lnTo>
                                  <a:pt x="1201" y="192"/>
                                </a:lnTo>
                                <a:lnTo>
                                  <a:pt x="1174" y="167"/>
                                </a:lnTo>
                                <a:lnTo>
                                  <a:pt x="1146" y="143"/>
                                </a:lnTo>
                                <a:lnTo>
                                  <a:pt x="1118" y="123"/>
                                </a:lnTo>
                                <a:lnTo>
                                  <a:pt x="1088" y="102"/>
                                </a:lnTo>
                                <a:lnTo>
                                  <a:pt x="1058" y="85"/>
                                </a:lnTo>
                                <a:lnTo>
                                  <a:pt x="1027" y="68"/>
                                </a:lnTo>
                                <a:lnTo>
                                  <a:pt x="996" y="54"/>
                                </a:lnTo>
                                <a:lnTo>
                                  <a:pt x="963" y="40"/>
                                </a:lnTo>
                                <a:lnTo>
                                  <a:pt x="931" y="29"/>
                                </a:lnTo>
                                <a:lnTo>
                                  <a:pt x="897" y="19"/>
                                </a:lnTo>
                                <a:lnTo>
                                  <a:pt x="863" y="13"/>
                                </a:lnTo>
                                <a:lnTo>
                                  <a:pt x="828" y="6"/>
                                </a:lnTo>
                                <a:lnTo>
                                  <a:pt x="793" y="3"/>
                                </a:lnTo>
                                <a:lnTo>
                                  <a:pt x="756" y="0"/>
                                </a:lnTo>
                                <a:lnTo>
                                  <a:pt x="720" y="0"/>
                                </a:lnTo>
                                <a:lnTo>
                                  <a:pt x="646" y="3"/>
                                </a:lnTo>
                                <a:lnTo>
                                  <a:pt x="610" y="6"/>
                                </a:lnTo>
                                <a:lnTo>
                                  <a:pt x="575" y="13"/>
                                </a:lnTo>
                                <a:lnTo>
                                  <a:pt x="540" y="19"/>
                                </a:lnTo>
                                <a:lnTo>
                                  <a:pt x="507" y="29"/>
                                </a:lnTo>
                                <a:lnTo>
                                  <a:pt x="474" y="40"/>
                                </a:lnTo>
                                <a:lnTo>
                                  <a:pt x="442" y="54"/>
                                </a:lnTo>
                                <a:lnTo>
                                  <a:pt x="410" y="68"/>
                                </a:lnTo>
                                <a:lnTo>
                                  <a:pt x="380" y="85"/>
                                </a:lnTo>
                                <a:lnTo>
                                  <a:pt x="321" y="123"/>
                                </a:lnTo>
                                <a:lnTo>
                                  <a:pt x="264" y="167"/>
                                </a:lnTo>
                                <a:lnTo>
                                  <a:pt x="211" y="221"/>
                                </a:lnTo>
                                <a:lnTo>
                                  <a:pt x="160" y="276"/>
                                </a:lnTo>
                                <a:lnTo>
                                  <a:pt x="137" y="304"/>
                                </a:lnTo>
                                <a:lnTo>
                                  <a:pt x="117" y="335"/>
                                </a:lnTo>
                                <a:lnTo>
                                  <a:pt x="81" y="397"/>
                                </a:lnTo>
                                <a:lnTo>
                                  <a:pt x="65" y="428"/>
                                </a:lnTo>
                                <a:lnTo>
                                  <a:pt x="52" y="462"/>
                                </a:lnTo>
                                <a:lnTo>
                                  <a:pt x="38" y="495"/>
                                </a:lnTo>
                                <a:lnTo>
                                  <a:pt x="28" y="530"/>
                                </a:lnTo>
                                <a:lnTo>
                                  <a:pt x="12" y="600"/>
                                </a:lnTo>
                                <a:lnTo>
                                  <a:pt x="3" y="673"/>
                                </a:lnTo>
                                <a:lnTo>
                                  <a:pt x="0" y="750"/>
                                </a:lnTo>
                                <a:lnTo>
                                  <a:pt x="0" y="787"/>
                                </a:lnTo>
                                <a:lnTo>
                                  <a:pt x="3" y="825"/>
                                </a:lnTo>
                                <a:lnTo>
                                  <a:pt x="6" y="862"/>
                                </a:lnTo>
                                <a:lnTo>
                                  <a:pt x="12" y="899"/>
                                </a:lnTo>
                                <a:lnTo>
                                  <a:pt x="18" y="934"/>
                                </a:lnTo>
                                <a:lnTo>
                                  <a:pt x="28" y="969"/>
                                </a:lnTo>
                                <a:lnTo>
                                  <a:pt x="38" y="1003"/>
                                </a:lnTo>
                                <a:lnTo>
                                  <a:pt x="52" y="1037"/>
                                </a:lnTo>
                                <a:lnTo>
                                  <a:pt x="65" y="1069"/>
                                </a:lnTo>
                                <a:lnTo>
                                  <a:pt x="81" y="1102"/>
                                </a:lnTo>
                                <a:lnTo>
                                  <a:pt x="97" y="1132"/>
                                </a:lnTo>
                                <a:lnTo>
                                  <a:pt x="117" y="1164"/>
                                </a:lnTo>
                                <a:lnTo>
                                  <a:pt x="137" y="1193"/>
                                </a:lnTo>
                                <a:lnTo>
                                  <a:pt x="160" y="1222"/>
                                </a:lnTo>
                                <a:lnTo>
                                  <a:pt x="184" y="1251"/>
                                </a:lnTo>
                                <a:lnTo>
                                  <a:pt x="211" y="1280"/>
                                </a:lnTo>
                                <a:lnTo>
                                  <a:pt x="237" y="1306"/>
                                </a:lnTo>
                                <a:lnTo>
                                  <a:pt x="264" y="1331"/>
                                </a:lnTo>
                                <a:lnTo>
                                  <a:pt x="292" y="1354"/>
                                </a:lnTo>
                                <a:lnTo>
                                  <a:pt x="321" y="1376"/>
                                </a:lnTo>
                                <a:lnTo>
                                  <a:pt x="350" y="1395"/>
                                </a:lnTo>
                                <a:lnTo>
                                  <a:pt x="380" y="1414"/>
                                </a:lnTo>
                                <a:lnTo>
                                  <a:pt x="410" y="1430"/>
                                </a:lnTo>
                                <a:lnTo>
                                  <a:pt x="442" y="1445"/>
                                </a:lnTo>
                                <a:lnTo>
                                  <a:pt x="474" y="1457"/>
                                </a:lnTo>
                                <a:lnTo>
                                  <a:pt x="507" y="1468"/>
                                </a:lnTo>
                                <a:lnTo>
                                  <a:pt x="540" y="1478"/>
                                </a:lnTo>
                                <a:lnTo>
                                  <a:pt x="575" y="1487"/>
                                </a:lnTo>
                                <a:lnTo>
                                  <a:pt x="610" y="1492"/>
                                </a:lnTo>
                                <a:lnTo>
                                  <a:pt x="646" y="1496"/>
                                </a:lnTo>
                                <a:lnTo>
                                  <a:pt x="683" y="1500"/>
                                </a:lnTo>
                                <a:lnTo>
                                  <a:pt x="720" y="1501"/>
                                </a:lnTo>
                                <a:lnTo>
                                  <a:pt x="728" y="1500"/>
                                </a:lnTo>
                                <a:lnTo>
                                  <a:pt x="738" y="1500"/>
                                </a:lnTo>
                                <a:lnTo>
                                  <a:pt x="756" y="1500"/>
                                </a:lnTo>
                                <a:lnTo>
                                  <a:pt x="774" y="1498"/>
                                </a:lnTo>
                                <a:lnTo>
                                  <a:pt x="793" y="1496"/>
                                </a:lnTo>
                                <a:lnTo>
                                  <a:pt x="828" y="1492"/>
                                </a:lnTo>
                                <a:lnTo>
                                  <a:pt x="863" y="1487"/>
                                </a:lnTo>
                                <a:lnTo>
                                  <a:pt x="897" y="1478"/>
                                </a:lnTo>
                                <a:lnTo>
                                  <a:pt x="913" y="1473"/>
                                </a:lnTo>
                                <a:lnTo>
                                  <a:pt x="931" y="1468"/>
                                </a:lnTo>
                                <a:lnTo>
                                  <a:pt x="963" y="1457"/>
                                </a:lnTo>
                                <a:lnTo>
                                  <a:pt x="996" y="1445"/>
                                </a:lnTo>
                                <a:lnTo>
                                  <a:pt x="1027" y="1430"/>
                                </a:lnTo>
                                <a:lnTo>
                                  <a:pt x="1058" y="1414"/>
                                </a:lnTo>
                                <a:lnTo>
                                  <a:pt x="1072" y="1404"/>
                                </a:lnTo>
                                <a:lnTo>
                                  <a:pt x="1088" y="1395"/>
                                </a:lnTo>
                                <a:lnTo>
                                  <a:pt x="1118" y="1376"/>
                                </a:lnTo>
                                <a:lnTo>
                                  <a:pt x="1146" y="1354"/>
                                </a:lnTo>
                                <a:lnTo>
                                  <a:pt x="1152" y="1347"/>
                                </a:lnTo>
                                <a:lnTo>
                                  <a:pt x="1155" y="1344"/>
                                </a:lnTo>
                                <a:lnTo>
                                  <a:pt x="1160" y="1342"/>
                                </a:lnTo>
                                <a:lnTo>
                                  <a:pt x="1174" y="1331"/>
                                </a:lnTo>
                                <a:lnTo>
                                  <a:pt x="1201" y="1306"/>
                                </a:lnTo>
                                <a:lnTo>
                                  <a:pt x="1229" y="1280"/>
                                </a:lnTo>
                                <a:lnTo>
                                  <a:pt x="1254" y="1251"/>
                                </a:lnTo>
                                <a:lnTo>
                                  <a:pt x="1278" y="1222"/>
                                </a:lnTo>
                                <a:lnTo>
                                  <a:pt x="1288" y="1207"/>
                                </a:lnTo>
                                <a:lnTo>
                                  <a:pt x="1291" y="1203"/>
                                </a:lnTo>
                                <a:lnTo>
                                  <a:pt x="1294" y="1200"/>
                                </a:lnTo>
                                <a:lnTo>
                                  <a:pt x="1300" y="1193"/>
                                </a:lnTo>
                                <a:lnTo>
                                  <a:pt x="1321" y="1164"/>
                                </a:lnTo>
                                <a:lnTo>
                                  <a:pt x="1339" y="1132"/>
                                </a:lnTo>
                                <a:lnTo>
                                  <a:pt x="1357" y="1102"/>
                                </a:lnTo>
                                <a:lnTo>
                                  <a:pt x="1373" y="1069"/>
                                </a:lnTo>
                                <a:lnTo>
                                  <a:pt x="1387" y="1037"/>
                                </a:lnTo>
                                <a:lnTo>
                                  <a:pt x="1399" y="1003"/>
                                </a:lnTo>
                                <a:lnTo>
                                  <a:pt x="1409" y="969"/>
                                </a:lnTo>
                                <a:lnTo>
                                  <a:pt x="1418" y="934"/>
                                </a:lnTo>
                                <a:lnTo>
                                  <a:pt x="1427" y="899"/>
                                </a:lnTo>
                                <a:lnTo>
                                  <a:pt x="1432" y="862"/>
                                </a:lnTo>
                                <a:lnTo>
                                  <a:pt x="1436" y="825"/>
                                </a:lnTo>
                                <a:lnTo>
                                  <a:pt x="1437" y="806"/>
                                </a:lnTo>
                                <a:lnTo>
                                  <a:pt x="1439" y="787"/>
                                </a:lnTo>
                                <a:lnTo>
                                  <a:pt x="1440" y="750"/>
                                </a:lnTo>
                                <a:close/>
                                <a:moveTo>
                                  <a:pt x="1200" y="250"/>
                                </a:moveTo>
                                <a:lnTo>
                                  <a:pt x="1224" y="275"/>
                                </a:lnTo>
                                <a:lnTo>
                                  <a:pt x="1247" y="302"/>
                                </a:lnTo>
                                <a:lnTo>
                                  <a:pt x="1268" y="329"/>
                                </a:lnTo>
                                <a:lnTo>
                                  <a:pt x="1287" y="358"/>
                                </a:lnTo>
                                <a:lnTo>
                                  <a:pt x="1305" y="386"/>
                                </a:lnTo>
                                <a:lnTo>
                                  <a:pt x="1322" y="416"/>
                                </a:lnTo>
                                <a:lnTo>
                                  <a:pt x="1336" y="447"/>
                                </a:lnTo>
                                <a:lnTo>
                                  <a:pt x="1350" y="478"/>
                                </a:lnTo>
                                <a:lnTo>
                                  <a:pt x="1361" y="509"/>
                                </a:lnTo>
                                <a:lnTo>
                                  <a:pt x="1372" y="542"/>
                                </a:lnTo>
                                <a:lnTo>
                                  <a:pt x="1380" y="574"/>
                                </a:lnTo>
                                <a:lnTo>
                                  <a:pt x="1387" y="608"/>
                                </a:lnTo>
                                <a:lnTo>
                                  <a:pt x="1392" y="642"/>
                                </a:lnTo>
                                <a:lnTo>
                                  <a:pt x="1397" y="677"/>
                                </a:lnTo>
                                <a:lnTo>
                                  <a:pt x="1400" y="713"/>
                                </a:lnTo>
                                <a:lnTo>
                                  <a:pt x="1401" y="750"/>
                                </a:lnTo>
                                <a:lnTo>
                                  <a:pt x="1400" y="785"/>
                                </a:lnTo>
                                <a:lnTo>
                                  <a:pt x="1398" y="803"/>
                                </a:lnTo>
                                <a:lnTo>
                                  <a:pt x="1397" y="811"/>
                                </a:lnTo>
                                <a:lnTo>
                                  <a:pt x="1397" y="821"/>
                                </a:lnTo>
                                <a:lnTo>
                                  <a:pt x="1392" y="856"/>
                                </a:lnTo>
                                <a:lnTo>
                                  <a:pt x="1387" y="891"/>
                                </a:lnTo>
                                <a:lnTo>
                                  <a:pt x="1380" y="923"/>
                                </a:lnTo>
                                <a:lnTo>
                                  <a:pt x="1372" y="957"/>
                                </a:lnTo>
                                <a:lnTo>
                                  <a:pt x="1361" y="990"/>
                                </a:lnTo>
                                <a:lnTo>
                                  <a:pt x="1350" y="1022"/>
                                </a:lnTo>
                                <a:lnTo>
                                  <a:pt x="1346" y="1029"/>
                                </a:lnTo>
                                <a:lnTo>
                                  <a:pt x="1344" y="1032"/>
                                </a:lnTo>
                                <a:lnTo>
                                  <a:pt x="1343" y="1036"/>
                                </a:lnTo>
                                <a:lnTo>
                                  <a:pt x="1336" y="1052"/>
                                </a:lnTo>
                                <a:lnTo>
                                  <a:pt x="1322" y="1082"/>
                                </a:lnTo>
                                <a:lnTo>
                                  <a:pt x="1305" y="1111"/>
                                </a:lnTo>
                                <a:lnTo>
                                  <a:pt x="1300" y="1118"/>
                                </a:lnTo>
                                <a:lnTo>
                                  <a:pt x="1296" y="1126"/>
                                </a:lnTo>
                                <a:lnTo>
                                  <a:pt x="1287" y="1141"/>
                                </a:lnTo>
                                <a:lnTo>
                                  <a:pt x="1277" y="1154"/>
                                </a:lnTo>
                                <a:lnTo>
                                  <a:pt x="1272" y="1160"/>
                                </a:lnTo>
                                <a:lnTo>
                                  <a:pt x="1268" y="1168"/>
                                </a:lnTo>
                                <a:lnTo>
                                  <a:pt x="1247" y="1196"/>
                                </a:lnTo>
                                <a:lnTo>
                                  <a:pt x="1224" y="1223"/>
                                </a:lnTo>
                                <a:lnTo>
                                  <a:pt x="1212" y="1236"/>
                                </a:lnTo>
                                <a:lnTo>
                                  <a:pt x="1205" y="1243"/>
                                </a:lnTo>
                                <a:lnTo>
                                  <a:pt x="1202" y="1246"/>
                                </a:lnTo>
                                <a:lnTo>
                                  <a:pt x="1200" y="1251"/>
                                </a:lnTo>
                                <a:lnTo>
                                  <a:pt x="1174" y="1275"/>
                                </a:lnTo>
                                <a:lnTo>
                                  <a:pt x="1148" y="1298"/>
                                </a:lnTo>
                                <a:lnTo>
                                  <a:pt x="1121" y="1320"/>
                                </a:lnTo>
                                <a:lnTo>
                                  <a:pt x="1114" y="1325"/>
                                </a:lnTo>
                                <a:lnTo>
                                  <a:pt x="1108" y="1330"/>
                                </a:lnTo>
                                <a:lnTo>
                                  <a:pt x="1095" y="1341"/>
                                </a:lnTo>
                                <a:lnTo>
                                  <a:pt x="1081" y="1350"/>
                                </a:lnTo>
                                <a:lnTo>
                                  <a:pt x="1073" y="1354"/>
                                </a:lnTo>
                                <a:lnTo>
                                  <a:pt x="1067" y="1359"/>
                                </a:lnTo>
                                <a:lnTo>
                                  <a:pt x="1039" y="1377"/>
                                </a:lnTo>
                                <a:lnTo>
                                  <a:pt x="1010" y="1392"/>
                                </a:lnTo>
                                <a:lnTo>
                                  <a:pt x="981" y="1406"/>
                                </a:lnTo>
                                <a:lnTo>
                                  <a:pt x="950" y="1418"/>
                                </a:lnTo>
                                <a:lnTo>
                                  <a:pt x="918" y="1429"/>
                                </a:lnTo>
                                <a:lnTo>
                                  <a:pt x="886" y="1438"/>
                                </a:lnTo>
                                <a:lnTo>
                                  <a:pt x="855" y="1445"/>
                                </a:lnTo>
                                <a:lnTo>
                                  <a:pt x="822" y="1451"/>
                                </a:lnTo>
                                <a:lnTo>
                                  <a:pt x="789" y="1455"/>
                                </a:lnTo>
                                <a:lnTo>
                                  <a:pt x="754" y="1457"/>
                                </a:lnTo>
                                <a:lnTo>
                                  <a:pt x="737" y="1457"/>
                                </a:lnTo>
                                <a:lnTo>
                                  <a:pt x="720" y="1458"/>
                                </a:lnTo>
                                <a:lnTo>
                                  <a:pt x="685" y="1457"/>
                                </a:lnTo>
                                <a:lnTo>
                                  <a:pt x="650" y="1455"/>
                                </a:lnTo>
                                <a:lnTo>
                                  <a:pt x="616" y="1451"/>
                                </a:lnTo>
                                <a:lnTo>
                                  <a:pt x="584" y="1445"/>
                                </a:lnTo>
                                <a:lnTo>
                                  <a:pt x="551" y="1438"/>
                                </a:lnTo>
                                <a:lnTo>
                                  <a:pt x="519" y="1429"/>
                                </a:lnTo>
                                <a:lnTo>
                                  <a:pt x="488" y="1418"/>
                                </a:lnTo>
                                <a:lnTo>
                                  <a:pt x="458" y="1406"/>
                                </a:lnTo>
                                <a:lnTo>
                                  <a:pt x="428" y="1392"/>
                                </a:lnTo>
                                <a:lnTo>
                                  <a:pt x="399" y="1377"/>
                                </a:lnTo>
                                <a:lnTo>
                                  <a:pt x="370" y="1359"/>
                                </a:lnTo>
                                <a:lnTo>
                                  <a:pt x="343" y="1341"/>
                                </a:lnTo>
                                <a:lnTo>
                                  <a:pt x="316" y="1320"/>
                                </a:lnTo>
                                <a:lnTo>
                                  <a:pt x="290" y="1298"/>
                                </a:lnTo>
                                <a:lnTo>
                                  <a:pt x="264" y="1275"/>
                                </a:lnTo>
                                <a:lnTo>
                                  <a:pt x="240" y="1251"/>
                                </a:lnTo>
                                <a:lnTo>
                                  <a:pt x="215" y="1223"/>
                                </a:lnTo>
                                <a:lnTo>
                                  <a:pt x="193" y="1196"/>
                                </a:lnTo>
                                <a:lnTo>
                                  <a:pt x="171" y="1168"/>
                                </a:lnTo>
                                <a:lnTo>
                                  <a:pt x="152" y="1141"/>
                                </a:lnTo>
                                <a:lnTo>
                                  <a:pt x="134" y="1111"/>
                                </a:lnTo>
                                <a:lnTo>
                                  <a:pt x="118" y="1082"/>
                                </a:lnTo>
                                <a:lnTo>
                                  <a:pt x="103" y="1052"/>
                                </a:lnTo>
                                <a:lnTo>
                                  <a:pt x="90" y="1022"/>
                                </a:lnTo>
                                <a:lnTo>
                                  <a:pt x="78" y="990"/>
                                </a:lnTo>
                                <a:lnTo>
                                  <a:pt x="68" y="957"/>
                                </a:lnTo>
                                <a:lnTo>
                                  <a:pt x="59" y="923"/>
                                </a:lnTo>
                                <a:lnTo>
                                  <a:pt x="53" y="891"/>
                                </a:lnTo>
                                <a:lnTo>
                                  <a:pt x="46" y="856"/>
                                </a:lnTo>
                                <a:lnTo>
                                  <a:pt x="43" y="821"/>
                                </a:lnTo>
                                <a:lnTo>
                                  <a:pt x="40" y="785"/>
                                </a:lnTo>
                                <a:lnTo>
                                  <a:pt x="40" y="750"/>
                                </a:lnTo>
                                <a:lnTo>
                                  <a:pt x="43" y="677"/>
                                </a:lnTo>
                                <a:lnTo>
                                  <a:pt x="46" y="642"/>
                                </a:lnTo>
                                <a:lnTo>
                                  <a:pt x="53" y="608"/>
                                </a:lnTo>
                                <a:lnTo>
                                  <a:pt x="68" y="542"/>
                                </a:lnTo>
                                <a:lnTo>
                                  <a:pt x="78" y="509"/>
                                </a:lnTo>
                                <a:lnTo>
                                  <a:pt x="90" y="478"/>
                                </a:lnTo>
                                <a:lnTo>
                                  <a:pt x="118" y="416"/>
                                </a:lnTo>
                                <a:lnTo>
                                  <a:pt x="134" y="386"/>
                                </a:lnTo>
                                <a:lnTo>
                                  <a:pt x="152" y="358"/>
                                </a:lnTo>
                                <a:lnTo>
                                  <a:pt x="193" y="302"/>
                                </a:lnTo>
                                <a:lnTo>
                                  <a:pt x="215" y="275"/>
                                </a:lnTo>
                                <a:lnTo>
                                  <a:pt x="240" y="250"/>
                                </a:lnTo>
                                <a:lnTo>
                                  <a:pt x="264" y="224"/>
                                </a:lnTo>
                                <a:lnTo>
                                  <a:pt x="290" y="201"/>
                                </a:lnTo>
                                <a:lnTo>
                                  <a:pt x="343" y="159"/>
                                </a:lnTo>
                                <a:lnTo>
                                  <a:pt x="370" y="139"/>
                                </a:lnTo>
                                <a:lnTo>
                                  <a:pt x="399" y="123"/>
                                </a:lnTo>
                                <a:lnTo>
                                  <a:pt x="458" y="93"/>
                                </a:lnTo>
                                <a:lnTo>
                                  <a:pt x="519" y="71"/>
                                </a:lnTo>
                                <a:lnTo>
                                  <a:pt x="551" y="61"/>
                                </a:lnTo>
                                <a:lnTo>
                                  <a:pt x="584" y="54"/>
                                </a:lnTo>
                                <a:lnTo>
                                  <a:pt x="616" y="48"/>
                                </a:lnTo>
                                <a:lnTo>
                                  <a:pt x="650" y="44"/>
                                </a:lnTo>
                                <a:lnTo>
                                  <a:pt x="720" y="42"/>
                                </a:lnTo>
                                <a:lnTo>
                                  <a:pt x="754" y="42"/>
                                </a:lnTo>
                                <a:lnTo>
                                  <a:pt x="789" y="44"/>
                                </a:lnTo>
                                <a:lnTo>
                                  <a:pt x="822" y="48"/>
                                </a:lnTo>
                                <a:lnTo>
                                  <a:pt x="855" y="54"/>
                                </a:lnTo>
                                <a:lnTo>
                                  <a:pt x="886" y="61"/>
                                </a:lnTo>
                                <a:lnTo>
                                  <a:pt x="918" y="71"/>
                                </a:lnTo>
                                <a:lnTo>
                                  <a:pt x="950" y="80"/>
                                </a:lnTo>
                                <a:lnTo>
                                  <a:pt x="981" y="93"/>
                                </a:lnTo>
                                <a:lnTo>
                                  <a:pt x="1010" y="106"/>
                                </a:lnTo>
                                <a:lnTo>
                                  <a:pt x="1039" y="123"/>
                                </a:lnTo>
                                <a:lnTo>
                                  <a:pt x="1067" y="139"/>
                                </a:lnTo>
                                <a:lnTo>
                                  <a:pt x="1095" y="159"/>
                                </a:lnTo>
                                <a:lnTo>
                                  <a:pt x="1121" y="178"/>
                                </a:lnTo>
                                <a:lnTo>
                                  <a:pt x="1148" y="201"/>
                                </a:lnTo>
                                <a:lnTo>
                                  <a:pt x="1174" y="224"/>
                                </a:lnTo>
                                <a:lnTo>
                                  <a:pt x="1200" y="25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301" name="Freeform 205"/>
                        <wps:cNvSpPr>
                          <a:spLocks noEditPoints="1"/>
                        </wps:cNvSpPr>
                        <wps:spPr bwMode="auto">
                          <a:xfrm>
                            <a:off x="53" y="680"/>
                            <a:ext cx="124" cy="128"/>
                          </a:xfrm>
                          <a:custGeom>
                            <a:avLst/>
                            <a:gdLst>
                              <a:gd name="T0" fmla="*/ 0 w 1361"/>
                              <a:gd name="T1" fmla="*/ 0 h 1416"/>
                              <a:gd name="T2" fmla="*/ 0 w 1361"/>
                              <a:gd name="T3" fmla="*/ 0 h 1416"/>
                              <a:gd name="T4" fmla="*/ 0 w 1361"/>
                              <a:gd name="T5" fmla="*/ 0 h 1416"/>
                              <a:gd name="T6" fmla="*/ 0 w 1361"/>
                              <a:gd name="T7" fmla="*/ 0 h 1416"/>
                              <a:gd name="T8" fmla="*/ 0 w 1361"/>
                              <a:gd name="T9" fmla="*/ 0 h 1416"/>
                              <a:gd name="T10" fmla="*/ 0 w 1361"/>
                              <a:gd name="T11" fmla="*/ 0 h 1416"/>
                              <a:gd name="T12" fmla="*/ 0 w 1361"/>
                              <a:gd name="T13" fmla="*/ 0 h 1416"/>
                              <a:gd name="T14" fmla="*/ 0 w 1361"/>
                              <a:gd name="T15" fmla="*/ 0 h 1416"/>
                              <a:gd name="T16" fmla="*/ 0 w 1361"/>
                              <a:gd name="T17" fmla="*/ 0 h 1416"/>
                              <a:gd name="T18" fmla="*/ 0 w 1361"/>
                              <a:gd name="T19" fmla="*/ 0 h 1416"/>
                              <a:gd name="T20" fmla="*/ 0 w 1361"/>
                              <a:gd name="T21" fmla="*/ 0 h 1416"/>
                              <a:gd name="T22" fmla="*/ 0 w 1361"/>
                              <a:gd name="T23" fmla="*/ 0 h 1416"/>
                              <a:gd name="T24" fmla="*/ 0 w 1361"/>
                              <a:gd name="T25" fmla="*/ 0 h 1416"/>
                              <a:gd name="T26" fmla="*/ 0 w 1361"/>
                              <a:gd name="T27" fmla="*/ 0 h 1416"/>
                              <a:gd name="T28" fmla="*/ 0 w 1361"/>
                              <a:gd name="T29" fmla="*/ 0 h 1416"/>
                              <a:gd name="T30" fmla="*/ 0 w 1361"/>
                              <a:gd name="T31" fmla="*/ 0 h 1416"/>
                              <a:gd name="T32" fmla="*/ 0 w 1361"/>
                              <a:gd name="T33" fmla="*/ 0 h 1416"/>
                              <a:gd name="T34" fmla="*/ 0 w 1361"/>
                              <a:gd name="T35" fmla="*/ 0 h 1416"/>
                              <a:gd name="T36" fmla="*/ 0 w 1361"/>
                              <a:gd name="T37" fmla="*/ 0 h 1416"/>
                              <a:gd name="T38" fmla="*/ 0 w 1361"/>
                              <a:gd name="T39" fmla="*/ 0 h 1416"/>
                              <a:gd name="T40" fmla="*/ 0 w 1361"/>
                              <a:gd name="T41" fmla="*/ 0 h 1416"/>
                              <a:gd name="T42" fmla="*/ 0 w 1361"/>
                              <a:gd name="T43" fmla="*/ 0 h 1416"/>
                              <a:gd name="T44" fmla="*/ 0 w 1361"/>
                              <a:gd name="T45" fmla="*/ 0 h 1416"/>
                              <a:gd name="T46" fmla="*/ 0 w 1361"/>
                              <a:gd name="T47" fmla="*/ 0 h 1416"/>
                              <a:gd name="T48" fmla="*/ 0 w 1361"/>
                              <a:gd name="T49" fmla="*/ 0 h 1416"/>
                              <a:gd name="T50" fmla="*/ 0 w 1361"/>
                              <a:gd name="T51" fmla="*/ 0 h 1416"/>
                              <a:gd name="T52" fmla="*/ 0 w 1361"/>
                              <a:gd name="T53" fmla="*/ 0 h 1416"/>
                              <a:gd name="T54" fmla="*/ 0 w 1361"/>
                              <a:gd name="T55" fmla="*/ 0 h 1416"/>
                              <a:gd name="T56" fmla="*/ 0 w 1361"/>
                              <a:gd name="T57" fmla="*/ 0 h 1416"/>
                              <a:gd name="T58" fmla="*/ 0 w 1361"/>
                              <a:gd name="T59" fmla="*/ 0 h 1416"/>
                              <a:gd name="T60" fmla="*/ 0 w 1361"/>
                              <a:gd name="T61" fmla="*/ 0 h 1416"/>
                              <a:gd name="T62" fmla="*/ 0 w 1361"/>
                              <a:gd name="T63" fmla="*/ 0 h 1416"/>
                              <a:gd name="T64" fmla="*/ 0 w 1361"/>
                              <a:gd name="T65" fmla="*/ 0 h 1416"/>
                              <a:gd name="T66" fmla="*/ 0 w 1361"/>
                              <a:gd name="T67" fmla="*/ 0 h 1416"/>
                              <a:gd name="T68" fmla="*/ 0 w 1361"/>
                              <a:gd name="T69" fmla="*/ 0 h 1416"/>
                              <a:gd name="T70" fmla="*/ 0 w 1361"/>
                              <a:gd name="T71" fmla="*/ 0 h 1416"/>
                              <a:gd name="T72" fmla="*/ 0 w 1361"/>
                              <a:gd name="T73" fmla="*/ 0 h 1416"/>
                              <a:gd name="T74" fmla="*/ 0 w 1361"/>
                              <a:gd name="T75" fmla="*/ 0 h 1416"/>
                              <a:gd name="T76" fmla="*/ 0 w 1361"/>
                              <a:gd name="T77" fmla="*/ 0 h 1416"/>
                              <a:gd name="T78" fmla="*/ 0 w 1361"/>
                              <a:gd name="T79" fmla="*/ 0 h 1416"/>
                              <a:gd name="T80" fmla="*/ 0 w 1361"/>
                              <a:gd name="T81" fmla="*/ 0 h 1416"/>
                              <a:gd name="T82" fmla="*/ 0 w 1361"/>
                              <a:gd name="T83" fmla="*/ 0 h 1416"/>
                              <a:gd name="T84" fmla="*/ 0 w 1361"/>
                              <a:gd name="T85" fmla="*/ 0 h 1416"/>
                              <a:gd name="T86" fmla="*/ 0 w 1361"/>
                              <a:gd name="T87" fmla="*/ 0 h 1416"/>
                              <a:gd name="T88" fmla="*/ 0 w 1361"/>
                              <a:gd name="T89" fmla="*/ 0 h 1416"/>
                              <a:gd name="T90" fmla="*/ 0 w 1361"/>
                              <a:gd name="T91" fmla="*/ 0 h 1416"/>
                              <a:gd name="T92" fmla="*/ 0 w 1361"/>
                              <a:gd name="T93" fmla="*/ 0 h 1416"/>
                              <a:gd name="T94" fmla="*/ 0 w 1361"/>
                              <a:gd name="T95" fmla="*/ 0 h 1416"/>
                              <a:gd name="T96" fmla="*/ 0 w 1361"/>
                              <a:gd name="T97" fmla="*/ 0 h 1416"/>
                              <a:gd name="T98" fmla="*/ 0 w 1361"/>
                              <a:gd name="T99" fmla="*/ 0 h 1416"/>
                              <a:gd name="T100" fmla="*/ 0 w 1361"/>
                              <a:gd name="T101" fmla="*/ 0 h 1416"/>
                              <a:gd name="T102" fmla="*/ 0 w 1361"/>
                              <a:gd name="T103" fmla="*/ 0 h 1416"/>
                              <a:gd name="T104" fmla="*/ 0 w 1361"/>
                              <a:gd name="T105" fmla="*/ 0 h 1416"/>
                              <a:gd name="T106" fmla="*/ 0 w 1361"/>
                              <a:gd name="T107" fmla="*/ 0 h 1416"/>
                              <a:gd name="T108" fmla="*/ 0 w 1361"/>
                              <a:gd name="T109" fmla="*/ 0 h 141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361"/>
                              <a:gd name="T166" fmla="*/ 0 h 1416"/>
                              <a:gd name="T167" fmla="*/ 1361 w 1361"/>
                              <a:gd name="T168" fmla="*/ 1416 h 141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361" h="1416">
                                <a:moveTo>
                                  <a:pt x="1361" y="708"/>
                                </a:moveTo>
                                <a:lnTo>
                                  <a:pt x="1360" y="671"/>
                                </a:lnTo>
                                <a:lnTo>
                                  <a:pt x="1357" y="635"/>
                                </a:lnTo>
                                <a:lnTo>
                                  <a:pt x="1352" y="600"/>
                                </a:lnTo>
                                <a:lnTo>
                                  <a:pt x="1347" y="566"/>
                                </a:lnTo>
                                <a:lnTo>
                                  <a:pt x="1340" y="532"/>
                                </a:lnTo>
                                <a:lnTo>
                                  <a:pt x="1332" y="500"/>
                                </a:lnTo>
                                <a:lnTo>
                                  <a:pt x="1321" y="467"/>
                                </a:lnTo>
                                <a:lnTo>
                                  <a:pt x="1310" y="436"/>
                                </a:lnTo>
                                <a:lnTo>
                                  <a:pt x="1296" y="405"/>
                                </a:lnTo>
                                <a:lnTo>
                                  <a:pt x="1282" y="374"/>
                                </a:lnTo>
                                <a:lnTo>
                                  <a:pt x="1265" y="344"/>
                                </a:lnTo>
                                <a:lnTo>
                                  <a:pt x="1247" y="316"/>
                                </a:lnTo>
                                <a:lnTo>
                                  <a:pt x="1228" y="287"/>
                                </a:lnTo>
                                <a:lnTo>
                                  <a:pt x="1207" y="260"/>
                                </a:lnTo>
                                <a:lnTo>
                                  <a:pt x="1184" y="233"/>
                                </a:lnTo>
                                <a:lnTo>
                                  <a:pt x="1160" y="208"/>
                                </a:lnTo>
                                <a:lnTo>
                                  <a:pt x="1134" y="182"/>
                                </a:lnTo>
                                <a:lnTo>
                                  <a:pt x="1108" y="159"/>
                                </a:lnTo>
                                <a:lnTo>
                                  <a:pt x="1081" y="136"/>
                                </a:lnTo>
                                <a:lnTo>
                                  <a:pt x="1055" y="117"/>
                                </a:lnTo>
                                <a:lnTo>
                                  <a:pt x="1027" y="97"/>
                                </a:lnTo>
                                <a:lnTo>
                                  <a:pt x="999" y="81"/>
                                </a:lnTo>
                                <a:lnTo>
                                  <a:pt x="970" y="64"/>
                                </a:lnTo>
                                <a:lnTo>
                                  <a:pt x="941" y="51"/>
                                </a:lnTo>
                                <a:lnTo>
                                  <a:pt x="910" y="38"/>
                                </a:lnTo>
                                <a:lnTo>
                                  <a:pt x="878" y="29"/>
                                </a:lnTo>
                                <a:lnTo>
                                  <a:pt x="846" y="19"/>
                                </a:lnTo>
                                <a:lnTo>
                                  <a:pt x="815" y="12"/>
                                </a:lnTo>
                                <a:lnTo>
                                  <a:pt x="782" y="6"/>
                                </a:lnTo>
                                <a:lnTo>
                                  <a:pt x="749" y="2"/>
                                </a:lnTo>
                                <a:lnTo>
                                  <a:pt x="714" y="0"/>
                                </a:lnTo>
                                <a:lnTo>
                                  <a:pt x="680" y="0"/>
                                </a:lnTo>
                                <a:lnTo>
                                  <a:pt x="610" y="2"/>
                                </a:lnTo>
                                <a:lnTo>
                                  <a:pt x="576" y="6"/>
                                </a:lnTo>
                                <a:lnTo>
                                  <a:pt x="544" y="12"/>
                                </a:lnTo>
                                <a:lnTo>
                                  <a:pt x="511" y="19"/>
                                </a:lnTo>
                                <a:lnTo>
                                  <a:pt x="479" y="29"/>
                                </a:lnTo>
                                <a:lnTo>
                                  <a:pt x="418" y="51"/>
                                </a:lnTo>
                                <a:lnTo>
                                  <a:pt x="359" y="81"/>
                                </a:lnTo>
                                <a:lnTo>
                                  <a:pt x="330" y="97"/>
                                </a:lnTo>
                                <a:lnTo>
                                  <a:pt x="303" y="117"/>
                                </a:lnTo>
                                <a:lnTo>
                                  <a:pt x="250" y="159"/>
                                </a:lnTo>
                                <a:lnTo>
                                  <a:pt x="224" y="182"/>
                                </a:lnTo>
                                <a:lnTo>
                                  <a:pt x="200" y="208"/>
                                </a:lnTo>
                                <a:lnTo>
                                  <a:pt x="175" y="233"/>
                                </a:lnTo>
                                <a:lnTo>
                                  <a:pt x="153" y="260"/>
                                </a:lnTo>
                                <a:lnTo>
                                  <a:pt x="112" y="316"/>
                                </a:lnTo>
                                <a:lnTo>
                                  <a:pt x="94" y="344"/>
                                </a:lnTo>
                                <a:lnTo>
                                  <a:pt x="78" y="374"/>
                                </a:lnTo>
                                <a:lnTo>
                                  <a:pt x="50" y="436"/>
                                </a:lnTo>
                                <a:lnTo>
                                  <a:pt x="38" y="467"/>
                                </a:lnTo>
                                <a:lnTo>
                                  <a:pt x="28" y="500"/>
                                </a:lnTo>
                                <a:lnTo>
                                  <a:pt x="13" y="566"/>
                                </a:lnTo>
                                <a:lnTo>
                                  <a:pt x="6" y="600"/>
                                </a:lnTo>
                                <a:lnTo>
                                  <a:pt x="3" y="635"/>
                                </a:lnTo>
                                <a:lnTo>
                                  <a:pt x="0" y="708"/>
                                </a:lnTo>
                                <a:lnTo>
                                  <a:pt x="0" y="743"/>
                                </a:lnTo>
                                <a:lnTo>
                                  <a:pt x="3" y="779"/>
                                </a:lnTo>
                                <a:lnTo>
                                  <a:pt x="6" y="814"/>
                                </a:lnTo>
                                <a:lnTo>
                                  <a:pt x="13" y="849"/>
                                </a:lnTo>
                                <a:lnTo>
                                  <a:pt x="19" y="881"/>
                                </a:lnTo>
                                <a:lnTo>
                                  <a:pt x="28" y="915"/>
                                </a:lnTo>
                                <a:lnTo>
                                  <a:pt x="38" y="948"/>
                                </a:lnTo>
                                <a:lnTo>
                                  <a:pt x="50" y="980"/>
                                </a:lnTo>
                                <a:lnTo>
                                  <a:pt x="63" y="1010"/>
                                </a:lnTo>
                                <a:lnTo>
                                  <a:pt x="78" y="1040"/>
                                </a:lnTo>
                                <a:lnTo>
                                  <a:pt x="94" y="1069"/>
                                </a:lnTo>
                                <a:lnTo>
                                  <a:pt x="112" y="1099"/>
                                </a:lnTo>
                                <a:lnTo>
                                  <a:pt x="131" y="1126"/>
                                </a:lnTo>
                                <a:lnTo>
                                  <a:pt x="153" y="1154"/>
                                </a:lnTo>
                                <a:lnTo>
                                  <a:pt x="175" y="1181"/>
                                </a:lnTo>
                                <a:lnTo>
                                  <a:pt x="200" y="1209"/>
                                </a:lnTo>
                                <a:lnTo>
                                  <a:pt x="224" y="1233"/>
                                </a:lnTo>
                                <a:lnTo>
                                  <a:pt x="250" y="1256"/>
                                </a:lnTo>
                                <a:lnTo>
                                  <a:pt x="276" y="1278"/>
                                </a:lnTo>
                                <a:lnTo>
                                  <a:pt x="303" y="1299"/>
                                </a:lnTo>
                                <a:lnTo>
                                  <a:pt x="330" y="1317"/>
                                </a:lnTo>
                                <a:lnTo>
                                  <a:pt x="359" y="1335"/>
                                </a:lnTo>
                                <a:lnTo>
                                  <a:pt x="388" y="1350"/>
                                </a:lnTo>
                                <a:lnTo>
                                  <a:pt x="418" y="1364"/>
                                </a:lnTo>
                                <a:lnTo>
                                  <a:pt x="448" y="1376"/>
                                </a:lnTo>
                                <a:lnTo>
                                  <a:pt x="479" y="1387"/>
                                </a:lnTo>
                                <a:lnTo>
                                  <a:pt x="511" y="1396"/>
                                </a:lnTo>
                                <a:lnTo>
                                  <a:pt x="544" y="1403"/>
                                </a:lnTo>
                                <a:lnTo>
                                  <a:pt x="576" y="1409"/>
                                </a:lnTo>
                                <a:lnTo>
                                  <a:pt x="610" y="1413"/>
                                </a:lnTo>
                                <a:lnTo>
                                  <a:pt x="645" y="1415"/>
                                </a:lnTo>
                                <a:lnTo>
                                  <a:pt x="680" y="1416"/>
                                </a:lnTo>
                                <a:lnTo>
                                  <a:pt x="697" y="1415"/>
                                </a:lnTo>
                                <a:lnTo>
                                  <a:pt x="714" y="1415"/>
                                </a:lnTo>
                                <a:lnTo>
                                  <a:pt x="749" y="1413"/>
                                </a:lnTo>
                                <a:lnTo>
                                  <a:pt x="782" y="1409"/>
                                </a:lnTo>
                                <a:lnTo>
                                  <a:pt x="815" y="1403"/>
                                </a:lnTo>
                                <a:lnTo>
                                  <a:pt x="846" y="1396"/>
                                </a:lnTo>
                                <a:lnTo>
                                  <a:pt x="878" y="1387"/>
                                </a:lnTo>
                                <a:lnTo>
                                  <a:pt x="910" y="1376"/>
                                </a:lnTo>
                                <a:lnTo>
                                  <a:pt x="941" y="1364"/>
                                </a:lnTo>
                                <a:lnTo>
                                  <a:pt x="970" y="1350"/>
                                </a:lnTo>
                                <a:lnTo>
                                  <a:pt x="999" y="1335"/>
                                </a:lnTo>
                                <a:lnTo>
                                  <a:pt x="1027" y="1317"/>
                                </a:lnTo>
                                <a:lnTo>
                                  <a:pt x="1033" y="1312"/>
                                </a:lnTo>
                                <a:lnTo>
                                  <a:pt x="1041" y="1308"/>
                                </a:lnTo>
                                <a:lnTo>
                                  <a:pt x="1055" y="1299"/>
                                </a:lnTo>
                                <a:lnTo>
                                  <a:pt x="1068" y="1288"/>
                                </a:lnTo>
                                <a:lnTo>
                                  <a:pt x="1074" y="1283"/>
                                </a:lnTo>
                                <a:lnTo>
                                  <a:pt x="1081" y="1278"/>
                                </a:lnTo>
                                <a:lnTo>
                                  <a:pt x="1108" y="1256"/>
                                </a:lnTo>
                                <a:lnTo>
                                  <a:pt x="1134" y="1233"/>
                                </a:lnTo>
                                <a:lnTo>
                                  <a:pt x="1160" y="1209"/>
                                </a:lnTo>
                                <a:lnTo>
                                  <a:pt x="1162" y="1204"/>
                                </a:lnTo>
                                <a:lnTo>
                                  <a:pt x="1165" y="1201"/>
                                </a:lnTo>
                                <a:lnTo>
                                  <a:pt x="1172" y="1194"/>
                                </a:lnTo>
                                <a:lnTo>
                                  <a:pt x="1184" y="1181"/>
                                </a:lnTo>
                                <a:lnTo>
                                  <a:pt x="1207" y="1154"/>
                                </a:lnTo>
                                <a:lnTo>
                                  <a:pt x="1228" y="1126"/>
                                </a:lnTo>
                                <a:lnTo>
                                  <a:pt x="1232" y="1118"/>
                                </a:lnTo>
                                <a:lnTo>
                                  <a:pt x="1237" y="1112"/>
                                </a:lnTo>
                                <a:lnTo>
                                  <a:pt x="1247" y="1099"/>
                                </a:lnTo>
                                <a:lnTo>
                                  <a:pt x="1256" y="1084"/>
                                </a:lnTo>
                                <a:lnTo>
                                  <a:pt x="1260" y="1076"/>
                                </a:lnTo>
                                <a:lnTo>
                                  <a:pt x="1265" y="1069"/>
                                </a:lnTo>
                                <a:lnTo>
                                  <a:pt x="1282" y="1040"/>
                                </a:lnTo>
                                <a:lnTo>
                                  <a:pt x="1296" y="1010"/>
                                </a:lnTo>
                                <a:lnTo>
                                  <a:pt x="1303" y="994"/>
                                </a:lnTo>
                                <a:lnTo>
                                  <a:pt x="1304" y="990"/>
                                </a:lnTo>
                                <a:lnTo>
                                  <a:pt x="1306" y="987"/>
                                </a:lnTo>
                                <a:lnTo>
                                  <a:pt x="1310" y="980"/>
                                </a:lnTo>
                                <a:lnTo>
                                  <a:pt x="1321" y="948"/>
                                </a:lnTo>
                                <a:lnTo>
                                  <a:pt x="1332" y="915"/>
                                </a:lnTo>
                                <a:lnTo>
                                  <a:pt x="1340" y="881"/>
                                </a:lnTo>
                                <a:lnTo>
                                  <a:pt x="1347" y="849"/>
                                </a:lnTo>
                                <a:lnTo>
                                  <a:pt x="1352" y="814"/>
                                </a:lnTo>
                                <a:lnTo>
                                  <a:pt x="1357" y="779"/>
                                </a:lnTo>
                                <a:lnTo>
                                  <a:pt x="1357" y="769"/>
                                </a:lnTo>
                                <a:lnTo>
                                  <a:pt x="1358" y="761"/>
                                </a:lnTo>
                                <a:lnTo>
                                  <a:pt x="1360" y="743"/>
                                </a:lnTo>
                                <a:lnTo>
                                  <a:pt x="1361" y="708"/>
                                </a:lnTo>
                                <a:close/>
                                <a:moveTo>
                                  <a:pt x="1133" y="236"/>
                                </a:moveTo>
                                <a:lnTo>
                                  <a:pt x="1155" y="260"/>
                                </a:lnTo>
                                <a:lnTo>
                                  <a:pt x="1176" y="285"/>
                                </a:lnTo>
                                <a:lnTo>
                                  <a:pt x="1195" y="311"/>
                                </a:lnTo>
                                <a:lnTo>
                                  <a:pt x="1214" y="339"/>
                                </a:lnTo>
                                <a:lnTo>
                                  <a:pt x="1231" y="366"/>
                                </a:lnTo>
                                <a:lnTo>
                                  <a:pt x="1246" y="394"/>
                                </a:lnTo>
                                <a:lnTo>
                                  <a:pt x="1273" y="452"/>
                                </a:lnTo>
                                <a:lnTo>
                                  <a:pt x="1284" y="481"/>
                                </a:lnTo>
                                <a:lnTo>
                                  <a:pt x="1293" y="511"/>
                                </a:lnTo>
                                <a:lnTo>
                                  <a:pt x="1300" y="542"/>
                                </a:lnTo>
                                <a:lnTo>
                                  <a:pt x="1308" y="575"/>
                                </a:lnTo>
                                <a:lnTo>
                                  <a:pt x="1313" y="606"/>
                                </a:lnTo>
                                <a:lnTo>
                                  <a:pt x="1317" y="640"/>
                                </a:lnTo>
                                <a:lnTo>
                                  <a:pt x="1319" y="674"/>
                                </a:lnTo>
                                <a:lnTo>
                                  <a:pt x="1320" y="708"/>
                                </a:lnTo>
                                <a:lnTo>
                                  <a:pt x="1319" y="741"/>
                                </a:lnTo>
                                <a:lnTo>
                                  <a:pt x="1317" y="775"/>
                                </a:lnTo>
                                <a:lnTo>
                                  <a:pt x="1313" y="807"/>
                                </a:lnTo>
                                <a:lnTo>
                                  <a:pt x="1311" y="815"/>
                                </a:lnTo>
                                <a:lnTo>
                                  <a:pt x="1310" y="824"/>
                                </a:lnTo>
                                <a:lnTo>
                                  <a:pt x="1308" y="841"/>
                                </a:lnTo>
                                <a:lnTo>
                                  <a:pt x="1300" y="871"/>
                                </a:lnTo>
                                <a:lnTo>
                                  <a:pt x="1296" y="887"/>
                                </a:lnTo>
                                <a:lnTo>
                                  <a:pt x="1294" y="894"/>
                                </a:lnTo>
                                <a:lnTo>
                                  <a:pt x="1293" y="903"/>
                                </a:lnTo>
                                <a:lnTo>
                                  <a:pt x="1284" y="933"/>
                                </a:lnTo>
                                <a:lnTo>
                                  <a:pt x="1273" y="964"/>
                                </a:lnTo>
                                <a:lnTo>
                                  <a:pt x="1260" y="992"/>
                                </a:lnTo>
                                <a:lnTo>
                                  <a:pt x="1256" y="999"/>
                                </a:lnTo>
                                <a:lnTo>
                                  <a:pt x="1254" y="1002"/>
                                </a:lnTo>
                                <a:lnTo>
                                  <a:pt x="1253" y="1006"/>
                                </a:lnTo>
                                <a:lnTo>
                                  <a:pt x="1246" y="1022"/>
                                </a:lnTo>
                                <a:lnTo>
                                  <a:pt x="1238" y="1035"/>
                                </a:lnTo>
                                <a:lnTo>
                                  <a:pt x="1234" y="1041"/>
                                </a:lnTo>
                                <a:lnTo>
                                  <a:pt x="1232" y="1044"/>
                                </a:lnTo>
                                <a:lnTo>
                                  <a:pt x="1231" y="1049"/>
                                </a:lnTo>
                                <a:lnTo>
                                  <a:pt x="1214" y="1077"/>
                                </a:lnTo>
                                <a:lnTo>
                                  <a:pt x="1195" y="1103"/>
                                </a:lnTo>
                                <a:lnTo>
                                  <a:pt x="1176" y="1129"/>
                                </a:lnTo>
                                <a:lnTo>
                                  <a:pt x="1155" y="1154"/>
                                </a:lnTo>
                                <a:lnTo>
                                  <a:pt x="1133" y="1180"/>
                                </a:lnTo>
                                <a:lnTo>
                                  <a:pt x="1108" y="1203"/>
                                </a:lnTo>
                                <a:lnTo>
                                  <a:pt x="1084" y="1225"/>
                                </a:lnTo>
                                <a:lnTo>
                                  <a:pt x="1059" y="1246"/>
                                </a:lnTo>
                                <a:lnTo>
                                  <a:pt x="1034" y="1265"/>
                                </a:lnTo>
                                <a:lnTo>
                                  <a:pt x="1007" y="1283"/>
                                </a:lnTo>
                                <a:lnTo>
                                  <a:pt x="1003" y="1284"/>
                                </a:lnTo>
                                <a:lnTo>
                                  <a:pt x="1000" y="1286"/>
                                </a:lnTo>
                                <a:lnTo>
                                  <a:pt x="994" y="1290"/>
                                </a:lnTo>
                                <a:lnTo>
                                  <a:pt x="981" y="1299"/>
                                </a:lnTo>
                                <a:lnTo>
                                  <a:pt x="967" y="1305"/>
                                </a:lnTo>
                                <a:lnTo>
                                  <a:pt x="963" y="1307"/>
                                </a:lnTo>
                                <a:lnTo>
                                  <a:pt x="960" y="1309"/>
                                </a:lnTo>
                                <a:lnTo>
                                  <a:pt x="953" y="1313"/>
                                </a:lnTo>
                                <a:lnTo>
                                  <a:pt x="926" y="1327"/>
                                </a:lnTo>
                                <a:lnTo>
                                  <a:pt x="896" y="1338"/>
                                </a:lnTo>
                                <a:lnTo>
                                  <a:pt x="867" y="1348"/>
                                </a:lnTo>
                                <a:lnTo>
                                  <a:pt x="859" y="1349"/>
                                </a:lnTo>
                                <a:lnTo>
                                  <a:pt x="851" y="1351"/>
                                </a:lnTo>
                                <a:lnTo>
                                  <a:pt x="837" y="1355"/>
                                </a:lnTo>
                                <a:lnTo>
                                  <a:pt x="808" y="1363"/>
                                </a:lnTo>
                                <a:lnTo>
                                  <a:pt x="791" y="1365"/>
                                </a:lnTo>
                                <a:lnTo>
                                  <a:pt x="783" y="1366"/>
                                </a:lnTo>
                                <a:lnTo>
                                  <a:pt x="776" y="1369"/>
                                </a:lnTo>
                                <a:lnTo>
                                  <a:pt x="744" y="1373"/>
                                </a:lnTo>
                                <a:lnTo>
                                  <a:pt x="712" y="1375"/>
                                </a:lnTo>
                                <a:lnTo>
                                  <a:pt x="696" y="1375"/>
                                </a:lnTo>
                                <a:lnTo>
                                  <a:pt x="687" y="1375"/>
                                </a:lnTo>
                                <a:lnTo>
                                  <a:pt x="683" y="1375"/>
                                </a:lnTo>
                                <a:lnTo>
                                  <a:pt x="680" y="1376"/>
                                </a:lnTo>
                                <a:lnTo>
                                  <a:pt x="647" y="1375"/>
                                </a:lnTo>
                                <a:lnTo>
                                  <a:pt x="614" y="1373"/>
                                </a:lnTo>
                                <a:lnTo>
                                  <a:pt x="582" y="1369"/>
                                </a:lnTo>
                                <a:lnTo>
                                  <a:pt x="551" y="1363"/>
                                </a:lnTo>
                                <a:lnTo>
                                  <a:pt x="520" y="1355"/>
                                </a:lnTo>
                                <a:lnTo>
                                  <a:pt x="491" y="1348"/>
                                </a:lnTo>
                                <a:lnTo>
                                  <a:pt x="462" y="1338"/>
                                </a:lnTo>
                                <a:lnTo>
                                  <a:pt x="434" y="1327"/>
                                </a:lnTo>
                                <a:lnTo>
                                  <a:pt x="405" y="1313"/>
                                </a:lnTo>
                                <a:lnTo>
                                  <a:pt x="377" y="1299"/>
                                </a:lnTo>
                                <a:lnTo>
                                  <a:pt x="350" y="1283"/>
                                </a:lnTo>
                                <a:lnTo>
                                  <a:pt x="324" y="1265"/>
                                </a:lnTo>
                                <a:lnTo>
                                  <a:pt x="298" y="1246"/>
                                </a:lnTo>
                                <a:lnTo>
                                  <a:pt x="274" y="1225"/>
                                </a:lnTo>
                                <a:lnTo>
                                  <a:pt x="250" y="1203"/>
                                </a:lnTo>
                                <a:lnTo>
                                  <a:pt x="227" y="1180"/>
                                </a:lnTo>
                                <a:lnTo>
                                  <a:pt x="203" y="1154"/>
                                </a:lnTo>
                                <a:lnTo>
                                  <a:pt x="182" y="1129"/>
                                </a:lnTo>
                                <a:lnTo>
                                  <a:pt x="162" y="1103"/>
                                </a:lnTo>
                                <a:lnTo>
                                  <a:pt x="145" y="1077"/>
                                </a:lnTo>
                                <a:lnTo>
                                  <a:pt x="127" y="1049"/>
                                </a:lnTo>
                                <a:lnTo>
                                  <a:pt x="112" y="1022"/>
                                </a:lnTo>
                                <a:lnTo>
                                  <a:pt x="98" y="992"/>
                                </a:lnTo>
                                <a:lnTo>
                                  <a:pt x="86" y="964"/>
                                </a:lnTo>
                                <a:lnTo>
                                  <a:pt x="75" y="933"/>
                                </a:lnTo>
                                <a:lnTo>
                                  <a:pt x="66" y="903"/>
                                </a:lnTo>
                                <a:lnTo>
                                  <a:pt x="57" y="871"/>
                                </a:lnTo>
                                <a:lnTo>
                                  <a:pt x="52" y="841"/>
                                </a:lnTo>
                                <a:lnTo>
                                  <a:pt x="46" y="807"/>
                                </a:lnTo>
                                <a:lnTo>
                                  <a:pt x="43" y="775"/>
                                </a:lnTo>
                                <a:lnTo>
                                  <a:pt x="41" y="741"/>
                                </a:lnTo>
                                <a:lnTo>
                                  <a:pt x="41" y="708"/>
                                </a:lnTo>
                                <a:lnTo>
                                  <a:pt x="43" y="640"/>
                                </a:lnTo>
                                <a:lnTo>
                                  <a:pt x="46" y="606"/>
                                </a:lnTo>
                                <a:lnTo>
                                  <a:pt x="52" y="575"/>
                                </a:lnTo>
                                <a:lnTo>
                                  <a:pt x="57" y="542"/>
                                </a:lnTo>
                                <a:lnTo>
                                  <a:pt x="66" y="511"/>
                                </a:lnTo>
                                <a:lnTo>
                                  <a:pt x="86" y="452"/>
                                </a:lnTo>
                                <a:lnTo>
                                  <a:pt x="112" y="394"/>
                                </a:lnTo>
                                <a:lnTo>
                                  <a:pt x="145" y="339"/>
                                </a:lnTo>
                                <a:lnTo>
                                  <a:pt x="182" y="285"/>
                                </a:lnTo>
                                <a:lnTo>
                                  <a:pt x="227" y="236"/>
                                </a:lnTo>
                                <a:lnTo>
                                  <a:pt x="274" y="190"/>
                                </a:lnTo>
                                <a:lnTo>
                                  <a:pt x="324" y="150"/>
                                </a:lnTo>
                                <a:lnTo>
                                  <a:pt x="377" y="117"/>
                                </a:lnTo>
                                <a:lnTo>
                                  <a:pt x="405" y="103"/>
                                </a:lnTo>
                                <a:lnTo>
                                  <a:pt x="434" y="91"/>
                                </a:lnTo>
                                <a:lnTo>
                                  <a:pt x="491" y="69"/>
                                </a:lnTo>
                                <a:lnTo>
                                  <a:pt x="520" y="60"/>
                                </a:lnTo>
                                <a:lnTo>
                                  <a:pt x="551" y="55"/>
                                </a:lnTo>
                                <a:lnTo>
                                  <a:pt x="614" y="45"/>
                                </a:lnTo>
                                <a:lnTo>
                                  <a:pt x="680" y="43"/>
                                </a:lnTo>
                                <a:lnTo>
                                  <a:pt x="712" y="43"/>
                                </a:lnTo>
                                <a:lnTo>
                                  <a:pt x="744" y="45"/>
                                </a:lnTo>
                                <a:lnTo>
                                  <a:pt x="776" y="48"/>
                                </a:lnTo>
                                <a:lnTo>
                                  <a:pt x="808" y="55"/>
                                </a:lnTo>
                                <a:lnTo>
                                  <a:pt x="837" y="60"/>
                                </a:lnTo>
                                <a:lnTo>
                                  <a:pt x="867" y="69"/>
                                </a:lnTo>
                                <a:lnTo>
                                  <a:pt x="896" y="79"/>
                                </a:lnTo>
                                <a:lnTo>
                                  <a:pt x="926" y="91"/>
                                </a:lnTo>
                                <a:lnTo>
                                  <a:pt x="953" y="103"/>
                                </a:lnTo>
                                <a:lnTo>
                                  <a:pt x="981" y="117"/>
                                </a:lnTo>
                                <a:lnTo>
                                  <a:pt x="1007" y="132"/>
                                </a:lnTo>
                                <a:lnTo>
                                  <a:pt x="1034" y="150"/>
                                </a:lnTo>
                                <a:lnTo>
                                  <a:pt x="1059" y="169"/>
                                </a:lnTo>
                                <a:lnTo>
                                  <a:pt x="1084" y="190"/>
                                </a:lnTo>
                                <a:lnTo>
                                  <a:pt x="1108" y="211"/>
                                </a:lnTo>
                                <a:lnTo>
                                  <a:pt x="1133" y="236"/>
                                </a:lnTo>
                                <a:close/>
                              </a:path>
                            </a:pathLst>
                          </a:custGeom>
                          <a:solidFill>
                            <a:srgbClr val="C8C8C8"/>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302" name="Freeform 206"/>
                        <wps:cNvSpPr>
                          <a:spLocks noEditPoints="1"/>
                        </wps:cNvSpPr>
                        <wps:spPr bwMode="auto">
                          <a:xfrm>
                            <a:off x="57" y="683"/>
                            <a:ext cx="116" cy="122"/>
                          </a:xfrm>
                          <a:custGeom>
                            <a:avLst/>
                            <a:gdLst>
                              <a:gd name="T0" fmla="*/ 0 w 1279"/>
                              <a:gd name="T1" fmla="*/ 0 h 1333"/>
                              <a:gd name="T2" fmla="*/ 0 w 1279"/>
                              <a:gd name="T3" fmla="*/ 0 h 1333"/>
                              <a:gd name="T4" fmla="*/ 0 w 1279"/>
                              <a:gd name="T5" fmla="*/ 0 h 1333"/>
                              <a:gd name="T6" fmla="*/ 0 w 1279"/>
                              <a:gd name="T7" fmla="*/ 0 h 1333"/>
                              <a:gd name="T8" fmla="*/ 0 w 1279"/>
                              <a:gd name="T9" fmla="*/ 0 h 1333"/>
                              <a:gd name="T10" fmla="*/ 0 w 1279"/>
                              <a:gd name="T11" fmla="*/ 0 h 1333"/>
                              <a:gd name="T12" fmla="*/ 0 w 1279"/>
                              <a:gd name="T13" fmla="*/ 0 h 1333"/>
                              <a:gd name="T14" fmla="*/ 0 w 1279"/>
                              <a:gd name="T15" fmla="*/ 0 h 1333"/>
                              <a:gd name="T16" fmla="*/ 0 w 1279"/>
                              <a:gd name="T17" fmla="*/ 0 h 1333"/>
                              <a:gd name="T18" fmla="*/ 0 w 1279"/>
                              <a:gd name="T19" fmla="*/ 0 h 1333"/>
                              <a:gd name="T20" fmla="*/ 0 w 1279"/>
                              <a:gd name="T21" fmla="*/ 0 h 1333"/>
                              <a:gd name="T22" fmla="*/ 0 w 1279"/>
                              <a:gd name="T23" fmla="*/ 0 h 1333"/>
                              <a:gd name="T24" fmla="*/ 0 w 1279"/>
                              <a:gd name="T25" fmla="*/ 0 h 1333"/>
                              <a:gd name="T26" fmla="*/ 0 w 1279"/>
                              <a:gd name="T27" fmla="*/ 0 h 1333"/>
                              <a:gd name="T28" fmla="*/ 0 w 1279"/>
                              <a:gd name="T29" fmla="*/ 0 h 1333"/>
                              <a:gd name="T30" fmla="*/ 0 w 1279"/>
                              <a:gd name="T31" fmla="*/ 0 h 1333"/>
                              <a:gd name="T32" fmla="*/ 0 w 1279"/>
                              <a:gd name="T33" fmla="*/ 0 h 1333"/>
                              <a:gd name="T34" fmla="*/ 0 w 1279"/>
                              <a:gd name="T35" fmla="*/ 0 h 1333"/>
                              <a:gd name="T36" fmla="*/ 0 w 1279"/>
                              <a:gd name="T37" fmla="*/ 0 h 1333"/>
                              <a:gd name="T38" fmla="*/ 0 w 1279"/>
                              <a:gd name="T39" fmla="*/ 0 h 1333"/>
                              <a:gd name="T40" fmla="*/ 0 w 1279"/>
                              <a:gd name="T41" fmla="*/ 0 h 1333"/>
                              <a:gd name="T42" fmla="*/ 0 w 1279"/>
                              <a:gd name="T43" fmla="*/ 0 h 1333"/>
                              <a:gd name="T44" fmla="*/ 0 w 1279"/>
                              <a:gd name="T45" fmla="*/ 0 h 1333"/>
                              <a:gd name="T46" fmla="*/ 0 w 1279"/>
                              <a:gd name="T47" fmla="*/ 0 h 1333"/>
                              <a:gd name="T48" fmla="*/ 0 w 1279"/>
                              <a:gd name="T49" fmla="*/ 0 h 1333"/>
                              <a:gd name="T50" fmla="*/ 0 w 1279"/>
                              <a:gd name="T51" fmla="*/ 0 h 1333"/>
                              <a:gd name="T52" fmla="*/ 0 w 1279"/>
                              <a:gd name="T53" fmla="*/ 0 h 1333"/>
                              <a:gd name="T54" fmla="*/ 0 w 1279"/>
                              <a:gd name="T55" fmla="*/ 0 h 1333"/>
                              <a:gd name="T56" fmla="*/ 0 w 1279"/>
                              <a:gd name="T57" fmla="*/ 0 h 1333"/>
                              <a:gd name="T58" fmla="*/ 0 w 1279"/>
                              <a:gd name="T59" fmla="*/ 0 h 1333"/>
                              <a:gd name="T60" fmla="*/ 0 w 1279"/>
                              <a:gd name="T61" fmla="*/ 0 h 1333"/>
                              <a:gd name="T62" fmla="*/ 0 w 1279"/>
                              <a:gd name="T63" fmla="*/ 0 h 1333"/>
                              <a:gd name="T64" fmla="*/ 0 w 1279"/>
                              <a:gd name="T65" fmla="*/ 0 h 1333"/>
                              <a:gd name="T66" fmla="*/ 0 w 1279"/>
                              <a:gd name="T67" fmla="*/ 0 h 1333"/>
                              <a:gd name="T68" fmla="*/ 0 w 1279"/>
                              <a:gd name="T69" fmla="*/ 0 h 1333"/>
                              <a:gd name="T70" fmla="*/ 0 w 1279"/>
                              <a:gd name="T71" fmla="*/ 0 h 1333"/>
                              <a:gd name="T72" fmla="*/ 0 w 1279"/>
                              <a:gd name="T73" fmla="*/ 0 h 1333"/>
                              <a:gd name="T74" fmla="*/ 0 w 1279"/>
                              <a:gd name="T75" fmla="*/ 0 h 1333"/>
                              <a:gd name="T76" fmla="*/ 0 w 1279"/>
                              <a:gd name="T77" fmla="*/ 0 h 1333"/>
                              <a:gd name="T78" fmla="*/ 0 w 1279"/>
                              <a:gd name="T79" fmla="*/ 0 h 1333"/>
                              <a:gd name="T80" fmla="*/ 0 w 1279"/>
                              <a:gd name="T81" fmla="*/ 0 h 1333"/>
                              <a:gd name="T82" fmla="*/ 0 w 1279"/>
                              <a:gd name="T83" fmla="*/ 0 h 1333"/>
                              <a:gd name="T84" fmla="*/ 0 w 1279"/>
                              <a:gd name="T85" fmla="*/ 0 h 1333"/>
                              <a:gd name="T86" fmla="*/ 0 w 1279"/>
                              <a:gd name="T87" fmla="*/ 0 h 1333"/>
                              <a:gd name="T88" fmla="*/ 0 w 1279"/>
                              <a:gd name="T89" fmla="*/ 0 h 1333"/>
                              <a:gd name="T90" fmla="*/ 0 w 1279"/>
                              <a:gd name="T91" fmla="*/ 0 h 1333"/>
                              <a:gd name="T92" fmla="*/ 0 w 1279"/>
                              <a:gd name="T93" fmla="*/ 0 h 1333"/>
                              <a:gd name="T94" fmla="*/ 0 w 1279"/>
                              <a:gd name="T95" fmla="*/ 0 h 1333"/>
                              <a:gd name="T96" fmla="*/ 0 w 1279"/>
                              <a:gd name="T97" fmla="*/ 0 h 1333"/>
                              <a:gd name="T98" fmla="*/ 0 w 1279"/>
                              <a:gd name="T99" fmla="*/ 0 h 1333"/>
                              <a:gd name="T100" fmla="*/ 0 w 1279"/>
                              <a:gd name="T101" fmla="*/ 0 h 1333"/>
                              <a:gd name="T102" fmla="*/ 0 w 1279"/>
                              <a:gd name="T103" fmla="*/ 0 h 133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279"/>
                              <a:gd name="T157" fmla="*/ 0 h 1333"/>
                              <a:gd name="T158" fmla="*/ 1279 w 1279"/>
                              <a:gd name="T159" fmla="*/ 1333 h 133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279" h="1333">
                                <a:moveTo>
                                  <a:pt x="1279" y="665"/>
                                </a:moveTo>
                                <a:lnTo>
                                  <a:pt x="1278" y="631"/>
                                </a:lnTo>
                                <a:lnTo>
                                  <a:pt x="1276" y="597"/>
                                </a:lnTo>
                                <a:lnTo>
                                  <a:pt x="1272" y="563"/>
                                </a:lnTo>
                                <a:lnTo>
                                  <a:pt x="1267" y="532"/>
                                </a:lnTo>
                                <a:lnTo>
                                  <a:pt x="1259" y="499"/>
                                </a:lnTo>
                                <a:lnTo>
                                  <a:pt x="1252" y="468"/>
                                </a:lnTo>
                                <a:lnTo>
                                  <a:pt x="1243" y="438"/>
                                </a:lnTo>
                                <a:lnTo>
                                  <a:pt x="1232" y="409"/>
                                </a:lnTo>
                                <a:lnTo>
                                  <a:pt x="1205" y="351"/>
                                </a:lnTo>
                                <a:lnTo>
                                  <a:pt x="1190" y="323"/>
                                </a:lnTo>
                                <a:lnTo>
                                  <a:pt x="1173" y="296"/>
                                </a:lnTo>
                                <a:lnTo>
                                  <a:pt x="1154" y="268"/>
                                </a:lnTo>
                                <a:lnTo>
                                  <a:pt x="1135" y="242"/>
                                </a:lnTo>
                                <a:lnTo>
                                  <a:pt x="1114" y="217"/>
                                </a:lnTo>
                                <a:lnTo>
                                  <a:pt x="1092" y="193"/>
                                </a:lnTo>
                                <a:lnTo>
                                  <a:pt x="1067" y="168"/>
                                </a:lnTo>
                                <a:lnTo>
                                  <a:pt x="1043" y="147"/>
                                </a:lnTo>
                                <a:lnTo>
                                  <a:pt x="1018" y="126"/>
                                </a:lnTo>
                                <a:lnTo>
                                  <a:pt x="993" y="107"/>
                                </a:lnTo>
                                <a:lnTo>
                                  <a:pt x="966" y="89"/>
                                </a:lnTo>
                                <a:lnTo>
                                  <a:pt x="940" y="74"/>
                                </a:lnTo>
                                <a:lnTo>
                                  <a:pt x="912" y="60"/>
                                </a:lnTo>
                                <a:lnTo>
                                  <a:pt x="885" y="48"/>
                                </a:lnTo>
                                <a:lnTo>
                                  <a:pt x="855" y="36"/>
                                </a:lnTo>
                                <a:lnTo>
                                  <a:pt x="826" y="26"/>
                                </a:lnTo>
                                <a:lnTo>
                                  <a:pt x="796" y="17"/>
                                </a:lnTo>
                                <a:lnTo>
                                  <a:pt x="767" y="12"/>
                                </a:lnTo>
                                <a:lnTo>
                                  <a:pt x="735" y="5"/>
                                </a:lnTo>
                                <a:lnTo>
                                  <a:pt x="703" y="2"/>
                                </a:lnTo>
                                <a:lnTo>
                                  <a:pt x="671" y="0"/>
                                </a:lnTo>
                                <a:lnTo>
                                  <a:pt x="639" y="0"/>
                                </a:lnTo>
                                <a:lnTo>
                                  <a:pt x="573" y="2"/>
                                </a:lnTo>
                                <a:lnTo>
                                  <a:pt x="510" y="12"/>
                                </a:lnTo>
                                <a:lnTo>
                                  <a:pt x="479" y="17"/>
                                </a:lnTo>
                                <a:lnTo>
                                  <a:pt x="450" y="26"/>
                                </a:lnTo>
                                <a:lnTo>
                                  <a:pt x="393" y="48"/>
                                </a:lnTo>
                                <a:lnTo>
                                  <a:pt x="364" y="60"/>
                                </a:lnTo>
                                <a:lnTo>
                                  <a:pt x="336" y="74"/>
                                </a:lnTo>
                                <a:lnTo>
                                  <a:pt x="283" y="107"/>
                                </a:lnTo>
                                <a:lnTo>
                                  <a:pt x="233" y="147"/>
                                </a:lnTo>
                                <a:lnTo>
                                  <a:pt x="186" y="193"/>
                                </a:lnTo>
                                <a:lnTo>
                                  <a:pt x="141" y="242"/>
                                </a:lnTo>
                                <a:lnTo>
                                  <a:pt x="104" y="296"/>
                                </a:lnTo>
                                <a:lnTo>
                                  <a:pt x="71" y="351"/>
                                </a:lnTo>
                                <a:lnTo>
                                  <a:pt x="45" y="409"/>
                                </a:lnTo>
                                <a:lnTo>
                                  <a:pt x="25" y="468"/>
                                </a:lnTo>
                                <a:lnTo>
                                  <a:pt x="16" y="499"/>
                                </a:lnTo>
                                <a:lnTo>
                                  <a:pt x="11" y="532"/>
                                </a:lnTo>
                                <a:lnTo>
                                  <a:pt x="5" y="563"/>
                                </a:lnTo>
                                <a:lnTo>
                                  <a:pt x="2" y="597"/>
                                </a:lnTo>
                                <a:lnTo>
                                  <a:pt x="0" y="665"/>
                                </a:lnTo>
                                <a:lnTo>
                                  <a:pt x="0" y="698"/>
                                </a:lnTo>
                                <a:lnTo>
                                  <a:pt x="2" y="732"/>
                                </a:lnTo>
                                <a:lnTo>
                                  <a:pt x="5" y="764"/>
                                </a:lnTo>
                                <a:lnTo>
                                  <a:pt x="11" y="798"/>
                                </a:lnTo>
                                <a:lnTo>
                                  <a:pt x="16" y="828"/>
                                </a:lnTo>
                                <a:lnTo>
                                  <a:pt x="25" y="860"/>
                                </a:lnTo>
                                <a:lnTo>
                                  <a:pt x="34" y="890"/>
                                </a:lnTo>
                                <a:lnTo>
                                  <a:pt x="45" y="921"/>
                                </a:lnTo>
                                <a:lnTo>
                                  <a:pt x="57" y="949"/>
                                </a:lnTo>
                                <a:lnTo>
                                  <a:pt x="71" y="979"/>
                                </a:lnTo>
                                <a:lnTo>
                                  <a:pt x="86" y="1006"/>
                                </a:lnTo>
                                <a:lnTo>
                                  <a:pt x="104" y="1034"/>
                                </a:lnTo>
                                <a:lnTo>
                                  <a:pt x="121" y="1060"/>
                                </a:lnTo>
                                <a:lnTo>
                                  <a:pt x="141" y="1086"/>
                                </a:lnTo>
                                <a:lnTo>
                                  <a:pt x="162" y="1111"/>
                                </a:lnTo>
                                <a:lnTo>
                                  <a:pt x="186" y="1137"/>
                                </a:lnTo>
                                <a:lnTo>
                                  <a:pt x="209" y="1160"/>
                                </a:lnTo>
                                <a:lnTo>
                                  <a:pt x="233" y="1182"/>
                                </a:lnTo>
                                <a:lnTo>
                                  <a:pt x="257" y="1203"/>
                                </a:lnTo>
                                <a:lnTo>
                                  <a:pt x="283" y="1222"/>
                                </a:lnTo>
                                <a:lnTo>
                                  <a:pt x="309" y="1240"/>
                                </a:lnTo>
                                <a:lnTo>
                                  <a:pt x="336" y="1256"/>
                                </a:lnTo>
                                <a:lnTo>
                                  <a:pt x="364" y="1270"/>
                                </a:lnTo>
                                <a:lnTo>
                                  <a:pt x="393" y="1284"/>
                                </a:lnTo>
                                <a:lnTo>
                                  <a:pt x="421" y="1295"/>
                                </a:lnTo>
                                <a:lnTo>
                                  <a:pt x="450" y="1305"/>
                                </a:lnTo>
                                <a:lnTo>
                                  <a:pt x="479" y="1312"/>
                                </a:lnTo>
                                <a:lnTo>
                                  <a:pt x="510" y="1320"/>
                                </a:lnTo>
                                <a:lnTo>
                                  <a:pt x="541" y="1326"/>
                                </a:lnTo>
                                <a:lnTo>
                                  <a:pt x="573" y="1330"/>
                                </a:lnTo>
                                <a:lnTo>
                                  <a:pt x="606" y="1332"/>
                                </a:lnTo>
                                <a:lnTo>
                                  <a:pt x="639" y="1333"/>
                                </a:lnTo>
                                <a:lnTo>
                                  <a:pt x="642" y="1332"/>
                                </a:lnTo>
                                <a:lnTo>
                                  <a:pt x="646" y="1332"/>
                                </a:lnTo>
                                <a:lnTo>
                                  <a:pt x="655" y="1332"/>
                                </a:lnTo>
                                <a:lnTo>
                                  <a:pt x="671" y="1332"/>
                                </a:lnTo>
                                <a:lnTo>
                                  <a:pt x="703" y="1330"/>
                                </a:lnTo>
                                <a:lnTo>
                                  <a:pt x="735" y="1326"/>
                                </a:lnTo>
                                <a:lnTo>
                                  <a:pt x="742" y="1323"/>
                                </a:lnTo>
                                <a:lnTo>
                                  <a:pt x="750" y="1322"/>
                                </a:lnTo>
                                <a:lnTo>
                                  <a:pt x="767" y="1320"/>
                                </a:lnTo>
                                <a:lnTo>
                                  <a:pt x="796" y="1312"/>
                                </a:lnTo>
                                <a:lnTo>
                                  <a:pt x="810" y="1308"/>
                                </a:lnTo>
                                <a:lnTo>
                                  <a:pt x="818" y="1306"/>
                                </a:lnTo>
                                <a:lnTo>
                                  <a:pt x="826" y="1305"/>
                                </a:lnTo>
                                <a:lnTo>
                                  <a:pt x="855" y="1295"/>
                                </a:lnTo>
                                <a:lnTo>
                                  <a:pt x="885" y="1284"/>
                                </a:lnTo>
                                <a:lnTo>
                                  <a:pt x="912" y="1270"/>
                                </a:lnTo>
                                <a:lnTo>
                                  <a:pt x="919" y="1266"/>
                                </a:lnTo>
                                <a:lnTo>
                                  <a:pt x="922" y="1264"/>
                                </a:lnTo>
                                <a:lnTo>
                                  <a:pt x="926" y="1262"/>
                                </a:lnTo>
                                <a:lnTo>
                                  <a:pt x="940" y="1256"/>
                                </a:lnTo>
                                <a:lnTo>
                                  <a:pt x="953" y="1247"/>
                                </a:lnTo>
                                <a:lnTo>
                                  <a:pt x="959" y="1243"/>
                                </a:lnTo>
                                <a:lnTo>
                                  <a:pt x="962" y="1241"/>
                                </a:lnTo>
                                <a:lnTo>
                                  <a:pt x="966" y="1240"/>
                                </a:lnTo>
                                <a:lnTo>
                                  <a:pt x="993" y="1222"/>
                                </a:lnTo>
                                <a:lnTo>
                                  <a:pt x="1018" y="1203"/>
                                </a:lnTo>
                                <a:lnTo>
                                  <a:pt x="1043" y="1182"/>
                                </a:lnTo>
                                <a:lnTo>
                                  <a:pt x="1067" y="1160"/>
                                </a:lnTo>
                                <a:lnTo>
                                  <a:pt x="1092" y="1137"/>
                                </a:lnTo>
                                <a:lnTo>
                                  <a:pt x="1114" y="1111"/>
                                </a:lnTo>
                                <a:lnTo>
                                  <a:pt x="1135" y="1086"/>
                                </a:lnTo>
                                <a:lnTo>
                                  <a:pt x="1154" y="1060"/>
                                </a:lnTo>
                                <a:lnTo>
                                  <a:pt x="1173" y="1034"/>
                                </a:lnTo>
                                <a:lnTo>
                                  <a:pt x="1190" y="1006"/>
                                </a:lnTo>
                                <a:lnTo>
                                  <a:pt x="1191" y="1001"/>
                                </a:lnTo>
                                <a:lnTo>
                                  <a:pt x="1193" y="998"/>
                                </a:lnTo>
                                <a:lnTo>
                                  <a:pt x="1197" y="992"/>
                                </a:lnTo>
                                <a:lnTo>
                                  <a:pt x="1205" y="979"/>
                                </a:lnTo>
                                <a:lnTo>
                                  <a:pt x="1212" y="963"/>
                                </a:lnTo>
                                <a:lnTo>
                                  <a:pt x="1213" y="959"/>
                                </a:lnTo>
                                <a:lnTo>
                                  <a:pt x="1215" y="956"/>
                                </a:lnTo>
                                <a:lnTo>
                                  <a:pt x="1219" y="949"/>
                                </a:lnTo>
                                <a:lnTo>
                                  <a:pt x="1232" y="921"/>
                                </a:lnTo>
                                <a:lnTo>
                                  <a:pt x="1243" y="890"/>
                                </a:lnTo>
                                <a:lnTo>
                                  <a:pt x="1252" y="860"/>
                                </a:lnTo>
                                <a:lnTo>
                                  <a:pt x="1253" y="851"/>
                                </a:lnTo>
                                <a:lnTo>
                                  <a:pt x="1255" y="844"/>
                                </a:lnTo>
                                <a:lnTo>
                                  <a:pt x="1259" y="828"/>
                                </a:lnTo>
                                <a:lnTo>
                                  <a:pt x="1267" y="798"/>
                                </a:lnTo>
                                <a:lnTo>
                                  <a:pt x="1269" y="781"/>
                                </a:lnTo>
                                <a:lnTo>
                                  <a:pt x="1270" y="772"/>
                                </a:lnTo>
                                <a:lnTo>
                                  <a:pt x="1272" y="764"/>
                                </a:lnTo>
                                <a:lnTo>
                                  <a:pt x="1276" y="732"/>
                                </a:lnTo>
                                <a:lnTo>
                                  <a:pt x="1278" y="698"/>
                                </a:lnTo>
                                <a:lnTo>
                                  <a:pt x="1279" y="665"/>
                                </a:lnTo>
                                <a:close/>
                                <a:moveTo>
                                  <a:pt x="1063" y="224"/>
                                </a:moveTo>
                                <a:lnTo>
                                  <a:pt x="1084" y="247"/>
                                </a:lnTo>
                                <a:lnTo>
                                  <a:pt x="1104" y="271"/>
                                </a:lnTo>
                                <a:lnTo>
                                  <a:pt x="1139" y="319"/>
                                </a:lnTo>
                                <a:lnTo>
                                  <a:pt x="1154" y="344"/>
                                </a:lnTo>
                                <a:lnTo>
                                  <a:pt x="1169" y="371"/>
                                </a:lnTo>
                                <a:lnTo>
                                  <a:pt x="1181" y="397"/>
                                </a:lnTo>
                                <a:lnTo>
                                  <a:pt x="1194" y="425"/>
                                </a:lnTo>
                                <a:lnTo>
                                  <a:pt x="1213" y="480"/>
                                </a:lnTo>
                                <a:lnTo>
                                  <a:pt x="1227" y="540"/>
                                </a:lnTo>
                                <a:lnTo>
                                  <a:pt x="1231" y="570"/>
                                </a:lnTo>
                                <a:lnTo>
                                  <a:pt x="1236" y="601"/>
                                </a:lnTo>
                                <a:lnTo>
                                  <a:pt x="1238" y="633"/>
                                </a:lnTo>
                                <a:lnTo>
                                  <a:pt x="1239" y="665"/>
                                </a:lnTo>
                                <a:lnTo>
                                  <a:pt x="1238" y="696"/>
                                </a:lnTo>
                                <a:lnTo>
                                  <a:pt x="1236" y="727"/>
                                </a:lnTo>
                                <a:lnTo>
                                  <a:pt x="1231" y="758"/>
                                </a:lnTo>
                                <a:lnTo>
                                  <a:pt x="1227" y="789"/>
                                </a:lnTo>
                                <a:lnTo>
                                  <a:pt x="1220" y="818"/>
                                </a:lnTo>
                                <a:lnTo>
                                  <a:pt x="1216" y="832"/>
                                </a:lnTo>
                                <a:lnTo>
                                  <a:pt x="1213" y="847"/>
                                </a:lnTo>
                                <a:lnTo>
                                  <a:pt x="1203" y="875"/>
                                </a:lnTo>
                                <a:lnTo>
                                  <a:pt x="1200" y="882"/>
                                </a:lnTo>
                                <a:lnTo>
                                  <a:pt x="1198" y="889"/>
                                </a:lnTo>
                                <a:lnTo>
                                  <a:pt x="1194" y="905"/>
                                </a:lnTo>
                                <a:lnTo>
                                  <a:pt x="1181" y="931"/>
                                </a:lnTo>
                                <a:lnTo>
                                  <a:pt x="1169" y="958"/>
                                </a:lnTo>
                                <a:lnTo>
                                  <a:pt x="1154" y="984"/>
                                </a:lnTo>
                                <a:lnTo>
                                  <a:pt x="1139" y="1010"/>
                                </a:lnTo>
                                <a:lnTo>
                                  <a:pt x="1121" y="1034"/>
                                </a:lnTo>
                                <a:lnTo>
                                  <a:pt x="1118" y="1036"/>
                                </a:lnTo>
                                <a:lnTo>
                                  <a:pt x="1116" y="1039"/>
                                </a:lnTo>
                                <a:lnTo>
                                  <a:pt x="1112" y="1046"/>
                                </a:lnTo>
                                <a:lnTo>
                                  <a:pt x="1104" y="1059"/>
                                </a:lnTo>
                                <a:lnTo>
                                  <a:pt x="1084" y="1083"/>
                                </a:lnTo>
                                <a:lnTo>
                                  <a:pt x="1063" y="1107"/>
                                </a:lnTo>
                                <a:lnTo>
                                  <a:pt x="1040" y="1129"/>
                                </a:lnTo>
                                <a:lnTo>
                                  <a:pt x="1017" y="1149"/>
                                </a:lnTo>
                                <a:lnTo>
                                  <a:pt x="1005" y="1158"/>
                                </a:lnTo>
                                <a:lnTo>
                                  <a:pt x="999" y="1162"/>
                                </a:lnTo>
                                <a:lnTo>
                                  <a:pt x="995" y="1165"/>
                                </a:lnTo>
                                <a:lnTo>
                                  <a:pt x="993" y="1168"/>
                                </a:lnTo>
                                <a:lnTo>
                                  <a:pt x="971" y="1186"/>
                                </a:lnTo>
                                <a:lnTo>
                                  <a:pt x="946" y="1203"/>
                                </a:lnTo>
                                <a:lnTo>
                                  <a:pt x="921" y="1218"/>
                                </a:lnTo>
                                <a:lnTo>
                                  <a:pt x="895" y="1231"/>
                                </a:lnTo>
                                <a:lnTo>
                                  <a:pt x="870" y="1244"/>
                                </a:lnTo>
                                <a:lnTo>
                                  <a:pt x="855" y="1248"/>
                                </a:lnTo>
                                <a:lnTo>
                                  <a:pt x="848" y="1250"/>
                                </a:lnTo>
                                <a:lnTo>
                                  <a:pt x="842" y="1254"/>
                                </a:lnTo>
                                <a:lnTo>
                                  <a:pt x="815" y="1264"/>
                                </a:lnTo>
                                <a:lnTo>
                                  <a:pt x="800" y="1267"/>
                                </a:lnTo>
                                <a:lnTo>
                                  <a:pt x="787" y="1271"/>
                                </a:lnTo>
                                <a:lnTo>
                                  <a:pt x="772" y="1274"/>
                                </a:lnTo>
                                <a:lnTo>
                                  <a:pt x="758" y="1279"/>
                                </a:lnTo>
                                <a:lnTo>
                                  <a:pt x="728" y="1283"/>
                                </a:lnTo>
                                <a:lnTo>
                                  <a:pt x="699" y="1287"/>
                                </a:lnTo>
                                <a:lnTo>
                                  <a:pt x="669" y="1290"/>
                                </a:lnTo>
                                <a:lnTo>
                                  <a:pt x="653" y="1290"/>
                                </a:lnTo>
                                <a:lnTo>
                                  <a:pt x="639" y="1291"/>
                                </a:lnTo>
                                <a:lnTo>
                                  <a:pt x="608" y="1290"/>
                                </a:lnTo>
                                <a:lnTo>
                                  <a:pt x="578" y="1287"/>
                                </a:lnTo>
                                <a:lnTo>
                                  <a:pt x="518" y="1279"/>
                                </a:lnTo>
                                <a:lnTo>
                                  <a:pt x="461" y="1264"/>
                                </a:lnTo>
                                <a:lnTo>
                                  <a:pt x="408" y="1244"/>
                                </a:lnTo>
                                <a:lnTo>
                                  <a:pt x="355" y="1218"/>
                                </a:lnTo>
                                <a:lnTo>
                                  <a:pt x="330" y="1203"/>
                                </a:lnTo>
                                <a:lnTo>
                                  <a:pt x="306" y="1186"/>
                                </a:lnTo>
                                <a:lnTo>
                                  <a:pt x="260" y="1149"/>
                                </a:lnTo>
                                <a:lnTo>
                                  <a:pt x="237" y="1129"/>
                                </a:lnTo>
                                <a:lnTo>
                                  <a:pt x="216" y="1107"/>
                                </a:lnTo>
                                <a:lnTo>
                                  <a:pt x="193" y="1083"/>
                                </a:lnTo>
                                <a:lnTo>
                                  <a:pt x="173" y="1059"/>
                                </a:lnTo>
                                <a:lnTo>
                                  <a:pt x="155" y="1034"/>
                                </a:lnTo>
                                <a:lnTo>
                                  <a:pt x="138" y="1010"/>
                                </a:lnTo>
                                <a:lnTo>
                                  <a:pt x="121" y="984"/>
                                </a:lnTo>
                                <a:lnTo>
                                  <a:pt x="107" y="958"/>
                                </a:lnTo>
                                <a:lnTo>
                                  <a:pt x="93" y="931"/>
                                </a:lnTo>
                                <a:lnTo>
                                  <a:pt x="83" y="905"/>
                                </a:lnTo>
                                <a:lnTo>
                                  <a:pt x="71" y="875"/>
                                </a:lnTo>
                                <a:lnTo>
                                  <a:pt x="63" y="847"/>
                                </a:lnTo>
                                <a:lnTo>
                                  <a:pt x="55" y="818"/>
                                </a:lnTo>
                                <a:lnTo>
                                  <a:pt x="50" y="789"/>
                                </a:lnTo>
                                <a:lnTo>
                                  <a:pt x="44" y="758"/>
                                </a:lnTo>
                                <a:lnTo>
                                  <a:pt x="41" y="727"/>
                                </a:lnTo>
                                <a:lnTo>
                                  <a:pt x="39" y="696"/>
                                </a:lnTo>
                                <a:lnTo>
                                  <a:pt x="39" y="665"/>
                                </a:lnTo>
                                <a:lnTo>
                                  <a:pt x="41" y="601"/>
                                </a:lnTo>
                                <a:lnTo>
                                  <a:pt x="44" y="570"/>
                                </a:lnTo>
                                <a:lnTo>
                                  <a:pt x="50" y="540"/>
                                </a:lnTo>
                                <a:lnTo>
                                  <a:pt x="63" y="480"/>
                                </a:lnTo>
                                <a:lnTo>
                                  <a:pt x="83" y="425"/>
                                </a:lnTo>
                                <a:lnTo>
                                  <a:pt x="93" y="397"/>
                                </a:lnTo>
                                <a:lnTo>
                                  <a:pt x="107" y="371"/>
                                </a:lnTo>
                                <a:lnTo>
                                  <a:pt x="138" y="319"/>
                                </a:lnTo>
                                <a:lnTo>
                                  <a:pt x="173" y="271"/>
                                </a:lnTo>
                                <a:lnTo>
                                  <a:pt x="216" y="224"/>
                                </a:lnTo>
                                <a:lnTo>
                                  <a:pt x="237" y="200"/>
                                </a:lnTo>
                                <a:lnTo>
                                  <a:pt x="260" y="179"/>
                                </a:lnTo>
                                <a:lnTo>
                                  <a:pt x="306" y="142"/>
                                </a:lnTo>
                                <a:lnTo>
                                  <a:pt x="355" y="111"/>
                                </a:lnTo>
                                <a:lnTo>
                                  <a:pt x="408" y="86"/>
                                </a:lnTo>
                                <a:lnTo>
                                  <a:pt x="461" y="65"/>
                                </a:lnTo>
                                <a:lnTo>
                                  <a:pt x="518" y="51"/>
                                </a:lnTo>
                                <a:lnTo>
                                  <a:pt x="578" y="42"/>
                                </a:lnTo>
                                <a:lnTo>
                                  <a:pt x="639" y="40"/>
                                </a:lnTo>
                                <a:lnTo>
                                  <a:pt x="669" y="40"/>
                                </a:lnTo>
                                <a:lnTo>
                                  <a:pt x="699" y="42"/>
                                </a:lnTo>
                                <a:lnTo>
                                  <a:pt x="728" y="45"/>
                                </a:lnTo>
                                <a:lnTo>
                                  <a:pt x="758" y="51"/>
                                </a:lnTo>
                                <a:lnTo>
                                  <a:pt x="787" y="56"/>
                                </a:lnTo>
                                <a:lnTo>
                                  <a:pt x="815" y="65"/>
                                </a:lnTo>
                                <a:lnTo>
                                  <a:pt x="842" y="74"/>
                                </a:lnTo>
                                <a:lnTo>
                                  <a:pt x="870" y="86"/>
                                </a:lnTo>
                                <a:lnTo>
                                  <a:pt x="895" y="97"/>
                                </a:lnTo>
                                <a:lnTo>
                                  <a:pt x="921" y="111"/>
                                </a:lnTo>
                                <a:lnTo>
                                  <a:pt x="946" y="125"/>
                                </a:lnTo>
                                <a:lnTo>
                                  <a:pt x="971" y="142"/>
                                </a:lnTo>
                                <a:lnTo>
                                  <a:pt x="993" y="160"/>
                                </a:lnTo>
                                <a:lnTo>
                                  <a:pt x="1017" y="179"/>
                                </a:lnTo>
                                <a:lnTo>
                                  <a:pt x="1040" y="200"/>
                                </a:lnTo>
                                <a:lnTo>
                                  <a:pt x="1063" y="224"/>
                                </a:lnTo>
                                <a:close/>
                              </a:path>
                            </a:pathLst>
                          </a:custGeom>
                          <a:solidFill>
                            <a:srgbClr val="C5C5C5"/>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303" name="Freeform 207"/>
                        <wps:cNvSpPr>
                          <a:spLocks noEditPoints="1"/>
                        </wps:cNvSpPr>
                        <wps:spPr bwMode="auto">
                          <a:xfrm>
                            <a:off x="61" y="687"/>
                            <a:ext cx="109" cy="114"/>
                          </a:xfrm>
                          <a:custGeom>
                            <a:avLst/>
                            <a:gdLst>
                              <a:gd name="T0" fmla="*/ 0 w 1200"/>
                              <a:gd name="T1" fmla="*/ 0 h 1251"/>
                              <a:gd name="T2" fmla="*/ 0 w 1200"/>
                              <a:gd name="T3" fmla="*/ 0 h 1251"/>
                              <a:gd name="T4" fmla="*/ 0 w 1200"/>
                              <a:gd name="T5" fmla="*/ 0 h 1251"/>
                              <a:gd name="T6" fmla="*/ 0 w 1200"/>
                              <a:gd name="T7" fmla="*/ 0 h 1251"/>
                              <a:gd name="T8" fmla="*/ 0 w 1200"/>
                              <a:gd name="T9" fmla="*/ 0 h 1251"/>
                              <a:gd name="T10" fmla="*/ 0 w 1200"/>
                              <a:gd name="T11" fmla="*/ 0 h 1251"/>
                              <a:gd name="T12" fmla="*/ 0 w 1200"/>
                              <a:gd name="T13" fmla="*/ 0 h 1251"/>
                              <a:gd name="T14" fmla="*/ 0 w 1200"/>
                              <a:gd name="T15" fmla="*/ 0 h 1251"/>
                              <a:gd name="T16" fmla="*/ 0 w 1200"/>
                              <a:gd name="T17" fmla="*/ 0 h 1251"/>
                              <a:gd name="T18" fmla="*/ 0 w 1200"/>
                              <a:gd name="T19" fmla="*/ 0 h 1251"/>
                              <a:gd name="T20" fmla="*/ 0 w 1200"/>
                              <a:gd name="T21" fmla="*/ 0 h 1251"/>
                              <a:gd name="T22" fmla="*/ 0 w 1200"/>
                              <a:gd name="T23" fmla="*/ 0 h 1251"/>
                              <a:gd name="T24" fmla="*/ 0 w 1200"/>
                              <a:gd name="T25" fmla="*/ 0 h 1251"/>
                              <a:gd name="T26" fmla="*/ 0 w 1200"/>
                              <a:gd name="T27" fmla="*/ 0 h 1251"/>
                              <a:gd name="T28" fmla="*/ 0 w 1200"/>
                              <a:gd name="T29" fmla="*/ 0 h 1251"/>
                              <a:gd name="T30" fmla="*/ 0 w 1200"/>
                              <a:gd name="T31" fmla="*/ 0 h 1251"/>
                              <a:gd name="T32" fmla="*/ 0 w 1200"/>
                              <a:gd name="T33" fmla="*/ 0 h 1251"/>
                              <a:gd name="T34" fmla="*/ 0 w 1200"/>
                              <a:gd name="T35" fmla="*/ 0 h 1251"/>
                              <a:gd name="T36" fmla="*/ 0 w 1200"/>
                              <a:gd name="T37" fmla="*/ 0 h 1251"/>
                              <a:gd name="T38" fmla="*/ 0 w 1200"/>
                              <a:gd name="T39" fmla="*/ 0 h 1251"/>
                              <a:gd name="T40" fmla="*/ 0 w 1200"/>
                              <a:gd name="T41" fmla="*/ 0 h 1251"/>
                              <a:gd name="T42" fmla="*/ 0 w 1200"/>
                              <a:gd name="T43" fmla="*/ 0 h 1251"/>
                              <a:gd name="T44" fmla="*/ 0 w 1200"/>
                              <a:gd name="T45" fmla="*/ 0 h 1251"/>
                              <a:gd name="T46" fmla="*/ 0 w 1200"/>
                              <a:gd name="T47" fmla="*/ 0 h 1251"/>
                              <a:gd name="T48" fmla="*/ 0 w 1200"/>
                              <a:gd name="T49" fmla="*/ 0 h 1251"/>
                              <a:gd name="T50" fmla="*/ 0 w 1200"/>
                              <a:gd name="T51" fmla="*/ 0 h 1251"/>
                              <a:gd name="T52" fmla="*/ 0 w 1200"/>
                              <a:gd name="T53" fmla="*/ 0 h 1251"/>
                              <a:gd name="T54" fmla="*/ 0 w 1200"/>
                              <a:gd name="T55" fmla="*/ 0 h 1251"/>
                              <a:gd name="T56" fmla="*/ 0 w 1200"/>
                              <a:gd name="T57" fmla="*/ 0 h 1251"/>
                              <a:gd name="T58" fmla="*/ 0 w 1200"/>
                              <a:gd name="T59" fmla="*/ 0 h 1251"/>
                              <a:gd name="T60" fmla="*/ 0 w 1200"/>
                              <a:gd name="T61" fmla="*/ 0 h 1251"/>
                              <a:gd name="T62" fmla="*/ 0 w 1200"/>
                              <a:gd name="T63" fmla="*/ 0 h 1251"/>
                              <a:gd name="T64" fmla="*/ 0 w 1200"/>
                              <a:gd name="T65" fmla="*/ 0 h 1251"/>
                              <a:gd name="T66" fmla="*/ 0 w 1200"/>
                              <a:gd name="T67" fmla="*/ 0 h 1251"/>
                              <a:gd name="T68" fmla="*/ 0 w 1200"/>
                              <a:gd name="T69" fmla="*/ 0 h 1251"/>
                              <a:gd name="T70" fmla="*/ 0 w 1200"/>
                              <a:gd name="T71" fmla="*/ 0 h 1251"/>
                              <a:gd name="T72" fmla="*/ 0 w 1200"/>
                              <a:gd name="T73" fmla="*/ 0 h 1251"/>
                              <a:gd name="T74" fmla="*/ 0 w 1200"/>
                              <a:gd name="T75" fmla="*/ 0 h 1251"/>
                              <a:gd name="T76" fmla="*/ 0 w 1200"/>
                              <a:gd name="T77" fmla="*/ 0 h 1251"/>
                              <a:gd name="T78" fmla="*/ 0 w 1200"/>
                              <a:gd name="T79" fmla="*/ 0 h 1251"/>
                              <a:gd name="T80" fmla="*/ 0 w 1200"/>
                              <a:gd name="T81" fmla="*/ 0 h 1251"/>
                              <a:gd name="T82" fmla="*/ 0 w 1200"/>
                              <a:gd name="T83" fmla="*/ 0 h 1251"/>
                              <a:gd name="T84" fmla="*/ 0 w 1200"/>
                              <a:gd name="T85" fmla="*/ 0 h 1251"/>
                              <a:gd name="T86" fmla="*/ 0 w 1200"/>
                              <a:gd name="T87" fmla="*/ 0 h 1251"/>
                              <a:gd name="T88" fmla="*/ 0 w 1200"/>
                              <a:gd name="T89" fmla="*/ 0 h 1251"/>
                              <a:gd name="T90" fmla="*/ 0 w 1200"/>
                              <a:gd name="T91" fmla="*/ 0 h 1251"/>
                              <a:gd name="T92" fmla="*/ 0 w 1200"/>
                              <a:gd name="T93" fmla="*/ 0 h 1251"/>
                              <a:gd name="T94" fmla="*/ 0 w 1200"/>
                              <a:gd name="T95" fmla="*/ 0 h 1251"/>
                              <a:gd name="T96" fmla="*/ 0 w 1200"/>
                              <a:gd name="T97" fmla="*/ 0 h 1251"/>
                              <a:gd name="T98" fmla="*/ 0 w 1200"/>
                              <a:gd name="T99" fmla="*/ 0 h 1251"/>
                              <a:gd name="T100" fmla="*/ 0 w 1200"/>
                              <a:gd name="T101" fmla="*/ 0 h 1251"/>
                              <a:gd name="T102" fmla="*/ 0 w 1200"/>
                              <a:gd name="T103" fmla="*/ 0 h 1251"/>
                              <a:gd name="T104" fmla="*/ 0 w 1200"/>
                              <a:gd name="T105" fmla="*/ 0 h 1251"/>
                              <a:gd name="T106" fmla="*/ 0 w 1200"/>
                              <a:gd name="T107" fmla="*/ 0 h 1251"/>
                              <a:gd name="T108" fmla="*/ 0 w 1200"/>
                              <a:gd name="T109" fmla="*/ 0 h 1251"/>
                              <a:gd name="T110" fmla="*/ 0 w 1200"/>
                              <a:gd name="T111" fmla="*/ 0 h 1251"/>
                              <a:gd name="T112" fmla="*/ 0 w 1200"/>
                              <a:gd name="T113" fmla="*/ 0 h 1251"/>
                              <a:gd name="T114" fmla="*/ 0 w 1200"/>
                              <a:gd name="T115" fmla="*/ 0 h 1251"/>
                              <a:gd name="T116" fmla="*/ 0 w 1200"/>
                              <a:gd name="T117" fmla="*/ 0 h 125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200"/>
                              <a:gd name="T178" fmla="*/ 0 h 1251"/>
                              <a:gd name="T179" fmla="*/ 1200 w 1200"/>
                              <a:gd name="T180" fmla="*/ 1251 h 125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200" h="1251">
                                <a:moveTo>
                                  <a:pt x="1200" y="625"/>
                                </a:moveTo>
                                <a:lnTo>
                                  <a:pt x="1199" y="593"/>
                                </a:lnTo>
                                <a:lnTo>
                                  <a:pt x="1197" y="561"/>
                                </a:lnTo>
                                <a:lnTo>
                                  <a:pt x="1192" y="530"/>
                                </a:lnTo>
                                <a:lnTo>
                                  <a:pt x="1188" y="500"/>
                                </a:lnTo>
                                <a:lnTo>
                                  <a:pt x="1174" y="440"/>
                                </a:lnTo>
                                <a:lnTo>
                                  <a:pt x="1155" y="385"/>
                                </a:lnTo>
                                <a:lnTo>
                                  <a:pt x="1142" y="357"/>
                                </a:lnTo>
                                <a:lnTo>
                                  <a:pt x="1130" y="331"/>
                                </a:lnTo>
                                <a:lnTo>
                                  <a:pt x="1115" y="304"/>
                                </a:lnTo>
                                <a:lnTo>
                                  <a:pt x="1100" y="279"/>
                                </a:lnTo>
                                <a:lnTo>
                                  <a:pt x="1065" y="231"/>
                                </a:lnTo>
                                <a:lnTo>
                                  <a:pt x="1045" y="207"/>
                                </a:lnTo>
                                <a:lnTo>
                                  <a:pt x="1024" y="184"/>
                                </a:lnTo>
                                <a:lnTo>
                                  <a:pt x="1001" y="160"/>
                                </a:lnTo>
                                <a:lnTo>
                                  <a:pt x="978" y="139"/>
                                </a:lnTo>
                                <a:lnTo>
                                  <a:pt x="954" y="120"/>
                                </a:lnTo>
                                <a:lnTo>
                                  <a:pt x="932" y="102"/>
                                </a:lnTo>
                                <a:lnTo>
                                  <a:pt x="907" y="85"/>
                                </a:lnTo>
                                <a:lnTo>
                                  <a:pt x="882" y="71"/>
                                </a:lnTo>
                                <a:lnTo>
                                  <a:pt x="856" y="57"/>
                                </a:lnTo>
                                <a:lnTo>
                                  <a:pt x="831" y="46"/>
                                </a:lnTo>
                                <a:lnTo>
                                  <a:pt x="803" y="34"/>
                                </a:lnTo>
                                <a:lnTo>
                                  <a:pt x="776" y="25"/>
                                </a:lnTo>
                                <a:lnTo>
                                  <a:pt x="748" y="16"/>
                                </a:lnTo>
                                <a:lnTo>
                                  <a:pt x="719" y="11"/>
                                </a:lnTo>
                                <a:lnTo>
                                  <a:pt x="689" y="5"/>
                                </a:lnTo>
                                <a:lnTo>
                                  <a:pt x="660" y="2"/>
                                </a:lnTo>
                                <a:lnTo>
                                  <a:pt x="630" y="0"/>
                                </a:lnTo>
                                <a:lnTo>
                                  <a:pt x="600" y="0"/>
                                </a:lnTo>
                                <a:lnTo>
                                  <a:pt x="539" y="2"/>
                                </a:lnTo>
                                <a:lnTo>
                                  <a:pt x="479" y="11"/>
                                </a:lnTo>
                                <a:lnTo>
                                  <a:pt x="422" y="25"/>
                                </a:lnTo>
                                <a:lnTo>
                                  <a:pt x="369" y="46"/>
                                </a:lnTo>
                                <a:lnTo>
                                  <a:pt x="316" y="71"/>
                                </a:lnTo>
                                <a:lnTo>
                                  <a:pt x="267" y="102"/>
                                </a:lnTo>
                                <a:lnTo>
                                  <a:pt x="221" y="139"/>
                                </a:lnTo>
                                <a:lnTo>
                                  <a:pt x="198" y="160"/>
                                </a:lnTo>
                                <a:lnTo>
                                  <a:pt x="177" y="184"/>
                                </a:lnTo>
                                <a:lnTo>
                                  <a:pt x="134" y="231"/>
                                </a:lnTo>
                                <a:lnTo>
                                  <a:pt x="99" y="279"/>
                                </a:lnTo>
                                <a:lnTo>
                                  <a:pt x="68" y="331"/>
                                </a:lnTo>
                                <a:lnTo>
                                  <a:pt x="54" y="357"/>
                                </a:lnTo>
                                <a:lnTo>
                                  <a:pt x="44" y="385"/>
                                </a:lnTo>
                                <a:lnTo>
                                  <a:pt x="24" y="440"/>
                                </a:lnTo>
                                <a:lnTo>
                                  <a:pt x="11" y="500"/>
                                </a:lnTo>
                                <a:lnTo>
                                  <a:pt x="5" y="530"/>
                                </a:lnTo>
                                <a:lnTo>
                                  <a:pt x="2" y="561"/>
                                </a:lnTo>
                                <a:lnTo>
                                  <a:pt x="0" y="625"/>
                                </a:lnTo>
                                <a:lnTo>
                                  <a:pt x="0" y="656"/>
                                </a:lnTo>
                                <a:lnTo>
                                  <a:pt x="2" y="687"/>
                                </a:lnTo>
                                <a:lnTo>
                                  <a:pt x="5" y="718"/>
                                </a:lnTo>
                                <a:lnTo>
                                  <a:pt x="11" y="749"/>
                                </a:lnTo>
                                <a:lnTo>
                                  <a:pt x="16" y="778"/>
                                </a:lnTo>
                                <a:lnTo>
                                  <a:pt x="24" y="807"/>
                                </a:lnTo>
                                <a:lnTo>
                                  <a:pt x="32" y="835"/>
                                </a:lnTo>
                                <a:lnTo>
                                  <a:pt x="44" y="865"/>
                                </a:lnTo>
                                <a:lnTo>
                                  <a:pt x="54" y="891"/>
                                </a:lnTo>
                                <a:lnTo>
                                  <a:pt x="68" y="918"/>
                                </a:lnTo>
                                <a:lnTo>
                                  <a:pt x="82" y="944"/>
                                </a:lnTo>
                                <a:lnTo>
                                  <a:pt x="99" y="970"/>
                                </a:lnTo>
                                <a:lnTo>
                                  <a:pt x="116" y="994"/>
                                </a:lnTo>
                                <a:lnTo>
                                  <a:pt x="134" y="1019"/>
                                </a:lnTo>
                                <a:lnTo>
                                  <a:pt x="154" y="1043"/>
                                </a:lnTo>
                                <a:lnTo>
                                  <a:pt x="177" y="1067"/>
                                </a:lnTo>
                                <a:lnTo>
                                  <a:pt x="198" y="1089"/>
                                </a:lnTo>
                                <a:lnTo>
                                  <a:pt x="221" y="1109"/>
                                </a:lnTo>
                                <a:lnTo>
                                  <a:pt x="267" y="1146"/>
                                </a:lnTo>
                                <a:lnTo>
                                  <a:pt x="291" y="1163"/>
                                </a:lnTo>
                                <a:lnTo>
                                  <a:pt x="316" y="1178"/>
                                </a:lnTo>
                                <a:lnTo>
                                  <a:pt x="369" y="1204"/>
                                </a:lnTo>
                                <a:lnTo>
                                  <a:pt x="422" y="1224"/>
                                </a:lnTo>
                                <a:lnTo>
                                  <a:pt x="479" y="1239"/>
                                </a:lnTo>
                                <a:lnTo>
                                  <a:pt x="539" y="1247"/>
                                </a:lnTo>
                                <a:lnTo>
                                  <a:pt x="569" y="1250"/>
                                </a:lnTo>
                                <a:lnTo>
                                  <a:pt x="600" y="1251"/>
                                </a:lnTo>
                                <a:lnTo>
                                  <a:pt x="614" y="1250"/>
                                </a:lnTo>
                                <a:lnTo>
                                  <a:pt x="630" y="1250"/>
                                </a:lnTo>
                                <a:lnTo>
                                  <a:pt x="660" y="1247"/>
                                </a:lnTo>
                                <a:lnTo>
                                  <a:pt x="689" y="1243"/>
                                </a:lnTo>
                                <a:lnTo>
                                  <a:pt x="719" y="1239"/>
                                </a:lnTo>
                                <a:lnTo>
                                  <a:pt x="733" y="1234"/>
                                </a:lnTo>
                                <a:lnTo>
                                  <a:pt x="748" y="1231"/>
                                </a:lnTo>
                                <a:lnTo>
                                  <a:pt x="761" y="1227"/>
                                </a:lnTo>
                                <a:lnTo>
                                  <a:pt x="776" y="1224"/>
                                </a:lnTo>
                                <a:lnTo>
                                  <a:pt x="803" y="1214"/>
                                </a:lnTo>
                                <a:lnTo>
                                  <a:pt x="809" y="1210"/>
                                </a:lnTo>
                                <a:lnTo>
                                  <a:pt x="816" y="1208"/>
                                </a:lnTo>
                                <a:lnTo>
                                  <a:pt x="831" y="1204"/>
                                </a:lnTo>
                                <a:lnTo>
                                  <a:pt x="856" y="1191"/>
                                </a:lnTo>
                                <a:lnTo>
                                  <a:pt x="882" y="1178"/>
                                </a:lnTo>
                                <a:lnTo>
                                  <a:pt x="907" y="1163"/>
                                </a:lnTo>
                                <a:lnTo>
                                  <a:pt x="932" y="1146"/>
                                </a:lnTo>
                                <a:lnTo>
                                  <a:pt x="954" y="1128"/>
                                </a:lnTo>
                                <a:lnTo>
                                  <a:pt x="956" y="1125"/>
                                </a:lnTo>
                                <a:lnTo>
                                  <a:pt x="960" y="1122"/>
                                </a:lnTo>
                                <a:lnTo>
                                  <a:pt x="966" y="1118"/>
                                </a:lnTo>
                                <a:lnTo>
                                  <a:pt x="978" y="1109"/>
                                </a:lnTo>
                                <a:lnTo>
                                  <a:pt x="1001" y="1089"/>
                                </a:lnTo>
                                <a:lnTo>
                                  <a:pt x="1024" y="1067"/>
                                </a:lnTo>
                                <a:lnTo>
                                  <a:pt x="1045" y="1043"/>
                                </a:lnTo>
                                <a:lnTo>
                                  <a:pt x="1065" y="1019"/>
                                </a:lnTo>
                                <a:lnTo>
                                  <a:pt x="1073" y="1006"/>
                                </a:lnTo>
                                <a:lnTo>
                                  <a:pt x="1077" y="999"/>
                                </a:lnTo>
                                <a:lnTo>
                                  <a:pt x="1079" y="996"/>
                                </a:lnTo>
                                <a:lnTo>
                                  <a:pt x="1082" y="994"/>
                                </a:lnTo>
                                <a:lnTo>
                                  <a:pt x="1100" y="970"/>
                                </a:lnTo>
                                <a:lnTo>
                                  <a:pt x="1115" y="944"/>
                                </a:lnTo>
                                <a:lnTo>
                                  <a:pt x="1130" y="918"/>
                                </a:lnTo>
                                <a:lnTo>
                                  <a:pt x="1142" y="891"/>
                                </a:lnTo>
                                <a:lnTo>
                                  <a:pt x="1155" y="865"/>
                                </a:lnTo>
                                <a:lnTo>
                                  <a:pt x="1159" y="849"/>
                                </a:lnTo>
                                <a:lnTo>
                                  <a:pt x="1161" y="842"/>
                                </a:lnTo>
                                <a:lnTo>
                                  <a:pt x="1164" y="835"/>
                                </a:lnTo>
                                <a:lnTo>
                                  <a:pt x="1174" y="807"/>
                                </a:lnTo>
                                <a:lnTo>
                                  <a:pt x="1177" y="792"/>
                                </a:lnTo>
                                <a:lnTo>
                                  <a:pt x="1181" y="778"/>
                                </a:lnTo>
                                <a:lnTo>
                                  <a:pt x="1188" y="749"/>
                                </a:lnTo>
                                <a:lnTo>
                                  <a:pt x="1192" y="718"/>
                                </a:lnTo>
                                <a:lnTo>
                                  <a:pt x="1197" y="687"/>
                                </a:lnTo>
                                <a:lnTo>
                                  <a:pt x="1199" y="656"/>
                                </a:lnTo>
                                <a:lnTo>
                                  <a:pt x="1200" y="625"/>
                                </a:lnTo>
                                <a:close/>
                                <a:moveTo>
                                  <a:pt x="996" y="213"/>
                                </a:moveTo>
                                <a:lnTo>
                                  <a:pt x="1033" y="256"/>
                                </a:lnTo>
                                <a:lnTo>
                                  <a:pt x="1067" y="302"/>
                                </a:lnTo>
                                <a:lnTo>
                                  <a:pt x="1080" y="325"/>
                                </a:lnTo>
                                <a:lnTo>
                                  <a:pt x="1094" y="350"/>
                                </a:lnTo>
                                <a:lnTo>
                                  <a:pt x="1106" y="375"/>
                                </a:lnTo>
                                <a:lnTo>
                                  <a:pt x="1118" y="401"/>
                                </a:lnTo>
                                <a:lnTo>
                                  <a:pt x="1127" y="426"/>
                                </a:lnTo>
                                <a:lnTo>
                                  <a:pt x="1135" y="452"/>
                                </a:lnTo>
                                <a:lnTo>
                                  <a:pt x="1142" y="480"/>
                                </a:lnTo>
                                <a:lnTo>
                                  <a:pt x="1149" y="508"/>
                                </a:lnTo>
                                <a:lnTo>
                                  <a:pt x="1153" y="536"/>
                                </a:lnTo>
                                <a:lnTo>
                                  <a:pt x="1156" y="566"/>
                                </a:lnTo>
                                <a:lnTo>
                                  <a:pt x="1158" y="595"/>
                                </a:lnTo>
                                <a:lnTo>
                                  <a:pt x="1159" y="625"/>
                                </a:lnTo>
                                <a:lnTo>
                                  <a:pt x="1158" y="654"/>
                                </a:lnTo>
                                <a:lnTo>
                                  <a:pt x="1156" y="683"/>
                                </a:lnTo>
                                <a:lnTo>
                                  <a:pt x="1153" y="711"/>
                                </a:lnTo>
                                <a:lnTo>
                                  <a:pt x="1149" y="741"/>
                                </a:lnTo>
                                <a:lnTo>
                                  <a:pt x="1142" y="768"/>
                                </a:lnTo>
                                <a:lnTo>
                                  <a:pt x="1138" y="781"/>
                                </a:lnTo>
                                <a:lnTo>
                                  <a:pt x="1136" y="787"/>
                                </a:lnTo>
                                <a:lnTo>
                                  <a:pt x="1135" y="791"/>
                                </a:lnTo>
                                <a:lnTo>
                                  <a:pt x="1135" y="795"/>
                                </a:lnTo>
                                <a:lnTo>
                                  <a:pt x="1127" y="821"/>
                                </a:lnTo>
                                <a:lnTo>
                                  <a:pt x="1122" y="834"/>
                                </a:lnTo>
                                <a:lnTo>
                                  <a:pt x="1118" y="848"/>
                                </a:lnTo>
                                <a:lnTo>
                                  <a:pt x="1106" y="872"/>
                                </a:lnTo>
                                <a:lnTo>
                                  <a:pt x="1094" y="897"/>
                                </a:lnTo>
                                <a:lnTo>
                                  <a:pt x="1080" y="921"/>
                                </a:lnTo>
                                <a:lnTo>
                                  <a:pt x="1076" y="927"/>
                                </a:lnTo>
                                <a:lnTo>
                                  <a:pt x="1073" y="933"/>
                                </a:lnTo>
                                <a:lnTo>
                                  <a:pt x="1067" y="946"/>
                                </a:lnTo>
                                <a:lnTo>
                                  <a:pt x="1050" y="969"/>
                                </a:lnTo>
                                <a:lnTo>
                                  <a:pt x="1033" y="993"/>
                                </a:lnTo>
                                <a:lnTo>
                                  <a:pt x="1015" y="1015"/>
                                </a:lnTo>
                                <a:lnTo>
                                  <a:pt x="996" y="1038"/>
                                </a:lnTo>
                                <a:lnTo>
                                  <a:pt x="974" y="1057"/>
                                </a:lnTo>
                                <a:lnTo>
                                  <a:pt x="953" y="1077"/>
                                </a:lnTo>
                                <a:lnTo>
                                  <a:pt x="930" y="1094"/>
                                </a:lnTo>
                                <a:lnTo>
                                  <a:pt x="909" y="1111"/>
                                </a:lnTo>
                                <a:lnTo>
                                  <a:pt x="896" y="1118"/>
                                </a:lnTo>
                                <a:lnTo>
                                  <a:pt x="890" y="1121"/>
                                </a:lnTo>
                                <a:lnTo>
                                  <a:pt x="885" y="1126"/>
                                </a:lnTo>
                                <a:lnTo>
                                  <a:pt x="862" y="1140"/>
                                </a:lnTo>
                                <a:lnTo>
                                  <a:pt x="837" y="1153"/>
                                </a:lnTo>
                                <a:lnTo>
                                  <a:pt x="814" y="1165"/>
                                </a:lnTo>
                                <a:lnTo>
                                  <a:pt x="801" y="1169"/>
                                </a:lnTo>
                                <a:lnTo>
                                  <a:pt x="788" y="1175"/>
                                </a:lnTo>
                                <a:lnTo>
                                  <a:pt x="763" y="1183"/>
                                </a:lnTo>
                                <a:lnTo>
                                  <a:pt x="736" y="1191"/>
                                </a:lnTo>
                                <a:lnTo>
                                  <a:pt x="710" y="1197"/>
                                </a:lnTo>
                                <a:lnTo>
                                  <a:pt x="682" y="1202"/>
                                </a:lnTo>
                                <a:lnTo>
                                  <a:pt x="655" y="1205"/>
                                </a:lnTo>
                                <a:lnTo>
                                  <a:pt x="627" y="1207"/>
                                </a:lnTo>
                                <a:lnTo>
                                  <a:pt x="600" y="1208"/>
                                </a:lnTo>
                                <a:lnTo>
                                  <a:pt x="571" y="1207"/>
                                </a:lnTo>
                                <a:lnTo>
                                  <a:pt x="543" y="1205"/>
                                </a:lnTo>
                                <a:lnTo>
                                  <a:pt x="515" y="1202"/>
                                </a:lnTo>
                                <a:lnTo>
                                  <a:pt x="488" y="1197"/>
                                </a:lnTo>
                                <a:lnTo>
                                  <a:pt x="461" y="1191"/>
                                </a:lnTo>
                                <a:lnTo>
                                  <a:pt x="435" y="1183"/>
                                </a:lnTo>
                                <a:lnTo>
                                  <a:pt x="410" y="1175"/>
                                </a:lnTo>
                                <a:lnTo>
                                  <a:pt x="385" y="1165"/>
                                </a:lnTo>
                                <a:lnTo>
                                  <a:pt x="360" y="1153"/>
                                </a:lnTo>
                                <a:lnTo>
                                  <a:pt x="336" y="1140"/>
                                </a:lnTo>
                                <a:lnTo>
                                  <a:pt x="289" y="1111"/>
                                </a:lnTo>
                                <a:lnTo>
                                  <a:pt x="244" y="1077"/>
                                </a:lnTo>
                                <a:lnTo>
                                  <a:pt x="204" y="1038"/>
                                </a:lnTo>
                                <a:lnTo>
                                  <a:pt x="183" y="1015"/>
                                </a:lnTo>
                                <a:lnTo>
                                  <a:pt x="164" y="993"/>
                                </a:lnTo>
                                <a:lnTo>
                                  <a:pt x="147" y="969"/>
                                </a:lnTo>
                                <a:lnTo>
                                  <a:pt x="131" y="946"/>
                                </a:lnTo>
                                <a:lnTo>
                                  <a:pt x="116" y="921"/>
                                </a:lnTo>
                                <a:lnTo>
                                  <a:pt x="103" y="897"/>
                                </a:lnTo>
                                <a:lnTo>
                                  <a:pt x="91" y="872"/>
                                </a:lnTo>
                                <a:lnTo>
                                  <a:pt x="81" y="848"/>
                                </a:lnTo>
                                <a:lnTo>
                                  <a:pt x="71" y="821"/>
                                </a:lnTo>
                                <a:lnTo>
                                  <a:pt x="63" y="795"/>
                                </a:lnTo>
                                <a:lnTo>
                                  <a:pt x="55" y="768"/>
                                </a:lnTo>
                                <a:lnTo>
                                  <a:pt x="50" y="741"/>
                                </a:lnTo>
                                <a:lnTo>
                                  <a:pt x="45" y="711"/>
                                </a:lnTo>
                                <a:lnTo>
                                  <a:pt x="43" y="683"/>
                                </a:lnTo>
                                <a:lnTo>
                                  <a:pt x="41" y="654"/>
                                </a:lnTo>
                                <a:lnTo>
                                  <a:pt x="41" y="625"/>
                                </a:lnTo>
                                <a:lnTo>
                                  <a:pt x="43" y="566"/>
                                </a:lnTo>
                                <a:lnTo>
                                  <a:pt x="50" y="508"/>
                                </a:lnTo>
                                <a:lnTo>
                                  <a:pt x="63" y="452"/>
                                </a:lnTo>
                                <a:lnTo>
                                  <a:pt x="81" y="401"/>
                                </a:lnTo>
                                <a:lnTo>
                                  <a:pt x="103" y="350"/>
                                </a:lnTo>
                                <a:lnTo>
                                  <a:pt x="116" y="325"/>
                                </a:lnTo>
                                <a:lnTo>
                                  <a:pt x="131" y="302"/>
                                </a:lnTo>
                                <a:lnTo>
                                  <a:pt x="164" y="256"/>
                                </a:lnTo>
                                <a:lnTo>
                                  <a:pt x="204" y="213"/>
                                </a:lnTo>
                                <a:lnTo>
                                  <a:pt x="244" y="172"/>
                                </a:lnTo>
                                <a:lnTo>
                                  <a:pt x="289" y="137"/>
                                </a:lnTo>
                                <a:lnTo>
                                  <a:pt x="336" y="108"/>
                                </a:lnTo>
                                <a:lnTo>
                                  <a:pt x="385" y="85"/>
                                </a:lnTo>
                                <a:lnTo>
                                  <a:pt x="435" y="65"/>
                                </a:lnTo>
                                <a:lnTo>
                                  <a:pt x="488" y="52"/>
                                </a:lnTo>
                                <a:lnTo>
                                  <a:pt x="543" y="45"/>
                                </a:lnTo>
                                <a:lnTo>
                                  <a:pt x="600" y="42"/>
                                </a:lnTo>
                                <a:lnTo>
                                  <a:pt x="627" y="42"/>
                                </a:lnTo>
                                <a:lnTo>
                                  <a:pt x="655" y="45"/>
                                </a:lnTo>
                                <a:lnTo>
                                  <a:pt x="682" y="47"/>
                                </a:lnTo>
                                <a:lnTo>
                                  <a:pt x="710" y="52"/>
                                </a:lnTo>
                                <a:lnTo>
                                  <a:pt x="736" y="58"/>
                                </a:lnTo>
                                <a:lnTo>
                                  <a:pt x="763" y="65"/>
                                </a:lnTo>
                                <a:lnTo>
                                  <a:pt x="788" y="74"/>
                                </a:lnTo>
                                <a:lnTo>
                                  <a:pt x="814" y="85"/>
                                </a:lnTo>
                                <a:lnTo>
                                  <a:pt x="862" y="108"/>
                                </a:lnTo>
                                <a:lnTo>
                                  <a:pt x="885" y="121"/>
                                </a:lnTo>
                                <a:lnTo>
                                  <a:pt x="909" y="137"/>
                                </a:lnTo>
                                <a:lnTo>
                                  <a:pt x="930" y="153"/>
                                </a:lnTo>
                                <a:lnTo>
                                  <a:pt x="953" y="172"/>
                                </a:lnTo>
                                <a:lnTo>
                                  <a:pt x="974" y="191"/>
                                </a:lnTo>
                                <a:lnTo>
                                  <a:pt x="996" y="213"/>
                                </a:lnTo>
                                <a:close/>
                              </a:path>
                            </a:pathLst>
                          </a:custGeom>
                          <a:solidFill>
                            <a:srgbClr val="C1C1C1"/>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304" name="Freeform 208"/>
                        <wps:cNvSpPr>
                          <a:spLocks noEditPoints="1"/>
                        </wps:cNvSpPr>
                        <wps:spPr bwMode="auto">
                          <a:xfrm>
                            <a:off x="64" y="691"/>
                            <a:ext cx="102" cy="106"/>
                          </a:xfrm>
                          <a:custGeom>
                            <a:avLst/>
                            <a:gdLst>
                              <a:gd name="T0" fmla="*/ 0 w 1118"/>
                              <a:gd name="T1" fmla="*/ 0 h 1166"/>
                              <a:gd name="T2" fmla="*/ 0 w 1118"/>
                              <a:gd name="T3" fmla="*/ 0 h 1166"/>
                              <a:gd name="T4" fmla="*/ 0 w 1118"/>
                              <a:gd name="T5" fmla="*/ 0 h 1166"/>
                              <a:gd name="T6" fmla="*/ 0 w 1118"/>
                              <a:gd name="T7" fmla="*/ 0 h 1166"/>
                              <a:gd name="T8" fmla="*/ 0 w 1118"/>
                              <a:gd name="T9" fmla="*/ 0 h 1166"/>
                              <a:gd name="T10" fmla="*/ 0 w 1118"/>
                              <a:gd name="T11" fmla="*/ 0 h 1166"/>
                              <a:gd name="T12" fmla="*/ 0 w 1118"/>
                              <a:gd name="T13" fmla="*/ 0 h 1166"/>
                              <a:gd name="T14" fmla="*/ 0 w 1118"/>
                              <a:gd name="T15" fmla="*/ 0 h 1166"/>
                              <a:gd name="T16" fmla="*/ 0 w 1118"/>
                              <a:gd name="T17" fmla="*/ 0 h 1166"/>
                              <a:gd name="T18" fmla="*/ 0 w 1118"/>
                              <a:gd name="T19" fmla="*/ 0 h 1166"/>
                              <a:gd name="T20" fmla="*/ 0 w 1118"/>
                              <a:gd name="T21" fmla="*/ 0 h 1166"/>
                              <a:gd name="T22" fmla="*/ 0 w 1118"/>
                              <a:gd name="T23" fmla="*/ 0 h 1166"/>
                              <a:gd name="T24" fmla="*/ 0 w 1118"/>
                              <a:gd name="T25" fmla="*/ 0 h 1166"/>
                              <a:gd name="T26" fmla="*/ 0 w 1118"/>
                              <a:gd name="T27" fmla="*/ 0 h 1166"/>
                              <a:gd name="T28" fmla="*/ 0 w 1118"/>
                              <a:gd name="T29" fmla="*/ 0 h 1166"/>
                              <a:gd name="T30" fmla="*/ 0 w 1118"/>
                              <a:gd name="T31" fmla="*/ 0 h 1166"/>
                              <a:gd name="T32" fmla="*/ 0 w 1118"/>
                              <a:gd name="T33" fmla="*/ 0 h 1166"/>
                              <a:gd name="T34" fmla="*/ 0 w 1118"/>
                              <a:gd name="T35" fmla="*/ 0 h 1166"/>
                              <a:gd name="T36" fmla="*/ 0 w 1118"/>
                              <a:gd name="T37" fmla="*/ 0 h 1166"/>
                              <a:gd name="T38" fmla="*/ 0 w 1118"/>
                              <a:gd name="T39" fmla="*/ 0 h 1166"/>
                              <a:gd name="T40" fmla="*/ 0 w 1118"/>
                              <a:gd name="T41" fmla="*/ 0 h 1166"/>
                              <a:gd name="T42" fmla="*/ 0 w 1118"/>
                              <a:gd name="T43" fmla="*/ 0 h 1166"/>
                              <a:gd name="T44" fmla="*/ 0 w 1118"/>
                              <a:gd name="T45" fmla="*/ 0 h 1166"/>
                              <a:gd name="T46" fmla="*/ 0 w 1118"/>
                              <a:gd name="T47" fmla="*/ 0 h 1166"/>
                              <a:gd name="T48" fmla="*/ 0 w 1118"/>
                              <a:gd name="T49" fmla="*/ 0 h 1166"/>
                              <a:gd name="T50" fmla="*/ 0 w 1118"/>
                              <a:gd name="T51" fmla="*/ 0 h 1166"/>
                              <a:gd name="T52" fmla="*/ 0 w 1118"/>
                              <a:gd name="T53" fmla="*/ 0 h 1166"/>
                              <a:gd name="T54" fmla="*/ 0 w 1118"/>
                              <a:gd name="T55" fmla="*/ 0 h 1166"/>
                              <a:gd name="T56" fmla="*/ 0 w 1118"/>
                              <a:gd name="T57" fmla="*/ 0 h 1166"/>
                              <a:gd name="T58" fmla="*/ 0 w 1118"/>
                              <a:gd name="T59" fmla="*/ 0 h 1166"/>
                              <a:gd name="T60" fmla="*/ 0 w 1118"/>
                              <a:gd name="T61" fmla="*/ 0 h 1166"/>
                              <a:gd name="T62" fmla="*/ 0 w 1118"/>
                              <a:gd name="T63" fmla="*/ 0 h 1166"/>
                              <a:gd name="T64" fmla="*/ 0 w 1118"/>
                              <a:gd name="T65" fmla="*/ 0 h 1166"/>
                              <a:gd name="T66" fmla="*/ 0 w 1118"/>
                              <a:gd name="T67" fmla="*/ 0 h 1166"/>
                              <a:gd name="T68" fmla="*/ 0 w 1118"/>
                              <a:gd name="T69" fmla="*/ 0 h 1166"/>
                              <a:gd name="T70" fmla="*/ 0 w 1118"/>
                              <a:gd name="T71" fmla="*/ 0 h 1166"/>
                              <a:gd name="T72" fmla="*/ 0 w 1118"/>
                              <a:gd name="T73" fmla="*/ 0 h 1166"/>
                              <a:gd name="T74" fmla="*/ 0 w 1118"/>
                              <a:gd name="T75" fmla="*/ 0 h 1166"/>
                              <a:gd name="T76" fmla="*/ 0 w 1118"/>
                              <a:gd name="T77" fmla="*/ 0 h 1166"/>
                              <a:gd name="T78" fmla="*/ 0 w 1118"/>
                              <a:gd name="T79" fmla="*/ 0 h 1166"/>
                              <a:gd name="T80" fmla="*/ 0 w 1118"/>
                              <a:gd name="T81" fmla="*/ 0 h 1166"/>
                              <a:gd name="T82" fmla="*/ 0 w 1118"/>
                              <a:gd name="T83" fmla="*/ 0 h 1166"/>
                              <a:gd name="T84" fmla="*/ 0 w 1118"/>
                              <a:gd name="T85" fmla="*/ 0 h 1166"/>
                              <a:gd name="T86" fmla="*/ 0 w 1118"/>
                              <a:gd name="T87" fmla="*/ 0 h 1166"/>
                              <a:gd name="T88" fmla="*/ 0 w 1118"/>
                              <a:gd name="T89" fmla="*/ 0 h 1166"/>
                              <a:gd name="T90" fmla="*/ 0 w 1118"/>
                              <a:gd name="T91" fmla="*/ 0 h 1166"/>
                              <a:gd name="T92" fmla="*/ 0 w 1118"/>
                              <a:gd name="T93" fmla="*/ 0 h 1166"/>
                              <a:gd name="T94" fmla="*/ 0 w 1118"/>
                              <a:gd name="T95" fmla="*/ 0 h 1166"/>
                              <a:gd name="T96" fmla="*/ 0 w 1118"/>
                              <a:gd name="T97" fmla="*/ 0 h 1166"/>
                              <a:gd name="T98" fmla="*/ 0 w 1118"/>
                              <a:gd name="T99" fmla="*/ 0 h 1166"/>
                              <a:gd name="T100" fmla="*/ 0 w 1118"/>
                              <a:gd name="T101" fmla="*/ 0 h 1166"/>
                              <a:gd name="T102" fmla="*/ 0 w 1118"/>
                              <a:gd name="T103" fmla="*/ 0 h 1166"/>
                              <a:gd name="T104" fmla="*/ 0 w 1118"/>
                              <a:gd name="T105" fmla="*/ 0 h 1166"/>
                              <a:gd name="T106" fmla="*/ 0 w 1118"/>
                              <a:gd name="T107" fmla="*/ 0 h 1166"/>
                              <a:gd name="T108" fmla="*/ 0 w 1118"/>
                              <a:gd name="T109" fmla="*/ 0 h 1166"/>
                              <a:gd name="T110" fmla="*/ 0 w 1118"/>
                              <a:gd name="T111" fmla="*/ 0 h 1166"/>
                              <a:gd name="T112" fmla="*/ 0 w 1118"/>
                              <a:gd name="T113" fmla="*/ 0 h 11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118"/>
                              <a:gd name="T172" fmla="*/ 0 h 1166"/>
                              <a:gd name="T173" fmla="*/ 1118 w 1118"/>
                              <a:gd name="T174" fmla="*/ 1166 h 11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118" h="1166">
                                <a:moveTo>
                                  <a:pt x="1118" y="583"/>
                                </a:moveTo>
                                <a:lnTo>
                                  <a:pt x="1117" y="553"/>
                                </a:lnTo>
                                <a:lnTo>
                                  <a:pt x="1115" y="524"/>
                                </a:lnTo>
                                <a:lnTo>
                                  <a:pt x="1112" y="494"/>
                                </a:lnTo>
                                <a:lnTo>
                                  <a:pt x="1108" y="466"/>
                                </a:lnTo>
                                <a:lnTo>
                                  <a:pt x="1101" y="438"/>
                                </a:lnTo>
                                <a:lnTo>
                                  <a:pt x="1094" y="410"/>
                                </a:lnTo>
                                <a:lnTo>
                                  <a:pt x="1086" y="384"/>
                                </a:lnTo>
                                <a:lnTo>
                                  <a:pt x="1077" y="359"/>
                                </a:lnTo>
                                <a:lnTo>
                                  <a:pt x="1065" y="333"/>
                                </a:lnTo>
                                <a:lnTo>
                                  <a:pt x="1053" y="308"/>
                                </a:lnTo>
                                <a:lnTo>
                                  <a:pt x="1039" y="283"/>
                                </a:lnTo>
                                <a:lnTo>
                                  <a:pt x="1026" y="260"/>
                                </a:lnTo>
                                <a:lnTo>
                                  <a:pt x="992" y="214"/>
                                </a:lnTo>
                                <a:lnTo>
                                  <a:pt x="955" y="171"/>
                                </a:lnTo>
                                <a:lnTo>
                                  <a:pt x="933" y="149"/>
                                </a:lnTo>
                                <a:lnTo>
                                  <a:pt x="912" y="130"/>
                                </a:lnTo>
                                <a:lnTo>
                                  <a:pt x="889" y="111"/>
                                </a:lnTo>
                                <a:lnTo>
                                  <a:pt x="868" y="95"/>
                                </a:lnTo>
                                <a:lnTo>
                                  <a:pt x="844" y="79"/>
                                </a:lnTo>
                                <a:lnTo>
                                  <a:pt x="821" y="66"/>
                                </a:lnTo>
                                <a:lnTo>
                                  <a:pt x="773" y="43"/>
                                </a:lnTo>
                                <a:lnTo>
                                  <a:pt x="747" y="32"/>
                                </a:lnTo>
                                <a:lnTo>
                                  <a:pt x="722" y="23"/>
                                </a:lnTo>
                                <a:lnTo>
                                  <a:pt x="695" y="16"/>
                                </a:lnTo>
                                <a:lnTo>
                                  <a:pt x="669" y="10"/>
                                </a:lnTo>
                                <a:lnTo>
                                  <a:pt x="641" y="5"/>
                                </a:lnTo>
                                <a:lnTo>
                                  <a:pt x="614" y="3"/>
                                </a:lnTo>
                                <a:lnTo>
                                  <a:pt x="586" y="0"/>
                                </a:lnTo>
                                <a:lnTo>
                                  <a:pt x="559" y="0"/>
                                </a:lnTo>
                                <a:lnTo>
                                  <a:pt x="502" y="3"/>
                                </a:lnTo>
                                <a:lnTo>
                                  <a:pt x="447" y="10"/>
                                </a:lnTo>
                                <a:lnTo>
                                  <a:pt x="394" y="23"/>
                                </a:lnTo>
                                <a:lnTo>
                                  <a:pt x="344" y="43"/>
                                </a:lnTo>
                                <a:lnTo>
                                  <a:pt x="295" y="66"/>
                                </a:lnTo>
                                <a:lnTo>
                                  <a:pt x="248" y="95"/>
                                </a:lnTo>
                                <a:lnTo>
                                  <a:pt x="203" y="130"/>
                                </a:lnTo>
                                <a:lnTo>
                                  <a:pt x="163" y="171"/>
                                </a:lnTo>
                                <a:lnTo>
                                  <a:pt x="123" y="214"/>
                                </a:lnTo>
                                <a:lnTo>
                                  <a:pt x="90" y="260"/>
                                </a:lnTo>
                                <a:lnTo>
                                  <a:pt x="75" y="283"/>
                                </a:lnTo>
                                <a:lnTo>
                                  <a:pt x="62" y="308"/>
                                </a:lnTo>
                                <a:lnTo>
                                  <a:pt x="40" y="359"/>
                                </a:lnTo>
                                <a:lnTo>
                                  <a:pt x="22" y="410"/>
                                </a:lnTo>
                                <a:lnTo>
                                  <a:pt x="9" y="466"/>
                                </a:lnTo>
                                <a:lnTo>
                                  <a:pt x="2" y="524"/>
                                </a:lnTo>
                                <a:lnTo>
                                  <a:pt x="0" y="583"/>
                                </a:lnTo>
                                <a:lnTo>
                                  <a:pt x="0" y="612"/>
                                </a:lnTo>
                                <a:lnTo>
                                  <a:pt x="2" y="641"/>
                                </a:lnTo>
                                <a:lnTo>
                                  <a:pt x="4" y="669"/>
                                </a:lnTo>
                                <a:lnTo>
                                  <a:pt x="9" y="699"/>
                                </a:lnTo>
                                <a:lnTo>
                                  <a:pt x="14" y="726"/>
                                </a:lnTo>
                                <a:lnTo>
                                  <a:pt x="22" y="753"/>
                                </a:lnTo>
                                <a:lnTo>
                                  <a:pt x="30" y="779"/>
                                </a:lnTo>
                                <a:lnTo>
                                  <a:pt x="40" y="806"/>
                                </a:lnTo>
                                <a:lnTo>
                                  <a:pt x="50" y="830"/>
                                </a:lnTo>
                                <a:lnTo>
                                  <a:pt x="62" y="855"/>
                                </a:lnTo>
                                <a:lnTo>
                                  <a:pt x="75" y="879"/>
                                </a:lnTo>
                                <a:lnTo>
                                  <a:pt x="90" y="904"/>
                                </a:lnTo>
                                <a:lnTo>
                                  <a:pt x="106" y="927"/>
                                </a:lnTo>
                                <a:lnTo>
                                  <a:pt x="123" y="951"/>
                                </a:lnTo>
                                <a:lnTo>
                                  <a:pt x="142" y="973"/>
                                </a:lnTo>
                                <a:lnTo>
                                  <a:pt x="163" y="996"/>
                                </a:lnTo>
                                <a:lnTo>
                                  <a:pt x="203" y="1035"/>
                                </a:lnTo>
                                <a:lnTo>
                                  <a:pt x="248" y="1069"/>
                                </a:lnTo>
                                <a:lnTo>
                                  <a:pt x="295" y="1098"/>
                                </a:lnTo>
                                <a:lnTo>
                                  <a:pt x="319" y="1111"/>
                                </a:lnTo>
                                <a:lnTo>
                                  <a:pt x="344" y="1123"/>
                                </a:lnTo>
                                <a:lnTo>
                                  <a:pt x="369" y="1133"/>
                                </a:lnTo>
                                <a:lnTo>
                                  <a:pt x="394" y="1141"/>
                                </a:lnTo>
                                <a:lnTo>
                                  <a:pt x="420" y="1149"/>
                                </a:lnTo>
                                <a:lnTo>
                                  <a:pt x="447" y="1155"/>
                                </a:lnTo>
                                <a:lnTo>
                                  <a:pt x="474" y="1160"/>
                                </a:lnTo>
                                <a:lnTo>
                                  <a:pt x="502" y="1163"/>
                                </a:lnTo>
                                <a:lnTo>
                                  <a:pt x="530" y="1165"/>
                                </a:lnTo>
                                <a:lnTo>
                                  <a:pt x="559" y="1166"/>
                                </a:lnTo>
                                <a:lnTo>
                                  <a:pt x="586" y="1165"/>
                                </a:lnTo>
                                <a:lnTo>
                                  <a:pt x="614" y="1163"/>
                                </a:lnTo>
                                <a:lnTo>
                                  <a:pt x="641" y="1160"/>
                                </a:lnTo>
                                <a:lnTo>
                                  <a:pt x="669" y="1155"/>
                                </a:lnTo>
                                <a:lnTo>
                                  <a:pt x="695" y="1149"/>
                                </a:lnTo>
                                <a:lnTo>
                                  <a:pt x="722" y="1141"/>
                                </a:lnTo>
                                <a:lnTo>
                                  <a:pt x="747" y="1133"/>
                                </a:lnTo>
                                <a:lnTo>
                                  <a:pt x="760" y="1127"/>
                                </a:lnTo>
                                <a:lnTo>
                                  <a:pt x="773" y="1123"/>
                                </a:lnTo>
                                <a:lnTo>
                                  <a:pt x="796" y="1111"/>
                                </a:lnTo>
                                <a:lnTo>
                                  <a:pt x="821" y="1098"/>
                                </a:lnTo>
                                <a:lnTo>
                                  <a:pt x="844" y="1084"/>
                                </a:lnTo>
                                <a:lnTo>
                                  <a:pt x="849" y="1079"/>
                                </a:lnTo>
                                <a:lnTo>
                                  <a:pt x="855" y="1076"/>
                                </a:lnTo>
                                <a:lnTo>
                                  <a:pt x="868" y="1069"/>
                                </a:lnTo>
                                <a:lnTo>
                                  <a:pt x="889" y="1052"/>
                                </a:lnTo>
                                <a:lnTo>
                                  <a:pt x="912" y="1035"/>
                                </a:lnTo>
                                <a:lnTo>
                                  <a:pt x="933" y="1015"/>
                                </a:lnTo>
                                <a:lnTo>
                                  <a:pt x="955" y="996"/>
                                </a:lnTo>
                                <a:lnTo>
                                  <a:pt x="974" y="973"/>
                                </a:lnTo>
                                <a:lnTo>
                                  <a:pt x="992" y="951"/>
                                </a:lnTo>
                                <a:lnTo>
                                  <a:pt x="1009" y="927"/>
                                </a:lnTo>
                                <a:lnTo>
                                  <a:pt x="1026" y="904"/>
                                </a:lnTo>
                                <a:lnTo>
                                  <a:pt x="1032" y="891"/>
                                </a:lnTo>
                                <a:lnTo>
                                  <a:pt x="1035" y="885"/>
                                </a:lnTo>
                                <a:lnTo>
                                  <a:pt x="1039" y="879"/>
                                </a:lnTo>
                                <a:lnTo>
                                  <a:pt x="1053" y="855"/>
                                </a:lnTo>
                                <a:lnTo>
                                  <a:pt x="1065" y="830"/>
                                </a:lnTo>
                                <a:lnTo>
                                  <a:pt x="1077" y="806"/>
                                </a:lnTo>
                                <a:lnTo>
                                  <a:pt x="1081" y="792"/>
                                </a:lnTo>
                                <a:lnTo>
                                  <a:pt x="1086" y="779"/>
                                </a:lnTo>
                                <a:lnTo>
                                  <a:pt x="1094" y="753"/>
                                </a:lnTo>
                                <a:lnTo>
                                  <a:pt x="1094" y="749"/>
                                </a:lnTo>
                                <a:lnTo>
                                  <a:pt x="1095" y="745"/>
                                </a:lnTo>
                                <a:lnTo>
                                  <a:pt x="1097" y="739"/>
                                </a:lnTo>
                                <a:lnTo>
                                  <a:pt x="1101" y="726"/>
                                </a:lnTo>
                                <a:lnTo>
                                  <a:pt x="1108" y="699"/>
                                </a:lnTo>
                                <a:lnTo>
                                  <a:pt x="1112" y="669"/>
                                </a:lnTo>
                                <a:lnTo>
                                  <a:pt x="1115" y="641"/>
                                </a:lnTo>
                                <a:lnTo>
                                  <a:pt x="1117" y="612"/>
                                </a:lnTo>
                                <a:lnTo>
                                  <a:pt x="1118" y="583"/>
                                </a:lnTo>
                                <a:close/>
                                <a:moveTo>
                                  <a:pt x="926" y="199"/>
                                </a:moveTo>
                                <a:lnTo>
                                  <a:pt x="961" y="240"/>
                                </a:lnTo>
                                <a:lnTo>
                                  <a:pt x="992" y="282"/>
                                </a:lnTo>
                                <a:lnTo>
                                  <a:pt x="1006" y="304"/>
                                </a:lnTo>
                                <a:lnTo>
                                  <a:pt x="1018" y="327"/>
                                </a:lnTo>
                                <a:lnTo>
                                  <a:pt x="1041" y="375"/>
                                </a:lnTo>
                                <a:lnTo>
                                  <a:pt x="1050" y="398"/>
                                </a:lnTo>
                                <a:lnTo>
                                  <a:pt x="1057" y="423"/>
                                </a:lnTo>
                                <a:lnTo>
                                  <a:pt x="1069" y="475"/>
                                </a:lnTo>
                                <a:lnTo>
                                  <a:pt x="1073" y="501"/>
                                </a:lnTo>
                                <a:lnTo>
                                  <a:pt x="1077" y="528"/>
                                </a:lnTo>
                                <a:lnTo>
                                  <a:pt x="1079" y="555"/>
                                </a:lnTo>
                                <a:lnTo>
                                  <a:pt x="1080" y="583"/>
                                </a:lnTo>
                                <a:lnTo>
                                  <a:pt x="1079" y="609"/>
                                </a:lnTo>
                                <a:lnTo>
                                  <a:pt x="1077" y="638"/>
                                </a:lnTo>
                                <a:lnTo>
                                  <a:pt x="1073" y="664"/>
                                </a:lnTo>
                                <a:lnTo>
                                  <a:pt x="1069" y="691"/>
                                </a:lnTo>
                                <a:lnTo>
                                  <a:pt x="1063" y="716"/>
                                </a:lnTo>
                                <a:lnTo>
                                  <a:pt x="1057" y="742"/>
                                </a:lnTo>
                                <a:lnTo>
                                  <a:pt x="1050" y="766"/>
                                </a:lnTo>
                                <a:lnTo>
                                  <a:pt x="1041" y="791"/>
                                </a:lnTo>
                                <a:lnTo>
                                  <a:pt x="1035" y="802"/>
                                </a:lnTo>
                                <a:lnTo>
                                  <a:pt x="1033" y="804"/>
                                </a:lnTo>
                                <a:lnTo>
                                  <a:pt x="1032" y="807"/>
                                </a:lnTo>
                                <a:lnTo>
                                  <a:pt x="1030" y="814"/>
                                </a:lnTo>
                                <a:lnTo>
                                  <a:pt x="1018" y="838"/>
                                </a:lnTo>
                                <a:lnTo>
                                  <a:pt x="1006" y="860"/>
                                </a:lnTo>
                                <a:lnTo>
                                  <a:pt x="999" y="870"/>
                                </a:lnTo>
                                <a:lnTo>
                                  <a:pt x="992" y="882"/>
                                </a:lnTo>
                                <a:lnTo>
                                  <a:pt x="984" y="892"/>
                                </a:lnTo>
                                <a:lnTo>
                                  <a:pt x="977" y="903"/>
                                </a:lnTo>
                                <a:lnTo>
                                  <a:pt x="961" y="925"/>
                                </a:lnTo>
                                <a:lnTo>
                                  <a:pt x="956" y="929"/>
                                </a:lnTo>
                                <a:lnTo>
                                  <a:pt x="952" y="935"/>
                                </a:lnTo>
                                <a:lnTo>
                                  <a:pt x="944" y="946"/>
                                </a:lnTo>
                                <a:lnTo>
                                  <a:pt x="926" y="967"/>
                                </a:lnTo>
                                <a:lnTo>
                                  <a:pt x="905" y="986"/>
                                </a:lnTo>
                                <a:lnTo>
                                  <a:pt x="885" y="1003"/>
                                </a:lnTo>
                                <a:lnTo>
                                  <a:pt x="865" y="1019"/>
                                </a:lnTo>
                                <a:lnTo>
                                  <a:pt x="854" y="1027"/>
                                </a:lnTo>
                                <a:lnTo>
                                  <a:pt x="845" y="1036"/>
                                </a:lnTo>
                                <a:lnTo>
                                  <a:pt x="823" y="1049"/>
                                </a:lnTo>
                                <a:lnTo>
                                  <a:pt x="802" y="1062"/>
                                </a:lnTo>
                                <a:lnTo>
                                  <a:pt x="779" y="1074"/>
                                </a:lnTo>
                                <a:lnTo>
                                  <a:pt x="757" y="1085"/>
                                </a:lnTo>
                                <a:lnTo>
                                  <a:pt x="734" y="1093"/>
                                </a:lnTo>
                                <a:lnTo>
                                  <a:pt x="711" y="1101"/>
                                </a:lnTo>
                                <a:lnTo>
                                  <a:pt x="686" y="1108"/>
                                </a:lnTo>
                                <a:lnTo>
                                  <a:pt x="662" y="1114"/>
                                </a:lnTo>
                                <a:lnTo>
                                  <a:pt x="655" y="1114"/>
                                </a:lnTo>
                                <a:lnTo>
                                  <a:pt x="648" y="1115"/>
                                </a:lnTo>
                                <a:lnTo>
                                  <a:pt x="636" y="1117"/>
                                </a:lnTo>
                                <a:lnTo>
                                  <a:pt x="611" y="1121"/>
                                </a:lnTo>
                                <a:lnTo>
                                  <a:pt x="584" y="1123"/>
                                </a:lnTo>
                                <a:lnTo>
                                  <a:pt x="559" y="1124"/>
                                </a:lnTo>
                                <a:lnTo>
                                  <a:pt x="532" y="1123"/>
                                </a:lnTo>
                                <a:lnTo>
                                  <a:pt x="506" y="1121"/>
                                </a:lnTo>
                                <a:lnTo>
                                  <a:pt x="455" y="1114"/>
                                </a:lnTo>
                                <a:lnTo>
                                  <a:pt x="406" y="1101"/>
                                </a:lnTo>
                                <a:lnTo>
                                  <a:pt x="382" y="1093"/>
                                </a:lnTo>
                                <a:lnTo>
                                  <a:pt x="359" y="1085"/>
                                </a:lnTo>
                                <a:lnTo>
                                  <a:pt x="337" y="1074"/>
                                </a:lnTo>
                                <a:lnTo>
                                  <a:pt x="314" y="1062"/>
                                </a:lnTo>
                                <a:lnTo>
                                  <a:pt x="271" y="1036"/>
                                </a:lnTo>
                                <a:lnTo>
                                  <a:pt x="229" y="1003"/>
                                </a:lnTo>
                                <a:lnTo>
                                  <a:pt x="210" y="986"/>
                                </a:lnTo>
                                <a:lnTo>
                                  <a:pt x="191" y="967"/>
                                </a:lnTo>
                                <a:lnTo>
                                  <a:pt x="171" y="946"/>
                                </a:lnTo>
                                <a:lnTo>
                                  <a:pt x="155" y="925"/>
                                </a:lnTo>
                                <a:lnTo>
                                  <a:pt x="138" y="903"/>
                                </a:lnTo>
                                <a:lnTo>
                                  <a:pt x="123" y="882"/>
                                </a:lnTo>
                                <a:lnTo>
                                  <a:pt x="109" y="860"/>
                                </a:lnTo>
                                <a:lnTo>
                                  <a:pt x="96" y="838"/>
                                </a:lnTo>
                                <a:lnTo>
                                  <a:pt x="85" y="814"/>
                                </a:lnTo>
                                <a:lnTo>
                                  <a:pt x="76" y="791"/>
                                </a:lnTo>
                                <a:lnTo>
                                  <a:pt x="66" y="766"/>
                                </a:lnTo>
                                <a:lnTo>
                                  <a:pt x="59" y="742"/>
                                </a:lnTo>
                                <a:lnTo>
                                  <a:pt x="52" y="716"/>
                                </a:lnTo>
                                <a:lnTo>
                                  <a:pt x="48" y="691"/>
                                </a:lnTo>
                                <a:lnTo>
                                  <a:pt x="42" y="664"/>
                                </a:lnTo>
                                <a:lnTo>
                                  <a:pt x="40" y="638"/>
                                </a:lnTo>
                                <a:lnTo>
                                  <a:pt x="38" y="583"/>
                                </a:lnTo>
                                <a:lnTo>
                                  <a:pt x="40" y="528"/>
                                </a:lnTo>
                                <a:lnTo>
                                  <a:pt x="48" y="475"/>
                                </a:lnTo>
                                <a:lnTo>
                                  <a:pt x="59" y="423"/>
                                </a:lnTo>
                                <a:lnTo>
                                  <a:pt x="76" y="375"/>
                                </a:lnTo>
                                <a:lnTo>
                                  <a:pt x="96" y="327"/>
                                </a:lnTo>
                                <a:lnTo>
                                  <a:pt x="123" y="282"/>
                                </a:lnTo>
                                <a:lnTo>
                                  <a:pt x="155" y="240"/>
                                </a:lnTo>
                                <a:lnTo>
                                  <a:pt x="191" y="199"/>
                                </a:lnTo>
                                <a:lnTo>
                                  <a:pt x="229" y="162"/>
                                </a:lnTo>
                                <a:lnTo>
                                  <a:pt x="271" y="131"/>
                                </a:lnTo>
                                <a:lnTo>
                                  <a:pt x="314" y="104"/>
                                </a:lnTo>
                                <a:lnTo>
                                  <a:pt x="359" y="82"/>
                                </a:lnTo>
                                <a:lnTo>
                                  <a:pt x="406" y="65"/>
                                </a:lnTo>
                                <a:lnTo>
                                  <a:pt x="455" y="53"/>
                                </a:lnTo>
                                <a:lnTo>
                                  <a:pt x="506" y="45"/>
                                </a:lnTo>
                                <a:lnTo>
                                  <a:pt x="559" y="43"/>
                                </a:lnTo>
                                <a:lnTo>
                                  <a:pt x="611" y="45"/>
                                </a:lnTo>
                                <a:lnTo>
                                  <a:pt x="636" y="47"/>
                                </a:lnTo>
                                <a:lnTo>
                                  <a:pt x="662" y="53"/>
                                </a:lnTo>
                                <a:lnTo>
                                  <a:pt x="686" y="57"/>
                                </a:lnTo>
                                <a:lnTo>
                                  <a:pt x="711" y="65"/>
                                </a:lnTo>
                                <a:lnTo>
                                  <a:pt x="734" y="72"/>
                                </a:lnTo>
                                <a:lnTo>
                                  <a:pt x="757" y="82"/>
                                </a:lnTo>
                                <a:lnTo>
                                  <a:pt x="779" y="92"/>
                                </a:lnTo>
                                <a:lnTo>
                                  <a:pt x="802" y="104"/>
                                </a:lnTo>
                                <a:lnTo>
                                  <a:pt x="823" y="116"/>
                                </a:lnTo>
                                <a:lnTo>
                                  <a:pt x="845" y="131"/>
                                </a:lnTo>
                                <a:lnTo>
                                  <a:pt x="865" y="145"/>
                                </a:lnTo>
                                <a:lnTo>
                                  <a:pt x="885" y="162"/>
                                </a:lnTo>
                                <a:lnTo>
                                  <a:pt x="905" y="180"/>
                                </a:lnTo>
                                <a:lnTo>
                                  <a:pt x="926" y="199"/>
                                </a:lnTo>
                                <a:close/>
                              </a:path>
                            </a:pathLst>
                          </a:custGeom>
                          <a:solidFill>
                            <a:srgbClr val="BEBEBE"/>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305" name="Freeform 209"/>
                        <wps:cNvSpPr>
                          <a:spLocks noEditPoints="1"/>
                        </wps:cNvSpPr>
                        <wps:spPr bwMode="auto">
                          <a:xfrm>
                            <a:off x="68" y="695"/>
                            <a:ext cx="95" cy="98"/>
                          </a:xfrm>
                          <a:custGeom>
                            <a:avLst/>
                            <a:gdLst>
                              <a:gd name="T0" fmla="*/ 0 w 1042"/>
                              <a:gd name="T1" fmla="*/ 0 h 1081"/>
                              <a:gd name="T2" fmla="*/ 0 w 1042"/>
                              <a:gd name="T3" fmla="*/ 0 h 1081"/>
                              <a:gd name="T4" fmla="*/ 0 w 1042"/>
                              <a:gd name="T5" fmla="*/ 0 h 1081"/>
                              <a:gd name="T6" fmla="*/ 0 w 1042"/>
                              <a:gd name="T7" fmla="*/ 0 h 1081"/>
                              <a:gd name="T8" fmla="*/ 0 w 1042"/>
                              <a:gd name="T9" fmla="*/ 0 h 1081"/>
                              <a:gd name="T10" fmla="*/ 0 w 1042"/>
                              <a:gd name="T11" fmla="*/ 0 h 1081"/>
                              <a:gd name="T12" fmla="*/ 0 w 1042"/>
                              <a:gd name="T13" fmla="*/ 0 h 1081"/>
                              <a:gd name="T14" fmla="*/ 0 w 1042"/>
                              <a:gd name="T15" fmla="*/ 0 h 1081"/>
                              <a:gd name="T16" fmla="*/ 0 w 1042"/>
                              <a:gd name="T17" fmla="*/ 0 h 1081"/>
                              <a:gd name="T18" fmla="*/ 0 w 1042"/>
                              <a:gd name="T19" fmla="*/ 0 h 1081"/>
                              <a:gd name="T20" fmla="*/ 0 w 1042"/>
                              <a:gd name="T21" fmla="*/ 0 h 1081"/>
                              <a:gd name="T22" fmla="*/ 0 w 1042"/>
                              <a:gd name="T23" fmla="*/ 0 h 1081"/>
                              <a:gd name="T24" fmla="*/ 0 w 1042"/>
                              <a:gd name="T25" fmla="*/ 0 h 1081"/>
                              <a:gd name="T26" fmla="*/ 0 w 1042"/>
                              <a:gd name="T27" fmla="*/ 0 h 1081"/>
                              <a:gd name="T28" fmla="*/ 0 w 1042"/>
                              <a:gd name="T29" fmla="*/ 0 h 1081"/>
                              <a:gd name="T30" fmla="*/ 0 w 1042"/>
                              <a:gd name="T31" fmla="*/ 0 h 1081"/>
                              <a:gd name="T32" fmla="*/ 0 w 1042"/>
                              <a:gd name="T33" fmla="*/ 0 h 1081"/>
                              <a:gd name="T34" fmla="*/ 0 w 1042"/>
                              <a:gd name="T35" fmla="*/ 0 h 1081"/>
                              <a:gd name="T36" fmla="*/ 0 w 1042"/>
                              <a:gd name="T37" fmla="*/ 0 h 1081"/>
                              <a:gd name="T38" fmla="*/ 0 w 1042"/>
                              <a:gd name="T39" fmla="*/ 0 h 1081"/>
                              <a:gd name="T40" fmla="*/ 0 w 1042"/>
                              <a:gd name="T41" fmla="*/ 0 h 1081"/>
                              <a:gd name="T42" fmla="*/ 0 w 1042"/>
                              <a:gd name="T43" fmla="*/ 0 h 1081"/>
                              <a:gd name="T44" fmla="*/ 0 w 1042"/>
                              <a:gd name="T45" fmla="*/ 0 h 1081"/>
                              <a:gd name="T46" fmla="*/ 0 w 1042"/>
                              <a:gd name="T47" fmla="*/ 0 h 1081"/>
                              <a:gd name="T48" fmla="*/ 0 w 1042"/>
                              <a:gd name="T49" fmla="*/ 0 h 1081"/>
                              <a:gd name="T50" fmla="*/ 0 w 1042"/>
                              <a:gd name="T51" fmla="*/ 0 h 1081"/>
                              <a:gd name="T52" fmla="*/ 0 w 1042"/>
                              <a:gd name="T53" fmla="*/ 0 h 1081"/>
                              <a:gd name="T54" fmla="*/ 0 w 1042"/>
                              <a:gd name="T55" fmla="*/ 0 h 1081"/>
                              <a:gd name="T56" fmla="*/ 0 w 1042"/>
                              <a:gd name="T57" fmla="*/ 0 h 1081"/>
                              <a:gd name="T58" fmla="*/ 0 w 1042"/>
                              <a:gd name="T59" fmla="*/ 0 h 1081"/>
                              <a:gd name="T60" fmla="*/ 0 w 1042"/>
                              <a:gd name="T61" fmla="*/ 0 h 1081"/>
                              <a:gd name="T62" fmla="*/ 0 w 1042"/>
                              <a:gd name="T63" fmla="*/ 0 h 1081"/>
                              <a:gd name="T64" fmla="*/ 0 w 1042"/>
                              <a:gd name="T65" fmla="*/ 0 h 1081"/>
                              <a:gd name="T66" fmla="*/ 0 w 1042"/>
                              <a:gd name="T67" fmla="*/ 0 h 1081"/>
                              <a:gd name="T68" fmla="*/ 0 w 1042"/>
                              <a:gd name="T69" fmla="*/ 0 h 1081"/>
                              <a:gd name="T70" fmla="*/ 0 w 1042"/>
                              <a:gd name="T71" fmla="*/ 0 h 1081"/>
                              <a:gd name="T72" fmla="*/ 0 w 1042"/>
                              <a:gd name="T73" fmla="*/ 0 h 1081"/>
                              <a:gd name="T74" fmla="*/ 0 w 1042"/>
                              <a:gd name="T75" fmla="*/ 0 h 1081"/>
                              <a:gd name="T76" fmla="*/ 0 w 1042"/>
                              <a:gd name="T77" fmla="*/ 0 h 1081"/>
                              <a:gd name="T78" fmla="*/ 0 w 1042"/>
                              <a:gd name="T79" fmla="*/ 0 h 1081"/>
                              <a:gd name="T80" fmla="*/ 0 w 1042"/>
                              <a:gd name="T81" fmla="*/ 0 h 1081"/>
                              <a:gd name="T82" fmla="*/ 0 w 1042"/>
                              <a:gd name="T83" fmla="*/ 0 h 1081"/>
                              <a:gd name="T84" fmla="*/ 0 w 1042"/>
                              <a:gd name="T85" fmla="*/ 0 h 1081"/>
                              <a:gd name="T86" fmla="*/ 0 w 1042"/>
                              <a:gd name="T87" fmla="*/ 0 h 1081"/>
                              <a:gd name="T88" fmla="*/ 0 w 1042"/>
                              <a:gd name="T89" fmla="*/ 0 h 1081"/>
                              <a:gd name="T90" fmla="*/ 0 w 1042"/>
                              <a:gd name="T91" fmla="*/ 0 h 1081"/>
                              <a:gd name="T92" fmla="*/ 0 w 1042"/>
                              <a:gd name="T93" fmla="*/ 0 h 1081"/>
                              <a:gd name="T94" fmla="*/ 0 w 1042"/>
                              <a:gd name="T95" fmla="*/ 0 h 1081"/>
                              <a:gd name="T96" fmla="*/ 0 w 1042"/>
                              <a:gd name="T97" fmla="*/ 0 h 1081"/>
                              <a:gd name="T98" fmla="*/ 0 w 1042"/>
                              <a:gd name="T99" fmla="*/ 0 h 1081"/>
                              <a:gd name="T100" fmla="*/ 0 w 1042"/>
                              <a:gd name="T101" fmla="*/ 0 h 1081"/>
                              <a:gd name="T102" fmla="*/ 0 w 1042"/>
                              <a:gd name="T103" fmla="*/ 0 h 1081"/>
                              <a:gd name="T104" fmla="*/ 0 w 1042"/>
                              <a:gd name="T105" fmla="*/ 0 h 1081"/>
                              <a:gd name="T106" fmla="*/ 0 w 1042"/>
                              <a:gd name="T107" fmla="*/ 0 h 1081"/>
                              <a:gd name="T108" fmla="*/ 0 w 1042"/>
                              <a:gd name="T109" fmla="*/ 0 h 108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42"/>
                              <a:gd name="T166" fmla="*/ 0 h 1081"/>
                              <a:gd name="T167" fmla="*/ 1042 w 1042"/>
                              <a:gd name="T168" fmla="*/ 1081 h 1081"/>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42" h="1081">
                                <a:moveTo>
                                  <a:pt x="1042" y="540"/>
                                </a:moveTo>
                                <a:lnTo>
                                  <a:pt x="1041" y="512"/>
                                </a:lnTo>
                                <a:lnTo>
                                  <a:pt x="1039" y="485"/>
                                </a:lnTo>
                                <a:lnTo>
                                  <a:pt x="1035" y="458"/>
                                </a:lnTo>
                                <a:lnTo>
                                  <a:pt x="1031" y="432"/>
                                </a:lnTo>
                                <a:lnTo>
                                  <a:pt x="1019" y="380"/>
                                </a:lnTo>
                                <a:lnTo>
                                  <a:pt x="1012" y="355"/>
                                </a:lnTo>
                                <a:lnTo>
                                  <a:pt x="1003" y="332"/>
                                </a:lnTo>
                                <a:lnTo>
                                  <a:pt x="980" y="284"/>
                                </a:lnTo>
                                <a:lnTo>
                                  <a:pt x="968" y="261"/>
                                </a:lnTo>
                                <a:lnTo>
                                  <a:pt x="954" y="239"/>
                                </a:lnTo>
                                <a:lnTo>
                                  <a:pt x="923" y="197"/>
                                </a:lnTo>
                                <a:lnTo>
                                  <a:pt x="888" y="156"/>
                                </a:lnTo>
                                <a:lnTo>
                                  <a:pt x="867" y="137"/>
                                </a:lnTo>
                                <a:lnTo>
                                  <a:pt x="847" y="119"/>
                                </a:lnTo>
                                <a:lnTo>
                                  <a:pt x="827" y="102"/>
                                </a:lnTo>
                                <a:lnTo>
                                  <a:pt x="807" y="88"/>
                                </a:lnTo>
                                <a:lnTo>
                                  <a:pt x="785" y="73"/>
                                </a:lnTo>
                                <a:lnTo>
                                  <a:pt x="764" y="61"/>
                                </a:lnTo>
                                <a:lnTo>
                                  <a:pt x="741" y="49"/>
                                </a:lnTo>
                                <a:lnTo>
                                  <a:pt x="719" y="39"/>
                                </a:lnTo>
                                <a:lnTo>
                                  <a:pt x="696" y="29"/>
                                </a:lnTo>
                                <a:lnTo>
                                  <a:pt x="673" y="22"/>
                                </a:lnTo>
                                <a:lnTo>
                                  <a:pt x="648" y="14"/>
                                </a:lnTo>
                                <a:lnTo>
                                  <a:pt x="624" y="10"/>
                                </a:lnTo>
                                <a:lnTo>
                                  <a:pt x="598" y="4"/>
                                </a:lnTo>
                                <a:lnTo>
                                  <a:pt x="573" y="2"/>
                                </a:lnTo>
                                <a:lnTo>
                                  <a:pt x="521" y="0"/>
                                </a:lnTo>
                                <a:lnTo>
                                  <a:pt x="468" y="2"/>
                                </a:lnTo>
                                <a:lnTo>
                                  <a:pt x="417" y="10"/>
                                </a:lnTo>
                                <a:lnTo>
                                  <a:pt x="368" y="22"/>
                                </a:lnTo>
                                <a:lnTo>
                                  <a:pt x="321" y="39"/>
                                </a:lnTo>
                                <a:lnTo>
                                  <a:pt x="276" y="61"/>
                                </a:lnTo>
                                <a:lnTo>
                                  <a:pt x="233" y="88"/>
                                </a:lnTo>
                                <a:lnTo>
                                  <a:pt x="191" y="119"/>
                                </a:lnTo>
                                <a:lnTo>
                                  <a:pt x="153" y="156"/>
                                </a:lnTo>
                                <a:lnTo>
                                  <a:pt x="117" y="197"/>
                                </a:lnTo>
                                <a:lnTo>
                                  <a:pt x="85" y="239"/>
                                </a:lnTo>
                                <a:lnTo>
                                  <a:pt x="58" y="284"/>
                                </a:lnTo>
                                <a:lnTo>
                                  <a:pt x="38" y="332"/>
                                </a:lnTo>
                                <a:lnTo>
                                  <a:pt x="21" y="380"/>
                                </a:lnTo>
                                <a:lnTo>
                                  <a:pt x="10" y="432"/>
                                </a:lnTo>
                                <a:lnTo>
                                  <a:pt x="2" y="485"/>
                                </a:lnTo>
                                <a:lnTo>
                                  <a:pt x="0" y="540"/>
                                </a:lnTo>
                                <a:lnTo>
                                  <a:pt x="2" y="595"/>
                                </a:lnTo>
                                <a:lnTo>
                                  <a:pt x="4" y="621"/>
                                </a:lnTo>
                                <a:lnTo>
                                  <a:pt x="10" y="648"/>
                                </a:lnTo>
                                <a:lnTo>
                                  <a:pt x="14" y="673"/>
                                </a:lnTo>
                                <a:lnTo>
                                  <a:pt x="21" y="699"/>
                                </a:lnTo>
                                <a:lnTo>
                                  <a:pt x="28" y="723"/>
                                </a:lnTo>
                                <a:lnTo>
                                  <a:pt x="38" y="748"/>
                                </a:lnTo>
                                <a:lnTo>
                                  <a:pt x="47" y="771"/>
                                </a:lnTo>
                                <a:lnTo>
                                  <a:pt x="58" y="795"/>
                                </a:lnTo>
                                <a:lnTo>
                                  <a:pt x="71" y="817"/>
                                </a:lnTo>
                                <a:lnTo>
                                  <a:pt x="85" y="839"/>
                                </a:lnTo>
                                <a:lnTo>
                                  <a:pt x="100" y="860"/>
                                </a:lnTo>
                                <a:lnTo>
                                  <a:pt x="117" y="882"/>
                                </a:lnTo>
                                <a:lnTo>
                                  <a:pt x="133" y="903"/>
                                </a:lnTo>
                                <a:lnTo>
                                  <a:pt x="153" y="924"/>
                                </a:lnTo>
                                <a:lnTo>
                                  <a:pt x="172" y="943"/>
                                </a:lnTo>
                                <a:lnTo>
                                  <a:pt x="191" y="960"/>
                                </a:lnTo>
                                <a:lnTo>
                                  <a:pt x="233" y="993"/>
                                </a:lnTo>
                                <a:lnTo>
                                  <a:pt x="276" y="1019"/>
                                </a:lnTo>
                                <a:lnTo>
                                  <a:pt x="299" y="1031"/>
                                </a:lnTo>
                                <a:lnTo>
                                  <a:pt x="321" y="1042"/>
                                </a:lnTo>
                                <a:lnTo>
                                  <a:pt x="344" y="1050"/>
                                </a:lnTo>
                                <a:lnTo>
                                  <a:pt x="368" y="1058"/>
                                </a:lnTo>
                                <a:lnTo>
                                  <a:pt x="417" y="1071"/>
                                </a:lnTo>
                                <a:lnTo>
                                  <a:pt x="468" y="1078"/>
                                </a:lnTo>
                                <a:lnTo>
                                  <a:pt x="494" y="1080"/>
                                </a:lnTo>
                                <a:lnTo>
                                  <a:pt x="521" y="1081"/>
                                </a:lnTo>
                                <a:lnTo>
                                  <a:pt x="546" y="1080"/>
                                </a:lnTo>
                                <a:lnTo>
                                  <a:pt x="573" y="1078"/>
                                </a:lnTo>
                                <a:lnTo>
                                  <a:pt x="598" y="1074"/>
                                </a:lnTo>
                                <a:lnTo>
                                  <a:pt x="610" y="1072"/>
                                </a:lnTo>
                                <a:lnTo>
                                  <a:pt x="617" y="1071"/>
                                </a:lnTo>
                                <a:lnTo>
                                  <a:pt x="624" y="1071"/>
                                </a:lnTo>
                                <a:lnTo>
                                  <a:pt x="648" y="1065"/>
                                </a:lnTo>
                                <a:lnTo>
                                  <a:pt x="673" y="1058"/>
                                </a:lnTo>
                                <a:lnTo>
                                  <a:pt x="696" y="1050"/>
                                </a:lnTo>
                                <a:lnTo>
                                  <a:pt x="719" y="1042"/>
                                </a:lnTo>
                                <a:lnTo>
                                  <a:pt x="741" y="1031"/>
                                </a:lnTo>
                                <a:lnTo>
                                  <a:pt x="764" y="1019"/>
                                </a:lnTo>
                                <a:lnTo>
                                  <a:pt x="785" y="1006"/>
                                </a:lnTo>
                                <a:lnTo>
                                  <a:pt x="807" y="993"/>
                                </a:lnTo>
                                <a:lnTo>
                                  <a:pt x="816" y="984"/>
                                </a:lnTo>
                                <a:lnTo>
                                  <a:pt x="827" y="976"/>
                                </a:lnTo>
                                <a:lnTo>
                                  <a:pt x="847" y="960"/>
                                </a:lnTo>
                                <a:lnTo>
                                  <a:pt x="867" y="943"/>
                                </a:lnTo>
                                <a:lnTo>
                                  <a:pt x="888" y="924"/>
                                </a:lnTo>
                                <a:lnTo>
                                  <a:pt x="906" y="903"/>
                                </a:lnTo>
                                <a:lnTo>
                                  <a:pt x="914" y="892"/>
                                </a:lnTo>
                                <a:lnTo>
                                  <a:pt x="918" y="886"/>
                                </a:lnTo>
                                <a:lnTo>
                                  <a:pt x="923" y="882"/>
                                </a:lnTo>
                                <a:lnTo>
                                  <a:pt x="939" y="860"/>
                                </a:lnTo>
                                <a:lnTo>
                                  <a:pt x="946" y="849"/>
                                </a:lnTo>
                                <a:lnTo>
                                  <a:pt x="954" y="839"/>
                                </a:lnTo>
                                <a:lnTo>
                                  <a:pt x="961" y="827"/>
                                </a:lnTo>
                                <a:lnTo>
                                  <a:pt x="968" y="817"/>
                                </a:lnTo>
                                <a:lnTo>
                                  <a:pt x="980" y="795"/>
                                </a:lnTo>
                                <a:lnTo>
                                  <a:pt x="992" y="771"/>
                                </a:lnTo>
                                <a:lnTo>
                                  <a:pt x="994" y="764"/>
                                </a:lnTo>
                                <a:lnTo>
                                  <a:pt x="995" y="761"/>
                                </a:lnTo>
                                <a:lnTo>
                                  <a:pt x="997" y="759"/>
                                </a:lnTo>
                                <a:lnTo>
                                  <a:pt x="1003" y="748"/>
                                </a:lnTo>
                                <a:lnTo>
                                  <a:pt x="1012" y="723"/>
                                </a:lnTo>
                                <a:lnTo>
                                  <a:pt x="1019" y="699"/>
                                </a:lnTo>
                                <a:lnTo>
                                  <a:pt x="1025" y="673"/>
                                </a:lnTo>
                                <a:lnTo>
                                  <a:pt x="1031" y="648"/>
                                </a:lnTo>
                                <a:lnTo>
                                  <a:pt x="1035" y="621"/>
                                </a:lnTo>
                                <a:lnTo>
                                  <a:pt x="1039" y="595"/>
                                </a:lnTo>
                                <a:lnTo>
                                  <a:pt x="1041" y="566"/>
                                </a:lnTo>
                                <a:lnTo>
                                  <a:pt x="1042" y="540"/>
                                </a:lnTo>
                                <a:close/>
                                <a:moveTo>
                                  <a:pt x="860" y="187"/>
                                </a:moveTo>
                                <a:lnTo>
                                  <a:pt x="876" y="204"/>
                                </a:lnTo>
                                <a:lnTo>
                                  <a:pt x="892" y="223"/>
                                </a:lnTo>
                                <a:lnTo>
                                  <a:pt x="921" y="263"/>
                                </a:lnTo>
                                <a:lnTo>
                                  <a:pt x="934" y="283"/>
                                </a:lnTo>
                                <a:lnTo>
                                  <a:pt x="945" y="303"/>
                                </a:lnTo>
                                <a:lnTo>
                                  <a:pt x="966" y="348"/>
                                </a:lnTo>
                                <a:lnTo>
                                  <a:pt x="980" y="392"/>
                                </a:lnTo>
                                <a:lnTo>
                                  <a:pt x="987" y="416"/>
                                </a:lnTo>
                                <a:lnTo>
                                  <a:pt x="992" y="440"/>
                                </a:lnTo>
                                <a:lnTo>
                                  <a:pt x="998" y="489"/>
                                </a:lnTo>
                                <a:lnTo>
                                  <a:pt x="1000" y="514"/>
                                </a:lnTo>
                                <a:lnTo>
                                  <a:pt x="1001" y="540"/>
                                </a:lnTo>
                                <a:lnTo>
                                  <a:pt x="1000" y="564"/>
                                </a:lnTo>
                                <a:lnTo>
                                  <a:pt x="998" y="590"/>
                                </a:lnTo>
                                <a:lnTo>
                                  <a:pt x="995" y="614"/>
                                </a:lnTo>
                                <a:lnTo>
                                  <a:pt x="993" y="626"/>
                                </a:lnTo>
                                <a:lnTo>
                                  <a:pt x="992" y="639"/>
                                </a:lnTo>
                                <a:lnTo>
                                  <a:pt x="989" y="650"/>
                                </a:lnTo>
                                <a:lnTo>
                                  <a:pt x="987" y="662"/>
                                </a:lnTo>
                                <a:lnTo>
                                  <a:pt x="980" y="686"/>
                                </a:lnTo>
                                <a:lnTo>
                                  <a:pt x="966" y="732"/>
                                </a:lnTo>
                                <a:lnTo>
                                  <a:pt x="955" y="752"/>
                                </a:lnTo>
                                <a:lnTo>
                                  <a:pt x="945" y="774"/>
                                </a:lnTo>
                                <a:lnTo>
                                  <a:pt x="939" y="784"/>
                                </a:lnTo>
                                <a:lnTo>
                                  <a:pt x="934" y="795"/>
                                </a:lnTo>
                                <a:lnTo>
                                  <a:pt x="921" y="817"/>
                                </a:lnTo>
                                <a:lnTo>
                                  <a:pt x="892" y="856"/>
                                </a:lnTo>
                                <a:lnTo>
                                  <a:pt x="884" y="864"/>
                                </a:lnTo>
                                <a:lnTo>
                                  <a:pt x="880" y="869"/>
                                </a:lnTo>
                                <a:lnTo>
                                  <a:pt x="877" y="871"/>
                                </a:lnTo>
                                <a:lnTo>
                                  <a:pt x="876" y="874"/>
                                </a:lnTo>
                                <a:lnTo>
                                  <a:pt x="860" y="894"/>
                                </a:lnTo>
                                <a:lnTo>
                                  <a:pt x="841" y="910"/>
                                </a:lnTo>
                                <a:lnTo>
                                  <a:pt x="838" y="911"/>
                                </a:lnTo>
                                <a:lnTo>
                                  <a:pt x="836" y="913"/>
                                </a:lnTo>
                                <a:lnTo>
                                  <a:pt x="832" y="918"/>
                                </a:lnTo>
                                <a:lnTo>
                                  <a:pt x="823" y="926"/>
                                </a:lnTo>
                                <a:lnTo>
                                  <a:pt x="804" y="942"/>
                                </a:lnTo>
                                <a:lnTo>
                                  <a:pt x="785" y="957"/>
                                </a:lnTo>
                                <a:lnTo>
                                  <a:pt x="764" y="970"/>
                                </a:lnTo>
                                <a:lnTo>
                                  <a:pt x="754" y="975"/>
                                </a:lnTo>
                                <a:lnTo>
                                  <a:pt x="744" y="982"/>
                                </a:lnTo>
                                <a:lnTo>
                                  <a:pt x="724" y="993"/>
                                </a:lnTo>
                                <a:lnTo>
                                  <a:pt x="704" y="1004"/>
                                </a:lnTo>
                                <a:lnTo>
                                  <a:pt x="660" y="1019"/>
                                </a:lnTo>
                                <a:lnTo>
                                  <a:pt x="637" y="1025"/>
                                </a:lnTo>
                                <a:lnTo>
                                  <a:pt x="626" y="1028"/>
                                </a:lnTo>
                                <a:lnTo>
                                  <a:pt x="616" y="1031"/>
                                </a:lnTo>
                                <a:lnTo>
                                  <a:pt x="603" y="1032"/>
                                </a:lnTo>
                                <a:lnTo>
                                  <a:pt x="592" y="1034"/>
                                </a:lnTo>
                                <a:lnTo>
                                  <a:pt x="569" y="1037"/>
                                </a:lnTo>
                                <a:lnTo>
                                  <a:pt x="544" y="1040"/>
                                </a:lnTo>
                                <a:lnTo>
                                  <a:pt x="521" y="1041"/>
                                </a:lnTo>
                                <a:lnTo>
                                  <a:pt x="496" y="1040"/>
                                </a:lnTo>
                                <a:lnTo>
                                  <a:pt x="472" y="1037"/>
                                </a:lnTo>
                                <a:lnTo>
                                  <a:pt x="425" y="1031"/>
                                </a:lnTo>
                                <a:lnTo>
                                  <a:pt x="402" y="1025"/>
                                </a:lnTo>
                                <a:lnTo>
                                  <a:pt x="380" y="1019"/>
                                </a:lnTo>
                                <a:lnTo>
                                  <a:pt x="337" y="1004"/>
                                </a:lnTo>
                                <a:lnTo>
                                  <a:pt x="294" y="982"/>
                                </a:lnTo>
                                <a:lnTo>
                                  <a:pt x="275" y="970"/>
                                </a:lnTo>
                                <a:lnTo>
                                  <a:pt x="256" y="957"/>
                                </a:lnTo>
                                <a:lnTo>
                                  <a:pt x="217" y="926"/>
                                </a:lnTo>
                                <a:lnTo>
                                  <a:pt x="182" y="894"/>
                                </a:lnTo>
                                <a:lnTo>
                                  <a:pt x="164" y="874"/>
                                </a:lnTo>
                                <a:lnTo>
                                  <a:pt x="149" y="856"/>
                                </a:lnTo>
                                <a:lnTo>
                                  <a:pt x="120" y="817"/>
                                </a:lnTo>
                                <a:lnTo>
                                  <a:pt x="106" y="795"/>
                                </a:lnTo>
                                <a:lnTo>
                                  <a:pt x="95" y="774"/>
                                </a:lnTo>
                                <a:lnTo>
                                  <a:pt x="84" y="752"/>
                                </a:lnTo>
                                <a:lnTo>
                                  <a:pt x="76" y="732"/>
                                </a:lnTo>
                                <a:lnTo>
                                  <a:pt x="59" y="686"/>
                                </a:lnTo>
                                <a:lnTo>
                                  <a:pt x="53" y="662"/>
                                </a:lnTo>
                                <a:lnTo>
                                  <a:pt x="49" y="639"/>
                                </a:lnTo>
                                <a:lnTo>
                                  <a:pt x="45" y="614"/>
                                </a:lnTo>
                                <a:lnTo>
                                  <a:pt x="43" y="590"/>
                                </a:lnTo>
                                <a:lnTo>
                                  <a:pt x="41" y="540"/>
                                </a:lnTo>
                                <a:lnTo>
                                  <a:pt x="43" y="489"/>
                                </a:lnTo>
                                <a:lnTo>
                                  <a:pt x="49" y="440"/>
                                </a:lnTo>
                                <a:lnTo>
                                  <a:pt x="59" y="392"/>
                                </a:lnTo>
                                <a:lnTo>
                                  <a:pt x="76" y="348"/>
                                </a:lnTo>
                                <a:lnTo>
                                  <a:pt x="95" y="303"/>
                                </a:lnTo>
                                <a:lnTo>
                                  <a:pt x="120" y="263"/>
                                </a:lnTo>
                                <a:lnTo>
                                  <a:pt x="149" y="223"/>
                                </a:lnTo>
                                <a:lnTo>
                                  <a:pt x="182" y="187"/>
                                </a:lnTo>
                                <a:lnTo>
                                  <a:pt x="217" y="152"/>
                                </a:lnTo>
                                <a:lnTo>
                                  <a:pt x="256" y="122"/>
                                </a:lnTo>
                                <a:lnTo>
                                  <a:pt x="294" y="96"/>
                                </a:lnTo>
                                <a:lnTo>
                                  <a:pt x="337" y="76"/>
                                </a:lnTo>
                                <a:lnTo>
                                  <a:pt x="380" y="60"/>
                                </a:lnTo>
                                <a:lnTo>
                                  <a:pt x="425" y="49"/>
                                </a:lnTo>
                                <a:lnTo>
                                  <a:pt x="472" y="42"/>
                                </a:lnTo>
                                <a:lnTo>
                                  <a:pt x="521" y="40"/>
                                </a:lnTo>
                                <a:lnTo>
                                  <a:pt x="569" y="42"/>
                                </a:lnTo>
                                <a:lnTo>
                                  <a:pt x="592" y="44"/>
                                </a:lnTo>
                                <a:lnTo>
                                  <a:pt x="616" y="49"/>
                                </a:lnTo>
                                <a:lnTo>
                                  <a:pt x="637" y="53"/>
                                </a:lnTo>
                                <a:lnTo>
                                  <a:pt x="660" y="60"/>
                                </a:lnTo>
                                <a:lnTo>
                                  <a:pt x="704" y="76"/>
                                </a:lnTo>
                                <a:lnTo>
                                  <a:pt x="724" y="85"/>
                                </a:lnTo>
                                <a:lnTo>
                                  <a:pt x="744" y="96"/>
                                </a:lnTo>
                                <a:lnTo>
                                  <a:pt x="764" y="107"/>
                                </a:lnTo>
                                <a:lnTo>
                                  <a:pt x="785" y="122"/>
                                </a:lnTo>
                                <a:lnTo>
                                  <a:pt x="804" y="136"/>
                                </a:lnTo>
                                <a:lnTo>
                                  <a:pt x="823" y="152"/>
                                </a:lnTo>
                                <a:lnTo>
                                  <a:pt x="841" y="168"/>
                                </a:lnTo>
                                <a:lnTo>
                                  <a:pt x="860" y="187"/>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306" name="Freeform 210"/>
                        <wps:cNvSpPr>
                          <a:spLocks noEditPoints="1"/>
                        </wps:cNvSpPr>
                        <wps:spPr bwMode="auto">
                          <a:xfrm>
                            <a:off x="72" y="698"/>
                            <a:ext cx="87" cy="91"/>
                          </a:xfrm>
                          <a:custGeom>
                            <a:avLst/>
                            <a:gdLst>
                              <a:gd name="T0" fmla="*/ 0 w 960"/>
                              <a:gd name="T1" fmla="*/ 0 h 1001"/>
                              <a:gd name="T2" fmla="*/ 0 w 960"/>
                              <a:gd name="T3" fmla="*/ 0 h 1001"/>
                              <a:gd name="T4" fmla="*/ 0 w 960"/>
                              <a:gd name="T5" fmla="*/ 0 h 1001"/>
                              <a:gd name="T6" fmla="*/ 0 w 960"/>
                              <a:gd name="T7" fmla="*/ 0 h 1001"/>
                              <a:gd name="T8" fmla="*/ 0 w 960"/>
                              <a:gd name="T9" fmla="*/ 0 h 1001"/>
                              <a:gd name="T10" fmla="*/ 0 w 960"/>
                              <a:gd name="T11" fmla="*/ 0 h 1001"/>
                              <a:gd name="T12" fmla="*/ 0 w 960"/>
                              <a:gd name="T13" fmla="*/ 0 h 1001"/>
                              <a:gd name="T14" fmla="*/ 0 w 960"/>
                              <a:gd name="T15" fmla="*/ 0 h 1001"/>
                              <a:gd name="T16" fmla="*/ 0 w 960"/>
                              <a:gd name="T17" fmla="*/ 0 h 1001"/>
                              <a:gd name="T18" fmla="*/ 0 w 960"/>
                              <a:gd name="T19" fmla="*/ 0 h 1001"/>
                              <a:gd name="T20" fmla="*/ 0 w 960"/>
                              <a:gd name="T21" fmla="*/ 0 h 1001"/>
                              <a:gd name="T22" fmla="*/ 0 w 960"/>
                              <a:gd name="T23" fmla="*/ 0 h 1001"/>
                              <a:gd name="T24" fmla="*/ 0 w 960"/>
                              <a:gd name="T25" fmla="*/ 0 h 1001"/>
                              <a:gd name="T26" fmla="*/ 0 w 960"/>
                              <a:gd name="T27" fmla="*/ 0 h 1001"/>
                              <a:gd name="T28" fmla="*/ 0 w 960"/>
                              <a:gd name="T29" fmla="*/ 0 h 1001"/>
                              <a:gd name="T30" fmla="*/ 0 w 960"/>
                              <a:gd name="T31" fmla="*/ 0 h 1001"/>
                              <a:gd name="T32" fmla="*/ 0 w 960"/>
                              <a:gd name="T33" fmla="*/ 0 h 1001"/>
                              <a:gd name="T34" fmla="*/ 0 w 960"/>
                              <a:gd name="T35" fmla="*/ 0 h 1001"/>
                              <a:gd name="T36" fmla="*/ 0 w 960"/>
                              <a:gd name="T37" fmla="*/ 0 h 1001"/>
                              <a:gd name="T38" fmla="*/ 0 w 960"/>
                              <a:gd name="T39" fmla="*/ 0 h 1001"/>
                              <a:gd name="T40" fmla="*/ 0 w 960"/>
                              <a:gd name="T41" fmla="*/ 0 h 1001"/>
                              <a:gd name="T42" fmla="*/ 0 w 960"/>
                              <a:gd name="T43" fmla="*/ 0 h 1001"/>
                              <a:gd name="T44" fmla="*/ 0 w 960"/>
                              <a:gd name="T45" fmla="*/ 0 h 1001"/>
                              <a:gd name="T46" fmla="*/ 0 w 960"/>
                              <a:gd name="T47" fmla="*/ 0 h 1001"/>
                              <a:gd name="T48" fmla="*/ 0 w 960"/>
                              <a:gd name="T49" fmla="*/ 0 h 1001"/>
                              <a:gd name="T50" fmla="*/ 0 w 960"/>
                              <a:gd name="T51" fmla="*/ 0 h 1001"/>
                              <a:gd name="T52" fmla="*/ 0 w 960"/>
                              <a:gd name="T53" fmla="*/ 0 h 1001"/>
                              <a:gd name="T54" fmla="*/ 0 w 960"/>
                              <a:gd name="T55" fmla="*/ 0 h 1001"/>
                              <a:gd name="T56" fmla="*/ 0 w 960"/>
                              <a:gd name="T57" fmla="*/ 0 h 1001"/>
                              <a:gd name="T58" fmla="*/ 0 w 960"/>
                              <a:gd name="T59" fmla="*/ 0 h 1001"/>
                              <a:gd name="T60" fmla="*/ 0 w 960"/>
                              <a:gd name="T61" fmla="*/ 0 h 1001"/>
                              <a:gd name="T62" fmla="*/ 0 w 960"/>
                              <a:gd name="T63" fmla="*/ 0 h 1001"/>
                              <a:gd name="T64" fmla="*/ 0 w 960"/>
                              <a:gd name="T65" fmla="*/ 0 h 1001"/>
                              <a:gd name="T66" fmla="*/ 0 w 960"/>
                              <a:gd name="T67" fmla="*/ 0 h 1001"/>
                              <a:gd name="T68" fmla="*/ 0 w 960"/>
                              <a:gd name="T69" fmla="*/ 0 h 1001"/>
                              <a:gd name="T70" fmla="*/ 0 w 960"/>
                              <a:gd name="T71" fmla="*/ 0 h 1001"/>
                              <a:gd name="T72" fmla="*/ 0 w 960"/>
                              <a:gd name="T73" fmla="*/ 0 h 1001"/>
                              <a:gd name="T74" fmla="*/ 0 w 960"/>
                              <a:gd name="T75" fmla="*/ 0 h 1001"/>
                              <a:gd name="T76" fmla="*/ 0 w 960"/>
                              <a:gd name="T77" fmla="*/ 0 h 1001"/>
                              <a:gd name="T78" fmla="*/ 0 w 960"/>
                              <a:gd name="T79" fmla="*/ 0 h 1001"/>
                              <a:gd name="T80" fmla="*/ 0 w 960"/>
                              <a:gd name="T81" fmla="*/ 0 h 1001"/>
                              <a:gd name="T82" fmla="*/ 0 w 960"/>
                              <a:gd name="T83" fmla="*/ 0 h 1001"/>
                              <a:gd name="T84" fmla="*/ 0 w 960"/>
                              <a:gd name="T85" fmla="*/ 0 h 1001"/>
                              <a:gd name="T86" fmla="*/ 0 w 960"/>
                              <a:gd name="T87" fmla="*/ 0 h 1001"/>
                              <a:gd name="T88" fmla="*/ 0 w 960"/>
                              <a:gd name="T89" fmla="*/ 0 h 1001"/>
                              <a:gd name="T90" fmla="*/ 0 w 960"/>
                              <a:gd name="T91" fmla="*/ 0 h 1001"/>
                              <a:gd name="T92" fmla="*/ 0 w 960"/>
                              <a:gd name="T93" fmla="*/ 0 h 1001"/>
                              <a:gd name="T94" fmla="*/ 0 w 960"/>
                              <a:gd name="T95" fmla="*/ 0 h 1001"/>
                              <a:gd name="T96" fmla="*/ 0 w 960"/>
                              <a:gd name="T97" fmla="*/ 0 h 1001"/>
                              <a:gd name="T98" fmla="*/ 0 w 960"/>
                              <a:gd name="T99" fmla="*/ 0 h 1001"/>
                              <a:gd name="T100" fmla="*/ 0 w 960"/>
                              <a:gd name="T101" fmla="*/ 0 h 100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60"/>
                              <a:gd name="T154" fmla="*/ 0 h 1001"/>
                              <a:gd name="T155" fmla="*/ 960 w 960"/>
                              <a:gd name="T156" fmla="*/ 1001 h 100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60" h="1001">
                                <a:moveTo>
                                  <a:pt x="960" y="500"/>
                                </a:moveTo>
                                <a:lnTo>
                                  <a:pt x="959" y="474"/>
                                </a:lnTo>
                                <a:lnTo>
                                  <a:pt x="957" y="449"/>
                                </a:lnTo>
                                <a:lnTo>
                                  <a:pt x="951" y="400"/>
                                </a:lnTo>
                                <a:lnTo>
                                  <a:pt x="946" y="376"/>
                                </a:lnTo>
                                <a:lnTo>
                                  <a:pt x="939" y="352"/>
                                </a:lnTo>
                                <a:lnTo>
                                  <a:pt x="925" y="308"/>
                                </a:lnTo>
                                <a:lnTo>
                                  <a:pt x="904" y="263"/>
                                </a:lnTo>
                                <a:lnTo>
                                  <a:pt x="893" y="243"/>
                                </a:lnTo>
                                <a:lnTo>
                                  <a:pt x="880" y="223"/>
                                </a:lnTo>
                                <a:lnTo>
                                  <a:pt x="851" y="183"/>
                                </a:lnTo>
                                <a:lnTo>
                                  <a:pt x="835" y="164"/>
                                </a:lnTo>
                                <a:lnTo>
                                  <a:pt x="819" y="147"/>
                                </a:lnTo>
                                <a:lnTo>
                                  <a:pt x="800" y="128"/>
                                </a:lnTo>
                                <a:lnTo>
                                  <a:pt x="782" y="112"/>
                                </a:lnTo>
                                <a:lnTo>
                                  <a:pt x="763" y="96"/>
                                </a:lnTo>
                                <a:lnTo>
                                  <a:pt x="744" y="82"/>
                                </a:lnTo>
                                <a:lnTo>
                                  <a:pt x="723" y="67"/>
                                </a:lnTo>
                                <a:lnTo>
                                  <a:pt x="703" y="56"/>
                                </a:lnTo>
                                <a:lnTo>
                                  <a:pt x="683" y="45"/>
                                </a:lnTo>
                                <a:lnTo>
                                  <a:pt x="663" y="36"/>
                                </a:lnTo>
                                <a:lnTo>
                                  <a:pt x="619" y="20"/>
                                </a:lnTo>
                                <a:lnTo>
                                  <a:pt x="596" y="13"/>
                                </a:lnTo>
                                <a:lnTo>
                                  <a:pt x="575" y="9"/>
                                </a:lnTo>
                                <a:lnTo>
                                  <a:pt x="551" y="4"/>
                                </a:lnTo>
                                <a:lnTo>
                                  <a:pt x="528" y="2"/>
                                </a:lnTo>
                                <a:lnTo>
                                  <a:pt x="480" y="0"/>
                                </a:lnTo>
                                <a:lnTo>
                                  <a:pt x="431" y="2"/>
                                </a:lnTo>
                                <a:lnTo>
                                  <a:pt x="384" y="9"/>
                                </a:lnTo>
                                <a:lnTo>
                                  <a:pt x="339" y="20"/>
                                </a:lnTo>
                                <a:lnTo>
                                  <a:pt x="296" y="36"/>
                                </a:lnTo>
                                <a:lnTo>
                                  <a:pt x="253" y="56"/>
                                </a:lnTo>
                                <a:lnTo>
                                  <a:pt x="215" y="82"/>
                                </a:lnTo>
                                <a:lnTo>
                                  <a:pt x="176" y="112"/>
                                </a:lnTo>
                                <a:lnTo>
                                  <a:pt x="141" y="147"/>
                                </a:lnTo>
                                <a:lnTo>
                                  <a:pt x="108" y="183"/>
                                </a:lnTo>
                                <a:lnTo>
                                  <a:pt x="79" y="223"/>
                                </a:lnTo>
                                <a:lnTo>
                                  <a:pt x="54" y="263"/>
                                </a:lnTo>
                                <a:lnTo>
                                  <a:pt x="35" y="308"/>
                                </a:lnTo>
                                <a:lnTo>
                                  <a:pt x="18" y="352"/>
                                </a:lnTo>
                                <a:lnTo>
                                  <a:pt x="8" y="400"/>
                                </a:lnTo>
                                <a:lnTo>
                                  <a:pt x="2" y="449"/>
                                </a:lnTo>
                                <a:lnTo>
                                  <a:pt x="0" y="500"/>
                                </a:lnTo>
                                <a:lnTo>
                                  <a:pt x="2" y="550"/>
                                </a:lnTo>
                                <a:lnTo>
                                  <a:pt x="4" y="574"/>
                                </a:lnTo>
                                <a:lnTo>
                                  <a:pt x="8" y="599"/>
                                </a:lnTo>
                                <a:lnTo>
                                  <a:pt x="12" y="622"/>
                                </a:lnTo>
                                <a:lnTo>
                                  <a:pt x="18" y="646"/>
                                </a:lnTo>
                                <a:lnTo>
                                  <a:pt x="35" y="692"/>
                                </a:lnTo>
                                <a:lnTo>
                                  <a:pt x="43" y="712"/>
                                </a:lnTo>
                                <a:lnTo>
                                  <a:pt x="54" y="734"/>
                                </a:lnTo>
                                <a:lnTo>
                                  <a:pt x="65" y="755"/>
                                </a:lnTo>
                                <a:lnTo>
                                  <a:pt x="79" y="777"/>
                                </a:lnTo>
                                <a:lnTo>
                                  <a:pt x="108" y="816"/>
                                </a:lnTo>
                                <a:lnTo>
                                  <a:pt x="123" y="834"/>
                                </a:lnTo>
                                <a:lnTo>
                                  <a:pt x="141" y="854"/>
                                </a:lnTo>
                                <a:lnTo>
                                  <a:pt x="176" y="886"/>
                                </a:lnTo>
                                <a:lnTo>
                                  <a:pt x="215" y="917"/>
                                </a:lnTo>
                                <a:lnTo>
                                  <a:pt x="234" y="930"/>
                                </a:lnTo>
                                <a:lnTo>
                                  <a:pt x="253" y="942"/>
                                </a:lnTo>
                                <a:lnTo>
                                  <a:pt x="296" y="964"/>
                                </a:lnTo>
                                <a:lnTo>
                                  <a:pt x="339" y="979"/>
                                </a:lnTo>
                                <a:lnTo>
                                  <a:pt x="361" y="985"/>
                                </a:lnTo>
                                <a:lnTo>
                                  <a:pt x="384" y="991"/>
                                </a:lnTo>
                                <a:lnTo>
                                  <a:pt x="431" y="997"/>
                                </a:lnTo>
                                <a:lnTo>
                                  <a:pt x="455" y="1000"/>
                                </a:lnTo>
                                <a:lnTo>
                                  <a:pt x="480" y="1001"/>
                                </a:lnTo>
                                <a:lnTo>
                                  <a:pt x="503" y="1000"/>
                                </a:lnTo>
                                <a:lnTo>
                                  <a:pt x="528" y="997"/>
                                </a:lnTo>
                                <a:lnTo>
                                  <a:pt x="551" y="994"/>
                                </a:lnTo>
                                <a:lnTo>
                                  <a:pt x="562" y="992"/>
                                </a:lnTo>
                                <a:lnTo>
                                  <a:pt x="575" y="991"/>
                                </a:lnTo>
                                <a:lnTo>
                                  <a:pt x="585" y="988"/>
                                </a:lnTo>
                                <a:lnTo>
                                  <a:pt x="596" y="985"/>
                                </a:lnTo>
                                <a:lnTo>
                                  <a:pt x="619" y="979"/>
                                </a:lnTo>
                                <a:lnTo>
                                  <a:pt x="663" y="964"/>
                                </a:lnTo>
                                <a:lnTo>
                                  <a:pt x="683" y="953"/>
                                </a:lnTo>
                                <a:lnTo>
                                  <a:pt x="703" y="942"/>
                                </a:lnTo>
                                <a:lnTo>
                                  <a:pt x="713" y="935"/>
                                </a:lnTo>
                                <a:lnTo>
                                  <a:pt x="723" y="930"/>
                                </a:lnTo>
                                <a:lnTo>
                                  <a:pt x="744" y="917"/>
                                </a:lnTo>
                                <a:lnTo>
                                  <a:pt x="763" y="902"/>
                                </a:lnTo>
                                <a:lnTo>
                                  <a:pt x="782" y="886"/>
                                </a:lnTo>
                                <a:lnTo>
                                  <a:pt x="791" y="878"/>
                                </a:lnTo>
                                <a:lnTo>
                                  <a:pt x="795" y="873"/>
                                </a:lnTo>
                                <a:lnTo>
                                  <a:pt x="797" y="871"/>
                                </a:lnTo>
                                <a:lnTo>
                                  <a:pt x="800" y="870"/>
                                </a:lnTo>
                                <a:lnTo>
                                  <a:pt x="819" y="854"/>
                                </a:lnTo>
                                <a:lnTo>
                                  <a:pt x="835" y="834"/>
                                </a:lnTo>
                                <a:lnTo>
                                  <a:pt x="836" y="831"/>
                                </a:lnTo>
                                <a:lnTo>
                                  <a:pt x="839" y="829"/>
                                </a:lnTo>
                                <a:lnTo>
                                  <a:pt x="843" y="824"/>
                                </a:lnTo>
                                <a:lnTo>
                                  <a:pt x="851" y="816"/>
                                </a:lnTo>
                                <a:lnTo>
                                  <a:pt x="880" y="777"/>
                                </a:lnTo>
                                <a:lnTo>
                                  <a:pt x="893" y="755"/>
                                </a:lnTo>
                                <a:lnTo>
                                  <a:pt x="898" y="744"/>
                                </a:lnTo>
                                <a:lnTo>
                                  <a:pt x="904" y="734"/>
                                </a:lnTo>
                                <a:lnTo>
                                  <a:pt x="914" y="712"/>
                                </a:lnTo>
                                <a:lnTo>
                                  <a:pt x="925" y="692"/>
                                </a:lnTo>
                                <a:lnTo>
                                  <a:pt x="939" y="646"/>
                                </a:lnTo>
                                <a:lnTo>
                                  <a:pt x="946" y="622"/>
                                </a:lnTo>
                                <a:lnTo>
                                  <a:pt x="948" y="610"/>
                                </a:lnTo>
                                <a:lnTo>
                                  <a:pt x="951" y="599"/>
                                </a:lnTo>
                                <a:lnTo>
                                  <a:pt x="952" y="586"/>
                                </a:lnTo>
                                <a:lnTo>
                                  <a:pt x="954" y="574"/>
                                </a:lnTo>
                                <a:lnTo>
                                  <a:pt x="957" y="550"/>
                                </a:lnTo>
                                <a:lnTo>
                                  <a:pt x="959" y="524"/>
                                </a:lnTo>
                                <a:lnTo>
                                  <a:pt x="960" y="500"/>
                                </a:lnTo>
                                <a:close/>
                                <a:moveTo>
                                  <a:pt x="792" y="176"/>
                                </a:moveTo>
                                <a:lnTo>
                                  <a:pt x="821" y="210"/>
                                </a:lnTo>
                                <a:lnTo>
                                  <a:pt x="847" y="246"/>
                                </a:lnTo>
                                <a:lnTo>
                                  <a:pt x="869" y="283"/>
                                </a:lnTo>
                                <a:lnTo>
                                  <a:pt x="887" y="323"/>
                                </a:lnTo>
                                <a:lnTo>
                                  <a:pt x="901" y="363"/>
                                </a:lnTo>
                                <a:lnTo>
                                  <a:pt x="911" y="408"/>
                                </a:lnTo>
                                <a:lnTo>
                                  <a:pt x="918" y="452"/>
                                </a:lnTo>
                                <a:lnTo>
                                  <a:pt x="920" y="500"/>
                                </a:lnTo>
                                <a:lnTo>
                                  <a:pt x="918" y="546"/>
                                </a:lnTo>
                                <a:lnTo>
                                  <a:pt x="914" y="568"/>
                                </a:lnTo>
                                <a:lnTo>
                                  <a:pt x="912" y="579"/>
                                </a:lnTo>
                                <a:lnTo>
                                  <a:pt x="911" y="581"/>
                                </a:lnTo>
                                <a:lnTo>
                                  <a:pt x="911" y="584"/>
                                </a:lnTo>
                                <a:lnTo>
                                  <a:pt x="911" y="591"/>
                                </a:lnTo>
                                <a:lnTo>
                                  <a:pt x="909" y="595"/>
                                </a:lnTo>
                                <a:lnTo>
                                  <a:pt x="908" y="597"/>
                                </a:lnTo>
                                <a:lnTo>
                                  <a:pt x="908" y="600"/>
                                </a:lnTo>
                                <a:lnTo>
                                  <a:pt x="906" y="611"/>
                                </a:lnTo>
                                <a:lnTo>
                                  <a:pt x="901" y="633"/>
                                </a:lnTo>
                                <a:lnTo>
                                  <a:pt x="897" y="643"/>
                                </a:lnTo>
                                <a:lnTo>
                                  <a:pt x="894" y="654"/>
                                </a:lnTo>
                                <a:lnTo>
                                  <a:pt x="887" y="675"/>
                                </a:lnTo>
                                <a:lnTo>
                                  <a:pt x="869" y="715"/>
                                </a:lnTo>
                                <a:lnTo>
                                  <a:pt x="862" y="723"/>
                                </a:lnTo>
                                <a:lnTo>
                                  <a:pt x="859" y="728"/>
                                </a:lnTo>
                                <a:lnTo>
                                  <a:pt x="857" y="733"/>
                                </a:lnTo>
                                <a:lnTo>
                                  <a:pt x="847" y="753"/>
                                </a:lnTo>
                                <a:lnTo>
                                  <a:pt x="833" y="770"/>
                                </a:lnTo>
                                <a:lnTo>
                                  <a:pt x="821" y="789"/>
                                </a:lnTo>
                                <a:lnTo>
                                  <a:pt x="806" y="806"/>
                                </a:lnTo>
                                <a:lnTo>
                                  <a:pt x="792" y="824"/>
                                </a:lnTo>
                                <a:lnTo>
                                  <a:pt x="774" y="840"/>
                                </a:lnTo>
                                <a:lnTo>
                                  <a:pt x="757" y="855"/>
                                </a:lnTo>
                                <a:lnTo>
                                  <a:pt x="722" y="883"/>
                                </a:lnTo>
                                <a:lnTo>
                                  <a:pt x="703" y="894"/>
                                </a:lnTo>
                                <a:lnTo>
                                  <a:pt x="698" y="896"/>
                                </a:lnTo>
                                <a:lnTo>
                                  <a:pt x="694" y="899"/>
                                </a:lnTo>
                                <a:lnTo>
                                  <a:pt x="686" y="906"/>
                                </a:lnTo>
                                <a:lnTo>
                                  <a:pt x="648" y="926"/>
                                </a:lnTo>
                                <a:lnTo>
                                  <a:pt x="628" y="932"/>
                                </a:lnTo>
                                <a:lnTo>
                                  <a:pt x="617" y="935"/>
                                </a:lnTo>
                                <a:lnTo>
                                  <a:pt x="608" y="940"/>
                                </a:lnTo>
                                <a:lnTo>
                                  <a:pt x="566" y="951"/>
                                </a:lnTo>
                                <a:lnTo>
                                  <a:pt x="560" y="951"/>
                                </a:lnTo>
                                <a:lnTo>
                                  <a:pt x="557" y="951"/>
                                </a:lnTo>
                                <a:lnTo>
                                  <a:pt x="555" y="952"/>
                                </a:lnTo>
                                <a:lnTo>
                                  <a:pt x="544" y="954"/>
                                </a:lnTo>
                                <a:lnTo>
                                  <a:pt x="524" y="957"/>
                                </a:lnTo>
                                <a:lnTo>
                                  <a:pt x="480" y="959"/>
                                </a:lnTo>
                                <a:lnTo>
                                  <a:pt x="434" y="957"/>
                                </a:lnTo>
                                <a:lnTo>
                                  <a:pt x="392" y="951"/>
                                </a:lnTo>
                                <a:lnTo>
                                  <a:pt x="349" y="940"/>
                                </a:lnTo>
                                <a:lnTo>
                                  <a:pt x="311" y="926"/>
                                </a:lnTo>
                                <a:lnTo>
                                  <a:pt x="272" y="906"/>
                                </a:lnTo>
                                <a:lnTo>
                                  <a:pt x="236" y="883"/>
                                </a:lnTo>
                                <a:lnTo>
                                  <a:pt x="200" y="855"/>
                                </a:lnTo>
                                <a:lnTo>
                                  <a:pt x="168" y="824"/>
                                </a:lnTo>
                                <a:lnTo>
                                  <a:pt x="152" y="806"/>
                                </a:lnTo>
                                <a:lnTo>
                                  <a:pt x="137" y="789"/>
                                </a:lnTo>
                                <a:lnTo>
                                  <a:pt x="111" y="753"/>
                                </a:lnTo>
                                <a:lnTo>
                                  <a:pt x="98" y="733"/>
                                </a:lnTo>
                                <a:lnTo>
                                  <a:pt x="88" y="715"/>
                                </a:lnTo>
                                <a:lnTo>
                                  <a:pt x="71" y="675"/>
                                </a:lnTo>
                                <a:lnTo>
                                  <a:pt x="63" y="654"/>
                                </a:lnTo>
                                <a:lnTo>
                                  <a:pt x="57" y="633"/>
                                </a:lnTo>
                                <a:lnTo>
                                  <a:pt x="48" y="591"/>
                                </a:lnTo>
                                <a:lnTo>
                                  <a:pt x="43" y="568"/>
                                </a:lnTo>
                                <a:lnTo>
                                  <a:pt x="41" y="546"/>
                                </a:lnTo>
                                <a:lnTo>
                                  <a:pt x="40" y="500"/>
                                </a:lnTo>
                                <a:lnTo>
                                  <a:pt x="41" y="452"/>
                                </a:lnTo>
                                <a:lnTo>
                                  <a:pt x="48" y="408"/>
                                </a:lnTo>
                                <a:lnTo>
                                  <a:pt x="57" y="363"/>
                                </a:lnTo>
                                <a:lnTo>
                                  <a:pt x="71" y="323"/>
                                </a:lnTo>
                                <a:lnTo>
                                  <a:pt x="88" y="283"/>
                                </a:lnTo>
                                <a:lnTo>
                                  <a:pt x="111" y="246"/>
                                </a:lnTo>
                                <a:lnTo>
                                  <a:pt x="137" y="210"/>
                                </a:lnTo>
                                <a:lnTo>
                                  <a:pt x="168" y="176"/>
                                </a:lnTo>
                                <a:lnTo>
                                  <a:pt x="200" y="144"/>
                                </a:lnTo>
                                <a:lnTo>
                                  <a:pt x="236" y="116"/>
                                </a:lnTo>
                                <a:lnTo>
                                  <a:pt x="272" y="92"/>
                                </a:lnTo>
                                <a:lnTo>
                                  <a:pt x="311" y="75"/>
                                </a:lnTo>
                                <a:lnTo>
                                  <a:pt x="349" y="60"/>
                                </a:lnTo>
                                <a:lnTo>
                                  <a:pt x="392" y="49"/>
                                </a:lnTo>
                                <a:lnTo>
                                  <a:pt x="434" y="42"/>
                                </a:lnTo>
                                <a:lnTo>
                                  <a:pt x="480" y="41"/>
                                </a:lnTo>
                                <a:lnTo>
                                  <a:pt x="524" y="42"/>
                                </a:lnTo>
                                <a:lnTo>
                                  <a:pt x="544" y="45"/>
                                </a:lnTo>
                                <a:lnTo>
                                  <a:pt x="566" y="49"/>
                                </a:lnTo>
                                <a:lnTo>
                                  <a:pt x="608" y="60"/>
                                </a:lnTo>
                                <a:lnTo>
                                  <a:pt x="628" y="66"/>
                                </a:lnTo>
                                <a:lnTo>
                                  <a:pt x="648" y="75"/>
                                </a:lnTo>
                                <a:lnTo>
                                  <a:pt x="686" y="92"/>
                                </a:lnTo>
                                <a:lnTo>
                                  <a:pt x="703" y="103"/>
                                </a:lnTo>
                                <a:lnTo>
                                  <a:pt x="722" y="116"/>
                                </a:lnTo>
                                <a:lnTo>
                                  <a:pt x="757" y="144"/>
                                </a:lnTo>
                                <a:lnTo>
                                  <a:pt x="774" y="159"/>
                                </a:lnTo>
                                <a:lnTo>
                                  <a:pt x="792" y="176"/>
                                </a:lnTo>
                                <a:close/>
                              </a:path>
                            </a:pathLst>
                          </a:custGeom>
                          <a:solidFill>
                            <a:srgbClr val="B7B7B7"/>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307" name="Freeform 211"/>
                        <wps:cNvSpPr>
                          <a:spLocks noEditPoints="1"/>
                        </wps:cNvSpPr>
                        <wps:spPr bwMode="auto">
                          <a:xfrm>
                            <a:off x="75" y="702"/>
                            <a:ext cx="80" cy="84"/>
                          </a:xfrm>
                          <a:custGeom>
                            <a:avLst/>
                            <a:gdLst>
                              <a:gd name="T0" fmla="*/ 0 w 880"/>
                              <a:gd name="T1" fmla="*/ 0 h 918"/>
                              <a:gd name="T2" fmla="*/ 0 w 880"/>
                              <a:gd name="T3" fmla="*/ 0 h 918"/>
                              <a:gd name="T4" fmla="*/ 0 w 880"/>
                              <a:gd name="T5" fmla="*/ 0 h 918"/>
                              <a:gd name="T6" fmla="*/ 0 w 880"/>
                              <a:gd name="T7" fmla="*/ 0 h 918"/>
                              <a:gd name="T8" fmla="*/ 0 w 880"/>
                              <a:gd name="T9" fmla="*/ 0 h 918"/>
                              <a:gd name="T10" fmla="*/ 0 w 880"/>
                              <a:gd name="T11" fmla="*/ 0 h 918"/>
                              <a:gd name="T12" fmla="*/ 0 w 880"/>
                              <a:gd name="T13" fmla="*/ 0 h 918"/>
                              <a:gd name="T14" fmla="*/ 0 w 880"/>
                              <a:gd name="T15" fmla="*/ 0 h 918"/>
                              <a:gd name="T16" fmla="*/ 0 w 880"/>
                              <a:gd name="T17" fmla="*/ 0 h 918"/>
                              <a:gd name="T18" fmla="*/ 0 w 880"/>
                              <a:gd name="T19" fmla="*/ 0 h 918"/>
                              <a:gd name="T20" fmla="*/ 0 w 880"/>
                              <a:gd name="T21" fmla="*/ 0 h 918"/>
                              <a:gd name="T22" fmla="*/ 0 w 880"/>
                              <a:gd name="T23" fmla="*/ 0 h 918"/>
                              <a:gd name="T24" fmla="*/ 0 w 880"/>
                              <a:gd name="T25" fmla="*/ 0 h 918"/>
                              <a:gd name="T26" fmla="*/ 0 w 880"/>
                              <a:gd name="T27" fmla="*/ 0 h 918"/>
                              <a:gd name="T28" fmla="*/ 0 w 880"/>
                              <a:gd name="T29" fmla="*/ 0 h 918"/>
                              <a:gd name="T30" fmla="*/ 0 w 880"/>
                              <a:gd name="T31" fmla="*/ 0 h 918"/>
                              <a:gd name="T32" fmla="*/ 0 w 880"/>
                              <a:gd name="T33" fmla="*/ 0 h 918"/>
                              <a:gd name="T34" fmla="*/ 0 w 880"/>
                              <a:gd name="T35" fmla="*/ 0 h 918"/>
                              <a:gd name="T36" fmla="*/ 0 w 880"/>
                              <a:gd name="T37" fmla="*/ 0 h 918"/>
                              <a:gd name="T38" fmla="*/ 0 w 880"/>
                              <a:gd name="T39" fmla="*/ 0 h 918"/>
                              <a:gd name="T40" fmla="*/ 0 w 880"/>
                              <a:gd name="T41" fmla="*/ 0 h 918"/>
                              <a:gd name="T42" fmla="*/ 0 w 880"/>
                              <a:gd name="T43" fmla="*/ 0 h 918"/>
                              <a:gd name="T44" fmla="*/ 0 w 880"/>
                              <a:gd name="T45" fmla="*/ 0 h 918"/>
                              <a:gd name="T46" fmla="*/ 0 w 880"/>
                              <a:gd name="T47" fmla="*/ 0 h 918"/>
                              <a:gd name="T48" fmla="*/ 0 w 880"/>
                              <a:gd name="T49" fmla="*/ 0 h 918"/>
                              <a:gd name="T50" fmla="*/ 0 w 880"/>
                              <a:gd name="T51" fmla="*/ 0 h 918"/>
                              <a:gd name="T52" fmla="*/ 0 w 880"/>
                              <a:gd name="T53" fmla="*/ 0 h 918"/>
                              <a:gd name="T54" fmla="*/ 0 w 880"/>
                              <a:gd name="T55" fmla="*/ 0 h 918"/>
                              <a:gd name="T56" fmla="*/ 0 w 880"/>
                              <a:gd name="T57" fmla="*/ 0 h 918"/>
                              <a:gd name="T58" fmla="*/ 0 w 880"/>
                              <a:gd name="T59" fmla="*/ 0 h 918"/>
                              <a:gd name="T60" fmla="*/ 0 w 880"/>
                              <a:gd name="T61" fmla="*/ 0 h 918"/>
                              <a:gd name="T62" fmla="*/ 0 w 880"/>
                              <a:gd name="T63" fmla="*/ 0 h 918"/>
                              <a:gd name="T64" fmla="*/ 0 w 880"/>
                              <a:gd name="T65" fmla="*/ 0 h 918"/>
                              <a:gd name="T66" fmla="*/ 0 w 880"/>
                              <a:gd name="T67" fmla="*/ 0 h 918"/>
                              <a:gd name="T68" fmla="*/ 0 w 880"/>
                              <a:gd name="T69" fmla="*/ 0 h 918"/>
                              <a:gd name="T70" fmla="*/ 0 w 880"/>
                              <a:gd name="T71" fmla="*/ 0 h 918"/>
                              <a:gd name="T72" fmla="*/ 0 w 880"/>
                              <a:gd name="T73" fmla="*/ 0 h 918"/>
                              <a:gd name="T74" fmla="*/ 0 w 880"/>
                              <a:gd name="T75" fmla="*/ 0 h 918"/>
                              <a:gd name="T76" fmla="*/ 0 w 880"/>
                              <a:gd name="T77" fmla="*/ 0 h 918"/>
                              <a:gd name="T78" fmla="*/ 0 w 880"/>
                              <a:gd name="T79" fmla="*/ 0 h 918"/>
                              <a:gd name="T80" fmla="*/ 0 w 880"/>
                              <a:gd name="T81" fmla="*/ 0 h 918"/>
                              <a:gd name="T82" fmla="*/ 0 w 880"/>
                              <a:gd name="T83" fmla="*/ 0 h 918"/>
                              <a:gd name="T84" fmla="*/ 0 w 880"/>
                              <a:gd name="T85" fmla="*/ 0 h 918"/>
                              <a:gd name="T86" fmla="*/ 0 w 880"/>
                              <a:gd name="T87" fmla="*/ 0 h 918"/>
                              <a:gd name="T88" fmla="*/ 0 w 880"/>
                              <a:gd name="T89" fmla="*/ 0 h 918"/>
                              <a:gd name="T90" fmla="*/ 0 w 880"/>
                              <a:gd name="T91" fmla="*/ 0 h 918"/>
                              <a:gd name="T92" fmla="*/ 0 w 880"/>
                              <a:gd name="T93" fmla="*/ 0 h 918"/>
                              <a:gd name="T94" fmla="*/ 0 w 880"/>
                              <a:gd name="T95" fmla="*/ 0 h 918"/>
                              <a:gd name="T96" fmla="*/ 0 w 880"/>
                              <a:gd name="T97" fmla="*/ 0 h 918"/>
                              <a:gd name="T98" fmla="*/ 0 w 880"/>
                              <a:gd name="T99" fmla="*/ 0 h 918"/>
                              <a:gd name="T100" fmla="*/ 0 w 880"/>
                              <a:gd name="T101" fmla="*/ 0 h 918"/>
                              <a:gd name="T102" fmla="*/ 0 w 880"/>
                              <a:gd name="T103" fmla="*/ 0 h 918"/>
                              <a:gd name="T104" fmla="*/ 0 w 880"/>
                              <a:gd name="T105" fmla="*/ 0 h 918"/>
                              <a:gd name="T106" fmla="*/ 0 w 880"/>
                              <a:gd name="T107" fmla="*/ 0 h 918"/>
                              <a:gd name="T108" fmla="*/ 0 w 880"/>
                              <a:gd name="T109" fmla="*/ 0 h 91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880"/>
                              <a:gd name="T166" fmla="*/ 0 h 918"/>
                              <a:gd name="T167" fmla="*/ 880 w 880"/>
                              <a:gd name="T168" fmla="*/ 918 h 91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880" h="918">
                                <a:moveTo>
                                  <a:pt x="880" y="459"/>
                                </a:moveTo>
                                <a:lnTo>
                                  <a:pt x="878" y="411"/>
                                </a:lnTo>
                                <a:lnTo>
                                  <a:pt x="871" y="367"/>
                                </a:lnTo>
                                <a:lnTo>
                                  <a:pt x="861" y="322"/>
                                </a:lnTo>
                                <a:lnTo>
                                  <a:pt x="847" y="282"/>
                                </a:lnTo>
                                <a:lnTo>
                                  <a:pt x="829" y="242"/>
                                </a:lnTo>
                                <a:lnTo>
                                  <a:pt x="807" y="205"/>
                                </a:lnTo>
                                <a:lnTo>
                                  <a:pt x="781" y="169"/>
                                </a:lnTo>
                                <a:lnTo>
                                  <a:pt x="752" y="135"/>
                                </a:lnTo>
                                <a:lnTo>
                                  <a:pt x="734" y="118"/>
                                </a:lnTo>
                                <a:lnTo>
                                  <a:pt x="717" y="103"/>
                                </a:lnTo>
                                <a:lnTo>
                                  <a:pt x="682" y="75"/>
                                </a:lnTo>
                                <a:lnTo>
                                  <a:pt x="663" y="62"/>
                                </a:lnTo>
                                <a:lnTo>
                                  <a:pt x="646" y="51"/>
                                </a:lnTo>
                                <a:lnTo>
                                  <a:pt x="608" y="34"/>
                                </a:lnTo>
                                <a:lnTo>
                                  <a:pt x="588" y="25"/>
                                </a:lnTo>
                                <a:lnTo>
                                  <a:pt x="568" y="19"/>
                                </a:lnTo>
                                <a:lnTo>
                                  <a:pt x="526" y="8"/>
                                </a:lnTo>
                                <a:lnTo>
                                  <a:pt x="504" y="4"/>
                                </a:lnTo>
                                <a:lnTo>
                                  <a:pt x="484" y="1"/>
                                </a:lnTo>
                                <a:lnTo>
                                  <a:pt x="440" y="0"/>
                                </a:lnTo>
                                <a:lnTo>
                                  <a:pt x="394" y="1"/>
                                </a:lnTo>
                                <a:lnTo>
                                  <a:pt x="352" y="8"/>
                                </a:lnTo>
                                <a:lnTo>
                                  <a:pt x="309" y="19"/>
                                </a:lnTo>
                                <a:lnTo>
                                  <a:pt x="271" y="34"/>
                                </a:lnTo>
                                <a:lnTo>
                                  <a:pt x="232" y="51"/>
                                </a:lnTo>
                                <a:lnTo>
                                  <a:pt x="196" y="75"/>
                                </a:lnTo>
                                <a:lnTo>
                                  <a:pt x="160" y="103"/>
                                </a:lnTo>
                                <a:lnTo>
                                  <a:pt x="128" y="135"/>
                                </a:lnTo>
                                <a:lnTo>
                                  <a:pt x="97" y="169"/>
                                </a:lnTo>
                                <a:lnTo>
                                  <a:pt x="71" y="205"/>
                                </a:lnTo>
                                <a:lnTo>
                                  <a:pt x="48" y="242"/>
                                </a:lnTo>
                                <a:lnTo>
                                  <a:pt x="31" y="282"/>
                                </a:lnTo>
                                <a:lnTo>
                                  <a:pt x="17" y="322"/>
                                </a:lnTo>
                                <a:lnTo>
                                  <a:pt x="8" y="367"/>
                                </a:lnTo>
                                <a:lnTo>
                                  <a:pt x="1" y="411"/>
                                </a:lnTo>
                                <a:lnTo>
                                  <a:pt x="0" y="459"/>
                                </a:lnTo>
                                <a:lnTo>
                                  <a:pt x="1" y="505"/>
                                </a:lnTo>
                                <a:lnTo>
                                  <a:pt x="3" y="527"/>
                                </a:lnTo>
                                <a:lnTo>
                                  <a:pt x="8" y="550"/>
                                </a:lnTo>
                                <a:lnTo>
                                  <a:pt x="17" y="592"/>
                                </a:lnTo>
                                <a:lnTo>
                                  <a:pt x="23" y="613"/>
                                </a:lnTo>
                                <a:lnTo>
                                  <a:pt x="31" y="634"/>
                                </a:lnTo>
                                <a:lnTo>
                                  <a:pt x="48" y="674"/>
                                </a:lnTo>
                                <a:lnTo>
                                  <a:pt x="58" y="692"/>
                                </a:lnTo>
                                <a:lnTo>
                                  <a:pt x="71" y="712"/>
                                </a:lnTo>
                                <a:lnTo>
                                  <a:pt x="97" y="748"/>
                                </a:lnTo>
                                <a:lnTo>
                                  <a:pt x="112" y="765"/>
                                </a:lnTo>
                                <a:lnTo>
                                  <a:pt x="128" y="783"/>
                                </a:lnTo>
                                <a:lnTo>
                                  <a:pt x="160" y="814"/>
                                </a:lnTo>
                                <a:lnTo>
                                  <a:pt x="196" y="842"/>
                                </a:lnTo>
                                <a:lnTo>
                                  <a:pt x="232" y="865"/>
                                </a:lnTo>
                                <a:lnTo>
                                  <a:pt x="271" y="885"/>
                                </a:lnTo>
                                <a:lnTo>
                                  <a:pt x="309" y="899"/>
                                </a:lnTo>
                                <a:lnTo>
                                  <a:pt x="352" y="910"/>
                                </a:lnTo>
                                <a:lnTo>
                                  <a:pt x="394" y="916"/>
                                </a:lnTo>
                                <a:lnTo>
                                  <a:pt x="440" y="918"/>
                                </a:lnTo>
                                <a:lnTo>
                                  <a:pt x="484" y="916"/>
                                </a:lnTo>
                                <a:lnTo>
                                  <a:pt x="504" y="913"/>
                                </a:lnTo>
                                <a:lnTo>
                                  <a:pt x="515" y="911"/>
                                </a:lnTo>
                                <a:lnTo>
                                  <a:pt x="517" y="910"/>
                                </a:lnTo>
                                <a:lnTo>
                                  <a:pt x="520" y="910"/>
                                </a:lnTo>
                                <a:lnTo>
                                  <a:pt x="526" y="910"/>
                                </a:lnTo>
                                <a:lnTo>
                                  <a:pt x="568" y="899"/>
                                </a:lnTo>
                                <a:lnTo>
                                  <a:pt x="577" y="894"/>
                                </a:lnTo>
                                <a:lnTo>
                                  <a:pt x="588" y="891"/>
                                </a:lnTo>
                                <a:lnTo>
                                  <a:pt x="608" y="885"/>
                                </a:lnTo>
                                <a:lnTo>
                                  <a:pt x="646" y="865"/>
                                </a:lnTo>
                                <a:lnTo>
                                  <a:pt x="654" y="858"/>
                                </a:lnTo>
                                <a:lnTo>
                                  <a:pt x="658" y="855"/>
                                </a:lnTo>
                                <a:lnTo>
                                  <a:pt x="663" y="853"/>
                                </a:lnTo>
                                <a:lnTo>
                                  <a:pt x="682" y="842"/>
                                </a:lnTo>
                                <a:lnTo>
                                  <a:pt x="717" y="814"/>
                                </a:lnTo>
                                <a:lnTo>
                                  <a:pt x="734" y="799"/>
                                </a:lnTo>
                                <a:lnTo>
                                  <a:pt x="752" y="783"/>
                                </a:lnTo>
                                <a:lnTo>
                                  <a:pt x="766" y="765"/>
                                </a:lnTo>
                                <a:lnTo>
                                  <a:pt x="781" y="748"/>
                                </a:lnTo>
                                <a:lnTo>
                                  <a:pt x="793" y="729"/>
                                </a:lnTo>
                                <a:lnTo>
                                  <a:pt x="807" y="712"/>
                                </a:lnTo>
                                <a:lnTo>
                                  <a:pt x="817" y="692"/>
                                </a:lnTo>
                                <a:lnTo>
                                  <a:pt x="819" y="687"/>
                                </a:lnTo>
                                <a:lnTo>
                                  <a:pt x="822" y="682"/>
                                </a:lnTo>
                                <a:lnTo>
                                  <a:pt x="829" y="674"/>
                                </a:lnTo>
                                <a:lnTo>
                                  <a:pt x="847" y="634"/>
                                </a:lnTo>
                                <a:lnTo>
                                  <a:pt x="854" y="613"/>
                                </a:lnTo>
                                <a:lnTo>
                                  <a:pt x="857" y="602"/>
                                </a:lnTo>
                                <a:lnTo>
                                  <a:pt x="861" y="592"/>
                                </a:lnTo>
                                <a:lnTo>
                                  <a:pt x="866" y="570"/>
                                </a:lnTo>
                                <a:lnTo>
                                  <a:pt x="868" y="559"/>
                                </a:lnTo>
                                <a:lnTo>
                                  <a:pt x="868" y="556"/>
                                </a:lnTo>
                                <a:lnTo>
                                  <a:pt x="869" y="554"/>
                                </a:lnTo>
                                <a:lnTo>
                                  <a:pt x="871" y="550"/>
                                </a:lnTo>
                                <a:lnTo>
                                  <a:pt x="871" y="543"/>
                                </a:lnTo>
                                <a:lnTo>
                                  <a:pt x="871" y="540"/>
                                </a:lnTo>
                                <a:lnTo>
                                  <a:pt x="872" y="538"/>
                                </a:lnTo>
                                <a:lnTo>
                                  <a:pt x="874" y="527"/>
                                </a:lnTo>
                                <a:lnTo>
                                  <a:pt x="878" y="505"/>
                                </a:lnTo>
                                <a:lnTo>
                                  <a:pt x="880" y="459"/>
                                </a:lnTo>
                                <a:close/>
                                <a:moveTo>
                                  <a:pt x="723" y="164"/>
                                </a:moveTo>
                                <a:lnTo>
                                  <a:pt x="750" y="194"/>
                                </a:lnTo>
                                <a:lnTo>
                                  <a:pt x="774" y="228"/>
                                </a:lnTo>
                                <a:lnTo>
                                  <a:pt x="793" y="261"/>
                                </a:lnTo>
                                <a:lnTo>
                                  <a:pt x="810" y="298"/>
                                </a:lnTo>
                                <a:lnTo>
                                  <a:pt x="822" y="335"/>
                                </a:lnTo>
                                <a:lnTo>
                                  <a:pt x="832" y="376"/>
                                </a:lnTo>
                                <a:lnTo>
                                  <a:pt x="838" y="416"/>
                                </a:lnTo>
                                <a:lnTo>
                                  <a:pt x="840" y="459"/>
                                </a:lnTo>
                                <a:lnTo>
                                  <a:pt x="838" y="501"/>
                                </a:lnTo>
                                <a:lnTo>
                                  <a:pt x="832" y="542"/>
                                </a:lnTo>
                                <a:lnTo>
                                  <a:pt x="822" y="581"/>
                                </a:lnTo>
                                <a:lnTo>
                                  <a:pt x="816" y="600"/>
                                </a:lnTo>
                                <a:lnTo>
                                  <a:pt x="810" y="619"/>
                                </a:lnTo>
                                <a:lnTo>
                                  <a:pt x="802" y="637"/>
                                </a:lnTo>
                                <a:lnTo>
                                  <a:pt x="793" y="655"/>
                                </a:lnTo>
                                <a:lnTo>
                                  <a:pt x="774" y="690"/>
                                </a:lnTo>
                                <a:lnTo>
                                  <a:pt x="750" y="723"/>
                                </a:lnTo>
                                <a:lnTo>
                                  <a:pt x="723" y="755"/>
                                </a:lnTo>
                                <a:lnTo>
                                  <a:pt x="691" y="782"/>
                                </a:lnTo>
                                <a:lnTo>
                                  <a:pt x="660" y="807"/>
                                </a:lnTo>
                                <a:lnTo>
                                  <a:pt x="627" y="828"/>
                                </a:lnTo>
                                <a:lnTo>
                                  <a:pt x="609" y="837"/>
                                </a:lnTo>
                                <a:lnTo>
                                  <a:pt x="593" y="845"/>
                                </a:lnTo>
                                <a:lnTo>
                                  <a:pt x="574" y="852"/>
                                </a:lnTo>
                                <a:lnTo>
                                  <a:pt x="556" y="858"/>
                                </a:lnTo>
                                <a:lnTo>
                                  <a:pt x="519" y="868"/>
                                </a:lnTo>
                                <a:lnTo>
                                  <a:pt x="479" y="874"/>
                                </a:lnTo>
                                <a:lnTo>
                                  <a:pt x="440" y="876"/>
                                </a:lnTo>
                                <a:lnTo>
                                  <a:pt x="398" y="874"/>
                                </a:lnTo>
                                <a:lnTo>
                                  <a:pt x="360" y="868"/>
                                </a:lnTo>
                                <a:lnTo>
                                  <a:pt x="321" y="858"/>
                                </a:lnTo>
                                <a:lnTo>
                                  <a:pt x="286" y="845"/>
                                </a:lnTo>
                                <a:lnTo>
                                  <a:pt x="251" y="828"/>
                                </a:lnTo>
                                <a:lnTo>
                                  <a:pt x="219" y="807"/>
                                </a:lnTo>
                                <a:lnTo>
                                  <a:pt x="186" y="782"/>
                                </a:lnTo>
                                <a:lnTo>
                                  <a:pt x="157" y="755"/>
                                </a:lnTo>
                                <a:lnTo>
                                  <a:pt x="129" y="723"/>
                                </a:lnTo>
                                <a:lnTo>
                                  <a:pt x="106" y="690"/>
                                </a:lnTo>
                                <a:lnTo>
                                  <a:pt x="86" y="655"/>
                                </a:lnTo>
                                <a:lnTo>
                                  <a:pt x="70" y="619"/>
                                </a:lnTo>
                                <a:lnTo>
                                  <a:pt x="56" y="581"/>
                                </a:lnTo>
                                <a:lnTo>
                                  <a:pt x="48" y="542"/>
                                </a:lnTo>
                                <a:lnTo>
                                  <a:pt x="42" y="501"/>
                                </a:lnTo>
                                <a:lnTo>
                                  <a:pt x="41" y="459"/>
                                </a:lnTo>
                                <a:lnTo>
                                  <a:pt x="42" y="416"/>
                                </a:lnTo>
                                <a:lnTo>
                                  <a:pt x="48" y="376"/>
                                </a:lnTo>
                                <a:lnTo>
                                  <a:pt x="56" y="335"/>
                                </a:lnTo>
                                <a:lnTo>
                                  <a:pt x="70" y="298"/>
                                </a:lnTo>
                                <a:lnTo>
                                  <a:pt x="86" y="261"/>
                                </a:lnTo>
                                <a:lnTo>
                                  <a:pt x="106" y="228"/>
                                </a:lnTo>
                                <a:lnTo>
                                  <a:pt x="129" y="194"/>
                                </a:lnTo>
                                <a:lnTo>
                                  <a:pt x="157" y="164"/>
                                </a:lnTo>
                                <a:lnTo>
                                  <a:pt x="186" y="134"/>
                                </a:lnTo>
                                <a:lnTo>
                                  <a:pt x="219" y="110"/>
                                </a:lnTo>
                                <a:lnTo>
                                  <a:pt x="251" y="88"/>
                                </a:lnTo>
                                <a:lnTo>
                                  <a:pt x="286" y="72"/>
                                </a:lnTo>
                                <a:lnTo>
                                  <a:pt x="321" y="58"/>
                                </a:lnTo>
                                <a:lnTo>
                                  <a:pt x="360" y="49"/>
                                </a:lnTo>
                                <a:lnTo>
                                  <a:pt x="398" y="44"/>
                                </a:lnTo>
                                <a:lnTo>
                                  <a:pt x="440" y="43"/>
                                </a:lnTo>
                                <a:lnTo>
                                  <a:pt x="479" y="44"/>
                                </a:lnTo>
                                <a:lnTo>
                                  <a:pt x="519" y="49"/>
                                </a:lnTo>
                                <a:lnTo>
                                  <a:pt x="556" y="58"/>
                                </a:lnTo>
                                <a:lnTo>
                                  <a:pt x="593" y="72"/>
                                </a:lnTo>
                                <a:lnTo>
                                  <a:pt x="627" y="88"/>
                                </a:lnTo>
                                <a:lnTo>
                                  <a:pt x="660" y="110"/>
                                </a:lnTo>
                                <a:lnTo>
                                  <a:pt x="691" y="134"/>
                                </a:lnTo>
                                <a:lnTo>
                                  <a:pt x="723" y="164"/>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308" name="Freeform 212"/>
                        <wps:cNvSpPr>
                          <a:spLocks noEditPoints="1"/>
                        </wps:cNvSpPr>
                        <wps:spPr bwMode="auto">
                          <a:xfrm>
                            <a:off x="79" y="706"/>
                            <a:ext cx="73" cy="76"/>
                          </a:xfrm>
                          <a:custGeom>
                            <a:avLst/>
                            <a:gdLst>
                              <a:gd name="T0" fmla="*/ 0 w 799"/>
                              <a:gd name="T1" fmla="*/ 0 h 833"/>
                              <a:gd name="T2" fmla="*/ 0 w 799"/>
                              <a:gd name="T3" fmla="*/ 0 h 833"/>
                              <a:gd name="T4" fmla="*/ 0 w 799"/>
                              <a:gd name="T5" fmla="*/ 0 h 833"/>
                              <a:gd name="T6" fmla="*/ 0 w 799"/>
                              <a:gd name="T7" fmla="*/ 0 h 833"/>
                              <a:gd name="T8" fmla="*/ 0 w 799"/>
                              <a:gd name="T9" fmla="*/ 0 h 833"/>
                              <a:gd name="T10" fmla="*/ 0 w 799"/>
                              <a:gd name="T11" fmla="*/ 0 h 833"/>
                              <a:gd name="T12" fmla="*/ 0 w 799"/>
                              <a:gd name="T13" fmla="*/ 0 h 833"/>
                              <a:gd name="T14" fmla="*/ 0 w 799"/>
                              <a:gd name="T15" fmla="*/ 0 h 833"/>
                              <a:gd name="T16" fmla="*/ 0 w 799"/>
                              <a:gd name="T17" fmla="*/ 0 h 833"/>
                              <a:gd name="T18" fmla="*/ 0 w 799"/>
                              <a:gd name="T19" fmla="*/ 0 h 833"/>
                              <a:gd name="T20" fmla="*/ 0 w 799"/>
                              <a:gd name="T21" fmla="*/ 0 h 833"/>
                              <a:gd name="T22" fmla="*/ 0 w 799"/>
                              <a:gd name="T23" fmla="*/ 0 h 833"/>
                              <a:gd name="T24" fmla="*/ 0 w 799"/>
                              <a:gd name="T25" fmla="*/ 0 h 833"/>
                              <a:gd name="T26" fmla="*/ 0 w 799"/>
                              <a:gd name="T27" fmla="*/ 0 h 833"/>
                              <a:gd name="T28" fmla="*/ 0 w 799"/>
                              <a:gd name="T29" fmla="*/ 0 h 833"/>
                              <a:gd name="T30" fmla="*/ 0 w 799"/>
                              <a:gd name="T31" fmla="*/ 0 h 833"/>
                              <a:gd name="T32" fmla="*/ 0 w 799"/>
                              <a:gd name="T33" fmla="*/ 0 h 833"/>
                              <a:gd name="T34" fmla="*/ 0 w 799"/>
                              <a:gd name="T35" fmla="*/ 0 h 833"/>
                              <a:gd name="T36" fmla="*/ 0 w 799"/>
                              <a:gd name="T37" fmla="*/ 0 h 833"/>
                              <a:gd name="T38" fmla="*/ 0 w 799"/>
                              <a:gd name="T39" fmla="*/ 0 h 833"/>
                              <a:gd name="T40" fmla="*/ 0 w 799"/>
                              <a:gd name="T41" fmla="*/ 0 h 833"/>
                              <a:gd name="T42" fmla="*/ 0 w 799"/>
                              <a:gd name="T43" fmla="*/ 0 h 833"/>
                              <a:gd name="T44" fmla="*/ 0 w 799"/>
                              <a:gd name="T45" fmla="*/ 0 h 833"/>
                              <a:gd name="T46" fmla="*/ 0 w 799"/>
                              <a:gd name="T47" fmla="*/ 0 h 833"/>
                              <a:gd name="T48" fmla="*/ 0 w 799"/>
                              <a:gd name="T49" fmla="*/ 0 h 833"/>
                              <a:gd name="T50" fmla="*/ 0 w 799"/>
                              <a:gd name="T51" fmla="*/ 0 h 833"/>
                              <a:gd name="T52" fmla="*/ 0 w 799"/>
                              <a:gd name="T53" fmla="*/ 0 h 833"/>
                              <a:gd name="T54" fmla="*/ 0 w 799"/>
                              <a:gd name="T55" fmla="*/ 0 h 833"/>
                              <a:gd name="T56" fmla="*/ 0 w 799"/>
                              <a:gd name="T57" fmla="*/ 0 h 833"/>
                              <a:gd name="T58" fmla="*/ 0 w 799"/>
                              <a:gd name="T59" fmla="*/ 0 h 833"/>
                              <a:gd name="T60" fmla="*/ 0 w 799"/>
                              <a:gd name="T61" fmla="*/ 0 h 833"/>
                              <a:gd name="T62" fmla="*/ 0 w 799"/>
                              <a:gd name="T63" fmla="*/ 0 h 833"/>
                              <a:gd name="T64" fmla="*/ 0 w 799"/>
                              <a:gd name="T65" fmla="*/ 0 h 833"/>
                              <a:gd name="T66" fmla="*/ 0 w 799"/>
                              <a:gd name="T67" fmla="*/ 0 h 833"/>
                              <a:gd name="T68" fmla="*/ 0 w 799"/>
                              <a:gd name="T69" fmla="*/ 0 h 833"/>
                              <a:gd name="T70" fmla="*/ 0 w 799"/>
                              <a:gd name="T71" fmla="*/ 0 h 833"/>
                              <a:gd name="T72" fmla="*/ 0 w 799"/>
                              <a:gd name="T73" fmla="*/ 0 h 833"/>
                              <a:gd name="T74" fmla="*/ 0 w 799"/>
                              <a:gd name="T75" fmla="*/ 0 h 833"/>
                              <a:gd name="T76" fmla="*/ 0 w 799"/>
                              <a:gd name="T77" fmla="*/ 0 h 833"/>
                              <a:gd name="T78" fmla="*/ 0 w 799"/>
                              <a:gd name="T79" fmla="*/ 0 h 833"/>
                              <a:gd name="T80" fmla="*/ 0 w 799"/>
                              <a:gd name="T81" fmla="*/ 0 h 833"/>
                              <a:gd name="T82" fmla="*/ 0 w 799"/>
                              <a:gd name="T83" fmla="*/ 0 h 833"/>
                              <a:gd name="T84" fmla="*/ 0 w 799"/>
                              <a:gd name="T85" fmla="*/ 0 h 833"/>
                              <a:gd name="T86" fmla="*/ 0 w 799"/>
                              <a:gd name="T87" fmla="*/ 0 h 833"/>
                              <a:gd name="T88" fmla="*/ 0 w 799"/>
                              <a:gd name="T89" fmla="*/ 0 h 833"/>
                              <a:gd name="T90" fmla="*/ 0 w 799"/>
                              <a:gd name="T91" fmla="*/ 0 h 833"/>
                              <a:gd name="T92" fmla="*/ 0 w 799"/>
                              <a:gd name="T93" fmla="*/ 0 h 833"/>
                              <a:gd name="T94" fmla="*/ 0 w 799"/>
                              <a:gd name="T95" fmla="*/ 0 h 83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99"/>
                              <a:gd name="T145" fmla="*/ 0 h 833"/>
                              <a:gd name="T146" fmla="*/ 799 w 799"/>
                              <a:gd name="T147" fmla="*/ 833 h 83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99" h="833">
                                <a:moveTo>
                                  <a:pt x="799" y="416"/>
                                </a:moveTo>
                                <a:lnTo>
                                  <a:pt x="797" y="373"/>
                                </a:lnTo>
                                <a:lnTo>
                                  <a:pt x="791" y="333"/>
                                </a:lnTo>
                                <a:lnTo>
                                  <a:pt x="781" y="292"/>
                                </a:lnTo>
                                <a:lnTo>
                                  <a:pt x="769" y="255"/>
                                </a:lnTo>
                                <a:lnTo>
                                  <a:pt x="752" y="218"/>
                                </a:lnTo>
                                <a:lnTo>
                                  <a:pt x="733" y="185"/>
                                </a:lnTo>
                                <a:lnTo>
                                  <a:pt x="709" y="151"/>
                                </a:lnTo>
                                <a:lnTo>
                                  <a:pt x="682" y="121"/>
                                </a:lnTo>
                                <a:lnTo>
                                  <a:pt x="650" y="91"/>
                                </a:lnTo>
                                <a:lnTo>
                                  <a:pt x="619" y="67"/>
                                </a:lnTo>
                                <a:lnTo>
                                  <a:pt x="586" y="45"/>
                                </a:lnTo>
                                <a:lnTo>
                                  <a:pt x="552" y="29"/>
                                </a:lnTo>
                                <a:lnTo>
                                  <a:pt x="515" y="15"/>
                                </a:lnTo>
                                <a:lnTo>
                                  <a:pt x="478" y="6"/>
                                </a:lnTo>
                                <a:lnTo>
                                  <a:pt x="438" y="1"/>
                                </a:lnTo>
                                <a:lnTo>
                                  <a:pt x="399" y="0"/>
                                </a:lnTo>
                                <a:lnTo>
                                  <a:pt x="357" y="1"/>
                                </a:lnTo>
                                <a:lnTo>
                                  <a:pt x="319" y="6"/>
                                </a:lnTo>
                                <a:lnTo>
                                  <a:pt x="280" y="15"/>
                                </a:lnTo>
                                <a:lnTo>
                                  <a:pt x="245" y="29"/>
                                </a:lnTo>
                                <a:lnTo>
                                  <a:pt x="210" y="45"/>
                                </a:lnTo>
                                <a:lnTo>
                                  <a:pt x="178" y="67"/>
                                </a:lnTo>
                                <a:lnTo>
                                  <a:pt x="145" y="91"/>
                                </a:lnTo>
                                <a:lnTo>
                                  <a:pt x="116" y="121"/>
                                </a:lnTo>
                                <a:lnTo>
                                  <a:pt x="88" y="151"/>
                                </a:lnTo>
                                <a:lnTo>
                                  <a:pt x="65" y="185"/>
                                </a:lnTo>
                                <a:lnTo>
                                  <a:pt x="45" y="218"/>
                                </a:lnTo>
                                <a:lnTo>
                                  <a:pt x="29" y="255"/>
                                </a:lnTo>
                                <a:lnTo>
                                  <a:pt x="15" y="292"/>
                                </a:lnTo>
                                <a:lnTo>
                                  <a:pt x="7" y="333"/>
                                </a:lnTo>
                                <a:lnTo>
                                  <a:pt x="1" y="373"/>
                                </a:lnTo>
                                <a:lnTo>
                                  <a:pt x="0" y="416"/>
                                </a:lnTo>
                                <a:lnTo>
                                  <a:pt x="1" y="458"/>
                                </a:lnTo>
                                <a:lnTo>
                                  <a:pt x="7" y="499"/>
                                </a:lnTo>
                                <a:lnTo>
                                  <a:pt x="15" y="538"/>
                                </a:lnTo>
                                <a:lnTo>
                                  <a:pt x="29" y="576"/>
                                </a:lnTo>
                                <a:lnTo>
                                  <a:pt x="45" y="612"/>
                                </a:lnTo>
                                <a:lnTo>
                                  <a:pt x="65" y="647"/>
                                </a:lnTo>
                                <a:lnTo>
                                  <a:pt x="88" y="680"/>
                                </a:lnTo>
                                <a:lnTo>
                                  <a:pt x="116" y="712"/>
                                </a:lnTo>
                                <a:lnTo>
                                  <a:pt x="145" y="739"/>
                                </a:lnTo>
                                <a:lnTo>
                                  <a:pt x="178" y="764"/>
                                </a:lnTo>
                                <a:lnTo>
                                  <a:pt x="210" y="785"/>
                                </a:lnTo>
                                <a:lnTo>
                                  <a:pt x="245" y="802"/>
                                </a:lnTo>
                                <a:lnTo>
                                  <a:pt x="280" y="815"/>
                                </a:lnTo>
                                <a:lnTo>
                                  <a:pt x="319" y="825"/>
                                </a:lnTo>
                                <a:lnTo>
                                  <a:pt x="357" y="831"/>
                                </a:lnTo>
                                <a:lnTo>
                                  <a:pt x="399" y="833"/>
                                </a:lnTo>
                                <a:lnTo>
                                  <a:pt x="438" y="831"/>
                                </a:lnTo>
                                <a:lnTo>
                                  <a:pt x="478" y="825"/>
                                </a:lnTo>
                                <a:lnTo>
                                  <a:pt x="515" y="815"/>
                                </a:lnTo>
                                <a:lnTo>
                                  <a:pt x="533" y="809"/>
                                </a:lnTo>
                                <a:lnTo>
                                  <a:pt x="552" y="802"/>
                                </a:lnTo>
                                <a:lnTo>
                                  <a:pt x="568" y="794"/>
                                </a:lnTo>
                                <a:lnTo>
                                  <a:pt x="586" y="785"/>
                                </a:lnTo>
                                <a:lnTo>
                                  <a:pt x="619" y="764"/>
                                </a:lnTo>
                                <a:lnTo>
                                  <a:pt x="650" y="739"/>
                                </a:lnTo>
                                <a:lnTo>
                                  <a:pt x="682" y="712"/>
                                </a:lnTo>
                                <a:lnTo>
                                  <a:pt x="709" y="680"/>
                                </a:lnTo>
                                <a:lnTo>
                                  <a:pt x="733" y="647"/>
                                </a:lnTo>
                                <a:lnTo>
                                  <a:pt x="752" y="612"/>
                                </a:lnTo>
                                <a:lnTo>
                                  <a:pt x="761" y="594"/>
                                </a:lnTo>
                                <a:lnTo>
                                  <a:pt x="769" y="576"/>
                                </a:lnTo>
                                <a:lnTo>
                                  <a:pt x="775" y="557"/>
                                </a:lnTo>
                                <a:lnTo>
                                  <a:pt x="781" y="538"/>
                                </a:lnTo>
                                <a:lnTo>
                                  <a:pt x="791" y="499"/>
                                </a:lnTo>
                                <a:lnTo>
                                  <a:pt x="797" y="458"/>
                                </a:lnTo>
                                <a:lnTo>
                                  <a:pt x="799" y="416"/>
                                </a:lnTo>
                                <a:close/>
                                <a:moveTo>
                                  <a:pt x="654" y="152"/>
                                </a:moveTo>
                                <a:lnTo>
                                  <a:pt x="677" y="179"/>
                                </a:lnTo>
                                <a:lnTo>
                                  <a:pt x="698" y="209"/>
                                </a:lnTo>
                                <a:lnTo>
                                  <a:pt x="716" y="239"/>
                                </a:lnTo>
                                <a:lnTo>
                                  <a:pt x="732" y="272"/>
                                </a:lnTo>
                                <a:lnTo>
                                  <a:pt x="743" y="304"/>
                                </a:lnTo>
                                <a:lnTo>
                                  <a:pt x="751" y="340"/>
                                </a:lnTo>
                                <a:lnTo>
                                  <a:pt x="756" y="377"/>
                                </a:lnTo>
                                <a:lnTo>
                                  <a:pt x="759" y="416"/>
                                </a:lnTo>
                                <a:lnTo>
                                  <a:pt x="756" y="453"/>
                                </a:lnTo>
                                <a:lnTo>
                                  <a:pt x="751" y="490"/>
                                </a:lnTo>
                                <a:lnTo>
                                  <a:pt x="743" y="525"/>
                                </a:lnTo>
                                <a:lnTo>
                                  <a:pt x="732" y="560"/>
                                </a:lnTo>
                                <a:lnTo>
                                  <a:pt x="723" y="575"/>
                                </a:lnTo>
                                <a:lnTo>
                                  <a:pt x="719" y="583"/>
                                </a:lnTo>
                                <a:lnTo>
                                  <a:pt x="716" y="591"/>
                                </a:lnTo>
                                <a:lnTo>
                                  <a:pt x="707" y="607"/>
                                </a:lnTo>
                                <a:lnTo>
                                  <a:pt x="698" y="623"/>
                                </a:lnTo>
                                <a:lnTo>
                                  <a:pt x="688" y="637"/>
                                </a:lnTo>
                                <a:lnTo>
                                  <a:pt x="677" y="652"/>
                                </a:lnTo>
                                <a:lnTo>
                                  <a:pt x="654" y="681"/>
                                </a:lnTo>
                                <a:lnTo>
                                  <a:pt x="639" y="693"/>
                                </a:lnTo>
                                <a:lnTo>
                                  <a:pt x="626" y="706"/>
                                </a:lnTo>
                                <a:lnTo>
                                  <a:pt x="611" y="717"/>
                                </a:lnTo>
                                <a:lnTo>
                                  <a:pt x="597" y="727"/>
                                </a:lnTo>
                                <a:lnTo>
                                  <a:pt x="582" y="736"/>
                                </a:lnTo>
                                <a:lnTo>
                                  <a:pt x="567" y="746"/>
                                </a:lnTo>
                                <a:lnTo>
                                  <a:pt x="536" y="762"/>
                                </a:lnTo>
                                <a:lnTo>
                                  <a:pt x="503" y="774"/>
                                </a:lnTo>
                                <a:lnTo>
                                  <a:pt x="470" y="783"/>
                                </a:lnTo>
                                <a:lnTo>
                                  <a:pt x="434" y="788"/>
                                </a:lnTo>
                                <a:lnTo>
                                  <a:pt x="399" y="790"/>
                                </a:lnTo>
                                <a:lnTo>
                                  <a:pt x="362" y="788"/>
                                </a:lnTo>
                                <a:lnTo>
                                  <a:pt x="326" y="783"/>
                                </a:lnTo>
                                <a:lnTo>
                                  <a:pt x="292" y="774"/>
                                </a:lnTo>
                                <a:lnTo>
                                  <a:pt x="261" y="762"/>
                                </a:lnTo>
                                <a:lnTo>
                                  <a:pt x="228" y="746"/>
                                </a:lnTo>
                                <a:lnTo>
                                  <a:pt x="199" y="727"/>
                                </a:lnTo>
                                <a:lnTo>
                                  <a:pt x="170" y="706"/>
                                </a:lnTo>
                                <a:lnTo>
                                  <a:pt x="144" y="681"/>
                                </a:lnTo>
                                <a:lnTo>
                                  <a:pt x="118" y="652"/>
                                </a:lnTo>
                                <a:lnTo>
                                  <a:pt x="107" y="637"/>
                                </a:lnTo>
                                <a:lnTo>
                                  <a:pt x="98" y="623"/>
                                </a:lnTo>
                                <a:lnTo>
                                  <a:pt x="87" y="607"/>
                                </a:lnTo>
                                <a:lnTo>
                                  <a:pt x="79" y="591"/>
                                </a:lnTo>
                                <a:lnTo>
                                  <a:pt x="65" y="560"/>
                                </a:lnTo>
                                <a:lnTo>
                                  <a:pt x="53" y="525"/>
                                </a:lnTo>
                                <a:lnTo>
                                  <a:pt x="46" y="490"/>
                                </a:lnTo>
                                <a:lnTo>
                                  <a:pt x="40" y="453"/>
                                </a:lnTo>
                                <a:lnTo>
                                  <a:pt x="39" y="416"/>
                                </a:lnTo>
                                <a:lnTo>
                                  <a:pt x="40" y="377"/>
                                </a:lnTo>
                                <a:lnTo>
                                  <a:pt x="46" y="340"/>
                                </a:lnTo>
                                <a:lnTo>
                                  <a:pt x="53" y="304"/>
                                </a:lnTo>
                                <a:lnTo>
                                  <a:pt x="65" y="272"/>
                                </a:lnTo>
                                <a:lnTo>
                                  <a:pt x="79" y="239"/>
                                </a:lnTo>
                                <a:lnTo>
                                  <a:pt x="98" y="209"/>
                                </a:lnTo>
                                <a:lnTo>
                                  <a:pt x="118" y="179"/>
                                </a:lnTo>
                                <a:lnTo>
                                  <a:pt x="144" y="152"/>
                                </a:lnTo>
                                <a:lnTo>
                                  <a:pt x="170" y="125"/>
                                </a:lnTo>
                                <a:lnTo>
                                  <a:pt x="199" y="103"/>
                                </a:lnTo>
                                <a:lnTo>
                                  <a:pt x="228" y="84"/>
                                </a:lnTo>
                                <a:lnTo>
                                  <a:pt x="261" y="69"/>
                                </a:lnTo>
                                <a:lnTo>
                                  <a:pt x="292" y="56"/>
                                </a:lnTo>
                                <a:lnTo>
                                  <a:pt x="326" y="49"/>
                                </a:lnTo>
                                <a:lnTo>
                                  <a:pt x="362" y="43"/>
                                </a:lnTo>
                                <a:lnTo>
                                  <a:pt x="399" y="42"/>
                                </a:lnTo>
                                <a:lnTo>
                                  <a:pt x="434" y="43"/>
                                </a:lnTo>
                                <a:lnTo>
                                  <a:pt x="470" y="49"/>
                                </a:lnTo>
                                <a:lnTo>
                                  <a:pt x="503" y="56"/>
                                </a:lnTo>
                                <a:lnTo>
                                  <a:pt x="536" y="69"/>
                                </a:lnTo>
                                <a:lnTo>
                                  <a:pt x="567" y="84"/>
                                </a:lnTo>
                                <a:lnTo>
                                  <a:pt x="582" y="92"/>
                                </a:lnTo>
                                <a:lnTo>
                                  <a:pt x="597" y="103"/>
                                </a:lnTo>
                                <a:lnTo>
                                  <a:pt x="611" y="113"/>
                                </a:lnTo>
                                <a:lnTo>
                                  <a:pt x="626" y="125"/>
                                </a:lnTo>
                                <a:lnTo>
                                  <a:pt x="654" y="152"/>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309" name="Freeform 213"/>
                        <wps:cNvSpPr>
                          <a:spLocks noEditPoints="1"/>
                        </wps:cNvSpPr>
                        <wps:spPr bwMode="auto">
                          <a:xfrm>
                            <a:off x="83" y="710"/>
                            <a:ext cx="65" cy="68"/>
                          </a:xfrm>
                          <a:custGeom>
                            <a:avLst/>
                            <a:gdLst>
                              <a:gd name="T0" fmla="*/ 0 w 720"/>
                              <a:gd name="T1" fmla="*/ 0 h 748"/>
                              <a:gd name="T2" fmla="*/ 0 w 720"/>
                              <a:gd name="T3" fmla="*/ 0 h 748"/>
                              <a:gd name="T4" fmla="*/ 0 w 720"/>
                              <a:gd name="T5" fmla="*/ 0 h 748"/>
                              <a:gd name="T6" fmla="*/ 0 w 720"/>
                              <a:gd name="T7" fmla="*/ 0 h 748"/>
                              <a:gd name="T8" fmla="*/ 0 w 720"/>
                              <a:gd name="T9" fmla="*/ 0 h 748"/>
                              <a:gd name="T10" fmla="*/ 0 w 720"/>
                              <a:gd name="T11" fmla="*/ 0 h 748"/>
                              <a:gd name="T12" fmla="*/ 0 w 720"/>
                              <a:gd name="T13" fmla="*/ 0 h 748"/>
                              <a:gd name="T14" fmla="*/ 0 w 720"/>
                              <a:gd name="T15" fmla="*/ 0 h 748"/>
                              <a:gd name="T16" fmla="*/ 0 w 720"/>
                              <a:gd name="T17" fmla="*/ 0 h 748"/>
                              <a:gd name="T18" fmla="*/ 0 w 720"/>
                              <a:gd name="T19" fmla="*/ 0 h 748"/>
                              <a:gd name="T20" fmla="*/ 0 w 720"/>
                              <a:gd name="T21" fmla="*/ 0 h 748"/>
                              <a:gd name="T22" fmla="*/ 0 w 720"/>
                              <a:gd name="T23" fmla="*/ 0 h 748"/>
                              <a:gd name="T24" fmla="*/ 0 w 720"/>
                              <a:gd name="T25" fmla="*/ 0 h 748"/>
                              <a:gd name="T26" fmla="*/ 0 w 720"/>
                              <a:gd name="T27" fmla="*/ 0 h 748"/>
                              <a:gd name="T28" fmla="*/ 0 w 720"/>
                              <a:gd name="T29" fmla="*/ 0 h 748"/>
                              <a:gd name="T30" fmla="*/ 0 w 720"/>
                              <a:gd name="T31" fmla="*/ 0 h 748"/>
                              <a:gd name="T32" fmla="*/ 0 w 720"/>
                              <a:gd name="T33" fmla="*/ 0 h 748"/>
                              <a:gd name="T34" fmla="*/ 0 w 720"/>
                              <a:gd name="T35" fmla="*/ 0 h 748"/>
                              <a:gd name="T36" fmla="*/ 0 w 720"/>
                              <a:gd name="T37" fmla="*/ 0 h 748"/>
                              <a:gd name="T38" fmla="*/ 0 w 720"/>
                              <a:gd name="T39" fmla="*/ 0 h 748"/>
                              <a:gd name="T40" fmla="*/ 0 w 720"/>
                              <a:gd name="T41" fmla="*/ 0 h 748"/>
                              <a:gd name="T42" fmla="*/ 0 w 720"/>
                              <a:gd name="T43" fmla="*/ 0 h 748"/>
                              <a:gd name="T44" fmla="*/ 0 w 720"/>
                              <a:gd name="T45" fmla="*/ 0 h 748"/>
                              <a:gd name="T46" fmla="*/ 0 w 720"/>
                              <a:gd name="T47" fmla="*/ 0 h 748"/>
                              <a:gd name="T48" fmla="*/ 0 w 720"/>
                              <a:gd name="T49" fmla="*/ 0 h 748"/>
                              <a:gd name="T50" fmla="*/ 0 w 720"/>
                              <a:gd name="T51" fmla="*/ 0 h 748"/>
                              <a:gd name="T52" fmla="*/ 0 w 720"/>
                              <a:gd name="T53" fmla="*/ 0 h 748"/>
                              <a:gd name="T54" fmla="*/ 0 w 720"/>
                              <a:gd name="T55" fmla="*/ 0 h 748"/>
                              <a:gd name="T56" fmla="*/ 0 w 720"/>
                              <a:gd name="T57" fmla="*/ 0 h 748"/>
                              <a:gd name="T58" fmla="*/ 0 w 720"/>
                              <a:gd name="T59" fmla="*/ 0 h 748"/>
                              <a:gd name="T60" fmla="*/ 0 w 720"/>
                              <a:gd name="T61" fmla="*/ 0 h 748"/>
                              <a:gd name="T62" fmla="*/ 0 w 720"/>
                              <a:gd name="T63" fmla="*/ 0 h 748"/>
                              <a:gd name="T64" fmla="*/ 0 w 720"/>
                              <a:gd name="T65" fmla="*/ 0 h 748"/>
                              <a:gd name="T66" fmla="*/ 0 w 720"/>
                              <a:gd name="T67" fmla="*/ 0 h 748"/>
                              <a:gd name="T68" fmla="*/ 0 w 720"/>
                              <a:gd name="T69" fmla="*/ 0 h 748"/>
                              <a:gd name="T70" fmla="*/ 0 w 720"/>
                              <a:gd name="T71" fmla="*/ 0 h 748"/>
                              <a:gd name="T72" fmla="*/ 0 w 720"/>
                              <a:gd name="T73" fmla="*/ 0 h 748"/>
                              <a:gd name="T74" fmla="*/ 0 w 720"/>
                              <a:gd name="T75" fmla="*/ 0 h 748"/>
                              <a:gd name="T76" fmla="*/ 0 w 720"/>
                              <a:gd name="T77" fmla="*/ 0 h 748"/>
                              <a:gd name="T78" fmla="*/ 0 w 720"/>
                              <a:gd name="T79" fmla="*/ 0 h 748"/>
                              <a:gd name="T80" fmla="*/ 0 w 720"/>
                              <a:gd name="T81" fmla="*/ 0 h 748"/>
                              <a:gd name="T82" fmla="*/ 0 w 720"/>
                              <a:gd name="T83" fmla="*/ 0 h 748"/>
                              <a:gd name="T84" fmla="*/ 0 w 720"/>
                              <a:gd name="T85" fmla="*/ 0 h 748"/>
                              <a:gd name="T86" fmla="*/ 0 w 720"/>
                              <a:gd name="T87" fmla="*/ 0 h 748"/>
                              <a:gd name="T88" fmla="*/ 0 w 720"/>
                              <a:gd name="T89" fmla="*/ 0 h 748"/>
                              <a:gd name="T90" fmla="*/ 0 w 720"/>
                              <a:gd name="T91" fmla="*/ 0 h 748"/>
                              <a:gd name="T92" fmla="*/ 0 w 720"/>
                              <a:gd name="T93" fmla="*/ 0 h 74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20"/>
                              <a:gd name="T142" fmla="*/ 0 h 748"/>
                              <a:gd name="T143" fmla="*/ 720 w 720"/>
                              <a:gd name="T144" fmla="*/ 748 h 74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20" h="748">
                                <a:moveTo>
                                  <a:pt x="720" y="374"/>
                                </a:moveTo>
                                <a:lnTo>
                                  <a:pt x="717" y="335"/>
                                </a:lnTo>
                                <a:lnTo>
                                  <a:pt x="712" y="298"/>
                                </a:lnTo>
                                <a:lnTo>
                                  <a:pt x="704" y="262"/>
                                </a:lnTo>
                                <a:lnTo>
                                  <a:pt x="693" y="230"/>
                                </a:lnTo>
                                <a:lnTo>
                                  <a:pt x="677" y="197"/>
                                </a:lnTo>
                                <a:lnTo>
                                  <a:pt x="659" y="167"/>
                                </a:lnTo>
                                <a:lnTo>
                                  <a:pt x="638" y="137"/>
                                </a:lnTo>
                                <a:lnTo>
                                  <a:pt x="615" y="110"/>
                                </a:lnTo>
                                <a:lnTo>
                                  <a:pt x="587" y="83"/>
                                </a:lnTo>
                                <a:lnTo>
                                  <a:pt x="572" y="71"/>
                                </a:lnTo>
                                <a:lnTo>
                                  <a:pt x="558" y="61"/>
                                </a:lnTo>
                                <a:lnTo>
                                  <a:pt x="543" y="50"/>
                                </a:lnTo>
                                <a:lnTo>
                                  <a:pt x="528" y="42"/>
                                </a:lnTo>
                                <a:lnTo>
                                  <a:pt x="497" y="27"/>
                                </a:lnTo>
                                <a:lnTo>
                                  <a:pt x="464" y="14"/>
                                </a:lnTo>
                                <a:lnTo>
                                  <a:pt x="431" y="7"/>
                                </a:lnTo>
                                <a:lnTo>
                                  <a:pt x="395" y="1"/>
                                </a:lnTo>
                                <a:lnTo>
                                  <a:pt x="360" y="0"/>
                                </a:lnTo>
                                <a:lnTo>
                                  <a:pt x="323" y="1"/>
                                </a:lnTo>
                                <a:lnTo>
                                  <a:pt x="287" y="7"/>
                                </a:lnTo>
                                <a:lnTo>
                                  <a:pt x="253" y="14"/>
                                </a:lnTo>
                                <a:lnTo>
                                  <a:pt x="222" y="27"/>
                                </a:lnTo>
                                <a:lnTo>
                                  <a:pt x="189" y="42"/>
                                </a:lnTo>
                                <a:lnTo>
                                  <a:pt x="160" y="61"/>
                                </a:lnTo>
                                <a:lnTo>
                                  <a:pt x="131" y="83"/>
                                </a:lnTo>
                                <a:lnTo>
                                  <a:pt x="105" y="110"/>
                                </a:lnTo>
                                <a:lnTo>
                                  <a:pt x="79" y="137"/>
                                </a:lnTo>
                                <a:lnTo>
                                  <a:pt x="59" y="167"/>
                                </a:lnTo>
                                <a:lnTo>
                                  <a:pt x="40" y="197"/>
                                </a:lnTo>
                                <a:lnTo>
                                  <a:pt x="26" y="230"/>
                                </a:lnTo>
                                <a:lnTo>
                                  <a:pt x="14" y="262"/>
                                </a:lnTo>
                                <a:lnTo>
                                  <a:pt x="7" y="298"/>
                                </a:lnTo>
                                <a:lnTo>
                                  <a:pt x="1" y="335"/>
                                </a:lnTo>
                                <a:lnTo>
                                  <a:pt x="0" y="374"/>
                                </a:lnTo>
                                <a:lnTo>
                                  <a:pt x="1" y="411"/>
                                </a:lnTo>
                                <a:lnTo>
                                  <a:pt x="7" y="448"/>
                                </a:lnTo>
                                <a:lnTo>
                                  <a:pt x="14" y="483"/>
                                </a:lnTo>
                                <a:lnTo>
                                  <a:pt x="26" y="518"/>
                                </a:lnTo>
                                <a:lnTo>
                                  <a:pt x="40" y="549"/>
                                </a:lnTo>
                                <a:lnTo>
                                  <a:pt x="48" y="565"/>
                                </a:lnTo>
                                <a:lnTo>
                                  <a:pt x="59" y="581"/>
                                </a:lnTo>
                                <a:lnTo>
                                  <a:pt x="68" y="595"/>
                                </a:lnTo>
                                <a:lnTo>
                                  <a:pt x="79" y="610"/>
                                </a:lnTo>
                                <a:lnTo>
                                  <a:pt x="105" y="639"/>
                                </a:lnTo>
                                <a:lnTo>
                                  <a:pt x="131" y="664"/>
                                </a:lnTo>
                                <a:lnTo>
                                  <a:pt x="160" y="685"/>
                                </a:lnTo>
                                <a:lnTo>
                                  <a:pt x="189" y="704"/>
                                </a:lnTo>
                                <a:lnTo>
                                  <a:pt x="222" y="720"/>
                                </a:lnTo>
                                <a:lnTo>
                                  <a:pt x="253" y="732"/>
                                </a:lnTo>
                                <a:lnTo>
                                  <a:pt x="287" y="741"/>
                                </a:lnTo>
                                <a:lnTo>
                                  <a:pt x="323" y="746"/>
                                </a:lnTo>
                                <a:lnTo>
                                  <a:pt x="360" y="748"/>
                                </a:lnTo>
                                <a:lnTo>
                                  <a:pt x="395" y="746"/>
                                </a:lnTo>
                                <a:lnTo>
                                  <a:pt x="431" y="741"/>
                                </a:lnTo>
                                <a:lnTo>
                                  <a:pt x="464" y="732"/>
                                </a:lnTo>
                                <a:lnTo>
                                  <a:pt x="497" y="720"/>
                                </a:lnTo>
                                <a:lnTo>
                                  <a:pt x="528" y="704"/>
                                </a:lnTo>
                                <a:lnTo>
                                  <a:pt x="543" y="694"/>
                                </a:lnTo>
                                <a:lnTo>
                                  <a:pt x="558" y="685"/>
                                </a:lnTo>
                                <a:lnTo>
                                  <a:pt x="572" y="675"/>
                                </a:lnTo>
                                <a:lnTo>
                                  <a:pt x="587" y="664"/>
                                </a:lnTo>
                                <a:lnTo>
                                  <a:pt x="600" y="651"/>
                                </a:lnTo>
                                <a:lnTo>
                                  <a:pt x="615" y="639"/>
                                </a:lnTo>
                                <a:lnTo>
                                  <a:pt x="638" y="610"/>
                                </a:lnTo>
                                <a:lnTo>
                                  <a:pt x="649" y="595"/>
                                </a:lnTo>
                                <a:lnTo>
                                  <a:pt x="659" y="581"/>
                                </a:lnTo>
                                <a:lnTo>
                                  <a:pt x="668" y="565"/>
                                </a:lnTo>
                                <a:lnTo>
                                  <a:pt x="677" y="549"/>
                                </a:lnTo>
                                <a:lnTo>
                                  <a:pt x="680" y="541"/>
                                </a:lnTo>
                                <a:lnTo>
                                  <a:pt x="684" y="533"/>
                                </a:lnTo>
                                <a:lnTo>
                                  <a:pt x="693" y="518"/>
                                </a:lnTo>
                                <a:lnTo>
                                  <a:pt x="704" y="483"/>
                                </a:lnTo>
                                <a:lnTo>
                                  <a:pt x="712" y="448"/>
                                </a:lnTo>
                                <a:lnTo>
                                  <a:pt x="717" y="411"/>
                                </a:lnTo>
                                <a:lnTo>
                                  <a:pt x="720" y="374"/>
                                </a:lnTo>
                                <a:close/>
                                <a:moveTo>
                                  <a:pt x="681" y="374"/>
                                </a:moveTo>
                                <a:lnTo>
                                  <a:pt x="679" y="407"/>
                                </a:lnTo>
                                <a:lnTo>
                                  <a:pt x="675" y="440"/>
                                </a:lnTo>
                                <a:lnTo>
                                  <a:pt x="671" y="455"/>
                                </a:lnTo>
                                <a:lnTo>
                                  <a:pt x="667" y="471"/>
                                </a:lnTo>
                                <a:lnTo>
                                  <a:pt x="657" y="502"/>
                                </a:lnTo>
                                <a:lnTo>
                                  <a:pt x="643" y="530"/>
                                </a:lnTo>
                                <a:lnTo>
                                  <a:pt x="627" y="558"/>
                                </a:lnTo>
                                <a:lnTo>
                                  <a:pt x="607" y="584"/>
                                </a:lnTo>
                                <a:lnTo>
                                  <a:pt x="585" y="610"/>
                                </a:lnTo>
                                <a:lnTo>
                                  <a:pt x="561" y="632"/>
                                </a:lnTo>
                                <a:lnTo>
                                  <a:pt x="536" y="653"/>
                                </a:lnTo>
                                <a:lnTo>
                                  <a:pt x="509" y="669"/>
                                </a:lnTo>
                                <a:lnTo>
                                  <a:pt x="482" y="683"/>
                                </a:lnTo>
                                <a:lnTo>
                                  <a:pt x="452" y="693"/>
                                </a:lnTo>
                                <a:lnTo>
                                  <a:pt x="437" y="697"/>
                                </a:lnTo>
                                <a:lnTo>
                                  <a:pt x="422" y="702"/>
                                </a:lnTo>
                                <a:lnTo>
                                  <a:pt x="391" y="706"/>
                                </a:lnTo>
                                <a:lnTo>
                                  <a:pt x="360" y="708"/>
                                </a:lnTo>
                                <a:lnTo>
                                  <a:pt x="327" y="706"/>
                                </a:lnTo>
                                <a:lnTo>
                                  <a:pt x="296" y="702"/>
                                </a:lnTo>
                                <a:lnTo>
                                  <a:pt x="265" y="693"/>
                                </a:lnTo>
                                <a:lnTo>
                                  <a:pt x="237" y="683"/>
                                </a:lnTo>
                                <a:lnTo>
                                  <a:pt x="209" y="669"/>
                                </a:lnTo>
                                <a:lnTo>
                                  <a:pt x="183" y="653"/>
                                </a:lnTo>
                                <a:lnTo>
                                  <a:pt x="157" y="632"/>
                                </a:lnTo>
                                <a:lnTo>
                                  <a:pt x="134" y="610"/>
                                </a:lnTo>
                                <a:lnTo>
                                  <a:pt x="112" y="584"/>
                                </a:lnTo>
                                <a:lnTo>
                                  <a:pt x="93" y="558"/>
                                </a:lnTo>
                                <a:lnTo>
                                  <a:pt x="76" y="530"/>
                                </a:lnTo>
                                <a:lnTo>
                                  <a:pt x="64" y="502"/>
                                </a:lnTo>
                                <a:lnTo>
                                  <a:pt x="53" y="471"/>
                                </a:lnTo>
                                <a:lnTo>
                                  <a:pt x="46" y="440"/>
                                </a:lnTo>
                                <a:lnTo>
                                  <a:pt x="42" y="407"/>
                                </a:lnTo>
                                <a:lnTo>
                                  <a:pt x="41" y="374"/>
                                </a:lnTo>
                                <a:lnTo>
                                  <a:pt x="42" y="340"/>
                                </a:lnTo>
                                <a:lnTo>
                                  <a:pt x="46" y="307"/>
                                </a:lnTo>
                                <a:lnTo>
                                  <a:pt x="53" y="275"/>
                                </a:lnTo>
                                <a:lnTo>
                                  <a:pt x="64" y="246"/>
                                </a:lnTo>
                                <a:lnTo>
                                  <a:pt x="76" y="217"/>
                                </a:lnTo>
                                <a:lnTo>
                                  <a:pt x="93" y="189"/>
                                </a:lnTo>
                                <a:lnTo>
                                  <a:pt x="112" y="162"/>
                                </a:lnTo>
                                <a:lnTo>
                                  <a:pt x="134" y="138"/>
                                </a:lnTo>
                                <a:lnTo>
                                  <a:pt x="157" y="114"/>
                                </a:lnTo>
                                <a:lnTo>
                                  <a:pt x="183" y="95"/>
                                </a:lnTo>
                                <a:lnTo>
                                  <a:pt x="209" y="77"/>
                                </a:lnTo>
                                <a:lnTo>
                                  <a:pt x="237" y="64"/>
                                </a:lnTo>
                                <a:lnTo>
                                  <a:pt x="265" y="53"/>
                                </a:lnTo>
                                <a:lnTo>
                                  <a:pt x="296" y="46"/>
                                </a:lnTo>
                                <a:lnTo>
                                  <a:pt x="327" y="42"/>
                                </a:lnTo>
                                <a:lnTo>
                                  <a:pt x="360" y="40"/>
                                </a:lnTo>
                                <a:lnTo>
                                  <a:pt x="391" y="42"/>
                                </a:lnTo>
                                <a:lnTo>
                                  <a:pt x="422" y="46"/>
                                </a:lnTo>
                                <a:lnTo>
                                  <a:pt x="452" y="53"/>
                                </a:lnTo>
                                <a:lnTo>
                                  <a:pt x="482" y="64"/>
                                </a:lnTo>
                                <a:lnTo>
                                  <a:pt x="509" y="77"/>
                                </a:lnTo>
                                <a:lnTo>
                                  <a:pt x="536" y="95"/>
                                </a:lnTo>
                                <a:lnTo>
                                  <a:pt x="561" y="114"/>
                                </a:lnTo>
                                <a:lnTo>
                                  <a:pt x="585" y="138"/>
                                </a:lnTo>
                                <a:lnTo>
                                  <a:pt x="607" y="162"/>
                                </a:lnTo>
                                <a:lnTo>
                                  <a:pt x="627" y="189"/>
                                </a:lnTo>
                                <a:lnTo>
                                  <a:pt x="643" y="217"/>
                                </a:lnTo>
                                <a:lnTo>
                                  <a:pt x="657" y="246"/>
                                </a:lnTo>
                                <a:lnTo>
                                  <a:pt x="667" y="275"/>
                                </a:lnTo>
                                <a:lnTo>
                                  <a:pt x="675" y="307"/>
                                </a:lnTo>
                                <a:lnTo>
                                  <a:pt x="679" y="340"/>
                                </a:lnTo>
                                <a:lnTo>
                                  <a:pt x="681" y="374"/>
                                </a:lnTo>
                                <a:close/>
                              </a:path>
                            </a:pathLst>
                          </a:custGeom>
                          <a:solidFill>
                            <a:srgbClr val="ADADAD"/>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310" name="Freeform 214"/>
                        <wps:cNvSpPr>
                          <a:spLocks noEditPoints="1"/>
                        </wps:cNvSpPr>
                        <wps:spPr bwMode="auto">
                          <a:xfrm>
                            <a:off x="86" y="714"/>
                            <a:ext cx="58" cy="60"/>
                          </a:xfrm>
                          <a:custGeom>
                            <a:avLst/>
                            <a:gdLst>
                              <a:gd name="T0" fmla="*/ 0 w 640"/>
                              <a:gd name="T1" fmla="*/ 0 h 668"/>
                              <a:gd name="T2" fmla="*/ 0 w 640"/>
                              <a:gd name="T3" fmla="*/ 0 h 668"/>
                              <a:gd name="T4" fmla="*/ 0 w 640"/>
                              <a:gd name="T5" fmla="*/ 0 h 668"/>
                              <a:gd name="T6" fmla="*/ 0 w 640"/>
                              <a:gd name="T7" fmla="*/ 0 h 668"/>
                              <a:gd name="T8" fmla="*/ 0 w 640"/>
                              <a:gd name="T9" fmla="*/ 0 h 668"/>
                              <a:gd name="T10" fmla="*/ 0 w 640"/>
                              <a:gd name="T11" fmla="*/ 0 h 668"/>
                              <a:gd name="T12" fmla="*/ 0 w 640"/>
                              <a:gd name="T13" fmla="*/ 0 h 668"/>
                              <a:gd name="T14" fmla="*/ 0 w 640"/>
                              <a:gd name="T15" fmla="*/ 0 h 668"/>
                              <a:gd name="T16" fmla="*/ 0 w 640"/>
                              <a:gd name="T17" fmla="*/ 0 h 668"/>
                              <a:gd name="T18" fmla="*/ 0 w 640"/>
                              <a:gd name="T19" fmla="*/ 0 h 668"/>
                              <a:gd name="T20" fmla="*/ 0 w 640"/>
                              <a:gd name="T21" fmla="*/ 0 h 668"/>
                              <a:gd name="T22" fmla="*/ 0 w 640"/>
                              <a:gd name="T23" fmla="*/ 0 h 668"/>
                              <a:gd name="T24" fmla="*/ 0 w 640"/>
                              <a:gd name="T25" fmla="*/ 0 h 668"/>
                              <a:gd name="T26" fmla="*/ 0 w 640"/>
                              <a:gd name="T27" fmla="*/ 0 h 668"/>
                              <a:gd name="T28" fmla="*/ 0 w 640"/>
                              <a:gd name="T29" fmla="*/ 0 h 668"/>
                              <a:gd name="T30" fmla="*/ 0 w 640"/>
                              <a:gd name="T31" fmla="*/ 0 h 668"/>
                              <a:gd name="T32" fmla="*/ 0 w 640"/>
                              <a:gd name="T33" fmla="*/ 0 h 668"/>
                              <a:gd name="T34" fmla="*/ 0 w 640"/>
                              <a:gd name="T35" fmla="*/ 0 h 668"/>
                              <a:gd name="T36" fmla="*/ 0 w 640"/>
                              <a:gd name="T37" fmla="*/ 0 h 668"/>
                              <a:gd name="T38" fmla="*/ 0 w 640"/>
                              <a:gd name="T39" fmla="*/ 0 h 668"/>
                              <a:gd name="T40" fmla="*/ 0 w 640"/>
                              <a:gd name="T41" fmla="*/ 0 h 668"/>
                              <a:gd name="T42" fmla="*/ 0 w 640"/>
                              <a:gd name="T43" fmla="*/ 0 h 668"/>
                              <a:gd name="T44" fmla="*/ 0 w 640"/>
                              <a:gd name="T45" fmla="*/ 0 h 668"/>
                              <a:gd name="T46" fmla="*/ 0 w 640"/>
                              <a:gd name="T47" fmla="*/ 0 h 668"/>
                              <a:gd name="T48" fmla="*/ 0 w 640"/>
                              <a:gd name="T49" fmla="*/ 0 h 668"/>
                              <a:gd name="T50" fmla="*/ 0 w 640"/>
                              <a:gd name="T51" fmla="*/ 0 h 668"/>
                              <a:gd name="T52" fmla="*/ 0 w 640"/>
                              <a:gd name="T53" fmla="*/ 0 h 668"/>
                              <a:gd name="T54" fmla="*/ 0 w 640"/>
                              <a:gd name="T55" fmla="*/ 0 h 668"/>
                              <a:gd name="T56" fmla="*/ 0 w 640"/>
                              <a:gd name="T57" fmla="*/ 0 h 668"/>
                              <a:gd name="T58" fmla="*/ 0 w 640"/>
                              <a:gd name="T59" fmla="*/ 0 h 668"/>
                              <a:gd name="T60" fmla="*/ 0 w 640"/>
                              <a:gd name="T61" fmla="*/ 0 h 668"/>
                              <a:gd name="T62" fmla="*/ 0 w 640"/>
                              <a:gd name="T63" fmla="*/ 0 h 668"/>
                              <a:gd name="T64" fmla="*/ 0 w 640"/>
                              <a:gd name="T65" fmla="*/ 0 h 668"/>
                              <a:gd name="T66" fmla="*/ 0 w 640"/>
                              <a:gd name="T67" fmla="*/ 0 h 668"/>
                              <a:gd name="T68" fmla="*/ 0 w 640"/>
                              <a:gd name="T69" fmla="*/ 0 h 668"/>
                              <a:gd name="T70" fmla="*/ 0 w 640"/>
                              <a:gd name="T71" fmla="*/ 0 h 668"/>
                              <a:gd name="T72" fmla="*/ 0 w 640"/>
                              <a:gd name="T73" fmla="*/ 0 h 668"/>
                              <a:gd name="T74" fmla="*/ 0 w 640"/>
                              <a:gd name="T75" fmla="*/ 0 h 668"/>
                              <a:gd name="T76" fmla="*/ 0 w 640"/>
                              <a:gd name="T77" fmla="*/ 0 h 668"/>
                              <a:gd name="T78" fmla="*/ 0 w 640"/>
                              <a:gd name="T79" fmla="*/ 0 h 668"/>
                              <a:gd name="T80" fmla="*/ 0 w 640"/>
                              <a:gd name="T81" fmla="*/ 0 h 668"/>
                              <a:gd name="T82" fmla="*/ 0 w 640"/>
                              <a:gd name="T83" fmla="*/ 0 h 668"/>
                              <a:gd name="T84" fmla="*/ 0 w 640"/>
                              <a:gd name="T85" fmla="*/ 0 h 668"/>
                              <a:gd name="T86" fmla="*/ 0 w 640"/>
                              <a:gd name="T87" fmla="*/ 0 h 668"/>
                              <a:gd name="T88" fmla="*/ 0 w 640"/>
                              <a:gd name="T89" fmla="*/ 0 h 668"/>
                              <a:gd name="T90" fmla="*/ 0 w 640"/>
                              <a:gd name="T91" fmla="*/ 0 h 668"/>
                              <a:gd name="T92" fmla="*/ 0 w 640"/>
                              <a:gd name="T93" fmla="*/ 0 h 668"/>
                              <a:gd name="T94" fmla="*/ 0 w 640"/>
                              <a:gd name="T95" fmla="*/ 0 h 668"/>
                              <a:gd name="T96" fmla="*/ 0 w 640"/>
                              <a:gd name="T97" fmla="*/ 0 h 668"/>
                              <a:gd name="T98" fmla="*/ 0 w 640"/>
                              <a:gd name="T99" fmla="*/ 0 h 668"/>
                              <a:gd name="T100" fmla="*/ 0 w 640"/>
                              <a:gd name="T101" fmla="*/ 0 h 668"/>
                              <a:gd name="T102" fmla="*/ 0 w 640"/>
                              <a:gd name="T103" fmla="*/ 0 h 66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40"/>
                              <a:gd name="T157" fmla="*/ 0 h 668"/>
                              <a:gd name="T158" fmla="*/ 640 w 640"/>
                              <a:gd name="T159" fmla="*/ 668 h 66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40" h="668">
                                <a:moveTo>
                                  <a:pt x="544" y="570"/>
                                </a:moveTo>
                                <a:lnTo>
                                  <a:pt x="566" y="544"/>
                                </a:lnTo>
                                <a:lnTo>
                                  <a:pt x="586" y="518"/>
                                </a:lnTo>
                                <a:lnTo>
                                  <a:pt x="602" y="490"/>
                                </a:lnTo>
                                <a:lnTo>
                                  <a:pt x="616" y="462"/>
                                </a:lnTo>
                                <a:lnTo>
                                  <a:pt x="626" y="431"/>
                                </a:lnTo>
                                <a:lnTo>
                                  <a:pt x="630" y="415"/>
                                </a:lnTo>
                                <a:lnTo>
                                  <a:pt x="634" y="400"/>
                                </a:lnTo>
                                <a:lnTo>
                                  <a:pt x="638" y="367"/>
                                </a:lnTo>
                                <a:lnTo>
                                  <a:pt x="640" y="334"/>
                                </a:lnTo>
                                <a:lnTo>
                                  <a:pt x="638" y="300"/>
                                </a:lnTo>
                                <a:lnTo>
                                  <a:pt x="634" y="267"/>
                                </a:lnTo>
                                <a:lnTo>
                                  <a:pt x="626" y="235"/>
                                </a:lnTo>
                                <a:lnTo>
                                  <a:pt x="616" y="206"/>
                                </a:lnTo>
                                <a:lnTo>
                                  <a:pt x="602" y="177"/>
                                </a:lnTo>
                                <a:lnTo>
                                  <a:pt x="586" y="149"/>
                                </a:lnTo>
                                <a:lnTo>
                                  <a:pt x="566" y="122"/>
                                </a:lnTo>
                                <a:lnTo>
                                  <a:pt x="544" y="98"/>
                                </a:lnTo>
                                <a:lnTo>
                                  <a:pt x="520" y="74"/>
                                </a:lnTo>
                                <a:lnTo>
                                  <a:pt x="495" y="55"/>
                                </a:lnTo>
                                <a:lnTo>
                                  <a:pt x="468" y="37"/>
                                </a:lnTo>
                                <a:lnTo>
                                  <a:pt x="441" y="24"/>
                                </a:lnTo>
                                <a:lnTo>
                                  <a:pt x="411" y="13"/>
                                </a:lnTo>
                                <a:lnTo>
                                  <a:pt x="381" y="6"/>
                                </a:lnTo>
                                <a:lnTo>
                                  <a:pt x="350" y="2"/>
                                </a:lnTo>
                                <a:lnTo>
                                  <a:pt x="319" y="0"/>
                                </a:lnTo>
                                <a:lnTo>
                                  <a:pt x="286" y="2"/>
                                </a:lnTo>
                                <a:lnTo>
                                  <a:pt x="255" y="6"/>
                                </a:lnTo>
                                <a:lnTo>
                                  <a:pt x="224" y="13"/>
                                </a:lnTo>
                                <a:lnTo>
                                  <a:pt x="196" y="24"/>
                                </a:lnTo>
                                <a:lnTo>
                                  <a:pt x="168" y="37"/>
                                </a:lnTo>
                                <a:lnTo>
                                  <a:pt x="142" y="55"/>
                                </a:lnTo>
                                <a:lnTo>
                                  <a:pt x="116" y="74"/>
                                </a:lnTo>
                                <a:lnTo>
                                  <a:pt x="93" y="98"/>
                                </a:lnTo>
                                <a:lnTo>
                                  <a:pt x="71" y="122"/>
                                </a:lnTo>
                                <a:lnTo>
                                  <a:pt x="52" y="149"/>
                                </a:lnTo>
                                <a:lnTo>
                                  <a:pt x="35" y="177"/>
                                </a:lnTo>
                                <a:lnTo>
                                  <a:pt x="23" y="206"/>
                                </a:lnTo>
                                <a:lnTo>
                                  <a:pt x="12" y="235"/>
                                </a:lnTo>
                                <a:lnTo>
                                  <a:pt x="5" y="267"/>
                                </a:lnTo>
                                <a:lnTo>
                                  <a:pt x="1" y="300"/>
                                </a:lnTo>
                                <a:lnTo>
                                  <a:pt x="0" y="334"/>
                                </a:lnTo>
                                <a:lnTo>
                                  <a:pt x="1" y="367"/>
                                </a:lnTo>
                                <a:lnTo>
                                  <a:pt x="5" y="400"/>
                                </a:lnTo>
                                <a:lnTo>
                                  <a:pt x="12" y="431"/>
                                </a:lnTo>
                                <a:lnTo>
                                  <a:pt x="23" y="462"/>
                                </a:lnTo>
                                <a:lnTo>
                                  <a:pt x="35" y="490"/>
                                </a:lnTo>
                                <a:lnTo>
                                  <a:pt x="52" y="518"/>
                                </a:lnTo>
                                <a:lnTo>
                                  <a:pt x="71" y="544"/>
                                </a:lnTo>
                                <a:lnTo>
                                  <a:pt x="93" y="570"/>
                                </a:lnTo>
                                <a:lnTo>
                                  <a:pt x="116" y="592"/>
                                </a:lnTo>
                                <a:lnTo>
                                  <a:pt x="142" y="613"/>
                                </a:lnTo>
                                <a:lnTo>
                                  <a:pt x="168" y="629"/>
                                </a:lnTo>
                                <a:lnTo>
                                  <a:pt x="196" y="643"/>
                                </a:lnTo>
                                <a:lnTo>
                                  <a:pt x="224" y="653"/>
                                </a:lnTo>
                                <a:lnTo>
                                  <a:pt x="255" y="662"/>
                                </a:lnTo>
                                <a:lnTo>
                                  <a:pt x="286" y="666"/>
                                </a:lnTo>
                                <a:lnTo>
                                  <a:pt x="319" y="668"/>
                                </a:lnTo>
                                <a:lnTo>
                                  <a:pt x="350" y="666"/>
                                </a:lnTo>
                                <a:lnTo>
                                  <a:pt x="381" y="662"/>
                                </a:lnTo>
                                <a:lnTo>
                                  <a:pt x="396" y="657"/>
                                </a:lnTo>
                                <a:lnTo>
                                  <a:pt x="411" y="653"/>
                                </a:lnTo>
                                <a:lnTo>
                                  <a:pt x="441" y="643"/>
                                </a:lnTo>
                                <a:lnTo>
                                  <a:pt x="468" y="629"/>
                                </a:lnTo>
                                <a:lnTo>
                                  <a:pt x="495" y="613"/>
                                </a:lnTo>
                                <a:lnTo>
                                  <a:pt x="520" y="592"/>
                                </a:lnTo>
                                <a:lnTo>
                                  <a:pt x="544" y="570"/>
                                </a:lnTo>
                                <a:close/>
                                <a:moveTo>
                                  <a:pt x="600" y="334"/>
                                </a:moveTo>
                                <a:lnTo>
                                  <a:pt x="597" y="363"/>
                                </a:lnTo>
                                <a:lnTo>
                                  <a:pt x="594" y="391"/>
                                </a:lnTo>
                                <a:lnTo>
                                  <a:pt x="590" y="404"/>
                                </a:lnTo>
                                <a:lnTo>
                                  <a:pt x="588" y="410"/>
                                </a:lnTo>
                                <a:lnTo>
                                  <a:pt x="587" y="412"/>
                                </a:lnTo>
                                <a:lnTo>
                                  <a:pt x="587" y="414"/>
                                </a:lnTo>
                                <a:lnTo>
                                  <a:pt x="587" y="418"/>
                                </a:lnTo>
                                <a:lnTo>
                                  <a:pt x="583" y="431"/>
                                </a:lnTo>
                                <a:lnTo>
                                  <a:pt x="579" y="445"/>
                                </a:lnTo>
                                <a:lnTo>
                                  <a:pt x="573" y="457"/>
                                </a:lnTo>
                                <a:lnTo>
                                  <a:pt x="566" y="470"/>
                                </a:lnTo>
                                <a:lnTo>
                                  <a:pt x="553" y="494"/>
                                </a:lnTo>
                                <a:lnTo>
                                  <a:pt x="543" y="505"/>
                                </a:lnTo>
                                <a:lnTo>
                                  <a:pt x="535" y="517"/>
                                </a:lnTo>
                                <a:lnTo>
                                  <a:pt x="526" y="528"/>
                                </a:lnTo>
                                <a:lnTo>
                                  <a:pt x="517" y="540"/>
                                </a:lnTo>
                                <a:lnTo>
                                  <a:pt x="506" y="549"/>
                                </a:lnTo>
                                <a:lnTo>
                                  <a:pt x="496" y="558"/>
                                </a:lnTo>
                                <a:lnTo>
                                  <a:pt x="484" y="567"/>
                                </a:lnTo>
                                <a:lnTo>
                                  <a:pt x="474" y="577"/>
                                </a:lnTo>
                                <a:lnTo>
                                  <a:pt x="461" y="583"/>
                                </a:lnTo>
                                <a:lnTo>
                                  <a:pt x="455" y="587"/>
                                </a:lnTo>
                                <a:lnTo>
                                  <a:pt x="450" y="591"/>
                                </a:lnTo>
                                <a:lnTo>
                                  <a:pt x="437" y="598"/>
                                </a:lnTo>
                                <a:lnTo>
                                  <a:pt x="426" y="604"/>
                                </a:lnTo>
                                <a:lnTo>
                                  <a:pt x="412" y="608"/>
                                </a:lnTo>
                                <a:lnTo>
                                  <a:pt x="400" y="613"/>
                                </a:lnTo>
                                <a:lnTo>
                                  <a:pt x="396" y="613"/>
                                </a:lnTo>
                                <a:lnTo>
                                  <a:pt x="394" y="613"/>
                                </a:lnTo>
                                <a:lnTo>
                                  <a:pt x="393" y="614"/>
                                </a:lnTo>
                                <a:lnTo>
                                  <a:pt x="387" y="616"/>
                                </a:lnTo>
                                <a:lnTo>
                                  <a:pt x="374" y="620"/>
                                </a:lnTo>
                                <a:lnTo>
                                  <a:pt x="359" y="621"/>
                                </a:lnTo>
                                <a:lnTo>
                                  <a:pt x="346" y="624"/>
                                </a:lnTo>
                                <a:lnTo>
                                  <a:pt x="319" y="626"/>
                                </a:lnTo>
                                <a:lnTo>
                                  <a:pt x="290" y="624"/>
                                </a:lnTo>
                                <a:lnTo>
                                  <a:pt x="263" y="620"/>
                                </a:lnTo>
                                <a:lnTo>
                                  <a:pt x="236" y="613"/>
                                </a:lnTo>
                                <a:lnTo>
                                  <a:pt x="211" y="604"/>
                                </a:lnTo>
                                <a:lnTo>
                                  <a:pt x="186" y="591"/>
                                </a:lnTo>
                                <a:lnTo>
                                  <a:pt x="163" y="577"/>
                                </a:lnTo>
                                <a:lnTo>
                                  <a:pt x="141" y="558"/>
                                </a:lnTo>
                                <a:lnTo>
                                  <a:pt x="121" y="540"/>
                                </a:lnTo>
                                <a:lnTo>
                                  <a:pt x="102" y="517"/>
                                </a:lnTo>
                                <a:lnTo>
                                  <a:pt x="92" y="505"/>
                                </a:lnTo>
                                <a:lnTo>
                                  <a:pt x="85" y="494"/>
                                </a:lnTo>
                                <a:lnTo>
                                  <a:pt x="71" y="470"/>
                                </a:lnTo>
                                <a:lnTo>
                                  <a:pt x="59" y="445"/>
                                </a:lnTo>
                                <a:lnTo>
                                  <a:pt x="50" y="418"/>
                                </a:lnTo>
                                <a:lnTo>
                                  <a:pt x="46" y="404"/>
                                </a:lnTo>
                                <a:lnTo>
                                  <a:pt x="44" y="391"/>
                                </a:lnTo>
                                <a:lnTo>
                                  <a:pt x="39" y="363"/>
                                </a:lnTo>
                                <a:lnTo>
                                  <a:pt x="38" y="334"/>
                                </a:lnTo>
                                <a:lnTo>
                                  <a:pt x="39" y="304"/>
                                </a:lnTo>
                                <a:lnTo>
                                  <a:pt x="44" y="276"/>
                                </a:lnTo>
                                <a:lnTo>
                                  <a:pt x="50" y="247"/>
                                </a:lnTo>
                                <a:lnTo>
                                  <a:pt x="59" y="222"/>
                                </a:lnTo>
                                <a:lnTo>
                                  <a:pt x="71" y="196"/>
                                </a:lnTo>
                                <a:lnTo>
                                  <a:pt x="85" y="172"/>
                                </a:lnTo>
                                <a:lnTo>
                                  <a:pt x="102" y="149"/>
                                </a:lnTo>
                                <a:lnTo>
                                  <a:pt x="121" y="129"/>
                                </a:lnTo>
                                <a:lnTo>
                                  <a:pt x="141" y="108"/>
                                </a:lnTo>
                                <a:lnTo>
                                  <a:pt x="163" y="91"/>
                                </a:lnTo>
                                <a:lnTo>
                                  <a:pt x="186" y="75"/>
                                </a:lnTo>
                                <a:lnTo>
                                  <a:pt x="211" y="64"/>
                                </a:lnTo>
                                <a:lnTo>
                                  <a:pt x="236" y="54"/>
                                </a:lnTo>
                                <a:lnTo>
                                  <a:pt x="263" y="47"/>
                                </a:lnTo>
                                <a:lnTo>
                                  <a:pt x="290" y="44"/>
                                </a:lnTo>
                                <a:lnTo>
                                  <a:pt x="319" y="43"/>
                                </a:lnTo>
                                <a:lnTo>
                                  <a:pt x="346" y="44"/>
                                </a:lnTo>
                                <a:lnTo>
                                  <a:pt x="374" y="47"/>
                                </a:lnTo>
                                <a:lnTo>
                                  <a:pt x="387" y="49"/>
                                </a:lnTo>
                                <a:lnTo>
                                  <a:pt x="400" y="54"/>
                                </a:lnTo>
                                <a:lnTo>
                                  <a:pt x="426" y="64"/>
                                </a:lnTo>
                                <a:lnTo>
                                  <a:pt x="450" y="75"/>
                                </a:lnTo>
                                <a:lnTo>
                                  <a:pt x="461" y="82"/>
                                </a:lnTo>
                                <a:lnTo>
                                  <a:pt x="474" y="91"/>
                                </a:lnTo>
                                <a:lnTo>
                                  <a:pt x="484" y="98"/>
                                </a:lnTo>
                                <a:lnTo>
                                  <a:pt x="496" y="108"/>
                                </a:lnTo>
                                <a:lnTo>
                                  <a:pt x="517" y="129"/>
                                </a:lnTo>
                                <a:lnTo>
                                  <a:pt x="535" y="149"/>
                                </a:lnTo>
                                <a:lnTo>
                                  <a:pt x="553" y="172"/>
                                </a:lnTo>
                                <a:lnTo>
                                  <a:pt x="566" y="196"/>
                                </a:lnTo>
                                <a:lnTo>
                                  <a:pt x="579" y="222"/>
                                </a:lnTo>
                                <a:lnTo>
                                  <a:pt x="587" y="247"/>
                                </a:lnTo>
                                <a:lnTo>
                                  <a:pt x="594" y="276"/>
                                </a:lnTo>
                                <a:lnTo>
                                  <a:pt x="597" y="304"/>
                                </a:lnTo>
                                <a:lnTo>
                                  <a:pt x="600" y="334"/>
                                </a:lnTo>
                                <a:close/>
                              </a:path>
                            </a:pathLst>
                          </a:custGeom>
                          <a:solidFill>
                            <a:srgbClr val="A9A9A9"/>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311" name="Freeform 215"/>
                        <wps:cNvSpPr>
                          <a:spLocks noEditPoints="1"/>
                        </wps:cNvSpPr>
                        <wps:spPr bwMode="auto">
                          <a:xfrm>
                            <a:off x="90" y="717"/>
                            <a:ext cx="51" cy="53"/>
                          </a:xfrm>
                          <a:custGeom>
                            <a:avLst/>
                            <a:gdLst>
                              <a:gd name="T0" fmla="*/ 0 w 562"/>
                              <a:gd name="T1" fmla="*/ 0 h 583"/>
                              <a:gd name="T2" fmla="*/ 0 w 562"/>
                              <a:gd name="T3" fmla="*/ 0 h 583"/>
                              <a:gd name="T4" fmla="*/ 0 w 562"/>
                              <a:gd name="T5" fmla="*/ 0 h 583"/>
                              <a:gd name="T6" fmla="*/ 0 w 562"/>
                              <a:gd name="T7" fmla="*/ 0 h 583"/>
                              <a:gd name="T8" fmla="*/ 0 w 562"/>
                              <a:gd name="T9" fmla="*/ 0 h 583"/>
                              <a:gd name="T10" fmla="*/ 0 w 562"/>
                              <a:gd name="T11" fmla="*/ 0 h 583"/>
                              <a:gd name="T12" fmla="*/ 0 w 562"/>
                              <a:gd name="T13" fmla="*/ 0 h 583"/>
                              <a:gd name="T14" fmla="*/ 0 w 562"/>
                              <a:gd name="T15" fmla="*/ 0 h 583"/>
                              <a:gd name="T16" fmla="*/ 0 w 562"/>
                              <a:gd name="T17" fmla="*/ 0 h 583"/>
                              <a:gd name="T18" fmla="*/ 0 w 562"/>
                              <a:gd name="T19" fmla="*/ 0 h 583"/>
                              <a:gd name="T20" fmla="*/ 0 w 562"/>
                              <a:gd name="T21" fmla="*/ 0 h 583"/>
                              <a:gd name="T22" fmla="*/ 0 w 562"/>
                              <a:gd name="T23" fmla="*/ 0 h 583"/>
                              <a:gd name="T24" fmla="*/ 0 w 562"/>
                              <a:gd name="T25" fmla="*/ 0 h 583"/>
                              <a:gd name="T26" fmla="*/ 0 w 562"/>
                              <a:gd name="T27" fmla="*/ 0 h 583"/>
                              <a:gd name="T28" fmla="*/ 0 w 562"/>
                              <a:gd name="T29" fmla="*/ 0 h 583"/>
                              <a:gd name="T30" fmla="*/ 0 w 562"/>
                              <a:gd name="T31" fmla="*/ 0 h 583"/>
                              <a:gd name="T32" fmla="*/ 0 w 562"/>
                              <a:gd name="T33" fmla="*/ 0 h 583"/>
                              <a:gd name="T34" fmla="*/ 0 w 562"/>
                              <a:gd name="T35" fmla="*/ 0 h 583"/>
                              <a:gd name="T36" fmla="*/ 0 w 562"/>
                              <a:gd name="T37" fmla="*/ 0 h 583"/>
                              <a:gd name="T38" fmla="*/ 0 w 562"/>
                              <a:gd name="T39" fmla="*/ 0 h 583"/>
                              <a:gd name="T40" fmla="*/ 0 w 562"/>
                              <a:gd name="T41" fmla="*/ 0 h 583"/>
                              <a:gd name="T42" fmla="*/ 0 w 562"/>
                              <a:gd name="T43" fmla="*/ 0 h 583"/>
                              <a:gd name="T44" fmla="*/ 0 w 562"/>
                              <a:gd name="T45" fmla="*/ 0 h 583"/>
                              <a:gd name="T46" fmla="*/ 0 w 562"/>
                              <a:gd name="T47" fmla="*/ 0 h 583"/>
                              <a:gd name="T48" fmla="*/ 0 w 562"/>
                              <a:gd name="T49" fmla="*/ 0 h 583"/>
                              <a:gd name="T50" fmla="*/ 0 w 562"/>
                              <a:gd name="T51" fmla="*/ 0 h 583"/>
                              <a:gd name="T52" fmla="*/ 0 w 562"/>
                              <a:gd name="T53" fmla="*/ 0 h 583"/>
                              <a:gd name="T54" fmla="*/ 0 w 562"/>
                              <a:gd name="T55" fmla="*/ 0 h 583"/>
                              <a:gd name="T56" fmla="*/ 0 w 562"/>
                              <a:gd name="T57" fmla="*/ 0 h 583"/>
                              <a:gd name="T58" fmla="*/ 0 w 562"/>
                              <a:gd name="T59" fmla="*/ 0 h 583"/>
                              <a:gd name="T60" fmla="*/ 0 w 562"/>
                              <a:gd name="T61" fmla="*/ 0 h 583"/>
                              <a:gd name="T62" fmla="*/ 0 w 562"/>
                              <a:gd name="T63" fmla="*/ 0 h 583"/>
                              <a:gd name="T64" fmla="*/ 0 w 562"/>
                              <a:gd name="T65" fmla="*/ 0 h 583"/>
                              <a:gd name="T66" fmla="*/ 0 w 562"/>
                              <a:gd name="T67" fmla="*/ 0 h 583"/>
                              <a:gd name="T68" fmla="*/ 0 w 562"/>
                              <a:gd name="T69" fmla="*/ 0 h 583"/>
                              <a:gd name="T70" fmla="*/ 0 w 562"/>
                              <a:gd name="T71" fmla="*/ 0 h 583"/>
                              <a:gd name="T72" fmla="*/ 0 w 562"/>
                              <a:gd name="T73" fmla="*/ 0 h 583"/>
                              <a:gd name="T74" fmla="*/ 0 w 562"/>
                              <a:gd name="T75" fmla="*/ 0 h 583"/>
                              <a:gd name="T76" fmla="*/ 0 w 562"/>
                              <a:gd name="T77" fmla="*/ 0 h 583"/>
                              <a:gd name="T78" fmla="*/ 0 w 562"/>
                              <a:gd name="T79" fmla="*/ 0 h 583"/>
                              <a:gd name="T80" fmla="*/ 0 w 562"/>
                              <a:gd name="T81" fmla="*/ 0 h 583"/>
                              <a:gd name="T82" fmla="*/ 0 w 562"/>
                              <a:gd name="T83" fmla="*/ 0 h 583"/>
                              <a:gd name="T84" fmla="*/ 0 w 562"/>
                              <a:gd name="T85" fmla="*/ 0 h 583"/>
                              <a:gd name="T86" fmla="*/ 0 w 562"/>
                              <a:gd name="T87" fmla="*/ 0 h 583"/>
                              <a:gd name="T88" fmla="*/ 0 w 562"/>
                              <a:gd name="T89" fmla="*/ 0 h 583"/>
                              <a:gd name="T90" fmla="*/ 0 w 562"/>
                              <a:gd name="T91" fmla="*/ 0 h 583"/>
                              <a:gd name="T92" fmla="*/ 0 w 562"/>
                              <a:gd name="T93" fmla="*/ 0 h 583"/>
                              <a:gd name="T94" fmla="*/ 0 w 562"/>
                              <a:gd name="T95" fmla="*/ 0 h 583"/>
                              <a:gd name="T96" fmla="*/ 0 w 562"/>
                              <a:gd name="T97" fmla="*/ 0 h 583"/>
                              <a:gd name="T98" fmla="*/ 0 w 562"/>
                              <a:gd name="T99" fmla="*/ 0 h 583"/>
                              <a:gd name="T100" fmla="*/ 0 w 562"/>
                              <a:gd name="T101" fmla="*/ 0 h 583"/>
                              <a:gd name="T102" fmla="*/ 0 w 562"/>
                              <a:gd name="T103" fmla="*/ 0 h 583"/>
                              <a:gd name="T104" fmla="*/ 0 w 562"/>
                              <a:gd name="T105" fmla="*/ 0 h 583"/>
                              <a:gd name="T106" fmla="*/ 0 w 562"/>
                              <a:gd name="T107" fmla="*/ 0 h 5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62"/>
                              <a:gd name="T163" fmla="*/ 0 h 583"/>
                              <a:gd name="T164" fmla="*/ 562 w 562"/>
                              <a:gd name="T165" fmla="*/ 583 h 5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62" h="583">
                                <a:moveTo>
                                  <a:pt x="479" y="497"/>
                                </a:moveTo>
                                <a:lnTo>
                                  <a:pt x="488" y="485"/>
                                </a:lnTo>
                                <a:lnTo>
                                  <a:pt x="497" y="474"/>
                                </a:lnTo>
                                <a:lnTo>
                                  <a:pt x="505" y="462"/>
                                </a:lnTo>
                                <a:lnTo>
                                  <a:pt x="515" y="451"/>
                                </a:lnTo>
                                <a:lnTo>
                                  <a:pt x="528" y="427"/>
                                </a:lnTo>
                                <a:lnTo>
                                  <a:pt x="535" y="414"/>
                                </a:lnTo>
                                <a:lnTo>
                                  <a:pt x="541" y="402"/>
                                </a:lnTo>
                                <a:lnTo>
                                  <a:pt x="545" y="388"/>
                                </a:lnTo>
                                <a:lnTo>
                                  <a:pt x="549" y="375"/>
                                </a:lnTo>
                                <a:lnTo>
                                  <a:pt x="549" y="371"/>
                                </a:lnTo>
                                <a:lnTo>
                                  <a:pt x="549" y="369"/>
                                </a:lnTo>
                                <a:lnTo>
                                  <a:pt x="550" y="367"/>
                                </a:lnTo>
                                <a:lnTo>
                                  <a:pt x="552" y="361"/>
                                </a:lnTo>
                                <a:lnTo>
                                  <a:pt x="556" y="348"/>
                                </a:lnTo>
                                <a:lnTo>
                                  <a:pt x="559" y="320"/>
                                </a:lnTo>
                                <a:lnTo>
                                  <a:pt x="562" y="291"/>
                                </a:lnTo>
                                <a:lnTo>
                                  <a:pt x="559" y="261"/>
                                </a:lnTo>
                                <a:lnTo>
                                  <a:pt x="556" y="233"/>
                                </a:lnTo>
                                <a:lnTo>
                                  <a:pt x="549" y="204"/>
                                </a:lnTo>
                                <a:lnTo>
                                  <a:pt x="541" y="179"/>
                                </a:lnTo>
                                <a:lnTo>
                                  <a:pt x="528" y="153"/>
                                </a:lnTo>
                                <a:lnTo>
                                  <a:pt x="515" y="129"/>
                                </a:lnTo>
                                <a:lnTo>
                                  <a:pt x="497" y="106"/>
                                </a:lnTo>
                                <a:lnTo>
                                  <a:pt x="479" y="86"/>
                                </a:lnTo>
                                <a:lnTo>
                                  <a:pt x="458" y="65"/>
                                </a:lnTo>
                                <a:lnTo>
                                  <a:pt x="446" y="55"/>
                                </a:lnTo>
                                <a:lnTo>
                                  <a:pt x="436" y="48"/>
                                </a:lnTo>
                                <a:lnTo>
                                  <a:pt x="423" y="39"/>
                                </a:lnTo>
                                <a:lnTo>
                                  <a:pt x="412" y="32"/>
                                </a:lnTo>
                                <a:lnTo>
                                  <a:pt x="388" y="21"/>
                                </a:lnTo>
                                <a:lnTo>
                                  <a:pt x="362" y="11"/>
                                </a:lnTo>
                                <a:lnTo>
                                  <a:pt x="349" y="6"/>
                                </a:lnTo>
                                <a:lnTo>
                                  <a:pt x="336" y="4"/>
                                </a:lnTo>
                                <a:lnTo>
                                  <a:pt x="308" y="1"/>
                                </a:lnTo>
                                <a:lnTo>
                                  <a:pt x="281" y="0"/>
                                </a:lnTo>
                                <a:lnTo>
                                  <a:pt x="252" y="1"/>
                                </a:lnTo>
                                <a:lnTo>
                                  <a:pt x="225" y="4"/>
                                </a:lnTo>
                                <a:lnTo>
                                  <a:pt x="198" y="11"/>
                                </a:lnTo>
                                <a:lnTo>
                                  <a:pt x="173" y="21"/>
                                </a:lnTo>
                                <a:lnTo>
                                  <a:pt x="148" y="32"/>
                                </a:lnTo>
                                <a:lnTo>
                                  <a:pt x="125" y="48"/>
                                </a:lnTo>
                                <a:lnTo>
                                  <a:pt x="103" y="65"/>
                                </a:lnTo>
                                <a:lnTo>
                                  <a:pt x="83" y="86"/>
                                </a:lnTo>
                                <a:lnTo>
                                  <a:pt x="64" y="106"/>
                                </a:lnTo>
                                <a:lnTo>
                                  <a:pt x="47" y="129"/>
                                </a:lnTo>
                                <a:lnTo>
                                  <a:pt x="33" y="153"/>
                                </a:lnTo>
                                <a:lnTo>
                                  <a:pt x="21" y="179"/>
                                </a:lnTo>
                                <a:lnTo>
                                  <a:pt x="12" y="204"/>
                                </a:lnTo>
                                <a:lnTo>
                                  <a:pt x="6" y="233"/>
                                </a:lnTo>
                                <a:lnTo>
                                  <a:pt x="1" y="261"/>
                                </a:lnTo>
                                <a:lnTo>
                                  <a:pt x="0" y="291"/>
                                </a:lnTo>
                                <a:lnTo>
                                  <a:pt x="1" y="320"/>
                                </a:lnTo>
                                <a:lnTo>
                                  <a:pt x="6" y="348"/>
                                </a:lnTo>
                                <a:lnTo>
                                  <a:pt x="8" y="361"/>
                                </a:lnTo>
                                <a:lnTo>
                                  <a:pt x="12" y="375"/>
                                </a:lnTo>
                                <a:lnTo>
                                  <a:pt x="21" y="402"/>
                                </a:lnTo>
                                <a:lnTo>
                                  <a:pt x="33" y="427"/>
                                </a:lnTo>
                                <a:lnTo>
                                  <a:pt x="47" y="451"/>
                                </a:lnTo>
                                <a:lnTo>
                                  <a:pt x="54" y="462"/>
                                </a:lnTo>
                                <a:lnTo>
                                  <a:pt x="64" y="474"/>
                                </a:lnTo>
                                <a:lnTo>
                                  <a:pt x="83" y="497"/>
                                </a:lnTo>
                                <a:lnTo>
                                  <a:pt x="103" y="515"/>
                                </a:lnTo>
                                <a:lnTo>
                                  <a:pt x="125" y="534"/>
                                </a:lnTo>
                                <a:lnTo>
                                  <a:pt x="148" y="548"/>
                                </a:lnTo>
                                <a:lnTo>
                                  <a:pt x="173" y="561"/>
                                </a:lnTo>
                                <a:lnTo>
                                  <a:pt x="198" y="570"/>
                                </a:lnTo>
                                <a:lnTo>
                                  <a:pt x="225" y="577"/>
                                </a:lnTo>
                                <a:lnTo>
                                  <a:pt x="252" y="581"/>
                                </a:lnTo>
                                <a:lnTo>
                                  <a:pt x="281" y="583"/>
                                </a:lnTo>
                                <a:lnTo>
                                  <a:pt x="308" y="581"/>
                                </a:lnTo>
                                <a:lnTo>
                                  <a:pt x="321" y="578"/>
                                </a:lnTo>
                                <a:lnTo>
                                  <a:pt x="336" y="577"/>
                                </a:lnTo>
                                <a:lnTo>
                                  <a:pt x="349" y="573"/>
                                </a:lnTo>
                                <a:lnTo>
                                  <a:pt x="355" y="571"/>
                                </a:lnTo>
                                <a:lnTo>
                                  <a:pt x="356" y="570"/>
                                </a:lnTo>
                                <a:lnTo>
                                  <a:pt x="358" y="570"/>
                                </a:lnTo>
                                <a:lnTo>
                                  <a:pt x="362" y="570"/>
                                </a:lnTo>
                                <a:lnTo>
                                  <a:pt x="374" y="565"/>
                                </a:lnTo>
                                <a:lnTo>
                                  <a:pt x="388" y="561"/>
                                </a:lnTo>
                                <a:lnTo>
                                  <a:pt x="399" y="555"/>
                                </a:lnTo>
                                <a:lnTo>
                                  <a:pt x="412" y="548"/>
                                </a:lnTo>
                                <a:lnTo>
                                  <a:pt x="417" y="544"/>
                                </a:lnTo>
                                <a:lnTo>
                                  <a:pt x="423" y="540"/>
                                </a:lnTo>
                                <a:lnTo>
                                  <a:pt x="436" y="534"/>
                                </a:lnTo>
                                <a:lnTo>
                                  <a:pt x="446" y="524"/>
                                </a:lnTo>
                                <a:lnTo>
                                  <a:pt x="458" y="515"/>
                                </a:lnTo>
                                <a:lnTo>
                                  <a:pt x="468" y="506"/>
                                </a:lnTo>
                                <a:lnTo>
                                  <a:pt x="479" y="497"/>
                                </a:lnTo>
                                <a:close/>
                                <a:moveTo>
                                  <a:pt x="521" y="291"/>
                                </a:moveTo>
                                <a:lnTo>
                                  <a:pt x="519" y="315"/>
                                </a:lnTo>
                                <a:lnTo>
                                  <a:pt x="517" y="327"/>
                                </a:lnTo>
                                <a:lnTo>
                                  <a:pt x="516" y="340"/>
                                </a:lnTo>
                                <a:lnTo>
                                  <a:pt x="513" y="351"/>
                                </a:lnTo>
                                <a:lnTo>
                                  <a:pt x="511" y="363"/>
                                </a:lnTo>
                                <a:lnTo>
                                  <a:pt x="506" y="374"/>
                                </a:lnTo>
                                <a:lnTo>
                                  <a:pt x="504" y="379"/>
                                </a:lnTo>
                                <a:lnTo>
                                  <a:pt x="503" y="386"/>
                                </a:lnTo>
                                <a:lnTo>
                                  <a:pt x="497" y="396"/>
                                </a:lnTo>
                                <a:lnTo>
                                  <a:pt x="492" y="407"/>
                                </a:lnTo>
                                <a:lnTo>
                                  <a:pt x="481" y="428"/>
                                </a:lnTo>
                                <a:lnTo>
                                  <a:pt x="467" y="448"/>
                                </a:lnTo>
                                <a:lnTo>
                                  <a:pt x="451" y="468"/>
                                </a:lnTo>
                                <a:lnTo>
                                  <a:pt x="441" y="475"/>
                                </a:lnTo>
                                <a:lnTo>
                                  <a:pt x="432" y="484"/>
                                </a:lnTo>
                                <a:lnTo>
                                  <a:pt x="413" y="498"/>
                                </a:lnTo>
                                <a:lnTo>
                                  <a:pt x="392" y="510"/>
                                </a:lnTo>
                                <a:lnTo>
                                  <a:pt x="382" y="515"/>
                                </a:lnTo>
                                <a:lnTo>
                                  <a:pt x="372" y="522"/>
                                </a:lnTo>
                                <a:lnTo>
                                  <a:pt x="350" y="530"/>
                                </a:lnTo>
                                <a:lnTo>
                                  <a:pt x="338" y="532"/>
                                </a:lnTo>
                                <a:lnTo>
                                  <a:pt x="328" y="535"/>
                                </a:lnTo>
                                <a:lnTo>
                                  <a:pt x="315" y="536"/>
                                </a:lnTo>
                                <a:lnTo>
                                  <a:pt x="304" y="538"/>
                                </a:lnTo>
                                <a:lnTo>
                                  <a:pt x="281" y="540"/>
                                </a:lnTo>
                                <a:lnTo>
                                  <a:pt x="256" y="538"/>
                                </a:lnTo>
                                <a:lnTo>
                                  <a:pt x="232" y="535"/>
                                </a:lnTo>
                                <a:lnTo>
                                  <a:pt x="209" y="530"/>
                                </a:lnTo>
                                <a:lnTo>
                                  <a:pt x="188" y="522"/>
                                </a:lnTo>
                                <a:lnTo>
                                  <a:pt x="167" y="510"/>
                                </a:lnTo>
                                <a:lnTo>
                                  <a:pt x="147" y="498"/>
                                </a:lnTo>
                                <a:lnTo>
                                  <a:pt x="128" y="484"/>
                                </a:lnTo>
                                <a:lnTo>
                                  <a:pt x="110" y="468"/>
                                </a:lnTo>
                                <a:lnTo>
                                  <a:pt x="93" y="448"/>
                                </a:lnTo>
                                <a:lnTo>
                                  <a:pt x="79" y="428"/>
                                </a:lnTo>
                                <a:lnTo>
                                  <a:pt x="67" y="407"/>
                                </a:lnTo>
                                <a:lnTo>
                                  <a:pt x="57" y="386"/>
                                </a:lnTo>
                                <a:lnTo>
                                  <a:pt x="50" y="363"/>
                                </a:lnTo>
                                <a:lnTo>
                                  <a:pt x="45" y="340"/>
                                </a:lnTo>
                                <a:lnTo>
                                  <a:pt x="42" y="315"/>
                                </a:lnTo>
                                <a:lnTo>
                                  <a:pt x="41" y="291"/>
                                </a:lnTo>
                                <a:lnTo>
                                  <a:pt x="42" y="265"/>
                                </a:lnTo>
                                <a:lnTo>
                                  <a:pt x="45" y="240"/>
                                </a:lnTo>
                                <a:lnTo>
                                  <a:pt x="50" y="216"/>
                                </a:lnTo>
                                <a:lnTo>
                                  <a:pt x="57" y="195"/>
                                </a:lnTo>
                                <a:lnTo>
                                  <a:pt x="67" y="173"/>
                                </a:lnTo>
                                <a:lnTo>
                                  <a:pt x="79" y="152"/>
                                </a:lnTo>
                                <a:lnTo>
                                  <a:pt x="93" y="133"/>
                                </a:lnTo>
                                <a:lnTo>
                                  <a:pt x="110" y="115"/>
                                </a:lnTo>
                                <a:lnTo>
                                  <a:pt x="128" y="97"/>
                                </a:lnTo>
                                <a:lnTo>
                                  <a:pt x="147" y="83"/>
                                </a:lnTo>
                                <a:lnTo>
                                  <a:pt x="167" y="69"/>
                                </a:lnTo>
                                <a:lnTo>
                                  <a:pt x="188" y="60"/>
                                </a:lnTo>
                                <a:lnTo>
                                  <a:pt x="209" y="52"/>
                                </a:lnTo>
                                <a:lnTo>
                                  <a:pt x="232" y="47"/>
                                </a:lnTo>
                                <a:lnTo>
                                  <a:pt x="256" y="43"/>
                                </a:lnTo>
                                <a:lnTo>
                                  <a:pt x="281" y="42"/>
                                </a:lnTo>
                                <a:lnTo>
                                  <a:pt x="304" y="43"/>
                                </a:lnTo>
                                <a:lnTo>
                                  <a:pt x="328" y="47"/>
                                </a:lnTo>
                                <a:lnTo>
                                  <a:pt x="350" y="52"/>
                                </a:lnTo>
                                <a:lnTo>
                                  <a:pt x="372" y="60"/>
                                </a:lnTo>
                                <a:lnTo>
                                  <a:pt x="392" y="69"/>
                                </a:lnTo>
                                <a:lnTo>
                                  <a:pt x="413" y="83"/>
                                </a:lnTo>
                                <a:lnTo>
                                  <a:pt x="432" y="97"/>
                                </a:lnTo>
                                <a:lnTo>
                                  <a:pt x="451" y="115"/>
                                </a:lnTo>
                                <a:lnTo>
                                  <a:pt x="467" y="133"/>
                                </a:lnTo>
                                <a:lnTo>
                                  <a:pt x="481" y="152"/>
                                </a:lnTo>
                                <a:lnTo>
                                  <a:pt x="492" y="173"/>
                                </a:lnTo>
                                <a:lnTo>
                                  <a:pt x="503" y="195"/>
                                </a:lnTo>
                                <a:lnTo>
                                  <a:pt x="511" y="216"/>
                                </a:lnTo>
                                <a:lnTo>
                                  <a:pt x="516" y="240"/>
                                </a:lnTo>
                                <a:lnTo>
                                  <a:pt x="519" y="265"/>
                                </a:lnTo>
                                <a:lnTo>
                                  <a:pt x="521" y="291"/>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312" name="Freeform 216"/>
                        <wps:cNvSpPr>
                          <a:spLocks noEditPoints="1"/>
                        </wps:cNvSpPr>
                        <wps:spPr bwMode="auto">
                          <a:xfrm>
                            <a:off x="93" y="721"/>
                            <a:ext cx="44" cy="46"/>
                          </a:xfrm>
                          <a:custGeom>
                            <a:avLst/>
                            <a:gdLst>
                              <a:gd name="T0" fmla="*/ 0 w 480"/>
                              <a:gd name="T1" fmla="*/ 0 h 498"/>
                              <a:gd name="T2" fmla="*/ 0 w 480"/>
                              <a:gd name="T3" fmla="*/ 0 h 498"/>
                              <a:gd name="T4" fmla="*/ 0 w 480"/>
                              <a:gd name="T5" fmla="*/ 0 h 498"/>
                              <a:gd name="T6" fmla="*/ 0 w 480"/>
                              <a:gd name="T7" fmla="*/ 0 h 498"/>
                              <a:gd name="T8" fmla="*/ 0 w 480"/>
                              <a:gd name="T9" fmla="*/ 0 h 498"/>
                              <a:gd name="T10" fmla="*/ 0 w 480"/>
                              <a:gd name="T11" fmla="*/ 0 h 498"/>
                              <a:gd name="T12" fmla="*/ 0 w 480"/>
                              <a:gd name="T13" fmla="*/ 0 h 498"/>
                              <a:gd name="T14" fmla="*/ 0 w 480"/>
                              <a:gd name="T15" fmla="*/ 0 h 498"/>
                              <a:gd name="T16" fmla="*/ 0 w 480"/>
                              <a:gd name="T17" fmla="*/ 0 h 498"/>
                              <a:gd name="T18" fmla="*/ 0 w 480"/>
                              <a:gd name="T19" fmla="*/ 0 h 498"/>
                              <a:gd name="T20" fmla="*/ 0 w 480"/>
                              <a:gd name="T21" fmla="*/ 0 h 498"/>
                              <a:gd name="T22" fmla="*/ 0 w 480"/>
                              <a:gd name="T23" fmla="*/ 0 h 498"/>
                              <a:gd name="T24" fmla="*/ 0 w 480"/>
                              <a:gd name="T25" fmla="*/ 0 h 498"/>
                              <a:gd name="T26" fmla="*/ 0 w 480"/>
                              <a:gd name="T27" fmla="*/ 0 h 498"/>
                              <a:gd name="T28" fmla="*/ 0 w 480"/>
                              <a:gd name="T29" fmla="*/ 0 h 498"/>
                              <a:gd name="T30" fmla="*/ 0 w 480"/>
                              <a:gd name="T31" fmla="*/ 0 h 498"/>
                              <a:gd name="T32" fmla="*/ 0 w 480"/>
                              <a:gd name="T33" fmla="*/ 0 h 498"/>
                              <a:gd name="T34" fmla="*/ 0 w 480"/>
                              <a:gd name="T35" fmla="*/ 0 h 498"/>
                              <a:gd name="T36" fmla="*/ 0 w 480"/>
                              <a:gd name="T37" fmla="*/ 0 h 498"/>
                              <a:gd name="T38" fmla="*/ 0 w 480"/>
                              <a:gd name="T39" fmla="*/ 0 h 498"/>
                              <a:gd name="T40" fmla="*/ 0 w 480"/>
                              <a:gd name="T41" fmla="*/ 0 h 498"/>
                              <a:gd name="T42" fmla="*/ 0 w 480"/>
                              <a:gd name="T43" fmla="*/ 0 h 498"/>
                              <a:gd name="T44" fmla="*/ 0 w 480"/>
                              <a:gd name="T45" fmla="*/ 0 h 498"/>
                              <a:gd name="T46" fmla="*/ 0 w 480"/>
                              <a:gd name="T47" fmla="*/ 0 h 498"/>
                              <a:gd name="T48" fmla="*/ 0 w 480"/>
                              <a:gd name="T49" fmla="*/ 0 h 498"/>
                              <a:gd name="T50" fmla="*/ 0 w 480"/>
                              <a:gd name="T51" fmla="*/ 0 h 498"/>
                              <a:gd name="T52" fmla="*/ 0 w 480"/>
                              <a:gd name="T53" fmla="*/ 0 h 498"/>
                              <a:gd name="T54" fmla="*/ 0 w 480"/>
                              <a:gd name="T55" fmla="*/ 0 h 498"/>
                              <a:gd name="T56" fmla="*/ 0 w 480"/>
                              <a:gd name="T57" fmla="*/ 0 h 498"/>
                              <a:gd name="T58" fmla="*/ 0 w 480"/>
                              <a:gd name="T59" fmla="*/ 0 h 498"/>
                              <a:gd name="T60" fmla="*/ 0 w 480"/>
                              <a:gd name="T61" fmla="*/ 0 h 498"/>
                              <a:gd name="T62" fmla="*/ 0 w 480"/>
                              <a:gd name="T63" fmla="*/ 0 h 498"/>
                              <a:gd name="T64" fmla="*/ 0 w 480"/>
                              <a:gd name="T65" fmla="*/ 0 h 498"/>
                              <a:gd name="T66" fmla="*/ 0 w 480"/>
                              <a:gd name="T67" fmla="*/ 0 h 498"/>
                              <a:gd name="T68" fmla="*/ 0 w 480"/>
                              <a:gd name="T69" fmla="*/ 0 h 498"/>
                              <a:gd name="T70" fmla="*/ 0 w 480"/>
                              <a:gd name="T71" fmla="*/ 0 h 498"/>
                              <a:gd name="T72" fmla="*/ 0 w 480"/>
                              <a:gd name="T73" fmla="*/ 0 h 498"/>
                              <a:gd name="T74" fmla="*/ 0 w 480"/>
                              <a:gd name="T75" fmla="*/ 0 h 498"/>
                              <a:gd name="T76" fmla="*/ 0 w 480"/>
                              <a:gd name="T77" fmla="*/ 0 h 498"/>
                              <a:gd name="T78" fmla="*/ 0 w 480"/>
                              <a:gd name="T79" fmla="*/ 0 h 498"/>
                              <a:gd name="T80" fmla="*/ 0 w 480"/>
                              <a:gd name="T81" fmla="*/ 0 h 498"/>
                              <a:gd name="T82" fmla="*/ 0 w 480"/>
                              <a:gd name="T83" fmla="*/ 0 h 498"/>
                              <a:gd name="T84" fmla="*/ 0 w 480"/>
                              <a:gd name="T85" fmla="*/ 0 h 498"/>
                              <a:gd name="T86" fmla="*/ 0 w 480"/>
                              <a:gd name="T87" fmla="*/ 0 h 498"/>
                              <a:gd name="T88" fmla="*/ 0 w 480"/>
                              <a:gd name="T89" fmla="*/ 0 h 49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80"/>
                              <a:gd name="T136" fmla="*/ 0 h 498"/>
                              <a:gd name="T137" fmla="*/ 480 w 480"/>
                              <a:gd name="T138" fmla="*/ 498 h 49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80" h="498">
                                <a:moveTo>
                                  <a:pt x="410" y="426"/>
                                </a:moveTo>
                                <a:lnTo>
                                  <a:pt x="426" y="406"/>
                                </a:lnTo>
                                <a:lnTo>
                                  <a:pt x="440" y="386"/>
                                </a:lnTo>
                                <a:lnTo>
                                  <a:pt x="451" y="365"/>
                                </a:lnTo>
                                <a:lnTo>
                                  <a:pt x="456" y="354"/>
                                </a:lnTo>
                                <a:lnTo>
                                  <a:pt x="462" y="344"/>
                                </a:lnTo>
                                <a:lnTo>
                                  <a:pt x="463" y="337"/>
                                </a:lnTo>
                                <a:lnTo>
                                  <a:pt x="465" y="332"/>
                                </a:lnTo>
                                <a:lnTo>
                                  <a:pt x="470" y="321"/>
                                </a:lnTo>
                                <a:lnTo>
                                  <a:pt x="472" y="309"/>
                                </a:lnTo>
                                <a:lnTo>
                                  <a:pt x="475" y="298"/>
                                </a:lnTo>
                                <a:lnTo>
                                  <a:pt x="476" y="285"/>
                                </a:lnTo>
                                <a:lnTo>
                                  <a:pt x="478" y="273"/>
                                </a:lnTo>
                                <a:lnTo>
                                  <a:pt x="480" y="249"/>
                                </a:lnTo>
                                <a:lnTo>
                                  <a:pt x="478" y="223"/>
                                </a:lnTo>
                                <a:lnTo>
                                  <a:pt x="475" y="198"/>
                                </a:lnTo>
                                <a:lnTo>
                                  <a:pt x="470" y="174"/>
                                </a:lnTo>
                                <a:lnTo>
                                  <a:pt x="462" y="153"/>
                                </a:lnTo>
                                <a:lnTo>
                                  <a:pt x="451" y="131"/>
                                </a:lnTo>
                                <a:lnTo>
                                  <a:pt x="440" y="110"/>
                                </a:lnTo>
                                <a:lnTo>
                                  <a:pt x="426" y="91"/>
                                </a:lnTo>
                                <a:lnTo>
                                  <a:pt x="410" y="73"/>
                                </a:lnTo>
                                <a:lnTo>
                                  <a:pt x="391" y="55"/>
                                </a:lnTo>
                                <a:lnTo>
                                  <a:pt x="372" y="41"/>
                                </a:lnTo>
                                <a:lnTo>
                                  <a:pt x="351" y="27"/>
                                </a:lnTo>
                                <a:lnTo>
                                  <a:pt x="331" y="18"/>
                                </a:lnTo>
                                <a:lnTo>
                                  <a:pt x="309" y="10"/>
                                </a:lnTo>
                                <a:lnTo>
                                  <a:pt x="287" y="5"/>
                                </a:lnTo>
                                <a:lnTo>
                                  <a:pt x="263" y="1"/>
                                </a:lnTo>
                                <a:lnTo>
                                  <a:pt x="240" y="0"/>
                                </a:lnTo>
                                <a:lnTo>
                                  <a:pt x="215" y="1"/>
                                </a:lnTo>
                                <a:lnTo>
                                  <a:pt x="191" y="5"/>
                                </a:lnTo>
                                <a:lnTo>
                                  <a:pt x="168" y="10"/>
                                </a:lnTo>
                                <a:lnTo>
                                  <a:pt x="147" y="18"/>
                                </a:lnTo>
                                <a:lnTo>
                                  <a:pt x="126" y="27"/>
                                </a:lnTo>
                                <a:lnTo>
                                  <a:pt x="106" y="41"/>
                                </a:lnTo>
                                <a:lnTo>
                                  <a:pt x="87" y="55"/>
                                </a:lnTo>
                                <a:lnTo>
                                  <a:pt x="69" y="73"/>
                                </a:lnTo>
                                <a:lnTo>
                                  <a:pt x="52" y="91"/>
                                </a:lnTo>
                                <a:lnTo>
                                  <a:pt x="38" y="110"/>
                                </a:lnTo>
                                <a:lnTo>
                                  <a:pt x="26" y="131"/>
                                </a:lnTo>
                                <a:lnTo>
                                  <a:pt x="16" y="153"/>
                                </a:lnTo>
                                <a:lnTo>
                                  <a:pt x="9" y="174"/>
                                </a:lnTo>
                                <a:lnTo>
                                  <a:pt x="4" y="198"/>
                                </a:lnTo>
                                <a:lnTo>
                                  <a:pt x="1" y="223"/>
                                </a:lnTo>
                                <a:lnTo>
                                  <a:pt x="0" y="249"/>
                                </a:lnTo>
                                <a:lnTo>
                                  <a:pt x="1" y="273"/>
                                </a:lnTo>
                                <a:lnTo>
                                  <a:pt x="4" y="298"/>
                                </a:lnTo>
                                <a:lnTo>
                                  <a:pt x="9" y="321"/>
                                </a:lnTo>
                                <a:lnTo>
                                  <a:pt x="16" y="344"/>
                                </a:lnTo>
                                <a:lnTo>
                                  <a:pt x="26" y="365"/>
                                </a:lnTo>
                                <a:lnTo>
                                  <a:pt x="38" y="386"/>
                                </a:lnTo>
                                <a:lnTo>
                                  <a:pt x="52" y="406"/>
                                </a:lnTo>
                                <a:lnTo>
                                  <a:pt x="69" y="426"/>
                                </a:lnTo>
                                <a:lnTo>
                                  <a:pt x="87" y="442"/>
                                </a:lnTo>
                                <a:lnTo>
                                  <a:pt x="106" y="456"/>
                                </a:lnTo>
                                <a:lnTo>
                                  <a:pt x="126" y="468"/>
                                </a:lnTo>
                                <a:lnTo>
                                  <a:pt x="147" y="480"/>
                                </a:lnTo>
                                <a:lnTo>
                                  <a:pt x="168" y="488"/>
                                </a:lnTo>
                                <a:lnTo>
                                  <a:pt x="191" y="493"/>
                                </a:lnTo>
                                <a:lnTo>
                                  <a:pt x="215" y="496"/>
                                </a:lnTo>
                                <a:lnTo>
                                  <a:pt x="240" y="498"/>
                                </a:lnTo>
                                <a:lnTo>
                                  <a:pt x="263" y="496"/>
                                </a:lnTo>
                                <a:lnTo>
                                  <a:pt x="274" y="494"/>
                                </a:lnTo>
                                <a:lnTo>
                                  <a:pt x="287" y="493"/>
                                </a:lnTo>
                                <a:lnTo>
                                  <a:pt x="297" y="490"/>
                                </a:lnTo>
                                <a:lnTo>
                                  <a:pt x="309" y="488"/>
                                </a:lnTo>
                                <a:lnTo>
                                  <a:pt x="331" y="480"/>
                                </a:lnTo>
                                <a:lnTo>
                                  <a:pt x="341" y="473"/>
                                </a:lnTo>
                                <a:lnTo>
                                  <a:pt x="351" y="468"/>
                                </a:lnTo>
                                <a:lnTo>
                                  <a:pt x="372" y="456"/>
                                </a:lnTo>
                                <a:lnTo>
                                  <a:pt x="391" y="442"/>
                                </a:lnTo>
                                <a:lnTo>
                                  <a:pt x="400" y="433"/>
                                </a:lnTo>
                                <a:lnTo>
                                  <a:pt x="410" y="426"/>
                                </a:lnTo>
                                <a:close/>
                                <a:moveTo>
                                  <a:pt x="240" y="41"/>
                                </a:moveTo>
                                <a:lnTo>
                                  <a:pt x="259" y="41"/>
                                </a:lnTo>
                                <a:lnTo>
                                  <a:pt x="278" y="44"/>
                                </a:lnTo>
                                <a:lnTo>
                                  <a:pt x="297" y="48"/>
                                </a:lnTo>
                                <a:lnTo>
                                  <a:pt x="316" y="56"/>
                                </a:lnTo>
                                <a:lnTo>
                                  <a:pt x="332" y="63"/>
                                </a:lnTo>
                                <a:lnTo>
                                  <a:pt x="349" y="74"/>
                                </a:lnTo>
                                <a:lnTo>
                                  <a:pt x="365" y="86"/>
                                </a:lnTo>
                                <a:lnTo>
                                  <a:pt x="381" y="101"/>
                                </a:lnTo>
                                <a:lnTo>
                                  <a:pt x="395" y="117"/>
                                </a:lnTo>
                                <a:lnTo>
                                  <a:pt x="406" y="133"/>
                                </a:lnTo>
                                <a:lnTo>
                                  <a:pt x="416" y="150"/>
                                </a:lnTo>
                                <a:lnTo>
                                  <a:pt x="425" y="169"/>
                                </a:lnTo>
                                <a:lnTo>
                                  <a:pt x="430" y="187"/>
                                </a:lnTo>
                                <a:lnTo>
                                  <a:pt x="435" y="207"/>
                                </a:lnTo>
                                <a:lnTo>
                                  <a:pt x="438" y="228"/>
                                </a:lnTo>
                                <a:lnTo>
                                  <a:pt x="440" y="249"/>
                                </a:lnTo>
                                <a:lnTo>
                                  <a:pt x="438" y="269"/>
                                </a:lnTo>
                                <a:lnTo>
                                  <a:pt x="436" y="279"/>
                                </a:lnTo>
                                <a:lnTo>
                                  <a:pt x="435" y="290"/>
                                </a:lnTo>
                                <a:lnTo>
                                  <a:pt x="430" y="309"/>
                                </a:lnTo>
                                <a:lnTo>
                                  <a:pt x="425" y="329"/>
                                </a:lnTo>
                                <a:lnTo>
                                  <a:pt x="416" y="346"/>
                                </a:lnTo>
                                <a:lnTo>
                                  <a:pt x="406" y="364"/>
                                </a:lnTo>
                                <a:lnTo>
                                  <a:pt x="400" y="371"/>
                                </a:lnTo>
                                <a:lnTo>
                                  <a:pt x="395" y="380"/>
                                </a:lnTo>
                                <a:lnTo>
                                  <a:pt x="381" y="397"/>
                                </a:lnTo>
                                <a:lnTo>
                                  <a:pt x="365" y="411"/>
                                </a:lnTo>
                                <a:lnTo>
                                  <a:pt x="356" y="417"/>
                                </a:lnTo>
                                <a:lnTo>
                                  <a:pt x="349" y="423"/>
                                </a:lnTo>
                                <a:lnTo>
                                  <a:pt x="332" y="433"/>
                                </a:lnTo>
                                <a:lnTo>
                                  <a:pt x="316" y="443"/>
                                </a:lnTo>
                                <a:lnTo>
                                  <a:pt x="297" y="448"/>
                                </a:lnTo>
                                <a:lnTo>
                                  <a:pt x="278" y="454"/>
                                </a:lnTo>
                                <a:lnTo>
                                  <a:pt x="268" y="455"/>
                                </a:lnTo>
                                <a:lnTo>
                                  <a:pt x="259" y="457"/>
                                </a:lnTo>
                                <a:lnTo>
                                  <a:pt x="240" y="458"/>
                                </a:lnTo>
                                <a:lnTo>
                                  <a:pt x="219" y="457"/>
                                </a:lnTo>
                                <a:lnTo>
                                  <a:pt x="199" y="454"/>
                                </a:lnTo>
                                <a:lnTo>
                                  <a:pt x="181" y="448"/>
                                </a:lnTo>
                                <a:lnTo>
                                  <a:pt x="163" y="443"/>
                                </a:lnTo>
                                <a:lnTo>
                                  <a:pt x="145" y="433"/>
                                </a:lnTo>
                                <a:lnTo>
                                  <a:pt x="129" y="423"/>
                                </a:lnTo>
                                <a:lnTo>
                                  <a:pt x="113" y="411"/>
                                </a:lnTo>
                                <a:lnTo>
                                  <a:pt x="99" y="397"/>
                                </a:lnTo>
                                <a:lnTo>
                                  <a:pt x="84" y="380"/>
                                </a:lnTo>
                                <a:lnTo>
                                  <a:pt x="73" y="364"/>
                                </a:lnTo>
                                <a:lnTo>
                                  <a:pt x="62" y="346"/>
                                </a:lnTo>
                                <a:lnTo>
                                  <a:pt x="55" y="329"/>
                                </a:lnTo>
                                <a:lnTo>
                                  <a:pt x="48" y="309"/>
                                </a:lnTo>
                                <a:lnTo>
                                  <a:pt x="44" y="290"/>
                                </a:lnTo>
                                <a:lnTo>
                                  <a:pt x="40" y="269"/>
                                </a:lnTo>
                                <a:lnTo>
                                  <a:pt x="40" y="249"/>
                                </a:lnTo>
                                <a:lnTo>
                                  <a:pt x="44" y="207"/>
                                </a:lnTo>
                                <a:lnTo>
                                  <a:pt x="55" y="169"/>
                                </a:lnTo>
                                <a:lnTo>
                                  <a:pt x="73" y="133"/>
                                </a:lnTo>
                                <a:lnTo>
                                  <a:pt x="99" y="101"/>
                                </a:lnTo>
                                <a:lnTo>
                                  <a:pt x="129" y="74"/>
                                </a:lnTo>
                                <a:lnTo>
                                  <a:pt x="163" y="56"/>
                                </a:lnTo>
                                <a:lnTo>
                                  <a:pt x="199" y="44"/>
                                </a:lnTo>
                                <a:lnTo>
                                  <a:pt x="240" y="41"/>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313" name="Freeform 217"/>
                        <wps:cNvSpPr>
                          <a:spLocks noEditPoints="1"/>
                        </wps:cNvSpPr>
                        <wps:spPr bwMode="auto">
                          <a:xfrm>
                            <a:off x="97" y="725"/>
                            <a:ext cx="36" cy="38"/>
                          </a:xfrm>
                          <a:custGeom>
                            <a:avLst/>
                            <a:gdLst>
                              <a:gd name="T0" fmla="*/ 0 w 400"/>
                              <a:gd name="T1" fmla="*/ 0 h 417"/>
                              <a:gd name="T2" fmla="*/ 0 w 400"/>
                              <a:gd name="T3" fmla="*/ 0 h 417"/>
                              <a:gd name="T4" fmla="*/ 0 w 400"/>
                              <a:gd name="T5" fmla="*/ 0 h 417"/>
                              <a:gd name="T6" fmla="*/ 0 w 400"/>
                              <a:gd name="T7" fmla="*/ 0 h 417"/>
                              <a:gd name="T8" fmla="*/ 0 w 400"/>
                              <a:gd name="T9" fmla="*/ 0 h 417"/>
                              <a:gd name="T10" fmla="*/ 0 w 400"/>
                              <a:gd name="T11" fmla="*/ 0 h 417"/>
                              <a:gd name="T12" fmla="*/ 0 w 400"/>
                              <a:gd name="T13" fmla="*/ 0 h 417"/>
                              <a:gd name="T14" fmla="*/ 0 w 400"/>
                              <a:gd name="T15" fmla="*/ 0 h 417"/>
                              <a:gd name="T16" fmla="*/ 0 w 400"/>
                              <a:gd name="T17" fmla="*/ 0 h 417"/>
                              <a:gd name="T18" fmla="*/ 0 w 400"/>
                              <a:gd name="T19" fmla="*/ 0 h 417"/>
                              <a:gd name="T20" fmla="*/ 0 w 400"/>
                              <a:gd name="T21" fmla="*/ 0 h 417"/>
                              <a:gd name="T22" fmla="*/ 0 w 400"/>
                              <a:gd name="T23" fmla="*/ 0 h 417"/>
                              <a:gd name="T24" fmla="*/ 0 w 400"/>
                              <a:gd name="T25" fmla="*/ 0 h 417"/>
                              <a:gd name="T26" fmla="*/ 0 w 400"/>
                              <a:gd name="T27" fmla="*/ 0 h 417"/>
                              <a:gd name="T28" fmla="*/ 0 w 400"/>
                              <a:gd name="T29" fmla="*/ 0 h 417"/>
                              <a:gd name="T30" fmla="*/ 0 w 400"/>
                              <a:gd name="T31" fmla="*/ 0 h 417"/>
                              <a:gd name="T32" fmla="*/ 0 w 400"/>
                              <a:gd name="T33" fmla="*/ 0 h 417"/>
                              <a:gd name="T34" fmla="*/ 0 w 400"/>
                              <a:gd name="T35" fmla="*/ 0 h 417"/>
                              <a:gd name="T36" fmla="*/ 0 w 400"/>
                              <a:gd name="T37" fmla="*/ 0 h 417"/>
                              <a:gd name="T38" fmla="*/ 0 w 400"/>
                              <a:gd name="T39" fmla="*/ 0 h 417"/>
                              <a:gd name="T40" fmla="*/ 0 w 400"/>
                              <a:gd name="T41" fmla="*/ 0 h 417"/>
                              <a:gd name="T42" fmla="*/ 0 w 400"/>
                              <a:gd name="T43" fmla="*/ 0 h 417"/>
                              <a:gd name="T44" fmla="*/ 0 w 400"/>
                              <a:gd name="T45" fmla="*/ 0 h 417"/>
                              <a:gd name="T46" fmla="*/ 0 w 400"/>
                              <a:gd name="T47" fmla="*/ 0 h 417"/>
                              <a:gd name="T48" fmla="*/ 0 w 400"/>
                              <a:gd name="T49" fmla="*/ 0 h 417"/>
                              <a:gd name="T50" fmla="*/ 0 w 400"/>
                              <a:gd name="T51" fmla="*/ 0 h 417"/>
                              <a:gd name="T52" fmla="*/ 0 w 400"/>
                              <a:gd name="T53" fmla="*/ 0 h 417"/>
                              <a:gd name="T54" fmla="*/ 0 w 400"/>
                              <a:gd name="T55" fmla="*/ 0 h 417"/>
                              <a:gd name="T56" fmla="*/ 0 w 400"/>
                              <a:gd name="T57" fmla="*/ 0 h 417"/>
                              <a:gd name="T58" fmla="*/ 0 w 400"/>
                              <a:gd name="T59" fmla="*/ 0 h 417"/>
                              <a:gd name="T60" fmla="*/ 0 w 400"/>
                              <a:gd name="T61" fmla="*/ 0 h 417"/>
                              <a:gd name="T62" fmla="*/ 0 w 400"/>
                              <a:gd name="T63" fmla="*/ 0 h 417"/>
                              <a:gd name="T64" fmla="*/ 0 w 400"/>
                              <a:gd name="T65" fmla="*/ 0 h 417"/>
                              <a:gd name="T66" fmla="*/ 0 w 400"/>
                              <a:gd name="T67" fmla="*/ 0 h 417"/>
                              <a:gd name="T68" fmla="*/ 0 w 400"/>
                              <a:gd name="T69" fmla="*/ 0 h 417"/>
                              <a:gd name="T70" fmla="*/ 0 w 400"/>
                              <a:gd name="T71" fmla="*/ 0 h 417"/>
                              <a:gd name="T72" fmla="*/ 0 w 400"/>
                              <a:gd name="T73" fmla="*/ 0 h 417"/>
                              <a:gd name="T74" fmla="*/ 0 w 400"/>
                              <a:gd name="T75" fmla="*/ 0 h 417"/>
                              <a:gd name="T76" fmla="*/ 0 w 400"/>
                              <a:gd name="T77" fmla="*/ 0 h 417"/>
                              <a:gd name="T78" fmla="*/ 0 w 400"/>
                              <a:gd name="T79" fmla="*/ 0 h 417"/>
                              <a:gd name="T80" fmla="*/ 0 w 400"/>
                              <a:gd name="T81" fmla="*/ 0 h 417"/>
                              <a:gd name="T82" fmla="*/ 0 w 400"/>
                              <a:gd name="T83" fmla="*/ 0 h 417"/>
                              <a:gd name="T84" fmla="*/ 0 w 400"/>
                              <a:gd name="T85" fmla="*/ 0 h 417"/>
                              <a:gd name="T86" fmla="*/ 0 w 400"/>
                              <a:gd name="T87" fmla="*/ 0 h 417"/>
                              <a:gd name="T88" fmla="*/ 0 w 400"/>
                              <a:gd name="T89" fmla="*/ 0 h 41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00"/>
                              <a:gd name="T136" fmla="*/ 0 h 417"/>
                              <a:gd name="T137" fmla="*/ 400 w 400"/>
                              <a:gd name="T138" fmla="*/ 417 h 41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00" h="417">
                                <a:moveTo>
                                  <a:pt x="341" y="60"/>
                                </a:moveTo>
                                <a:lnTo>
                                  <a:pt x="325" y="45"/>
                                </a:lnTo>
                                <a:lnTo>
                                  <a:pt x="309" y="33"/>
                                </a:lnTo>
                                <a:lnTo>
                                  <a:pt x="292" y="22"/>
                                </a:lnTo>
                                <a:lnTo>
                                  <a:pt x="276" y="15"/>
                                </a:lnTo>
                                <a:lnTo>
                                  <a:pt x="257" y="7"/>
                                </a:lnTo>
                                <a:lnTo>
                                  <a:pt x="238" y="3"/>
                                </a:lnTo>
                                <a:lnTo>
                                  <a:pt x="219" y="0"/>
                                </a:lnTo>
                                <a:lnTo>
                                  <a:pt x="200" y="0"/>
                                </a:lnTo>
                                <a:lnTo>
                                  <a:pt x="159" y="3"/>
                                </a:lnTo>
                                <a:lnTo>
                                  <a:pt x="123" y="15"/>
                                </a:lnTo>
                                <a:lnTo>
                                  <a:pt x="89" y="33"/>
                                </a:lnTo>
                                <a:lnTo>
                                  <a:pt x="59" y="60"/>
                                </a:lnTo>
                                <a:lnTo>
                                  <a:pt x="33" y="92"/>
                                </a:lnTo>
                                <a:lnTo>
                                  <a:pt x="15" y="128"/>
                                </a:lnTo>
                                <a:lnTo>
                                  <a:pt x="4" y="166"/>
                                </a:lnTo>
                                <a:lnTo>
                                  <a:pt x="0" y="208"/>
                                </a:lnTo>
                                <a:lnTo>
                                  <a:pt x="0" y="228"/>
                                </a:lnTo>
                                <a:lnTo>
                                  <a:pt x="4" y="249"/>
                                </a:lnTo>
                                <a:lnTo>
                                  <a:pt x="8" y="268"/>
                                </a:lnTo>
                                <a:lnTo>
                                  <a:pt x="15" y="288"/>
                                </a:lnTo>
                                <a:lnTo>
                                  <a:pt x="22" y="305"/>
                                </a:lnTo>
                                <a:lnTo>
                                  <a:pt x="33" y="323"/>
                                </a:lnTo>
                                <a:lnTo>
                                  <a:pt x="44" y="339"/>
                                </a:lnTo>
                                <a:lnTo>
                                  <a:pt x="59" y="356"/>
                                </a:lnTo>
                                <a:lnTo>
                                  <a:pt x="73" y="370"/>
                                </a:lnTo>
                                <a:lnTo>
                                  <a:pt x="89" y="382"/>
                                </a:lnTo>
                                <a:lnTo>
                                  <a:pt x="105" y="392"/>
                                </a:lnTo>
                                <a:lnTo>
                                  <a:pt x="123" y="402"/>
                                </a:lnTo>
                                <a:lnTo>
                                  <a:pt x="141" y="407"/>
                                </a:lnTo>
                                <a:lnTo>
                                  <a:pt x="159" y="413"/>
                                </a:lnTo>
                                <a:lnTo>
                                  <a:pt x="179" y="416"/>
                                </a:lnTo>
                                <a:lnTo>
                                  <a:pt x="200" y="417"/>
                                </a:lnTo>
                                <a:lnTo>
                                  <a:pt x="219" y="416"/>
                                </a:lnTo>
                                <a:lnTo>
                                  <a:pt x="228" y="414"/>
                                </a:lnTo>
                                <a:lnTo>
                                  <a:pt x="238" y="413"/>
                                </a:lnTo>
                                <a:lnTo>
                                  <a:pt x="257" y="407"/>
                                </a:lnTo>
                                <a:lnTo>
                                  <a:pt x="276" y="402"/>
                                </a:lnTo>
                                <a:lnTo>
                                  <a:pt x="292" y="392"/>
                                </a:lnTo>
                                <a:lnTo>
                                  <a:pt x="309" y="382"/>
                                </a:lnTo>
                                <a:lnTo>
                                  <a:pt x="316" y="376"/>
                                </a:lnTo>
                                <a:lnTo>
                                  <a:pt x="325" y="370"/>
                                </a:lnTo>
                                <a:lnTo>
                                  <a:pt x="341" y="356"/>
                                </a:lnTo>
                                <a:lnTo>
                                  <a:pt x="355" y="339"/>
                                </a:lnTo>
                                <a:lnTo>
                                  <a:pt x="360" y="330"/>
                                </a:lnTo>
                                <a:lnTo>
                                  <a:pt x="366" y="323"/>
                                </a:lnTo>
                                <a:lnTo>
                                  <a:pt x="376" y="305"/>
                                </a:lnTo>
                                <a:lnTo>
                                  <a:pt x="385" y="288"/>
                                </a:lnTo>
                                <a:lnTo>
                                  <a:pt x="390" y="268"/>
                                </a:lnTo>
                                <a:lnTo>
                                  <a:pt x="395" y="249"/>
                                </a:lnTo>
                                <a:lnTo>
                                  <a:pt x="396" y="238"/>
                                </a:lnTo>
                                <a:lnTo>
                                  <a:pt x="398" y="228"/>
                                </a:lnTo>
                                <a:lnTo>
                                  <a:pt x="400" y="208"/>
                                </a:lnTo>
                                <a:lnTo>
                                  <a:pt x="398" y="187"/>
                                </a:lnTo>
                                <a:lnTo>
                                  <a:pt x="395" y="166"/>
                                </a:lnTo>
                                <a:lnTo>
                                  <a:pt x="390" y="146"/>
                                </a:lnTo>
                                <a:lnTo>
                                  <a:pt x="385" y="128"/>
                                </a:lnTo>
                                <a:lnTo>
                                  <a:pt x="376" y="109"/>
                                </a:lnTo>
                                <a:lnTo>
                                  <a:pt x="366" y="92"/>
                                </a:lnTo>
                                <a:lnTo>
                                  <a:pt x="355" y="76"/>
                                </a:lnTo>
                                <a:lnTo>
                                  <a:pt x="341" y="60"/>
                                </a:lnTo>
                                <a:close/>
                                <a:moveTo>
                                  <a:pt x="200" y="42"/>
                                </a:moveTo>
                                <a:lnTo>
                                  <a:pt x="216" y="42"/>
                                </a:lnTo>
                                <a:lnTo>
                                  <a:pt x="231" y="44"/>
                                </a:lnTo>
                                <a:lnTo>
                                  <a:pt x="246" y="47"/>
                                </a:lnTo>
                                <a:lnTo>
                                  <a:pt x="261" y="54"/>
                                </a:lnTo>
                                <a:lnTo>
                                  <a:pt x="274" y="59"/>
                                </a:lnTo>
                                <a:lnTo>
                                  <a:pt x="287" y="68"/>
                                </a:lnTo>
                                <a:lnTo>
                                  <a:pt x="300" y="78"/>
                                </a:lnTo>
                                <a:lnTo>
                                  <a:pt x="313" y="91"/>
                                </a:lnTo>
                                <a:lnTo>
                                  <a:pt x="324" y="103"/>
                                </a:lnTo>
                                <a:lnTo>
                                  <a:pt x="333" y="116"/>
                                </a:lnTo>
                                <a:lnTo>
                                  <a:pt x="340" y="129"/>
                                </a:lnTo>
                                <a:lnTo>
                                  <a:pt x="348" y="144"/>
                                </a:lnTo>
                                <a:lnTo>
                                  <a:pt x="353" y="158"/>
                                </a:lnTo>
                                <a:lnTo>
                                  <a:pt x="357" y="175"/>
                                </a:lnTo>
                                <a:lnTo>
                                  <a:pt x="359" y="191"/>
                                </a:lnTo>
                                <a:lnTo>
                                  <a:pt x="360" y="208"/>
                                </a:lnTo>
                                <a:lnTo>
                                  <a:pt x="359" y="208"/>
                                </a:lnTo>
                                <a:lnTo>
                                  <a:pt x="359" y="209"/>
                                </a:lnTo>
                                <a:lnTo>
                                  <a:pt x="359" y="212"/>
                                </a:lnTo>
                                <a:lnTo>
                                  <a:pt x="359" y="216"/>
                                </a:lnTo>
                                <a:lnTo>
                                  <a:pt x="359" y="225"/>
                                </a:lnTo>
                                <a:lnTo>
                                  <a:pt x="357" y="241"/>
                                </a:lnTo>
                                <a:lnTo>
                                  <a:pt x="353" y="256"/>
                                </a:lnTo>
                                <a:lnTo>
                                  <a:pt x="351" y="259"/>
                                </a:lnTo>
                                <a:lnTo>
                                  <a:pt x="350" y="264"/>
                                </a:lnTo>
                                <a:lnTo>
                                  <a:pt x="348" y="273"/>
                                </a:lnTo>
                                <a:lnTo>
                                  <a:pt x="340" y="286"/>
                                </a:lnTo>
                                <a:lnTo>
                                  <a:pt x="336" y="292"/>
                                </a:lnTo>
                                <a:lnTo>
                                  <a:pt x="334" y="295"/>
                                </a:lnTo>
                                <a:lnTo>
                                  <a:pt x="333" y="300"/>
                                </a:lnTo>
                                <a:lnTo>
                                  <a:pt x="324" y="313"/>
                                </a:lnTo>
                                <a:lnTo>
                                  <a:pt x="313" y="326"/>
                                </a:lnTo>
                                <a:lnTo>
                                  <a:pt x="300" y="337"/>
                                </a:lnTo>
                                <a:lnTo>
                                  <a:pt x="287" y="346"/>
                                </a:lnTo>
                                <a:lnTo>
                                  <a:pt x="283" y="348"/>
                                </a:lnTo>
                                <a:lnTo>
                                  <a:pt x="280" y="350"/>
                                </a:lnTo>
                                <a:lnTo>
                                  <a:pt x="274" y="354"/>
                                </a:lnTo>
                                <a:lnTo>
                                  <a:pt x="261" y="362"/>
                                </a:lnTo>
                                <a:lnTo>
                                  <a:pt x="253" y="364"/>
                                </a:lnTo>
                                <a:lnTo>
                                  <a:pt x="249" y="365"/>
                                </a:lnTo>
                                <a:lnTo>
                                  <a:pt x="246" y="367"/>
                                </a:lnTo>
                                <a:lnTo>
                                  <a:pt x="231" y="371"/>
                                </a:lnTo>
                                <a:lnTo>
                                  <a:pt x="216" y="374"/>
                                </a:lnTo>
                                <a:lnTo>
                                  <a:pt x="207" y="374"/>
                                </a:lnTo>
                                <a:lnTo>
                                  <a:pt x="203" y="374"/>
                                </a:lnTo>
                                <a:lnTo>
                                  <a:pt x="201" y="374"/>
                                </a:lnTo>
                                <a:lnTo>
                                  <a:pt x="200" y="374"/>
                                </a:lnTo>
                                <a:lnTo>
                                  <a:pt x="200" y="375"/>
                                </a:lnTo>
                                <a:lnTo>
                                  <a:pt x="183" y="374"/>
                                </a:lnTo>
                                <a:lnTo>
                                  <a:pt x="168" y="371"/>
                                </a:lnTo>
                                <a:lnTo>
                                  <a:pt x="152" y="367"/>
                                </a:lnTo>
                                <a:lnTo>
                                  <a:pt x="139" y="362"/>
                                </a:lnTo>
                                <a:lnTo>
                                  <a:pt x="111" y="346"/>
                                </a:lnTo>
                                <a:lnTo>
                                  <a:pt x="98" y="337"/>
                                </a:lnTo>
                                <a:lnTo>
                                  <a:pt x="87" y="326"/>
                                </a:lnTo>
                                <a:lnTo>
                                  <a:pt x="75" y="313"/>
                                </a:lnTo>
                                <a:lnTo>
                                  <a:pt x="66" y="300"/>
                                </a:lnTo>
                                <a:lnTo>
                                  <a:pt x="58" y="286"/>
                                </a:lnTo>
                                <a:lnTo>
                                  <a:pt x="52" y="273"/>
                                </a:lnTo>
                                <a:lnTo>
                                  <a:pt x="46" y="256"/>
                                </a:lnTo>
                                <a:lnTo>
                                  <a:pt x="43" y="241"/>
                                </a:lnTo>
                                <a:lnTo>
                                  <a:pt x="41" y="225"/>
                                </a:lnTo>
                                <a:lnTo>
                                  <a:pt x="41" y="208"/>
                                </a:lnTo>
                                <a:lnTo>
                                  <a:pt x="43" y="175"/>
                                </a:lnTo>
                                <a:lnTo>
                                  <a:pt x="46" y="158"/>
                                </a:lnTo>
                                <a:lnTo>
                                  <a:pt x="52" y="144"/>
                                </a:lnTo>
                                <a:lnTo>
                                  <a:pt x="58" y="129"/>
                                </a:lnTo>
                                <a:lnTo>
                                  <a:pt x="66" y="116"/>
                                </a:lnTo>
                                <a:lnTo>
                                  <a:pt x="87" y="91"/>
                                </a:lnTo>
                                <a:lnTo>
                                  <a:pt x="111" y="68"/>
                                </a:lnTo>
                                <a:lnTo>
                                  <a:pt x="139" y="54"/>
                                </a:lnTo>
                                <a:lnTo>
                                  <a:pt x="152" y="47"/>
                                </a:lnTo>
                                <a:lnTo>
                                  <a:pt x="168" y="44"/>
                                </a:lnTo>
                                <a:lnTo>
                                  <a:pt x="200" y="42"/>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314" name="Freeform 218"/>
                        <wps:cNvSpPr>
                          <a:spLocks noEditPoints="1"/>
                        </wps:cNvSpPr>
                        <wps:spPr bwMode="auto">
                          <a:xfrm>
                            <a:off x="101" y="729"/>
                            <a:ext cx="29" cy="30"/>
                          </a:xfrm>
                          <a:custGeom>
                            <a:avLst/>
                            <a:gdLst>
                              <a:gd name="T0" fmla="*/ 0 w 319"/>
                              <a:gd name="T1" fmla="*/ 0 h 333"/>
                              <a:gd name="T2" fmla="*/ 0 w 319"/>
                              <a:gd name="T3" fmla="*/ 0 h 333"/>
                              <a:gd name="T4" fmla="*/ 0 w 319"/>
                              <a:gd name="T5" fmla="*/ 0 h 333"/>
                              <a:gd name="T6" fmla="*/ 0 w 319"/>
                              <a:gd name="T7" fmla="*/ 0 h 333"/>
                              <a:gd name="T8" fmla="*/ 0 w 319"/>
                              <a:gd name="T9" fmla="*/ 0 h 333"/>
                              <a:gd name="T10" fmla="*/ 0 w 319"/>
                              <a:gd name="T11" fmla="*/ 0 h 333"/>
                              <a:gd name="T12" fmla="*/ 0 w 319"/>
                              <a:gd name="T13" fmla="*/ 0 h 333"/>
                              <a:gd name="T14" fmla="*/ 0 w 319"/>
                              <a:gd name="T15" fmla="*/ 0 h 333"/>
                              <a:gd name="T16" fmla="*/ 0 w 319"/>
                              <a:gd name="T17" fmla="*/ 0 h 333"/>
                              <a:gd name="T18" fmla="*/ 0 w 319"/>
                              <a:gd name="T19" fmla="*/ 0 h 333"/>
                              <a:gd name="T20" fmla="*/ 0 w 319"/>
                              <a:gd name="T21" fmla="*/ 0 h 333"/>
                              <a:gd name="T22" fmla="*/ 0 w 319"/>
                              <a:gd name="T23" fmla="*/ 0 h 333"/>
                              <a:gd name="T24" fmla="*/ 0 w 319"/>
                              <a:gd name="T25" fmla="*/ 0 h 333"/>
                              <a:gd name="T26" fmla="*/ 0 w 319"/>
                              <a:gd name="T27" fmla="*/ 0 h 333"/>
                              <a:gd name="T28" fmla="*/ 0 w 319"/>
                              <a:gd name="T29" fmla="*/ 0 h 333"/>
                              <a:gd name="T30" fmla="*/ 0 w 319"/>
                              <a:gd name="T31" fmla="*/ 0 h 333"/>
                              <a:gd name="T32" fmla="*/ 0 w 319"/>
                              <a:gd name="T33" fmla="*/ 0 h 333"/>
                              <a:gd name="T34" fmla="*/ 0 w 319"/>
                              <a:gd name="T35" fmla="*/ 0 h 333"/>
                              <a:gd name="T36" fmla="*/ 0 w 319"/>
                              <a:gd name="T37" fmla="*/ 0 h 333"/>
                              <a:gd name="T38" fmla="*/ 0 w 319"/>
                              <a:gd name="T39" fmla="*/ 0 h 333"/>
                              <a:gd name="T40" fmla="*/ 0 w 319"/>
                              <a:gd name="T41" fmla="*/ 0 h 333"/>
                              <a:gd name="T42" fmla="*/ 0 w 319"/>
                              <a:gd name="T43" fmla="*/ 0 h 333"/>
                              <a:gd name="T44" fmla="*/ 0 w 319"/>
                              <a:gd name="T45" fmla="*/ 0 h 333"/>
                              <a:gd name="T46" fmla="*/ 0 w 319"/>
                              <a:gd name="T47" fmla="*/ 0 h 333"/>
                              <a:gd name="T48" fmla="*/ 0 w 319"/>
                              <a:gd name="T49" fmla="*/ 0 h 333"/>
                              <a:gd name="T50" fmla="*/ 0 w 319"/>
                              <a:gd name="T51" fmla="*/ 0 h 333"/>
                              <a:gd name="T52" fmla="*/ 0 w 319"/>
                              <a:gd name="T53" fmla="*/ 0 h 333"/>
                              <a:gd name="T54" fmla="*/ 0 w 319"/>
                              <a:gd name="T55" fmla="*/ 0 h 333"/>
                              <a:gd name="T56" fmla="*/ 0 w 319"/>
                              <a:gd name="T57" fmla="*/ 0 h 333"/>
                              <a:gd name="T58" fmla="*/ 0 w 319"/>
                              <a:gd name="T59" fmla="*/ 0 h 333"/>
                              <a:gd name="T60" fmla="*/ 0 w 319"/>
                              <a:gd name="T61" fmla="*/ 0 h 333"/>
                              <a:gd name="T62" fmla="*/ 0 w 319"/>
                              <a:gd name="T63" fmla="*/ 0 h 333"/>
                              <a:gd name="T64" fmla="*/ 0 w 319"/>
                              <a:gd name="T65" fmla="*/ 0 h 333"/>
                              <a:gd name="T66" fmla="*/ 0 w 319"/>
                              <a:gd name="T67" fmla="*/ 0 h 333"/>
                              <a:gd name="T68" fmla="*/ 0 w 319"/>
                              <a:gd name="T69" fmla="*/ 0 h 333"/>
                              <a:gd name="T70" fmla="*/ 0 w 319"/>
                              <a:gd name="T71" fmla="*/ 0 h 333"/>
                              <a:gd name="T72" fmla="*/ 0 w 319"/>
                              <a:gd name="T73" fmla="*/ 0 h 333"/>
                              <a:gd name="T74" fmla="*/ 0 w 319"/>
                              <a:gd name="T75" fmla="*/ 0 h 333"/>
                              <a:gd name="T76" fmla="*/ 0 w 319"/>
                              <a:gd name="T77" fmla="*/ 0 h 333"/>
                              <a:gd name="T78" fmla="*/ 0 w 319"/>
                              <a:gd name="T79" fmla="*/ 0 h 333"/>
                              <a:gd name="T80" fmla="*/ 0 w 319"/>
                              <a:gd name="T81" fmla="*/ 0 h 333"/>
                              <a:gd name="T82" fmla="*/ 0 w 319"/>
                              <a:gd name="T83" fmla="*/ 0 h 333"/>
                              <a:gd name="T84" fmla="*/ 0 w 319"/>
                              <a:gd name="T85" fmla="*/ 0 h 333"/>
                              <a:gd name="T86" fmla="*/ 0 w 319"/>
                              <a:gd name="T87" fmla="*/ 0 h 33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19"/>
                              <a:gd name="T133" fmla="*/ 0 h 333"/>
                              <a:gd name="T134" fmla="*/ 319 w 319"/>
                              <a:gd name="T135" fmla="*/ 333 h 33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19" h="333">
                                <a:moveTo>
                                  <a:pt x="272" y="49"/>
                                </a:moveTo>
                                <a:lnTo>
                                  <a:pt x="259" y="36"/>
                                </a:lnTo>
                                <a:lnTo>
                                  <a:pt x="246" y="26"/>
                                </a:lnTo>
                                <a:lnTo>
                                  <a:pt x="233" y="17"/>
                                </a:lnTo>
                                <a:lnTo>
                                  <a:pt x="220" y="12"/>
                                </a:lnTo>
                                <a:lnTo>
                                  <a:pt x="205" y="5"/>
                                </a:lnTo>
                                <a:lnTo>
                                  <a:pt x="190" y="2"/>
                                </a:lnTo>
                                <a:lnTo>
                                  <a:pt x="175" y="0"/>
                                </a:lnTo>
                                <a:lnTo>
                                  <a:pt x="159" y="0"/>
                                </a:lnTo>
                                <a:lnTo>
                                  <a:pt x="127" y="2"/>
                                </a:lnTo>
                                <a:lnTo>
                                  <a:pt x="111" y="5"/>
                                </a:lnTo>
                                <a:lnTo>
                                  <a:pt x="98" y="12"/>
                                </a:lnTo>
                                <a:lnTo>
                                  <a:pt x="70" y="26"/>
                                </a:lnTo>
                                <a:lnTo>
                                  <a:pt x="46" y="49"/>
                                </a:lnTo>
                                <a:lnTo>
                                  <a:pt x="25" y="74"/>
                                </a:lnTo>
                                <a:lnTo>
                                  <a:pt x="17" y="87"/>
                                </a:lnTo>
                                <a:lnTo>
                                  <a:pt x="11" y="102"/>
                                </a:lnTo>
                                <a:lnTo>
                                  <a:pt x="5" y="116"/>
                                </a:lnTo>
                                <a:lnTo>
                                  <a:pt x="2" y="133"/>
                                </a:lnTo>
                                <a:lnTo>
                                  <a:pt x="0" y="166"/>
                                </a:lnTo>
                                <a:lnTo>
                                  <a:pt x="0" y="183"/>
                                </a:lnTo>
                                <a:lnTo>
                                  <a:pt x="2" y="199"/>
                                </a:lnTo>
                                <a:lnTo>
                                  <a:pt x="5" y="214"/>
                                </a:lnTo>
                                <a:lnTo>
                                  <a:pt x="11" y="231"/>
                                </a:lnTo>
                                <a:lnTo>
                                  <a:pt x="17" y="244"/>
                                </a:lnTo>
                                <a:lnTo>
                                  <a:pt x="25" y="258"/>
                                </a:lnTo>
                                <a:lnTo>
                                  <a:pt x="34" y="271"/>
                                </a:lnTo>
                                <a:lnTo>
                                  <a:pt x="46" y="284"/>
                                </a:lnTo>
                                <a:lnTo>
                                  <a:pt x="57" y="295"/>
                                </a:lnTo>
                                <a:lnTo>
                                  <a:pt x="70" y="304"/>
                                </a:lnTo>
                                <a:lnTo>
                                  <a:pt x="98" y="320"/>
                                </a:lnTo>
                                <a:lnTo>
                                  <a:pt x="111" y="325"/>
                                </a:lnTo>
                                <a:lnTo>
                                  <a:pt x="127" y="329"/>
                                </a:lnTo>
                                <a:lnTo>
                                  <a:pt x="142" y="332"/>
                                </a:lnTo>
                                <a:lnTo>
                                  <a:pt x="159" y="333"/>
                                </a:lnTo>
                                <a:lnTo>
                                  <a:pt x="159" y="332"/>
                                </a:lnTo>
                                <a:lnTo>
                                  <a:pt x="160" y="332"/>
                                </a:lnTo>
                                <a:lnTo>
                                  <a:pt x="162" y="332"/>
                                </a:lnTo>
                                <a:lnTo>
                                  <a:pt x="166" y="332"/>
                                </a:lnTo>
                                <a:lnTo>
                                  <a:pt x="175" y="332"/>
                                </a:lnTo>
                                <a:lnTo>
                                  <a:pt x="190" y="329"/>
                                </a:lnTo>
                                <a:lnTo>
                                  <a:pt x="205" y="325"/>
                                </a:lnTo>
                                <a:lnTo>
                                  <a:pt x="208" y="323"/>
                                </a:lnTo>
                                <a:lnTo>
                                  <a:pt x="212" y="322"/>
                                </a:lnTo>
                                <a:lnTo>
                                  <a:pt x="220" y="320"/>
                                </a:lnTo>
                                <a:lnTo>
                                  <a:pt x="233" y="312"/>
                                </a:lnTo>
                                <a:lnTo>
                                  <a:pt x="239" y="308"/>
                                </a:lnTo>
                                <a:lnTo>
                                  <a:pt x="242" y="306"/>
                                </a:lnTo>
                                <a:lnTo>
                                  <a:pt x="246" y="304"/>
                                </a:lnTo>
                                <a:lnTo>
                                  <a:pt x="259" y="295"/>
                                </a:lnTo>
                                <a:lnTo>
                                  <a:pt x="272" y="284"/>
                                </a:lnTo>
                                <a:lnTo>
                                  <a:pt x="283" y="271"/>
                                </a:lnTo>
                                <a:lnTo>
                                  <a:pt x="292" y="258"/>
                                </a:lnTo>
                                <a:lnTo>
                                  <a:pt x="293" y="253"/>
                                </a:lnTo>
                                <a:lnTo>
                                  <a:pt x="295" y="250"/>
                                </a:lnTo>
                                <a:lnTo>
                                  <a:pt x="299" y="244"/>
                                </a:lnTo>
                                <a:lnTo>
                                  <a:pt x="307" y="231"/>
                                </a:lnTo>
                                <a:lnTo>
                                  <a:pt x="309" y="222"/>
                                </a:lnTo>
                                <a:lnTo>
                                  <a:pt x="310" y="217"/>
                                </a:lnTo>
                                <a:lnTo>
                                  <a:pt x="312" y="214"/>
                                </a:lnTo>
                                <a:lnTo>
                                  <a:pt x="316" y="199"/>
                                </a:lnTo>
                                <a:lnTo>
                                  <a:pt x="318" y="183"/>
                                </a:lnTo>
                                <a:lnTo>
                                  <a:pt x="318" y="174"/>
                                </a:lnTo>
                                <a:lnTo>
                                  <a:pt x="318" y="170"/>
                                </a:lnTo>
                                <a:lnTo>
                                  <a:pt x="318" y="167"/>
                                </a:lnTo>
                                <a:lnTo>
                                  <a:pt x="318" y="166"/>
                                </a:lnTo>
                                <a:lnTo>
                                  <a:pt x="319" y="166"/>
                                </a:lnTo>
                                <a:lnTo>
                                  <a:pt x="318" y="149"/>
                                </a:lnTo>
                                <a:lnTo>
                                  <a:pt x="316" y="133"/>
                                </a:lnTo>
                                <a:lnTo>
                                  <a:pt x="312" y="116"/>
                                </a:lnTo>
                                <a:lnTo>
                                  <a:pt x="307" y="102"/>
                                </a:lnTo>
                                <a:lnTo>
                                  <a:pt x="299" y="87"/>
                                </a:lnTo>
                                <a:lnTo>
                                  <a:pt x="292" y="74"/>
                                </a:lnTo>
                                <a:lnTo>
                                  <a:pt x="283" y="61"/>
                                </a:lnTo>
                                <a:lnTo>
                                  <a:pt x="272" y="49"/>
                                </a:lnTo>
                                <a:close/>
                                <a:moveTo>
                                  <a:pt x="243" y="78"/>
                                </a:moveTo>
                                <a:lnTo>
                                  <a:pt x="258" y="97"/>
                                </a:lnTo>
                                <a:lnTo>
                                  <a:pt x="264" y="107"/>
                                </a:lnTo>
                                <a:lnTo>
                                  <a:pt x="269" y="117"/>
                                </a:lnTo>
                                <a:lnTo>
                                  <a:pt x="275" y="140"/>
                                </a:lnTo>
                                <a:lnTo>
                                  <a:pt x="277" y="153"/>
                                </a:lnTo>
                                <a:lnTo>
                                  <a:pt x="278" y="166"/>
                                </a:lnTo>
                                <a:lnTo>
                                  <a:pt x="277" y="169"/>
                                </a:lnTo>
                                <a:lnTo>
                                  <a:pt x="277" y="172"/>
                                </a:lnTo>
                                <a:lnTo>
                                  <a:pt x="277" y="178"/>
                                </a:lnTo>
                                <a:lnTo>
                                  <a:pt x="275" y="191"/>
                                </a:lnTo>
                                <a:lnTo>
                                  <a:pt x="272" y="202"/>
                                </a:lnTo>
                                <a:lnTo>
                                  <a:pt x="270" y="208"/>
                                </a:lnTo>
                                <a:lnTo>
                                  <a:pt x="269" y="214"/>
                                </a:lnTo>
                                <a:lnTo>
                                  <a:pt x="266" y="219"/>
                                </a:lnTo>
                                <a:lnTo>
                                  <a:pt x="264" y="224"/>
                                </a:lnTo>
                                <a:lnTo>
                                  <a:pt x="258" y="235"/>
                                </a:lnTo>
                                <a:lnTo>
                                  <a:pt x="243" y="254"/>
                                </a:lnTo>
                                <a:lnTo>
                                  <a:pt x="224" y="270"/>
                                </a:lnTo>
                                <a:lnTo>
                                  <a:pt x="214" y="276"/>
                                </a:lnTo>
                                <a:lnTo>
                                  <a:pt x="209" y="278"/>
                                </a:lnTo>
                                <a:lnTo>
                                  <a:pt x="205" y="282"/>
                                </a:lnTo>
                                <a:lnTo>
                                  <a:pt x="198" y="283"/>
                                </a:lnTo>
                                <a:lnTo>
                                  <a:pt x="193" y="285"/>
                                </a:lnTo>
                                <a:lnTo>
                                  <a:pt x="183" y="288"/>
                                </a:lnTo>
                                <a:lnTo>
                                  <a:pt x="170" y="290"/>
                                </a:lnTo>
                                <a:lnTo>
                                  <a:pt x="164" y="290"/>
                                </a:lnTo>
                                <a:lnTo>
                                  <a:pt x="161" y="290"/>
                                </a:lnTo>
                                <a:lnTo>
                                  <a:pt x="159" y="291"/>
                                </a:lnTo>
                                <a:lnTo>
                                  <a:pt x="146" y="290"/>
                                </a:lnTo>
                                <a:lnTo>
                                  <a:pt x="134" y="288"/>
                                </a:lnTo>
                                <a:lnTo>
                                  <a:pt x="112" y="282"/>
                                </a:lnTo>
                                <a:lnTo>
                                  <a:pt x="102" y="276"/>
                                </a:lnTo>
                                <a:lnTo>
                                  <a:pt x="92" y="270"/>
                                </a:lnTo>
                                <a:lnTo>
                                  <a:pt x="75" y="254"/>
                                </a:lnTo>
                                <a:lnTo>
                                  <a:pt x="58" y="235"/>
                                </a:lnTo>
                                <a:lnTo>
                                  <a:pt x="52" y="224"/>
                                </a:lnTo>
                                <a:lnTo>
                                  <a:pt x="48" y="214"/>
                                </a:lnTo>
                                <a:lnTo>
                                  <a:pt x="44" y="202"/>
                                </a:lnTo>
                                <a:lnTo>
                                  <a:pt x="41" y="191"/>
                                </a:lnTo>
                                <a:lnTo>
                                  <a:pt x="39" y="178"/>
                                </a:lnTo>
                                <a:lnTo>
                                  <a:pt x="39" y="166"/>
                                </a:lnTo>
                                <a:lnTo>
                                  <a:pt x="41" y="140"/>
                                </a:lnTo>
                                <a:lnTo>
                                  <a:pt x="48" y="117"/>
                                </a:lnTo>
                                <a:lnTo>
                                  <a:pt x="58" y="97"/>
                                </a:lnTo>
                                <a:lnTo>
                                  <a:pt x="75" y="78"/>
                                </a:lnTo>
                                <a:lnTo>
                                  <a:pt x="92" y="61"/>
                                </a:lnTo>
                                <a:lnTo>
                                  <a:pt x="112" y="50"/>
                                </a:lnTo>
                                <a:lnTo>
                                  <a:pt x="134" y="43"/>
                                </a:lnTo>
                                <a:lnTo>
                                  <a:pt x="159" y="41"/>
                                </a:lnTo>
                                <a:lnTo>
                                  <a:pt x="170" y="41"/>
                                </a:lnTo>
                                <a:lnTo>
                                  <a:pt x="183" y="43"/>
                                </a:lnTo>
                                <a:lnTo>
                                  <a:pt x="193" y="46"/>
                                </a:lnTo>
                                <a:lnTo>
                                  <a:pt x="205" y="50"/>
                                </a:lnTo>
                                <a:lnTo>
                                  <a:pt x="214" y="54"/>
                                </a:lnTo>
                                <a:lnTo>
                                  <a:pt x="224" y="61"/>
                                </a:lnTo>
                                <a:lnTo>
                                  <a:pt x="243" y="78"/>
                                </a:lnTo>
                                <a:close/>
                              </a:path>
                            </a:pathLst>
                          </a:custGeom>
                          <a:solidFill>
                            <a:srgbClr val="9C9C9C"/>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315" name="Freeform 219"/>
                        <wps:cNvSpPr>
                          <a:spLocks noEditPoints="1"/>
                        </wps:cNvSpPr>
                        <wps:spPr bwMode="auto">
                          <a:xfrm>
                            <a:off x="104" y="733"/>
                            <a:ext cx="22" cy="22"/>
                          </a:xfrm>
                          <a:custGeom>
                            <a:avLst/>
                            <a:gdLst>
                              <a:gd name="T0" fmla="*/ 0 w 239"/>
                              <a:gd name="T1" fmla="*/ 0 h 250"/>
                              <a:gd name="T2" fmla="*/ 0 w 239"/>
                              <a:gd name="T3" fmla="*/ 0 h 250"/>
                              <a:gd name="T4" fmla="*/ 0 w 239"/>
                              <a:gd name="T5" fmla="*/ 0 h 250"/>
                              <a:gd name="T6" fmla="*/ 0 w 239"/>
                              <a:gd name="T7" fmla="*/ 0 h 250"/>
                              <a:gd name="T8" fmla="*/ 0 w 239"/>
                              <a:gd name="T9" fmla="*/ 0 h 250"/>
                              <a:gd name="T10" fmla="*/ 0 w 239"/>
                              <a:gd name="T11" fmla="*/ 0 h 250"/>
                              <a:gd name="T12" fmla="*/ 0 w 239"/>
                              <a:gd name="T13" fmla="*/ 0 h 250"/>
                              <a:gd name="T14" fmla="*/ 0 w 239"/>
                              <a:gd name="T15" fmla="*/ 0 h 250"/>
                              <a:gd name="T16" fmla="*/ 0 w 239"/>
                              <a:gd name="T17" fmla="*/ 0 h 250"/>
                              <a:gd name="T18" fmla="*/ 0 w 239"/>
                              <a:gd name="T19" fmla="*/ 0 h 250"/>
                              <a:gd name="T20" fmla="*/ 0 w 239"/>
                              <a:gd name="T21" fmla="*/ 0 h 250"/>
                              <a:gd name="T22" fmla="*/ 0 w 239"/>
                              <a:gd name="T23" fmla="*/ 0 h 250"/>
                              <a:gd name="T24" fmla="*/ 0 w 239"/>
                              <a:gd name="T25" fmla="*/ 0 h 250"/>
                              <a:gd name="T26" fmla="*/ 0 w 239"/>
                              <a:gd name="T27" fmla="*/ 0 h 250"/>
                              <a:gd name="T28" fmla="*/ 0 w 239"/>
                              <a:gd name="T29" fmla="*/ 0 h 250"/>
                              <a:gd name="T30" fmla="*/ 0 w 239"/>
                              <a:gd name="T31" fmla="*/ 0 h 250"/>
                              <a:gd name="T32" fmla="*/ 0 w 239"/>
                              <a:gd name="T33" fmla="*/ 0 h 250"/>
                              <a:gd name="T34" fmla="*/ 0 w 239"/>
                              <a:gd name="T35" fmla="*/ 0 h 250"/>
                              <a:gd name="T36" fmla="*/ 0 w 239"/>
                              <a:gd name="T37" fmla="*/ 0 h 250"/>
                              <a:gd name="T38" fmla="*/ 0 w 239"/>
                              <a:gd name="T39" fmla="*/ 0 h 250"/>
                              <a:gd name="T40" fmla="*/ 0 w 239"/>
                              <a:gd name="T41" fmla="*/ 0 h 250"/>
                              <a:gd name="T42" fmla="*/ 0 w 239"/>
                              <a:gd name="T43" fmla="*/ 0 h 250"/>
                              <a:gd name="T44" fmla="*/ 0 w 239"/>
                              <a:gd name="T45" fmla="*/ 0 h 250"/>
                              <a:gd name="T46" fmla="*/ 0 w 239"/>
                              <a:gd name="T47" fmla="*/ 0 h 250"/>
                              <a:gd name="T48" fmla="*/ 0 w 239"/>
                              <a:gd name="T49" fmla="*/ 0 h 250"/>
                              <a:gd name="T50" fmla="*/ 0 w 239"/>
                              <a:gd name="T51" fmla="*/ 0 h 250"/>
                              <a:gd name="T52" fmla="*/ 0 w 239"/>
                              <a:gd name="T53" fmla="*/ 0 h 250"/>
                              <a:gd name="T54" fmla="*/ 0 w 239"/>
                              <a:gd name="T55" fmla="*/ 0 h 250"/>
                              <a:gd name="T56" fmla="*/ 0 w 239"/>
                              <a:gd name="T57" fmla="*/ 0 h 250"/>
                              <a:gd name="T58" fmla="*/ 0 w 239"/>
                              <a:gd name="T59" fmla="*/ 0 h 250"/>
                              <a:gd name="T60" fmla="*/ 0 w 239"/>
                              <a:gd name="T61" fmla="*/ 0 h 250"/>
                              <a:gd name="T62" fmla="*/ 0 w 239"/>
                              <a:gd name="T63" fmla="*/ 0 h 250"/>
                              <a:gd name="T64" fmla="*/ 0 w 239"/>
                              <a:gd name="T65" fmla="*/ 0 h 250"/>
                              <a:gd name="T66" fmla="*/ 0 w 239"/>
                              <a:gd name="T67" fmla="*/ 0 h 250"/>
                              <a:gd name="T68" fmla="*/ 0 w 239"/>
                              <a:gd name="T69" fmla="*/ 0 h 250"/>
                              <a:gd name="T70" fmla="*/ 0 w 239"/>
                              <a:gd name="T71" fmla="*/ 0 h 250"/>
                              <a:gd name="T72" fmla="*/ 0 w 239"/>
                              <a:gd name="T73" fmla="*/ 0 h 250"/>
                              <a:gd name="T74" fmla="*/ 0 w 239"/>
                              <a:gd name="T75" fmla="*/ 0 h 250"/>
                              <a:gd name="T76" fmla="*/ 0 w 239"/>
                              <a:gd name="T77" fmla="*/ 0 h 250"/>
                              <a:gd name="T78" fmla="*/ 0 w 239"/>
                              <a:gd name="T79" fmla="*/ 0 h 250"/>
                              <a:gd name="T80" fmla="*/ 0 w 239"/>
                              <a:gd name="T81" fmla="*/ 0 h 250"/>
                              <a:gd name="T82" fmla="*/ 0 w 239"/>
                              <a:gd name="T83" fmla="*/ 0 h 250"/>
                              <a:gd name="T84" fmla="*/ 0 w 239"/>
                              <a:gd name="T85" fmla="*/ 0 h 250"/>
                              <a:gd name="T86" fmla="*/ 0 w 239"/>
                              <a:gd name="T87" fmla="*/ 0 h 250"/>
                              <a:gd name="T88" fmla="*/ 0 w 239"/>
                              <a:gd name="T89" fmla="*/ 0 h 250"/>
                              <a:gd name="T90" fmla="*/ 0 w 239"/>
                              <a:gd name="T91" fmla="*/ 0 h 250"/>
                              <a:gd name="T92" fmla="*/ 0 w 239"/>
                              <a:gd name="T93" fmla="*/ 0 h 250"/>
                              <a:gd name="T94" fmla="*/ 0 w 239"/>
                              <a:gd name="T95" fmla="*/ 0 h 250"/>
                              <a:gd name="T96" fmla="*/ 0 w 239"/>
                              <a:gd name="T97" fmla="*/ 0 h 250"/>
                              <a:gd name="T98" fmla="*/ 0 w 239"/>
                              <a:gd name="T99" fmla="*/ 0 h 250"/>
                              <a:gd name="T100" fmla="*/ 0 w 239"/>
                              <a:gd name="T101" fmla="*/ 0 h 250"/>
                              <a:gd name="T102" fmla="*/ 0 w 239"/>
                              <a:gd name="T103" fmla="*/ 0 h 250"/>
                              <a:gd name="T104" fmla="*/ 0 w 239"/>
                              <a:gd name="T105" fmla="*/ 0 h 25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39"/>
                              <a:gd name="T160" fmla="*/ 0 h 250"/>
                              <a:gd name="T161" fmla="*/ 239 w 239"/>
                              <a:gd name="T162" fmla="*/ 250 h 25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39" h="250">
                                <a:moveTo>
                                  <a:pt x="239" y="125"/>
                                </a:moveTo>
                                <a:lnTo>
                                  <a:pt x="238" y="112"/>
                                </a:lnTo>
                                <a:lnTo>
                                  <a:pt x="236" y="99"/>
                                </a:lnTo>
                                <a:lnTo>
                                  <a:pt x="230" y="76"/>
                                </a:lnTo>
                                <a:lnTo>
                                  <a:pt x="225" y="66"/>
                                </a:lnTo>
                                <a:lnTo>
                                  <a:pt x="219" y="56"/>
                                </a:lnTo>
                                <a:lnTo>
                                  <a:pt x="204" y="37"/>
                                </a:lnTo>
                                <a:lnTo>
                                  <a:pt x="185" y="20"/>
                                </a:lnTo>
                                <a:lnTo>
                                  <a:pt x="175" y="13"/>
                                </a:lnTo>
                                <a:lnTo>
                                  <a:pt x="166" y="9"/>
                                </a:lnTo>
                                <a:lnTo>
                                  <a:pt x="154" y="5"/>
                                </a:lnTo>
                                <a:lnTo>
                                  <a:pt x="144" y="2"/>
                                </a:lnTo>
                                <a:lnTo>
                                  <a:pt x="131" y="0"/>
                                </a:lnTo>
                                <a:lnTo>
                                  <a:pt x="120" y="0"/>
                                </a:lnTo>
                                <a:lnTo>
                                  <a:pt x="95" y="2"/>
                                </a:lnTo>
                                <a:lnTo>
                                  <a:pt x="73" y="9"/>
                                </a:lnTo>
                                <a:lnTo>
                                  <a:pt x="53" y="20"/>
                                </a:lnTo>
                                <a:lnTo>
                                  <a:pt x="36" y="37"/>
                                </a:lnTo>
                                <a:lnTo>
                                  <a:pt x="19" y="56"/>
                                </a:lnTo>
                                <a:lnTo>
                                  <a:pt x="9" y="76"/>
                                </a:lnTo>
                                <a:lnTo>
                                  <a:pt x="2" y="99"/>
                                </a:lnTo>
                                <a:lnTo>
                                  <a:pt x="0" y="125"/>
                                </a:lnTo>
                                <a:lnTo>
                                  <a:pt x="0" y="137"/>
                                </a:lnTo>
                                <a:lnTo>
                                  <a:pt x="2" y="150"/>
                                </a:lnTo>
                                <a:lnTo>
                                  <a:pt x="5" y="161"/>
                                </a:lnTo>
                                <a:lnTo>
                                  <a:pt x="9" y="173"/>
                                </a:lnTo>
                                <a:lnTo>
                                  <a:pt x="13" y="183"/>
                                </a:lnTo>
                                <a:lnTo>
                                  <a:pt x="19" y="194"/>
                                </a:lnTo>
                                <a:lnTo>
                                  <a:pt x="36" y="213"/>
                                </a:lnTo>
                                <a:lnTo>
                                  <a:pt x="53" y="229"/>
                                </a:lnTo>
                                <a:lnTo>
                                  <a:pt x="63" y="235"/>
                                </a:lnTo>
                                <a:lnTo>
                                  <a:pt x="73" y="241"/>
                                </a:lnTo>
                                <a:lnTo>
                                  <a:pt x="95" y="247"/>
                                </a:lnTo>
                                <a:lnTo>
                                  <a:pt x="107" y="249"/>
                                </a:lnTo>
                                <a:lnTo>
                                  <a:pt x="120" y="250"/>
                                </a:lnTo>
                                <a:lnTo>
                                  <a:pt x="122" y="249"/>
                                </a:lnTo>
                                <a:lnTo>
                                  <a:pt x="125" y="249"/>
                                </a:lnTo>
                                <a:lnTo>
                                  <a:pt x="131" y="249"/>
                                </a:lnTo>
                                <a:lnTo>
                                  <a:pt x="144" y="247"/>
                                </a:lnTo>
                                <a:lnTo>
                                  <a:pt x="154" y="244"/>
                                </a:lnTo>
                                <a:lnTo>
                                  <a:pt x="159" y="242"/>
                                </a:lnTo>
                                <a:lnTo>
                                  <a:pt x="166" y="241"/>
                                </a:lnTo>
                                <a:lnTo>
                                  <a:pt x="170" y="237"/>
                                </a:lnTo>
                                <a:lnTo>
                                  <a:pt x="175" y="235"/>
                                </a:lnTo>
                                <a:lnTo>
                                  <a:pt x="185" y="229"/>
                                </a:lnTo>
                                <a:lnTo>
                                  <a:pt x="204" y="213"/>
                                </a:lnTo>
                                <a:lnTo>
                                  <a:pt x="219" y="194"/>
                                </a:lnTo>
                                <a:lnTo>
                                  <a:pt x="225" y="183"/>
                                </a:lnTo>
                                <a:lnTo>
                                  <a:pt x="227" y="178"/>
                                </a:lnTo>
                                <a:lnTo>
                                  <a:pt x="230" y="173"/>
                                </a:lnTo>
                                <a:lnTo>
                                  <a:pt x="231" y="167"/>
                                </a:lnTo>
                                <a:lnTo>
                                  <a:pt x="233" y="161"/>
                                </a:lnTo>
                                <a:lnTo>
                                  <a:pt x="236" y="150"/>
                                </a:lnTo>
                                <a:lnTo>
                                  <a:pt x="238" y="137"/>
                                </a:lnTo>
                                <a:lnTo>
                                  <a:pt x="238" y="131"/>
                                </a:lnTo>
                                <a:lnTo>
                                  <a:pt x="238" y="128"/>
                                </a:lnTo>
                                <a:lnTo>
                                  <a:pt x="239" y="125"/>
                                </a:lnTo>
                                <a:close/>
                                <a:moveTo>
                                  <a:pt x="120" y="43"/>
                                </a:moveTo>
                                <a:lnTo>
                                  <a:pt x="136" y="44"/>
                                </a:lnTo>
                                <a:lnTo>
                                  <a:pt x="150" y="48"/>
                                </a:lnTo>
                                <a:lnTo>
                                  <a:pt x="156" y="50"/>
                                </a:lnTo>
                                <a:lnTo>
                                  <a:pt x="164" y="55"/>
                                </a:lnTo>
                                <a:lnTo>
                                  <a:pt x="170" y="59"/>
                                </a:lnTo>
                                <a:lnTo>
                                  <a:pt x="177" y="66"/>
                                </a:lnTo>
                                <a:lnTo>
                                  <a:pt x="186" y="77"/>
                                </a:lnTo>
                                <a:lnTo>
                                  <a:pt x="195" y="93"/>
                                </a:lnTo>
                                <a:lnTo>
                                  <a:pt x="199" y="108"/>
                                </a:lnTo>
                                <a:lnTo>
                                  <a:pt x="201" y="125"/>
                                </a:lnTo>
                                <a:lnTo>
                                  <a:pt x="200" y="125"/>
                                </a:lnTo>
                                <a:lnTo>
                                  <a:pt x="200" y="126"/>
                                </a:lnTo>
                                <a:lnTo>
                                  <a:pt x="200" y="129"/>
                                </a:lnTo>
                                <a:lnTo>
                                  <a:pt x="200" y="133"/>
                                </a:lnTo>
                                <a:lnTo>
                                  <a:pt x="199" y="142"/>
                                </a:lnTo>
                                <a:lnTo>
                                  <a:pt x="195" y="157"/>
                                </a:lnTo>
                                <a:lnTo>
                                  <a:pt x="191" y="163"/>
                                </a:lnTo>
                                <a:lnTo>
                                  <a:pt x="186" y="171"/>
                                </a:lnTo>
                                <a:lnTo>
                                  <a:pt x="181" y="178"/>
                                </a:lnTo>
                                <a:lnTo>
                                  <a:pt x="177" y="185"/>
                                </a:lnTo>
                                <a:lnTo>
                                  <a:pt x="170" y="190"/>
                                </a:lnTo>
                                <a:lnTo>
                                  <a:pt x="164" y="194"/>
                                </a:lnTo>
                                <a:lnTo>
                                  <a:pt x="159" y="195"/>
                                </a:lnTo>
                                <a:lnTo>
                                  <a:pt x="156" y="197"/>
                                </a:lnTo>
                                <a:lnTo>
                                  <a:pt x="150" y="201"/>
                                </a:lnTo>
                                <a:lnTo>
                                  <a:pt x="136" y="206"/>
                                </a:lnTo>
                                <a:lnTo>
                                  <a:pt x="127" y="207"/>
                                </a:lnTo>
                                <a:lnTo>
                                  <a:pt x="123" y="207"/>
                                </a:lnTo>
                                <a:lnTo>
                                  <a:pt x="121" y="207"/>
                                </a:lnTo>
                                <a:lnTo>
                                  <a:pt x="120" y="207"/>
                                </a:lnTo>
                                <a:lnTo>
                                  <a:pt x="120" y="208"/>
                                </a:lnTo>
                                <a:lnTo>
                                  <a:pt x="103" y="206"/>
                                </a:lnTo>
                                <a:lnTo>
                                  <a:pt x="89" y="201"/>
                                </a:lnTo>
                                <a:lnTo>
                                  <a:pt x="74" y="194"/>
                                </a:lnTo>
                                <a:lnTo>
                                  <a:pt x="63" y="185"/>
                                </a:lnTo>
                                <a:lnTo>
                                  <a:pt x="57" y="178"/>
                                </a:lnTo>
                                <a:lnTo>
                                  <a:pt x="52" y="171"/>
                                </a:lnTo>
                                <a:lnTo>
                                  <a:pt x="45" y="157"/>
                                </a:lnTo>
                                <a:lnTo>
                                  <a:pt x="41" y="142"/>
                                </a:lnTo>
                                <a:lnTo>
                                  <a:pt x="40" y="125"/>
                                </a:lnTo>
                                <a:lnTo>
                                  <a:pt x="41" y="108"/>
                                </a:lnTo>
                                <a:lnTo>
                                  <a:pt x="45" y="93"/>
                                </a:lnTo>
                                <a:lnTo>
                                  <a:pt x="52" y="77"/>
                                </a:lnTo>
                                <a:lnTo>
                                  <a:pt x="63" y="66"/>
                                </a:lnTo>
                                <a:lnTo>
                                  <a:pt x="74" y="55"/>
                                </a:lnTo>
                                <a:lnTo>
                                  <a:pt x="89" y="48"/>
                                </a:lnTo>
                                <a:lnTo>
                                  <a:pt x="103" y="44"/>
                                </a:lnTo>
                                <a:lnTo>
                                  <a:pt x="120" y="43"/>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316" name="Freeform 220"/>
                        <wps:cNvSpPr>
                          <a:spLocks noEditPoints="1"/>
                        </wps:cNvSpPr>
                        <wps:spPr bwMode="auto">
                          <a:xfrm>
                            <a:off x="108" y="736"/>
                            <a:ext cx="15" cy="15"/>
                          </a:xfrm>
                          <a:custGeom>
                            <a:avLst/>
                            <a:gdLst>
                              <a:gd name="T0" fmla="*/ 0 w 161"/>
                              <a:gd name="T1" fmla="*/ 0 h 165"/>
                              <a:gd name="T2" fmla="*/ 0 w 161"/>
                              <a:gd name="T3" fmla="*/ 0 h 165"/>
                              <a:gd name="T4" fmla="*/ 0 w 161"/>
                              <a:gd name="T5" fmla="*/ 0 h 165"/>
                              <a:gd name="T6" fmla="*/ 0 w 161"/>
                              <a:gd name="T7" fmla="*/ 0 h 165"/>
                              <a:gd name="T8" fmla="*/ 0 w 161"/>
                              <a:gd name="T9" fmla="*/ 0 h 165"/>
                              <a:gd name="T10" fmla="*/ 0 w 161"/>
                              <a:gd name="T11" fmla="*/ 0 h 165"/>
                              <a:gd name="T12" fmla="*/ 0 w 161"/>
                              <a:gd name="T13" fmla="*/ 0 h 165"/>
                              <a:gd name="T14" fmla="*/ 0 w 161"/>
                              <a:gd name="T15" fmla="*/ 0 h 165"/>
                              <a:gd name="T16" fmla="*/ 0 w 161"/>
                              <a:gd name="T17" fmla="*/ 0 h 165"/>
                              <a:gd name="T18" fmla="*/ 0 w 161"/>
                              <a:gd name="T19" fmla="*/ 0 h 165"/>
                              <a:gd name="T20" fmla="*/ 0 w 161"/>
                              <a:gd name="T21" fmla="*/ 0 h 165"/>
                              <a:gd name="T22" fmla="*/ 0 w 161"/>
                              <a:gd name="T23" fmla="*/ 0 h 165"/>
                              <a:gd name="T24" fmla="*/ 0 w 161"/>
                              <a:gd name="T25" fmla="*/ 0 h 165"/>
                              <a:gd name="T26" fmla="*/ 0 w 161"/>
                              <a:gd name="T27" fmla="*/ 0 h 165"/>
                              <a:gd name="T28" fmla="*/ 0 w 161"/>
                              <a:gd name="T29" fmla="*/ 0 h 165"/>
                              <a:gd name="T30" fmla="*/ 0 w 161"/>
                              <a:gd name="T31" fmla="*/ 0 h 165"/>
                              <a:gd name="T32" fmla="*/ 0 w 161"/>
                              <a:gd name="T33" fmla="*/ 0 h 165"/>
                              <a:gd name="T34" fmla="*/ 0 w 161"/>
                              <a:gd name="T35" fmla="*/ 0 h 165"/>
                              <a:gd name="T36" fmla="*/ 0 w 161"/>
                              <a:gd name="T37" fmla="*/ 0 h 165"/>
                              <a:gd name="T38" fmla="*/ 0 w 161"/>
                              <a:gd name="T39" fmla="*/ 0 h 165"/>
                              <a:gd name="T40" fmla="*/ 0 w 161"/>
                              <a:gd name="T41" fmla="*/ 0 h 165"/>
                              <a:gd name="T42" fmla="*/ 0 w 161"/>
                              <a:gd name="T43" fmla="*/ 0 h 165"/>
                              <a:gd name="T44" fmla="*/ 0 w 161"/>
                              <a:gd name="T45" fmla="*/ 0 h 165"/>
                              <a:gd name="T46" fmla="*/ 0 w 161"/>
                              <a:gd name="T47" fmla="*/ 0 h 165"/>
                              <a:gd name="T48" fmla="*/ 0 w 161"/>
                              <a:gd name="T49" fmla="*/ 0 h 165"/>
                              <a:gd name="T50" fmla="*/ 0 w 161"/>
                              <a:gd name="T51" fmla="*/ 0 h 165"/>
                              <a:gd name="T52" fmla="*/ 0 w 161"/>
                              <a:gd name="T53" fmla="*/ 0 h 165"/>
                              <a:gd name="T54" fmla="*/ 0 w 161"/>
                              <a:gd name="T55" fmla="*/ 0 h 165"/>
                              <a:gd name="T56" fmla="*/ 0 w 161"/>
                              <a:gd name="T57" fmla="*/ 0 h 165"/>
                              <a:gd name="T58" fmla="*/ 0 w 161"/>
                              <a:gd name="T59" fmla="*/ 0 h 165"/>
                              <a:gd name="T60" fmla="*/ 0 w 161"/>
                              <a:gd name="T61" fmla="*/ 0 h 165"/>
                              <a:gd name="T62" fmla="*/ 0 w 161"/>
                              <a:gd name="T63" fmla="*/ 0 h 165"/>
                              <a:gd name="T64" fmla="*/ 0 w 161"/>
                              <a:gd name="T65" fmla="*/ 0 h 165"/>
                              <a:gd name="T66" fmla="*/ 0 w 161"/>
                              <a:gd name="T67" fmla="*/ 0 h 165"/>
                              <a:gd name="T68" fmla="*/ 0 w 161"/>
                              <a:gd name="T69" fmla="*/ 0 h 165"/>
                              <a:gd name="T70" fmla="*/ 0 w 161"/>
                              <a:gd name="T71" fmla="*/ 0 h 165"/>
                              <a:gd name="T72" fmla="*/ 0 w 161"/>
                              <a:gd name="T73" fmla="*/ 0 h 165"/>
                              <a:gd name="T74" fmla="*/ 0 w 161"/>
                              <a:gd name="T75" fmla="*/ 0 h 165"/>
                              <a:gd name="T76" fmla="*/ 0 w 161"/>
                              <a:gd name="T77" fmla="*/ 0 h 165"/>
                              <a:gd name="T78" fmla="*/ 0 w 161"/>
                              <a:gd name="T79" fmla="*/ 0 h 165"/>
                              <a:gd name="T80" fmla="*/ 0 w 161"/>
                              <a:gd name="T81" fmla="*/ 0 h 165"/>
                              <a:gd name="T82" fmla="*/ 0 w 161"/>
                              <a:gd name="T83" fmla="*/ 0 h 165"/>
                              <a:gd name="T84" fmla="*/ 0 w 161"/>
                              <a:gd name="T85" fmla="*/ 0 h 165"/>
                              <a:gd name="T86" fmla="*/ 0 w 161"/>
                              <a:gd name="T87" fmla="*/ 0 h 16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1"/>
                              <a:gd name="T133" fmla="*/ 0 h 165"/>
                              <a:gd name="T134" fmla="*/ 161 w 161"/>
                              <a:gd name="T135" fmla="*/ 165 h 16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1" h="165">
                                <a:moveTo>
                                  <a:pt x="137" y="23"/>
                                </a:moveTo>
                                <a:lnTo>
                                  <a:pt x="130" y="16"/>
                                </a:lnTo>
                                <a:lnTo>
                                  <a:pt x="124" y="12"/>
                                </a:lnTo>
                                <a:lnTo>
                                  <a:pt x="116" y="7"/>
                                </a:lnTo>
                                <a:lnTo>
                                  <a:pt x="110" y="5"/>
                                </a:lnTo>
                                <a:lnTo>
                                  <a:pt x="96" y="1"/>
                                </a:lnTo>
                                <a:lnTo>
                                  <a:pt x="80" y="0"/>
                                </a:lnTo>
                                <a:lnTo>
                                  <a:pt x="63" y="1"/>
                                </a:lnTo>
                                <a:lnTo>
                                  <a:pt x="49" y="5"/>
                                </a:lnTo>
                                <a:lnTo>
                                  <a:pt x="34" y="12"/>
                                </a:lnTo>
                                <a:lnTo>
                                  <a:pt x="23" y="23"/>
                                </a:lnTo>
                                <a:lnTo>
                                  <a:pt x="12" y="34"/>
                                </a:lnTo>
                                <a:lnTo>
                                  <a:pt x="5" y="50"/>
                                </a:lnTo>
                                <a:lnTo>
                                  <a:pt x="1" y="65"/>
                                </a:lnTo>
                                <a:lnTo>
                                  <a:pt x="0" y="82"/>
                                </a:lnTo>
                                <a:lnTo>
                                  <a:pt x="1" y="99"/>
                                </a:lnTo>
                                <a:lnTo>
                                  <a:pt x="5" y="114"/>
                                </a:lnTo>
                                <a:lnTo>
                                  <a:pt x="12" y="128"/>
                                </a:lnTo>
                                <a:lnTo>
                                  <a:pt x="17" y="135"/>
                                </a:lnTo>
                                <a:lnTo>
                                  <a:pt x="23" y="142"/>
                                </a:lnTo>
                                <a:lnTo>
                                  <a:pt x="34" y="151"/>
                                </a:lnTo>
                                <a:lnTo>
                                  <a:pt x="49" y="158"/>
                                </a:lnTo>
                                <a:lnTo>
                                  <a:pt x="63" y="163"/>
                                </a:lnTo>
                                <a:lnTo>
                                  <a:pt x="80" y="165"/>
                                </a:lnTo>
                                <a:lnTo>
                                  <a:pt x="80" y="164"/>
                                </a:lnTo>
                                <a:lnTo>
                                  <a:pt x="81" y="164"/>
                                </a:lnTo>
                                <a:lnTo>
                                  <a:pt x="83" y="164"/>
                                </a:lnTo>
                                <a:lnTo>
                                  <a:pt x="87" y="164"/>
                                </a:lnTo>
                                <a:lnTo>
                                  <a:pt x="96" y="163"/>
                                </a:lnTo>
                                <a:lnTo>
                                  <a:pt x="110" y="158"/>
                                </a:lnTo>
                                <a:lnTo>
                                  <a:pt x="116" y="154"/>
                                </a:lnTo>
                                <a:lnTo>
                                  <a:pt x="119" y="152"/>
                                </a:lnTo>
                                <a:lnTo>
                                  <a:pt x="124" y="151"/>
                                </a:lnTo>
                                <a:lnTo>
                                  <a:pt x="130" y="147"/>
                                </a:lnTo>
                                <a:lnTo>
                                  <a:pt x="137" y="142"/>
                                </a:lnTo>
                                <a:lnTo>
                                  <a:pt x="141" y="135"/>
                                </a:lnTo>
                                <a:lnTo>
                                  <a:pt x="146" y="128"/>
                                </a:lnTo>
                                <a:lnTo>
                                  <a:pt x="151" y="120"/>
                                </a:lnTo>
                                <a:lnTo>
                                  <a:pt x="155" y="114"/>
                                </a:lnTo>
                                <a:lnTo>
                                  <a:pt x="159" y="99"/>
                                </a:lnTo>
                                <a:lnTo>
                                  <a:pt x="160" y="90"/>
                                </a:lnTo>
                                <a:lnTo>
                                  <a:pt x="160" y="86"/>
                                </a:lnTo>
                                <a:lnTo>
                                  <a:pt x="160" y="83"/>
                                </a:lnTo>
                                <a:lnTo>
                                  <a:pt x="160" y="82"/>
                                </a:lnTo>
                                <a:lnTo>
                                  <a:pt x="161" y="82"/>
                                </a:lnTo>
                                <a:lnTo>
                                  <a:pt x="159" y="65"/>
                                </a:lnTo>
                                <a:lnTo>
                                  <a:pt x="155" y="50"/>
                                </a:lnTo>
                                <a:lnTo>
                                  <a:pt x="146" y="34"/>
                                </a:lnTo>
                                <a:lnTo>
                                  <a:pt x="137" y="23"/>
                                </a:lnTo>
                                <a:close/>
                                <a:moveTo>
                                  <a:pt x="108" y="54"/>
                                </a:moveTo>
                                <a:lnTo>
                                  <a:pt x="113" y="59"/>
                                </a:lnTo>
                                <a:lnTo>
                                  <a:pt x="117" y="66"/>
                                </a:lnTo>
                                <a:lnTo>
                                  <a:pt x="119" y="74"/>
                                </a:lnTo>
                                <a:lnTo>
                                  <a:pt x="120" y="82"/>
                                </a:lnTo>
                                <a:lnTo>
                                  <a:pt x="119" y="82"/>
                                </a:lnTo>
                                <a:lnTo>
                                  <a:pt x="119" y="83"/>
                                </a:lnTo>
                                <a:lnTo>
                                  <a:pt x="119" y="86"/>
                                </a:lnTo>
                                <a:lnTo>
                                  <a:pt x="119" y="90"/>
                                </a:lnTo>
                                <a:lnTo>
                                  <a:pt x="117" y="98"/>
                                </a:lnTo>
                                <a:lnTo>
                                  <a:pt x="113" y="104"/>
                                </a:lnTo>
                                <a:lnTo>
                                  <a:pt x="108" y="111"/>
                                </a:lnTo>
                                <a:lnTo>
                                  <a:pt x="104" y="113"/>
                                </a:lnTo>
                                <a:lnTo>
                                  <a:pt x="102" y="114"/>
                                </a:lnTo>
                                <a:lnTo>
                                  <a:pt x="101" y="116"/>
                                </a:lnTo>
                                <a:lnTo>
                                  <a:pt x="94" y="120"/>
                                </a:lnTo>
                                <a:lnTo>
                                  <a:pt x="90" y="121"/>
                                </a:lnTo>
                                <a:lnTo>
                                  <a:pt x="87" y="124"/>
                                </a:lnTo>
                                <a:lnTo>
                                  <a:pt x="83" y="124"/>
                                </a:lnTo>
                                <a:lnTo>
                                  <a:pt x="81" y="124"/>
                                </a:lnTo>
                                <a:lnTo>
                                  <a:pt x="80" y="124"/>
                                </a:lnTo>
                                <a:lnTo>
                                  <a:pt x="80" y="125"/>
                                </a:lnTo>
                                <a:lnTo>
                                  <a:pt x="72" y="124"/>
                                </a:lnTo>
                                <a:lnTo>
                                  <a:pt x="64" y="120"/>
                                </a:lnTo>
                                <a:lnTo>
                                  <a:pt x="58" y="116"/>
                                </a:lnTo>
                                <a:lnTo>
                                  <a:pt x="53" y="111"/>
                                </a:lnTo>
                                <a:lnTo>
                                  <a:pt x="46" y="104"/>
                                </a:lnTo>
                                <a:lnTo>
                                  <a:pt x="43" y="98"/>
                                </a:lnTo>
                                <a:lnTo>
                                  <a:pt x="39" y="90"/>
                                </a:lnTo>
                                <a:lnTo>
                                  <a:pt x="39" y="82"/>
                                </a:lnTo>
                                <a:lnTo>
                                  <a:pt x="43" y="66"/>
                                </a:lnTo>
                                <a:lnTo>
                                  <a:pt x="46" y="59"/>
                                </a:lnTo>
                                <a:lnTo>
                                  <a:pt x="53" y="54"/>
                                </a:lnTo>
                                <a:lnTo>
                                  <a:pt x="58" y="46"/>
                                </a:lnTo>
                                <a:lnTo>
                                  <a:pt x="64" y="43"/>
                                </a:lnTo>
                                <a:lnTo>
                                  <a:pt x="80" y="40"/>
                                </a:lnTo>
                                <a:lnTo>
                                  <a:pt x="87" y="40"/>
                                </a:lnTo>
                                <a:lnTo>
                                  <a:pt x="94" y="43"/>
                                </a:lnTo>
                                <a:lnTo>
                                  <a:pt x="101" y="46"/>
                                </a:lnTo>
                                <a:lnTo>
                                  <a:pt x="108" y="54"/>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317" name="Freeform 221"/>
                        <wps:cNvSpPr>
                          <a:spLocks/>
                        </wps:cNvSpPr>
                        <wps:spPr bwMode="auto">
                          <a:xfrm>
                            <a:off x="112" y="740"/>
                            <a:ext cx="7" cy="8"/>
                          </a:xfrm>
                          <a:custGeom>
                            <a:avLst/>
                            <a:gdLst>
                              <a:gd name="T0" fmla="*/ 0 w 81"/>
                              <a:gd name="T1" fmla="*/ 0 h 85"/>
                              <a:gd name="T2" fmla="*/ 0 w 81"/>
                              <a:gd name="T3" fmla="*/ 0 h 85"/>
                              <a:gd name="T4" fmla="*/ 0 w 81"/>
                              <a:gd name="T5" fmla="*/ 0 h 85"/>
                              <a:gd name="T6" fmla="*/ 0 w 81"/>
                              <a:gd name="T7" fmla="*/ 0 h 85"/>
                              <a:gd name="T8" fmla="*/ 0 w 81"/>
                              <a:gd name="T9" fmla="*/ 0 h 85"/>
                              <a:gd name="T10" fmla="*/ 0 w 81"/>
                              <a:gd name="T11" fmla="*/ 0 h 85"/>
                              <a:gd name="T12" fmla="*/ 0 w 81"/>
                              <a:gd name="T13" fmla="*/ 0 h 85"/>
                              <a:gd name="T14" fmla="*/ 0 w 81"/>
                              <a:gd name="T15" fmla="*/ 0 h 85"/>
                              <a:gd name="T16" fmla="*/ 0 w 81"/>
                              <a:gd name="T17" fmla="*/ 0 h 85"/>
                              <a:gd name="T18" fmla="*/ 0 w 81"/>
                              <a:gd name="T19" fmla="*/ 0 h 85"/>
                              <a:gd name="T20" fmla="*/ 0 w 81"/>
                              <a:gd name="T21" fmla="*/ 0 h 85"/>
                              <a:gd name="T22" fmla="*/ 0 w 81"/>
                              <a:gd name="T23" fmla="*/ 0 h 85"/>
                              <a:gd name="T24" fmla="*/ 0 w 81"/>
                              <a:gd name="T25" fmla="*/ 0 h 85"/>
                              <a:gd name="T26" fmla="*/ 0 w 81"/>
                              <a:gd name="T27" fmla="*/ 0 h 85"/>
                              <a:gd name="T28" fmla="*/ 0 w 81"/>
                              <a:gd name="T29" fmla="*/ 0 h 85"/>
                              <a:gd name="T30" fmla="*/ 0 w 81"/>
                              <a:gd name="T31" fmla="*/ 0 h 85"/>
                              <a:gd name="T32" fmla="*/ 0 w 81"/>
                              <a:gd name="T33" fmla="*/ 0 h 85"/>
                              <a:gd name="T34" fmla="*/ 0 w 81"/>
                              <a:gd name="T35" fmla="*/ 0 h 85"/>
                              <a:gd name="T36" fmla="*/ 0 w 81"/>
                              <a:gd name="T37" fmla="*/ 0 h 85"/>
                              <a:gd name="T38" fmla="*/ 0 w 81"/>
                              <a:gd name="T39" fmla="*/ 0 h 85"/>
                              <a:gd name="T40" fmla="*/ 0 w 81"/>
                              <a:gd name="T41" fmla="*/ 0 h 85"/>
                              <a:gd name="T42" fmla="*/ 0 w 81"/>
                              <a:gd name="T43" fmla="*/ 0 h 85"/>
                              <a:gd name="T44" fmla="*/ 0 w 81"/>
                              <a:gd name="T45" fmla="*/ 0 h 85"/>
                              <a:gd name="T46" fmla="*/ 0 w 81"/>
                              <a:gd name="T47" fmla="*/ 0 h 85"/>
                              <a:gd name="T48" fmla="*/ 0 w 81"/>
                              <a:gd name="T49" fmla="*/ 0 h 85"/>
                              <a:gd name="T50" fmla="*/ 0 w 81"/>
                              <a:gd name="T51" fmla="*/ 0 h 85"/>
                              <a:gd name="T52" fmla="*/ 0 w 81"/>
                              <a:gd name="T53" fmla="*/ 0 h 85"/>
                              <a:gd name="T54" fmla="*/ 0 w 81"/>
                              <a:gd name="T55" fmla="*/ 0 h 85"/>
                              <a:gd name="T56" fmla="*/ 0 w 81"/>
                              <a:gd name="T57" fmla="*/ 0 h 85"/>
                              <a:gd name="T58" fmla="*/ 0 w 81"/>
                              <a:gd name="T59" fmla="*/ 0 h 85"/>
                              <a:gd name="T60" fmla="*/ 0 w 81"/>
                              <a:gd name="T61" fmla="*/ 0 h 85"/>
                              <a:gd name="T62" fmla="*/ 0 w 81"/>
                              <a:gd name="T63" fmla="*/ 0 h 85"/>
                              <a:gd name="T64" fmla="*/ 0 w 81"/>
                              <a:gd name="T65" fmla="*/ 0 h 85"/>
                              <a:gd name="T66" fmla="*/ 0 w 81"/>
                              <a:gd name="T67" fmla="*/ 0 h 85"/>
                              <a:gd name="T68" fmla="*/ 0 w 81"/>
                              <a:gd name="T69" fmla="*/ 0 h 85"/>
                              <a:gd name="T70" fmla="*/ 0 w 81"/>
                              <a:gd name="T71" fmla="*/ 0 h 85"/>
                              <a:gd name="T72" fmla="*/ 0 w 81"/>
                              <a:gd name="T73" fmla="*/ 0 h 85"/>
                              <a:gd name="T74" fmla="*/ 0 w 81"/>
                              <a:gd name="T75" fmla="*/ 0 h 85"/>
                              <a:gd name="T76" fmla="*/ 0 w 81"/>
                              <a:gd name="T77" fmla="*/ 0 h 85"/>
                              <a:gd name="T78" fmla="*/ 0 w 81"/>
                              <a:gd name="T79" fmla="*/ 0 h 8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81"/>
                              <a:gd name="T121" fmla="*/ 0 h 85"/>
                              <a:gd name="T122" fmla="*/ 81 w 81"/>
                              <a:gd name="T123" fmla="*/ 85 h 8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81" h="85">
                                <a:moveTo>
                                  <a:pt x="81" y="42"/>
                                </a:moveTo>
                                <a:lnTo>
                                  <a:pt x="80" y="34"/>
                                </a:lnTo>
                                <a:lnTo>
                                  <a:pt x="78" y="26"/>
                                </a:lnTo>
                                <a:lnTo>
                                  <a:pt x="74" y="19"/>
                                </a:lnTo>
                                <a:lnTo>
                                  <a:pt x="69" y="14"/>
                                </a:lnTo>
                                <a:lnTo>
                                  <a:pt x="62" y="6"/>
                                </a:lnTo>
                                <a:lnTo>
                                  <a:pt x="55" y="3"/>
                                </a:lnTo>
                                <a:lnTo>
                                  <a:pt x="48" y="0"/>
                                </a:lnTo>
                                <a:lnTo>
                                  <a:pt x="41" y="0"/>
                                </a:lnTo>
                                <a:lnTo>
                                  <a:pt x="25" y="3"/>
                                </a:lnTo>
                                <a:lnTo>
                                  <a:pt x="19" y="6"/>
                                </a:lnTo>
                                <a:lnTo>
                                  <a:pt x="14" y="14"/>
                                </a:lnTo>
                                <a:lnTo>
                                  <a:pt x="7" y="19"/>
                                </a:lnTo>
                                <a:lnTo>
                                  <a:pt x="4" y="26"/>
                                </a:lnTo>
                                <a:lnTo>
                                  <a:pt x="0" y="42"/>
                                </a:lnTo>
                                <a:lnTo>
                                  <a:pt x="0" y="50"/>
                                </a:lnTo>
                                <a:lnTo>
                                  <a:pt x="4" y="58"/>
                                </a:lnTo>
                                <a:lnTo>
                                  <a:pt x="7" y="64"/>
                                </a:lnTo>
                                <a:lnTo>
                                  <a:pt x="14" y="71"/>
                                </a:lnTo>
                                <a:lnTo>
                                  <a:pt x="19" y="76"/>
                                </a:lnTo>
                                <a:lnTo>
                                  <a:pt x="25" y="80"/>
                                </a:lnTo>
                                <a:lnTo>
                                  <a:pt x="33" y="84"/>
                                </a:lnTo>
                                <a:lnTo>
                                  <a:pt x="41" y="85"/>
                                </a:lnTo>
                                <a:lnTo>
                                  <a:pt x="41" y="84"/>
                                </a:lnTo>
                                <a:lnTo>
                                  <a:pt x="42" y="84"/>
                                </a:lnTo>
                                <a:lnTo>
                                  <a:pt x="44" y="84"/>
                                </a:lnTo>
                                <a:lnTo>
                                  <a:pt x="48" y="84"/>
                                </a:lnTo>
                                <a:lnTo>
                                  <a:pt x="51" y="81"/>
                                </a:lnTo>
                                <a:lnTo>
                                  <a:pt x="55" y="80"/>
                                </a:lnTo>
                                <a:lnTo>
                                  <a:pt x="62" y="76"/>
                                </a:lnTo>
                                <a:lnTo>
                                  <a:pt x="63" y="74"/>
                                </a:lnTo>
                                <a:lnTo>
                                  <a:pt x="65" y="73"/>
                                </a:lnTo>
                                <a:lnTo>
                                  <a:pt x="69" y="71"/>
                                </a:lnTo>
                                <a:lnTo>
                                  <a:pt x="74" y="64"/>
                                </a:lnTo>
                                <a:lnTo>
                                  <a:pt x="78" y="58"/>
                                </a:lnTo>
                                <a:lnTo>
                                  <a:pt x="80" y="50"/>
                                </a:lnTo>
                                <a:lnTo>
                                  <a:pt x="80" y="46"/>
                                </a:lnTo>
                                <a:lnTo>
                                  <a:pt x="80" y="43"/>
                                </a:lnTo>
                                <a:lnTo>
                                  <a:pt x="80" y="42"/>
                                </a:lnTo>
                                <a:lnTo>
                                  <a:pt x="81" y="42"/>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wps:spPr>
                        <wps:bodyPr/>
                      </wps:wsp>
                      <wps:wsp>
                        <wps:cNvPr id="318" name="Freeform 222"/>
                        <wps:cNvSpPr>
                          <a:spLocks/>
                        </wps:cNvSpPr>
                        <wps:spPr bwMode="auto">
                          <a:xfrm>
                            <a:off x="689" y="312"/>
                            <a:ext cx="285" cy="37"/>
                          </a:xfrm>
                          <a:custGeom>
                            <a:avLst/>
                            <a:gdLst>
                              <a:gd name="T0" fmla="*/ 0 w 3136"/>
                              <a:gd name="T1" fmla="*/ 0 h 403"/>
                              <a:gd name="T2" fmla="*/ 0 w 3136"/>
                              <a:gd name="T3" fmla="*/ 0 h 403"/>
                              <a:gd name="T4" fmla="*/ 0 w 3136"/>
                              <a:gd name="T5" fmla="*/ 0 h 403"/>
                              <a:gd name="T6" fmla="*/ 0 w 3136"/>
                              <a:gd name="T7" fmla="*/ 0 h 403"/>
                              <a:gd name="T8" fmla="*/ 0 w 3136"/>
                              <a:gd name="T9" fmla="*/ 0 h 403"/>
                              <a:gd name="T10" fmla="*/ 0 w 3136"/>
                              <a:gd name="T11" fmla="*/ 0 h 403"/>
                              <a:gd name="T12" fmla="*/ 0 w 3136"/>
                              <a:gd name="T13" fmla="*/ 0 h 403"/>
                              <a:gd name="T14" fmla="*/ 0 w 3136"/>
                              <a:gd name="T15" fmla="*/ 0 h 403"/>
                              <a:gd name="T16" fmla="*/ 0 w 3136"/>
                              <a:gd name="T17" fmla="*/ 0 h 403"/>
                              <a:gd name="T18" fmla="*/ 0 w 3136"/>
                              <a:gd name="T19" fmla="*/ 0 h 403"/>
                              <a:gd name="T20" fmla="*/ 0 w 3136"/>
                              <a:gd name="T21" fmla="*/ 0 h 403"/>
                              <a:gd name="T22" fmla="*/ 0 w 3136"/>
                              <a:gd name="T23" fmla="*/ 0 h 403"/>
                              <a:gd name="T24" fmla="*/ 0 w 3136"/>
                              <a:gd name="T25" fmla="*/ 0 h 403"/>
                              <a:gd name="T26" fmla="*/ 0 w 3136"/>
                              <a:gd name="T27" fmla="*/ 0 h 403"/>
                              <a:gd name="T28" fmla="*/ 0 w 3136"/>
                              <a:gd name="T29" fmla="*/ 0 h 403"/>
                              <a:gd name="T30" fmla="*/ 0 w 3136"/>
                              <a:gd name="T31" fmla="*/ 0 h 403"/>
                              <a:gd name="T32" fmla="*/ 0 w 3136"/>
                              <a:gd name="T33" fmla="*/ 0 h 403"/>
                              <a:gd name="T34" fmla="*/ 0 w 3136"/>
                              <a:gd name="T35" fmla="*/ 0 h 403"/>
                              <a:gd name="T36" fmla="*/ 0 w 3136"/>
                              <a:gd name="T37" fmla="*/ 0 h 403"/>
                              <a:gd name="T38" fmla="*/ 0 w 3136"/>
                              <a:gd name="T39" fmla="*/ 0 h 403"/>
                              <a:gd name="T40" fmla="*/ 0 w 3136"/>
                              <a:gd name="T41" fmla="*/ 0 h 403"/>
                              <a:gd name="T42" fmla="*/ 0 w 3136"/>
                              <a:gd name="T43" fmla="*/ 0 h 403"/>
                              <a:gd name="T44" fmla="*/ 0 w 3136"/>
                              <a:gd name="T45" fmla="*/ 0 h 403"/>
                              <a:gd name="T46" fmla="*/ 0 w 3136"/>
                              <a:gd name="T47" fmla="*/ 0 h 403"/>
                              <a:gd name="T48" fmla="*/ 0 w 3136"/>
                              <a:gd name="T49" fmla="*/ 0 h 403"/>
                              <a:gd name="T50" fmla="*/ 0 w 3136"/>
                              <a:gd name="T51" fmla="*/ 0 h 403"/>
                              <a:gd name="T52" fmla="*/ 0 w 3136"/>
                              <a:gd name="T53" fmla="*/ 0 h 403"/>
                              <a:gd name="T54" fmla="*/ 0 w 3136"/>
                              <a:gd name="T55" fmla="*/ 0 h 403"/>
                              <a:gd name="T56" fmla="*/ 0 w 3136"/>
                              <a:gd name="T57" fmla="*/ 0 h 403"/>
                              <a:gd name="T58" fmla="*/ 0 w 3136"/>
                              <a:gd name="T59" fmla="*/ 0 h 403"/>
                              <a:gd name="T60" fmla="*/ 0 w 3136"/>
                              <a:gd name="T61" fmla="*/ 0 h 403"/>
                              <a:gd name="T62" fmla="*/ 0 w 3136"/>
                              <a:gd name="T63" fmla="*/ 0 h 403"/>
                              <a:gd name="T64" fmla="*/ 0 w 3136"/>
                              <a:gd name="T65" fmla="*/ 0 h 4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136"/>
                              <a:gd name="T100" fmla="*/ 0 h 403"/>
                              <a:gd name="T101" fmla="*/ 3136 w 3136"/>
                              <a:gd name="T102" fmla="*/ 403 h 4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136" h="403">
                                <a:moveTo>
                                  <a:pt x="3136" y="388"/>
                                </a:moveTo>
                                <a:lnTo>
                                  <a:pt x="3036" y="340"/>
                                </a:lnTo>
                                <a:lnTo>
                                  <a:pt x="2938" y="296"/>
                                </a:lnTo>
                                <a:lnTo>
                                  <a:pt x="2841" y="254"/>
                                </a:lnTo>
                                <a:lnTo>
                                  <a:pt x="2743" y="216"/>
                                </a:lnTo>
                                <a:lnTo>
                                  <a:pt x="2644" y="180"/>
                                </a:lnTo>
                                <a:lnTo>
                                  <a:pt x="2546" y="149"/>
                                </a:lnTo>
                                <a:lnTo>
                                  <a:pt x="2449" y="119"/>
                                </a:lnTo>
                                <a:lnTo>
                                  <a:pt x="2351" y="94"/>
                                </a:lnTo>
                                <a:lnTo>
                                  <a:pt x="2251" y="70"/>
                                </a:lnTo>
                                <a:lnTo>
                                  <a:pt x="2154" y="51"/>
                                </a:lnTo>
                                <a:lnTo>
                                  <a:pt x="2056" y="34"/>
                                </a:lnTo>
                                <a:lnTo>
                                  <a:pt x="1958" y="21"/>
                                </a:lnTo>
                                <a:lnTo>
                                  <a:pt x="1860" y="11"/>
                                </a:lnTo>
                                <a:lnTo>
                                  <a:pt x="1763" y="4"/>
                                </a:lnTo>
                                <a:lnTo>
                                  <a:pt x="1665" y="0"/>
                                </a:lnTo>
                                <a:lnTo>
                                  <a:pt x="1567" y="0"/>
                                </a:lnTo>
                                <a:lnTo>
                                  <a:pt x="1468" y="1"/>
                                </a:lnTo>
                                <a:lnTo>
                                  <a:pt x="1370" y="6"/>
                                </a:lnTo>
                                <a:lnTo>
                                  <a:pt x="1272" y="14"/>
                                </a:lnTo>
                                <a:lnTo>
                                  <a:pt x="1174" y="26"/>
                                </a:lnTo>
                                <a:lnTo>
                                  <a:pt x="1077" y="40"/>
                                </a:lnTo>
                                <a:lnTo>
                                  <a:pt x="979" y="57"/>
                                </a:lnTo>
                                <a:lnTo>
                                  <a:pt x="881" y="78"/>
                                </a:lnTo>
                                <a:lnTo>
                                  <a:pt x="784" y="102"/>
                                </a:lnTo>
                                <a:lnTo>
                                  <a:pt x="684" y="128"/>
                                </a:lnTo>
                                <a:lnTo>
                                  <a:pt x="586" y="157"/>
                                </a:lnTo>
                                <a:lnTo>
                                  <a:pt x="488" y="190"/>
                                </a:lnTo>
                                <a:lnTo>
                                  <a:pt x="391" y="227"/>
                                </a:lnTo>
                                <a:lnTo>
                                  <a:pt x="293" y="266"/>
                                </a:lnTo>
                                <a:lnTo>
                                  <a:pt x="195" y="309"/>
                                </a:lnTo>
                                <a:lnTo>
                                  <a:pt x="98" y="354"/>
                                </a:lnTo>
                                <a:lnTo>
                                  <a:pt x="0" y="403"/>
                                </a:lnTo>
                              </a:path>
                            </a:pathLst>
                          </a:custGeom>
                          <a:noFill/>
                          <a:ln w="26988">
                            <a:solidFill>
                              <a:srgbClr val="CC6600"/>
                            </a:solidFill>
                            <a:round/>
                            <a:headEnd/>
                            <a:tailEnd/>
                          </a:ln>
                          <a:extLst>
                            <a:ext uri="{909E8E84-426E-40DD-AFC4-6F175D3DCCD1}">
                              <a14:hiddenFill xmlns:a14="http://schemas.microsoft.com/office/drawing/2010/main">
                                <a:solidFill>
                                  <a:srgbClr val="FFFFFF"/>
                                </a:solidFill>
                              </a14:hiddenFill>
                            </a:ext>
                          </a:extLst>
                        </wps:spPr>
                        <wps:bodyPr/>
                      </wps:wsp>
                      <wps:wsp>
                        <wps:cNvPr id="319" name="Line 223"/>
                        <wps:cNvCnPr/>
                        <wps:spPr bwMode="auto">
                          <a:xfrm flipH="1" flipV="1">
                            <a:off x="1288" y="546"/>
                            <a:ext cx="157" cy="132"/>
                          </a:xfrm>
                          <a:prstGeom prst="line">
                            <a:avLst/>
                          </a:prstGeom>
                          <a:noFill/>
                          <a:ln w="26988">
                            <a:solidFill>
                              <a:srgbClr val="CC6600"/>
                            </a:solidFill>
                            <a:round/>
                            <a:headEnd/>
                            <a:tailEnd/>
                          </a:ln>
                          <a:extLst>
                            <a:ext uri="{909E8E84-426E-40DD-AFC4-6F175D3DCCD1}">
                              <a14:hiddenFill xmlns:a14="http://schemas.microsoft.com/office/drawing/2010/main">
                                <a:noFill/>
                              </a14:hiddenFill>
                            </a:ext>
                          </a:extLst>
                        </wps:spPr>
                        <wps:bodyPr/>
                      </wps:wsp>
                      <wps:wsp>
                        <wps:cNvPr id="320" name="Line 224"/>
                        <wps:cNvCnPr/>
                        <wps:spPr bwMode="auto">
                          <a:xfrm flipV="1">
                            <a:off x="1268" y="172"/>
                            <a:ext cx="178" cy="119"/>
                          </a:xfrm>
                          <a:prstGeom prst="line">
                            <a:avLst/>
                          </a:prstGeom>
                          <a:noFill/>
                          <a:ln w="26988">
                            <a:solidFill>
                              <a:srgbClr val="CC6600"/>
                            </a:solidFill>
                            <a:round/>
                            <a:headEnd/>
                            <a:tailEnd/>
                          </a:ln>
                          <a:extLst>
                            <a:ext uri="{909E8E84-426E-40DD-AFC4-6F175D3DCCD1}">
                              <a14:hiddenFill xmlns:a14="http://schemas.microsoft.com/office/drawing/2010/main">
                                <a:noFill/>
                              </a14:hiddenFill>
                            </a:ext>
                          </a:extLst>
                        </wps:spPr>
                        <wps:bodyPr/>
                      </wps:wsp>
                      <wps:wsp>
                        <wps:cNvPr id="321" name="Line 225"/>
                        <wps:cNvCnPr/>
                        <wps:spPr bwMode="auto">
                          <a:xfrm>
                            <a:off x="213" y="185"/>
                            <a:ext cx="165" cy="142"/>
                          </a:xfrm>
                          <a:prstGeom prst="line">
                            <a:avLst/>
                          </a:prstGeom>
                          <a:noFill/>
                          <a:ln w="26988">
                            <a:solidFill>
                              <a:srgbClr val="CC6600"/>
                            </a:solidFill>
                            <a:round/>
                            <a:headEnd/>
                            <a:tailEnd/>
                          </a:ln>
                          <a:extLst>
                            <a:ext uri="{909E8E84-426E-40DD-AFC4-6F175D3DCCD1}">
                              <a14:hiddenFill xmlns:a14="http://schemas.microsoft.com/office/drawing/2010/main">
                                <a:noFill/>
                              </a14:hiddenFill>
                            </a:ext>
                          </a:extLst>
                        </wps:spPr>
                        <wps:bodyPr/>
                      </wps:wsp>
                      <wps:wsp>
                        <wps:cNvPr id="322" name="Line 226"/>
                        <wps:cNvCnPr/>
                        <wps:spPr bwMode="auto">
                          <a:xfrm flipV="1">
                            <a:off x="220" y="567"/>
                            <a:ext cx="164" cy="121"/>
                          </a:xfrm>
                          <a:prstGeom prst="line">
                            <a:avLst/>
                          </a:prstGeom>
                          <a:noFill/>
                          <a:ln w="26988">
                            <a:solidFill>
                              <a:srgbClr val="CC6600"/>
                            </a:solidFill>
                            <a:round/>
                            <a:headEnd/>
                            <a:tailEnd/>
                          </a:ln>
                          <a:extLst>
                            <a:ext uri="{909E8E84-426E-40DD-AFC4-6F175D3DCCD1}">
                              <a14:hiddenFill xmlns:a14="http://schemas.microsoft.com/office/drawing/2010/main">
                                <a:noFill/>
                              </a14:hiddenFill>
                            </a:ext>
                          </a:extLst>
                        </wps:spPr>
                        <wps:bodyPr/>
                      </wps:wsp>
                      <wps:wsp>
                        <wps:cNvPr id="323" name="Freeform 227"/>
                        <wps:cNvSpPr>
                          <a:spLocks/>
                        </wps:cNvSpPr>
                        <wps:spPr bwMode="auto">
                          <a:xfrm>
                            <a:off x="659" y="493"/>
                            <a:ext cx="368" cy="60"/>
                          </a:xfrm>
                          <a:custGeom>
                            <a:avLst/>
                            <a:gdLst>
                              <a:gd name="T0" fmla="*/ 0 w 4041"/>
                              <a:gd name="T1" fmla="*/ 0 h 655"/>
                              <a:gd name="T2" fmla="*/ 0 w 4041"/>
                              <a:gd name="T3" fmla="*/ 0 h 655"/>
                              <a:gd name="T4" fmla="*/ 0 w 4041"/>
                              <a:gd name="T5" fmla="*/ 0 h 655"/>
                              <a:gd name="T6" fmla="*/ 0 w 4041"/>
                              <a:gd name="T7" fmla="*/ 0 h 655"/>
                              <a:gd name="T8" fmla="*/ 0 w 4041"/>
                              <a:gd name="T9" fmla="*/ 0 h 655"/>
                              <a:gd name="T10" fmla="*/ 0 w 4041"/>
                              <a:gd name="T11" fmla="*/ 0 h 655"/>
                              <a:gd name="T12" fmla="*/ 0 w 4041"/>
                              <a:gd name="T13" fmla="*/ 0 h 655"/>
                              <a:gd name="T14" fmla="*/ 0 w 4041"/>
                              <a:gd name="T15" fmla="*/ 0 h 655"/>
                              <a:gd name="T16" fmla="*/ 0 w 4041"/>
                              <a:gd name="T17" fmla="*/ 0 h 655"/>
                              <a:gd name="T18" fmla="*/ 0 w 4041"/>
                              <a:gd name="T19" fmla="*/ 0 h 655"/>
                              <a:gd name="T20" fmla="*/ 0 w 4041"/>
                              <a:gd name="T21" fmla="*/ 0 h 655"/>
                              <a:gd name="T22" fmla="*/ 0 w 4041"/>
                              <a:gd name="T23" fmla="*/ 0 h 655"/>
                              <a:gd name="T24" fmla="*/ 0 w 4041"/>
                              <a:gd name="T25" fmla="*/ 0 h 655"/>
                              <a:gd name="T26" fmla="*/ 0 w 4041"/>
                              <a:gd name="T27" fmla="*/ 0 h 655"/>
                              <a:gd name="T28" fmla="*/ 0 w 4041"/>
                              <a:gd name="T29" fmla="*/ 0 h 655"/>
                              <a:gd name="T30" fmla="*/ 0 w 4041"/>
                              <a:gd name="T31" fmla="*/ 0 h 655"/>
                              <a:gd name="T32" fmla="*/ 0 w 4041"/>
                              <a:gd name="T33" fmla="*/ 0 h 655"/>
                              <a:gd name="T34" fmla="*/ 0 w 4041"/>
                              <a:gd name="T35" fmla="*/ 0 h 655"/>
                              <a:gd name="T36" fmla="*/ 0 w 4041"/>
                              <a:gd name="T37" fmla="*/ 0 h 655"/>
                              <a:gd name="T38" fmla="*/ 0 w 4041"/>
                              <a:gd name="T39" fmla="*/ 0 h 655"/>
                              <a:gd name="T40" fmla="*/ 0 w 4041"/>
                              <a:gd name="T41" fmla="*/ 0 h 655"/>
                              <a:gd name="T42" fmla="*/ 0 w 4041"/>
                              <a:gd name="T43" fmla="*/ 0 h 655"/>
                              <a:gd name="T44" fmla="*/ 0 w 4041"/>
                              <a:gd name="T45" fmla="*/ 0 h 655"/>
                              <a:gd name="T46" fmla="*/ 0 w 4041"/>
                              <a:gd name="T47" fmla="*/ 0 h 655"/>
                              <a:gd name="T48" fmla="*/ 0 w 4041"/>
                              <a:gd name="T49" fmla="*/ 0 h 655"/>
                              <a:gd name="T50" fmla="*/ 0 w 4041"/>
                              <a:gd name="T51" fmla="*/ 0 h 655"/>
                              <a:gd name="T52" fmla="*/ 0 w 4041"/>
                              <a:gd name="T53" fmla="*/ 0 h 655"/>
                              <a:gd name="T54" fmla="*/ 0 w 4041"/>
                              <a:gd name="T55" fmla="*/ 0 h 655"/>
                              <a:gd name="T56" fmla="*/ 0 w 4041"/>
                              <a:gd name="T57" fmla="*/ 0 h 655"/>
                              <a:gd name="T58" fmla="*/ 0 w 4041"/>
                              <a:gd name="T59" fmla="*/ 0 h 655"/>
                              <a:gd name="T60" fmla="*/ 0 w 4041"/>
                              <a:gd name="T61" fmla="*/ 0 h 655"/>
                              <a:gd name="T62" fmla="*/ 0 w 4041"/>
                              <a:gd name="T63" fmla="*/ 0 h 655"/>
                              <a:gd name="T64" fmla="*/ 0 w 4041"/>
                              <a:gd name="T65" fmla="*/ 0 h 655"/>
                              <a:gd name="T66" fmla="*/ 0 w 4041"/>
                              <a:gd name="T67" fmla="*/ 0 h 655"/>
                              <a:gd name="T68" fmla="*/ 0 w 4041"/>
                              <a:gd name="T69" fmla="*/ 0 h 655"/>
                              <a:gd name="T70" fmla="*/ 0 w 4041"/>
                              <a:gd name="T71" fmla="*/ 0 h 655"/>
                              <a:gd name="T72" fmla="*/ 0 w 4041"/>
                              <a:gd name="T73" fmla="*/ 0 h 655"/>
                              <a:gd name="T74" fmla="*/ 0 w 4041"/>
                              <a:gd name="T75" fmla="*/ 0 h 655"/>
                              <a:gd name="T76" fmla="*/ 0 w 4041"/>
                              <a:gd name="T77" fmla="*/ 0 h 655"/>
                              <a:gd name="T78" fmla="*/ 0 w 4041"/>
                              <a:gd name="T79" fmla="*/ 0 h 655"/>
                              <a:gd name="T80" fmla="*/ 0 w 4041"/>
                              <a:gd name="T81" fmla="*/ 0 h 655"/>
                              <a:gd name="T82" fmla="*/ 0 w 4041"/>
                              <a:gd name="T83" fmla="*/ 0 h 655"/>
                              <a:gd name="T84" fmla="*/ 0 w 4041"/>
                              <a:gd name="T85" fmla="*/ 0 h 655"/>
                              <a:gd name="T86" fmla="*/ 0 w 4041"/>
                              <a:gd name="T87" fmla="*/ 0 h 65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41"/>
                              <a:gd name="T133" fmla="*/ 0 h 655"/>
                              <a:gd name="T134" fmla="*/ 4041 w 4041"/>
                              <a:gd name="T135" fmla="*/ 655 h 65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41" h="655">
                                <a:moveTo>
                                  <a:pt x="4041" y="0"/>
                                </a:moveTo>
                                <a:lnTo>
                                  <a:pt x="3899" y="87"/>
                                </a:lnTo>
                                <a:lnTo>
                                  <a:pt x="3829" y="128"/>
                                </a:lnTo>
                                <a:lnTo>
                                  <a:pt x="3760" y="169"/>
                                </a:lnTo>
                                <a:lnTo>
                                  <a:pt x="3689" y="207"/>
                                </a:lnTo>
                                <a:lnTo>
                                  <a:pt x="3619" y="244"/>
                                </a:lnTo>
                                <a:lnTo>
                                  <a:pt x="3548" y="280"/>
                                </a:lnTo>
                                <a:lnTo>
                                  <a:pt x="3479" y="314"/>
                                </a:lnTo>
                                <a:lnTo>
                                  <a:pt x="3382" y="357"/>
                                </a:lnTo>
                                <a:lnTo>
                                  <a:pt x="3286" y="397"/>
                                </a:lnTo>
                                <a:lnTo>
                                  <a:pt x="3191" y="434"/>
                                </a:lnTo>
                                <a:lnTo>
                                  <a:pt x="3095" y="470"/>
                                </a:lnTo>
                                <a:lnTo>
                                  <a:pt x="2997" y="500"/>
                                </a:lnTo>
                                <a:lnTo>
                                  <a:pt x="2902" y="530"/>
                                </a:lnTo>
                                <a:lnTo>
                                  <a:pt x="2806" y="555"/>
                                </a:lnTo>
                                <a:lnTo>
                                  <a:pt x="2710" y="579"/>
                                </a:lnTo>
                                <a:lnTo>
                                  <a:pt x="2613" y="597"/>
                                </a:lnTo>
                                <a:lnTo>
                                  <a:pt x="2517" y="614"/>
                                </a:lnTo>
                                <a:lnTo>
                                  <a:pt x="2421" y="628"/>
                                </a:lnTo>
                                <a:lnTo>
                                  <a:pt x="2326" y="640"/>
                                </a:lnTo>
                                <a:lnTo>
                                  <a:pt x="2230" y="647"/>
                                </a:lnTo>
                                <a:lnTo>
                                  <a:pt x="2135" y="653"/>
                                </a:lnTo>
                                <a:lnTo>
                                  <a:pt x="2039" y="655"/>
                                </a:lnTo>
                                <a:lnTo>
                                  <a:pt x="1943" y="655"/>
                                </a:lnTo>
                                <a:lnTo>
                                  <a:pt x="1846" y="649"/>
                                </a:lnTo>
                                <a:lnTo>
                                  <a:pt x="1750" y="643"/>
                                </a:lnTo>
                                <a:lnTo>
                                  <a:pt x="1654" y="633"/>
                                </a:lnTo>
                                <a:lnTo>
                                  <a:pt x="1559" y="621"/>
                                </a:lnTo>
                                <a:lnTo>
                                  <a:pt x="1461" y="605"/>
                                </a:lnTo>
                                <a:lnTo>
                                  <a:pt x="1365" y="586"/>
                                </a:lnTo>
                                <a:lnTo>
                                  <a:pt x="1270" y="564"/>
                                </a:lnTo>
                                <a:lnTo>
                                  <a:pt x="1174" y="541"/>
                                </a:lnTo>
                                <a:lnTo>
                                  <a:pt x="1076" y="512"/>
                                </a:lnTo>
                                <a:lnTo>
                                  <a:pt x="981" y="482"/>
                                </a:lnTo>
                                <a:lnTo>
                                  <a:pt x="885" y="448"/>
                                </a:lnTo>
                                <a:lnTo>
                                  <a:pt x="790" y="412"/>
                                </a:lnTo>
                                <a:lnTo>
                                  <a:pt x="694" y="372"/>
                                </a:lnTo>
                                <a:lnTo>
                                  <a:pt x="598" y="330"/>
                                </a:lnTo>
                                <a:lnTo>
                                  <a:pt x="503" y="284"/>
                                </a:lnTo>
                                <a:lnTo>
                                  <a:pt x="407" y="237"/>
                                </a:lnTo>
                                <a:lnTo>
                                  <a:pt x="305" y="182"/>
                                </a:lnTo>
                                <a:lnTo>
                                  <a:pt x="203" y="124"/>
                                </a:lnTo>
                                <a:lnTo>
                                  <a:pt x="102" y="63"/>
                                </a:lnTo>
                                <a:lnTo>
                                  <a:pt x="0" y="0"/>
                                </a:lnTo>
                              </a:path>
                            </a:pathLst>
                          </a:custGeom>
                          <a:noFill/>
                          <a:ln w="26988">
                            <a:solidFill>
                              <a:srgbClr val="CC6600"/>
                            </a:solidFill>
                            <a:round/>
                            <a:headEnd/>
                            <a:tailEnd/>
                          </a:ln>
                          <a:extLst>
                            <a:ext uri="{909E8E84-426E-40DD-AFC4-6F175D3DCCD1}">
                              <a14:hiddenFill xmlns:a14="http://schemas.microsoft.com/office/drawing/2010/main">
                                <a:solidFill>
                                  <a:srgbClr val="FFFFFF"/>
                                </a:solidFill>
                              </a14:hiddenFill>
                            </a:ext>
                          </a:extLst>
                        </wps:spPr>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55763B4" id="Group 228" o:spid="_x0000_s1026" style="position:absolute;margin-left:60.45pt;margin-top:8.75pt;width:204.75pt;height:107.15pt;z-index:251721728;mso-width-relative:margin;mso-height-relative:margin" coordsize="1666,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">
                <v:shape id="Freeform 30" o:spid="_x0000_s1027" style="position:absolute;left:1435;width:231;height:241;visibility:visible;mso-wrap-style:square;v-text-anchor:top" coordsize="2544,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" path="m2544,1326r-2,-70l2538,1190r-8,-66l2520,1059r-13,-64l2491,934r-20,-61l2451,815r-26,-59l2398,699r-32,-56l2333,590r-37,-55l2257,484r-42,-51l2170,385r-48,-48l2097,314r-24,-20l2023,252r-49,-37l1922,181r-53,-32l1815,121,1759,96,1702,73,1644,53,1585,37,1525,24,1462,13,1400,6,1368,2,1336,1,1272,r-67,1l1142,6r-63,7l1017,24,956,37,897,53,839,73,782,96r-56,25l672,149r-54,32l567,215r-52,37l467,294r-49,43l372,385r-46,48l284,484r-40,51l209,590r-35,53l144,699r-28,57l92,815,69,873,51,934,35,995r-12,64l12,1124r-7,66l1,1256,,1326r,76l2,1439r4,38l9,1513r5,37l28,1622r17,69l54,1725r11,35l89,1827r14,33l118,1894r23,48l167,1990r28,47l226,2085r33,45l294,2175r37,44l372,2262r46,46l467,2353r48,40l567,2432r51,34l672,2498r54,29l782,2554r57,22l897,2596r59,17l1017,2627r62,9l1142,2645r63,5l1272,2652r64,-2l1368,2647r32,-2l1462,2636r63,-9l1585,2613r29,-9l1629,2600r7,-3l1644,2596r58,-20l1730,2565r29,-11l1787,2540r28,-13l1869,2498r12,-8l1887,2485r8,-3l1922,2466r52,-34l2023,2393r50,-40l2079,2346r6,-5l2097,2330r25,-22l2170,2262r45,-50l2236,2186r10,-13l2251,2167r6,-6l2296,2109r37,-52l2366,2002r16,-28l2385,1967r4,-7l2398,1947r27,-57l2451,1834r10,-31l2471,1774r20,-61l2492,1704r2,-7l2498,1682r9,-31l2513,1620r7,-31l2524,1556r3,-16l2530,1525r8,-65l2540,1426r2,-33l2544,1326xm2148,410r43,47l2232,507r38,50l2306,609r31,52l2368,716r27,54l2419,828r21,56l2459,944r16,60l2488,1066r9,62l2505,1192r4,64l2511,1324r-2,65l2505,1454r-4,32l2497,1518r-9,64l2475,1642r-9,30l2459,1702r-19,59l2419,1820r-12,27l2395,1875r-8,13l2381,1902r-13,29l2337,1985r-15,26l2313,2024r-4,7l2306,2038r-19,25l2270,2089r-38,50l2212,2163r-21,25l2169,2212r-21,25l2124,2259r-23,23l2054,2324r-25,20l2005,2363r-25,19l1956,2402r-7,3l1942,2409r-12,9l1905,2434r-52,32l1826,2480r-14,6l1800,2494r-27,13l1747,2520r-56,21l1635,2560r-58,17l1518,2591r-60,10l1427,2604r-30,4l1334,2613r-62,2l1208,2613r-63,-5l1083,2601r-59,-10l964,2577r-57,-17l850,2541r-54,-21l741,2494r-53,-28l636,2434r-50,-32l536,2363r-48,-39l441,2282r-45,-45l351,2188r-22,-25l310,2139r-39,-50l252,2063r-16,-25l218,2011r-15,-26l173,1931r-14,-29l146,1875r-24,-55l101,1761,82,1702,66,1642,54,1582,43,1518r-4,-32l37,1454r-4,-65l32,1324r1,-68l37,1192r6,-64l54,1066r12,-62l82,944r19,-60l122,828r24,-58l173,716r30,-55l236,609r35,-52l310,507r41,-50l396,410r45,-47l488,321r48,-40l586,244r50,-35l688,178r53,-28l796,126r54,-23l907,85,964,69r60,-13l1083,45r62,-7l1208,34r64,-1l1334,34r63,4l1427,40r31,5l1518,56r59,13l1635,85r56,18l1747,126r26,11l1800,150r26,13l1853,178r52,31l1930,225r26,19l1980,261r25,20l2054,321r47,42l2148,410xe" stroked="f">
                  <v:path arrowok="t" o:connecttype="custom" o:connectlocs="0,0;0,0;0,0;0,0;0,0;0,0;0,0;0,0;0,0;0,0;0,0;0,0;0,0;0,0;0,0;0,0;0,0;0,0;0,0;0,0;0,0;0,0;0,0;0,0;0,0;0,0;0,0;0,0;0,0;0,0;0,0;0,0;0,0;0,0;0,0;0,0;0,0;0,0;0,0;0,0;0,0;0,0;0,0;0,0;0,0;0,0;0,0;0,0;0,0;0,0;0,0;0,0;0,0" o:connectangles="0,0,0,0,0,0,0,0,0,0,0,0,0,0,0,0,0,0,0,0,0,0,0,0,0,0,0,0,0,0,0,0,0,0,0,0,0,0,0,0,0,0,0,0,0,0,0,0,0,0,0,0,0" textboxrect="0,0,2544,2652"/>
                  <o:lock v:ext="edit" verticies="t"/>
                </v:shape>
                <v:shape id="Freeform 31" o:spid="_x0000_s1028" style="position:absolute;left:1438;top:3;width:225;height:235;visibility:visible;mso-wrap-style:square;v-text-anchor:top" coordsize="2479,2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" path="m2479,1291r-2,-68l2473,1159r-8,-64l2456,1033r-13,-62l2427,911r-19,-60l2387,795r-24,-58l2336,683r-31,-55l2274,576r-36,-52l2200,474r-41,-50l2116,377r-47,-47l2022,288r-49,-40l1948,228r-24,-17l1898,192r-25,-16l1821,145r-27,-15l1768,117r-27,-13l1715,93,1659,70,1603,52,1545,36,1486,23,1426,12,1395,7,1365,5,1302,1,1240,r-64,1l1113,5r-62,7l992,23,932,36,875,52,818,70,764,93r-55,24l656,145r-52,31l554,211r-50,37l456,288r-47,42l364,377r-45,47l278,474r-39,50l204,576r-33,52l141,683r-27,54l90,795,69,851,50,911,34,971r-12,62l11,1095r-6,64l1,1223,,1291r1,65l5,1421r2,32l11,1485r11,64l34,1609r16,60l69,1728r21,59l114,1842r13,27l141,1898r30,54l186,1978r18,27l220,2030r19,26l278,2106r19,24l319,2155r45,49l409,2249r47,42l504,2330r50,39l604,2401r52,32l709,2461r55,26l818,2508r57,19l932,2544r60,14l1051,2568r62,7l1176,2580r64,2l1302,2580r63,-5l1395,2571r31,-3l1486,2558r59,-14l1603,2527r56,-19l1715,2487r26,-13l1768,2461r12,-8l1794,2447r27,-14l1873,2401r25,-16l1910,2376r7,-4l1924,2369r24,-20l1973,2330r24,-19l2022,2291r47,-42l2092,2226r24,-22l2137,2179r22,-24l2180,2130r20,-24l2238,2056r17,-26l2274,2005r3,-7l2281,1991r9,-13l2305,1952r31,-54l2349,1869r6,-14l2363,1842r12,-28l2387,1787r21,-59l2427,1669r7,-30l2443,1609r13,-60l2465,1485r4,-32l2473,1421r4,-65l2479,1291xm2088,407r42,45l2169,500r37,48l2241,598r30,50l2300,701r26,54l2350,810r20,55l2387,923r15,58l2416,1041r9,59l2432,1162r4,63l2438,1291r-2,63l2432,1417r-4,30l2426,1463r-1,7l2425,1479r-9,61l2402,1599r-15,58l2370,1714r-20,56l2338,1796r-7,14l2328,1816r-2,8l2313,1850r-13,27l2271,1929r-30,52l2223,2005r-5,6l2214,2017r-8,13l2187,2054r-5,6l2178,2066r-9,13l2130,2127r-42,48l2042,2218r-45,42l1984,2268r-6,5l1973,2278r-23,20l1937,2307r-6,4l1926,2316r-23,19l1853,2366r-50,31l1777,2410r-25,14l1700,2449r-54,21l1618,2478r-27,10l1535,2503r-56,15l1449,2522r-29,5l1412,2527r-8,1l1390,2531r-29,4l1300,2539r-60,2l1178,2539r-61,-4l1057,2527r-57,-9l942,2503r-55,-15l832,2470r-53,-21l726,2424r-51,-27l624,2366r-49,-31l526,2298r-46,-38l435,2218r-44,-43l347,2127r-39,-48l288,2054r-18,-24l253,2005r-16,-24l205,1929r-28,-52l151,1824r-13,-28l128,1770r-21,-56l89,1657,74,1599,62,1540,52,1479r-4,-32l46,1417r-4,-63l41,1291r1,-66l46,1162r6,-62l62,1041,74,981,89,923r18,-58l128,810r23,-55l177,701r28,-53l237,598r33,-50l308,500r39,-48l391,407r44,-46l480,320r46,-40l575,246r49,-34l675,182r51,-27l779,131r53,-21l887,91,942,75r58,-12l1057,52r60,-7l1178,41r62,-1l1300,41r61,4l1390,48r30,4l1449,56r30,7l1535,75r56,16l1646,110r54,21l1752,155r51,27l1853,212r50,34l1926,262r24,18l1973,299r24,21l2042,361r46,46xe" fillcolor="#f8f8f8" strokecolor="#ddd">
                  <v:path arrowok="t" o:connecttype="custom" o:connectlocs="0,0;0,0;0,0;0,0;0,0;0,0;0,0;0,0;0,0;0,0;0,0;0,0;0,0;0,0;0,0;0,0;0,0;0,0;0,0;0,0;0,0;0,0;0,0;0,0;0,0;0,0;0,0;0,0;0,0;0,0;0,0;0,0;0,0;0,0;0,0;0,0;0,0;0,0;0,0;0,0;0,0;0,0;0,0;0,0;0,0;0,0;0,0;0,0;0,0;0,0;0,0;0,0;0,0" o:connectangles="0,0,0,0,0,0,0,0,0,0,0,0,0,0,0,0,0,0,0,0,0,0,0,0,0,0,0,0,0,0,0,0,0,0,0,0,0,0,0,0,0,0,0,0,0,0,0,0,0,0,0,0,0" textboxrect="0,0,2479,2582"/>
                  <o:lock v:ext="edit" verticies="t"/>
                </v:shape>
                <v:shape id="Freeform 32" o:spid="_x0000_s1029" style="position:absolute;left:1442;top:7;width:218;height:227;visibility:visible;mso-wrap-style:square;v-text-anchor:top" coordsize="2397,2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" path="m2397,1251r-2,-66l2391,1122r-7,-62l2375,1001r-14,-60l2346,883r-17,-58l2309,770r-24,-55l2259,661r-29,-53l2200,558r-35,-50l2128,460r-39,-48l2047,367r-46,-46l1956,280r-24,-21l1909,240r-24,-18l1862,206r-50,-34l1762,142r-51,-27l1659,91,1605,70,1550,51,1494,35,1438,23r-30,-7l1379,12,1349,8,1320,5,1259,1,1199,r-62,1l1076,5r-60,7l959,23,901,35,846,51,791,70,738,91r-53,24l634,142r-51,30l534,206r-49,34l439,280r-45,41l350,367r-44,45l267,460r-38,48l196,558r-32,50l136,661r-26,54l87,770,66,825,48,883,33,941r-12,60l11,1060r-6,62l1,1185,,1251r1,63l5,1377r2,30l11,1439r10,61l33,1559r15,58l66,1674r21,56l97,1756r13,28l136,1837r28,52l196,1941r16,24l229,1990r18,24l267,2039r39,48l350,2135r44,43l439,2220r46,38l534,2295r49,31l634,2357r51,27l738,2409r53,21l846,2448r55,15l959,2478r57,9l1076,2495r61,4l1199,2501r60,-2l1320,2495r29,-4l1363,2488r8,-1l1379,2487r29,-5l1438,2478r56,-15l1550,2448r27,-10l1605,2430r54,-21l1711,2384r25,-14l1762,2357r50,-31l1862,2295r23,-19l1890,2271r6,-4l1909,2258r23,-20l1937,2233r6,-5l1956,2220r45,-42l2047,2135r42,-48l2128,2039r9,-13l2141,2020r5,-6l2165,1990r8,-13l2177,1971r5,-6l2200,1941r30,-52l2259,1837r13,-27l2285,1784r2,-8l2290,1770r7,-14l2309,1730r20,-56l2346,1617r15,-58l2375,1500r9,-61l2384,1430r1,-7l2387,1407r4,-30l2395,1314r2,-63xm2018,397r41,43l2097,486r35,47l2167,582r30,49l2225,682r25,51l2274,786r18,54l2310,895r15,56l2337,1009r8,58l2353,1127r4,61l2359,1251r-2,61l2353,1373r-4,29l2345,1432r-8,59l2325,1548r-15,56l2305,1617r-4,14l2292,1660r-18,54l2250,1766r-13,25l2225,1817r-28,50l2167,1917r-35,48l2097,2013r-38,46l2018,2105r-44,41l1931,2186r-46,37l1839,2259r-48,30l1744,2319r-50,26l1644,2370r-27,10l1603,2384r-12,5l1564,2398r-14,5l1538,2408r-54,15l1430,2436r-29,5l1373,2445r-30,3l1315,2453r-58,4l1199,2459r-60,-2l1081,2453r-59,-8l967,2436r-56,-13l857,2408r-53,-19l753,2370r-52,-25l652,2319r-49,-30l557,2259r-47,-36l465,2186r-44,-40l379,2105r-42,-46l299,2013r-36,-48l229,1917r-31,-50l170,1817r-13,-26l145,1766r-22,-52l102,1660,85,1604,70,1548,59,1491,49,1432r-4,-30l43,1373r-4,-61l38,1251r1,-63l43,1127r6,-60l59,1009,70,951,85,895r17,-55l123,786r22,-53l170,682r28,-51l229,582r34,-49l299,486r38,-46l379,397r42,-44l465,313r45,-38l557,241r46,-32l652,179r49,-26l753,131r51,-22l857,91,911,76,967,64r55,-10l1081,48r58,-4l1199,42r58,2l1315,48r28,2l1373,54r57,10l1484,76r54,15l1564,99r27,10l1617,119r27,12l1694,153r50,26l1791,209r48,32l1885,275r46,38l1974,353r44,44xe" fillcolor="#f5f5f5" stroked="f">
                  <v:path arrowok="t" o:connecttype="custom" o:connectlocs="0,0;0,0;0,0;0,0;0,0;0,0;0,0;0,0;0,0;0,0;0,0;0,0;0,0;0,0;0,0;0,0;0,0;0,0;0,0;0,0;0,0;0,0;0,0;0,0;0,0;0,0;0,0;0,0;0,0;0,0;0,0;0,0;0,0;0,0;0,0;0,0;0,0;0,0;0,0;0,0;0,0;0,0;0,0;0,0;0,0;0,0;0,0;0,0;0,0;0,0;0,0;0,0;0,0;0,0;0,0;0,0;0,0;0,0;0,0;0,0;0,0" o:connectangles="0,0,0,0,0,0,0,0,0,0,0,0,0,0,0,0,0,0,0,0,0,0,0,0,0,0,0,0,0,0,0,0,0,0,0,0,0,0,0,0,0,0,0,0,0,0,0,0,0,0,0,0,0,0,0,0,0,0,0,0,0" textboxrect="0,0,2397,2501"/>
                  <o:lock v:ext="edit" verticies="t"/>
                </v:shape>
                <v:shape id="Freeform 33" o:spid="_x0000_s1030" style="position:absolute;left:1445;top:10;width:211;height:220;visibility:visible;mso-wrap-style:square;v-text-anchor:top" coordsize="232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" path="m2321,1209r-2,-63l2315,1085r-8,-60l2299,967r-12,-58l2272,853r-18,-55l2236,744r-24,-53l2187,640r-28,-51l2129,540r-35,-49l2059,444r-38,-46l1980,355r-44,-44l1893,271r-46,-38l1801,199r-48,-32l1706,137r-50,-26l1606,89,1579,77,1553,67,1526,57r-26,-8l1446,34,1392,22,1335,12,1305,8,1277,6,1219,2,1161,r-60,2l1043,6r-59,6l929,22,873,34,819,49,766,67,715,89r-52,22l614,137r-49,30l519,199r-47,34l427,271r-44,40l341,355r-42,43l261,444r-36,47l191,540r-31,49l132,640r-25,51l85,744,64,798,47,853,32,909,21,967r-10,58l5,1085r-4,61l,1209r1,61l5,1331r2,29l11,1390r10,59l32,1506r15,56l64,1618r21,54l107,1724r12,25l132,1775r28,50l191,1875r34,48l261,1971r38,46l341,2063r42,41l427,2144r45,37l519,2217r46,30l614,2277r49,26l715,2328r51,19l819,2366r54,15l929,2394r55,9l1043,2411r58,4l1161,2417r58,-2l1277,2411r28,-5l1335,2403r28,-4l1392,2394r54,-13l1500,2366r12,-5l1526,2356r27,-9l1565,2342r14,-4l1606,2328r50,-25l1706,2277r47,-30l1801,2217r46,-36l1893,2144r43,-40l1980,2063r41,-46l2059,1971r35,-48l2129,1875r30,-50l2187,1775r12,-26l2212,1724r24,-52l2254,1618r9,-29l2267,1575r5,-13l2287,1506r12,-57l2307,1390r4,-30l2315,1331r4,-61l2321,1209xm1953,384r38,43l2029,471r34,45l2095,563r28,46l2152,658r23,50l2198,761r18,51l2234,865r13,54l2260,976r8,55l2275,1089r3,59l2280,1209r-2,58l2275,1326r-4,28l2269,1369r-1,15l2264,1412r-4,29l2247,1496r-13,54l2224,1576r-8,28l2207,1630r-9,27l2175,1707r-23,50l2137,1781r-4,5l2130,1793r-7,13l2095,1854r-32,45l2029,1945r-19,22l1991,1990r-19,21l1953,2034r-22,20l1910,2074r-21,20l1868,2114r-44,36l1801,2166r-22,17l1767,2190r-6,3l1756,2197r-23,16l1720,2219r-6,3l1709,2227r-23,14l1638,2266r-48,24l1564,2299r-25,9l1513,2317r-25,10l1436,2341r-27,6l1383,2354r-28,4l1328,2363r-14,1l1300,2366r-27,4l1217,2374r-56,2l1103,2374r-56,-4l991,2363r-54,-9l882,2341r-52,-14l779,2308r-49,-18l680,2266r-48,-25l585,2213r-44,-30l495,2150r-43,-36l410,2074r-41,-40l328,1990r-19,-23l291,1945r-34,-46l225,1854r-31,-48l180,1781r-13,-24l143,1707r-20,-50l103,1604r-9,-28l86,1550,72,1496,60,1441r-9,-57l47,1354r-2,-28l42,1267r-1,-58l42,1148r3,-59l51,1031r9,-55l72,919,86,865r17,-53l123,761r20,-53l167,658r27,-49l225,563r32,-47l291,471r37,-44l369,384r41,-42l452,303r43,-36l541,234r44,-31l632,174r48,-25l730,128r49,-21l830,90,882,75,937,63r54,-9l1047,47r56,-3l1161,43r56,1l1273,47r27,2l1328,54r55,9l1436,75r52,15l1513,97r26,10l1590,128r48,21l1686,174r23,13l1733,203r46,31l1801,249r23,18l1868,303r21,18l1910,342r43,42xe" fillcolor="#f1f1f1" stroked="f">
                  <v:path arrowok="t" o:connecttype="custom" o:connectlocs="0,0;0,0;0,0;0,0;0,0;0,0;0,0;0,0;0,0;0,0;0,0;0,0;0,0;0,0;0,0;0,0;0,0;0,0;0,0;0,0;0,0;0,0;0,0;0,0;0,0;0,0;0,0;0,0;0,0;0,0;0,0;0,0;0,0;0,0;0,0;0,0;0,0;0,0;0,0;0,0;0,0;0,0;0,0;0,0;0,0;0,0;0,0;0,0;0,0;0,0;0,0;0,0;0,0;0,0;0,0;0,0;0,0;0,0;0,0;0,0;0,0" o:connectangles="0,0,0,0,0,0,0,0,0,0,0,0,0,0,0,0,0,0,0,0,0,0,0,0,0,0,0,0,0,0,0,0,0,0,0,0,0,0,0,0,0,0,0,0,0,0,0,0,0,0,0,0,0,0,0,0,0,0,0,0,0" textboxrect="0,0,2321,2417"/>
                  <o:lock v:ext="edit" verticies="t"/>
                </v:shape>
                <v:shape id="Freeform 34" o:spid="_x0000_s1031" style="position:absolute;left:1449;top:14;width:203;height:212;visibility:visible;mso-wrap-style:square;v-text-anchor:top" coordsize="2239,2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" path="m2239,1166r-2,-61l2234,1046r-7,-58l2219,933r-13,-57l2193,822r-18,-53l2157,718r-23,-53l2111,615r-29,-49l2054,520r-32,-47l1988,428r-38,-44l1912,341r-43,-42l1848,278r-21,-18l1783,224r-23,-18l1738,191r-46,-31l1668,144r-23,-13l1597,106,1549,85,1498,64,1472,54r-25,-7l1395,32,1342,20r-55,-9l1259,6,1232,4,1176,1,1120,r-58,1l1006,4r-56,7l896,20,841,32,789,47,738,64,689,85r-50,21l591,131r-47,29l500,191r-46,33l411,260r-42,39l328,341r-41,43l250,428r-34,45l184,520r-31,46l126,615r-24,50l82,718,62,769,45,822,31,876,19,933r-9,55l4,1046r-3,59l,1166r1,58l4,1283r2,28l10,1341r9,57l31,1453r14,54l53,1533r9,28l82,1614r20,50l126,1714r13,24l153,1763r31,48l216,1856r34,46l268,1924r19,23l328,1991r41,40l411,2071r43,36l500,2140r44,30l591,2198r48,25l689,2247r49,18l789,2284r52,14l896,2311r54,9l1006,2327r56,4l1120,2333r56,-2l1232,2327r27,-4l1273,2321r14,-1l1314,2315r28,-4l1368,2304r27,-6l1447,2284r25,-10l1498,2265r25,-9l1549,2247r48,-24l1645,2198r23,-14l1673,2179r6,-3l1692,2170r23,-16l1720,2150r6,-3l1738,2140r22,-17l1783,2107r44,-36l1848,2051r21,-20l1890,2011r22,-20l1931,1968r19,-21l1969,1924r19,-22l2022,1856r32,-45l2082,1763r7,-13l2092,1743r4,-5l2111,1714r23,-50l2157,1614r9,-27l2175,1561r8,-28l2193,1507r13,-54l2219,1398r4,-29l2227,1341r1,-15l2230,1311r4,-28l2237,1224r2,-58xm1882,370r37,40l1956,452r32,44l2020,541r28,46l2075,635r23,48l2120,733r18,49l2154,833r14,52l2179,940r8,54l2195,1050r3,57l2200,1166r-2,56l2195,1279r-4,27l2187,1334r-4,28l2179,1390r-11,52l2160,1468r-6,27l2146,1520r-8,26l2134,1552r-2,6l2128,1571r-8,27l2098,1645r-11,24l2080,1681r-5,13l2068,1705r-6,12l2048,1741r-14,23l2020,1788r-17,22l1995,1820r-4,6l1988,1832r-17,22l1963,1865r-4,6l1956,1877r-19,21l1919,1919r-18,21l1882,1962r-21,18l1841,2000r-20,18l1801,2038r-6,3l1789,2046r-10,8l1758,2072r-6,3l1747,2079r-11,9l1716,2104r-23,14l1671,2134r-23,13l1637,2153r-11,8l1614,2166r-12,7l1579,2185r-45,23l1509,2216r-13,5l1490,2223r-5,3l1460,2235r-24,9l1410,2250r-25,8l1372,2260r-13,3l1334,2270r-27,3l1281,2277r-27,4l1228,2285r-54,3l1120,2290r-56,-2l1010,2285r-54,-8l904,2270r-52,-12l802,2244r-50,-18l704,2208r-48,-23l611,2161r-46,-27l521,2104r-43,-32l436,2038r-40,-38l357,1962r-21,-22l318,1919r-37,-42l264,1854r-16,-22l218,1788r-16,-24l189,1741r-26,-47l139,1645r-20,-47l99,1546,84,1495,70,1442,60,1390r-9,-56l46,1306r-2,-27l41,1222r-1,-56l41,1107r3,-57l51,994r9,-54l70,885,84,833,99,782r20,-49l139,683r24,-48l189,587r29,-46l248,496r33,-44l318,410r39,-40l396,329r40,-38l478,257r43,-32l565,196r46,-28l656,143r48,-20l752,102,802,86,852,72,904,61,956,51r54,-5l1064,42r56,-1l1174,42r54,4l1281,51r53,10l1359,65r26,7l1436,86r49,16l1534,123r45,20l1626,168r45,28l1716,225r42,32l1779,273r22,18l1841,329r41,41xe" fillcolor="#eee" stroked="f">
                  <v:path arrowok="t" o:connecttype="custom" o:connectlocs="0,0;0,0;0,0;0,0;0,0;0,0;0,0;0,0;0,0;0,0;0,0;0,0;0,0;0,0;0,0;0,0;0,0;0,0;0,0;0,0;0,0;0,0;0,0;0,0;0,0;0,0;0,0;0,0;0,0;0,0;0,0;0,0;0,0;0,0;0,0;0,0;0,0;0,0;0,0;0,0;0,0;0,0;0,0;0,0;0,0;0,0;0,0;0,0;0,0;0,0;0,0;0,0;0,0;0,0;0,0;0,0" o:connectangles="0,0,0,0,0,0,0,0,0,0,0,0,0,0,0,0,0,0,0,0,0,0,0,0,0,0,0,0,0,0,0,0,0,0,0,0,0,0,0,0,0,0,0,0,0,0,0,0,0,0,0,0,0,0,0,0" textboxrect="0,0,2239,2333"/>
                  <o:lock v:ext="edit" verticies="t"/>
                </v:shape>
                <v:shape id="Freeform 35" o:spid="_x0000_s1032" style="position:absolute;left:1452;top:18;width:197;height:204;visibility:visible;mso-wrap-style:square;v-text-anchor:top" coordsize="2160,2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" path="m2160,1125r-2,-59l2155,1009r-8,-56l2139,899r-11,-55l2114,792r-16,-51l2080,692r-22,-50l2035,594r-27,-48l1980,500r-32,-45l1916,411r-37,-42l1842,329r-41,-41l1761,250r-22,-18l1718,216r-42,-32l1631,155r-45,-28l1539,102,1494,82,1445,61,1396,45,1345,31r-26,-7l1294,20,1241,10,1188,5,1134,1,1080,r-56,1l970,5r-54,5l864,20,812,31,762,45,712,61,664,82r-48,20l571,127r-46,28l481,184r-43,32l396,250r-40,38l317,329r-39,40l241,411r-33,44l178,500r-29,46l123,594,99,642,79,692,59,741,44,792,30,844,20,899r-9,54l4,1009r-3,57l,1125r1,56l4,1238r2,27l11,1293r9,56l30,1401r14,53l59,1505r20,52l99,1604r24,49l149,1700r13,23l178,1747r30,44l224,1813r17,23l278,1878r18,21l317,1921r39,38l396,1997r42,34l481,2063r44,30l571,2120r45,24l664,2167r48,18l762,2203r50,14l864,2229r52,7l970,2244r54,3l1080,2249r54,-2l1188,2244r26,-4l1241,2236r26,-4l1294,2229r25,-7l1332,2219r13,-2l1370,2209r26,-6l1420,2194r25,-9l1450,2182r6,-2l1469,2175r25,-8l1539,2144r23,-12l1574,2125r12,-5l1597,2112r11,-6l1631,2093r22,-16l1676,2063r20,-16l1707,2038r5,-4l1718,2031r21,-18l1749,2005r6,-5l1761,1997r20,-20l1801,1959r20,-20l1842,1921r19,-22l1879,1878r18,-21l1916,1836r3,-6l1923,1824r8,-11l1948,1791r3,-6l1955,1779r8,-10l1980,1747r14,-24l2008,1700r14,-24l2028,1664r7,-11l2040,1640r7,-12l2058,1604r22,-47l2088,1530r4,-13l2094,1511r4,-6l2106,1479r8,-25l2120,1427r8,-26l2139,1349r4,-28l2147,1293r4,-28l2155,1238r3,-57l2160,1125xm1815,359r36,39l1886,440r31,41l1947,524r26,44l1999,614r22,46l2042,708r18,48l2076,805r12,50l2100,907r7,52l2114,1014r3,54l2119,1125r-2,54l2114,1234r-4,26l2108,1273r-1,6l2107,1287r-4,26l2101,1326r-1,6l2100,1340r-7,25l2088,1391r-6,25l2076,1442r-9,24l2063,1478r-3,13l2051,1515r-9,25l2036,1551r-3,6l2031,1563r-10,24l2014,1598r-3,5l2009,1610r-10,24l1985,1655r-12,23l1959,1700r-12,23l1939,1733r-8,11l1917,1765r-9,10l1901,1786r-15,22l1851,1849r-36,41l1775,1928r-39,36l1694,1997r-21,15l1663,2020r-9,9l1610,2056r-22,13l1567,2083r-22,11l1538,2096r-5,3l1523,2106r-23,11l1494,2119r-6,3l1478,2129r-24,8l1431,2147r-12,3l1407,2155r-22,8l1360,2170r-24,6l1311,2182r-24,6l1280,2188r-7,2l1261,2192r-25,4l1229,2196r-7,1l1210,2199r-25,5l1158,2205r-26,2l1080,2209r-54,-2l973,2204r-52,-8l871,2188r-50,-12l773,2163r-47,-16l680,2129r-47,-23l588,2083r-43,-27l503,2029r-41,-32l421,1964r-39,-36l344,1890r-37,-41l272,1808r-32,-43l225,1744r-14,-21l183,1678r-13,-23l158,1634r-22,-47l117,1540r-11,-25l98,1491,82,1442,69,1391,59,1340r-9,-53l45,1234r-3,-55l41,1125r1,-57l45,1014r5,-55l59,907,69,855,82,805,98,756r19,-48l136,660r22,-46l183,568r28,-44l240,481r32,-41l307,398r37,-39l382,319r39,-36l462,249r41,-30l545,189r43,-26l633,140r47,-20l726,100,773,84,821,70,871,60,921,50r52,-5l1026,41r54,-1l1132,41r53,4l1236,50r51,10l1336,70r49,14l1431,100r23,9l1478,120r45,20l1567,163r21,12l1610,189r44,30l1673,233r21,16l1736,283r39,36l1815,359xe" fillcolor="#eaeaea" stroked="f">
                  <v:path arrowok="t" o:connecttype="custom" o:connectlocs="0,0;0,0;0,0;0,0;0,0;0,0;0,0;0,0;0,0;0,0;0,0;0,0;0,0;0,0;0,0;0,0;0,0;0,0;0,0;0,0;0,0;0,0;0,0;0,0;0,0;0,0;0,0;0,0;0,0;0,0;0,0;0,0;0,0;0,0;0,0;0,0;0,0;0,0;0,0;0,0;0,0;0,0;0,0;0,0;0,0;0,0;0,0;0,0;0,0;0,0;0,0;0,0;0,0;0,0;0,0;0,0;0,0;0,0;0,0" o:connectangles="0,0,0,0,0,0,0,0,0,0,0,0,0,0,0,0,0,0,0,0,0,0,0,0,0,0,0,0,0,0,0,0,0,0,0,0,0,0,0,0,0,0,0,0,0,0,0,0,0,0,0,0,0,0,0,0,0,0,0" textboxrect="0,0,2160,2249"/>
                  <o:lock v:ext="edit" verticies="t"/>
                </v:shape>
                <v:shape id="Freeform 36" o:spid="_x0000_s1033" style="position:absolute;left:1456;top:22;width:189;height:197;visibility:visible;mso-wrap-style:square;v-text-anchor:top" coordsize="2078,2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" path="m2078,1085r-2,-57l2073,974r-7,-55l2059,867r-12,-52l2035,765r-16,-49l2001,668r-21,-48l1958,574r-26,-46l1906,484r-30,-43l1845,400r-35,-42l1774,319r-40,-40l1695,243r-42,-34l1632,193r-19,-14l1569,149r-22,-14l1526,123r-44,-23l1437,80,1413,69r-23,-9l1344,44,1295,30,1246,20,1195,10,1144,5,1091,1,1039,,985,1,932,5r-52,5l830,20,780,30,732,44,685,60,639,80r-47,20l547,123r-43,26l462,179r-41,30l380,243r-39,36l303,319r-37,39l231,400r-32,41l170,484r-28,44l117,574,95,620,76,668,57,716,41,765,28,815,18,867,9,919,4,974r-3,54l,1085r1,54l4,1194r5,53l18,1300r10,51l41,1402r16,49l65,1475r11,25l95,1547r22,47l129,1615r13,23l170,1683r14,21l199,1725r32,43l266,1809r37,41l341,1888r39,36l421,1957r41,32l504,2016r43,27l592,2066r47,23l685,2107r47,16l780,2136r50,12l880,2156r52,8l985,2167r54,2l1091,2167r26,-2l1144,2164r25,-5l1181,2157r7,-1l1195,2156r25,-4l1232,2150r7,-2l1246,2148r24,-6l1295,2136r24,-6l1344,2123r22,-8l1378,2110r12,-3l1413,2097r24,-8l1447,2082r6,-3l1459,2077r23,-11l1492,2059r5,-3l1504,2054r22,-11l1547,2029r22,-13l1613,1989r9,-9l1632,1972r21,-15l1695,1924r39,-36l1774,1850r36,-41l1845,1768r15,-22l1867,1735r9,-10l1890,1704r8,-11l1906,1683r12,-23l1932,1638r12,-23l1958,1594r10,-24l1970,1563r3,-5l1980,1547r10,-24l1992,1517r3,-6l2001,1500r9,-25l2019,1451r3,-13l2026,1426r9,-24l2041,1376r6,-25l2052,1325r7,-25l2059,1292r1,-6l2062,1273r4,-26l2066,1239r1,-6l2069,1220r4,-26l2076,1139r2,-54xm1039,43r50,1l1140,47r49,6l1213,56r25,5l1284,71r47,14l1377,100r46,19l1443,128r22,11l1509,161r41,25l1592,214r39,29l1671,276r37,34l1747,348r34,39l1814,426r31,40l1874,508r26,42l1924,593r21,45l1965,685r16,45l1996,778r12,48l2019,876r7,50l2033,978r3,52l2038,1085r-2,52l2033,1189r-2,12l2030,1214r-4,26l2022,1265r-3,26l2013,1315r-2,6l2010,1327r-2,13l2001,1364r-2,6l1998,1376r-2,13l1988,1412r-7,24l1965,1484r-10,22l1950,1517r-5,11l1934,1550r-10,23l1900,1617r-26,43l1845,1701r-31,42l1781,1782r-34,39l1727,1838r-19,19l1671,1892r-40,31l1592,1954r-42,27l1509,2006r-44,23l1454,2033r-11,6l1423,2049r-46,17l1331,2082r-24,7l1284,2095r-12,2l1266,2098r-6,3l1238,2107r-25,3l1189,2115r-25,3l1151,2119r-11,2l1126,2121r-12,1l1089,2124r-50,3l987,2124r-51,-3l886,2115r-48,-8l791,2095r-47,-13l698,2066r-44,-17l610,2029r-43,-23l526,1981r-41,-27l444,1923r-38,-31l368,1857r-37,-36l295,1782r-33,-39l230,1701r-28,-41l176,1617r-24,-44l131,1528r-11,-22l112,1484,94,1436r-8,-24l80,1389,66,1340r-9,-49l52,1265r-4,-25l43,1189r-3,-52l39,1085r1,-55l43,978r5,-52l57,876r9,-50l80,778,94,730r18,-45l131,638r21,-45l176,550r26,-42l230,466r32,-40l295,387r36,-39l368,310r38,-34l444,243r41,-29l526,186r41,-25l610,139r44,-20l698,100,744,85,791,71,838,61r48,-8l936,47r51,-3l1039,43xe" fillcolor="#e7e7e7" stroked="f">
                  <v:path arrowok="t" o:connecttype="custom" o:connectlocs="0,0;0,0;0,0;0,0;0,0;0,0;0,0;0,0;0,0;0,0;0,0;0,0;0,0;0,0;0,0;0,0;0,0;0,0;0,0;0,0;0,0;0,0;0,0;0,0;0,0;0,0;0,0;0,0;0,0;0,0;0,0;0,0;0,0;0,0;0,0;0,0;0,0;0,0;0,0;0,0;0,0;0,0;0,0;0,0;0,0;0,0;0,0;0,0;0,0;0,0;0,0;0,0;0,0;0,0;0,0;0,0" o:connectangles="0,0,0,0,0,0,0,0,0,0,0,0,0,0,0,0,0,0,0,0,0,0,0,0,0,0,0,0,0,0,0,0,0,0,0,0,0,0,0,0,0,0,0,0,0,0,0,0,0,0,0,0,0,0,0,0" textboxrect="0,0,2078,2169"/>
                  <o:lock v:ext="edit" verticies="t"/>
                </v:shape>
                <v:shape id="Freeform 37" o:spid="_x0000_s1034" style="position:absolute;left:1460;top:26;width:181;height:189;visibility:visible;mso-wrap-style:square;v-text-anchor:top" coordsize="1999,2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" path="m1708,305r-39,-38l1632,233r-40,-33l1553,171r-42,-28l1470,118,1426,96,1404,85r-20,-9l1338,57,1292,42,1245,28,1199,18r-25,-5l1150,10,1101,4,1050,1,1000,,948,1,897,4r-50,6l799,18,752,28,705,42,659,57,615,76,571,96r-43,22l487,143r-41,28l405,200r-38,33l329,267r-37,38l256,344r-33,39l191,423r-28,42l137,507r-24,43l92,595,73,642,55,687,41,735,27,783r-9,50l9,883,4,935,1,987,,1042r1,52l4,1146r5,51l13,1222r5,26l27,1297r14,49l47,1369r8,24l73,1441r8,22l92,1485r21,45l137,1574r26,43l191,1658r32,42l256,1739r36,39l329,1814r38,35l405,1880r41,31l487,1938r41,25l571,1986r44,20l659,2023r46,16l752,2052r47,12l847,2072r50,6l948,2081r52,3l1050,2081r25,-2l1087,2078r14,l1112,2076r13,-1l1150,2072r24,-5l1199,2064r22,-6l1227,2055r6,-1l1245,2052r23,-6l1292,2039r46,-16l1384,2006r20,-10l1415,1990r11,-4l1470,1963r41,-25l1553,1911r39,-31l1632,1849r37,-35l1688,1795r20,-17l1742,1739r33,-39l1806,1658r29,-41l1861,1574r24,-44l1895,1507r11,-22l1911,1474r5,-11l1926,1441r16,-48l1949,1369r8,-23l1959,1333r1,-6l1962,1321r7,-24l1971,1284r1,-6l1974,1272r6,-24l1983,1222r4,-25l1991,1171r1,-13l1994,1146r3,-52l1999,1042r-2,-55l1994,935r-7,-52l1980,833r-11,-50l1957,735r-15,-48l1926,642r-20,-47l1885,550r-24,-43l1835,465r-29,-42l1775,383r-33,-39l1708,305xm1000,42r48,1l1097,47r46,5l1190,60r45,9l1281,82r43,15l1368,115r40,19l1450,155r40,23l1529,205r37,28l1605,264r36,34l1678,334r33,36l1743,408r30,39l1801,487r24,40l1849,570r21,42l1890,657r15,43l1920,746r11,47l1943,841r7,47l1955,938r3,52l1960,1042r-2,50l1956,1117r-1,26l1952,1167r-2,25l1946,1216r-2,12l1943,1241r-7,23l1931,1288r-6,22l1920,1334r-15,46l1890,1426r-11,20l1870,1468r-21,44l1825,1553r-24,41l1773,1633r-15,20l1743,1674r-16,18l1711,1712r-17,18l1678,1750r-19,16l1641,1783r-18,17l1605,1817r-20,15l1566,1848r-37,29l1490,1902r-40,25l1408,1948r-20,10l1368,1968r-44,17l1281,1999r-46,12l1212,2016r-22,7l1178,2024r-12,2l1143,2030r-23,3l1097,2036r-25,1l1048,2039r-48,2l950,2039r-49,-3l853,2030r-45,-7l761,2011r-45,-12l673,1985r-42,-17l588,1948r-41,-21l506,1902r-38,-25l429,1848r-37,-31l356,1783r-35,-33l287,1712r-32,-38l225,1633r-27,-39l172,1553r-22,-41l128,1468r-18,-42l93,1380,79,1334r-7,-24l67,1288,57,1241r-7,-49l45,1143r-3,-51l41,1042r1,-52l45,938r5,-50l57,841,67,793,79,746,93,700r17,-43l128,612r22,-42l172,527r26,-40l225,447r30,-39l287,370r34,-36l356,298r36,-34l429,233r39,-28l506,178r41,-23l588,134r43,-19l673,97,716,82,761,69r47,-9l853,52r48,-5l950,43r50,-1xe" fillcolor="#e4e4e4" stroked="f">
                  <v:path arrowok="t" o:connecttype="custom" o:connectlocs="0,0;0,0;0,0;0,0;0,0;0,0;0,0;0,0;0,0;0,0;0,0;0,0;0,0;0,0;0,0;0,0;0,0;0,0;0,0;0,0;0,0;0,0;0,0;0,0;0,0;0,0;0,0;0,0;0,0;0,0;0,0;0,0;0,0;0,0;0,0;0,0;0,0;0,0;0,0;0,0;0,0;0,0;0,0;0,0;0,0;0,0;0,0;0,0;0,0;0,0;0,0;0,0;0,0;0,0;0,0;0,0;0,0;0,0;0,0;0,0;0,0" o:connectangles="0,0,0,0,0,0,0,0,0,0,0,0,0,0,0,0,0,0,0,0,0,0,0,0,0,0,0,0,0,0,0,0,0,0,0,0,0,0,0,0,0,0,0,0,0,0,0,0,0,0,0,0,0,0,0,0,0,0,0,0,0" textboxrect="0,0,1999,2084"/>
                  <o:lock v:ext="edit" verticies="t"/>
                </v:shape>
                <v:shape id="Freeform 38" o:spid="_x0000_s1035" style="position:absolute;left:1463;top:29;width:175;height:182;visibility:visible;mso-wrap-style:square;v-text-anchor:top" coordsize="1919,1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" path="m1637,292r-37,-36l1564,222r-39,-31l1488,163r-39,-27l1409,113,1367,92,1327,73,1283,55,1240,40,1194,27r-45,-9l1102,10,1056,5,1007,1,959,,909,1,860,5r-48,5l767,18r-47,9l675,40,632,55,590,73,547,92r-41,21l465,136r-38,27l388,191r-37,31l315,256r-35,36l246,328r-32,38l184,405r-27,40l131,485r-22,43l87,570,69,615,52,658,38,704,26,751,16,799,9,846,4,896,1,948,,1000r1,50l4,1101r5,49l16,1199r10,47l31,1268r7,24l52,1338r17,46l87,1426r22,44l131,1511r26,41l184,1591r30,41l246,1670r34,38l315,1741r36,34l388,1806r39,29l465,1860r41,25l547,1906r43,20l632,1943r43,14l720,1969r47,12l812,1988r48,6l909,1997r50,2l1007,1997r24,-2l1056,1994r23,-3l1102,1988r23,-4l1137,1982r12,-1l1171,1974r23,-5l1240,1957r43,-14l1327,1926r20,-10l1367,1906r42,-21l1449,1860r39,-25l1525,1806r19,-16l1564,1775r18,-17l1600,1741r18,-17l1637,1708r16,-20l1670,1670r16,-20l1702,1632r15,-21l1732,1591r28,-39l1784,1511r24,-41l1829,1426r9,-22l1849,1384r15,-46l1879,1292r5,-24l1890,1246r5,-24l1902,1199r1,-13l1905,1174r4,-24l1911,1125r3,-24l1915,1075r2,-25l1919,1000r-2,-52l1914,896r-5,-50l1902,799r-12,-48l1879,704r-15,-46l1849,615r-20,-45l1808,528r-24,-43l1760,445r-28,-40l1702,366r-32,-38l1637,292xm959,40r46,2l1052,45r44,5l1142,58r43,10l1228,80r42,14l1311,110r40,19l1390,149r39,23l1448,184r19,14l1504,225r36,30l1574,286r36,36l1642,357r30,36l1700,430r26,39l1750,507r22,40l1792,589r19,42l1827,673r13,44l1852,762r9,45l1868,853r6,48l1877,950r2,50l1877,1048r-2,24l1874,1077r,6l1874,1097r-2,10l1871,1113r,6l1868,1143r-4,23l1861,1190r-5,22l1852,1235r-12,45l1827,1324r-16,43l1792,1409r-20,41l1750,1489r-12,20l1731,1519r-5,10l1700,1566r-14,19l1672,1604r-16,18l1642,1640r-32,37l1574,1711r-17,15l1540,1743r-19,14l1504,1772r-19,13l1476,1792r-9,7l1457,1805r-9,6l1429,1824r-20,11l1390,1847r-39,21l1311,1888r-41,17l1228,1919r-43,12l1163,1935r-21,6l1096,1948r-23,2l1067,1950r-5,1l1052,1954r-13,l1033,1954r-5,1l1005,1957r-46,2l911,1957r-47,-3l819,1948r-45,-7l729,1931r-42,-12l645,1905r-40,-17l564,1868r-39,-21l486,1824r-37,-25l411,1772r-35,-29l342,1711r-34,-34l274,1640r-30,-36l216,1566r-26,-37l176,1509r-11,-20l143,1450r-20,-41l106,1367,89,1324,76,1280,64,1235r-9,-45l47,1143r-5,-46l39,1048r-1,-48l39,950r3,-49l47,853r8,-46l64,762,76,717,89,673r17,-42l123,589r20,-42l165,507r25,-38l216,430r28,-37l274,357r34,-35l342,286r34,-31l411,225r38,-27l486,172r39,-23l564,129r41,-19l645,94,687,80,729,68,774,58r45,-8l864,45r47,-3l959,40xe" fillcolor="#e0e0e0" stroked="f">
                  <v:path arrowok="t" o:connecttype="custom" o:connectlocs="0,0;0,0;0,0;0,0;0,0;0,0;0,0;0,0;0,0;0,0;0,0;0,0;0,0;0,0;0,0;0,0;0,0;0,0;0,0;0,0;0,0;0,0;0,0;0,0;0,0;0,0;0,0;0,0;0,0;0,0;0,0;0,0;0,0;0,0;0,0;0,0;0,0;0,0;0,0;0,0;0,0;0,0;0,0;0,0;0,0;0,0;0,0;0,0;0,0;0,0;0,0;0,0;0,0;0,0;0,0;0,0;0,0;0,0;0,0;0,0;0,0" o:connectangles="0,0,0,0,0,0,0,0,0,0,0,0,0,0,0,0,0,0,0,0,0,0,0,0,0,0,0,0,0,0,0,0,0,0,0,0,0,0,0,0,0,0,0,0,0,0,0,0,0,0,0,0,0,0,0,0,0,0,0,0,0" textboxrect="0,0,1919,1999"/>
                  <o:lock v:ext="edit" verticies="t"/>
                </v:shape>
                <v:shape id="Freeform 39" o:spid="_x0000_s1036" style="position:absolute;left:1467;top:33;width:167;height:174;visibility:visible;mso-wrap-style:square;v-text-anchor:top" coordsize="1841,1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" path="m1572,282r-36,-36l1502,215r-36,-30l1429,158r-19,-14l1391,132r-39,-23l1313,89,1273,70,1232,54,1190,40,1147,28,1104,18r-46,-8l1014,5,967,2,921,,873,2,826,5r-45,5l736,18,691,28,649,40,607,54,567,70,526,89r-39,20l448,132r-37,26l373,185r-35,30l304,246r-34,36l236,317r-30,36l178,390r-26,39l127,467r-22,40l85,549,68,591,51,633,38,677,26,722r-9,45l9,813,4,861,1,910,,960r1,48l4,1057r5,46l17,1150r9,45l38,1240r13,44l68,1327r17,42l105,1410r22,39l138,1469r14,20l178,1526r28,38l236,1600r34,37l304,1671r34,32l373,1732r38,27l448,1784r39,23l526,1828r41,20l607,1865r42,14l691,1891r45,10l781,1908r45,6l873,1917r48,2l967,1917r23,-2l995,1914r6,l1014,1914r10,-3l1029,1910r6,l1058,1908r46,-7l1125,1895r22,-4l1190,1879r42,-14l1273,1848r40,-20l1352,1807r19,-12l1391,1784r19,-13l1419,1765r10,-6l1438,1752r9,-7l1466,1732r17,-15l1502,1703r17,-17l1536,1671r36,-34l1604,1600r14,-18l1634,1564r14,-19l1662,1526r26,-37l1693,1479r7,-10l1712,1449r22,-39l1754,1369r19,-42l1789,1284r13,-44l1814,1195r4,-23l1823,1150r3,-24l1830,1103r3,-24l1833,1073r1,-6l1836,1057r,-14l1836,1037r1,-5l1839,1008r2,-48l1839,910r-3,-49l1830,813r-7,-46l1814,722r-12,-45l1789,633r-16,-42l1754,549r-20,-42l1712,467r-24,-38l1662,390r-28,-37l1604,317r-32,-35xm921,43r44,l1009,46r43,6l1096,59r40,8l1178,79r39,14l1258,109r37,17l1334,146r36,22l1406,193r35,25l1476,247r33,31l1543,312r30,32l1603,379r26,36l1655,452r22,37l1698,527r20,39l1736,607r13,41l1763,689r11,42l1784,776r7,43l1796,865r3,47l1800,960r-1,45l1797,1028r-1,24l1793,1074r-2,23l1787,1119r-2,10l1784,1135r,6l1782,1146r-1,5l1778,1162r-4,22l1763,1227r-14,42l1745,1278r-3,11l1736,1311r-18,39l1698,1389r-6,9l1689,1402r-2,6l1677,1427r-7,9l1667,1440r-2,6l1655,1465r-14,18l1629,1501r-26,37l1573,1573r-30,35l1509,1639r-33,31l1441,1697r-18,13l1406,1724r-18,11l1382,1737r-4,4l1370,1747r-19,11l1346,1760r-4,3l1334,1770r-11,4l1318,1777r-4,3l1295,1791r-37,18l1237,1816r-10,3l1217,1823r-39,14l1136,1849r-21,5l1105,1856r-5,1l1096,1859r-44,8l1030,1869r-21,3l986,1873r-21,3l921,1877r-46,-1l831,1872r-44,-5l744,1859r-42,-10l661,1837r-40,-14l582,1809r-39,-18l505,1770r-36,-23l434,1724r-36,-27l364,1670r-33,-31l299,1608r-32,-35l237,1538r-28,-37l185,1465r-24,-38l140,1389r-19,-39l105,1311,90,1269,76,1227,65,1184r-9,-43l49,1097r-5,-45l41,1005r,-45l44,865r5,-46l56,776r9,-45l76,689,90,648r15,-41l121,566r19,-39l185,452r24,-37l237,379r30,-35l299,312r32,-34l364,247r34,-29l434,193r71,-47l543,126r39,-17l621,93,661,79,702,67r42,-8l787,52r44,-6l921,43xe" fillcolor="#ddd" stroked="f">
                  <v:path arrowok="t" o:connecttype="custom" o:connectlocs="0,0;0,0;0,0;0,0;0,0;0,0;0,0;0,0;0,0;0,0;0,0;0,0;0,0;0,0;0,0;0,0;0,0;0,0;0,0;0,0;0,0;0,0;0,0;0,0;0,0;0,0;0,0;0,0;0,0;0,0;0,0;0,0;0,0;0,0;0,0;0,0;0,0;0,0;0,0;0,0;0,0;0,0;0,0;0,0;0,0;0,0;0,0;0,0;0,0;0,0;0,0;0,0;0,0;0,0;0,0;0,0;0,0;0,0;0,0;0,0;0,0;0,0;0,0" o:connectangles="0,0,0,0,0,0,0,0,0,0,0,0,0,0,0,0,0,0,0,0,0,0,0,0,0,0,0,0,0,0,0,0,0,0,0,0,0,0,0,0,0,0,0,0,0,0,0,0,0,0,0,0,0,0,0,0,0,0,0,0,0,0,0" textboxrect="0,0,1841,1919"/>
                  <o:lock v:ext="edit" verticies="t"/>
                </v:shape>
                <v:shape id="Freeform 40" o:spid="_x0000_s1037" style="position:absolute;left:1471;top:37;width:160;height:167;visibility:visible;mso-wrap-style:square;v-text-anchor:top" coordsize="1759,1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" path="m1502,269r-34,-34l1435,204r-35,-29l1365,150r-36,-25l1293,103,1254,83,1217,66,1176,50,1137,36,1095,24r-40,-8l1011,9,968,3,924,,880,,790,3,746,9r-43,7l661,24,620,36,580,50,541,66,502,83r-38,20l393,150r-36,25l323,204r-33,31l258,269r-32,32l196,336r-28,36l144,409,99,484,80,523,64,564,49,605,35,646,24,688r-9,45l8,776,3,822,,917r,45l3,1009r5,45l15,1098r9,43l35,1184r14,42l64,1268r16,39l99,1346r21,38l144,1422r24,36l196,1495r30,35l258,1565r32,31l323,1627r34,27l393,1681r35,23l464,1727r38,21l541,1766r39,14l620,1794r41,12l703,1816r43,8l790,1829r44,4l880,1834r44,-1l945,1830r23,-1l989,1826r22,-2l1055,1816r4,-2l1064,1813r10,-2l1095,1806r42,-12l1176,1780r10,-4l1196,1773r21,-7l1254,1748r19,-11l1277,1734r5,-3l1293,1727r8,-7l1305,1717r5,-2l1329,1704r8,-6l1341,1694r6,-2l1365,1681r17,-14l1400,1654r35,-27l1468,1596r34,-31l1532,1530r30,-35l1588,1458r12,-18l1614,1422r10,-19l1626,1397r3,-4l1636,1384r10,-19l1648,1359r3,-4l1657,1346r20,-39l1695,1268r6,-22l1704,1235r4,-9l1722,1184r11,-43l1737,1119r3,-11l1741,1103r2,-5l1743,1092r1,-6l1746,1076r4,-22l1752,1031r3,-22l1756,985r2,-23l1759,917r-1,-48l1755,822r-5,-46l1743,733r-10,-45l1722,646r-14,-41l1695,564r-18,-41l1657,484r-21,-38l1614,409r-26,-37l1562,336r-30,-35l1502,269xm880,42r42,l964,46r41,4l1046,58r40,7l1125,77r39,12l1202,105r36,17l1274,140r34,21l1344,185r33,24l1410,236r31,29l1473,297r30,31l1531,362r26,34l1581,432r21,34l1622,503r18,37l1657,580r14,38l1684,658r11,40l1704,741r6,42l1716,826r3,45l1720,917r-1,43l1717,982r-1,11l1716,1005r-2,10l1713,1026r-3,21l1704,1091r-5,19l1695,1131r-11,41l1671,1211r-7,20l1657,1252r-17,37l1635,1297r-5,10l1622,1327r-10,17l1607,1353r-5,10l1581,1400r-24,34l1531,1469r-15,17l1503,1503r-30,34l1457,1551r-16,15l1410,1595r-33,28l1344,1648r-36,22l1299,1675r-8,5l1274,1691r-19,9l1246,1704r-8,6l1202,1727r-20,7l1164,1741r-39,13l1086,1765r-40,10l1005,1781r-21,3l974,1785r-10,2l953,1787r-11,1l922,1790r-42,1l836,1790r-42,-3l752,1781r-40,-6l671,1765r-39,-11l593,1741r-36,-14l519,1710r-36,-19l448,1670r-34,-22l380,1623r-32,-28l316,1566r-31,-29l255,1503r-28,-34l201,1434r-24,-34l155,1363r-20,-36l117,1289r-15,-37l86,1211,73,1172,62,1131r-7,-40l47,1047r-4,-42l40,960r,-43l43,826,55,741r7,-43l73,658,86,618r16,-38l117,540r18,-37l155,466r22,-34l201,396r26,-34l255,328r30,-31l316,265r32,-29l380,209r34,-24l448,161r35,-21l519,122r38,-17l593,89,632,77,671,65r41,-7l794,46r86,-4xe" fillcolor="#d9d9d9" stroked="f">
                  <v:path arrowok="t" o:connecttype="custom" o:connectlocs="0,0;0,0;0,0;0,0;0,0;0,0;0,0;0,0;0,0;0,0;0,0;0,0;0,0;0,0;0,0;0,0;0,0;0,0;0,0;0,0;0,0;0,0;0,0;0,0;0,0;0,0;0,0;0,0;0,0;0,0;0,0;0,0;0,0;0,0;0,0;0,0;0,0;0,0;0,0;0,0;0,0;0,0;0,0;0,0;0,0;0,0;0,0;0,0;0,0;0,0;0,0;0,0;0,0;0,0;0,0;0,0;0,0;0,0;0,0;0,0;0,0" o:connectangles="0,0,0,0,0,0,0,0,0,0,0,0,0,0,0,0,0,0,0,0,0,0,0,0,0,0,0,0,0,0,0,0,0,0,0,0,0,0,0,0,0,0,0,0,0,0,0,0,0,0,0,0,0,0,0,0,0,0,0,0,0" textboxrect="0,0,1759,1834"/>
                  <o:lock v:ext="edit" verticies="t"/>
                </v:shape>
                <v:shape id="Freeform 41" o:spid="_x0000_s1038" style="position:absolute;left:1474;top:41;width:153;height:159;visibility:visible;mso-wrap-style:square;v-text-anchor:top" coordsize="1680,1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" path="m1433,255r-32,-32l1370,194r-33,-27l1304,143r-36,-24l1234,98,1198,80,1162,63,1124,47,1085,35,1046,23r-40,-7l965,8,924,4,882,,840,,754,4,672,16r-41,7l592,35,553,47,517,63,479,80,443,98r-35,21l374,143r-34,24l308,194r-32,29l245,255r-30,31l187,320r-26,34l137,390r-22,34l95,461,77,498,62,538,46,576,33,616,22,656r-7,43l3,784,,875r,43l3,963r4,42l15,1049r7,40l33,1130r13,39l62,1210r15,37l95,1285r20,36l137,1358r24,34l187,1427r28,34l245,1495r31,29l308,1553r32,28l374,1606r34,22l443,1649r36,19l517,1685r36,14l592,1712r39,11l672,1733r40,6l754,1745r42,3l840,1749r42,-1l902,1746r11,-1l924,1745r10,-2l944,1742r21,-3l1006,1733r40,-10l1085,1712r39,-13l1142,1692r20,-7l1198,1668r8,-6l1215,1658r19,-9l1251,1638r8,-5l1268,1628r36,-22l1337,1581r33,-28l1401,1524r16,-15l1433,1495r30,-34l1476,1444r15,-17l1517,1392r24,-34l1562,1321r5,-10l1572,1302r10,-17l1590,1265r5,-10l1600,1247r17,-37l1624,1189r7,-20l1644,1130r11,-41l1659,1068r5,-19l1670,1005r3,-21l1674,973r2,-10l1676,951r1,-11l1679,918r1,-43l1679,829r-3,-45l1670,741r-6,-42l1655,656r-11,-40l1631,576r-14,-38l1600,498r-18,-37l1562,424r-21,-34l1517,354r-26,-34l1463,286r-30,-31xm840,42r40,l920,45r40,4l999,57r37,7l1074,75r36,12l1147,103r34,15l1215,136r33,20l1282,179r31,23l1344,228r30,27l1404,285r28,31l1458,347r24,32l1506,413r21,33l1547,481r17,36l1580,554r14,37l1605,629r9,38l1624,707r6,40l1635,789r3,42l1639,875r-1,41l1636,937r-1,21l1632,978r-2,21l1624,1040r-10,39l1605,1118r-6,19l1594,1156r-5,9l1587,1169r-1,6l1580,1194r-8,18l1568,1221r-3,4l1564,1230r-9,18l1547,1266r-20,35l1506,1336r-24,33l1458,1401r-13,15l1432,1433r-14,15l1414,1451r-3,5l1404,1464r-8,7l1392,1474r-3,4l1374,1494r-15,13l1344,1521r-31,25l1282,1571r-34,20l1215,1612r-17,9l1181,1631r-5,1l1172,1634r-9,4l1147,1647r-19,6l1123,1655r-4,2l1110,1661r-18,6l1074,1673r-38,10l999,1693r-39,5l920,1703r-21,2l880,1707r-40,1l798,1707r-40,-4l718,1698r-38,-5l641,1683r-37,-10l568,1661r-36,-14l497,1631r-34,-19l429,1591r-32,-20l365,1546r-31,-25l304,1494r-29,-30l244,1433r-26,-32l194,1369r-22,-33l150,1301r-19,-35l113,1230,99,1194,84,1156,73,1118,63,1079r-8,-39l48,999,44,958,41,916r,-41l44,789,55,707r8,-40l73,629,99,554r32,-73l172,413r22,-34l218,347r26,-31l275,285r59,-57l397,179r66,-43l532,103,604,75,680,57,758,45r82,-3xe" fillcolor="#d6d6d6" stroked="f">
                  <v:path arrowok="t" o:connecttype="custom" o:connectlocs="0,0;0,0;0,0;0,0;0,0;0,0;0,0;0,0;0,0;0,0;0,0;0,0;0,0;0,0;0,0;0,0;0,0;0,0;0,0;0,0;0,0;0,0;0,0;0,0;0,0;0,0;0,0;0,0;0,0;0,0;0,0;0,0;0,0;0,0;0,0;0,0;0,0;0,0;0,0;0,0;0,0;0,0;0,0;0,0;0,0;0,0;0,0;0,0;0,0;0,0;0,0;0,0;0,0;0,0;0,0;0,0;0,0" o:connectangles="0,0,0,0,0,0,0,0,0,0,0,0,0,0,0,0,0,0,0,0,0,0,0,0,0,0,0,0,0,0,0,0,0,0,0,0,0,0,0,0,0,0,0,0,0,0,0,0,0,0,0,0,0,0,0,0,0" textboxrect="0,0,1680,1749"/>
                  <o:lock v:ext="edit" verticies="t"/>
                </v:shape>
                <v:shape id="Freeform 42" o:spid="_x0000_s1039" style="position:absolute;left:1478;top:45;width:145;height:151;visibility:visible;mso-wrap-style:square;v-text-anchor:top" coordsize="1598,16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" path="m1363,243r-30,-30l1303,186r-31,-26l1241,137r-34,-23l1174,94,1140,76,1106,61,1069,45,1033,33,995,22,958,15,919,7,879,3,839,,799,,717,3,639,15,563,33,491,61,422,94r-66,43l293,186r-59,57l203,274r-26,31l153,337r-22,34l90,439,58,512,32,587,22,625r-8,40l3,747,,833r,41l3,916r4,41l14,998r8,39l32,1076r11,38l58,1152r14,36l90,1224r19,35l131,1294r22,33l177,1359r26,32l234,1422r29,30l293,1479r31,25l356,1529r32,20l422,1570r34,19l491,1605r36,14l563,1631r37,10l639,1651r38,5l717,1661r40,4l799,1666r40,-1l858,1663r21,-2l919,1656r39,-5l995,1641r38,-10l1051,1625r18,-6l1078,1615r4,-2l1087,1611r19,-6l1122,1596r9,-4l1135,1590r5,-1l1157,1579r17,-9l1207,1549r34,-20l1272,1504r31,-25l1318,1465r15,-13l1348,1436r3,-4l1355,1429r8,-7l1370,1414r3,-5l1377,1406r14,-15l1404,1374r13,-15l1441,1327r24,-33l1486,1259r20,-35l1514,1206r9,-18l1524,1183r3,-4l1531,1170r8,-18l1545,1133r1,-6l1548,1123r5,-9l1558,1095r6,-19l1573,1037r10,-39l1589,957r2,-21l1594,916r1,-21l1597,874r1,-41l1597,789r-3,-42l1589,705r-6,-40l1573,625r-9,-38l1553,549r-14,-37l1523,475r-17,-36l1486,404r-21,-33l1441,337r-24,-32l1391,274r-28,-31xm799,41r37,l875,44r37,3l950,55r35,8l1020,73r35,11l1090,99r32,14l1156,130r31,19l1219,170r29,22l1278,217r29,26l1336,273r26,28l1387,331r23,31l1432,393r20,32l1469,459r17,33l1502,528r12,35l1526,599r9,37l1543,674r5,38l1554,751r3,40l1558,833r-1,39l1555,891r-1,5l1554,901r,11l1548,951r-5,39l1535,1027r-9,37l1519,1082r-3,9l1514,1100r-12,36l1493,1152r-7,18l1469,1204r-17,32l1441,1253r-9,17l1410,1300r-23,32l1362,1362r-26,31l1307,1420r-29,26l1270,1452r-7,6l1248,1471r-29,23l1202,1504r-15,11l1156,1533r-34,18l1106,1558r-16,9l1055,1580r-10,2l1037,1585r-17,7l985,1602r-35,8l912,1616r-37,5l864,1621r-5,l855,1622r-19,3l799,1626r-39,-1l721,1621r-38,-5l646,1610r-36,-8l575,1592r-36,-12l506,1567r-34,-16l439,1533r-32,-18l377,1494r-30,-23l318,1446r-29,-26l262,1393r-28,-31l209,1332r-24,-32l164,1270r-21,-34l126,1204r-18,-34l94,1136,81,1100,69,1064r-9,-37l53,990,45,951,42,912,39,872r,-39l42,751r3,-39l53,674r7,-38l69,599,81,563,94,528r14,-36l126,459r17,-34l164,393r45,-62l234,301r28,-28l289,243r29,-26l377,170r30,-21l439,130r33,-17l506,99,539,84,575,73,610,63r36,-8l683,47r38,-3l799,41xe" fillcolor="#d2d2d2" stroked="f">
                  <v:path arrowok="t" o:connecttype="custom" o:connectlocs="0,0;0,0;0,0;0,0;0,0;0,0;0,0;0,0;0,0;0,0;0,0;0,0;0,0;0,0;0,0;0,0;0,0;0,0;0,0;0,0;0,0;0,0;0,0;0,0;0,0;0,0;0,0;0,0;0,0;0,0;0,0;0,0;0,0;0,0;0,0;0,0;0,0;0,0;0,0;0,0;0,0;0,0;0,0;0,0;0,0;0,0;0,0;0,0;0,0;0,0;0,0;0,0;0,0;0,0;0,0;0,0" o:connectangles="0,0,0,0,0,0,0,0,0,0,0,0,0,0,0,0,0,0,0,0,0,0,0,0,0,0,0,0,0,0,0,0,0,0,0,0,0,0,0,0,0,0,0,0,0,0,0,0,0,0,0,0,0,0,0,0" textboxrect="0,0,1598,1666"/>
                  <o:lock v:ext="edit" verticies="t"/>
                </v:shape>
                <v:shape id="Freeform 43" o:spid="_x0000_s1040" style="position:absolute;left:1482;top:48;width:138;height:144;visibility:visible;mso-wrap-style:square;v-text-anchor:top" coordsize="1519,1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" path="m1297,232r-29,-30l1239,176r-30,-25l1180,129r-32,-21l1117,89,1083,72,1051,58,1016,43,981,32,946,22,911,14,873,6,836,3,797,,760,,682,3,644,6r-37,8l571,22,536,32,500,43,467,58,433,72,400,89r-32,19l338,129r-59,47l250,202r-27,30l195,260r-25,30l125,352r-21,32l87,418,69,451,55,487,42,522,30,558r-9,37l14,633,6,671,3,710,,792r,39l3,871r3,39l14,949r7,37l30,1023r12,36l55,1095r14,34l87,1163r17,32l125,1229r21,30l170,1291r25,30l223,1352r27,27l279,1405r29,25l338,1453r30,21l400,1492r33,18l467,1526r33,13l536,1551r35,10l607,1569r37,6l682,1580r39,4l760,1585r37,-1l816,1581r4,-1l825,1580r11,l873,1575r38,-6l946,1561r35,-10l998,1544r8,-3l1016,1539r35,-13l1067,1517r16,-7l1117,1492r31,-18l1163,1463r17,-10l1209,1430r15,-13l1231,1411r8,-6l1268,1379r29,-27l1323,1321r25,-30l1371,1259r22,-30l1402,1212r11,-17l1430,1163r17,-34l1454,1111r9,-16l1475,1059r2,-9l1480,1041r7,-18l1496,986r8,-37l1509,910r6,-39l1515,860r,-5l1516,850r2,-19l1519,792r-1,-42l1515,710r-6,-39l1504,633r-8,-38l1487,558r-12,-36l1463,487r-16,-36l1430,418r-17,-34l1393,352r-22,-31l1348,290r-25,-30l1297,232xm760,41r35,l832,45r35,3l902,54r34,7l970,71r32,11l1035,96r31,14l1097,126r30,18l1157,164r28,21l1214,209r27,25l1269,262r25,27l1318,318r22,28l1361,376r18,31l1397,438r16,32l1427,504r12,32l1449,571r9,35l1467,642r5,36l1476,715r3,38l1480,792r-1,37l1477,847r-1,20l1472,904r-5,37l1458,976r-9,34l1439,1044r-12,35l1413,1110r-16,33l1379,1173r-18,32l1340,1234r-6,7l1331,1244r-2,5l1318,1264r-24,28l1269,1321r-28,27l1214,1373r-29,22l1157,1417r-30,20l1111,1445r-14,10l1066,1471r-31,16l1002,1499r-32,11l952,1514r-16,5l902,1528r-35,5l832,1538r-19,1l795,1541r-35,1l723,1541r-37,-3l650,1533r-34,-5l580,1519r-33,-9l514,1499r-31,-12l450,1471r-31,-16l389,1437r-29,-20l331,1395r-28,-22l276,1348r-26,-27l223,1292r-24,-28l176,1234r-20,-29l136,1173r-16,-30l104,1110,91,1079,77,1044,67,1010,57,976,51,941,45,904,42,867,39,829r,-37l42,715r9,-73l67,571,77,536,91,504r13,-34l120,438r36,-62l176,346r23,-28l250,262r53,-53l360,164r59,-38l450,110,483,96,514,82,547,71,580,61r36,-7l650,48r36,-3l760,41xe" fillcolor="#cfcfcf" stroked="f">
                  <v:path arrowok="t" o:connecttype="custom" o:connectlocs="0,0;0,0;0,0;0,0;0,0;0,0;0,0;0,0;0,0;0,0;0,0;0,0;0,0;0,0;0,0;0,0;0,0;0,0;0,0;0,0;0,0;0,0;0,0;0,0;0,0;0,0;0,0;0,0;0,0;0,0;0,0;0,0;0,0;0,0;0,0;0,0;0,0;0,0;0,0;0,0;0,0;0,0;0,0;0,0;0,0;0,0;0,0;0,0;0,0;0,0;0,0;0,0;0,0" o:connectangles="0,0,0,0,0,0,0,0,0,0,0,0,0,0,0,0,0,0,0,0,0,0,0,0,0,0,0,0,0,0,0,0,0,0,0,0,0,0,0,0,0,0,0,0,0,0,0,0,0,0,0,0,0" textboxrect="0,0,1519,1585"/>
                  <o:lock v:ext="edit" verticies="t"/>
                </v:shape>
                <v:shape id="Freeform 44" o:spid="_x0000_s1041" style="position:absolute;left:1485;top:52;width:131;height:136;visibility:visible;mso-wrap-style:square;v-text-anchor:top" coordsize="1441,1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" path="m1230,221r-28,-28l1175,168r-29,-24l1118,123r-30,-20l1058,85,1027,69,996,55,963,41,931,30,897,20,863,13,828,7,793,4,756,,721,,647,4,611,7r-34,6l541,20,508,30,475,41,444,55,411,69,380,85r-59,38l264,168r-53,53l160,277r-23,28l117,335,81,397,65,429,52,463,38,495,28,530,12,601,3,674,,751r,37l3,826r3,37l12,900r6,35l28,969r10,34l52,1038r13,31l81,1102r16,30l117,1164r20,29l160,1223r24,28l211,1280r26,27l264,1332r28,22l321,1376r29,20l380,1414r31,16l444,1446r31,12l508,1469r33,9l577,1487r34,5l647,1497r37,3l721,1501r35,-1l774,1498r19,-1l828,1492r35,-5l897,1478r16,-5l931,1469r32,-11l996,1446r31,-16l1058,1414r14,-10l1088,1396r30,-20l1146,1354r29,-22l1202,1307r28,-27l1255,1251r24,-28l1290,1208r2,-5l1295,1200r6,-7l1322,1164r18,-32l1358,1102r16,-33l1388,1038r12,-35l1410,969r9,-34l1428,900r5,-37l1437,826r1,-20l1440,788r1,-37l1440,712r-3,-38l1433,637r-5,-36l1419,565r-9,-35l1400,495r-12,-32l1374,429r-16,-32l1340,366r-18,-31l1301,305r-22,-28l1255,248r-25,-27xm721,43r33,l789,45r33,3l855,55r31,6l918,71r32,10l981,94r29,13l1039,123r28,17l1096,159r26,20l1149,202r26,22l1201,250r24,25l1248,303r21,27l1289,358r17,28l1323,417r14,30l1351,479r11,30l1373,542r8,33l1388,608r5,34l1398,678r2,36l1401,751r-1,35l1398,821r-5,35l1388,891r-7,33l1373,957r-11,33l1351,1023r-4,6l1345,1032r-1,5l1337,1052r-14,30l1306,1112r-5,6l1297,1126r-8,15l1278,1154r-5,7l1269,1168r-21,29l1225,1224r-12,13l1206,1243r-3,4l1201,1251r-26,24l1149,1299r-27,22l1115,1325r-6,5l1096,1341r-29,19l1039,1377r-29,15l981,1407r-31,12l918,1429r-32,9l855,1446r-33,5l789,1456r-35,2l721,1459r-35,-1l651,1456r-34,-5l585,1446r-33,-8l520,1429r-31,-10l459,1407r-30,-15l400,1377r-29,-17l344,1341r-27,-20l291,1299r-26,-24l241,1251r-26,-27l193,1197r-22,-29l152,1141r-18,-29l118,1082r-15,-30l90,1023,78,990,68,957,59,924,53,891,46,856,43,821,40,786r,-35l43,678r3,-36l53,608,68,542,78,509,90,479r28,-62l134,386r18,-28l193,303r22,-28l241,250r24,-26l291,202r53,-43l371,140r29,-17l459,94,520,71,552,61r33,-6l617,48r34,-3l721,43xe" fillcolor="#ccc" stroked="f">
                  <v:path arrowok="t" o:connecttype="custom" o:connectlocs="0,0;0,0;0,0;0,0;0,0;0,0;0,0;0,0;0,0;0,0;0,0;0,0;0,0;0,0;0,0;0,0;0,0;0,0;0,0;0,0;0,0;0,0;0,0;0,0;0,0;0,0;0,0;0,0;0,0;0,0;0,0;0,0;0,0;0,0;0,0;0,0;0,0;0,0;0,0;0,0;0,0;0,0;0,0;0,0;0,0;0,0;0,0;0,0;0,0;0,0;0,0;0,0" o:connectangles="0,0,0,0,0,0,0,0,0,0,0,0,0,0,0,0,0,0,0,0,0,0,0,0,0,0,0,0,0,0,0,0,0,0,0,0,0,0,0,0,0,0,0,0,0,0,0,0,0,0,0,0" textboxrect="0,0,1441,1501"/>
                  <o:lock v:ext="edit" verticies="t"/>
                </v:shape>
                <v:shape id="Freeform 45" o:spid="_x0000_s1042" style="position:absolute;left:1489;top:56;width:123;height:129;visibility:visible;mso-wrap-style:square;v-text-anchor:top" coordsize="1361,1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" path="m1161,207r-26,-26l1109,159r-27,-23l1056,116,1027,97,999,80,970,64,941,51,910,38,878,28,846,18,815,12,782,5,749,2,714,,681,,611,2,577,5r-32,7l512,18,480,28,419,51,360,80,331,97r-27,19l251,159r-26,22l201,207r-26,25l153,260r-41,55l94,343,78,374,50,436,38,466,28,499,13,565,6,599,3,635,,708r,35l3,778r3,35l13,848r6,33l28,914r10,33l50,980r13,29l78,1039r16,30l112,1098r19,27l153,1154r22,27l201,1208r24,24l251,1256r26,22l304,1298r27,19l360,1334r29,15l419,1364r30,12l480,1386r32,9l545,1403r32,5l611,1413r35,2l681,1416r33,-1l749,1413r33,-5l815,1403r31,-8l878,1386r32,-10l941,1364r29,-15l999,1334r28,-17l1056,1298r13,-11l1075,1282r7,-4l1109,1256r26,-24l1161,1208r2,-4l1166,1200r7,-6l1185,1181r23,-27l1229,1125r4,-7l1238,1111r11,-13l1257,1083r4,-8l1266,1069r17,-30l1297,1009r7,-15l1305,989r2,-3l1311,980r11,-33l1333,914r8,-33l1348,848r5,-35l1358,778r2,-35l1361,708r-1,-37l1358,635r-5,-36l1348,565r-7,-33l1333,499r-11,-33l1311,436r-14,-32l1283,374r-17,-31l1249,315r-20,-28l1208,260r-23,-28l1161,207xm1133,236r22,24l1176,285r20,26l1214,338r17,27l1246,393r27,58l1284,480r9,31l1300,541r8,33l1313,606r4,33l1319,673r1,35l1319,740r-2,34l1313,807r-2,7l1310,823r-2,17l1300,871r-4,15l1294,894r-1,8l1284,933r-11,30l1260,992r-4,6l1254,1001r-1,5l1246,1021r-8,13l1234,1041r-2,3l1231,1048r-17,28l1196,1103r-20,26l1155,1154r-22,26l1108,1203r-24,21l1059,1245r-25,20l1007,1282r-4,1l1000,1285r-6,5l981,1298r-14,7l963,1306r-3,2l953,1312r-27,15l896,1337r-29,10l859,1348r-8,3l837,1355r-29,7l791,1365r-8,1l776,1368r-32,4l712,1374r-31,2l648,1374r-32,-2l583,1368r-31,-6l521,1355r-29,-8l463,1337r-28,-10l406,1312r-27,-14l352,1282r-26,-17l300,1245r-25,-21l251,1203r-23,-23l204,1154r-21,-25l163,1103r-17,-27l128,1048r-14,-27l99,992,88,963,75,933,66,902,57,871,52,840,46,807,43,774,41,740r,-32l43,639r3,-33l52,574r5,-33l66,511,88,451r26,-58l146,338r37,-53l228,236r47,-47l326,150r53,-34l406,102,435,90,492,68r29,-8l552,54,616,44r65,-2l712,42r32,2l776,48r32,6l837,60r30,8l896,78r30,12l953,102r28,14l1007,131r27,19l1059,168r25,21l1108,211r25,25xe" fillcolor="#c8c8c8" stroked="f">
                  <v:path arrowok="t" o:connecttype="custom" o:connectlocs="0,0;0,0;0,0;0,0;0,0;0,0;0,0;0,0;0,0;0,0;0,0;0,0;0,0;0,0;0,0;0,0;0,0;0,0;0,0;0,0;0,0;0,0;0,0;0,0;0,0;0,0;0,0;0,0;0,0;0,0;0,0;0,0;0,0;0,0;0,0;0,0;0,0;0,0;0,0;0,0;0,0;0,0;0,0;0,0;0,0;0,0;0,0;0,0;0,0;0,0;0,0;0,0;0,0" o:connectangles="0,0,0,0,0,0,0,0,0,0,0,0,0,0,0,0,0,0,0,0,0,0,0,0,0,0,0,0,0,0,0,0,0,0,0,0,0,0,0,0,0,0,0,0,0,0,0,0,0,0,0,0,0" textboxrect="0,0,1361,1416"/>
                  <o:lock v:ext="edit" verticies="t"/>
                </v:shape>
                <v:shape id="Freeform 46" o:spid="_x0000_s1043" style="position:absolute;left:1492;top:60;width:117;height:121;visibility:visible;mso-wrap-style:square;v-text-anchor:top" coordsize="1279,1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" path="m1279,666r-1,-35l1276,597r-4,-33l1267,532r-8,-33l1252,469r-9,-31l1232,409r-27,-58l1190,323r-17,-27l1155,269r-20,-26l1114,218r-22,-24l1067,169r-24,-22l1018,126,993,108,966,89,940,74,912,60,885,48,855,36,826,26,796,18,767,12,735,6,703,2,671,,640,,575,2,511,12r-31,6l451,26,394,48,365,60,338,74r-53,34l234,147r-47,47l142,243r-37,53l73,351,47,409,25,469r-9,30l11,532,5,564,2,597,,666r,32l2,732r3,33l11,798r5,31l25,860r9,31l47,921r11,29l73,979r14,27l105,1034r17,27l142,1087r21,25l187,1138r23,23l234,1182r25,21l285,1223r26,17l338,1256r27,14l394,1285r28,10l451,1305r29,8l511,1320r31,6l575,1330r32,2l640,1334r31,-2l703,1330r32,-4l742,1324r8,-1l767,1320r29,-7l810,1309r8,-3l826,1305r29,-10l885,1285r27,-15l919,1266r3,-2l926,1263r14,-7l953,1248r6,-5l962,1241r4,-1l993,1223r25,-20l1043,1182r24,-21l1092,1138r22,-26l1135,1087r20,-26l1173,1034r17,-28l1191,1002r2,-3l1197,992r8,-13l1212,964r1,-5l1215,956r4,-6l1232,921r11,-30l1252,860r1,-8l1255,844r4,-15l1267,798r2,-17l1270,772r2,-7l1276,732r2,-34l1279,666xm1239,666r-1,30l1236,728r-5,30l1227,790r-7,28l1216,832r-3,15l1203,876r-3,6l1198,890r-4,15l1182,931r-13,27l1155,984r-16,27l1121,1034r-3,3l1116,1040r-4,6l1104,1059r-20,24l1063,1107r-23,22l1017,1150r-12,8l999,1163r-4,2l993,1168r-22,19l946,1203r-25,15l895,1231r-25,13l855,1249r-7,2l842,1254r-27,10l800,1267r-13,5l760,1279r-31,5l700,1288r-30,2l655,1290r-15,1l609,1290r-30,-2l519,1279r-57,-15l409,1244r-53,-26l331,1203r-24,-16l261,1150r-23,-21l216,1107r-23,-24l173,1059r-18,-25l138,1011,121,984,108,958,94,931,84,905,73,876,64,847,56,818,51,790,45,758,42,728,40,696r,-30l42,602r3,-32l51,541,64,481,84,425,94,397r14,-26l138,320r35,-49l216,224r45,-44l307,143r49,-32l409,86,462,65,519,51r60,-8l640,40r30,l700,43r29,3l760,51r27,6l815,65r27,9l870,86r25,11l921,111r25,14l971,143r22,17l1017,180r23,20l1063,224r21,23l1104,271r35,49l1155,345r14,26l1182,397r12,28l1213,481r14,60l1231,570r5,32l1238,633r1,33xe" fillcolor="#c5c5c5" stroked="f">
                  <v:path arrowok="t" o:connecttype="custom" o:connectlocs="0,0;0,0;0,0;0,0;0,0;0,0;0,0;0,0;0,0;0,0;0,0;0,0;0,0;0,0;0,0;0,0;0,0;0,0;0,0;0,0;0,0;0,0;0,0;0,0;0,0;0,0;0,0;0,0;0,0;0,0;0,0;0,0;0,0;0,0;0,0;0,0;0,0;0,0;0,0;0,0;0,0;0,0;0,0;0,0;0,0;0,0;0,0;0,0;0,0;0,0;0,0" o:connectangles="0,0,0,0,0,0,0,0,0,0,0,0,0,0,0,0,0,0,0,0,0,0,0,0,0,0,0,0,0,0,0,0,0,0,0,0,0,0,0,0,0,0,0,0,0,0,0,0,0,0,0" textboxrect="0,0,1279,1334"/>
                  <o:lock v:ext="edit" verticies="t"/>
                </v:shape>
                <v:shape id="Freeform 47" o:spid="_x0000_s1044" style="position:absolute;left:1496;top:63;width:109;height:114;visibility:visible;mso-wrap-style:square;v-text-anchor:top" coordsize="1199,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" path="m1023,1067r21,-24l1064,1019r8,-13l1076,1000r2,-3l1081,994r18,-23l1115,944r14,-26l1142,891r12,-26l1158,850r2,-8l1163,836r10,-29l1176,792r4,-14l1187,750r4,-32l1196,688r2,-32l1199,626r-1,-33l1196,562r-5,-32l1187,501r-14,-60l1154,385r-12,-28l1129,331r-14,-26l1099,280r-35,-49l1044,207r-21,-23l1000,160,977,140,953,120,931,103,906,85,881,71,855,57,830,46,802,34,775,25,747,17,720,11,689,6,660,3,630,,600,,539,3r-60,8l422,25,369,46,316,71r-49,32l221,140r-45,44l133,231,98,280,68,331,54,357,44,385,24,441,11,501,5,530,2,562,,626r,30l2,688r3,30l11,750r5,28l24,807r9,29l44,865r10,26l68,918r13,26l98,971r17,23l133,1019r20,24l176,1067r22,22l221,1110r46,37l291,1163r25,15l369,1204r53,20l479,1239r60,9l569,1250r31,1l615,1250r15,l660,1248r29,-4l720,1239r27,-7l760,1227r15,-3l802,1214r6,-3l815,1209r15,-5l855,1191r26,-13l906,1163r25,-16l953,1128r2,-3l959,1123r6,-5l977,1110r23,-21l1023,1067xm1159,626r-1,28l1156,683r-3,29l1149,741r-6,27l1138,781r-2,7l1135,791r,4l1127,822r-5,13l1118,849r-12,24l1094,898r-14,24l1076,927r-3,7l1067,947r-17,22l1033,993r-18,22l996,1038r-22,20l953,1077r-22,17l909,1112r-13,6l890,1122r-5,4l862,1140r-25,13l814,1165r-13,5l788,1175r-25,9l736,1191r-26,7l682,1202r-27,3l627,1208r-27,1l571,1208r-28,-3l515,1202r-27,-4l461,1191r-26,-7l409,1175r-24,-10l360,1153r-24,-13l289,1112r-44,-35l204,1038r-21,-23l165,993,147,969,131,947,116,922,103,898,91,873,81,849,71,822,63,795,55,768,50,741,45,712,43,683,41,654r,-28l43,566r7,-58l63,453,81,402r22,-51l116,326r15,-23l165,256r39,-42l245,172r44,-35l336,108,385,85,409,74r26,-8l488,53r55,-8l600,43r27,l655,45r27,2l710,53r26,5l763,66r25,8l814,85r48,23l885,121r24,16l931,154r22,18l974,192r22,22l1033,256r34,47l1080,326r14,25l1106,376r12,26l1127,427r8,26l1143,480r6,28l1153,537r3,29l1158,595r1,31xe" fillcolor="#c1c1c1" stroked="f">
                  <v:path arrowok="t" o:connecttype="custom" o:connectlocs="0,0;0,0;0,0;0,0;0,0;0,0;0,0;0,0;0,0;0,0;0,0;0,0;0,0;0,0;0,0;0,0;0,0;0,0;0,0;0,0;0,0;0,0;0,0;0,0;0,0;0,0;0,0;0,0;0,0;0,0;0,0;0,0;0,0;0,0;0,0;0,0;0,0;0,0;0,0;0,0;0,0;0,0;0,0;0,0;0,0;0,0;0,0;0,0;0,0;0,0;0,0;0,0;0,0;0,0;0,0;0,0;0,0;0,0;0,0" o:connectangles="0,0,0,0,0,0,0,0,0,0,0,0,0,0,0,0,0,0,0,0,0,0,0,0,0,0,0,0,0,0,0,0,0,0,0,0,0,0,0,0,0,0,0,0,0,0,0,0,0,0,0,0,0,0,0,0,0,0,0" textboxrect="0,0,1199,1251"/>
                  <o:lock v:ext="edit" verticies="t"/>
                </v:shape>
                <v:shape id="Freeform 48" o:spid="_x0000_s1045" style="position:absolute;left:1500;top:67;width:101;height:106;visibility:visible;mso-wrap-style:square;v-text-anchor:top" coordsize="1118,1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" path="m955,995r19,-23l992,950r17,-24l1026,904r6,-13l1035,884r4,-5l1053,855r12,-25l1077,806r4,-14l1086,779r8,-27l1094,748r1,-3l1097,738r5,-13l1108,698r4,-29l1115,640r2,-29l1118,583r-1,-31l1115,523r-3,-29l1108,465r-6,-28l1094,410r-8,-26l1077,359r-12,-26l1053,308r-14,-25l1026,260,992,213,955,171,933,149,912,129,890,111,868,94,844,78,821,65,773,42,747,31,722,23,695,15,669,10,641,4,614,2,586,,559,,502,2r-55,8l394,23r-26,8l344,42,295,65,248,94r-44,35l163,171r-39,42l90,260,75,283,62,308,40,359,22,410,9,465,2,523,,583r,28l2,640r2,29l9,698r5,27l22,752r8,27l40,806r10,24l62,855r13,24l90,904r16,22l124,950r18,22l163,995r41,39l248,1069r47,28l319,1110r25,12l368,1132r26,9l420,1148r27,7l474,1159r28,3l530,1165r29,1l586,1165r28,-3l641,1159r28,-4l695,1148r27,-7l747,1132r13,-5l773,1122r23,-12l821,1097r23,-14l849,1079r6,-4l868,1069r22,-18l912,1034r21,-19l955,995xm1080,583r-1,26l1077,637r-3,26l1069,690r-6,25l1057,742r-8,23l1040,790r-6,11l1032,804r-1,3l1029,813r-12,24l1005,859r-7,11l991,882r-8,10l976,902r-16,22l955,929r-4,5l943,945r-18,22l904,985r-19,18l865,1019r-11,7l845,1035r-22,13l802,1061r-23,12l758,1084r-24,9l711,1100r-25,7l662,1113r-7,l648,1115r-12,2l611,1120r-27,2l559,1123r-27,-1l505,1120r-51,-7l405,1100r-24,-7l358,1084r-22,-11l313,1061r-43,-26l228,1003,209,985,190,967,170,945,154,924,137,902,122,882,108,859,96,837,85,813,76,790,66,765,59,742,52,715,48,690,42,663,40,637,38,583r2,-56l48,474,59,423,76,374,96,326r26,-45l154,239r36,-40l228,162r42,-32l313,103,358,81,405,64,454,52r51,-8l559,42r52,2l636,47r26,5l686,56r25,8l734,72r24,9l779,91r23,12l823,115r22,15l865,144r20,18l925,199r35,40l991,281r14,22l1017,326r23,48l1057,423r12,51l1074,500r3,27l1079,554r1,29xe" fillcolor="#bebebe" stroked="f">
                  <v:path arrowok="t" o:connecttype="custom" o:connectlocs="0,0;0,0;0,0;0,0;0,0;0,0;0,0;0,0;0,0;0,0;0,0;0,0;0,0;0,0;0,0;0,0;0,0;0,0;0,0;0,0;0,0;0,0;0,0;0,0;0,0;0,0;0,0;0,0;0,0;0,0;0,0;0,0;0,0;0,0;0,0;0,0;0,0;0,0;0,0;0,0;0,0;0,0;0,0;0,0;0,0;0,0;0,0;0,0;0,0;0,0;0,0;0,0;0,0;0,0;0,0;0,0;0,0" o:connectangles="0,0,0,0,0,0,0,0,0,0,0,0,0,0,0,0,0,0,0,0,0,0,0,0,0,0,0,0,0,0,0,0,0,0,0,0,0,0,0,0,0,0,0,0,0,0,0,0,0,0,0,0,0,0,0,0,0" textboxrect="0,0,1118,1166"/>
                  <o:lock v:ext="edit" verticies="t"/>
                </v:shape>
                <v:shape id="Freeform 49" o:spid="_x0000_s1046" style="position:absolute;left:1503;top:71;width:95;height:98;visibility:visible;mso-wrap-style:square;v-text-anchor:top" coordsize="1042,1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" path="m887,925r18,-22l913,892r4,-5l922,882r16,-22l945,850r8,-10l960,828r7,-11l979,795r12,-24l993,765r1,-3l996,759r6,-11l1011,723r8,-23l1025,673r6,-25l1036,621r3,-26l1041,567r1,-26l1041,512r-2,-27l1036,458r-5,-26l1019,381r-17,-49l979,284,967,261,953,239,922,197,887,157,847,120,827,102,807,88,785,73,764,61,741,49,720,39,696,30,673,22,648,14,624,10,598,5,573,2,521,,467,2r-51,8l367,22,320,39,275,61,232,88r-42,32l152,157r-36,40l84,239,58,284,38,332,21,381,10,432,2,485,,541r2,54l4,621r6,27l14,673r7,27l28,723r10,25l47,771r11,24l70,817r14,23l99,860r17,22l132,903r20,22l171,943r19,18l232,993r43,26l298,1031r22,11l343,1051r24,7l416,1071r51,7l494,1080r27,1l546,1080r27,-2l598,1075r12,-2l617,1071r7,l648,1065r25,-7l696,1051r24,-9l741,1031r23,-12l785,1006r22,-13l816,984r11,-7l847,961r19,-18l887,925xm1001,541r-1,24l998,591r-3,24l993,627r-1,13l989,651r-2,12l980,686r-14,46l955,753r-10,22l939,784r-5,11l921,817r-29,39l884,865r-4,4l878,871r-2,4l860,894r-19,17l838,912r-2,2l832,918r-9,9l804,942r-19,15l764,970r-10,6l744,982r-20,11l704,1004r-44,15l637,1026r-11,2l616,1031r-13,1l592,1035r-23,3l544,1040r-23,1l496,1040r-25,-2l424,1031r-23,-5l379,1019r-43,-15l293,982,274,970,255,957,216,927,181,894,163,875,148,856,119,817,105,795,94,775,83,753,75,732,60,686,53,663,49,640,45,615,43,591,41,541r2,-51l49,441,60,393,75,348,94,304r25,-41l148,223r33,-36l216,152r39,-30l293,96,336,76,379,60,424,49r47,-6l521,40r48,3l592,45r24,4l637,53r23,7l704,76r20,9l744,96r20,12l785,122r19,14l823,152r18,17l860,187r16,18l892,223r29,40l934,283r11,21l966,348r14,45l987,417r5,24l998,490r2,25l1001,541xe" fillcolor="#bbb" stroked="f">
                  <v:path arrowok="t" o:connecttype="custom" o:connectlocs="0,0;0,0;0,0;0,0;0,0;0,0;0,0;0,0;0,0;0,0;0,0;0,0;0,0;0,0;0,0;0,0;0,0;0,0;0,0;0,0;0,0;0,0;0,0;0,0;0,0;0,0;0,0;0,0;0,0;0,0;0,0;0,0;0,0;0,0;0,0;0,0;0,0;0,0;0,0;0,0;0,0;0,0;0,0;0,0;0,0;0,0;0,0;0,0;0,0;0,0;0,0;0,0;0,0;0,0" o:connectangles="0,0,0,0,0,0,0,0,0,0,0,0,0,0,0,0,0,0,0,0,0,0,0,0,0,0,0,0,0,0,0,0,0,0,0,0,0,0,0,0,0,0,0,0,0,0,0,0,0,0,0,0,0,0" textboxrect="0,0,1042,1081"/>
                  <o:lock v:ext="edit" verticies="t"/>
                </v:shape>
                <v:shape id="Freeform 50" o:spid="_x0000_s1047" style="position:absolute;left:1507;top:75;width:87;height:91;visibility:visible;mso-wrap-style:square;v-text-anchor:top" coordsize="960,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" path="m819,854r16,-19l837,831r2,-2l843,825r8,-9l880,777r13,-22l898,744r6,-9l914,713r11,-21l939,646r7,-23l948,611r3,-11l952,587r2,-12l957,551r2,-26l960,501r-1,-26l957,450r-6,-49l946,377r-7,-24l925,308,904,264,893,243,880,223,851,183,835,165,819,147,800,129,782,112,763,96,744,82,723,68,703,56,683,45,663,36,619,20,596,13,575,9,551,5,528,3,480,,430,3,383,9,338,20,295,36,252,56,214,82r-39,30l140,147r-33,36l78,223,53,264,34,308,19,353,8,401,2,450,,501r2,50l4,575r4,25l12,623r7,23l34,692r8,21l53,735r11,20l78,777r29,39l122,835r18,19l175,887r39,30l233,930r19,12l295,964r43,15l360,986r23,5l430,998r25,2l480,1001r23,-1l528,998r23,-3l562,992r13,-1l585,988r11,-2l619,979r44,-15l683,953r20,-11l713,936r10,-6l744,917r19,-15l782,887r9,-9l795,874r2,-2l800,871r19,-17xm480,42r44,1l544,45r22,4l608,60r20,7l648,75r38,18l703,104r19,13l758,144r16,15l792,177r29,33l847,246r22,37l887,323r14,41l911,408r7,45l920,501r-2,45l914,568r-2,11l911,581r,3l911,591r-2,4l908,598r,3l906,612r-5,21l897,643r-3,11l887,676r-18,39l863,724r-4,4l857,733r-10,20l833,770r-12,19l806,806r-14,19l774,840r-16,15l722,884r-19,10l698,897r-4,3l686,906r-38,20l628,933r-11,3l608,940r-42,11l560,951r-3,l555,952r-11,2l524,958r-44,2l434,958r-42,-7l349,940,311,926,272,906,236,884,200,855,168,825,152,806,137,789,111,753,99,733,88,715,72,676,63,654,57,633,51,612,47,591,42,568,40,546,39,501r1,-48l47,408,57,364,72,323,88,283r23,-37l137,210r31,-33l200,144r36,-27l272,93,311,75,349,60,392,49r42,-6l480,42xe" fillcolor="#b7b7b7" stroked="f">
                  <v:path arrowok="t" o:connecttype="custom" o:connectlocs="0,0;0,0;0,0;0,0;0,0;0,0;0,0;0,0;0,0;0,0;0,0;0,0;0,0;0,0;0,0;0,0;0,0;0,0;0,0;0,0;0,0;0,0;0,0;0,0;0,0;0,0;0,0;0,0;0,0;0,0;0,0;0,0;0,0;0,0;0,0;0,0;0,0;0,0;0,0;0,0;0,0;0,0;0,0;0,0;0,0;0,0;0,0;0,0;0,0;0,0;0,0" o:connectangles="0,0,0,0,0,0,0,0,0,0,0,0,0,0,0,0,0,0,0,0,0,0,0,0,0,0,0,0,0,0,0,0,0,0,0,0,0,0,0,0,0,0,0,0,0,0,0,0,0,0,0" textboxrect="0,0,960,1001"/>
                  <o:lock v:ext="edit" verticies="t"/>
                </v:shape>
                <v:shape id="Freeform 51" o:spid="_x0000_s1048" style="position:absolute;left:1511;top:79;width:80;height:83;visibility:visible;mso-wrap-style:square;v-text-anchor:top" coordsize="881,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" path="m753,135l735,117,719,102,683,75,664,62,647,51,609,33,589,25,569,18,527,7,505,3,485,1,441,,395,1,353,7,310,18,272,33,233,51,197,75r-36,27l129,135,98,168,72,204,49,241,33,281,18,322,8,366,1,411,,459r1,45l3,526r5,23l12,570r6,21l24,612r9,22l49,673r11,18l72,711r26,36l113,764r16,19l161,813r36,29l233,864r39,20l310,898r43,11l395,916r46,2l485,916r20,-4l516,910r2,-1l521,909r6,l569,898r9,-4l589,891r20,-7l647,864r8,-6l659,855r5,-3l683,842r36,-29l735,798r18,-15l767,764r15,-17l794,728r14,-17l818,691r2,-5l824,682r6,-9l848,634r7,-22l858,601r4,-10l867,570r2,-11l869,556r1,-3l872,549r,-7l872,539r1,-2l875,526r4,-22l881,459r-2,-48l872,366,862,322,848,281,830,241,808,204,782,168,753,135xm441,42r40,1l519,49r37,8l593,72r34,16l660,110r32,24l723,163r27,30l774,227r19,34l810,298r12,37l832,375r6,40l840,459r-2,41l832,541r-10,40l816,599r-6,20l802,636r-9,19l774,689r-24,33l723,755r-31,27l660,807r-33,20l609,836r-16,9l574,851r-18,7l519,868r-20,2l481,873r-40,2l399,873r-38,-5l323,858,287,845,252,827,220,807,187,782,158,755,129,722,106,689,86,655,70,619,56,581,48,541,42,500,41,459r1,-44l48,375r8,-40l70,298,86,261r20,-34l129,193r29,-30l187,134r33,-24l252,88,287,72,323,57r38,-8l399,43r42,-1xe" fillcolor="#b4b4b4" stroked="f">
                  <v:path arrowok="t" o:connecttype="custom" o:connectlocs="0,0;0,0;0,0;0,0;0,0;0,0;0,0;0,0;0,0;0,0;0,0;0,0;0,0;0,0;0,0;0,0;0,0;0,0;0,0;0,0;0,0;0,0;0,0;0,0;0,0;0,0;0,0;0,0;0,0;0,0;0,0;0,0;0,0;0,0;0,0;0,0;0,0;0,0;0,0;0,0;0,0;0,0;0,0;0,0;0,0;0,0;0,0;0,0;0,0;0,0;0,0;0,0;0,0;0,0;0,0;0,0" o:connectangles="0,0,0,0,0,0,0,0,0,0,0,0,0,0,0,0,0,0,0,0,0,0,0,0,0,0,0,0,0,0,0,0,0,0,0,0,0,0,0,0,0,0,0,0,0,0,0,0,0,0,0,0,0,0,0,0" textboxrect="0,0,881,918"/>
                  <o:lock v:ext="edit" verticies="t"/>
                </v:shape>
                <v:shape id="Freeform 52" o:spid="_x0000_s1049" style="position:absolute;left:1514;top:82;width:73;height:76;visibility:visible;mso-wrap-style:square;v-text-anchor:top" coordsize="799,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" path="m682,121l651,92,619,68,586,46,552,30,515,15,478,7,440,1,400,,358,1,320,7r-38,8l246,30,211,46,179,68,146,92r-29,29l88,151,65,185,45,219,29,256,15,293,7,333,1,373,,417r1,41l7,499r8,40l29,577r16,36l65,647r23,33l117,713r29,27l179,765r32,20l246,803r36,13l320,826r38,5l400,833r40,-2l458,828r20,-2l515,816r18,-7l552,803r16,-9l586,785r33,-20l651,740r31,-27l709,680r24,-33l752,613r9,-19l769,577r6,-20l781,539r10,-40l797,458r2,-41l797,373r-6,-40l781,293,769,256,752,219,733,185,709,151,682,121xm400,43r35,1l471,49r33,8l537,70r31,14l583,93r16,11l612,113r15,12l655,152r24,28l699,209r18,30l733,272r10,33l751,341r6,37l759,417r-2,37l751,491r-8,35l733,560r-9,16l720,583r-3,9l708,607r-9,16l689,638r-10,15l655,681r-15,12l627,706r-15,11l599,728r-16,8l568,746r-31,17l504,775r-33,8l435,789r-35,2l363,789r-36,-6l293,775,262,763,230,746,200,728,171,706,145,681,119,653,108,638,99,623,88,607,80,592,66,560,54,526,47,491,41,454,40,417r1,-39l47,341r7,-36l66,272,80,239,99,209r20,-29l145,152r26,-27l200,104,230,84,262,70,293,57r34,-8l363,44r37,-1xe" fillcolor="#b0b0b0" stroked="f">
                  <v:path arrowok="t" o:connecttype="custom" o:connectlocs="0,0;0,0;0,0;0,0;0,0;0,0;0,0;0,0;0,0;0,0;0,0;0,0;0,0;0,0;0,0;0,0;0,0;0,0;0,0;0,0;0,0;0,0;0,0;0,0;0,0;0,0;0,0;0,0;0,0;0,0;0,0;0,0;0,0;0,0;0,0;0,0;0,0;0,0;0,0;0,0;0,0;0,0;0,0;0,0;0,0;0,0;0,0;0,0" o:connectangles="0,0,0,0,0,0,0,0,0,0,0,0,0,0,0,0,0,0,0,0,0,0,0,0,0,0,0,0,0,0,0,0,0,0,0,0,0,0,0,0,0,0,0,0,0,0,0,0" textboxrect="0,0,799,833"/>
                  <o:lock v:ext="edit" verticies="t"/>
                </v:shape>
                <v:shape id="Freeform 53" o:spid="_x0000_s1050" style="position:absolute;left:1518;top:86;width:65;height:68;visibility:visible;mso-wrap-style:square;v-text-anchor:top" coordsize="719,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" path="m615,109l587,82,572,70,559,61,543,50,528,41,497,27,464,14,431,6,395,1,360,,323,1,287,6r-34,8l222,27,190,41,160,61,131,82r-26,27l79,137,59,166,40,196,26,229,14,262,7,298,1,335,,374r1,37l7,448r7,35l26,517r14,32l48,564r11,16l68,595r11,15l105,638r26,25l160,685r30,18l222,720r31,12l287,740r36,6l360,748r35,-2l431,740r33,-8l497,720r31,-17l543,693r16,-8l572,674r15,-11l600,650r15,-12l639,610r10,-15l659,580r9,-16l677,549r3,-9l684,533r9,-16l703,483r8,-35l717,411r2,-37l717,335r-6,-37l703,262,693,229,677,196,659,166,639,137,615,109xm360,40r31,1l422,45r31,8l482,64r27,13l536,94r25,20l586,138r20,24l626,189r16,27l656,245r10,30l674,306r4,33l680,374r-2,32l674,439r-4,15l666,471r-10,30l642,529r-16,29l606,584r-20,26l561,632r-25,20l509,668r-27,15l453,692r-16,5l422,701r-31,4l360,708r-33,-3l296,701r-31,-9l237,683,209,668,183,652,157,632,134,610,112,584,93,558,76,529,64,501,53,471,46,439,42,406,41,374r1,-35l46,306r7,-31l64,245,76,216,93,189r19,-27l134,138r23,-24l183,94,209,77,237,64,265,53r31,-8l327,41r33,-1xe" fillcolor="#adadad" stroked="f">
                  <v:path arrowok="t" o:connecttype="custom" o:connectlocs="0,0;0,0;0,0;0,0;0,0;0,0;0,0;0,0;0,0;0,0;0,0;0,0;0,0;0,0;0,0;0,0;0,0;0,0;0,0;0,0;0,0;0,0;0,0;0,0;0,0;0,0;0,0;0,0;0,0;0,0;0,0;0,0;0,0;0,0;0,0;0,0;0,0;0,0;0,0;0,0;0,0;0,0;0,0;0,0;0,0;0,0;0,0" o:connectangles="0,0,0,0,0,0,0,0,0,0,0,0,0,0,0,0,0,0,0,0,0,0,0,0,0,0,0,0,0,0,0,0,0,0,0,0,0,0,0,0,0,0,0,0,0,0,0" textboxrect="0,0,719,748"/>
                  <o:lock v:ext="edit" verticies="t"/>
                </v:shape>
                <v:shape id="Freeform 54" o:spid="_x0000_s1051" style="position:absolute;left:1522;top:90;width:58;height:61;visibility:visible;mso-wrap-style:square;v-text-anchor:top" coordsize="639,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" path="m545,98l520,74,495,54,468,37,441,24,412,13,381,5,350,1,319,,286,1,255,5r-31,8l196,24,168,37,142,54,116,74,93,98,71,122,52,149,35,176,23,205,12,235,5,266,1,299,,334r1,32l5,399r7,32l23,461r12,28l52,518r19,26l93,570r23,22l142,612r26,16l196,643r28,9l255,661r31,4l319,668r31,-3l381,661r15,-4l412,652r29,-9l468,628r27,-16l520,592r25,-22l565,544r20,-26l601,489r14,-28l625,431r4,-17l633,399r4,-33l639,334r-2,-35l633,266r-8,-31l615,205,601,176,585,149,565,122,545,98xm319,42r27,1l373,47r13,2l399,53r26,10l449,75r11,6l473,90r10,8l495,108r21,20l535,149r18,23l566,196r13,26l587,247r7,28l598,303r2,31l598,362r-4,28l590,403r-2,7l587,411r,2l587,417r-4,14l579,445r-6,12l566,470r-13,24l544,504r-9,12l526,527r-3,3l521,533r-5,6l505,548r-10,10l483,566r-10,10l460,583r-6,3l449,590r-13,7l425,603r-13,5l399,612r-4,l393,612r-1,1l386,615r-13,5l346,623r-27,2l290,623r-27,-3l236,612r-25,-9l186,590,163,576,141,558,120,539,101,516,91,504,84,494,70,470,58,445,49,417,45,403,43,390,39,362,38,334r1,-31l43,275r6,-28l58,222,70,196,84,172r17,-23l120,128r21,-20l163,90,186,75,211,63,236,53r27,-6l290,43r29,-1xe" fillcolor="#a9a9a9" stroked="f">
                  <v:path arrowok="t" o:connecttype="custom" o:connectlocs="0,0;0,0;0,0;0,0;0,0;0,0;0,0;0,0;0,0;0,0;0,0;0,0;0,0;0,0;0,0;0,0;0,0;0,0;0,0;0,0;0,0;0,0;0,0;0,0;0,0;0,0;0,0;0,0;0,0;0,0;0,0;0,0;0,0;0,0;0,0;0,0;0,0;0,0;0,0;0,0;0,0;0,0;0,0;0,0;0,0;0,0;0,0;0,0;0,0;0,0;0,0;0,0" o:connectangles="0,0,0,0,0,0,0,0,0,0,0,0,0,0,0,0,0,0,0,0,0,0,0,0,0,0,0,0,0,0,0,0,0,0,0,0,0,0,0,0,0,0,0,0,0,0,0,0,0,0,0,0" textboxrect="0,0,639,668"/>
                  <o:lock v:ext="edit" verticies="t"/>
                </v:shape>
                <v:shape id="Freeform 55" o:spid="_x0000_s1052" style="position:absolute;left:1525;top:94;width:51;height:53;visibility:visible;mso-wrap-style:square;v-text-anchor:top" coordsize="562,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" path="m478,86l457,66,445,56,435,48,422,39,411,33,387,21,361,11,348,7,335,5,308,1,281,,252,1,225,5r-27,6l173,21,148,33,125,48,103,66,82,86,63,107,46,130,32,154,20,180r-9,25l5,233,1,261,,292r1,28l5,348r2,13l11,375r9,28l32,428r14,24l53,462r10,12l82,497r21,19l125,534r23,14l173,561r25,9l225,578r27,3l281,583r27,-2l335,578r13,-5l354,571r1,-1l357,570r4,l374,566r13,-5l398,555r13,-7l416,544r6,-3l435,534r10,-10l457,516r10,-10l478,497r5,-6l485,488r3,-3l497,474r9,-12l515,452r13,-24l535,415r6,-12l545,389r4,-14l549,371r,-2l550,368r2,-7l556,348r4,-28l562,292r-2,-31l556,233r-7,-28l541,180,528,154,515,130,497,107,478,86xm281,43r23,1l328,47r22,5l372,60r20,10l413,83r19,14l451,116r16,17l481,153r11,20l503,195r8,22l516,241r3,25l521,292r-2,24l517,328r-1,13l513,352r-2,12l507,374r-3,6l503,386r-6,10l492,407r-11,22l467,448r-16,20l441,476r-9,8l413,498r-21,12l382,516r-10,6l350,530r-12,2l328,535r-13,1l304,539r-23,2l256,539r-24,-4l209,530r-20,-8l167,510,147,498,128,484,111,468,93,448,79,429,67,407,58,386,50,364,45,341,42,316,41,292r1,-26l45,241r5,-24l58,195r9,-22l79,153,93,133r18,-17l128,97,147,83,167,70,189,60r20,-8l232,47r24,-3l281,43xe" fillcolor="#a6a6a6" stroked="f">
                  <v:path arrowok="t" o:connecttype="custom" o:connectlocs="0,0;0,0;0,0;0,0;0,0;0,0;0,0;0,0;0,0;0,0;0,0;0,0;0,0;0,0;0,0;0,0;0,0;0,0;0,0;0,0;0,0;0,0;0,0;0,0;0,0;0,0;0,0;0,0;0,0;0,0;0,0;0,0;0,0;0,0;0,0;0,0;0,0;0,0;0,0;0,0;0,0;0,0;0,0;0,0;0,0;0,0;0,0;0,0;0,0;0,0;0,0;0,0;0,0;0,0" o:connectangles="0,0,0,0,0,0,0,0,0,0,0,0,0,0,0,0,0,0,0,0,0,0,0,0,0,0,0,0,0,0,0,0,0,0,0,0,0,0,0,0,0,0,0,0,0,0,0,0,0,0,0,0,0,0" textboxrect="0,0,562,583"/>
                  <o:lock v:ext="edit" verticies="t"/>
                </v:shape>
                <v:shape id="Freeform 56" o:spid="_x0000_s1053" style="position:absolute;left:1529;top:98;width:43;height:45;visibility:visible;mso-wrap-style:square;v-text-anchor:top" coordsize="480,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" path="m410,73l391,54,372,40,351,27,331,17,309,9,287,4,263,1,240,,215,1,191,4,168,9r-20,8l126,27,106,40,87,54,70,73,52,90,38,110,26,130r-9,22l9,174,4,198,1,223,,249r1,24l4,298r5,23l17,343r9,21l38,386r14,19l70,425r17,16l106,455r20,12l148,479r20,8l191,492r24,4l240,498r23,-2l274,493r13,-1l297,489r12,-2l331,479r10,-6l351,467r21,-12l391,441r9,-8l410,425r16,-20l440,386r11,-22l456,353r6,-10l463,337r3,-6l470,321r2,-12l475,298r1,-13l478,273r2,-24l478,223r-3,-25l470,174r-8,-22l451,130,440,110,426,90,410,73xm240,40r19,l278,43r19,5l316,55r17,8l349,74r16,12l381,101r14,15l406,132r10,18l425,168r5,19l435,206r4,21l440,249r-1,19l436,278r-1,11l430,309r-5,19l416,346r-10,17l400,371r-5,8l381,397r-16,14l356,416r-7,7l333,433r-17,9l297,448r-19,5l268,454r-9,2l240,458r-21,-2l199,453r-18,-5l163,442r-18,-9l129,423,113,411,99,397,83,379,72,363,61,346,54,328,47,309,43,289,39,268r,-19l43,206,54,168,72,132,83,116,99,101,129,74,163,55,199,43r41,-3xe" fillcolor="#a3a3a3" stroked="f">
                  <v:path arrowok="t" o:connecttype="custom" o:connectlocs="0,0;0,0;0,0;0,0;0,0;0,0;0,0;0,0;0,0;0,0;0,0;0,0;0,0;0,0;0,0;0,0;0,0;0,0;0,0;0,0;0,0;0,0;0,0;0,0;0,0;0,0;0,0;0,0;0,0;0,0;0,0;0,0;0,0;0,0;0,0;0,0;0,0;0,0;0,0;0,0;0,0;0,0;0,0;0,0;0,0" o:connectangles="0,0,0,0,0,0,0,0,0,0,0,0,0,0,0,0,0,0,0,0,0,0,0,0,0,0,0,0,0,0,0,0,0,0,0,0,0,0,0,0,0,0,0,0,0" textboxrect="0,0,480,498"/>
                  <o:lock v:ext="edit" verticies="t"/>
                </v:shape>
                <v:shape id="Freeform 57" o:spid="_x0000_s1054" style="position:absolute;left:1532;top:101;width:37;height:38;visibility:visible;mso-wrap-style:square;v-text-anchor:top" coordsize="401,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" path="m342,61l326,46,310,34,294,23,277,15,258,8,239,3,220,,201,,160,3,124,15,90,34,60,61,44,76,33,92,15,128,4,166,,209r,19l4,249r4,20l15,288r7,18l33,323r11,16l60,357r14,14l90,383r16,10l124,402r18,6l160,413r20,3l201,418r19,-2l229,414r10,-1l258,408r19,-6l294,393r16,-10l317,376r9,-5l342,357r14,-18l361,331r6,-8l377,306r9,-18l391,269r5,-20l397,238r3,-10l401,209r-1,-22l396,166r-5,-19l386,128r-9,-18l367,92,356,76,342,61xm201,42r15,l231,45r15,3l261,54r14,6l288,68r13,10l314,91r11,12l334,116r7,13l349,145r4,14l357,175r2,16l360,209r-1,l359,210r,2l359,216r,9l357,241r-4,16l349,273r-8,13l337,292r-2,4l334,300r-9,13l314,326r-13,11l288,347r-13,9l271,357r-3,2l261,363r-8,2l249,366r-3,3l231,373r-15,2l201,376r-17,-1l169,373r-16,-4l139,363r-15,-7l111,347,98,337,87,326,75,313,66,300,58,286,52,273,46,257,43,241,41,225r,-16l43,175r3,-16l52,145r6,-16l66,116,87,91,111,68,139,54r30,-9l201,42xe" fillcolor="#9f9f9f" stroked="f">
                  <v:path arrowok="t" o:connecttype="custom" o:connectlocs="0,0;0,0;0,0;0,0;0,0;0,0;0,0;0,0;0,0;0,0;0,0;0,0;0,0;0,0;0,0;0,0;0,0;0,0;0,0;0,0;0,0;0,0;0,0;0,0;0,0;0,0;0,0;0,0;0,0;0,0;0,0;0,0;0,0;0,0;0,0;0,0;0,0;0,0;0,0;0,0;0,0;0,0;0,0" o:connectangles="0,0,0,0,0,0,0,0,0,0,0,0,0,0,0,0,0,0,0,0,0,0,0,0,0,0,0,0,0,0,0,0,0,0,0,0,0,0,0,0,0,0,0" textboxrect="0,0,401,418"/>
                  <o:lock v:ext="edit" verticies="t"/>
                </v:shape>
                <v:shape id="Freeform 58" o:spid="_x0000_s1055" style="position:absolute;left:1536;top:105;width:29;height:30;visibility:visible;mso-wrap-style:square;v-text-anchor:top" coordsize="319,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" path="m273,49l260,36,247,26,234,18,220,12,205,6,190,3,175,,160,,128,3,98,12,70,26,46,49,25,74,17,87r-6,16l5,117,2,133,,167r,16l2,199r3,16l11,231r6,13l25,258r9,13l46,284r11,11l70,305r13,9l98,321r14,6l128,331r15,2l160,334r15,-1l190,331r15,-4l208,324r4,-1l220,321r7,-4l230,315r4,-1l247,305r13,-10l273,284r11,-13l293,258r1,-4l296,250r4,-6l308,231r4,-16l316,199r2,-16l318,174r,-4l318,168r,-1l319,167r-1,-18l316,133r-4,-16l308,103,300,87,293,74,284,61,273,49xm160,42r23,2l193,46r12,4l214,55r10,6l234,69r10,10l259,97r10,21l275,141r2,13l279,167r-2,2l277,172r,7l275,192r-3,11l270,208r-1,7l266,219r-2,5l259,235r-15,20l234,262r-2,l231,262r,2l229,266r-5,4l214,277r-5,2l205,282r-7,1l193,285r-10,4l170,291r-10,1l148,291r-13,-2l113,282r-10,-5l93,270,76,255,59,235,53,224r-4,-9l45,203,43,192,40,179r,-12l43,141r6,-23l59,97,76,79,93,61,113,50r22,-6l160,42xe" fillcolor="#9c9c9c" stroked="f">
                  <v:path arrowok="t" o:connecttype="custom" o:connectlocs="0,0;0,0;0,0;0,0;0,0;0,0;0,0;0,0;0,0;0,0;0,0;0,0;0,0;0,0;0,0;0,0;0,0;0,0;0,0;0,0;0,0;0,0;0,0;0,0;0,0;0,0;0,0;0,0;0,0;0,0;0,0;0,0;0,0;0,0;0,0;0,0;0,0;0,0;0,0;0,0;0,0;0,0" o:connectangles="0,0,0,0,0,0,0,0,0,0,0,0,0,0,0,0,0,0,0,0,0,0,0,0,0,0,0,0,0,0,0,0,0,0,0,0,0,0,0,0,0,0" textboxrect="0,0,319,334"/>
                  <o:lock v:ext="edit" verticies="t"/>
                </v:shape>
                <v:shape id="Freeform 59" o:spid="_x0000_s1056" style="position:absolute;left:1540;top:109;width:21;height:23;visibility:visible;mso-wrap-style:square;v-text-anchor:top" coordsize="239,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" path="m204,37l194,27,184,19,174,13,165,8,153,4,143,2,120,,95,2,73,8,53,19,36,37,19,55,9,76,3,99,,125r,12l3,150r2,11l9,173r4,9l19,193r17,20l53,228r10,7l73,240r22,7l108,249r12,1l130,249r13,-2l153,243r5,-2l165,240r4,-3l174,235r10,-7l189,224r2,-2l191,220r1,l194,220r10,-7l219,193r5,-11l226,177r3,-4l230,166r2,-5l235,150r2,-13l237,130r,-3l239,125r-2,-13l235,99,229,76,219,55,204,37xm120,42r15,1l149,48r6,2l163,54r6,4l176,65r9,12l194,92r4,15l200,125r-1,l199,126r,2l199,132r-1,9l194,156r-4,7l185,170r-5,7l176,185r-7,4l163,193r-5,1l155,197r-6,4l135,205r-15,2l103,205,89,201,74,193,63,185,51,170,44,156,40,141,39,125r1,-18l44,92,51,77,63,65,74,54,89,48r14,-5l120,42xe" fillcolor="#989898" stroked="f">
                  <v:path arrowok="t" o:connecttype="custom" o:connectlocs="0,0;0,0;0,0;0,0;0,0;0,0;0,0;0,0;0,0;0,0;0,0;0,0;0,0;0,0;0,0;0,0;0,0;0,0;0,0;0,0;0,0;0,0;0,0;0,0;0,0;0,0;0,0;0,0;0,0;0,0;0,0;0,0;0,0;0,0;0,0;0,0;0,0;0,0;0,0;0,0;0,0;0,0;0,0;0,0;0,0;0,0;0,0;0,0;0,0;0,0;0,0" o:connectangles="0,0,0,0,0,0,0,0,0,0,0,0,0,0,0,0,0,0,0,0,0,0,0,0,0,0,0,0,0,0,0,0,0,0,0,0,0,0,0,0,0,0,0,0,0,0,0,0,0,0,0" textboxrect="0,0,239,250"/>
                  <o:lock v:ext="edit" verticies="t"/>
                </v:shape>
                <v:shape id="Freeform 60" o:spid="_x0000_s1057" style="position:absolute;left:1543;top:113;width:15;height:15;visibility:visible;mso-wrap-style:square;v-text-anchor:top" coordsize="16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" path="m137,23r-7,-7l124,12,116,8,110,6,96,1,81,,64,1,50,6,35,12,24,23,12,35,5,50,1,65,,83,1,99r4,15l12,128r12,15l35,151r15,8l64,163r17,2l96,163r14,-4l116,155r3,-3l124,151r6,-4l137,143r4,-8l146,128r5,-7l155,114r4,-15l160,90r,-4l160,84r,-1l161,83,159,65,155,50,146,35,137,23xm53,54r5,-7l65,44,81,40r7,l96,44r6,3l108,54r5,6l117,66r4,8l122,83r-1,l121,84r,2l121,90r-3,4l117,98r-4,6l108,111r-6,5l96,121r-5,1l88,124r-4,l82,124r-1,l81,125r-8,-1l65,121r-7,-5l53,111r-6,-7l44,98,40,90r,-7l44,66,53,54xe" fillcolor="#959595" stroked="f">
                  <v:path arrowok="t" o:connecttype="custom" o:connectlocs="0,0;0,0;0,0;0,0;0,0;0,0;0,0;0,0;0,0;0,0;0,0;0,0;0,0;0,0;0,0;0,0;0,0;0,0;0,0;0,0;0,0;0,0;0,0;0,0;0,0;0,0;0,0;0,0;0,0;0,0;0,0;0,0;0,0;0,0;0,0;0,0;0,0;0,0;0,0;0,0;0,0" o:connectangles="0,0,0,0,0,0,0,0,0,0,0,0,0,0,0,0,0,0,0,0,0,0,0,0,0,0,0,0,0,0,0,0,0,0,0,0,0,0,0,0,0" textboxrect="0,0,161,165"/>
                  <o:lock v:ext="edit" verticies="t"/>
                </v:shape>
                <v:shape id="Freeform 61" o:spid="_x0000_s1058" style="position:absolute;left:1547;top:116;width:7;height:8;visibility:visible;mso-wrap-style:square;v-text-anchor:top" coordsize="8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" path="m41,l25,4,18,7r-5,7l4,26,,43r,7l4,58r3,6l13,71r5,5l25,81r8,3l41,85r,-1l42,84r2,l48,84r3,-2l56,81r6,-5l68,71r5,-7l77,58r1,-4l81,50r,-4l81,44r,-1l82,43,81,34,77,26,73,20,68,14,62,7,56,4,48,,41,xe" fillcolor="#929292" stroked="f">
                  <v:path arrowok="t" o:connecttype="custom" o:connectlocs="0,0;0,0;0,0;0,0;0,0;0,0;0,0;0,0;0,0;0,0;0,0;0,0;0,0;0,0;0,0;0,0;0,0;0,0;0,0;0,0;0,0;0,0;0,0;0,0;0,0;0,0;0,0;0,0;0,0;0,0;0,0;0,0;0,0;0,0;0,0;0,0;0,0;0,0" o:connectangles="0,0,0,0,0,0,0,0,0,0,0,0,0,0,0,0,0,0,0,0,0,0,0,0,0,0,0,0,0,0,0,0,0,0,0,0,0,0" textboxrect="0,0,82,85"/>
                </v:shape>
                <v:shape id="Freeform 62" o:spid="_x0000_s1059" style="position:absolute;left:1435;top:631;width:231;height:241;visibility:visible;mso-wrap-style:square;v-text-anchor:top" coordsize="2544,26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" path="m2170,385r-48,-47l2097,315r-24,-21l2023,253r-49,-37l1922,180r-53,-32l1815,120,1759,95,1702,72,1644,53,1585,36,1525,23,1462,12,1400,5,1368,1,1336,r-64,l1205,r-63,5l1079,12r-62,11l956,36,897,53,839,72,782,95r-56,25l672,148r-54,32l567,216r-52,37l467,294r-49,44l372,385r-47,50l281,488r-40,53l205,596r-26,40l156,677r-22,41l114,761,94,803,79,848,51,938,37,984r-9,46l19,1077r-7,49l6,1174r-3,50l,1274r,52l1,1393r1,32l5,1459r7,65l16,1556r7,32l28,1619r7,31l51,1712r8,30l69,1772r11,29l92,1832r24,56l144,1945r30,55l209,2055r35,52l284,2159r42,51l372,2260r46,46l467,2351r48,40l567,2430r51,34l672,2496r54,29l782,2552r57,22l897,2594r59,17l1017,2625r62,10l1142,2643r63,5l1272,2650r64,-2l1368,2645r32,-2l1462,2635r63,-10l1585,2611r29,-9l1629,2598r7,-3l1644,2594r58,-20l1730,2563r29,-11l1787,2538r28,-13l1869,2496r12,-8l1887,2483r8,-3l1922,2464r52,-34l2023,2391r50,-40l2079,2344r6,-5l2097,2328r25,-22l2170,2260r45,-50l2236,2184r10,-13l2251,2165r6,-6l2296,2107r37,-52l2366,2000r16,-28l2385,1965r4,-7l2398,1945r27,-57l2451,1832r10,-31l2471,1772r10,-30l2491,1712r1,-8l2494,1696r4,-15l2507,1650r6,-31l2520,1588r4,-32l2527,1539r3,-15l2538,1459r2,-34l2542,1393r,-18l2542,1366r1,-7l2544,1326r-2,-69l2538,1190r-8,-66l2520,1060r-13,-64l2491,935r-20,-61l2451,815r-26,-59l2398,700r-32,-57l2333,590r-37,-55l2257,484r-42,-51l2170,385xm1272,31r62,1l1397,36r30,2l1458,43r60,11l1577,67r58,16l1691,102r56,22l1773,135r27,13l1826,161r27,16l1905,207r25,16l1956,242r24,17l2005,279r49,40l2101,361r47,47l2191,455r41,50l2270,555r36,52l2337,659r31,55l2395,768r24,58l2440,882r19,60l2475,1002r13,62l2497,1126r8,64l2509,1254r2,68l2509,1387r-4,65l2501,1484r-4,32l2488,1580r-13,60l2466,1670r-7,30l2440,1759r-21,59l2407,1845r-12,28l2387,1886r-6,14l2368,1929r-31,54l2322,2009r-9,13l2309,2029r-3,7l2287,2061r-17,26l2232,2138r-20,23l2191,2186r-22,24l2148,2235r-24,22l2101,2280r-47,42l2029,2342r-24,20l1980,2380r-24,20l1949,2403r-7,4l1930,2416r-25,16l1853,2464r-27,14l1812,2484r-12,8l1773,2505r-26,13l1691,2539r-56,19l1577,2575r-59,14l1458,2599r-31,3l1397,2606r-63,5l1272,2613r-64,-2l1145,2606r-62,-7l1024,2589r-60,-14l907,2558r-57,-19l796,2518r-55,-26l688,2464r-52,-32l586,2400r-50,-38l488,2322r-47,-42l396,2235r-45,-49l329,2161r-19,-23l271,2087r-19,-26l236,2036r-18,-27l203,1983r-30,-54l159,1900r-13,-27l122,1818r-21,-59l82,1700,66,1640,54,1580,43,1516r-4,-32l37,1452r-4,-65l32,1322r1,-68l37,1190r6,-64l54,1064r12,-62l82,942r19,-60l122,826r24,-58l173,714r30,-55l236,607r35,-52l310,505r41,-50l396,408r45,-47l488,319r48,-40l586,242r50,-35l688,177r53,-29l796,124r54,-22l907,83,964,67r60,-13l1083,43r62,-7l1208,32r64,-1xe" fillcolor="#fefefe" strokecolor="#ddd">
                  <v:path arrowok="t" o:connecttype="custom" o:connectlocs="0,0;0,0;0,0;0,0;0,0;0,0;0,0;0,0;0,0;0,0;0,0;0,0;0,0;0,0;0,0;0,0;0,0;0,0;0,0;0,0;0,0;0,0;0,0;0,0;0,0;0,0;0,0;0,0;0,0;0,0;0,0;0,0;0,0;0,0;0,0;0,0;0,0;0,0;0,0;0,0;0,0;0,0;0,0;0,0;0,0;0,0;0,0;0,0;0,0;0,0;0,0;0,0;0,0;0,0" o:connectangles="0,0,0,0,0,0,0,0,0,0,0,0,0,0,0,0,0,0,0,0,0,0,0,0,0,0,0,0,0,0,0,0,0,0,0,0,0,0,0,0,0,0,0,0,0,0,0,0,0,0,0,0,0,0" textboxrect="0,0,2544,2650"/>
                  <o:lock v:ext="edit" verticies="t"/>
                </v:shape>
                <v:shape id="Freeform 63" o:spid="_x0000_s1060" style="position:absolute;left:1438;top:634;width:225;height:235;visibility:visible;mso-wrap-style:square;v-text-anchor:top" coordsize="2479,2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" path="m2116,377r-47,-47l2022,288r-49,-40l1948,228r-24,-17l1898,192r-25,-16l1821,146r-27,-16l1768,117r-27,-13l1715,93,1659,71,1603,52,1545,36,1486,23,1426,12,1395,7,1365,5,1302,1,1240,r-64,1l1113,5r-62,7l992,23,932,36,875,52,818,71,764,93r-55,24l656,146r-52,30l554,211r-50,37l456,288r-47,42l364,377r-45,47l278,474r-39,50l204,576r-33,52l141,683r-27,54l90,795,69,851,50,911,34,971r-12,62l11,1095r-6,64l1,1223,,1291r1,65l5,1421r2,32l11,1485r11,64l34,1609r16,60l69,1728r21,59l114,1842r13,27l141,1898r30,54l186,1978r18,27l220,2030r19,26l278,2107r19,23l319,2155r45,49l409,2249r47,42l504,2331r50,38l604,2401r52,32l709,2461r55,26l818,2508r57,19l932,2544r60,14l1051,2568r62,7l1176,2580r64,2l1302,2580r63,-5l1395,2571r31,-3l1486,2558r59,-14l1603,2527r56,-19l1715,2487r26,-13l1768,2461r12,-8l1794,2447r27,-14l1873,2401r25,-16l1910,2376r7,-4l1924,2369r24,-20l1973,2331r24,-20l2022,2291r47,-42l2092,2226r24,-22l2137,2179r22,-24l2180,2130r20,-23l2238,2056r17,-26l2274,2005r3,-7l2281,1991r9,-13l2305,1952r31,-54l2349,1869r6,-14l2363,1842r12,-28l2387,1787r21,-59l2427,1669r7,-30l2443,1609r13,-60l2465,1485r4,-32l2473,1421r4,-65l2479,1291r-2,-68l2473,1159r-8,-64l2456,1033r-13,-62l2427,911r-19,-60l2387,795r-24,-58l2336,683r-31,-55l2274,576r-36,-52l2200,474r-41,-50l2116,377xm1240,40r60,1l1361,46r29,2l1420,52r29,4l1479,63r56,12l1591,91r55,19l1700,131r52,24l1803,183r50,29l1903,246r23,16l1950,280r23,19l1997,320r45,41l2088,407r42,45l2169,500r37,48l2241,598r30,50l2300,701r26,54l2350,810r20,56l2387,923r15,58l2416,1041r9,59l2432,1162r4,64l2438,1291r-2,63l2432,1417r-4,30l2426,1463r-1,7l2425,1479r-9,61l2402,1599r-15,58l2370,1714r-20,56l2338,1797r-7,13l2328,1816r-2,8l2313,1850r-13,27l2271,1929r-30,52l2223,2005r-5,6l2214,2017r-8,13l2187,2054r-5,6l2178,2066r-9,13l2130,2127r-42,48l2042,2219r-45,41l1984,2269r-6,4l1973,2278r-23,20l1937,2307r-6,4l1926,2316r-23,19l1853,2366r-50,31l1777,2410r-25,14l1700,2449r-54,21l1618,2478r-27,10l1535,2503r-56,15l1449,2522r-29,5l1412,2527r-8,2l1390,2531r-29,4l1300,2539r-60,3l1178,2539r-61,-4l1057,2527r-57,-9l942,2503r-55,-15l832,2470r-53,-21l726,2424r-51,-27l624,2366r-49,-31l526,2298r-46,-38l435,2219r-44,-44l347,2127r-39,-48l288,2054r-18,-24l253,2005r-16,-24l205,1929r-28,-52l151,1824r-13,-27l128,1770r-21,-56l89,1657,74,1599,62,1540,52,1479r-4,-32l46,1417r-4,-63l41,1291r1,-65l46,1162r6,-62l62,1041,74,981,89,923r18,-57l128,810r23,-55l177,701r28,-53l237,598r33,-50l308,500r39,-48l391,407r44,-46l480,320r46,-40l575,246r49,-34l675,183r51,-28l779,131r53,-21l887,91,942,75r58,-12l1057,52r60,-6l1178,41r62,-1xe" fillcolor="#f8f8f8" stroked="f">
                  <v:path arrowok="t" o:connecttype="custom" o:connectlocs="0,0;0,0;0,0;0,0;0,0;0,0;0,0;0,0;0,0;0,0;0,0;0,0;0,0;0,0;0,0;0,0;0,0;0,0;0,0;0,0;0,0;0,0;0,0;0,0;0,0;0,0;0,0;0,0;0,0;0,0;0,0;0,0;0,0;0,0;0,0;0,0;0,0;0,0;0,0;0,0;0,0;0,0;0,0;0,0;0,0;0,0;0,0;0,0;0,0;0,0;0,0;0,0;0,0" o:connectangles="0,0,0,0,0,0,0,0,0,0,0,0,0,0,0,0,0,0,0,0,0,0,0,0,0,0,0,0,0,0,0,0,0,0,0,0,0,0,0,0,0,0,0,0,0,0,0,0,0,0,0,0,0" textboxrect="0,0,2479,2582"/>
                  <o:lock v:ext="edit" verticies="t"/>
                </v:shape>
                <v:shape id="Freeform 64" o:spid="_x0000_s1061" style="position:absolute;left:1442;top:638;width:218;height:227;visibility:visible;mso-wrap-style:square;v-text-anchor:top" coordsize="2397,2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" path="m2047,367r-46,-46l1956,280r-24,-21l1909,240r-24,-18l1862,206r-50,-34l1762,143r-51,-28l1659,91,1605,70,1550,51,1494,35,1438,23r-30,-7l1379,12,1349,8,1320,6,1259,1,1199,r-62,1l1076,6r-60,6l959,23,901,35,846,51,791,70,738,91r-53,24l634,143r-51,29l534,206r-49,34l439,280r-45,41l350,367r-44,45l267,460r-38,48l196,558r-32,50l136,661r-26,54l87,770,66,826,48,883,33,941r-12,60l11,1060r-6,62l1,1186,,1251r1,63l5,1377r2,30l11,1439r10,61l33,1559r15,58l66,1674r21,56l97,1757r13,27l136,1837r28,52l196,1941r16,24l229,1990r18,24l267,2039r39,48l350,2135r44,44l439,2220r46,38l534,2295r49,31l634,2357r51,27l738,2409r53,21l846,2448r55,15l959,2478r57,9l1076,2495r61,4l1199,2502r60,-3l1320,2495r29,-4l1363,2489r8,-2l1379,2487r29,-5l1438,2478r56,-15l1550,2448r27,-10l1605,2430r54,-21l1711,2384r25,-14l1762,2357r50,-31l1862,2295r23,-19l1890,2271r6,-4l1909,2258r23,-20l1937,2233r6,-4l1956,2220r45,-41l2047,2135r42,-48l2128,2039r9,-13l2141,2020r5,-6l2165,1990r8,-13l2177,1971r5,-6l2200,1941r30,-52l2259,1837r13,-27l2285,1784r2,-8l2290,1770r7,-13l2309,1730r20,-56l2346,1617r15,-58l2375,1500r9,-61l2384,1430r1,-7l2387,1407r4,-30l2395,1314r2,-63l2395,1186r-4,-64l2384,1060r-9,-59l2361,941r-15,-58l2329,826r-20,-56l2285,715r-26,-54l2230,608r-30,-50l2165,508r-37,-48l2089,412r-42,-45xm1199,42r58,2l1315,48r28,2l1373,54r57,10l1484,76r54,15l1564,99r27,10l1617,119r27,12l1694,153r50,27l1791,209r48,33l1885,275r46,38l1974,354r44,43l2059,441r38,45l2132,533r35,49l2197,631r28,51l2250,733r24,53l2292,840r18,55l2325,951r12,58l2345,1067r8,60l2357,1188r2,63l2357,1312r-4,61l2349,1402r-4,30l2337,1491r-12,57l2310,1604r-5,13l2301,1631r-9,29l2274,1714r-24,52l2225,1819r-28,50l2167,1919r-35,47l2123,1977r-8,12l2097,2013r-38,46l2018,2105r-44,41l1931,2186r-46,37l1839,2259r-48,30l1744,2319r-50,26l1644,2370r-27,10l1603,2384r-12,6l1564,2398r-14,5l1538,2408r-54,15l1430,2436r-29,5l1373,2445r-30,3l1315,2453r-58,4l1199,2459r-60,-2l1081,2453r-59,-8l967,2436r-56,-13l857,2408r-53,-18l753,2370r-52,-25l652,2319r-49,-30l557,2259r-47,-36l465,2186r-44,-40l379,2105r-42,-46l299,2013r-36,-47l229,1919r-31,-50l170,1819r-25,-53l123,1714r-21,-54l85,1604,70,1548,59,1491,49,1432r-4,-30l43,1373r-4,-61l38,1251r1,-63l43,1127r6,-60l59,1009,70,951,85,895r17,-55l123,786r22,-53l170,682r28,-51l229,582r34,-49l299,486r38,-45l379,397r42,-43l465,313r45,-38l557,242r46,-33l652,180r49,-27l753,131r51,-22l857,91,911,76,967,64r55,-10l1081,48r58,-4l1199,42xe" fillcolor="#f5f5f5" stroked="f">
                  <v:path arrowok="t" o:connecttype="custom" o:connectlocs="0,0;0,0;0,0;0,0;0,0;0,0;0,0;0,0;0,0;0,0;0,0;0,0;0,0;0,0;0,0;0,0;0,0;0,0;0,0;0,0;0,0;0,0;0,0;0,0;0,0;0,0;0,0;0,0;0,0;0,0;0,0;0,0;0,0;0,0;0,0;0,0;0,0;0,0;0,0;0,0;0,0;0,0;0,0;0,0;0,0;0,0;0,0;0,0;0,0;0,0;0,0;0,0;0,0;0,0;0,0;0,0;0,0;0,0;0,0;0,0;0,0" o:connectangles="0,0,0,0,0,0,0,0,0,0,0,0,0,0,0,0,0,0,0,0,0,0,0,0,0,0,0,0,0,0,0,0,0,0,0,0,0,0,0,0,0,0,0,0,0,0,0,0,0,0,0,0,0,0,0,0,0,0,0,0,0" textboxrect="0,0,2397,2502"/>
                  <o:lock v:ext="edit" verticies="t"/>
                </v:shape>
                <v:shape id="Freeform 65" o:spid="_x0000_s1062" style="position:absolute;left:1445;top:641;width:211;height:220;visibility:visible;mso-wrap-style:square;v-text-anchor:top" coordsize="232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" path="m1980,355r-44,-43l1893,271r-46,-38l1801,200r-48,-33l1706,138r-50,-27l1606,89,1579,77,1553,67,1526,57r-26,-8l1446,34,1392,22,1335,12,1305,8,1277,6,1219,2,1161,r-60,2l1043,6r-59,6l929,22,873,34,819,49,766,67,715,89r-52,22l614,138r-49,29l519,200r-47,33l427,271r-44,41l341,355r-42,44l261,444r-36,47l191,540r-31,49l132,640r-25,51l85,744,64,798,47,853,32,909,21,967r-10,58l5,1085r-4,61l,1209r1,61l5,1331r2,29l11,1390r10,59l32,1506r15,56l64,1618r21,54l107,1724r25,53l160,1827r31,50l225,1924r36,47l299,2017r42,46l383,2104r44,40l472,2181r47,36l565,2247r49,30l663,2303r52,25l766,2348r53,18l873,2381r56,13l984,2403r59,8l1101,2415r60,2l1219,2415r58,-4l1305,2406r30,-3l1363,2399r29,-5l1446,2381r54,-15l1512,2361r14,-5l1553,2348r12,-6l1579,2338r27,-10l1656,2303r50,-26l1753,2247r48,-30l1847,2181r46,-37l1936,2104r44,-41l2021,2017r38,-46l2077,1947r8,-12l2094,1924r35,-47l2159,1827r28,-50l2212,1724r24,-52l2254,1618r9,-29l2267,1575r5,-13l2287,1506r12,-57l2307,1390r4,-30l2315,1331r4,-61l2321,1209r-2,-63l2315,1085r-8,-60l2299,967r-12,-58l2272,853r-18,-55l2236,744r-24,-53l2187,640r-28,-51l2129,540r-35,-49l2059,444r-38,-45l1980,355xm1161,43r56,1l1273,47r27,2l1328,54r55,10l1436,76r52,14l1513,97r26,10l1590,128r48,21l1686,175r23,13l1733,203r46,31l1801,250r23,17l1868,303r21,18l1910,342r43,42l1991,427r38,44l2063,516r32,47l2123,610r29,48l2175,709r23,52l2216,812r18,53l2247,920r13,56l2268,1032r7,57l2278,1148r2,61l2278,1268r-3,58l2271,1355r-2,14l2268,1384r-4,28l2260,1442r-13,54l2234,1550r-10,26l2216,1604r-9,26l2198,1657r-23,50l2152,1757r-15,24l2133,1786r-3,7l2123,1806r-28,48l2063,1899r-34,46l2010,1967r-19,23l1972,2011r-19,23l1931,2054r-21,21l1889,2094r-21,20l1824,2150r-23,16l1779,2183r-12,7l1761,2193r-5,4l1733,2213r-13,6l1714,2222r-5,5l1686,2241r-48,25l1590,2290r-26,9l1539,2308r-26,9l1488,2327r-52,14l1409,2348r-26,6l1355,2358r-27,5l1314,2364r-14,2l1273,2370r-56,4l1161,2376r-58,-2l1047,2370r-56,-7l937,2354r-55,-13l830,2327r-51,-19l730,2290r-50,-24l632,2241r-47,-28l541,2183r-46,-33l452,2114r-42,-39l369,2034r-41,-44l309,1967r-18,-22l257,1899r-32,-45l194,1806r-14,-25l167,1757r-24,-50l123,1657r-20,-53l94,1576r-8,-26l72,1496,60,1442r-9,-58l47,1355r-2,-29l42,1268r-1,-59l42,1148r3,-59l51,1032r9,-56l72,920,86,865r17,-53l123,761r20,-52l167,658r27,-48l225,563r32,-47l291,471r37,-44l369,384r41,-42l452,303r43,-36l541,234r44,-31l632,175r48,-26l730,128r49,-21l830,90,882,76,937,64,991,54r56,-7l1103,44r58,-1xe" fillcolor="#f1f1f1" stroked="f">
                  <v:path arrowok="t" o:connecttype="custom" o:connectlocs="0,0;0,0;0,0;0,0;0,0;0,0;0,0;0,0;0,0;0,0;0,0;0,0;0,0;0,0;0,0;0,0;0,0;0,0;0,0;0,0;0,0;0,0;0,0;0,0;0,0;0,0;0,0;0,0;0,0;0,0;0,0;0,0;0,0;0,0;0,0;0,0;0,0;0,0;0,0;0,0;0,0;0,0;0,0;0,0;0,0;0,0;0,0;0,0;0,0;0,0;0,0;0,0;0,0;0,0;0,0;0,0;0,0;0,0;0,0;0,0;0,0" o:connectangles="0,0,0,0,0,0,0,0,0,0,0,0,0,0,0,0,0,0,0,0,0,0,0,0,0,0,0,0,0,0,0,0,0,0,0,0,0,0,0,0,0,0,0,0,0,0,0,0,0,0,0,0,0,0,0,0,0,0,0,0,0" textboxrect="0,0,2321,2417"/>
                  <o:lock v:ext="edit" verticies="t"/>
                </v:shape>
                <v:shape id="Freeform 66" o:spid="_x0000_s1063" style="position:absolute;left:1449;top:645;width:203;height:212;visibility:visible;mso-wrap-style:square;v-text-anchor:top" coordsize="2239,2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" path="m1912,341r-43,-42l1848,278r-21,-18l1783,224r-23,-17l1738,191r-46,-31l1668,145r-23,-13l1597,106,1549,85,1498,64,1472,54r-25,-7l1395,33,1342,21,1287,11,1259,6,1232,4,1176,1,1120,r-58,1l1006,4r-56,7l896,21,841,33,789,47,738,64,689,85r-50,21l591,132r-47,28l500,191r-46,33l411,260r-42,39l328,341r-41,43l250,428r-34,45l184,520r-31,47l126,615r-24,51l82,718,62,769,45,822,31,877,19,933r-9,56l4,1046r-3,59l,1166r1,59l4,1283r2,29l10,1341r9,58l31,1453r14,54l53,1533r9,28l82,1614r20,50l126,1714r13,24l153,1763r31,48l216,1856r34,46l268,1924r19,23l328,1991r41,41l411,2071r43,36l500,2140r44,30l591,2198r48,25l689,2247r49,18l789,2284r52,14l896,2311r54,9l1006,2327r56,4l1120,2333r56,-2l1232,2327r27,-4l1273,2321r14,-1l1314,2315r28,-4l1368,2305r27,-7l1447,2284r25,-10l1498,2265r25,-9l1549,2247r48,-24l1645,2198r23,-14l1673,2179r6,-3l1692,2170r23,-16l1720,2150r6,-3l1738,2140r22,-17l1783,2107r44,-36l1848,2051r21,-19l1890,2011r22,-20l1931,1968r19,-21l1969,1924r19,-22l2022,1856r32,-45l2082,1763r7,-13l2092,1743r4,-5l2111,1714r23,-50l2157,1614r9,-27l2175,1561r8,-28l2193,1507r13,-54l2219,1399r4,-30l2227,1341r1,-15l2230,1312r4,-29l2237,1225r2,-59l2237,1105r-3,-59l2227,989r-8,-56l2206,877r-13,-55l2175,769r-18,-51l2134,666r-23,-51l2082,567r-28,-47l2022,473r-34,-45l1950,384r-38,-43xm1120,41r54,1l1228,46r53,5l1334,61r25,4l1385,72r51,14l1485,102r49,21l1579,143r47,25l1671,196r45,29l1758,257r21,16l1801,291r40,38l1882,370r37,40l1956,452r32,44l2020,542r28,45l2075,635r23,48l2120,733r18,49l2154,833r14,52l2179,940r8,54l2195,1051r3,56l2200,1166r-2,56l2195,1279r-4,27l2187,1334r-4,28l2179,1390r-11,52l2160,1468r-6,27l2146,1520r-8,26l2134,1552r-2,6l2128,1571r-8,27l2098,1645r-11,24l2080,1681r-5,13l2068,1705r-6,12l2048,1741r-14,23l2020,1788r-17,22l1995,1821r-4,5l1988,1833r-17,21l1963,1865r-4,6l1956,1877r-19,21l1919,1920r-18,20l1882,1962r-21,18l1841,2000r-20,18l1801,2038r-6,3l1789,2046r-10,8l1758,2072r-6,3l1747,2079r-11,9l1716,2104r-23,15l1671,2134r-23,13l1637,2153r-11,8l1614,2166r-12,7l1579,2185r-45,23l1509,2216r-13,5l1490,2223r-5,3l1460,2235r-24,9l1410,2250r-25,8l1372,2260r-13,3l1334,2270r-27,3l1281,2277r-27,4l1228,2285r-54,3l1120,2290r-56,-2l1010,2285r-54,-8l904,2270r-52,-12l802,2244r-50,-18l704,2208r-48,-23l611,2161r-46,-27l521,2104r-43,-32l436,2038r-40,-38l357,1962r-21,-22l318,1920r-37,-43l264,1854r-16,-21l218,1788r-16,-24l189,1741r-26,-47l139,1645r-20,-47l99,1546,84,1495,70,1442,60,1390r-9,-56l46,1306r-2,-27l41,1222r-1,-56l41,1107r3,-56l51,994r9,-54l70,885,84,833,99,782r20,-49l139,683r24,-48l189,587r29,-45l248,496r33,-44l318,410r39,-40l396,329r40,-38l478,257r43,-32l565,196r46,-28l656,143r48,-20l752,102,802,86,852,72,904,61,956,51r54,-5l1064,42r56,-1xe" fillcolor="#eee" stroked="f">
                  <v:path arrowok="t" o:connecttype="custom" o:connectlocs="0,0;0,0;0,0;0,0;0,0;0,0;0,0;0,0;0,0;0,0;0,0;0,0;0,0;0,0;0,0;0,0;0,0;0,0;0,0;0,0;0,0;0,0;0,0;0,0;0,0;0,0;0,0;0,0;0,0;0,0;0,0;0,0;0,0;0,0;0,0;0,0;0,0;0,0;0,0;0,0;0,0;0,0;0,0;0,0;0,0;0,0;0,0;0,0;0,0;0,0;0,0;0,0;0,0;0,0;0,0;0,0" o:connectangles="0,0,0,0,0,0,0,0,0,0,0,0,0,0,0,0,0,0,0,0,0,0,0,0,0,0,0,0,0,0,0,0,0,0,0,0,0,0,0,0,0,0,0,0,0,0,0,0,0,0,0,0,0,0,0,0" textboxrect="0,0,2239,2333"/>
                  <o:lock v:ext="edit" verticies="t"/>
                </v:shape>
                <v:shape id="Freeform 67" o:spid="_x0000_s1064" style="position:absolute;left:1452;top:649;width:197;height:204;visibility:visible;mso-wrap-style:square;v-text-anchor:top" coordsize="2160,2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" path="m1842,329r-41,-41l1761,250r-22,-18l1718,216r-42,-32l1631,155r-45,-28l1539,102,1494,82,1445,61,1396,45,1345,31r-26,-7l1294,20,1241,10,1188,5,1134,1,1080,r-56,1l970,5r-54,5l864,20,812,31,762,45,712,61,664,82r-48,20l571,127r-46,28l481,184r-43,32l396,250r-40,38l317,329r-39,40l241,411r-33,44l178,501r-29,45l123,594,99,642,79,692,59,741,44,792,30,844,20,899r-9,54l4,1010r-3,56l,1125r1,56l4,1238r2,27l11,1293r9,56l30,1401r14,53l59,1505r20,52l99,1604r24,49l149,1700r13,23l178,1747r30,45l224,1813r17,23l278,1879r18,20l317,1921r39,38l396,1997r42,34l481,2063r44,30l571,2120r45,24l664,2167r48,18l762,2203r50,14l864,2229r52,7l970,2244r54,3l1080,2249r54,-2l1188,2244r26,-4l1241,2236r26,-4l1294,2229r25,-7l1332,2219r13,-2l1370,2209r26,-6l1420,2194r25,-9l1450,2182r6,-2l1469,2175r25,-8l1539,2144r23,-12l1574,2125r12,-5l1597,2112r11,-6l1631,2093r22,-15l1676,2063r20,-16l1707,2038r5,-4l1718,2031r21,-18l1749,2005r6,-5l1761,1997r20,-20l1801,1959r20,-20l1842,1921r19,-22l1879,1879r18,-22l1916,1836r3,-6l1923,1824r8,-11l1948,1792r3,-7l1955,1780r8,-11l1980,1747r14,-24l2008,1700r14,-24l2028,1664r7,-11l2040,1640r7,-12l2058,1604r22,-47l2088,1530r4,-13l2094,1511r4,-6l2106,1479r8,-25l2120,1427r8,-26l2139,1349r4,-28l2147,1293r4,-28l2155,1238r3,-57l2160,1125r-2,-59l2155,1010r-8,-57l2139,899r-11,-55l2114,792r-16,-51l2080,692r-22,-50l2035,594r-27,-48l1980,501r-32,-46l1916,411r-37,-42l1842,329xm1815,359r36,39l1886,440r31,41l1947,524r26,44l1999,614r22,46l2042,708r18,48l2076,805r12,50l2100,907r7,53l2114,1014r3,54l2119,1125r-2,54l2114,1234r-4,26l2108,1273r-1,6l2107,1287r-4,26l2101,1326r-1,7l2100,1340r-7,25l2088,1391r-6,25l2076,1442r-9,24l2063,1478r-3,13l2051,1515r-9,25l2036,1551r-3,6l2031,1563r-10,24l2014,1598r-3,5l2009,1610r-10,24l1985,1656r-12,22l1959,1700r-12,23l1939,1733r-8,11l1917,1765r-9,10l1901,1786r-15,22l1851,1849r-36,41l1775,1929r-39,35l1694,1997r-21,15l1663,2020r-9,9l1610,2056r-22,13l1567,2083r-22,11l1538,2096r-5,3l1523,2106r-23,11l1494,2119r-6,3l1478,2129r-24,8l1431,2147r-12,3l1407,2155r-22,8l1360,2170r-24,7l1311,2182r-24,6l1280,2188r-7,2l1261,2192r-25,4l1229,2196r-7,1l1210,2199r-25,5l1158,2205r-26,2l1080,2209r-54,-2l973,2204r-52,-8l871,2188r-50,-11l773,2163r-47,-16l680,2129r-47,-23l588,2083r-43,-27l503,2029r-41,-32l421,1964r-39,-35l344,1890r-37,-41l272,1808r-32,-43l225,1744r-14,-21l183,1678r-13,-22l158,1634r-22,-47l117,1540r-11,-25l98,1491,82,1442,69,1391,59,1340r-9,-53l45,1234r-3,-55l41,1125r1,-57l45,1014r5,-54l59,907,69,855,82,805,98,756r19,-48l136,660r22,-46l183,568r28,-44l240,481r32,-41l307,398r37,-39l382,319r39,-36l462,249r41,-30l545,189r43,-26l633,141r47,-21l726,100,773,84,821,70,871,60,921,50r52,-5l1026,42r54,-2l1132,42r53,3l1236,50r51,10l1336,70r49,14l1431,100r23,9l1478,120r45,21l1567,163r21,12l1610,189r44,30l1673,233r21,16l1736,283r39,36l1815,359xe" fillcolor="#eaeaea" stroked="f">
                  <v:path arrowok="t" o:connecttype="custom" o:connectlocs="0,0;0,0;0,0;0,0;0,0;0,0;0,0;0,0;0,0;0,0;0,0;0,0;0,0;0,0;0,0;0,0;0,0;0,0;0,0;0,0;0,0;0,0;0,0;0,0;0,0;0,0;0,0;0,0;0,0;0,0;0,0;0,0;0,0;0,0;0,0;0,0;0,0;0,0;0,0;0,0;0,0;0,0;0,0;0,0;0,0;0,0;0,0;0,0;0,0;0,0;0,0;0,0;0,0;0,0;0,0;0,0;0,0;0,0;0,0" o:connectangles="0,0,0,0,0,0,0,0,0,0,0,0,0,0,0,0,0,0,0,0,0,0,0,0,0,0,0,0,0,0,0,0,0,0,0,0,0,0,0,0,0,0,0,0,0,0,0,0,0,0,0,0,0,0,0,0,0,0,0" textboxrect="0,0,2160,2249"/>
                  <o:lock v:ext="edit" verticies="t"/>
                </v:shape>
                <v:shape id="Freeform 68" o:spid="_x0000_s1065" style="position:absolute;left:1456;top:653;width:189;height:197;visibility:visible;mso-wrap-style:square;v-text-anchor:top" coordsize="2078,2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" path="m2078,1085r-2,-57l2073,974r-7,-54l2059,867r-12,-52l2035,765r-16,-49l2001,668r-21,-48l1958,574r-26,-46l1906,484r-30,-43l1845,400r-35,-42l1774,319r-40,-40l1695,243r-42,-34l1632,193r-19,-14l1569,149r-22,-14l1526,123r-44,-22l1437,80,1413,69r-23,-9l1344,44,1295,30,1246,20,1195,10,1144,5,1091,2,1039,,985,2,932,5r-52,5l830,20,780,30,732,44,685,60,639,80r-47,21l547,123r-43,26l462,179r-41,30l380,243r-39,36l303,319r-37,39l231,400r-32,41l170,484r-28,44l117,574,95,620,76,668,57,716,41,765,28,815,18,867,9,920,4,974r-3,54l,1085r1,54l4,1194r5,53l18,1300r10,51l41,1402r16,49l65,1475r11,25l95,1547r22,47l129,1616r13,22l170,1683r14,21l199,1725r32,43l266,1809r37,41l341,1889r39,35l421,1957r41,32l504,2016r43,27l592,2066r47,23l685,2107r47,16l780,2137r50,11l880,2156r52,8l985,2167r54,2l1091,2167r26,-2l1144,2164r25,-5l1181,2157r7,-1l1195,2156r25,-4l1232,2150r7,-2l1246,2148r24,-6l1295,2137r24,-7l1344,2123r22,-8l1378,2110r12,-3l1413,2097r24,-8l1447,2082r6,-3l1459,2077r23,-11l1492,2059r5,-3l1504,2054r22,-11l1547,2029r22,-13l1613,1989r9,-9l1632,1972r21,-15l1695,1924r39,-35l1774,1850r36,-41l1845,1768r15,-22l1867,1735r9,-10l1890,1704r8,-11l1906,1683r12,-23l1932,1638r12,-22l1958,1594r10,-24l1970,1563r3,-5l1980,1547r10,-24l1992,1517r3,-6l2001,1500r9,-25l2019,1451r3,-13l2026,1426r9,-24l2041,1376r6,-25l2052,1325r7,-25l2059,1293r1,-7l2062,1273r4,-26l2066,1239r1,-6l2069,1220r4,-26l2076,1139r2,-54xm1747,1821r-20,18l1708,1857r-37,35l1631,1923r-39,31l1550,1981r-41,25l1465,2029r-11,4l1443,2039r-20,11l1377,2066r-46,16l1307,2089r-23,6l1272,2097r-6,1l1260,2101r-22,6l1213,2110r-24,5l1164,2118r-13,1l1140,2121r-14,l1114,2122r-25,3l1039,2127r-52,-2l936,2121r-50,-6l838,2107r-47,-12l744,2082r-46,-16l654,2050r-44,-21l567,2006r-41,-25l485,1954r-41,-31l406,1892r-38,-35l331,1821r-36,-39l262,1743r-32,-42l202,1660r-26,-43l152,1573r-21,-44l120,1506r-8,-22l94,1436r-8,-24l80,1389,66,1340r-9,-49l52,1265r-4,-25l43,1189r-3,-52l39,1085r1,-55l43,978r5,-52l57,876r9,-50l80,778,94,730r18,-45l131,638r21,-45l176,550r26,-42l230,466r32,-40l295,387r36,-38l368,310r38,-34l444,243r41,-29l526,186r41,-25l610,139r44,-20l698,101,744,85,791,71,838,61r48,-8l936,47r51,-3l1039,43r50,1l1140,47r49,6l1213,56r25,5l1284,71r47,14l1377,101r46,18l1443,128r22,11l1509,161r41,25l1592,214r39,29l1671,276r37,34l1747,349r34,38l1814,426r31,40l1874,508r26,42l1924,593r21,45l1965,685r16,45l1996,778r12,48l2019,876r7,50l2033,978r3,52l2038,1085r-2,52l2033,1189r-2,12l2030,1214r-4,26l2022,1265r-3,26l2013,1315r-2,6l2010,1327r-2,13l2001,1364r-2,6l1998,1376r-2,13l1988,1412r-7,24l1965,1484r-10,22l1950,1517r-5,12l1934,1550r-10,23l1900,1617r-26,43l1845,1701r-31,42l1781,1782r-34,39xe" fillcolor="#e7e7e7" stroked="f">
                  <v:path arrowok="t" o:connecttype="custom" o:connectlocs="0,0;0,0;0,0;0,0;0,0;0,0;0,0;0,0;0,0;0,0;0,0;0,0;0,0;0,0;0,0;0,0;0,0;0,0;0,0;0,0;0,0;0,0;0,0;0,0;0,0;0,0;0,0;0,0;0,0;0,0;0,0;0,0;0,0;0,0;0,0;0,0;0,0;0,0;0,0;0,0;0,0;0,0;0,0;0,0;0,0;0,0;0,0;0,0;0,0;0,0;0,0;0,0;0,0;0,0;0,0;0,0" o:connectangles="0,0,0,0,0,0,0,0,0,0,0,0,0,0,0,0,0,0,0,0,0,0,0,0,0,0,0,0,0,0,0,0,0,0,0,0,0,0,0,0,0,0,0,0,0,0,0,0,0,0,0,0,0,0,0,0" textboxrect="0,0,2078,2169"/>
                  <o:lock v:ext="edit" verticies="t"/>
                </v:shape>
                <v:shape id="Freeform 69" o:spid="_x0000_s1066" style="position:absolute;left:1460;top:657;width:181;height:189;visibility:visible;mso-wrap-style:square;v-text-anchor:top" coordsize="1999,2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" path="m1000,2084r50,-2l1075,2079r12,-1l1101,2078r11,-2l1125,2075r25,-3l1174,2067r25,-3l1221,2058r6,-3l1233,2054r12,-2l1268,2046r24,-7l1338,2023r46,-16l1404,1996r11,-6l1426,1986r44,-23l1511,1938r42,-27l1592,1880r40,-31l1669,1814r19,-18l1708,1778r34,-39l1775,1700r31,-42l1835,1617r26,-43l1885,1530r10,-23l1906,1486r5,-12l1916,1463r10,-22l1942,1393r7,-24l1957,1346r2,-13l1960,1327r2,-6l1969,1297r2,-13l1972,1278r2,-6l1980,1248r3,-26l1987,1197r4,-26l1992,1158r2,-12l1997,1094r2,-52l1997,987r-3,-52l1987,883r-7,-50l1969,783r-12,-48l1942,687r-16,-45l1906,595r-21,-45l1861,507r-26,-42l1806,423r-31,-40l1742,344r-34,-38l1669,267r-37,-34l1592,200r-39,-29l1511,143r-41,-25l1426,96,1404,85r-20,-9l1338,58,1292,42,1245,28,1199,18r-25,-5l1150,10,1101,4,1050,1,1000,,948,1,897,4r-50,6l799,18,752,28,705,42,659,58,615,76,571,96r-43,22l487,143r-41,28l405,200r-38,33l329,267r-37,39l256,344r-33,39l191,423r-28,42l137,507r-24,43l92,595,73,642,55,687,41,735,27,783r-9,50l9,883,4,935,1,987,,1042r1,52l4,1146r5,51l13,1222r5,26l27,1297r14,49l47,1369r8,24l73,1441r8,22l92,1486r21,44l137,1574r26,43l191,1658r32,42l256,1739r36,39l329,1814r38,35l405,1880r41,31l487,1938r41,25l571,1986r44,21l659,2023r46,16l752,2052r47,12l847,2072r50,6l948,2082r52,2xm1678,1750r-19,16l1641,1784r-18,16l1605,1817r-20,16l1566,1848r-37,29l1490,1902r-40,25l1408,1948r-20,10l1368,1968r-44,17l1281,1999r-46,12l1212,2016r-22,7l1178,2024r-12,2l1143,2030r-23,3l1097,2036r-25,1l1048,2039r-48,2l950,2039r-49,-3l853,2030r-45,-7l761,2011r-45,-12l673,1985r-42,-17l588,1948r-41,-21l506,1902r-38,-25l429,1848r-37,-31l356,1784r-35,-34l287,1712r-32,-38l225,1633r-27,-39l172,1553r-22,-41l128,1468r-18,-42l93,1380,79,1334r-7,-24l67,1288,57,1241r-7,-49l45,1143r-3,-51l41,1042r1,-52l45,938r5,-50l57,841,67,793,79,746,93,700r17,-43l128,612r22,-42l172,527r26,-40l225,447r30,-39l287,370r34,-36l356,298r36,-34l429,233r39,-28l506,178r41,-23l588,134r43,-19l673,97,716,83,761,70,808,60r45,-8l901,47r49,-4l1000,42r48,1l1097,47r46,5l1190,60r45,10l1281,83r43,14l1368,115r40,19l1450,155r40,23l1529,205r37,28l1605,264r36,34l1678,334r33,36l1743,408r30,39l1801,487r24,40l1849,570r21,42l1890,657r15,43l1920,746r11,47l1943,841r7,47l1955,938r3,52l1960,1042r-2,50l1956,1117r-1,26l1952,1167r-2,25l1946,1216r-2,12l1943,1241r-7,23l1931,1288r-6,22l1920,1334r-15,46l1890,1426r-11,20l1870,1468r-21,44l1825,1553r-24,41l1773,1633r-15,20l1743,1674r-16,18l1711,1712r-17,18l1678,1750xe" fillcolor="#e4e4e4" stroked="f">
                  <v:path arrowok="t" o:connecttype="custom" o:connectlocs="0,0;0,0;0,0;0,0;0,0;0,0;0,0;0,0;0,0;0,0;0,0;0,0;0,0;0,0;0,0;0,0;0,0;0,0;0,0;0,0;0,0;0,0;0,0;0,0;0,0;0,0;0,0;0,0;0,0;0,0;0,0;0,0;0,0;0,0;0,0;0,0;0,0;0,0;0,0;0,0;0,0;0,0;0,0;0,0;0,0;0,0;0,0;0,0;0,0;0,0;0,0;0,0;0,0;0,0;0,0;0,0;0,0;0,0;0,0;0,0;0,0" o:connectangles="0,0,0,0,0,0,0,0,0,0,0,0,0,0,0,0,0,0,0,0,0,0,0,0,0,0,0,0,0,0,0,0,0,0,0,0,0,0,0,0,0,0,0,0,0,0,0,0,0,0,0,0,0,0,0,0,0,0,0,0,0" textboxrect="0,0,1999,2084"/>
                  <o:lock v:ext="edit" verticies="t"/>
                </v:shape>
                <v:shape id="Freeform 70" o:spid="_x0000_s1067" style="position:absolute;left:1463;top:660;width:175;height:182;visibility:visible;mso-wrap-style:square;v-text-anchor:top" coordsize="1919,1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" path="m959,1999r48,-2l1031,1995r25,-1l1079,1991r23,-3l1125,1984r12,-2l1149,1981r22,-7l1194,1969r46,-12l1283,1943r44,-17l1347,1916r20,-10l1409,1885r40,-25l1488,1835r37,-29l1544,1791r20,-16l1582,1758r18,-16l1618,1724r19,-16l1653,1688r17,-18l1686,1650r16,-18l1717,1611r15,-20l1760,1552r24,-41l1808,1470r21,-44l1838,1404r11,-20l1864,1338r15,-46l1884,1268r6,-22l1895,1222r7,-23l1903,1186r2,-12l1909,1150r2,-25l1914,1101r1,-26l1917,1050r2,-50l1917,948r-3,-52l1909,846r-7,-47l1890,751r-11,-47l1864,658r-15,-43l1829,570r-21,-42l1784,485r-24,-40l1732,405r-30,-39l1670,328r-33,-36l1600,256r-36,-34l1525,191r-37,-28l1449,136r-40,-23l1367,92,1327,73,1283,55,1240,41,1194,28,1149,18r-47,-8l1056,5,1007,1,959,,909,1,860,5r-48,5l767,18,720,28,675,41,632,55,590,73,547,92r-41,21l465,136r-38,27l388,191r-37,31l315,256r-35,36l246,328r-32,38l184,405r-27,40l131,485r-22,43l87,570,69,615,52,658,38,704,26,751,16,799,9,846,4,896,1,948,,1000r1,50l4,1101r5,49l16,1199r10,47l31,1268r7,24l52,1338r17,46l87,1426r22,44l131,1511r26,41l184,1591r30,41l246,1670r34,38l315,1742r36,33l388,1806r39,29l465,1860r41,25l547,1906r43,20l632,1943r43,14l720,1969r47,12l812,1988r48,6l909,1997r50,2xm1610,1677r-36,34l1557,1726r-17,17l1521,1757r-17,15l1485,1785r-9,7l1467,1799r-10,6l1448,1811r-19,13l1409,1835r-19,12l1351,1868r-40,20l1270,1905r-42,14l1185,1931r-22,4l1142,1941r-46,7l1073,1950r-6,l1062,1951r-10,3l1039,1954r-6,l1028,1955r-23,2l959,1959r-48,-2l864,1954r-45,-6l774,1941r-45,-10l687,1919r-42,-14l605,1888r-41,-20l525,1847r-39,-23l449,1799r-38,-27l376,1743r-34,-32l308,1677r-34,-37l244,1605r-28,-39l190,1529r-14,-20l165,1489r-22,-39l123,1409r-17,-42l89,1324,76,1280,64,1235r-9,-45l47,1143r-5,-46l39,1048r-1,-48l39,950r3,-49l47,853r8,-46l64,762,76,717,89,674r17,-43l123,589r20,-42l165,507r25,-38l216,430r28,-37l274,357r34,-35l342,286r34,-31l411,225r38,-27l486,172r39,-23l564,129r41,-19l645,94,687,80,729,68,774,58r45,-8l864,45r47,-3l959,41r46,1l1052,45r44,5l1142,58r43,10l1228,80r42,14l1311,110r40,19l1390,149r39,23l1448,184r19,14l1504,225r36,30l1574,286r36,36l1642,357r30,36l1700,430r26,39l1750,507r22,40l1792,589r19,42l1827,674r13,43l1852,762r9,45l1868,853r6,48l1877,950r2,50l1877,1048r-2,24l1874,1077r,7l1874,1097r-2,10l1871,1113r,6l1868,1143r-4,23l1861,1190r-5,22l1852,1235r-12,45l1827,1324r-16,43l1792,1409r-20,41l1750,1489r-12,20l1731,1519r-5,10l1700,1566r-14,19l1672,1605r-16,17l1642,1640r-32,37xe" fillcolor="#e0e0e0" stroked="f">
                  <v:path arrowok="t" o:connecttype="custom" o:connectlocs="0,0;0,0;0,0;0,0;0,0;0,0;0,0;0,0;0,0;0,0;0,0;0,0;0,0;0,0;0,0;0,0;0,0;0,0;0,0;0,0;0,0;0,0;0,0;0,0;0,0;0,0;0,0;0,0;0,0;0,0;0,0;0,0;0,0;0,0;0,0;0,0;0,0;0,0;0,0;0,0;0,0;0,0;0,0;0,0;0,0;0,0;0,0;0,0;0,0;0,0;0,0;0,0;0,0;0,0;0,0;0,0;0,0;0,0;0,0;0,0;0,0" o:connectangles="0,0,0,0,0,0,0,0,0,0,0,0,0,0,0,0,0,0,0,0,0,0,0,0,0,0,0,0,0,0,0,0,0,0,0,0,0,0,0,0,0,0,0,0,0,0,0,0,0,0,0,0,0,0,0,0,0,0,0,0,0" textboxrect="0,0,1919,1999"/>
                  <o:lock v:ext="edit" verticies="t"/>
                </v:shape>
                <v:shape id="Freeform 71" o:spid="_x0000_s1068" style="position:absolute;left:1467;top:664;width:167;height:174;visibility:visible;mso-wrap-style:square;v-text-anchor:top" coordsize="1841,1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" path="m921,1918r46,-2l990,1914r5,-1l1001,1913r13,l1024,1910r5,-1l1035,1909r23,-2l1104,1900r21,-6l1147,1890r43,-12l1232,1864r41,-17l1313,1827r39,-21l1371,1794r20,-11l1410,1770r9,-6l1429,1758r9,-7l1447,1744r19,-13l1483,1716r19,-14l1519,1685r17,-15l1572,1636r32,-37l1618,1581r16,-17l1648,1544r14,-19l1688,1488r5,-10l1700,1468r12,-20l1734,1409r20,-41l1773,1326r16,-43l1802,1239r12,-45l1818,1171r5,-22l1826,1125r4,-23l1833,1078r,-6l1834,1066r2,-10l1836,1043r,-7l1837,1031r2,-24l1841,959r-2,-50l1836,860r-6,-48l1823,766r-9,-45l1802,676r-13,-43l1773,590r-19,-42l1734,506r-22,-40l1688,428r-26,-39l1634,352r-30,-36l1572,281r-36,-36l1502,214r-36,-30l1429,157r-19,-14l1391,131r-39,-23l1313,88,1273,69,1232,53,1190,39,1147,27,1104,17,1058,9,1014,4,967,1,921,,873,1,826,4,781,9r-45,8l691,27,649,39,607,53,567,69,526,88r-39,20l448,131r-37,26l373,184r-35,30l304,245r-34,36l236,316r-30,36l178,389r-26,39l127,466r-22,40l85,548,68,590,51,633,38,676,26,721r-9,45l9,812,4,860,1,909,,959r1,48l4,1056r5,46l17,1149r9,45l38,1239r13,44l68,1326r17,42l105,1409r22,39l138,1468r14,20l178,1525r28,39l236,1599r34,37l304,1670r34,32l373,1731r38,27l448,1783r39,23l526,1827r41,20l607,1864r42,14l691,1890r45,10l781,1907r45,6l873,1916r48,2xm1543,1607r-34,32l1476,1669r-35,27l1423,1709r-17,14l1388,1734r-6,2l1378,1740r-8,6l1351,1757r-5,2l1342,1763r-8,6l1323,1773r-5,3l1314,1779r-19,11l1258,1808r-21,7l1227,1818r-10,4l1178,1837r-42,11l1115,1853r-10,2l1100,1856r-4,2l1052,1866r-22,2l1009,1871r-23,1l965,1875r-44,1l875,1875r-44,-4l787,1866r-43,-8l702,1848r-41,-11l621,1822r-39,-14l543,1790r-38,-21l469,1746r-35,-23l398,1696r-34,-27l331,1639r-32,-32l267,1572r-30,-35l209,1500r-24,-35l161,1426r-21,-38l121,1349r-16,-39l90,1268,76,1226,65,1183r-9,-43l49,1096r-5,-45l41,1004r,-45l44,864r5,-45l56,775r9,-45l76,688,90,647r15,-41l121,565r19,-39l185,451r24,-37l237,378r30,-35l299,311r32,-34l364,246r34,-29l434,192r71,-47l543,125r39,-17l621,92,661,78,702,66r42,-8l787,51r44,-6l921,42r44,l1009,45r43,6l1096,58r40,8l1178,78r39,14l1258,108r37,17l1334,145r36,22l1406,192r35,25l1476,246r33,31l1543,311r30,32l1603,378r26,36l1655,451r22,37l1698,526r20,39l1736,606r13,41l1763,688r11,42l1784,775r7,44l1796,864r3,47l1800,959r-1,45l1797,1027r-1,24l1793,1073r-2,23l1787,1118r-2,10l1784,1134r,6l1782,1145r-1,5l1778,1161r-4,22l1763,1226r-14,42l1745,1277r-3,11l1736,1310r-18,39l1698,1388r-6,9l1689,1401r-2,6l1677,1426r-7,9l1667,1440r-2,5l1655,1465r-14,17l1629,1500r-26,37l1573,1572r-30,35xe" fillcolor="#ddd" stroked="f">
                  <v:path arrowok="t" o:connecttype="custom" o:connectlocs="0,0;0,0;0,0;0,0;0,0;0,0;0,0;0,0;0,0;0,0;0,0;0,0;0,0;0,0;0,0;0,0;0,0;0,0;0,0;0,0;0,0;0,0;0,0;0,0;0,0;0,0;0,0;0,0;0,0;0,0;0,0;0,0;0,0;0,0;0,0;0,0;0,0;0,0;0,0;0,0;0,0;0,0;0,0;0,0;0,0;0,0;0,0;0,0;0,0;0,0;0,0;0,0;0,0;0,0;0,0;0,0;0,0;0,0;0,0;0,0;0,0;0,0;0,0" o:connectangles="0,0,0,0,0,0,0,0,0,0,0,0,0,0,0,0,0,0,0,0,0,0,0,0,0,0,0,0,0,0,0,0,0,0,0,0,0,0,0,0,0,0,0,0,0,0,0,0,0,0,0,0,0,0,0,0,0,0,0,0,0,0,0" textboxrect="0,0,1841,1918"/>
                  <o:lock v:ext="edit" verticies="t"/>
                </v:shape>
                <v:shape id="Freeform 72" o:spid="_x0000_s1069" style="position:absolute;left:1471;top:668;width:160;height:167;visibility:visible;mso-wrap-style:square;v-text-anchor:top" coordsize="1759,1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" path="m880,1834r44,-1l945,1830r23,-1l989,1826r22,-2l1055,1816r4,-2l1064,1813r10,-2l1095,1806r42,-11l1176,1780r10,-4l1196,1773r21,-7l1254,1748r19,-11l1277,1734r5,-3l1293,1727r8,-6l1305,1717r5,-2l1329,1704r8,-6l1341,1694r6,-2l1365,1681r17,-14l1400,1654r35,-27l1468,1597r34,-32l1532,1530r30,-35l1588,1458r12,-18l1614,1423r10,-20l1626,1398r3,-5l1636,1384r10,-19l1648,1359r3,-4l1657,1346r20,-39l1695,1268r6,-22l1704,1235r4,-9l1722,1184r11,-43l1737,1119r3,-11l1741,1103r2,-5l1743,1092r1,-6l1746,1076r4,-22l1752,1031r3,-22l1756,985r2,-23l1759,917r-1,-48l1755,822r-5,-45l1743,733r-10,-45l1722,646r-14,-41l1695,564r-18,-41l1657,484r-21,-38l1614,409r-26,-37l1562,336r-30,-35l1502,269r-34,-34l1435,204r-35,-29l1365,150r-36,-25l1293,103,1254,83,1217,66,1176,50,1137,36,1095,24r-40,-8l1011,9,968,3,924,,880,,790,3,746,9r-43,7l661,24,620,36,580,50,541,66,502,83r-38,20l393,150r-36,25l323,204r-33,31l258,269r-32,32l196,336r-28,36l144,409,99,484,80,523,64,564,49,605,35,646,24,688r-9,45l8,777,3,822,,917r,45l3,1009r5,45l15,1098r9,43l35,1184r14,42l64,1268r16,39l99,1346r21,38l144,1423r24,35l196,1495r30,35l258,1565r32,32l323,1627r34,27l393,1681r35,23l464,1727r38,21l541,1766r39,14l620,1795r41,11l703,1816r43,8l790,1829r44,4l880,1834xm1473,1537r-16,14l1441,1566r-31,29l1377,1623r-33,25l1308,1671r-9,4l1291,1680r-17,11l1255,1700r-9,4l1238,1710r-36,17l1182,1734r-18,7l1125,1754r-39,11l1046,1775r-41,6l984,1784r-10,1l964,1787r-11,l942,1788r-20,2l880,1791r-44,-1l794,1787r-42,-6l712,1775r-41,-10l632,1754r-39,-13l557,1727r-38,-17l483,1691r-35,-20l414,1648r-34,-25l348,1595r-32,-29l285,1537r-30,-34l227,1470r-26,-34l177,1401r-22,-37l135,1328r-18,-38l102,1253,86,1213,73,1173,62,1132r-7,-41l47,1047r-4,-42l40,960r,-43l43,827,55,741r7,-43l73,658,86,618r16,-38l117,541r18,-37l155,467r22,-35l201,396r26,-34l255,328r30,-31l316,265r32,-29l380,209r34,-24l448,161r35,-21l519,122r38,-17l593,89,632,77,671,65r41,-7l794,46r86,-4l922,42r42,4l1005,50r41,8l1086,65r39,12l1164,89r38,16l1238,122r36,18l1308,161r36,24l1377,209r33,27l1441,265r32,32l1503,328r28,34l1557,396r24,36l1602,467r20,37l1640,541r17,39l1671,618r13,40l1695,698r9,43l1710,783r6,44l1719,871r1,46l1719,960r-2,22l1716,993r,12l1714,1015r-1,11l1710,1047r-6,44l1695,1132r-11,41l1671,1213r-7,19l1657,1253r-17,37l1635,1299r-5,9l1622,1328r-10,17l1607,1354r-5,10l1581,1401r-24,35l1531,1470r-28,33l1473,1537xe" fillcolor="#d9d9d9" stroked="f">
                  <v:path arrowok="t" o:connecttype="custom" o:connectlocs="0,0;0,0;0,0;0,0;0,0;0,0;0,0;0,0;0,0;0,0;0,0;0,0;0,0;0,0;0,0;0,0;0,0;0,0;0,0;0,0;0,0;0,0;0,0;0,0;0,0;0,0;0,0;0,0;0,0;0,0;0,0;0,0;0,0;0,0;0,0;0,0;0,0;0,0;0,0;0,0;0,0;0,0;0,0;0,0;0,0;0,0;0,0;0,0;0,0;0,0;0,0;0,0;0,0;0,0;0,0;0,0;0,0;0,0;0,0;0,0" o:connectangles="0,0,0,0,0,0,0,0,0,0,0,0,0,0,0,0,0,0,0,0,0,0,0,0,0,0,0,0,0,0,0,0,0,0,0,0,0,0,0,0,0,0,0,0,0,0,0,0,0,0,0,0,0,0,0,0,0,0,0,0" textboxrect="0,0,1759,1834"/>
                  <o:lock v:ext="edit" verticies="t"/>
                </v:shape>
                <v:shape id="Freeform 73" o:spid="_x0000_s1070" style="position:absolute;left:1474;top:672;width:153;height:159;visibility:visible;mso-wrap-style:square;v-text-anchor:top" coordsize="1680,1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" path="m840,1749r42,-1l902,1746r11,-1l924,1745r10,-2l944,1742r21,-3l1006,1733r40,-10l1085,1712r39,-13l1142,1692r20,-7l1198,1668r8,-6l1215,1658r19,-9l1251,1638r8,-5l1268,1629r36,-23l1337,1581r33,-28l1401,1524r16,-15l1433,1495r30,-34l1491,1428r26,-34l1541,1359r21,-37l1567,1312r5,-9l1582,1286r8,-20l1595,1257r5,-9l1617,1211r7,-21l1631,1171r13,-40l1655,1090r9,-41l1670,1005r3,-21l1674,973r2,-10l1676,951r1,-11l1679,918r1,-43l1679,829r-3,-44l1670,741r-6,-42l1655,656r-11,-40l1631,576r-14,-38l1600,499r-18,-37l1562,425r-21,-35l1517,354r-26,-34l1463,286r-30,-31l1401,223r-31,-29l1337,167r-33,-24l1268,119,1234,98,1198,80,1162,63,1124,47,1085,35,1046,23r-40,-7l965,8,924,4,882,,840,,754,4,672,16r-41,7l592,35,553,47,517,63,479,80,443,98r-35,21l374,143r-34,24l308,194r-32,29l245,255r-30,31l187,320r-26,34l137,390r-22,35l95,462,77,499,62,538,46,576,33,616,22,656r-7,43l3,785,,875r,43l3,963r4,42l15,1049r7,41l33,1131r13,40l62,1211r15,37l95,1286r20,36l137,1359r24,35l187,1428r28,33l245,1495r31,29l308,1553r32,28l374,1606r34,23l443,1649r36,19l517,1685r36,14l592,1712r39,11l672,1733r40,6l754,1745r42,3l840,1749xm1404,1464r-8,7l1392,1474r-3,4l1374,1494r-15,13l1344,1521r-31,25l1282,1571r-34,21l1215,1612r-17,9l1181,1631r-5,1l1172,1634r-9,4l1147,1647r-19,7l1123,1655r-4,2l1110,1661r-18,6l1074,1673r-38,10l999,1693r-39,5l920,1704r-21,1l880,1707r-40,1l798,1707r-40,-3l718,1698r-38,-5l641,1683r-37,-10l568,1661r-36,-14l497,1631r-34,-19l429,1592r-32,-21l365,1546r-31,-25l304,1494r-29,-30l244,1433r-26,-32l194,1369r-22,-33l150,1301r-19,-35l113,1230,99,1195,84,1157,73,1118,63,1079r-8,-39l48,999,44,959,41,916r,-41l44,789,55,707r8,-40l73,629,84,591,99,555r32,-73l172,414r22,-34l218,348r26,-31l275,286r59,-57l397,180r66,-43l532,104,604,77,680,58,758,46r82,-3l880,43r40,3l960,50r39,8l1036,66r38,11l1110,88r37,16l1181,119r34,18l1248,157r34,23l1313,203r31,26l1374,256r30,30l1432,317r26,31l1482,380r24,34l1527,447r20,35l1564,518r16,37l1594,591r11,38l1614,667r10,40l1630,748r5,41l1638,831r1,44l1638,916r-2,21l1635,959r-3,19l1630,999r-6,41l1614,1079r-9,39l1599,1137r-5,20l1589,1165r-2,5l1586,1175r-6,20l1572,1212r-4,9l1565,1225r-1,5l1555,1248r-8,18l1527,1301r-21,35l1482,1369r-24,32l1445,1416r-13,17l1418,1448r-4,3l1411,1456r-7,8xe" fillcolor="#d6d6d6" stroked="f">
                  <v:path arrowok="t" o:connecttype="custom" o:connectlocs="0,0;0,0;0,0;0,0;0,0;0,0;0,0;0,0;0,0;0,0;0,0;0,0;0,0;0,0;0,0;0,0;0,0;0,0;0,0;0,0;0,0;0,0;0,0;0,0;0,0;0,0;0,0;0,0;0,0;0,0;0,0;0,0;0,0;0,0;0,0;0,0;0,0;0,0;0,0;0,0;0,0;0,0;0,0;0,0;0,0;0,0;0,0;0,0;0,0;0,0;0,0;0,0;0,0;0,0;0,0;0,0;0,0" o:connectangles="0,0,0,0,0,0,0,0,0,0,0,0,0,0,0,0,0,0,0,0,0,0,0,0,0,0,0,0,0,0,0,0,0,0,0,0,0,0,0,0,0,0,0,0,0,0,0,0,0,0,0,0,0,0,0,0,0" textboxrect="0,0,1680,1749"/>
                  <o:lock v:ext="edit" verticies="t"/>
                </v:shape>
                <v:shape id="Freeform 74" o:spid="_x0000_s1071" style="position:absolute;left:1478;top:676;width:145;height:151;visibility:visible;mso-wrap-style:square;v-text-anchor:top" coordsize="1598,1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" path="m799,1665r40,-1l858,1662r21,-1l919,1655r39,-5l995,1640r38,-10l1051,1624r18,-6l1078,1614r4,-2l1087,1611r19,-7l1122,1595r9,-4l1135,1589r5,-1l1157,1578r17,-9l1207,1549r34,-21l1272,1503r31,-25l1318,1464r15,-13l1348,1435r3,-4l1355,1428r8,-7l1370,1413r3,-5l1377,1405r14,-15l1404,1373r13,-15l1441,1326r24,-33l1486,1258r20,-35l1514,1205r9,-18l1524,1182r3,-4l1531,1169r8,-17l1545,1132r1,-5l1548,1122r5,-8l1558,1094r6,-19l1573,1036r10,-39l1589,956r2,-21l1594,916r1,-22l1597,873r1,-41l1597,788r-3,-42l1589,705r-6,-41l1573,624r-9,-38l1553,548r-14,-36l1523,475r-17,-36l1486,404r-21,-33l1441,337r-24,-32l1391,274r-28,-31l1333,213r-30,-27l1272,160r-31,-23l1207,114,1174,94,1140,76,1106,61,1069,45,1033,34,995,23,958,15,919,7,879,3,839,,799,,717,3,639,15,563,34,491,61,422,94r-66,43l293,186r-59,57l203,274r-26,31l153,337r-22,34l90,439,58,512,43,548,32,586,22,624r-8,40l3,746,,832r,41l3,916r4,40l14,997r8,39l32,1075r11,39l58,1152r14,35l90,1223r19,35l131,1293r22,33l177,1358r26,32l234,1421r29,30l293,1478r31,25l356,1528r32,21l422,1569r34,19l491,1604r36,14l563,1630r37,10l639,1650r38,5l717,1661r40,3l799,1665xm1336,1392r-29,27l1278,1445r-8,6l1263,1457r-15,13l1219,1493r-17,10l1187,1514r-31,18l1122,1550r-16,7l1090,1566r-35,13l1045,1581r-8,3l1020,1591r-35,10l950,1609r-38,6l875,1620r-11,l859,1620r-4,1l836,1624r-37,1l760,1624r-39,-4l683,1615r-37,-6l610,1601r-35,-10l539,1579r-33,-13l472,1550r-33,-18l407,1514r-30,-21l347,1470r-29,-25l289,1419r-27,-27l234,1361r-25,-30l185,1299r-21,-30l143,1235r-17,-32l108,1169,94,1135,81,1099,69,1063r-9,-37l53,990,45,950,42,911,39,871r,-39l42,750r3,-39l53,673r7,-38l69,598,81,562,94,527r14,-36l126,458r17,-34l164,392r45,-62l234,300r28,-28l289,242r29,-26l377,169r30,-21l439,129r33,-17l506,98,539,84,575,72,610,62r36,-8l683,47r38,-4l799,40r37,l875,43r37,4l950,54r35,8l1020,72r35,12l1090,98r32,14l1156,129r31,19l1219,169r29,22l1278,216r29,26l1336,272r26,28l1387,330r23,31l1432,392r20,32l1469,458r17,33l1502,527r12,35l1526,598r9,37l1543,673r5,38l1554,750r3,40l1558,832r-1,39l1555,891r-1,4l1554,900r,11l1548,950r-5,40l1535,1026r-9,37l1519,1081r-3,9l1514,1099r-12,36l1493,1152r-7,17l1469,1203r-17,32l1441,1252r-9,17l1410,1299r-23,32l1362,1361r-26,31xe" fillcolor="#d2d2d2" stroked="f">
                  <v:path arrowok="t" o:connecttype="custom" o:connectlocs="0,0;0,0;0,0;0,0;0,0;0,0;0,0;0,0;0,0;0,0;0,0;0,0;0,0;0,0;0,0;0,0;0,0;0,0;0,0;0,0;0,0;0,0;0,0;0,0;0,0;0,0;0,0;0,0;0,0;0,0;0,0;0,0;0,0;0,0;0,0;0,0;0,0;0,0;0,0;0,0;0,0;0,0;0,0;0,0;0,0;0,0;0,0;0,0;0,0;0,0;0,0;0,0;0,0;0,0;0,0;0,0;0,0" o:connectangles="0,0,0,0,0,0,0,0,0,0,0,0,0,0,0,0,0,0,0,0,0,0,0,0,0,0,0,0,0,0,0,0,0,0,0,0,0,0,0,0,0,0,0,0,0,0,0,0,0,0,0,0,0,0,0,0,0" textboxrect="0,0,1598,1665"/>
                  <o:lock v:ext="edit" verticies="t"/>
                </v:shape>
                <v:shape id="Freeform 75" o:spid="_x0000_s1072" style="position:absolute;left:1482;top:679;width:138;height:144;visibility:visible;mso-wrap-style:square;v-text-anchor:top" coordsize="1519,1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" path="m760,1585r37,-1l816,1581r4,-1l825,1580r11,l873,1575r38,-6l946,1561r35,-10l998,1544r8,-3l1016,1539r35,-13l1067,1517r16,-7l1117,1492r31,-18l1163,1463r17,-10l1209,1430r15,-13l1231,1411r8,-6l1268,1379r29,-27l1323,1321r25,-30l1371,1259r22,-30l1402,1212r11,-17l1430,1163r17,-34l1454,1112r9,-17l1475,1059r2,-9l1480,1041r7,-18l1496,986r8,-36l1509,910r6,-39l1515,860r,-5l1516,851r2,-20l1519,792r-1,-42l1515,710r-6,-39l1504,633r-8,-38l1487,558r-12,-36l1463,487r-16,-36l1430,418r-17,-34l1393,352r-22,-31l1348,290r-25,-30l1297,232r-29,-30l1239,176r-30,-25l1180,129r-32,-21l1117,89,1083,72,1051,58,1016,44,981,32,946,22,911,14,873,7,836,3,797,,760,,682,3,644,7r-37,7l571,22,536,32,500,44,467,58,433,72,400,89r-32,19l338,129r-59,47l250,202r-27,30l195,260r-25,30l125,352r-21,32l87,418,69,451,55,487,42,522,30,558r-9,37l14,633,6,671,3,710,,792r,39l3,871r3,39l14,950r7,36l30,1023r12,36l55,1095r14,34l87,1163r17,32l125,1229r21,30l170,1291r25,30l223,1352r27,27l279,1405r29,25l338,1453r30,21l400,1492r33,18l467,1526r33,13l536,1551r35,10l607,1569r37,6l682,1580r39,4l760,1585xm760,41r35,l832,45r35,3l902,54r34,7l970,71r32,11l1035,96r31,14l1097,126r30,18l1157,164r28,21l1214,209r27,25l1269,262r25,27l1318,318r22,28l1361,376r18,31l1397,438r16,32l1427,504r12,32l1449,571r9,35l1467,642r5,36l1476,715r3,38l1480,792r-1,37l1477,847r-1,20l1472,904r-5,37l1458,976r-9,34l1439,1044r-12,35l1413,1110r-16,33l1379,1174r-18,31l1340,1234r-6,7l1331,1244r-2,5l1318,1264r-24,28l1269,1321r-28,27l1214,1373r-29,22l1157,1417r-30,20l1111,1445r-14,10l1066,1472r-31,15l1002,1499r-32,11l952,1514r-16,5l902,1528r-35,6l832,1538r-19,1l795,1541r-35,1l723,1541r-37,-3l650,1534r-34,-6l580,1519r-33,-9l514,1499r-31,-12l450,1472r-31,-17l389,1437r-29,-20l331,1395r-28,-22l276,1348r-26,-27l223,1292r-24,-28l176,1234r-20,-29l136,1174r-16,-31l104,1110,91,1079,77,1044,67,1010,57,976,51,941,45,904,42,867,39,829r,-37l42,715r9,-73l67,571,77,536,91,504r13,-34l120,438r36,-62l176,346r23,-28l250,262r53,-53l360,164r59,-38l450,110,483,96,514,82,547,71,580,61r36,-7l650,48r36,-3l760,41xe" fillcolor="#cfcfcf" stroked="f">
                  <v:path arrowok="t" o:connecttype="custom" o:connectlocs="0,0;0,0;0,0;0,0;0,0;0,0;0,0;0,0;0,0;0,0;0,0;0,0;0,0;0,0;0,0;0,0;0,0;0,0;0,0;0,0;0,0;0,0;0,0;0,0;0,0;0,0;0,0;0,0;0,0;0,0;0,0;0,0;0,0;0,0;0,0;0,0;0,0;0,0;0,0;0,0;0,0;0,0;0,0;0,0;0,0;0,0;0,0;0,0;0,0;0,0;0,0;0,0;0,0" o:connectangles="0,0,0,0,0,0,0,0,0,0,0,0,0,0,0,0,0,0,0,0,0,0,0,0,0,0,0,0,0,0,0,0,0,0,0,0,0,0,0,0,0,0,0,0,0,0,0,0,0,0,0,0,0" textboxrect="0,0,1519,1585"/>
                  <o:lock v:ext="edit" verticies="t"/>
                </v:shape>
                <v:shape id="Freeform 76" o:spid="_x0000_s1073" style="position:absolute;left:1485;top:683;width:131;height:136;visibility:visible;mso-wrap-style:square;v-text-anchor:top" coordsize="1441,1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" path="m1230,221r-28,-28l1175,168r-29,-24l1118,123r-30,-20l1058,85,1027,69,996,55,963,41,931,30,897,20,863,13,828,7,793,4,756,,721,,647,4,611,7r-34,6l541,20,508,30,475,41,444,55,411,69,380,85r-59,38l264,168r-53,53l160,277r-23,28l117,335,81,397,65,429,52,463,38,495,28,530,12,601,3,674,,751r,37l3,826r3,37l12,900r6,35l28,969r10,34l52,1038r13,31l81,1102r16,31l117,1164r20,29l160,1223r24,28l211,1280r26,27l264,1332r28,22l321,1376r29,20l380,1414r31,17l444,1446r31,12l508,1469r33,9l577,1487r34,6l647,1497r37,3l721,1501r35,-1l774,1498r19,-1l828,1493r35,-6l897,1478r16,-5l931,1469r32,-11l996,1446r31,-15l1058,1414r14,-10l1088,1396r30,-20l1146,1354r29,-22l1202,1307r28,-27l1255,1251r24,-28l1290,1208r2,-5l1295,1200r6,-7l1322,1164r18,-31l1358,1102r16,-33l1388,1038r12,-35l1410,969r9,-34l1428,900r5,-37l1437,826r1,-20l1440,788r1,-37l1440,712r-3,-38l1433,637r-5,-36l1419,565r-9,-35l1400,495r-12,-32l1374,429r-16,-32l1340,366r-18,-31l1301,305r-22,-28l1255,248r-25,-27xm1201,251r24,25l1248,303r21,27l1289,358r17,28l1323,417r14,30l1351,479r11,30l1373,542r8,33l1388,608r5,34l1398,678r2,36l1401,751r-1,35l1398,822r-5,34l1388,891r-7,33l1373,957r-11,33l1351,1023r-4,6l1345,1033r-1,4l1337,1052r-14,31l1306,1112r-17,30l1278,1155r-5,7l1269,1170r-21,28l1225,1225r-12,13l1206,1245r-3,3l1201,1252r-26,24l1162,1287r-13,12l1122,1321r-7,4l1109,1331r-13,10l1067,1360r-28,17l1010,1393r-29,14l950,1419r-32,10l886,1438r-31,8l822,1451r-33,5l754,1458r-33,1l686,1458r-35,-2l617,1451r-32,-5l552,1438r-32,-9l489,1419r-30,-12l429,1393r-29,-16l371,1360r-27,-19l317,1321r-26,-22l265,1276r-24,-24l215,1225r-22,-27l171,1170r-19,-28l134,1112r-16,-29l103,1052,90,1023,78,990,68,957,59,924,53,891,46,856,43,822,40,786r,-35l43,678r3,-36l53,608,68,542,78,509,90,479r28,-62l134,386r18,-28l193,303r22,-27l241,251r24,-27l291,202r53,-43l371,140r29,-17l459,94,520,71,552,61r33,-6l617,48r34,-3l721,43r33,l789,45r33,3l855,55r31,6l918,71r32,10l981,94r29,13l1039,123r28,17l1096,159r26,20l1149,202r26,22l1201,251xe" fillcolor="#ccc" stroked="f">
                  <v:path arrowok="t" o:connecttype="custom" o:connectlocs="0,0;0,0;0,0;0,0;0,0;0,0;0,0;0,0;0,0;0,0;0,0;0,0;0,0;0,0;0,0;0,0;0,0;0,0;0,0;0,0;0,0;0,0;0,0;0,0;0,0;0,0;0,0;0,0;0,0;0,0;0,0;0,0;0,0;0,0;0,0;0,0;0,0;0,0;0,0;0,0;0,0;0,0;0,0;0,0;0,0;0,0;0,0;0,0;0,0;0,0;0,0" o:connectangles="0,0,0,0,0,0,0,0,0,0,0,0,0,0,0,0,0,0,0,0,0,0,0,0,0,0,0,0,0,0,0,0,0,0,0,0,0,0,0,0,0,0,0,0,0,0,0,0,0,0,0" textboxrect="0,0,1441,1501"/>
                  <o:lock v:ext="edit" verticies="t"/>
                </v:shape>
                <v:shape id="Freeform 77" o:spid="_x0000_s1074" style="position:absolute;left:1489;top:687;width:123;height:129;visibility:visible;mso-wrap-style:square;v-text-anchor:top" coordsize="1361,1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" path="m1361,708r-1,-37l1358,635r-5,-36l1348,565r-7,-33l1333,499r-11,-33l1311,436r-14,-32l1283,374r-17,-31l1249,315r-20,-28l1208,260r-23,-27l1161,208r-26,-27l1109,159r-27,-23l1056,116,1027,97,999,80,970,64,941,51,910,38,878,28,846,18,815,12,782,5,749,2,714,,681,,611,2,577,5r-32,7l512,18,480,28,419,51,360,80,331,97r-27,19l251,159r-26,22l201,208r-26,25l153,260r-41,55l94,343,78,374,50,436,38,466,28,499,13,565,6,599,3,635,,708r,35l3,779r3,34l13,848r6,33l28,914r10,33l50,980r13,29l78,1040r16,29l112,1099r19,28l153,1155r22,27l201,1209r24,24l251,1256r26,22l304,1298r27,19l360,1334r29,16l419,1364r30,12l480,1386r32,9l545,1403r32,5l611,1413r35,2l681,1416r33,-1l749,1413r33,-5l815,1403r31,-8l878,1386r32,-10l941,1364r29,-14l999,1334r28,-17l1056,1298r13,-10l1075,1282r7,-4l1109,1256r13,-12l1135,1233r26,-24l1163,1205r3,-3l1173,1195r12,-13l1208,1155r21,-28l1233,1119r5,-7l1249,1099r17,-30l1283,1040r14,-31l1304,994r1,-4l1307,986r4,-6l1322,947r11,-33l1341,881r7,-33l1353,813r5,-34l1360,743r1,-35xm1133,236r22,24l1176,285r20,26l1214,338r17,27l1246,394r27,57l1284,481r9,30l1300,541r8,33l1313,606r4,33l1319,673r1,35l1319,740r-2,34l1313,807r-2,7l1310,823r-2,18l1300,871r-4,15l1294,894r-1,8l1284,933r-11,30l1260,992r-4,6l1254,1001r-1,5l1246,1021r-8,13l1234,1041r-2,3l1231,1048r-17,29l1196,1103r-20,26l1155,1154r-22,26l1108,1203r-24,21l1059,1245r-25,20l1007,1282r-4,1l1000,1285r-6,5l981,1298r-14,7l963,1306r-3,2l953,1313r-27,14l896,1338r-29,9l859,1348r-8,3l837,1355r-29,8l791,1365r-8,1l776,1368r-32,4l712,1375r-31,1l648,1375r-32,-3l583,1368r-31,-5l521,1355r-29,-8l463,1338r-28,-11l406,1313r-27,-15l352,1282r-26,-17l300,1245r-25,-21l251,1203r-23,-23l204,1154r-21,-25l163,1103r-17,-26l128,1048r-14,-27l99,992,88,963,75,933,66,902,57,871,52,841,46,807,43,774,41,740r,-32l43,639r3,-33l52,574r5,-33l66,511,88,451r26,-57l146,338r37,-53l228,236r47,-47l326,150r53,-34l406,102,435,90,492,68r29,-8l552,54,616,44r65,-2l712,42r32,2l776,48r32,6l837,60r30,8l896,78r30,12l953,102r28,14l1007,131r27,19l1059,168r25,21l1108,211r25,25xe" fillcolor="#c8c8c8" stroked="f">
                  <v:path arrowok="t" o:connecttype="custom" o:connectlocs="0,0;0,0;0,0;0,0;0,0;0,0;0,0;0,0;0,0;0,0;0,0;0,0;0,0;0,0;0,0;0,0;0,0;0,0;0,0;0,0;0,0;0,0;0,0;0,0;0,0;0,0;0,0;0,0;0,0;0,0;0,0;0,0;0,0;0,0;0,0;0,0;0,0;0,0;0,0;0,0;0,0;0,0;0,0;0,0;0,0;0,0;0,0;0,0;0,0;0,0;0,0;0,0;0,0" o:connectangles="0,0,0,0,0,0,0,0,0,0,0,0,0,0,0,0,0,0,0,0,0,0,0,0,0,0,0,0,0,0,0,0,0,0,0,0,0,0,0,0,0,0,0,0,0,0,0,0,0,0,0,0,0" textboxrect="0,0,1361,1416"/>
                  <o:lock v:ext="edit" verticies="t"/>
                </v:shape>
                <v:shape id="Freeform 78" o:spid="_x0000_s1075" style="position:absolute;left:1492;top:691;width:117;height:121;visibility:visible;mso-wrap-style:square;v-text-anchor:top" coordsize="1279,1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" path="m1279,666r-1,-35l1276,597r-4,-33l1267,532r-8,-33l1252,469r-9,-30l1232,409r-27,-57l1190,323r-17,-27l1155,269r-20,-26l1114,218r-22,-24l1067,169r-24,-22l1018,126,993,108,966,89,940,74,912,60,885,48,855,36,826,26,796,18,767,12,735,6,703,2,671,,640,,575,2,511,12r-31,6l451,26,394,48,365,60,338,74r-53,34l234,147r-47,47l142,243r-37,53l73,352,47,409,25,469r-9,30l11,532,5,564,2,597,,666r,32l2,732r3,33l11,799r5,30l25,860r9,31l47,921r11,29l73,979r14,27l105,1035r17,26l142,1087r21,25l187,1138r23,23l234,1182r25,21l285,1223r26,17l338,1256r27,15l394,1285r28,11l451,1305r29,8l511,1321r31,5l575,1330r32,3l640,1334r31,-1l703,1330r32,-4l742,1324r8,-1l767,1321r29,-8l810,1309r8,-3l826,1305r29,-9l885,1285r27,-14l919,1266r3,-2l926,1263r14,-7l953,1248r6,-5l962,1241r4,-1l993,1223r25,-20l1043,1182r24,-21l1092,1138r22,-26l1135,1087r20,-26l1173,1035r17,-29l1191,1002r2,-3l1197,992r8,-13l1212,964r1,-5l1215,956r4,-6l1232,921r11,-30l1252,860r1,-8l1255,844r4,-15l1267,799r2,-18l1270,772r2,-7l1276,732r2,-34l1279,666xm1063,224r21,23l1104,271r35,49l1155,345r14,26l1182,397r12,28l1213,481r14,60l1231,570r5,32l1238,633r1,33l1238,696r-2,32l1231,758r-4,32l1220,818r-4,14l1213,847r-10,29l1200,882r-2,8l1194,905r-12,26l1169,958r-14,26l1139,1011r-18,24l1118,1037r-2,3l1112,1046r-8,14l1084,1083r-21,24l1040,1129r-23,21l1005,1159r-6,4l995,1165r-2,3l971,1187r-25,16l921,1218r-26,13l870,1244r-15,5l848,1251r-6,3l815,1264r-15,3l787,1272r-27,7l729,1284r-29,4l670,1290r-15,l640,1291r-31,-1l579,1288r-60,-9l462,1264r-53,-20l356,1218r-25,-15l307,1187r-46,-37l238,1129r-22,-22l193,1083r-20,-23l155,1035r-17,-24l121,984,108,958,94,931,84,905,73,876,64,847,56,818,51,790,45,758,42,728,40,696r,-30l42,602r3,-32l51,541,64,481,84,425,94,397r14,-26l138,320r35,-49l216,224r45,-44l307,143r49,-32l409,86,462,65,519,51r60,-8l640,40r30,l700,43r29,3l760,51r27,6l815,65r27,9l870,86r25,11l921,111r25,14l971,143r22,17l1017,180r23,20l1063,224xe" fillcolor="#c5c5c5" stroked="f">
                  <v:path arrowok="t" o:connecttype="custom" o:connectlocs="0,0;0,0;0,0;0,0;0,0;0,0;0,0;0,0;0,0;0,0;0,0;0,0;0,0;0,0;0,0;0,0;0,0;0,0;0,0;0,0;0,0;0,0;0,0;0,0;0,0;0,0;0,0;0,0;0,0;0,0;0,0;0,0;0,0;0,0;0,0;0,0;0,0;0,0;0,0;0,0;0,0;0,0;0,0;0,0;0,0;0,0;0,0;0,0;0,0;0,0;0,0" o:connectangles="0,0,0,0,0,0,0,0,0,0,0,0,0,0,0,0,0,0,0,0,0,0,0,0,0,0,0,0,0,0,0,0,0,0,0,0,0,0,0,0,0,0,0,0,0,0,0,0,0,0,0" textboxrect="0,0,1279,1334"/>
                  <o:lock v:ext="edit" verticies="t"/>
                </v:shape>
                <v:shape id="Freeform 79" o:spid="_x0000_s1076" style="position:absolute;left:1496;top:694;width:109;height:114;visibility:visible;mso-wrap-style:square;v-text-anchor:top" coordsize="1199,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" path="m1199,626r-1,-33l1196,562r-5,-32l1187,501r-14,-60l1154,385r-12,-28l1129,331r-14,-26l1099,280r-35,-49l1044,207r-21,-23l1000,160,977,140,953,120,931,103,906,85,881,71,855,57,830,46,802,34,775,25,747,17,720,11,689,6,660,3,630,,600,,539,3r-60,8l422,25,369,46,316,71r-49,32l221,140r-45,44l133,231,98,280,68,331,54,357,44,385,24,441,11,501,5,530,2,562,,626r,30l2,688r3,30l11,750r5,28l24,807r9,29l44,865r10,26l68,918r13,26l98,971r17,24l133,1020r20,23l176,1067r22,22l221,1110r46,37l291,1163r25,15l369,1204r53,20l479,1239r60,9l569,1250r31,1l615,1250r15,l660,1248r29,-4l720,1239r27,-7l760,1227r15,-3l802,1214r6,-3l815,1209r15,-5l855,1191r26,-13l906,1163r25,-16l953,1128r2,-3l959,1123r6,-4l977,1110r23,-21l1023,1067r21,-24l1064,1020r8,-14l1076,1000r2,-3l1081,995r18,-24l1115,944r14,-26l1142,891r12,-26l1158,850r2,-8l1163,836r10,-29l1176,792r4,-14l1187,750r4,-32l1196,688r2,-32l1199,626xm996,214r37,42l1067,303r13,23l1094,351r12,25l1118,402r9,25l1135,453r8,27l1149,508r4,29l1156,566r2,29l1159,626r-1,28l1156,683r-3,29l1149,741r-6,27l1138,781r-2,7l1135,791r,4l1127,822r-5,13l1118,849r-12,24l1094,898r-14,24l1076,927r-3,7l1067,947r-17,23l1033,993r-18,22l996,1038r-22,20l953,1077r-22,18l909,1112r-13,7l890,1122r-5,4l862,1140r-25,13l814,1165r-13,5l788,1175r-25,9l736,1191r-26,7l682,1202r-27,4l627,1208r-27,1l571,1208r-28,-2l515,1202r-27,-4l461,1191r-26,-7l409,1175r-24,-10l360,1153r-24,-13l289,1112r-44,-35l204,1038r-21,-23l165,993,147,970,131,947,116,922,103,898,91,873,81,849,71,822,63,795,55,768,50,741,45,712,43,683,41,654r,-28l43,566r7,-58l63,453,81,402r22,-51l116,326r15,-23l165,256r39,-42l245,172r44,-35l336,108,385,85,409,74r26,-8l488,53r55,-8l600,43r27,l655,45r27,2l710,53r26,5l763,66r25,8l814,85r48,23l885,121r24,16l931,154r22,18l974,192r22,22xe" fillcolor="#c1c1c1" stroked="f">
                  <v:path arrowok="t" o:connecttype="custom" o:connectlocs="0,0;0,0;0,0;0,0;0,0;0,0;0,0;0,0;0,0;0,0;0,0;0,0;0,0;0,0;0,0;0,0;0,0;0,0;0,0;0,0;0,0;0,0;0,0;0,0;0,0;0,0;0,0;0,0;0,0;0,0;0,0;0,0;0,0;0,0;0,0;0,0;0,0;0,0;0,0;0,0;0,0;0,0;0,0;0,0;0,0;0,0;0,0;0,0;0,0;0,0;0,0;0,0;0,0;0,0;0,0;0,0;0,0;0,0;0,0" o:connectangles="0,0,0,0,0,0,0,0,0,0,0,0,0,0,0,0,0,0,0,0,0,0,0,0,0,0,0,0,0,0,0,0,0,0,0,0,0,0,0,0,0,0,0,0,0,0,0,0,0,0,0,0,0,0,0,0,0,0,0" textboxrect="0,0,1199,1251"/>
                  <o:lock v:ext="edit" verticies="t"/>
                </v:shape>
                <v:shape id="Freeform 80" o:spid="_x0000_s1077" style="position:absolute;left:1500;top:698;width:101;height:106;visibility:visible;mso-wrap-style:square;v-text-anchor:top" coordsize="1118,1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" path="m1118,583r-1,-31l1115,523r-3,-29l1108,465r-6,-28l1094,410r-8,-26l1077,359r-12,-26l1053,308r-14,-25l1026,260,992,213,955,171,933,149,912,129,890,111,868,94,844,78,821,65,773,42,747,31,722,23,695,15,669,10,641,4,614,2,586,,559,,502,2r-55,8l394,23r-26,8l344,42,295,65,248,94r-44,35l163,171r-39,42l90,260,75,283,62,308,40,359,22,410,9,465,2,523,,583r,28l2,640r2,29l9,698r5,27l22,752r8,27l40,806r10,24l62,855r13,24l90,904r16,23l124,950r18,22l163,995r41,39l248,1069r47,28l319,1110r25,12l368,1132r26,9l420,1148r27,7l474,1159r28,4l530,1165r29,1l586,1165r28,-2l641,1159r28,-4l695,1148r27,-7l747,1132r13,-5l773,1122r23,-12l821,1097r23,-14l849,1079r6,-3l868,1069r22,-17l912,1034r21,-19l955,995r19,-23l992,950r17,-23l1026,904r6,-13l1035,884r4,-5l1053,855r12,-25l1077,806r4,-14l1086,779r8,-27l1094,748r1,-3l1097,738r5,-13l1108,698r4,-29l1115,640r2,-29l1118,583xm925,199r35,40l991,282r14,21l1017,326r23,48l1057,423r12,51l1074,500r3,27l1079,555r1,28l1079,609r-2,28l1074,663r-5,27l1063,716r-6,26l1049,766r-9,25l1034,801r-2,3l1031,807r-2,6l1017,837r-12,22l998,870r-7,12l983,892r-7,11l960,924r-5,5l951,934r-8,11l925,967r-21,18l885,1003r-20,16l854,1027r-9,8l823,1048r-21,13l779,1073r-21,11l734,1093r-23,8l686,1107r-24,7l636,1118r-25,3l584,1123r-25,1l532,1123r-27,-2l479,1118r-25,-4l405,1101r-24,-8l358,1084r-22,-11l313,1061r-43,-26l228,1003,209,985,190,967,170,945,154,924,137,903,122,882,108,859,96,837,85,813,76,791,66,766,59,742,52,716,48,690,42,663,40,637,38,583r2,-56l48,474,59,423,76,374,96,326r26,-44l154,239r36,-40l228,162r42,-32l313,103,358,81,405,64,454,52r51,-8l559,42r52,2l636,47r26,5l686,56r25,8l734,72r24,9l779,91r23,12l823,115r22,15l865,145r20,17l925,199xe" fillcolor="#bebebe" stroked="f">
                  <v:path arrowok="t" o:connecttype="custom" o:connectlocs="0,0;0,0;0,0;0,0;0,0;0,0;0,0;0,0;0,0;0,0;0,0;0,0;0,0;0,0;0,0;0,0;0,0;0,0;0,0;0,0;0,0;0,0;0,0;0,0;0,0;0,0;0,0;0,0;0,0;0,0;0,0;0,0;0,0;0,0;0,0;0,0;0,0;0,0;0,0;0,0;0,0;0,0;0,0;0,0;0,0;0,0;0,0;0,0;0,0;0,0;0,0;0,0;0,0;0,0;0,0;0,0;0,0" o:connectangles="0,0,0,0,0,0,0,0,0,0,0,0,0,0,0,0,0,0,0,0,0,0,0,0,0,0,0,0,0,0,0,0,0,0,0,0,0,0,0,0,0,0,0,0,0,0,0,0,0,0,0,0,0,0,0,0,0" textboxrect="0,0,1118,1166"/>
                  <o:lock v:ext="edit" verticies="t"/>
                </v:shape>
                <v:shape id="Freeform 81" o:spid="_x0000_s1078" style="position:absolute;left:1503;top:702;width:95;height:98;visibility:visible;mso-wrap-style:square;v-text-anchor:top" coordsize="1042,1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" path="m1042,541r-1,-28l1039,485r-3,-27l1031,432r-12,-51l1002,332,979,284,967,261,953,240,922,197,887,157,847,120,827,103,807,88,785,73,764,61,741,49,720,39,696,30,673,22,648,14,624,10,598,5,573,2,521,,467,2r-51,8l367,22,320,39,275,61,232,88r-42,32l152,157r-36,40l84,240,58,284,38,332,21,381,10,432,2,485,,541r2,54l4,621r6,27l14,674r7,26l28,724r10,25l47,771r11,24l70,817r14,23l99,861r17,21l132,903r20,22l171,943r19,18l232,993r43,26l298,1031r22,11l343,1051r24,8l416,1072r25,4l467,1079r27,2l521,1082r25,-1l573,1079r25,-3l624,1072r24,-7l673,1059r23,-8l720,1042r21,-11l764,1019r21,-13l807,993r9,-8l827,977r20,-16l866,943r21,-18l905,903r8,-11l917,887r5,-5l938,861r7,-11l953,840r7,-12l967,817r12,-22l991,771r2,-6l994,762r2,-3l1002,749r9,-25l1019,700r6,-26l1031,648r5,-27l1039,595r2,-28l1042,541xm860,188r16,18l892,224r29,41l934,284r11,21l966,349r14,45l987,417r5,24l998,490r2,25l1001,541r-1,24l998,591r-3,24l993,627r-1,13l989,651r-2,12l980,687r-14,45l955,753r-10,22l939,784r-5,11l921,817r-29,39l884,865r-4,4l878,871r-2,4l860,894r-19,18l838,913r-2,2l832,919r-9,9l804,943r-19,15l764,972r-10,5l744,983r-20,11l704,1005r-44,15l637,1027r-11,2l616,1032r-13,2l592,1036r-23,3l544,1041r-23,1l496,1041r-25,-2l424,1032r-23,-5l379,1020r-43,-15l293,983,274,972,255,958,216,928,198,912,181,894,163,875,148,856,119,817,105,795,94,775,83,753,75,732,60,687,53,663,49,640,45,615,43,591,41,541r2,-51l49,441,60,394,75,349,94,305r25,-40l148,224r33,-36l216,154r39,-31l293,97,336,78,379,60,424,49r47,-6l521,41r48,2l592,45r24,4l637,54r23,6l704,78r20,8l744,97r20,12l785,123r19,14l823,154r18,16l860,188xe" fillcolor="#bbb" stroked="f">
                  <v:path arrowok="t" o:connecttype="custom" o:connectlocs="0,0;0,0;0,0;0,0;0,0;0,0;0,0;0,0;0,0;0,0;0,0;0,0;0,0;0,0;0,0;0,0;0,0;0,0;0,0;0,0;0,0;0,0;0,0;0,0;0,0;0,0;0,0;0,0;0,0;0,0;0,0;0,0;0,0;0,0;0,0;0,0;0,0;0,0;0,0;0,0;0,0;0,0;0,0;0,0;0,0;0,0;0,0;0,0;0,0;0,0;0,0;0,0;0,0;0,0" o:connectangles="0,0,0,0,0,0,0,0,0,0,0,0,0,0,0,0,0,0,0,0,0,0,0,0,0,0,0,0,0,0,0,0,0,0,0,0,0,0,0,0,0,0,0,0,0,0,0,0,0,0,0,0,0,0" textboxrect="0,0,1042,1082"/>
                  <o:lock v:ext="edit" verticies="t"/>
                </v:shape>
                <v:shape id="Freeform 82" o:spid="_x0000_s1079" style="position:absolute;left:1507;top:706;width:87;height:91;visibility:visible;mso-wrap-style:square;v-text-anchor:top" coordsize="960,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" path="m960,500r-1,-26l957,449r-6,-49l946,376r-7,-23l925,308,904,264,893,243,880,224,851,183,835,165,819,147,800,129,782,113,763,96,744,82,723,68,703,56,683,45,663,37,619,19,596,13,575,8,551,4,528,2,480,,430,2,383,8,338,19,295,37,252,56,214,82r-39,31l140,147r-33,36l78,224,53,264,34,308,19,353,8,400,2,449,,500r2,50l4,574r4,25l12,622r7,24l34,691r8,21l53,734r11,20l78,776r29,39l122,834r18,19l157,871r18,16l214,917r19,14l252,942r43,22l338,979r22,7l383,991r47,7l455,1000r25,1l503,1000r25,-2l551,995r11,-2l575,991r10,-3l596,986r23,-7l663,964r20,-11l703,942r10,-6l723,931r21,-14l763,902r19,-15l791,878r4,-4l797,872r3,-1l819,853r16,-19l837,830r2,-2l843,824r8,-9l880,776r13,-22l898,743r6,-9l914,712r11,-21l939,646r7,-24l948,610r3,-11l952,586r2,-12l957,550r2,-26l960,500xm480,42r44,1l544,45r22,5l608,59r20,7l648,75r38,17l703,103r19,13l758,143r16,15l792,176r29,33l847,245r22,37l887,323r14,40l911,407r7,45l920,500r-2,45l914,567r-2,11l911,580r,4l911,590r-2,4l908,597r,3l906,611r-5,22l897,642r-3,11l887,675r-18,39l863,723r-4,4l857,733r-10,19l833,770r-12,18l806,805r-14,19l774,839r-16,15l722,883r-19,11l698,896r-4,3l686,905r-38,20l628,932r-11,3l608,939r-42,11l560,950r-3,l555,951r-11,2l524,957r-44,2l434,957r-42,-7l349,939,311,925,272,905,236,883,200,854,168,824,152,805,137,788,111,752,99,733,88,714,72,675,63,653,57,633,51,611,47,590,42,567,40,545,39,500r1,-48l47,407,57,363,72,323,88,282r23,-37l137,209r31,-33l200,143r36,-27l272,92,311,75,349,59r43,-9l434,43r46,-1xe" fillcolor="#b7b7b7" stroked="f">
                  <v:path arrowok="t" o:connecttype="custom" o:connectlocs="0,0;0,0;0,0;0,0;0,0;0,0;0,0;0,0;0,0;0,0;0,0;0,0;0,0;0,0;0,0;0,0;0,0;0,0;0,0;0,0;0,0;0,0;0,0;0,0;0,0;0,0;0,0;0,0;0,0;0,0;0,0;0,0;0,0;0,0;0,0;0,0;0,0;0,0;0,0;0,0;0,0;0,0;0,0;0,0;0,0;0,0;0,0;0,0;0,0;0,0;0,0;0,0" o:connectangles="0,0,0,0,0,0,0,0,0,0,0,0,0,0,0,0,0,0,0,0,0,0,0,0,0,0,0,0,0,0,0,0,0,0,0,0,0,0,0,0,0,0,0,0,0,0,0,0,0,0,0,0" textboxrect="0,0,960,1001"/>
                  <o:lock v:ext="edit" verticies="t"/>
                </v:shape>
                <v:shape id="Freeform 83" o:spid="_x0000_s1080" style="position:absolute;left:1511;top:710;width:80;height:83;visibility:visible;mso-wrap-style:square;v-text-anchor:top" coordsize="88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" path="m753,134l735,116,719,101,683,74,664,61,647,50,609,33,589,24,569,17,527,8,505,3,485,1,441,,395,1,353,8r-43,9l272,33,233,50,197,74r-36,27l129,134,98,167,72,203,49,240,33,281,18,321,8,365,1,410,,458r1,45l3,525r5,23l12,569r6,22l24,611r9,22l49,672r11,19l72,710r26,36l113,763r16,19l161,812r36,29l233,863r39,20l310,897r43,11l395,915r46,2l485,915r20,-4l516,909r2,-1l521,908r6,l569,897r9,-4l589,890r20,-7l647,863r8,-6l659,854r5,-2l683,841r36,-29l735,797r18,-15l767,763r15,-17l794,728r14,-18l818,691r2,-6l824,681r6,-9l848,633r7,-22l858,600r4,-9l867,569r2,-11l869,555r1,-3l872,548r,-6l872,538r1,-2l875,525r4,-22l881,458r-2,-48l872,365,862,321,848,281,830,240,808,203,782,167,753,134xm723,162r27,30l774,226r19,34l810,297r12,37l832,374r6,40l840,458r-2,41l832,540r-10,40l816,598r-6,20l802,635r-9,19l774,688r-24,33l723,754r-31,27l660,806r-33,21l609,835r-16,9l574,850r-18,7l519,867r-20,2l481,872r-40,2l399,872r-38,-5l323,857,287,844,252,827,220,806,187,781,158,754,129,721,106,688,86,654,70,618,56,580,48,540,42,499,41,458r1,-44l48,374r8,-40l70,297,86,260r20,-34l129,192r29,-30l187,133r33,-24l252,87,287,71,323,56r38,-8l399,42r42,-1l481,42r38,6l556,56r37,15l627,87r33,22l692,133r31,29xe" fillcolor="#b4b4b4" stroked="f">
                  <v:path arrowok="t" o:connecttype="custom" o:connectlocs="0,0;0,0;0,0;0,0;0,0;0,0;0,0;0,0;0,0;0,0;0,0;0,0;0,0;0,0;0,0;0,0;0,0;0,0;0,0;0,0;0,0;0,0;0,0;0,0;0,0;0,0;0,0;0,0;0,0;0,0;0,0;0,0;0,0;0,0;0,0;0,0;0,0;0,0;0,0;0,0;0,0;0,0;0,0;0,0;0,0;0,0;0,0;0,0;0,0;0,0;0,0;0,0;0,0;0,0;0,0;0,0" o:connectangles="0,0,0,0,0,0,0,0,0,0,0,0,0,0,0,0,0,0,0,0,0,0,0,0,0,0,0,0,0,0,0,0,0,0,0,0,0,0,0,0,0,0,0,0,0,0,0,0,0,0,0,0,0,0,0,0" textboxrect="0,0,881,917"/>
                  <o:lock v:ext="edit" verticies="t"/>
                </v:shape>
                <v:shape id="Freeform 84" o:spid="_x0000_s1081" style="position:absolute;left:1514;top:713;width:73;height:76;visibility:visible;mso-wrap-style:square;v-text-anchor:top" coordsize="799,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" path="m799,417r-2,-44l791,333,781,293,769,256,752,219,733,185,709,151,682,121,651,92,619,68,586,46,552,30,515,15,478,7,440,1,400,,358,1,320,7r-38,8l246,30,211,46,179,68,146,92r-29,29l88,151,65,185,45,219,29,256,15,293,7,333,1,373,,417r1,41l7,499r8,40l29,577r16,36l65,647r23,33l117,713r29,27l179,765r32,21l246,803r36,13l320,826r38,5l400,833r40,-2l458,828r20,-2l515,816r18,-7l552,803r16,-9l586,786r33,-21l651,740r31,-27l709,680r24,-33l752,613r9,-19l769,577r6,-20l781,539r10,-40l797,458r2,-41xm655,153r24,27l699,209r18,31l733,272r10,33l751,341r6,37l759,417r-2,37l751,491r-8,35l733,560r-9,16l720,583r-3,9l708,607r-9,16l689,638r-10,15l666,667r-11,15l640,694r-13,13l612,718r-13,11l583,738r-15,9l537,764r-33,11l471,783r-36,6l400,791r-37,-2l327,783r-34,-8l262,764,230,747,200,729,171,707,145,682,119,653,108,638,99,623,88,607,80,592,66,560,54,526,47,491,41,454,40,417r1,-39l47,341r7,-36l66,272,80,240,99,209r20,-29l145,153r26,-28l200,104,230,84,262,70,293,57r34,-8l363,44r37,-1l435,44r36,5l504,57r33,13l568,84r15,9l599,104r13,9l627,125r28,28xe" fillcolor="#b0b0b0" stroked="f">
                  <v:path arrowok="t" o:connecttype="custom" o:connectlocs="0,0;0,0;0,0;0,0;0,0;0,0;0,0;0,0;0,0;0,0;0,0;0,0;0,0;0,0;0,0;0,0;0,0;0,0;0,0;0,0;0,0;0,0;0,0;0,0;0,0;0,0;0,0;0,0;0,0;0,0;0,0;0,0;0,0;0,0;0,0;0,0;0,0;0,0;0,0;0,0;0,0;0,0;0,0;0,0;0,0;0,0;0,0;0,0;0,0" o:connectangles="0,0,0,0,0,0,0,0,0,0,0,0,0,0,0,0,0,0,0,0,0,0,0,0,0,0,0,0,0,0,0,0,0,0,0,0,0,0,0,0,0,0,0,0,0,0,0,0,0" textboxrect="0,0,799,833"/>
                  <o:lock v:ext="edit" verticies="t"/>
                </v:shape>
                <v:shape id="Freeform 85" o:spid="_x0000_s1082" style="position:absolute;left:1518;top:717;width:65;height:68;visibility:visible;mso-wrap-style:square;v-text-anchor:top" coordsize="719,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" path="m719,374r-2,-39l711,298r-8,-36l693,229,677,197,659,166,639,137,615,110,587,82,572,70,559,61,543,50,528,41,497,27,464,14,431,6,395,1,360,,323,1,287,6r-34,8l222,27,190,41,160,61,131,82r-26,28l79,137,59,166,40,197,26,229,14,262,7,298,1,335,,374r1,37l7,448r7,35l26,517r14,32l48,564r11,16l68,595r11,15l105,639r26,25l160,686r30,18l222,721r31,11l287,740r36,6l360,748r35,-2l431,740r33,-8l497,721r31,-17l543,695r16,-9l572,675r15,-11l600,651r15,-12l626,624r13,-14l649,595r10,-15l668,564r9,-15l680,540r4,-7l693,517r10,-34l711,448r6,-37l719,374xm586,138r20,24l626,189r16,27l656,245r10,30l674,306r4,33l680,374r-2,32l674,439r-4,15l666,471r-10,30l642,529r-16,29l606,584r-20,26l561,632r-25,20l509,669r-27,14l453,692r-16,5l422,701r-31,5l360,708r-33,-2l296,701r-31,-9l237,683,209,669,183,652,157,632,134,610,112,584,93,558,76,529,64,501,53,471,46,439,42,406,41,374r1,-35l46,306r7,-31l64,245,76,216,93,189r19,-27l134,138r23,-24l183,94,209,77,237,64,265,53r31,-8l327,41r33,-1l391,41r31,4l453,53r29,11l509,77r27,17l561,114r25,24xe" fillcolor="#adadad" stroked="f">
                  <v:path arrowok="t" o:connecttype="custom" o:connectlocs="0,0;0,0;0,0;0,0;0,0;0,0;0,0;0,0;0,0;0,0;0,0;0,0;0,0;0,0;0,0;0,0;0,0;0,0;0,0;0,0;0,0;0,0;0,0;0,0;0,0;0,0;0,0;0,0;0,0;0,0;0,0;0,0;0,0;0,0;0,0;0,0;0,0;0,0;0,0;0,0;0,0;0,0;0,0;0,0;0,0;0,0;0,0;0,0" o:connectangles="0,0,0,0,0,0,0,0,0,0,0,0,0,0,0,0,0,0,0,0,0,0,0,0,0,0,0,0,0,0,0,0,0,0,0,0,0,0,0,0,0,0,0,0,0,0,0,0" textboxrect="0,0,719,748"/>
                  <o:lock v:ext="edit" verticies="t"/>
                </v:shape>
                <v:shape id="Freeform 86" o:spid="_x0000_s1083" style="position:absolute;left:1522;top:721;width:58;height:61;visibility:visible;mso-wrap-style:square;v-text-anchor:top" coordsize="639,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" path="m639,334r-2,-35l633,266r-8,-31l615,205,601,176,585,149,565,122,545,98,520,74,495,54,468,37,441,24,412,13,381,5,350,1,319,,286,1,255,5r-31,8l196,24,168,37,142,54,116,74,93,98,71,122,52,149,35,176,23,205,12,235,5,266,1,299,,334r1,32l5,399r7,32l23,461r12,28l52,518r19,26l93,570r23,22l142,612r26,17l196,643r28,9l255,661r31,5l319,668r31,-2l381,661r15,-4l412,652r29,-9l468,629r27,-17l520,592r25,-22l565,544r20,-26l601,489r14,-28l625,431r4,-17l633,399r4,-33l639,334xm516,128r19,21l553,172r13,24l579,222r8,25l594,275r4,28l600,334r-2,28l594,390r-4,13l588,410r-1,1l587,413r,5l583,431r-4,14l573,457r-7,13l553,494r-9,11l535,517r-9,10l523,530r-2,3l516,539r-11,9l495,558r-12,9l473,576r-13,7l454,586r-5,4l436,597r-11,7l412,608r-13,4l395,612r-2,l392,613r-6,3l373,620r-27,3l319,625r-29,-2l263,620r-27,-8l211,604,186,590,163,576,141,558,120,539,101,517,91,505,84,494,70,470,58,445,49,418,45,403,43,390,39,362,38,334r1,-31l43,275r6,-28l58,222,70,196,84,172r17,-23l120,128r21,-20l163,90,186,75,211,63,236,53r27,-6l290,43r29,-1l346,43r27,4l386,49r13,4l425,63r24,12l460,81r13,9l483,98r12,10l516,128xe" fillcolor="#a9a9a9" stroked="f">
                  <v:path arrowok="t" o:connecttype="custom" o:connectlocs="0,0;0,0;0,0;0,0;0,0;0,0;0,0;0,0;0,0;0,0;0,0;0,0;0,0;0,0;0,0;0,0;0,0;0,0;0,0;0,0;0,0;0,0;0,0;0,0;0,0;0,0;0,0;0,0;0,0;0,0;0,0;0,0;0,0;0,0;0,0;0,0;0,0;0,0;0,0;0,0;0,0;0,0;0,0;0,0;0,0;0,0;0,0;0,0;0,0;0,0;0,0;0,0" o:connectangles="0,0,0,0,0,0,0,0,0,0,0,0,0,0,0,0,0,0,0,0,0,0,0,0,0,0,0,0,0,0,0,0,0,0,0,0,0,0,0,0,0,0,0,0,0,0,0,0,0,0,0,0" textboxrect="0,0,639,668"/>
                  <o:lock v:ext="edit" verticies="t"/>
                </v:shape>
                <v:shape id="Freeform 87" o:spid="_x0000_s1084" style="position:absolute;left:1525;top:725;width:51;height:53;visibility:visible;mso-wrap-style:square;v-text-anchor:top" coordsize="562,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" path="m562,292r-2,-31l556,233r-7,-28l541,180,528,154,515,130,497,107,478,86,457,66,445,56,435,48,422,39,411,33,387,21,361,11,348,7,335,5,308,1,281,,252,1,225,5r-27,6l173,21,148,33,125,48,103,66,82,86,63,107,46,130,32,154,20,180r-9,25l5,233,1,261,,292r1,28l5,348r2,13l11,376r9,27l32,428r14,24l53,463r10,12l82,497r21,19l125,534r23,14l173,562r25,8l225,578r27,3l281,583r27,-2l335,578r13,-4l354,571r1,-1l357,570r4,l374,566r13,-4l398,555r13,-7l416,544r6,-3l435,534r10,-9l457,516r10,-10l478,497r5,-6l485,488r3,-3l497,475r9,-12l515,452r13,-24l535,415r6,-12l545,389r4,-13l549,371r,-2l550,368r2,-7l556,348r4,-28l562,292xm451,116r16,17l481,153r11,20l503,195r8,22l516,241r3,25l521,292r-2,24l517,328r-1,13l513,352r-2,12l507,374r-3,6l503,386r-6,10l492,407r-11,22l467,448r-16,20l441,476r-9,8l413,498r-21,12l382,516r-10,6l350,530r-12,2l328,535r-13,2l304,539r-23,2l256,539r-24,-4l209,530r-20,-8l167,510,147,498,128,484,111,468,93,448,79,429,67,407,58,386,50,364,45,341,42,316,41,292r1,-26l45,241r5,-24l58,195r9,-22l79,153,93,133r18,-17l128,97,147,83,167,70,189,60r20,-7l232,47r24,-3l281,43r23,1l328,47r22,6l372,60r20,10l413,83r19,14l451,116xe" fillcolor="#a6a6a6" stroked="f">
                  <v:path arrowok="t" o:connecttype="custom" o:connectlocs="0,0;0,0;0,0;0,0;0,0;0,0;0,0;0,0;0,0;0,0;0,0;0,0;0,0;0,0;0,0;0,0;0,0;0,0;0,0;0,0;0,0;0,0;0,0;0,0;0,0;0,0;0,0;0,0;0,0;0,0;0,0;0,0;0,0;0,0;0,0;0,0;0,0;0,0;0,0;0,0;0,0;0,0;0,0;0,0;0,0;0,0;0,0;0,0;0,0;0,0;0,0;0,0;0,0;0,0" o:connectangles="0,0,0,0,0,0,0,0,0,0,0,0,0,0,0,0,0,0,0,0,0,0,0,0,0,0,0,0,0,0,0,0,0,0,0,0,0,0,0,0,0,0,0,0,0,0,0,0,0,0,0,0,0,0" textboxrect="0,0,562,583"/>
                  <o:lock v:ext="edit" verticies="t"/>
                </v:shape>
                <v:shape id="Freeform 88" o:spid="_x0000_s1085" style="position:absolute;left:1529;top:729;width:43;height:45;visibility:visible;mso-wrap-style:square;v-text-anchor:top" coordsize="480,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" path="m480,249r-2,-26l475,198r-5,-24l462,152,451,130,440,110,426,90,410,73,391,54,372,40,351,27,331,17,309,10,287,4,263,1,240,,215,1,191,4r-23,6l148,17,126,27,106,40,87,54,70,73,52,90,38,110,26,130r-9,22l9,174,4,198,1,223,,249r1,24l4,298r5,23l17,343r9,21l38,386r14,19l70,425r17,16l106,455r20,12l148,479r20,8l191,492r24,4l240,498r23,-2l274,494r13,-2l297,489r12,-2l331,479r10,-6l351,467r21,-12l391,441r9,-8l410,425r16,-20l440,386r11,-22l456,353r6,-10l463,337r3,-6l470,321r2,-12l475,298r1,-13l478,273r2,-24xm240,40r19,l278,43r19,5l316,55r17,8l349,74r16,12l381,101r14,15l406,132r10,18l425,168r5,19l435,206r4,21l440,249r-1,19l436,278r-1,11l430,309r-5,19l416,346r-10,17l400,371r-5,8l381,397r-16,14l356,416r-7,7l333,433r-17,9l297,448r-19,5l268,454r-9,3l240,458r-21,-1l199,453r-18,-5l163,442r-18,-9l129,423,113,411,99,397,83,379,72,363,61,346,54,328,47,309,43,289,39,268r,-19l43,206,54,168,72,132,83,116,99,101,129,74,163,55,199,43r41,-3xe" fillcolor="#a3a3a3" stroked="f">
                  <v:path arrowok="t" o:connecttype="custom" o:connectlocs="0,0;0,0;0,0;0,0;0,0;0,0;0,0;0,0;0,0;0,0;0,0;0,0;0,0;0,0;0,0;0,0;0,0;0,0;0,0;0,0;0,0;0,0;0,0;0,0;0,0;0,0;0,0;0,0;0,0;0,0;0,0;0,0;0,0;0,0;0,0;0,0;0,0;0,0;0,0;0,0;0,0;0,0;0,0;0,0;0,0" o:connectangles="0,0,0,0,0,0,0,0,0,0,0,0,0,0,0,0,0,0,0,0,0,0,0,0,0,0,0,0,0,0,0,0,0,0,0,0,0,0,0,0,0,0,0,0,0" textboxrect="0,0,480,498"/>
                  <o:lock v:ext="edit" verticies="t"/>
                </v:shape>
                <v:shape id="Freeform 89" o:spid="_x0000_s1086" style="position:absolute;left:1532;top:732;width:37;height:38;visibility:visible;mso-wrap-style:square;v-text-anchor:top" coordsize="401,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" path="m342,61l326,46,310,34,294,23,277,15,258,8,239,3,220,,201,,160,3,124,15,90,34,60,61,44,76,33,92,15,128,4,166,,209r,19l4,249r4,20l15,288r7,18l33,323r11,16l60,357r14,14l90,383r16,10l124,402r18,6l160,413r20,4l201,418r19,-1l229,414r10,-1l258,408r19,-6l294,393r16,-10l317,376r9,-5l342,357r14,-18l361,331r6,-8l377,306r9,-18l391,269r5,-20l397,238r3,-10l401,209r-1,-22l396,166r-5,-19l386,128r-9,-18l367,92,356,76,342,61xm201,42r15,l231,45r15,3l261,54r14,7l288,70r13,9l314,92r11,12l334,117r15,28l353,159r4,16l359,191r1,18l359,209r,1l359,212r,4l359,225r-2,16l353,257r-4,16l341,286r-4,7l335,296r-1,4l325,313r-11,13l301,337r-13,10l275,356r-4,1l268,359r-7,4l253,365r-4,2l246,369r-15,4l216,375r-15,1l184,375r-15,-2l153,369r-14,-6l124,356r-13,-9l98,337,87,326,75,313,66,300,58,286,52,273,46,257,43,241,41,225r,-16l43,175r3,-16l52,145,66,117,87,92,111,70,139,54r30,-9l201,42xe" fillcolor="#9f9f9f" stroked="f">
                  <v:path arrowok="t" o:connecttype="custom" o:connectlocs="0,0;0,0;0,0;0,0;0,0;0,0;0,0;0,0;0,0;0,0;0,0;0,0;0,0;0,0;0,0;0,0;0,0;0,0;0,0;0,0;0,0;0,0;0,0;0,0;0,0;0,0;0,0;0,0;0,0;0,0;0,0;0,0;0,0;0,0;0,0;0,0;0,0;0,0;0,0;0,0;0,0;0,0;0,0" o:connectangles="0,0,0,0,0,0,0,0,0,0,0,0,0,0,0,0,0,0,0,0,0,0,0,0,0,0,0,0,0,0,0,0,0,0,0,0,0,0,0,0,0,0,0" textboxrect="0,0,401,418"/>
                  <o:lock v:ext="edit" verticies="t"/>
                </v:shape>
                <v:shape id="Freeform 90" o:spid="_x0000_s1087" style="position:absolute;left:1536;top:736;width:29;height:30;visibility:visible;mso-wrap-style:square;v-text-anchor:top" coordsize="319,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" path="m273,50l260,37,247,28,234,19,220,12,205,6,190,3,175,,160,,128,3,98,12,70,28,46,50,25,75,11,103,5,117,2,133,,167r,16l2,199r3,16l11,231r6,13l25,258r9,13l46,284r11,11l70,305r13,9l98,321r14,6l128,331r15,2l160,334r15,-1l190,331r15,-4l208,325r4,-2l220,321r7,-4l230,315r4,-1l247,305r13,-10l273,284r11,-13l293,258r1,-4l296,251r4,-7l308,231r4,-16l316,199r2,-16l318,174r,-4l318,168r,-1l319,167r-1,-18l316,133r-4,-16l308,103,293,75,284,62,273,50xm160,42r23,2l193,46r12,4l214,55r10,6l234,69r10,10l259,97r10,21l275,141r2,13l279,167r-2,2l277,172r,7l275,192r-3,11l270,208r-1,7l266,219r-2,5l259,235r-15,20l234,263r-2,l231,263r,1l229,266r-5,4l214,277r-5,2l205,282r-7,1l193,285r-10,4l170,291r-10,1l148,291r-13,-2l113,282r-10,-5l93,270,76,255,59,235,53,224r-4,-9l45,203,43,192,40,179r,-12l43,141r6,-23l59,97,76,79,93,61,113,50r22,-6l160,42xe" fillcolor="#9c9c9c" stroked="f">
                  <v:path arrowok="t" o:connecttype="custom" o:connectlocs="0,0;0,0;0,0;0,0;0,0;0,0;0,0;0,0;0,0;0,0;0,0;0,0;0,0;0,0;0,0;0,0;0,0;0,0;0,0;0,0;0,0;0,0;0,0;0,0;0,0;0,0;0,0;0,0;0,0;0,0;0,0;0,0;0,0;0,0;0,0;0,0;0,0;0,0;0,0;0,0;0,0;0,0;0,0;0,0;0,0;0,0;0,0;0,0;0,0;0,0;0,0;0,0;0,0;0,0;0,0;0,0;0,0;0,0;0,0;0,0;0,0;0,0;0,0" o:connectangles="0,0,0,0,0,0,0,0,0,0,0,0,0,0,0,0,0,0,0,0,0,0,0,0,0,0,0,0,0,0,0,0,0,0,0,0,0,0,0,0,0,0,0,0,0,0,0,0,0,0,0,0,0,0,0,0,0,0,0,0,0,0,0" textboxrect="0,0,319,334"/>
                  <o:lock v:ext="edit" verticies="t"/>
                </v:shape>
                <v:shape id="Freeform 91" o:spid="_x0000_s1088" style="position:absolute;left:1540;top:740;width:21;height:23;visibility:visible;mso-wrap-style:square;v-text-anchor:top" coordsize="239,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" path="m204,37l194,27,184,19,174,13,165,8,153,4,143,2,120,,95,2,73,8,53,19,36,37,19,55,9,76,3,99,,125r,12l3,150r2,11l9,173r4,9l19,193r17,20l53,228r10,7l73,240r22,7l108,249r12,1l130,249r13,-2l153,243r5,-2l165,240r4,-3l174,235r10,-7l189,224r2,-2l191,221r1,l194,221r10,-8l219,193r5,-11l226,177r3,-4l230,166r2,-5l235,150r2,-13l237,130r,-3l239,125r-2,-13l235,99,229,76,219,55,204,37xm176,185r-7,4l163,193r-5,1l155,197r-6,4l135,205r-15,2l103,205,89,201,74,193,63,185,51,170,44,156,40,141,39,125r1,-18l44,92,51,77,63,65,74,54,89,48r14,-5l120,42r15,1l149,48r6,2l163,54r6,4l176,65r9,12l194,92r4,15l200,125r-1,l199,126r,2l199,132r-1,9l194,156r-4,7l185,170r-5,7l176,185xe" fillcolor="#989898" stroked="f">
                  <v:path arrowok="t" o:connecttype="custom" o:connectlocs="0,0;0,0;0,0;0,0;0,0;0,0;0,0;0,0;0,0;0,0;0,0;0,0;0,0;0,0;0,0;0,0;0,0;0,0;0,0;0,0;0,0;0,0;0,0;0,0;0,0;0,0;0,0;0,0;0,0;0,0;0,0;0,0;0,0;0,0;0,0;0,0;0,0;0,0;0,0;0,0;0,0;0,0;0,0;0,0;0,0;0,0;0,0;0,0;0,0;0,0;0,0" o:connectangles="0,0,0,0,0,0,0,0,0,0,0,0,0,0,0,0,0,0,0,0,0,0,0,0,0,0,0,0,0,0,0,0,0,0,0,0,0,0,0,0,0,0,0,0,0,0,0,0,0,0,0" textboxrect="0,0,239,250"/>
                  <o:lock v:ext="edit" verticies="t"/>
                </v:shape>
                <v:shape id="Freeform 92" o:spid="_x0000_s1089" style="position:absolute;left:1543;top:744;width:15;height:15;visibility:visible;mso-wrap-style:square;v-text-anchor:top" coordsize="16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" path="m81,165r15,-2l110,159r6,-4l119,152r5,-1l130,147r7,-4l141,135r5,-7l151,121r4,-7l159,99r1,-9l160,86r,-2l160,83r1,l159,65,155,50,146,35,137,23r-7,-7l124,12,116,8,110,6,96,1,81,,64,1,50,6,35,12,24,23,12,35,5,50,1,65,,83,1,99r4,15l12,128r12,15l35,151r15,8l64,163r17,2xm108,55r5,5l117,67r4,7l122,83r-1,l121,84r,2l121,90r-3,4l117,98r-4,7l111,106r-1,2l108,112r-6,6l96,122r-8,2l84,124r-2,l81,124r,1l73,124r-8,-2l58,118r-5,-6l47,105,44,98,40,90r,-7l44,67,53,55r5,-8l65,44,81,40r7,l96,44r6,3l108,55xe" fillcolor="#959595" stroked="f">
                  <v:path arrowok="t" o:connecttype="custom" o:connectlocs="0,0;0,0;0,0;0,0;0,0;0,0;0,0;0,0;0,0;0,0;0,0;0,0;0,0;0,0;0,0;0,0;0,0;0,0;0,0;0,0;0,0;0,0;0,0;0,0;0,0;0,0;0,0;0,0;0,0;0,0;0,0;0,0;0,0;0,0;0,0;0,0;0,0;0,0;0,0;0,0;0,0" o:connectangles="0,0,0,0,0,0,0,0,0,0,0,0,0,0,0,0,0,0,0,0,0,0,0,0,0,0,0,0,0,0,0,0,0,0,0,0,0,0,0,0,0" textboxrect="0,0,161,165"/>
                  <o:lock v:ext="edit" verticies="t"/>
                </v:shape>
                <v:shape id="Freeform 93" o:spid="_x0000_s1090" style="position:absolute;left:1547;top:747;width:7;height:8;visibility:visible;mso-wrap-style:square;v-text-anchor:top" coordsize="8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" path="m82,43l81,34,77,27,73,20,68,15,62,7,56,4,48,,41,,25,4,18,7r-5,8l4,27,,43r,7l4,58r3,7l13,72r5,6l25,82r8,2l41,85r,-1l42,84r2,l48,84r8,-2l62,78r6,-6l70,68r1,-2l73,65r4,-7l78,54r3,-4l81,46r,-2l81,43r1,xe" fillcolor="#929292" stroked="f">
                  <v:path arrowok="t" o:connecttype="custom" o:connectlocs="0,0;0,0;0,0;0,0;0,0;0,0;0,0;0,0;0,0;0,0;0,0;0,0;0,0;0,0;0,0;0,0;0,0;0,0;0,0;0,0;0,0;0,0;0,0;0,0;0,0;0,0;0,0;0,0;0,0;0,0;0,0;0,0;0,0;0,0;0,0;0,0;0,0;0,0;0,0" o:connectangles="0,0,0,0,0,0,0,0,0,0,0,0,0,0,0,0,0,0,0,0,0,0,0,0,0,0,0,0,0,0,0,0,0,0,0,0,0,0,0" textboxrect="0,0,82,85"/>
                </v:shape>
                <v:shape id="Freeform 94" o:spid="_x0000_s1091" style="position:absolute;left:343;top:248;width:367;height:383;visibility:visible;mso-wrap-style:square;v-text-anchor:top" coordsize="4042,4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" path="m3686,905r-55,-75l3574,757r-61,-70l3449,618r-38,-39l3374,542r-77,-70l3218,407r-41,-31l3138,347r-83,-56l3012,265r-42,-24l2927,217r-43,-22l2839,173r-43,-18l2750,135r-45,-17l2659,100,2613,86,2565,72,2518,60,2423,38r-50,-9l2324,21,2224,9,2122,3,2070,r-51,l1914,3,1812,9,1712,21r-97,17l1518,60r-93,26l1332,118r-89,37l1154,195r-87,46l983,291r-82,56l820,407r-78,65l665,542r-74,76l534,677r-53,62l430,802r-48,65l336,934r-44,69l251,1073r-36,72l180,1216r-32,75l120,1366r-25,78l73,1521r-20,79l36,1681r-12,82l12,1846r-7,86l1,2018,,2106r,53l2,2214r2,52l8,2319r4,51l20,2422r7,52l36,2526r10,49l57,2625r11,49l82,2724r30,95l129,2866r18,48l186,3005r21,45l230,3096r22,43l277,3184r26,42l331,3270r27,41l389,3353r62,83l483,3475r35,40l554,3555r37,40l665,3669r77,69l780,3771r40,32l901,3864r82,54l1025,3944r42,25l1154,4015r89,41l1332,4091r46,16l1425,4122r93,26l1566,4160r49,11l1663,4180r49,8l1812,4201r102,6l1966,4209r53,1l2044,4209r26,l2122,4207r102,-6l2324,4188r24,-5l2373,4180r50,-9l2470,4160r48,-12l2565,4135r48,-13l2659,4107r22,-9l2693,4094r12,-3l2750,4073r46,-17l2839,4035r22,-11l2884,4015r21,-12l2927,3992r43,-23l3012,3944r43,-26l3138,3864r39,-31l3218,3803r39,-32l3297,3738r77,-69l3411,3632r38,-37l3484,3556r16,-20l3509,3526r9,-8l3585,3439r30,-41l3629,3377r16,-19l3674,3316r29,-40l3755,3191r25,-43l3791,3126r13,-21l3814,3083r12,-22l3848,3017r20,-45l3873,2960r5,-11l3888,2927r-10,-5l3868,2917r-18,-8l3830,2952r-10,22l3814,2985r-4,12l3789,3039r-21,44l3744,3124r-13,21l3720,3166r-25,42l3691,3212r-3,5l3681,3228r-12,22l3641,3289r-29,41l3581,3369r-15,19l3551,3409r-16,18l3519,3447r-32,39l3418,3562r-37,36l3362,3616r-9,8l3345,3634r-39,35l3269,3704r-40,31l3209,3750r-18,17l3151,3797r-10,7l3131,3811r-18,16l3071,3854r-40,26l2989,3905r-21,12l2949,3930r-22,11l2906,3953r-42,21l2821,3995r-12,4l2799,4005r-21,11l2733,4033r-43,18l2644,4066r-45,15l2553,4094r-46,13l2413,4129r-25,3l2364,4137r-47,7l2268,4151r-48,6l2120,4164r-51,2l2019,4167r-52,-1l1916,4164r-98,-7l1719,4144r-95,-15l1530,4107r-93,-26l1347,4051r-87,-35l1172,3974r-42,-21l1088,3930r-83,-50l964,3854r-39,-27l884,3797r-39,-30l769,3704r-76,-70l621,3562r-36,-39l551,3485r-67,-78l452,3365r-29,-40l394,3284r-27,-40l314,3159r-25,-44l266,3073r-23,-45l222,2985r-37,-89l166,2849r-17,-46l134,2755r-14,-47l107,2660,95,2612,84,2563r-8,-48l59,2415r-7,-51l48,2314r-5,-53l41,2210r-2,-53l39,2105r2,-108l48,1894,59,1792r17,-99l95,1594r25,-96l149,1403r36,-90l222,1222r44,-88l314,1048r53,-84l423,880r61,-79l551,721r70,-75l693,572r76,-68l845,440r80,-59l1005,327r83,-50l1172,232r88,-39l1347,156r90,-31l1530,99r94,-20l1719,61r99,-11l1916,44r103,-2l2069,42r51,2l2220,50r48,5l2317,61r47,8l2413,79r94,20l2553,111r46,14l2644,140r46,16l2733,173r45,20l2821,211r43,21l2906,253r43,24l2989,301r42,26l3071,353r42,28l3151,409r40,31l3229,470r40,34l3306,537r39,35l3381,608r37,38l3487,721r66,80l3614,880r58,84l3724,1048r48,86l3794,1177r20,45l3854,1313r33,90l3903,1450r14,48l3942,1594r21,99l3977,1792r13,102l3996,1997r2,53l3999,2105r-1,52l3996,2211r-3,53l3991,2290r-1,13l3990,2317r-6,51l3977,2420r-7,50l3962,2521r-10,49l3940,2620r-25,98l3884,2814r-17,47l3850,2909r18,8l3878,2922r10,5l3896,2902r10,-24l3923,2830r4,-13l3931,2805r8,-24l3955,2734r13,-51l3981,2633r5,-26l3992,2582r11,-50l4012,2480r3,-26l4019,2429r6,-53l4032,2323r4,-54l4036,2255r1,-13l4039,2216r2,-56l4042,2106r-2,-65l4037,1978r-4,-63l4027,1853r-7,-62l4011,1730r-11,-60l3989,1611r-15,-60l3959,1494r-17,-58l3924,1381r-20,-57l3882,1270r-23,-55l3835,1163r-15,-32l3805,1103r-28,-51l3748,1002r-30,-49l3686,905xe" fillcolor="#020202" stroked="f">
                  <v:path arrowok="t" o:connecttype="custom" o:connectlocs="0,0;0,0;0,0;0,0;0,0;0,0;0,0;0,0;0,0;0,0;0,0;0,0;0,0;0,0;0,0;0,0;0,0;0,0;0,0;0,0;0,0;0,0;0,0;0,0;0,0;0,0;0,0;0,0;0,0;0,0;0,0;0,0;0,0;0,0;0,0;0,0;0,0;0,0;0,0;0,0;0,0;0,0;0,0;0,0;0,0;0,0;0,0;0,0;0,0;0,0;0,0;0,0;0,0;0,0;0,0;0,0;0,0;0,0;0,0;0,0;0,0" o:connectangles="0,0,0,0,0,0,0,0,0,0,0,0,0,0,0,0,0,0,0,0,0,0,0,0,0,0,0,0,0,0,0,0,0,0,0,0,0,0,0,0,0,0,0,0,0,0,0,0,0,0,0,0,0,0,0,0,0,0,0,0,0" textboxrect="0,0,4042,4210"/>
                </v:shape>
                <v:shape id="Freeform 95" o:spid="_x0000_s1092" style="position:absolute;left:347;top:252;width:360;height:375;visibility:visible;mso-wrap-style:square;v-text-anchor:top" coordsize="3960,4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" path="m3379,604r-37,-38l3306,530r-39,-35l3230,462r-40,-34l3152,398r-40,-31l3074,339r-42,-28l2992,285r-42,-26l2910,235r-43,-24l2825,190r-43,-21l2739,151r-45,-20l2651,114,2605,98,2560,83,2514,69,2468,57,2374,37,2325,27r-47,-8l2229,13,2181,8,2081,2,2030,r-50,l1877,2r-98,6l1680,19r-95,18l1491,57r-93,26l1308,114r-87,37l1133,190r-84,45l966,285r-80,54l806,398r-76,64l654,530r-72,74l512,679r-67,80l384,838r-56,84l275,1006r-48,86l183,1180r-37,91l110,1361r-29,95l56,1552r-19,99l20,1750,9,1852,2,1955,,2063r,52l2,2168r2,51l9,2272r4,50l20,2373r17,100l45,2521r11,49l68,2618r13,48l95,2713r15,48l127,2807r19,47l183,2943r21,43l227,3031r23,42l275,3117r53,85l355,3242r29,41l413,3323r32,42l512,3443r34,38l582,3520r72,72l730,3662r76,63l845,3755r41,30l925,3812r41,26l1049,3888r42,23l1133,3932r88,42l1308,4009r90,30l1491,4065r94,22l1680,4102r99,13l1877,4122r51,2l1980,4125r50,-1l2081,4122r100,-7l2229,4109r49,-7l2325,4095r24,-5l2374,4087r94,-22l2514,4052r46,-13l2605,4024r46,-15l2694,3991r45,-17l2760,3963r10,-6l2782,3953r43,-21l2867,3911r21,-12l2910,3888r19,-13l2950,3863r42,-25l3032,3812r42,-27l3092,3769r10,-7l3112,3755r40,-30l3170,3708r20,-15l3230,3662r37,-35l3306,3592r8,-10l3323,3574r19,-18l3379,3520r69,-76l3480,3405r16,-20l3512,3367r15,-21l3542,3327r31,-39l3602,3247r28,-39l3642,3186r7,-11l3652,3170r4,-4l3681,3124r11,-21l3705,3082r24,-41l3750,2997r21,-42l3775,2943r6,-11l3791,2910r20,-43l3753,2836r-37,85l3695,2962r-21,43l3652,3045r-23,41l3604,3127r-25,41l3552,3207r-28,39l3495,3284r-29,39l3434,3360r-16,19l3402,3398r-66,74l3299,3507r-35,35l3227,3576r-36,32l3116,3669r-10,7l3097,3683r-19,16l3040,3728r-79,52l2921,3804r-40,24l2840,3850r-41,22l2716,3911r-43,16l2661,3930r-10,5l2630,3943r-87,31l2497,3987r-44,12l2408,4010r-45,11l2269,4036r-48,6l2198,4044r-23,4l2150,4049r-24,2l2078,4054r-50,2l1980,4058r-50,-2l1882,4054r-97,-6l1737,4042r-47,-6l1598,4021r-93,-22l1461,3987r-44,-13l1329,3943r-85,-32l1160,3872r-82,-44l998,3780r-78,-52l843,3669r-74,-61l732,3576r-36,-34l626,3472r-35,-38l557,3397r-33,-38l494,3322r-31,-39l434,3245r-28,-40l380,3166r-27,-42l329,3084r-24,-42l283,3000r-22,-43l241,2914r-19,-43l205,2829r-18,-46l172,2738r-16,-45l143,2648r-14,-47l118,2556r-11,-48l99,2461r-9,-49l83,2364r-6,-50l73,2265r-4,-51l67,2164r-2,-51l65,2063r2,-103l73,1858r10,-99l99,1663r19,-96l143,1474r29,-91l205,1295r36,-88l283,1122r46,-84l380,957r54,-81l494,799r63,-76l626,650r70,-72l769,513r74,-62l920,394r78,-52l1078,294r82,-43l1244,213r85,-35l1417,149r88,-26l1598,103r92,-16l1785,76r97,-7l1980,67r98,2l2126,71r49,5l2221,80r48,7l2363,103r45,9l2453,123r90,26l2630,178r43,16l2716,213r83,38l2840,272r41,22l2921,317r40,25l3040,394r38,28l3116,451r75,62l3264,578r35,35l3336,650r66,73l3467,799r58,77l3581,957r50,81l3677,1122r41,85l3738,1250r19,45l3788,1383r29,91l3829,1520r12,47l3862,1663r14,96l3882,1808r6,50l3894,1960r2,51l3897,2063r-1,5l3896,2075r,13l3896,2114r-2,52l3891,2216r-2,25l3888,2267r-7,49l3875,2366r-14,98l3850,2511r-10,48l3834,2582r-6,24l3816,2653r-15,46l3787,2746r-17,44l3753,2836r58,31l3828,2819r17,-47l3876,2676r25,-98l3913,2528r10,-49l3931,2428r7,-50l3945,2326r6,-51l3951,2261r1,-13l3954,2222r3,-53l3959,2115r1,-52l3959,2008r-2,-53l3951,1852r-13,-102l3924,1651r-21,-99l3878,1456r-14,-48l3848,1361r-33,-90l3775,1180r-20,-45l3733,1092r-48,-86l3633,922r-58,-84l3514,759r-66,-80l3379,604xe" fillcolor="#0f0f0f" stroked="f">
                  <v:path arrowok="t" o:connecttype="custom" o:connectlocs="0,0;0,0;0,0;0,0;0,0;0,0;0,0;0,0;0,0;0,0;0,0;0,0;0,0;0,0;0,0;0,0;0,0;0,0;0,0;0,0;0,0;0,0;0,0;0,0;0,0;0,0;0,0;0,0;0,0;0,0;0,0;0,0;0,0;0,0;0,0;0,0;0,0;0,0;0,0;0,0;0,0;0,0;0,0;0,0;0,0;0,0;0,0;0,0;0,0;0,0;0,0;0,0;0,0;0,0;0,0;0,0;0,0;0,0" o:connectangles="0,0,0,0,0,0,0,0,0,0,0,0,0,0,0,0,0,0,0,0,0,0,0,0,0,0,0,0,0,0,0,0,0,0,0,0,0,0,0,0,0,0,0,0,0,0,0,0,0,0,0,0,0,0,0,0,0,0" textboxrect="0,0,3960,4125"/>
                </v:shape>
                <v:shape id="Freeform 96" o:spid="_x0000_s1093" style="position:absolute;left:352;top:258;width:349;height:363;visibility:visible;mso-wrap-style:square;v-text-anchor:top" coordsize="3832,39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" path="m3271,583r-37,-37l3199,511r-73,-65l3051,384r-38,-29l2975,327r-79,-52l2856,250r-40,-23l2775,205r-41,-21l2651,146r-43,-19l2565,111,2478,82,2388,56,2343,45r-45,-9l2204,20r-48,-7l2110,9,2061,4,2013,2,1915,r-98,2l1720,9r-95,11l1533,36r-93,20l1352,82r-88,29l1179,146r-84,38l1013,227r-80,48l855,327r-77,57l704,446r-73,65l561,583r-69,73l429,732r-60,77l315,890r-51,81l218,1055r-42,85l140,1228r-33,88l78,1407r-25,93l34,1596r-16,96l8,1791,2,1893,,1996r,50l2,2097r2,50l8,2198r4,49l18,2297r7,48l34,2394r8,47l53,2489r11,45l78,2581r13,45l107,2671r15,45l140,2762r17,42l176,2847r20,43l218,2933r22,42l264,3017r24,40l315,3099r26,39l369,3178r29,38l429,3255r30,37l492,3330r34,37l561,3405r70,70l667,3509r37,32l778,3602r77,59l933,3713r80,48l1095,3805r84,39l1264,3876r88,31l1396,3920r44,12l1533,3954r92,15l1672,3975r48,6l1817,3987r48,2l1915,3991r48,-2l2013,3987r48,-3l2085,3982r25,-1l2133,3977r23,-2l2204,3969r94,-15l2343,3943r45,-11l2432,3920r46,-13l2565,3876r21,-8l2596,3863r12,-3l2651,3844r83,-39l2775,3783r41,-22l2856,3737r40,-24l2975,3661r38,-29l3032,3616r9,-7l3051,3602r75,-61l3162,3509r37,-34l3234,3440r37,-35l3337,3331r16,-19l3369,3293r32,-37l3430,3217r29,-38l3487,3140r27,-39l3539,3060r25,-41l3587,2978r22,-40l3630,2895r21,-41l3688,2769r-28,-16l3631,2738r-18,41l3594,2821r-10,20l3580,2845r-2,6l3574,2862r-20,41l3533,2942r-23,41l3486,3023r-13,19l3467,3052r-5,11l3408,3139r-28,37l3365,3194r-13,20l3321,3250r-32,37l3273,3304r-9,9l3260,3317r-3,6l3225,3360r-35,33l3180,3401r-8,9l3155,3427r-70,63l3066,3504r-18,16l3013,3549r-38,28l2939,3606r-10,5l2919,3617r-18,14l2863,3656r-39,22l2804,3689r-19,12l2706,3743r-40,19l2626,3782r-11,3l2604,3789r-20,9l2542,3814r-22,7l2499,3828r-41,15l2414,3855r-11,2l2392,3860r-20,7l2328,3877r-44,10l2239,3895r-23,3l2194,3902r-92,11l2090,3913r-11,1l2056,3917r-46,3l1962,3922r-24,l1915,3923r-49,-1l1819,3920r-93,-7l1634,3902r-89,-15l1501,3877r-44,-10l1371,3843r-84,-29l1204,3782r-82,-39l1044,3701r-78,-45l892,3606r-75,-57l745,3490r-71,-63l607,3360r-35,-37l540,3287r-32,-37l479,3214r-30,-38l421,3139r-27,-39l369,3062r-26,-41l319,2982r-44,-80l235,2819r-19,-42l199,2735r-33,-87l152,2604r-13,-44l127,2515r-11,-45l106,2424r-9,-44l89,2332r-6,-47l77,2237r-4,-46l68,2142r-2,-48l64,1996r2,-100l73,1799r10,-97l97,1610r19,-93l139,1428r27,-88l199,1254r36,-86l275,1087r44,-82l369,927r52,-77l479,774r61,-72l607,631r67,-70l745,498r72,-60l892,384r74,-52l1044,286r78,-41l1204,208r83,-34l1371,146r86,-24l1545,102r89,-15l1726,76r93,-6l1915,68r47,l2010,70r46,2l2102,76r92,11l2239,94r45,8l2372,122r42,11l2458,146r41,13l2542,174r42,15l2626,208r40,17l2706,245r79,41l2824,308r39,24l2901,357r38,27l2975,410r38,28l3048,467r37,31l3155,561r35,34l3225,631r64,71l3352,774r56,76l3462,927r48,78l3533,1045r21,42l3594,1168r37,86l3663,1340r27,88l3712,1517r21,93l3748,1702r10,97l3764,1896r2,50l3767,1996r-1,24l3766,2045r-2,50l3761,2143r-2,24l3758,2172r,7l3758,2192r-2,11l3755,2208r,6l3753,2238r-5,48l3744,2309r-4,24l3733,2381r-21,91l3706,2494r-3,11l3701,2517r-11,46l3676,2606r-7,22l3663,2651r-32,87l3660,2753r28,16l3705,2723r17,-44l3736,2632r15,-46l3763,2539r6,-24l3775,2492r10,-48l3796,2397r14,-98l3816,2249r7,-49l3824,2174r2,-25l3829,2099r2,-52l3831,2021r,-13l3831,2001r1,-5l3831,1944r-2,-51l3823,1791r-6,-50l3811,1692r-14,-96l3776,1500r-12,-47l3752,1407r-29,-91l3692,1228r-19,-45l3653,1140r-41,-85l3566,971r-50,-81l3460,809r-58,-77l3337,656r-66,-73xe" fillcolor="#171717" stroked="f">
                  <v:path arrowok="t" o:connecttype="custom" o:connectlocs="0,0;0,0;0,0;0,0;0,0;0,0;0,0;0,0;0,0;0,0;0,0;0,0;0,0;0,0;0,0;0,0;0,0;0,0;0,0;0,0;0,0;0,0;0,0;0,0;0,0;0,0;0,0;0,0;0,0;0,0;0,0;0,0;0,0;0,0;0,0;0,0;0,0;0,0;0,0;0,0;0,0;0,0;0,0;0,0;0,0;0,0;0,0;0,0;0,0;0,0;0,0;0,0;0,0;0,0;0,0;0,0;0,0;0,0;0,0" o:connectangles="0,0,0,0,0,0,0,0,0,0,0,0,0,0,0,0,0,0,0,0,0,0,0,0,0,0,0,0,0,0,0,0,0,0,0,0,0,0,0,0,0,0,0,0,0,0,0,0,0,0,0,0,0,0,0,0,0,0,0" textboxrect="0,0,3832,3991"/>
                </v:shape>
                <v:shape id="Freeform 97" o:spid="_x0000_s1094" style="position:absolute;left:358;top:265;width:337;height:350;visibility:visible;mso-wrap-style:square;v-text-anchor:top" coordsize="3703,3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" path="m3161,563r-35,-36l3091,493r-70,-63l2984,399r-35,-29l2911,342r-36,-26l2837,289r-38,-25l2760,240r-39,-22l2642,177r-40,-20l2562,140r-42,-19l2478,106,2435,91,2394,78,2350,65,2308,54,2220,34r-45,-8l2130,19,2038,8,1992,4,1946,2,1898,r-47,l1755,2r-93,6l1570,19r-89,15l1393,54r-86,24l1223,106r-83,34l1058,177r-78,41l902,264r-74,52l753,370r-72,60l610,493r-67,70l476,634r-61,72l357,782r-52,77l255,937r-44,82l171,1100r-36,86l102,1272r-27,88l52,1449r-19,93l19,1634,9,1731r-7,97l,1928r2,98l4,2074r5,49l13,2169r6,48l25,2264r8,48l42,2356r10,46l63,2447r12,45l88,2536r14,44l135,2667r17,42l171,2751r40,83l255,2914r24,39l305,2994r25,38l357,3071r28,37l415,3146r29,36l476,3219r32,36l543,3292r67,67l681,3422r72,59l828,3538r74,50l980,3633r78,42l1140,3714r83,32l1307,3775r86,24l1437,3809r44,10l1570,3834r92,11l1755,3852r47,2l1851,3855r23,-1l1898,3854r48,-2l1992,3849r23,-3l2026,3845r12,l2130,3834r22,-4l2175,3827r45,-8l2264,3809r44,-10l2328,3792r11,-3l2350,3787r44,-12l2435,3760r21,-7l2478,3746r42,-16l2540,3721r11,-4l2562,3714r40,-20l2642,3675r79,-42l2740,3621r20,-11l2799,3588r38,-25l2855,3549r10,-6l2875,3538r36,-29l2949,3481r35,-29l3002,3436r19,-14l3091,3359r17,-17l3116,3333r10,-8l3161,3292r32,-37l3196,3249r4,-4l3209,3236r16,-17l3257,3182r31,-36l3301,3126r15,-18l3344,3071r54,-76l3403,2984r6,-10l3422,2955r24,-40l3469,2874r21,-39l3510,2794r4,-11l3516,2777r4,-4l3530,2753r19,-42l3567,2670r-29,-18l3511,2637r-9,20l3494,2677r-18,42l3456,2758r-10,19l3443,2782r-2,5l3436,2798r-43,78l3370,2914r-23,39l3321,2990r-7,9l3307,3009r-12,20l3280,3046r-7,9l3267,3064r-28,37l3179,3173r-32,35l3116,3244r-34,32l3049,3309r-35,31l2981,3371r-35,28l2911,3428r-18,13l2883,3447r-8,8l2840,3482r-38,24l2766,3530r-75,46l2653,3595r-38,21l2576,3634r-20,9l2537,3653r-40,15l2457,3683r-41,14l2395,3704r-10,3l2375,3712r-83,23l2270,3740r-21,5l2208,3755r-87,15l2098,3772r-12,2l2076,3776r-44,5l1986,3784r-22,1l1942,3788r-46,1l1873,3789r-11,l1851,3790r-92,-2l1669,3781r-89,-11l1494,3755r-86,-20l1325,3712r-82,-29l1164,3653r-79,-37l1009,3576r-75,-46l862,3482r-72,-54l720,3371r-68,-62l586,3244r-33,-36l522,3173r-30,-36l464,3102r-29,-36l408,3030r-50,-74l333,2917r-23,-39l267,2801r-20,-40l228,2722r-33,-81l178,2599r-15,-41l136,2473r-12,-44l113,2387r-9,-45l97,2299r-8,-46l82,2208r-6,-46l72,2116r-6,-94l65,1928r1,-97l72,1738r10,-93l97,1555r16,-89l136,1380r27,-86l195,1212r33,-82l267,1050r43,-79l358,896r50,-75l464,749r58,-71l586,610r66,-68l720,481r70,-58l862,370r72,-50l1009,277r76,-41l1164,201r79,-33l1325,140r83,-24l1494,99r86,-16l1669,72r90,-6l1851,65r91,1l1986,68r46,4l2076,77r45,6l2208,99r41,7l2292,116r83,24l2416,153r41,15l2497,183r40,18l2576,217r39,19l2653,255r38,22l2766,320r36,24l2840,370r35,25l2911,423r35,28l2981,481r33,30l3049,542r33,33l3116,610r63,68l3238,749r54,72l3344,896r46,75l3433,1050r40,80l3508,1212r29,82l3564,1380r23,86l3606,1555r14,90l3631,1738r6,93l3639,1928r-2,93l3634,2067r-2,23l3631,2114r-11,91l3616,2227r-2,11l3613,2243r,7l3607,2295r-19,87l3582,2403r-5,22l3566,2468r-26,85l3526,2595r-15,42l3538,2652r29,18l3599,2583r6,-23l3612,2538r14,-43l3637,2449r2,-12l3642,2426r6,-22l3669,2313r7,-48l3680,2241r4,-23l3689,2170r2,-24l3691,2140r1,-5l3694,2124r,-13l3694,2104r1,-5l3697,2075r3,-48l3702,1977r,-25l3703,1928r-1,-50l3700,1828r-6,-97l3684,1634r-15,-92l3648,1449r-22,-89l3599,1272r-32,-86l3530,1100r-40,-81l3469,977r-23,-40l3398,859r-54,-77l3288,706r-63,-72l3161,563xe" fillcolor="#1f1f1f" stroked="f">
                  <v:path arrowok="t" o:connecttype="custom" o:connectlocs="0,0;0,0;0,0;0,0;0,0;0,0;0,0;0,0;0,0;0,0;0,0;0,0;0,0;0,0;0,0;0,0;0,0;0,0;0,0;0,0;0,0;0,0;0,0;0,0;0,0;0,0;0,0;0,0;0,0;0,0;0,0;0,0;0,0;0,0;0,0;0,0;0,0;0,0;0,0;0,0;0,0;0,0;0,0;0,0;0,0;0,0;0,0;0,0;0,0;0,0;0,0;0,0;0,0;0,0;0,0;0,0;0,0;0,0;0,0" o:connectangles="0,0,0,0,0,0,0,0,0,0,0,0,0,0,0,0,0,0,0,0,0,0,0,0,0,0,0,0,0,0,0,0,0,0,0,0,0,0,0,0,0,0,0,0,0,0,0,0,0,0,0,0,0,0,0,0,0,0,0" textboxrect="0,0,3703,3855"/>
                </v:shape>
                <v:shape id="Freeform 98" o:spid="_x0000_s1095" style="position:absolute;left:364;top:270;width:325;height:339;visibility:visible;mso-wrap-style:square;v-text-anchor:top" coordsize="3574,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" path="m3051,545r-34,-35l2984,477r-35,-31l2916,416r-35,-30l2846,358r-36,-28l2775,305r-38,-26l2701,255r-75,-43l2588,190r-38,-19l2511,152r-39,-16l2432,118r-40,-15l2351,88,2310,75,2227,51,2184,41r-41,-7l2056,18r-45,-6l1967,7,1921,3,1877,1,1786,r-92,1l1604,7r-89,11l1429,34r-86,17l1260,75r-82,28l1099,136r-79,35l944,212r-75,43l797,305r-72,53l655,416r-68,61l521,545r-64,68l399,684r-56,72l293,831r-48,75l202,985r-39,80l130,1147r-32,82l71,1315r-23,86l32,1490r-15,90l7,1673r-6,93l,1863r1,94l7,2051r4,46l17,2143r7,45l32,2234r7,43l48,2322r11,42l71,2408r27,85l113,2534r17,42l163,2657r19,39l202,2736r43,77l268,2852r25,39l343,2965r27,36l399,3037r28,35l457,3108r31,35l521,3179r66,65l655,3306r70,57l797,3417r72,48l944,3511r76,40l1099,3588r79,30l1260,3647r83,23l1429,3690r86,15l1604,3716r90,7l1786,3725r11,-1l1808,3724r23,l1877,3723r22,-3l1921,3719r46,-3l2011,3711r10,-2l2033,3707r23,-2l2143,3690r41,-10l2205,3675r22,-5l2310,3647r10,-5l2330,3639r21,-7l2392,3618r40,-15l2472,3588r19,-10l2511,3569r39,-18l2588,3530r38,-19l2701,3465r36,-24l2775,3417r35,-27l2818,3382r10,-6l2846,3363r35,-29l2916,3306r33,-31l2984,3244r33,-33l3051,3179r31,-36l3114,3108r60,-72l3202,2999r6,-9l3215,2981r15,-17l3242,2944r7,-10l3256,2925r26,-37l3305,2849r23,-38l3371,2733r5,-11l3378,2717r3,-5l3391,2693r20,-39l3429,2612r8,-20l3446,2572r-55,-34l3373,2577r-9,20l3356,2618r-38,78l3298,2734r-21,39l3254,2810r-23,38l3218,2866r-13,18l3180,2921r-54,72l3097,3028r-29,36l3037,3097r-31,35l2941,3195r-33,30l2876,3255r-18,13l2841,3282r-33,27l2739,3362r-70,46l2632,3430r-35,22l2560,3471r-37,20l2448,3527r-39,15l2370,3557r-79,26l2251,3594r-40,11l2130,3625r-42,6l2046,3639r-85,11l1917,3653r-11,l1895,3654r-20,2l1852,3656r-12,l1830,3657r-44,2l1697,3656r-86,-6l1524,3639r-83,-14l1358,3605r-80,-22l1199,3557r-76,-30l1047,3491r-73,-39l901,3408r-70,-46l762,3309r-67,-54l630,3195r-63,-63l505,3065r-57,-69l420,2960r-26,-35l369,2890r-23,-35l300,2781r-22,-38l258,2706r-19,-39l221,2629r-32,-78l158,2471r-14,-41l133,2389r-22,-83l94,2221r-8,-45l80,2133,70,2045r-4,-46l64,1954r-1,-91l64,1769r6,-90l80,1589r14,-86l111,1417r22,-83l158,1252r31,-80l221,1093r37,-76l300,941r46,-73l394,795r54,-69l505,658r62,-65l630,527r65,-58l762,412r69,-50l901,314r73,-43l1047,231r76,-33l1199,166r79,-26l1358,117r83,-17l1524,85r87,-10l1697,68r89,-1l1875,68r42,3l1961,75r85,10l2088,91r42,9l2211,117r80,23l2370,166r78,32l2523,231r37,19l2597,271r35,20l2669,314r70,48l2808,412r33,27l2876,469r32,28l2941,527r65,66l3066,658r57,68l3175,795r50,73l3270,941r41,76l3348,1093r35,79l3412,1252r26,82l3459,1417r18,86l3491,1589r10,90l3508,1769r2,94l3508,1952r-4,44l3502,2017r-1,11l3501,2040r-2,10l3498,2061r-2,22l3492,2126r-6,42l3479,2212r-8,41l3463,2296r-21,82l3418,2459r-13,39l3397,2518r-6,20l3446,2572r15,-42l3475,2488r26,-85l3512,2360r5,-22l3523,2317r19,-87l3548,2185r,-7l3549,2173r2,-11l3555,2140r11,-91l3567,2025r2,-23l3572,1956r2,-93l3572,1766r-6,-93l3555,1580r-14,-90l3522,1401r-23,-86l3472,1229r-29,-82l3408,1065r-40,-80l3325,906r-46,-75l3227,756r-54,-72l3114,613r-63,-68xe" fillcolor="#272727" stroked="f">
                  <v:path arrowok="t" o:connecttype="custom" o:connectlocs="0,0;0,0;0,0;0,0;0,0;0,0;0,0;0,0;0,0;0,0;0,0;0,0;0,0;0,0;0,0;0,0;0,0;0,0;0,0;0,0;0,0;0,0;0,0;0,0;0,0;0,0;0,0;0,0;0,0;0,0;0,0;0,0;0,0;0,0;0,0;0,0;0,0;0,0;0,0;0,0;0,0;0,0;0,0;0,0;0,0;0,0;0,0;0,0;0,0;0,0;0,0;0,0;0,0;0,0;0,0;0,0;0,0;0,0;0,0;0,0;0,0;0,0" o:connectangles="0,0,0,0,0,0,0,0,0,0,0,0,0,0,0,0,0,0,0,0,0,0,0,0,0,0,0,0,0,0,0,0,0,0,0,0,0,0,0,0,0,0,0,0,0,0,0,0,0,0,0,0,0,0,0,0,0,0,0,0,0,0" textboxrect="0,0,3574,3725"/>
                </v:shape>
                <v:shape id="Freeform 99" o:spid="_x0000_s1096" style="position:absolute;left:370;top:277;width:313;height:326;visibility:visible;mso-wrap-style:square;v-text-anchor:top" coordsize="3447,3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" path="m2943,526r-65,-66l2845,430r-32,-28l2778,372r-33,-27l2676,295r-70,-48l2569,224r-35,-20l2497,183r-37,-19l2385,131,2307,99,2228,73,2148,50,2067,33r-42,-9l1983,18,1898,8,1854,4,1812,1,1723,r-89,1l1548,8r-87,10l1378,33r-83,17l1215,73r-79,26l1060,131r-76,33l911,204r-73,43l768,295r-69,50l632,402r-65,58l504,526r-62,65l385,659r-54,69l283,801r-46,73l195,950r-37,76l126,1105r-31,80l70,1267r-22,83l31,1436r-14,86l7,1612r-6,90l,1796r1,91l3,1932r4,46l17,2066r6,43l31,2154r17,85l70,2322r11,41l95,2404r31,80l158,2562r18,38l195,2639r20,37l237,2714r46,74l306,2823r25,35l357,2893r28,36l442,2998r62,67l567,3128r65,60l699,3242r69,53l838,3341r73,44l984,3424r76,36l1136,3490r79,26l1295,3538r83,20l1461,3572r87,11l1634,3589r89,3l1767,3590r10,-1l1789,3589r23,l1832,3587r11,-1l1854,3586r44,-3l1983,3572r42,-8l2067,3558r81,-20l2188,3527r40,-11l2307,3490r39,-15l2385,3460r75,-36l2497,3404r37,-19l2569,3363r37,-22l2676,3295r69,-53l2778,3215r17,-14l2813,3188r32,-30l2878,3128r65,-63l2974,3030r31,-33l3034,2961r29,-35l3117,2854r25,-37l3155,2799r13,-18l3191,2743r23,-37l3235,2667r20,-38l3293,2551r8,-21l3310,2510r18,-39l3271,2436r-17,39l3238,2514r-6,8l3228,2532r-8,20l3202,2591r-20,37l3161,2666r-44,74l3092,2775r-25,36l3041,2845r-13,18l3015,2881r-29,34l2957,2950r-60,67l2834,3078r-32,28l2771,3135r-64,53l2673,3213r-16,12l2641,3238r-69,46l2537,3304r-9,5l2519,3314r-16,11l2432,3362r-36,17l2360,3397r-74,28l2247,3438r-37,13l2170,3462r-38,11l2092,3482r-19,4l2054,3491r-81,13l1931,3510r-21,2l1900,3513r-9,2l1808,3522r-22,l1765,3523r-42,1l1637,3522r-83,-7l1472,3504r-80,-13l1312,3473r-77,-22l1159,3425r-73,-28l1012,3362r-70,-37l872,3284r-66,-46l738,3188r-63,-53l611,3078r-60,-61l491,2952r-55,-66l384,2818r-47,-68l292,2679r-39,-72l215,2533r-16,-38l184,2458r-16,-39l155,2381r-14,-40l130,2302r-21,-81l100,2180r-7,-40l84,2097r-6,-41l70,1971r-7,-87l62,1796r1,-90l70,1619r8,-86l93,1450r16,-83l130,1287r25,-80l184,1131r31,-77l253,980r39,-73l337,838r47,-70l436,701r55,-67l551,571r60,-62l675,453r63,-55l806,350r66,-45l942,263r70,-38l1086,193r73,-31l1235,137r77,-21l1392,98r80,-15l1554,74r83,-6l1723,67r85,1l1891,74r40,3l1973,83r81,15l2092,106r40,10l2170,125r40,12l2286,162r74,31l2396,208r36,17l2503,263r34,20l2572,305r69,45l2673,373r34,25l2771,453r31,27l2834,509r63,62l2955,634r55,67l3061,768r48,70l3152,907r40,73l3228,1054r34,77l3290,1207r25,80l3335,1367r18,83l3366,1533r10,86l3382,1706r2,90l3382,1881r-3,41l3377,1964r-3,20l3372,2005r-4,41l3361,2086r-6,42l3347,2167r-8,40l3320,2285r-23,76l3283,2398r-12,38l3328,2471r6,-20l3342,2431r13,-39l3379,2311r21,-82l3408,2186r8,-41l3423,2101r6,-42l3433,2016r2,-22l3436,1983r2,-10l3438,1961r1,-11l3441,1929r4,-44l3447,1796r-2,-94l3438,1612r-10,-90l3414,1436r-18,-86l3375,1267r-26,-82l3320,1105r-35,-79l3248,950r-41,-76l3162,801r-50,-73l3060,659r-57,-68l2943,526xe" fillcolor="#2f2f2f" stroked="f">
                  <v:path arrowok="t" o:connecttype="custom" o:connectlocs="0,0;0,0;0,0;0,0;0,0;0,0;0,0;0,0;0,0;0,0;0,0;0,0;0,0;0,0;0,0;0,0;0,0;0,0;0,0;0,0;0,0;0,0;0,0;0,0;0,0;0,0;0,0;0,0;0,0;0,0;0,0;0,0;0,0;0,0;0,0;0,0;0,0;0,0;0,0;0,0;0,0;0,0;0,0;0,0;0,0;0,0;0,0;0,0;0,0;0,0;0,0;0,0;0,0;0,0;0,0;0,0;0,0" o:connectangles="0,0,0,0,0,0,0,0,0,0,0,0,0,0,0,0,0,0,0,0,0,0,0,0,0,0,0,0,0,0,0,0,0,0,0,0,0,0,0,0,0,0,0,0,0,0,0,0,0,0,0,0,0,0,0,0,0" textboxrect="0,0,3447,3592"/>
                </v:shape>
                <v:shape id="Freeform 100" o:spid="_x0000_s1097" style="position:absolute;left:376;top:283;width:302;height:314;visibility:visible;mso-wrap-style:square;v-text-anchor:top" coordsize="3322,34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" path="m2835,504r-63,-62l2740,413r-31,-27l2645,331r-34,-25l2579,283r-69,-45l2475,216r-34,-20l2370,158r-36,-17l2298,126,2224,95,2148,70,2108,58r-38,-9l2030,39r-38,-8l1911,16r-42,-6l1829,7,1746,1,1661,r-86,1l1492,7r-82,9l1330,31r-80,18l1173,70r-76,25l1024,126r-74,32l880,196r-70,42l744,283r-68,48l613,386r-64,56l489,504r-60,63l374,634r-52,67l275,771r-45,69l191,913r-38,74l122,1064r-29,76l68,1220r-21,80l31,1383r-15,83l8,1552r-7,87l,1729r1,88l8,1904r8,85l22,2030r9,43l38,2113r9,41l68,2235r11,39l93,2314r13,38l122,2391r15,37l153,2466r38,74l230,2612r45,71l322,2751r52,68l429,2885r60,65l549,3011r64,57l676,3121r68,50l810,3217r70,41l950,3295r74,35l1097,3358r76,26l1250,3406r80,18l1410,3437r82,11l1575,3455r86,2l1703,3456r21,-1l1746,3455r83,-7l1838,3446r10,-1l1869,3443r42,-6l1992,3424r19,-5l2030,3415r40,-9l2108,3395r40,-11l2185,3371r39,-13l2298,3330r36,-18l2370,3295r71,-37l2457,3247r9,-5l2475,3237r35,-20l2579,3171r16,-13l2611,3146r34,-25l2709,3068r31,-29l2772,3011r63,-61l2895,2883r29,-35l2953,2814r13,-18l2979,2778r26,-34l3030,2708r25,-35l3099,2599r21,-38l3140,2524r18,-39l3166,2465r4,-10l3176,2447r16,-39l3209,2369r-55,-34l3146,2353r-8,20l3123,2412r-18,37l3100,2458r-4,9l3087,2487r-39,74l3036,2578r-10,19l3005,2634r-48,69l2953,2707r-3,4l2944,2720r-13,17l2905,2772r-28,33l2863,2821r-14,17l2820,2871r-29,34l2731,2963r-60,56l2608,3070r-32,24l2545,3118r-33,21l2479,3161r-66,40l2344,3237r-35,17l2299,3257r-8,4l2275,3270r-19,7l2246,3280r-8,4l2203,3298r-73,25l2055,3344r-38,9l1979,3361r-39,7l1901,3374r-79,10l1782,3386r-40,4l1661,3392r-83,-2l1498,3384r-79,-10l1342,3361r-77,-17l1192,3323r-73,-25l1048,3270r-71,-33l910,3201r-68,-40l778,3118r-65,-48l652,3019r-61,-56l533,2905r-31,-32l474,2843r-53,-64l371,2714r-44,-66l284,2579r-37,-69l211,2438r-30,-72l153,2291r-23,-76l119,2176r-9,-38l94,2060,80,1979r-5,-41l72,1897r-4,-42l66,1814r-1,-85l66,1642r6,-84l80,1475r14,-79l110,1316r20,-78l153,1162r28,-73l211,1015r36,-70l284,875r43,-67l371,740r50,-64l474,613r59,-61l591,492r61,-54l713,386r65,-47l842,294r68,-39l977,218r71,-31l1119,157r73,-24l1265,112r77,-17l1419,81r79,-9l1578,66r83,-1l1742,66r40,2l1822,72r79,9l1979,95r76,17l2130,133r73,24l2275,187r69,31l2413,255r66,39l2545,339r63,47l2671,438r60,54l2791,552r56,61l2900,676r49,64l2995,808r41,67l3075,945r35,70l3141,1089r27,73l3192,1238r20,78l3229,1396r12,79l3251,1558r6,84l3259,1729r-2,80l3254,1849r-2,40l3247,1927r-4,39l3237,2004r-5,39l3216,2117r-17,74l3178,2263r-24,72l3209,2369r12,-38l3235,2294r23,-76l3277,2140r8,-40l3293,2061r6,-42l3306,1979r4,-41l3312,1917r3,-20l3317,1855r3,-41l3322,1729r-2,-90l3314,1552r-10,-86l3291,1383r-18,-83l3253,1220r-25,-80l3200,1064r-34,-77l3130,913r-40,-73l3047,771r-48,-70l2948,634r-55,-67l2835,504xe" fillcolor="#373737" stroked="f">
                  <v:path arrowok="t" o:connecttype="custom" o:connectlocs="0,0;0,0;0,0;0,0;0,0;0,0;0,0;0,0;0,0;0,0;0,0;0,0;0,0;0,0;0,0;0,0;0,0;0,0;0,0;0,0;0,0;0,0;0,0;0,0;0,0;0,0;0,0;0,0;0,0;0,0;0,0;0,0;0,0;0,0;0,0;0,0;0,0;0,0;0,0;0,0;0,0;0,0;0,0;0,0;0,0;0,0;0,0;0,0;0,0;0,0;0,0;0,0;0,0;0,0;0,0" o:connectangles="0,0,0,0,0,0,0,0,0,0,0,0,0,0,0,0,0,0,0,0,0,0,0,0,0,0,0,0,0,0,0,0,0,0,0,0,0,0,0,0,0,0,0,0,0,0,0,0,0,0,0,0,0,0,0" textboxrect="0,0,3322,3457"/>
                </v:shape>
                <v:shape id="Freeform 101" o:spid="_x0000_s1098" style="position:absolute;left:381;top:289;width:291;height:302;visibility:visible;mso-wrap-style:square;v-text-anchor:top" coordsize="3194,3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" path="m2726,487r-60,-60l2606,373r-63,-52l2480,274r-66,-45l2348,190r-69,-37l2210,122,2138,92,2065,68,1990,47,1914,30,1836,16,1757,7,1717,3,1677,1,1596,r-83,1l1433,7r-79,9l1277,30r-77,17l1127,68r-73,24l983,122r-71,31l845,190r-68,39l713,274r-65,47l587,373r-61,54l468,487r-59,61l356,611r-50,64l262,743r-43,67l182,880r-36,70l116,1024r-28,73l65,1173r-20,78l29,1331r-14,79l7,1493r-6,84l,1664r1,85l3,1790r4,42l10,1873r5,41l29,1995r16,78l54,2111r11,39l88,2226r28,75l146,2373r36,72l219,2514r43,69l306,2649r50,65l409,2778r28,30l468,2840r58,58l587,2954r61,51l713,3053r64,43l845,3136r67,36l983,3205r71,28l1127,3258r73,21l1277,3296r77,13l1433,3319r80,6l1596,3327r81,-2l1717,3321r40,-2l1836,3309r39,-6l1914,3296r38,-8l1990,3279r75,-21l2138,3233r35,-14l2181,3215r10,-3l2210,3205r16,-9l2234,3192r10,-3l2279,3172r69,-36l2414,3096r33,-22l2480,3053r31,-24l2543,3005r63,-51l2666,2898r60,-58l2755,2806r29,-33l2798,2756r14,-16l2840,2707r26,-35l2879,2655r6,-9l2888,2642r4,-4l2940,2569r21,-37l2971,2513r12,-17l3022,2422r9,-20l3035,2393r5,-9l3058,2347r15,-39l3081,2288r8,-18l3072,2258r-14,-9l3072,2258r17,12l3113,2198r21,-72l3151,2052r16,-74l3172,1939r6,-38l3182,1862r5,-38l3189,1784r3,-40l3194,1664r-2,-87l3186,1493r-10,-83l3164,1331r-17,-80l3127,1173r-24,-76l3076,1024r-31,-74l3010,880r-39,-70l2930,743r-46,-68l2835,611r-53,-63l2726,487xm2680,535r54,58l2785,653r47,62l2877,780r39,64l2954,911r33,68l3017,1049r26,71l3066,1193r19,74l3101,1344r12,76l3122,1500r5,80l3129,1664r-1,19l3128,1704r-1,41l3122,1826r-9,78l3107,1942r-6,39l3093,2018r-8,38l3075,2093r-3,9l3070,2112r-4,20l3060,2149r-3,9l3055,2167r-12,37l3017,2276r-8,17l3002,2310r-15,35l2970,2378r-16,35l2935,2446r-19,34l2877,2545r-45,63l2785,2671r-51,61l2707,2761r-27,31l2651,2819r-28,28l2565,2900r-60,49l2474,2972r-16,11l2443,2995r-16,10l2411,3016r-31,20l2348,3056r-31,20l2283,3093r-32,17l2185,3142r-36,13l2132,3162r-17,7l2080,3181r-10,2l2062,3187r-17,6l2027,3197r-10,3l2009,3203r-35,10l1901,3230r-75,12l1751,3252r-77,5l1635,3258r-20,l1596,3259r-80,-2l1439,3252r-75,-10l1290,3230r-74,-17l1145,3193r-69,-24l1008,3142r-68,-32l875,3076r-64,-40l749,2995r-62,-46l628,2900r-59,-53l513,2792r-55,-60l407,2671r-48,-63l317,2545r-42,-65l239,2413r-18,-35l206,2345r-16,-35l177,2276r-27,-72l137,2167r-10,-35l107,2056r-8,-38l92,1981,79,1904r-8,-78l65,1745r-1,-81l65,1580r6,-80l79,1420r13,-76l107,1267r20,-74l150,1120r27,-71l206,979r33,-68l275,844r42,-64l359,715r48,-62l458,593r55,-58l569,477r59,-53l687,374r62,-45l811,287r64,-38l940,214r68,-30l1076,155r69,-24l1216,111r74,-15l1364,82r75,-8l1516,68r80,-1l1674,68r77,6l1826,82r75,14l1974,111r71,20l2080,142r35,13l2149,168r36,16l2251,214r32,16l2317,249r63,38l2443,329r62,45l2565,424r58,53l2680,535xe" fillcolor="#3f3f3f" stroked="f">
                  <v:path arrowok="t" o:connecttype="custom" o:connectlocs="0,0;0,0;0,0;0,0;0,0;0,0;0,0;0,0;0,0;0,0;0,0;0,0;0,0;0,0;0,0;0,0;0,0;0,0;0,0;0,0;0,0;0,0;0,0;0,0;0,0;0,0;0,0;0,0;0,0;0,0;0,0;0,0;0,0;0,0;0,0;0,0;0,0;0,0;0,0;0,0;0,0;0,0;0,0;0,0;0,0;0,0;0,0;0,0;0,0;0,0;0,0;0,0;0,0;0,0;0,0" o:connectangles="0,0,0,0,0,0,0,0,0,0,0,0,0,0,0,0,0,0,0,0,0,0,0,0,0,0,0,0,0,0,0,0,0,0,0,0,0,0,0,0,0,0,0,0,0,0,0,0,0,0,0,0,0,0,0" textboxrect="0,0,3194,3327"/>
                  <o:lock v:ext="edit" verticies="t"/>
                </v:shape>
                <v:shape id="Freeform 102" o:spid="_x0000_s1099" style="position:absolute;left:387;top:295;width:279;height:290;visibility:visible;mso-wrap-style:square;v-text-anchor:top" coordsize="3065,3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" path="m3065,1597r-2,-84l3058,1433r-9,-80l3037,1277r-16,-77l3002,1126r-23,-73l2953,982r-30,-70l2890,844r-38,-67l2813,713r-45,-65l2721,586r-51,-60l2616,468r-57,-58l2501,357r-60,-50l2379,262r-63,-42l2253,182r-34,-19l2187,147r-66,-30l2085,101,2051,88,2016,75,1981,64,1910,44,1837,29,1762,15,1687,7,1610,1,1532,r-80,1l1375,7r-75,8l1226,29r-74,15l1081,64r-69,24l944,117r-68,30l811,182r-64,38l685,262r-62,45l564,357r-59,53l449,468r-55,58l343,586r-48,62l253,713r-42,64l175,844r-33,68l113,982r-27,71l63,1126r-20,74l28,1277r-13,76l7,1433r-6,80l,1597r1,81l7,1759r8,78l28,1914r7,37l43,1989r20,76l73,2100r13,37l113,2209r13,34l142,2278r15,33l175,2346r36,67l253,2478r42,63l343,2604r51,61l449,2725r56,55l564,2833r59,49l685,2928r62,41l811,3009r65,34l944,3075r68,27l1081,3126r71,20l1226,3163r74,12l1375,3185r77,5l1532,3192r19,-1l1571,3191r39,-1l1687,3185r75,-10l1837,3163r73,-17l1945,3136r8,-3l1963,3130r18,-4l1998,3120r8,-4l2016,3114r35,-12l2068,3095r17,-7l2121,3075r66,-32l2219,3026r34,-17l2284,2989r32,-20l2347,2949r16,-11l2379,2928r15,-12l2410,2905r31,-23l2501,2833r58,-53l2587,2752r29,-27l2643,2694r27,-29l2721,2604r47,-63l2813,2478r39,-65l2871,2379r19,-33l2906,2311r17,-33l2938,2243r7,-17l2953,2209r26,-72l2991,2100r2,-9l2996,2082r6,-17l3006,2045r2,-10l3011,2026r10,-37l3029,1951r8,-37l3043,1875r6,-38l3058,1759r5,-81l3064,1637r,-21l3065,1597xm2571,515r51,55l2670,629r45,59l2758,750r38,62l2832,876r32,65l2893,1010r25,67l2940,1147r18,70l2974,1291r11,73l2994,1440r5,77l3001,1597r-1,9l3000,1615r,20l2999,1674r-2,19l2996,1712r-2,39l2990,1788r-5,38l2979,1863r-2,9l2976,1882r-2,19l2958,1973r-18,72l2918,2115r-13,33l2893,2183r-15,33l2864,2249r-32,66l2822,2330r-8,16l2796,2379r-38,63l2715,2503r-23,29l2670,2563r-48,58l2596,2650r-25,29l2543,2705r-27,27l2459,2782r-29,23l2402,2829r-58,45l2284,2913r-31,18l2237,2940r-15,10l2206,2957r-16,9l2159,2984r-32,15l2096,3014r-67,25l1963,3062r-69,19l1859,3089r-35,9l1806,3100r-10,1l1788,3103r-35,7l1716,3114r-35,4l1644,3121r-19,1l1607,3124r-75,2l1455,3124r-73,-6l1309,3110r-71,-12l1168,3081r-68,-19l1032,3039r-64,-25l902,2984r-62,-34l779,2913r-59,-39l660,2829r-56,-47l548,2732r-53,-53l442,2621r-49,-58l369,2532r-22,-29l306,2442r-40,-63l232,2315r-32,-66l172,2183r-26,-68l124,2045r-19,-72l91,1901r-8,-38l78,1826r-7,-75l66,1674r-1,-77l66,1517r5,-77l78,1364r13,-73l105,1217r19,-70l146,1077r26,-67l200,941r32,-65l266,812r40,-62l347,688r46,-59l442,570r53,-55l548,459r56,-50l660,361r60,-43l779,277r61,-36l902,207r66,-28l1032,151r68,-21l1168,110r70,-15l1309,82r73,-8l1455,69r77,-1l1607,69r74,5l1753,82r35,5l1824,95r35,6l1894,110r69,20l2029,151r67,28l2127,192r32,15l2222,241r62,36l2344,318r58,43l2430,384r29,25l2516,459r55,56xe" fillcolor="#474747" stroked="f">
                  <v:path arrowok="t" o:connecttype="custom" o:connectlocs="0,0;0,0;0,0;0,0;0,0;0,0;0,0;0,0;0,0;0,0;0,0;0,0;0,0;0,0;0,0;0,0;0,0;0,0;0,0;0,0;0,0;0,0;0,0;0,0;0,0;0,0;0,0;0,0;0,0;0,0;0,0;0,0;0,0;0,0;0,0;0,0;0,0;0,0;0,0;0,0;0,0;0,0;0,0;0,0;0,0;0,0;0,0;0,0;0,0;0,0;0,0;0,0;0,0;0,0;0,0" o:connectangles="0,0,0,0,0,0,0,0,0,0,0,0,0,0,0,0,0,0,0,0,0,0,0,0,0,0,0,0,0,0,0,0,0,0,0,0,0,0,0,0,0,0,0,0,0,0,0,0,0,0,0,0,0,0,0" textboxrect="0,0,3065,3192"/>
                  <o:lock v:ext="edit" verticies="t"/>
                </v:shape>
                <v:shape id="Freeform 103" o:spid="_x0000_s1100" style="position:absolute;left:393;top:301;width:267;height:278;visibility:visible;mso-wrap-style:square;v-text-anchor:top" coordsize="2936,3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" path="m2936,1529r-2,-80l2929,1372r-9,-76l2909,1223r-16,-74l2875,1079r-22,-70l2828,942r-29,-69l2767,808r-36,-64l2693,682r-43,-62l2605,561r-48,-59l2506,447r-55,-56l2394,341r-29,-25l2337,293r-58,-43l2219,209r-62,-36l2094,139r-32,-15l2031,111,1964,83,1898,62,1829,42r-35,-9l1759,27r-36,-8l1688,14,1616,6,1542,1,1467,r-77,1l1317,6r-73,8l1173,27r-70,15l1035,62,967,83r-64,28l837,139r-62,34l714,209r-59,41l595,293r-56,48l483,391r-53,56l377,502r-49,59l282,620r-41,62l201,744r-34,64l135,873r-28,69l81,1009r-22,70l40,1149r-14,74l13,1296r-7,76l1,1449,,1529r1,77l6,1683r7,75l18,1795r8,38l40,1905r19,72l81,2047r26,68l135,2181r32,66l201,2311r40,63l282,2435r22,29l328,2495r49,58l430,2611r53,53l539,2714r56,47l655,2806r59,39l775,2882r62,34l903,2946r64,25l1035,2994r68,19l1173,3030r71,12l1317,3050r73,6l1467,3058r75,-2l1560,3054r19,-1l1616,3050r35,-4l1688,3042r35,-7l1731,3033r10,-1l1759,3030r35,-9l1829,3013r69,-19l1964,2971r67,-25l2062,2931r32,-15l2125,2898r16,-9l2157,2882r15,-10l2188,2863r31,-18l2279,2806r58,-45l2365,2737r29,-23l2451,2664r27,-27l2506,2611r25,-29l2557,2553r48,-58l2627,2464r23,-29l2693,2374r38,-63l2749,2278r8,-16l2767,2247r32,-66l2813,2148r15,-33l2840,2080r13,-33l2875,1977r18,-72l2909,1833r2,-19l2912,1804r2,-9l2920,1758r5,-38l2929,1683r2,-39l2932,1625r2,-19l2935,1567r,-20l2935,1538r1,-9xm2461,495r49,53l2557,603r43,57l2641,719r36,58l2711,839r31,62l2770,967r23,64l2813,1098r18,68l2847,1236r10,70l2865,1379r5,74l2873,1529r-3,74l2865,1677r-8,72l2852,1783r-3,18l2847,1819r-9,34l2831,1888r-3,7l2826,1904r-4,17l2813,1956r-10,33l2793,2023r-12,32l2775,2072r-5,17l2742,2152r-31,63l2677,2276r-19,29l2641,2336r-21,28l2610,2378r-10,16l2578,2422r-6,6l2567,2436r-10,15l2544,2464r-6,7l2533,2478r-23,29l2485,2534r-24,28l2434,2587r-26,26l2381,2637r-7,6l2367,2649r-12,13l2340,2673r-7,5l2327,2685r-27,23l2244,2750r-58,38l2127,2824r-60,32l2007,2885r-17,6l1975,2897r-32,12l1879,2931r-33,8l1829,2944r-8,2l1813,2949r-66,17l1678,2976r-68,9l1539,2991r-19,l1511,2991r-8,1l1467,2993r-72,-2l1324,2985r-70,-9l1187,2966r-68,-17l1054,2931r-65,-22l928,2885r-62,-29l805,2824r-59,-36l690,2750r-57,-42l579,2662r-54,-49l474,2562r-51,-55l376,2451r-23,-29l332,2394r-20,-30l293,2336r-20,-31l255,2276r-33,-61l191,2152r-26,-63l151,2055r-11,-32l129,1989r-10,-33l102,1888,88,1819,77,1749r-8,-72l64,1603r-1,-74l64,1453r5,-74l77,1306r11,-70l102,1166r17,-68l140,1031r25,-64l191,901r31,-62l255,777r38,-58l332,660r44,-57l423,548r51,-53l525,441r54,-49l633,347r57,-42l746,266r59,-35l866,199r62,-27l989,145r65,-21l1119,105r68,-14l1254,79r70,-8l1395,66r72,-1l1539,66r71,5l1678,79r69,12l1813,105r66,19l1943,145r32,12l2007,172r60,27l2127,231r59,35l2244,305r56,42l2327,368r28,24l2408,441r53,54xe" fillcolor="#4f4f4f" stroked="f">
                  <v:path arrowok="t" o:connecttype="custom" o:connectlocs="0,0;0,0;0,0;0,0;0,0;0,0;0,0;0,0;0,0;0,0;0,0;0,0;0,0;0,0;0,0;0,0;0,0;0,0;0,0;0,0;0,0;0,0;0,0;0,0;0,0;0,0;0,0;0,0;0,0;0,0;0,0;0,0;0,0;0,0;0,0;0,0;0,0;0,0;0,0;0,0;0,0;0,0;0,0;0,0;0,0;0,0;0,0;0,0;0,0;0,0;0,0;0,0;0,0;0,0;0,0" o:connectangles="0,0,0,0,0,0,0,0,0,0,0,0,0,0,0,0,0,0,0,0,0,0,0,0,0,0,0,0,0,0,0,0,0,0,0,0,0,0,0,0,0,0,0,0,0,0,0,0,0,0,0,0,0,0,0" textboxrect="0,0,2936,3058"/>
                  <o:lock v:ext="edit" verticies="t"/>
                </v:shape>
                <v:shape id="Freeform 104" o:spid="_x0000_s1101" style="position:absolute;left:399;top:307;width:255;height:266;visibility:visible;mso-wrap-style:square;v-text-anchor:top" coordsize="2810,2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" path="m2810,1464r-3,-76l2802,1314r-8,-73l2784,1171r-16,-70l2750,1033r-20,-67l2707,902r-28,-66l2648,774r-34,-62l2578,654r-41,-59l2494,538r-47,-55l2398,430r-53,-54l2292,327r-28,-24l2237,282r-56,-42l2123,201r-59,-35l2004,134r-60,-27l1912,92,1880,80,1816,59,1750,40,1684,26,1615,14,1547,6,1476,1,1404,r-72,1l1261,6r-70,8l1124,26r-68,14l991,59,926,80r-61,27l803,134r-61,32l683,201r-56,39l570,282r-54,45l462,376r-51,54l360,483r-47,55l269,595r-39,59l192,712r-33,62l128,836r-26,66l77,966r-21,67l39,1101r-14,70l14,1241r-8,73l1,1388,,1464r1,74l6,1612r8,72l25,1754r14,69l56,1891r10,33l77,1958r11,32l102,2024r26,63l159,2150r33,61l210,2240r20,31l249,2299r20,30l290,2357r23,29l360,2442r51,55l462,2548r54,49l570,2643r57,42l683,2723r59,36l803,2791r62,29l926,2844r65,22l1056,2884r68,17l1191,2911r70,9l1332,2926r72,2l1440,2927r8,-1l1457,2926r19,l1547,2920r68,-9l1684,2901r66,-17l1758,2881r8,-2l1783,2874r33,-8l1880,2844r32,-12l1927,2826r17,-6l2004,2791r60,-32l2123,2723r58,-38l2237,2643r27,-23l2270,2613r7,-5l2292,2597r12,-13l2311,2578r7,-6l2345,2548r26,-26l2398,2497r24,-28l2447,2442r23,-29l2475,2406r6,-7l2494,2386r10,-15l2509,2363r6,-6l2537,2329r10,-16l2557,2299r21,-28l2595,2240r19,-29l2648,2150r31,-63l2707,2024r5,-17l2718,1990r12,-32l2740,1924r10,-33l2759,1856r4,-17l2765,1830r3,-7l2775,1788r9,-34l2786,1736r3,-18l2794,1684r8,-72l2807,1538r3,-74xm2352,475r47,51l2444,580r40,53l2524,690r34,56l2590,805r29,60l2646,927r22,61l2689,1052r17,64l2720,1183r11,68l2739,1320r4,71l2745,1464r-1,35l2743,1516r,19l2741,1569r-2,36l2735,1639r-4,35l2728,1681r-1,9l2725,1707r-5,35l2706,1808r-17,65l2679,1904r-11,33l2646,2000r-4,7l2639,2014r-6,15l2619,2060r-14,29l2590,2120r-32,58l2540,2207r-16,29l2513,2249r-5,7l2504,2263r-20,29l2444,2346r-23,26l2409,2385r-10,14l2352,2451r-26,24l2301,2500r-13,11l2275,2523r-25,24l2198,2590r-27,19l2164,2613r-6,6l2145,2630r-28,17l2090,2666r-56,33l2005,2715r-28,15l1919,2758r-60,23l1827,2791r-30,11l1735,2819r-17,3l1703,2827r-32,7l1638,2840r-16,2l1613,2843r-7,2l1539,2854r-34,2l1472,2858r-18,l1438,2859r-34,1l1335,2858r-68,-4l1201,2845r-65,-11l1072,2819r-62,-17l949,2781r-59,-23l831,2730r-58,-31l716,2666r-54,-36l608,2590r-52,-43l505,2500r-49,-49l408,2399r-45,-53l321,2292r-19,-29l284,2236r-19,-29l249,2178r-33,-58l201,2089r-14,-29l174,2029r-12,-29l138,1937r-19,-64l102,1808,88,1742,77,1674r-7,-69l67,1569r-1,-34l65,1464r1,-73l70,1320r7,-69l88,1183r14,-67l119,1052r19,-64l162,927r25,-62l216,805r33,-59l284,690r37,-57l363,580r45,-54l456,475r49,-50l556,378r52,-43l662,296r54,-37l773,225r58,-30l890,169r59,-25l1010,123r62,-18l1136,91r65,-12l1267,72r68,-5l1404,66r68,1l1505,68r34,4l1606,79r65,12l1735,105r62,18l1859,144r60,25l1977,195r28,14l2034,225r56,34l2117,276r28,20l2171,314r27,21l2250,378r51,47l2326,449r26,26xe" fillcolor="#575757" stroked="f">
                  <v:path arrowok="t" o:connecttype="custom" o:connectlocs="0,0;0,0;0,0;0,0;0,0;0,0;0,0;0,0;0,0;0,0;0,0;0,0;0,0;0,0;0,0;0,0;0,0;0,0;0,0;0,0;0,0;0,0;0,0;0,0;0,0;0,0;0,0;0,0;0,0;0,0;0,0;0,0;0,0;0,0;0,0;0,0;0,0;0,0;0,0;0,0;0,0;0,0;0,0;0,0;0,0;0,0;0,0;0,0;0,0;0,0;0,0;0,0;0,0;0,0;0,0;0,0;0,0" o:connectangles="0,0,0,0,0,0,0,0,0,0,0,0,0,0,0,0,0,0,0,0,0,0,0,0,0,0,0,0,0,0,0,0,0,0,0,0,0,0,0,0,0,0,0,0,0,0,0,0,0,0,0,0,0,0,0,0,0" textboxrect="0,0,2810,2928"/>
                  <o:lock v:ext="edit" verticies="t"/>
                </v:shape>
                <v:shape id="Freeform 105" o:spid="_x0000_s1102" style="position:absolute;left:405;top:313;width:243;height:254;visibility:visible;mso-wrap-style:square;v-text-anchor:top" coordsize="2680,2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" path="m2680,1398r-2,-73l2674,1254r-8,-69l2655,1117r-14,-67l2624,986r-21,-64l2581,861r-27,-62l2525,739r-32,-59l2459,624r-40,-57l2379,514r-45,-54l2287,409r-26,-26l2236,359r-51,-47l2133,269r-27,-21l2080,230r-28,-20l2025,193r-56,-34l1940,143r-28,-14l1854,103,1794,78,1732,57,1670,39,1606,25,1541,13,1474,6,1440,2,1407,1,1339,r-69,1l1202,6r-66,7l1071,25r-64,14l945,57,884,78r-59,25l766,129r-58,30l651,193r-54,37l543,269r-52,43l440,359r-49,50l343,460r-45,54l256,567r-37,57l184,680r-33,59l122,799,97,861,73,922,54,986r-17,64l23,1117r-11,68l5,1254r-4,71l,1398r1,71l2,1503r3,36l12,1608r11,68l37,1742r17,65l73,1871r24,63l109,1963r13,31l136,2023r15,31l184,2112r16,29l219,2170r18,27l256,2226r42,54l343,2333r48,52l440,2434r51,47l543,2524r54,40l651,2600r57,33l766,2664r59,28l884,2715r61,21l1007,2753r64,15l1136,2779r66,9l1270,2792r69,2l1373,2793r16,-1l1407,2792r33,-2l1474,2788r67,-9l1548,2777r9,-1l1573,2774r33,-6l1638,2761r15,-5l1670,2753r62,-17l1762,2725r32,-10l1854,2692r58,-28l1940,2649r29,-16l2025,2600r27,-19l2080,2564r13,-11l2099,2547r7,-4l2133,2524r52,-43l2210,2457r13,-12l2236,2434r25,-25l2287,2385r47,-52l2344,2319r12,-13l2379,2280r40,-54l2439,2197r4,-7l2448,2183r11,-13l2475,2141r18,-29l2525,2054r15,-31l2554,1994r14,-31l2574,1948r3,-7l2581,1934r22,-63l2614,1838r10,-31l2641,1742r14,-66l2660,1641r2,-17l2663,1615r3,-7l2670,1573r4,-34l2676,1503r2,-34l2678,1450r1,-17l2680,1398xm2244,457r44,48l2331,556r38,51l2407,662r33,53l2471,771r27,57l2524,887r21,58l2565,1006r15,61l2594,1131r9,65l2612,1262r4,66l2618,1398r-2,67l2614,1498r-2,34l2603,1597r-9,65l2580,1725r-8,31l2568,1771r-2,8l2565,1787r-20,61l2535,1878r-11,30l2511,1936r-13,30l2471,2022r-8,13l2459,2042r-3,7l2440,2078r-33,54l2369,2184r-38,52l2325,2242r-6,6l2309,2261r-21,27l2244,2338r-48,45l2171,2405r-13,11l2152,2421r-5,7l2097,2468r-26,20l2046,2507r-27,17l1993,2541r-27,16l1959,2561r-6,4l1940,2574r-14,6l1918,2583r-6,5l1885,2602r-28,13l1830,2629r-58,22l1713,2671r-8,2l1698,2675r-15,4l1654,2688r-60,14l1532,2712r-33,4l1468,2720r-64,5l1339,2727r-66,-2l1208,2720r-63,-8l1084,2702r-62,-14l963,2671r-58,-20l849,2629r-57,-27l738,2574r-55,-33l633,2507r-52,-39l532,2428r-49,-45l436,2338r-46,-50l348,2236r-40,-52l272,2132r-34,-54l207,2022r-28,-56l155,1908r-12,-30l133,1848r-19,-61l105,1756r-8,-31l85,1662,74,1597r-7,-65l64,1498r-1,-33l62,1398r1,-70l67,1262r7,-66l85,1131r12,-64l114,1006r19,-61l155,887r24,-59l207,771r31,-56l272,662r36,-55l348,556r42,-51l436,457r47,-48l532,365r49,-42l633,286r50,-36l738,219r54,-29l849,165r56,-24l963,121r59,-16l1084,92r61,-11l1208,73r65,-4l1339,68r65,1l1468,73r64,8l1594,92r60,13l1713,121r59,20l1830,165r55,25l1940,219r53,31l2046,286r25,18l2097,323r50,42l2196,409r48,48xe" fillcolor="#5f5f5f" stroked="f">
                  <v:path arrowok="t" o:connecttype="custom" o:connectlocs="0,0;0,0;0,0;0,0;0,0;0,0;0,0;0,0;0,0;0,0;0,0;0,0;0,0;0,0;0,0;0,0;0,0;0,0;0,0;0,0;0,0;0,0;0,0;0,0;0,0;0,0;0,0;0,0;0,0;0,0;0,0;0,0;0,0;0,0;0,0;0,0;0,0;0,0;0,0;0,0;0,0;0,0;0,0;0,0;0,0;0,0;0,0;0,0;0,0;0,0;0,0;0,0;0,0;0,0;0,0" o:connectangles="0,0,0,0,0,0,0,0,0,0,0,0,0,0,0,0,0,0,0,0,0,0,0,0,0,0,0,0,0,0,0,0,0,0,0,0,0,0,0,0,0,0,0,0,0,0,0,0,0,0,0,0,0,0,0" textboxrect="0,0,2680,2794"/>
                  <o:lock v:ext="edit" verticies="t"/>
                </v:shape>
                <v:shape id="Freeform 106" o:spid="_x0000_s1103" style="position:absolute;left:410;top:319;width:233;height:242;visibility:visible;mso-wrap-style:square;v-text-anchor:top" coordsize="2556,2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" path="m2556,1330r-2,-70l2550,1194r-9,-66l2532,1063r-14,-64l2503,938r-20,-61l2462,819r-26,-59l2409,703r-31,-56l2345,594r-38,-55l2269,488r-43,-51l2182,389r-48,-48l2085,297r-50,-42l2009,236r-25,-18l1931,182r-53,-31l1823,122,1768,97,1710,73,1651,53,1592,37,1532,24,1470,13,1406,5,1342,1,1277,r-66,1l1146,5r-63,8l1022,24,960,37,901,53,843,73,787,97r-57,25l676,151r-55,31l571,218r-52,37l470,297r-49,44l374,389r-46,48l286,488r-40,51l210,594r-34,53l145,703r-28,57l93,819,71,877,52,938,35,999r-12,64l12,1128r-7,66l1,1260,,1330r1,67l2,1430r3,34l12,1529r11,65l35,1657r8,31l52,1719r19,61l81,1810r12,30l117,1898r28,56l176,2010r34,54l246,2116r40,52l328,2220r46,50l421,2315r49,45l519,2400r52,39l621,2473r55,33l730,2534r57,27l843,2583r58,20l960,2620r62,14l1083,2644r63,8l1211,2657r66,2l1342,2657r64,-5l1437,2648r33,-4l1532,2634r60,-14l1621,2611r15,-4l1643,2605r8,-2l1710,2583r58,-22l1795,2547r28,-13l1850,2520r6,-5l1864,2512r14,-6l1891,2497r6,-4l1904,2489r27,-16l1957,2456r27,-17l2009,2420r26,-20l2085,2360r5,-7l2096,2348r13,-11l2134,2315r48,-45l2226,2220r21,-27l2257,2180r6,-6l2269,2168r38,-52l2345,2064r33,-54l2394,1981r3,-7l2401,1967r8,-13l2436,1898r13,-30l2462,1840r11,-30l2483,1780r20,-61l2504,1711r2,-8l2510,1688r8,-31l2532,1594r9,-65l2550,1464r2,-34l2554,1397r2,-67xm2136,436r41,46l2218,529r37,49l2291,629r31,52l2351,734r26,53l2402,844r20,55l2440,957r15,59l2468,1076r10,61l2485,1200r4,64l2491,1330r-1,15l2490,1361r-1,33l2485,1457r-4,31l2479,1503r-1,7l2478,1519r-5,31l2468,1581r-13,59l2440,1699r-9,28l2428,1733r-2,8l2422,1756r-11,28l2408,1791r-2,8l2402,1814r-25,54l2351,1923r-15,26l2322,1976r-31,52l2255,2078r-37,50l2177,2176r-41,48l2090,2267r-12,10l2066,2288r-23,22l1996,2348r-48,37l1898,2417r-26,16l1847,2448r-52,27l1743,2501r-15,5l1721,2508r-6,3l1688,2522r-28,9l1633,2540r-56,16l1548,2562r-15,3l1519,2570r-30,4l1460,2580r-60,7l1369,2589r-30,2l1307,2593r-15,l1277,2594r-63,-3l1154,2587r-61,-7l1035,2570r-58,-14l921,2540r-56,-18l812,2501r-54,-26l706,2448r-51,-31l606,2385r-49,-37l510,2310r-47,-43l420,2224r-44,-48l336,2128r-38,-50l264,2028r-32,-52l216,1949r-13,-26l176,1868r-23,-54l131,1756r-18,-57l98,1640,86,1581r-6,-31l76,1519r-4,-31l70,1457r-5,-63l64,1330r1,-66l70,1200r6,-63l86,1076r12,-60l113,957r18,-58l153,844r23,-57l203,734r29,-53l264,629r34,-51l336,529r40,-47l420,436r43,-46l510,348r47,-39l606,273r49,-34l706,209r52,-28l812,157r53,-22l921,116r56,-16l1035,88r58,-11l1154,70r60,-4l1277,65r62,1l1369,67r31,3l1460,77r29,4l1519,88r58,12l1633,116r55,19l1743,157r52,24l1847,209r25,14l1898,239r50,34l1996,309r47,39l2090,390r46,46xe" fillcolor="#676767" stroked="f">
                  <v:path arrowok="t" o:connecttype="custom" o:connectlocs="0,0;0,0;0,0;0,0;0,0;0,0;0,0;0,0;0,0;0,0;0,0;0,0;0,0;0,0;0,0;0,0;0,0;0,0;0,0;0,0;0,0;0,0;0,0;0,0;0,0;0,0;0,0;0,0;0,0;0,0;0,0;0,0;0,0;0,0;0,0;0,0;0,0;0,0;0,0;0,0;0,0;0,0;0,0;0,0;0,0;0,0;0,0;0,0;0,0;0,0;0,0;0,0;0,0" o:connectangles="0,0,0,0,0,0,0,0,0,0,0,0,0,0,0,0,0,0,0,0,0,0,0,0,0,0,0,0,0,0,0,0,0,0,0,0,0,0,0,0,0,0,0,0,0,0,0,0,0,0,0,0,0" textboxrect="0,0,2556,2659"/>
                  <o:lock v:ext="edit" verticies="t"/>
                </v:shape>
                <v:shape id="Freeform 107" o:spid="_x0000_s1104" style="position:absolute;left:416;top:325;width:221;height:230;visibility:visible;mso-wrap-style:square;v-text-anchor:top" coordsize="2427,2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" path="m2427,1265r-2,-66l2421,1135r-7,-63l2404,1011r-13,-60l2376,892r-18,-58l2338,779r-25,-57l2287,669r-29,-53l2227,564r-36,-51l2154,464r-41,-47l2072,371r-46,-46l1979,283r-47,-39l1884,208r-50,-34l1808,158r-25,-14l1731,116,1679,92,1624,70,1569,51,1513,35,1455,23r-30,-7l1396,12,1336,5,1305,2,1275,1,1213,r-63,1l1090,5r-61,7l971,23,913,35,857,51,801,70,748,92r-54,24l642,144r-51,30l542,208r-49,36l446,283r-47,42l356,371r-44,46l272,464r-38,49l200,564r-32,52l139,669r-27,53l89,779,67,834,49,892,34,951r-12,60l12,1072r-6,63l1,1199,,1265r1,64l6,1392r2,31l12,1454r4,31l22,1516r12,59l49,1634r18,57l89,1749r23,54l139,1858r13,26l168,1911r32,52l234,2013r38,50l312,2111r44,48l399,2202r47,43l493,2283r49,37l591,2352r51,31l694,2410r54,26l801,2457r56,18l913,2491r58,14l1029,2515r61,7l1150,2526r63,3l1228,2528r15,l1275,2526r30,-2l1336,2522r60,-7l1425,2509r30,-4l1469,2500r15,-3l1513,2491r56,-16l1596,2466r28,-9l1651,2446r6,-3l1664,2441r15,-5l1731,2410r52,-27l1808,2368r26,-16l1884,2320r48,-37l1979,2245r23,-22l2014,2212r12,-10l2072,2159r41,-48l2154,2063r37,-50l2227,1963r31,-52l2272,1884r15,-26l2313,1803r25,-54l2342,1734r2,-8l2347,1719r11,-28l2362,1676r2,-8l2367,1662r9,-28l2391,1575r13,-59l2409,1485r5,-31l2414,1445r1,-7l2417,1423r4,-31l2425,1329r1,-33l2426,1280r1,-15xm2026,2111r-44,41l1939,2193r-23,17l1905,2219r-11,9l1848,2263r-47,31l1753,2323r-25,13l1704,2349r-50,24l1602,2393r-52,18l1496,2425r-54,13l1386,2447r-56,8l1272,2459r-59,2l1153,2459r-57,-4l1039,2447r-55,-9l929,2425r-53,-14l823,2393r-51,-20l721,2349r-49,-26l623,2294r-46,-31l530,2228r-43,-35l443,2152r-41,-41l360,2065r-38,-45l285,1973r-32,-47l222,1876r-27,-50l181,1800r-11,-25l148,1724r-21,-55l111,1615r-9,-28l96,1560,85,1503,75,1444r-6,-58l66,1355r-1,-29l64,1265r1,-63l69,1142r6,-60l85,1025,96,967r15,-56l127,856r21,-52l170,750r25,-51l222,649r31,-48l285,554r37,-46l360,462r42,-43l443,375r44,-40l530,298r47,-34l623,232r49,-29l721,177r51,-23l823,134r53,-18l929,101,984,89r55,-10l1096,73r57,-4l1213,67r59,2l1330,73r56,6l1442,89r54,12l1550,116r52,18l1654,154r50,23l1728,189r25,14l1801,232r47,32l1894,298r22,17l1939,335r43,40l2026,419r40,43l2104,508r35,46l2173,601r29,48l2230,699r25,51l2279,804r18,52l2315,911r14,56l2341,1025r8,57l2357,1142r4,60l2363,1265r-2,61l2359,1355r-2,31l2349,1444r-8,59l2329,1560r-5,13l2322,1579r-1,8l2315,1615r-18,54l2279,1724r-13,25l2255,1775r-13,25l2230,1826r-28,50l2173,1926r-17,23l2139,1973r-9,11l2122,1996r-18,24l2066,2065r-40,46xe" fillcolor="#6f6f6f" stroked="f">
                  <v:path arrowok="t" o:connecttype="custom" o:connectlocs="0,0;0,0;0,0;0,0;0,0;0,0;0,0;0,0;0,0;0,0;0,0;0,0;0,0;0,0;0,0;0,0;0,0;0,0;0,0;0,0;0,0;0,0;0,0;0,0;0,0;0,0;0,0;0,0;0,0;0,0;0,0;0,0;0,0;0,0;0,0;0,0;0,0;0,0;0,0;0,0;0,0;0,0;0,0;0,0;0,0;0,0;0,0;0,0;0,0;0,0;0,0;0,0;0,0;0,0;0,0;0,0;0,0;0,0;0,0;0,0;0,0" o:connectangles="0,0,0,0,0,0,0,0,0,0,0,0,0,0,0,0,0,0,0,0,0,0,0,0,0,0,0,0,0,0,0,0,0,0,0,0,0,0,0,0,0,0,0,0,0,0,0,0,0,0,0,0,0,0,0,0,0,0,0,0,0" textboxrect="0,0,2427,2529"/>
                  <o:lock v:ext="edit" verticies="t"/>
                </v:shape>
                <v:shape id="Freeform 108" o:spid="_x0000_s1105" style="position:absolute;left:422;top:331;width:209;height:218;visibility:visible;mso-wrap-style:square;v-text-anchor:top" coordsize="2299,2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" path="m1149,2394r59,-2l1266,2388r56,-8l1378,2371r54,-13l1486,2344r52,-18l1590,2306r50,-24l1664,2269r25,-13l1737,2227r47,-31l1830,2161r11,-9l1852,2143r23,-17l1918,2085r44,-41l2002,1998r38,-45l2058,1929r8,-12l2075,1906r17,-24l2109,1859r29,-50l2166,1759r12,-26l2191,1708r11,-26l2215,1657r18,-55l2251,1548r6,-28l2258,1512r2,-6l2265,1493r12,-57l2285,1377r8,-58l2295,1288r2,-29l2299,1198r-2,-63l2293,1075r-8,-60l2277,958r-12,-58l2251,844r-18,-55l2215,737r-24,-54l2166,632r-28,-50l2109,534r-34,-47l2040,441r-38,-46l1962,352r-44,-44l1875,268r-23,-20l1830,231r-46,-34l1737,165r-48,-29l1664,122r-24,-12l1590,87,1538,67,1486,49,1432,34,1378,22,1322,12,1266,6,1208,2,1149,r-60,2l1032,6r-57,6l920,22,865,34,812,49,759,67,708,87r-51,23l608,136r-49,29l513,197r-47,34l423,268r-44,40l338,352r-42,43l258,441r-37,46l189,534r-31,48l131,632r-25,51l84,737,63,789,47,844,32,900,21,958r-10,57l5,1075r-4,60l,1198r1,61l2,1288r3,31l11,1377r10,59l32,1493r6,27l47,1548r16,54l84,1657r22,51l117,1733r14,26l158,1809r31,50l221,1906r37,47l296,1998r42,46l379,2085r44,41l466,2161r47,35l559,2227r49,29l657,2282r51,24l759,2326r53,18l865,2358r55,13l975,2380r57,8l1089,2392r60,2xm1149,68r55,1l1259,72r54,6l1366,87r24,5l1416,98r51,14l1516,129r50,20l1613,170r47,25l1704,222r22,14l1749,253r43,31l1812,301r22,18l1876,357r41,40l1955,439r36,43l2023,526r33,45l2084,617r27,48l2134,713r21,50l2173,813r17,52l2203,917r12,55l2223,1026r7,57l2233,1139r2,59l2233,1254r-3,57l2226,1338r-3,28l2219,1394r-4,28l2208,1448r-3,13l2203,1475r-7,26l2190,1529r-9,25l2173,1580r-3,5l2168,1592r-4,13l2155,1631r-11,24l2134,1680r-12,24l2116,1716r-5,13l2103,1739r-6,12l2084,1775r-15,23l2056,1822r-17,22l2031,1855r-4,5l2023,1867r-16,21l1998,1899r-4,6l1991,1911r-18,21l1955,1954r-38,43l1876,2036r-42,38l1828,2078r-5,4l1812,2091r-20,17l1785,2111r-5,5l1770,2125r-21,17l1726,2156r-22,15l1681,2184r-11,7l1660,2198r-13,6l1636,2210r-23,12l1589,2233r-23,12l1516,2264r-25,8l1467,2281r-26,7l1416,2295r-13,2l1390,2301r-24,6l1338,2310r-25,5l1285,2318r-26,4l1245,2322r-7,l1231,2324r-27,2l1190,2326r-7,l1176,2327r-27,1l1093,2326r-55,-4l984,2315r-52,-8l880,2295r-50,-14l780,2264r-47,-19l684,2222r-47,-24l591,2171r-43,-29l504,2108r-42,-34l421,2036r-40,-39l342,1954r-37,-43l288,1888r-16,-21l242,1822r-16,-24l213,1775r-26,-46l163,1680r-20,-49l123,1580r-15,-51l94,1475r-6,-27l84,1422r-9,-56l70,1338r-2,-27l65,1254r-1,-56l65,1139r3,-56l75,1026r9,-54l94,917r14,-52l123,813r20,-50l163,713r24,-48l213,617r29,-46l272,526r33,-44l342,439r39,-42l421,357r41,-38l504,284r44,-31l591,222r46,-27l684,170r49,-21l780,129r50,-17l880,98,932,87r52,-9l1038,72r55,-3l1149,68xe" fillcolor="#777" stroked="f">
                  <v:path arrowok="t" o:connecttype="custom" o:connectlocs="0,0;0,0;0,0;0,0;0,0;0,0;0,0;0,0;0,0;0,0;0,0;0,0;0,0;0,0;0,0;0,0;0,0;0,0;0,0;0,0;0,0;0,0;0,0;0,0;0,0;0,0;0,0;0,0;0,0;0,0;0,0;0,0;0,0;0,0;0,0;0,0;0,0;0,0;0,0;0,0;0,0;0,0;0,0;0,0;0,0;0,0;0,0;0,0;0,0;0,0;0,0;0,0;0,0;0,0" o:connectangles="0,0,0,0,0,0,0,0,0,0,0,0,0,0,0,0,0,0,0,0,0,0,0,0,0,0,0,0,0,0,0,0,0,0,0,0,0,0,0,0,0,0,0,0,0,0,0,0,0,0,0,0,0,0" textboxrect="0,0,2299,2394"/>
                  <o:lock v:ext="edit" verticies="t"/>
                </v:shape>
                <v:shape id="Freeform 109" o:spid="_x0000_s1106" style="position:absolute;left:428;top:337;width:197;height:206;visibility:visible;mso-wrap-style:square;v-text-anchor:top" coordsize="2171,2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" path="m1853,329r-41,-40l1770,251r-22,-18l1728,216r-43,-31l1662,168r-22,-14l1596,127r-47,-25l1502,81,1452,61,1403,44,1352,30r-26,-6l1302,19r-53,-9l1195,4,1140,1,1085,r-56,1l974,4r-54,6l868,19,816,30,766,44,716,61,669,81r-49,21l573,127r-46,27l484,185r-44,31l398,251r-41,38l317,329r-39,42l241,414r-33,44l178,503r-29,46l123,597,99,645,79,695,59,745,44,797,30,849,20,904r-9,54l4,1015r-3,56l,1130r1,56l4,1243r2,27l11,1298r9,56l24,1380r6,27l44,1461r15,51l79,1563r20,49l123,1661r26,46l162,1730r16,24l208,1799r16,21l241,1843r37,43l317,1929r40,39l398,2006r42,34l484,2074r43,29l573,2130r47,24l669,2177r47,19l766,2213r50,14l868,2239r52,8l974,2254r55,4l1085,2260r27,-1l1119,2258r7,l1140,2258r27,-2l1174,2254r7,l1195,2254r26,-4l1249,2247r25,-5l1302,2239r24,-6l1339,2229r13,-2l1377,2220r26,-7l1427,2204r25,-8l1502,2177r23,-12l1549,2154r23,-12l1583,2136r13,-6l1606,2123r11,-7l1640,2103r22,-15l1685,2074r21,-17l1716,2048r5,-5l1728,2040r20,-17l1759,2014r5,-4l1770,2006r42,-38l1853,1929r38,-43l1909,1864r18,-21l1930,1837r4,-6l1943,1820r16,-21l1963,1792r4,-5l1975,1776r17,-22l2005,1730r15,-23l2033,1683r6,-12l2047,1661r5,-13l2058,1636r12,-24l2080,1587r11,-24l2100,1537r4,-13l2106,1517r3,-5l2117,1486r9,-25l2132,1433r7,-26l2141,1393r3,-13l2151,1354r4,-28l2159,1298r3,-28l2166,1243r3,-57l2171,1130r-2,-59l2166,1015r-7,-57l2151,904r-12,-55l2126,797r-17,-52l2091,695r-21,-50l2047,597r-27,-48l1992,503r-33,-45l1927,414r-36,-43l1853,329xm1085,65r52,1l1189,69r50,6l1289,84r48,9l1385,108r45,16l1477,142r44,21l1564,186r43,25l1650,240r40,30l1731,303r38,36l1808,377r35,38l1877,456r32,41l1939,540r26,43l1990,627r21,46l2032,721r17,47l2064,817r13,49l2088,917r8,51l2102,1021r3,53l2107,1130r-1,26l2105,1169r,14l2103,1209r-1,13l2102,1236r-6,53l2088,1341r-11,50l2064,1441r-15,48l2041,1513r-9,25l2011,1583r-21,46l1965,1673r-14,21l1939,1717r-30,42l1900,1768r-7,11l1877,1801r-17,19l1843,1841r-18,20l1820,1865r-4,6l1808,1881r-11,9l1792,1894r-4,6l1769,1918r-20,18l1731,1954r-21,17l1700,1978r-10,9l1669,2002r-10,8l1650,2018r-22,13l1607,2046r-22,13l1564,2072r-43,23l1477,2116r-24,9l1430,2134r-45,16l1337,2163r-48,12l1239,2183r-50,6l1137,2192r-52,3l1032,2192r-52,-3l929,2183r-48,-8l832,2163r-48,-13l737,2134r-45,-18l647,2095r-44,-23l560,2046r-40,-28l478,1987r-39,-33l400,1918r-37,-37l327,1841r-35,-40l260,1759r-28,-42l204,1673r-24,-44l158,1583r-20,-45l121,1489r-16,-48l92,1391,82,1341r-8,-52l69,1236r-3,-53l65,1130r1,-56l69,1021r5,-53l82,917,92,866r13,-49l121,768r17,-47l158,673r22,-46l204,583r28,-43l260,497r32,-41l327,415r36,-38l400,339r39,-36l478,270r42,-30l560,211r43,-25l647,163r45,-21l737,124r47,-16l832,93r49,-9l929,75r51,-6l1032,66r53,-1xe" fillcolor="#7f7f7f" stroked="f">
                  <v:path arrowok="t" o:connecttype="custom" o:connectlocs="0,0;0,0;0,0;0,0;0,0;0,0;0,0;0,0;0,0;0,0;0,0;0,0;0,0;0,0;0,0;0,0;0,0;0,0;0,0;0,0;0,0;0,0;0,0;0,0;0,0;0,0;0,0;0,0;0,0;0,0;0,0;0,0;0,0;0,0;0,0;0,0;0,0;0,0;0,0;0,0;0,0;0,0;0,0;0,0;0,0;0,0;0,0;0,0;0,0;0,0;0,0;0,0;0,0;0,0;0,0" o:connectangles="0,0,0,0,0,0,0,0,0,0,0,0,0,0,0,0,0,0,0,0,0,0,0,0,0,0,0,0,0,0,0,0,0,0,0,0,0,0,0,0,0,0,0,0,0,0,0,0,0,0,0,0,0,0,0" textboxrect="0,0,2171,2260"/>
                  <o:lock v:ext="edit" verticies="t"/>
                </v:shape>
                <v:shape id="Freeform 110" o:spid="_x0000_s1107" style="position:absolute;left:434;top:343;width:185;height:194;visibility:visible;mso-wrap-style:square;v-text-anchor:top" coordsize="2042,2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" path="m1743,312r-39,-38l1666,238r-41,-33l1585,175r-43,-29l1499,121,1456,98,1412,77,1365,59,1320,43,1272,28r-48,-9l1174,10,1124,4,1072,1,1020,,967,1,915,4r-51,6l816,19r-49,9l719,43,672,59,627,77,582,98r-44,23l495,146r-40,29l413,205r-39,33l335,274r-37,38l262,350r-35,41l195,432r-28,43l139,518r-24,44l93,608,73,656,56,703,40,752,27,801,17,852,9,903,4,956r-3,53l,1065r1,53l4,1171r5,53l17,1276r10,50l40,1376r16,48l73,1473r20,45l115,1564r24,44l167,1652r28,42l227,1736r35,40l298,1816r37,37l374,1889r39,33l455,1953r40,28l538,2007r44,23l627,2051r45,18l719,2085r48,13l816,2110r48,8l915,2124r52,3l1020,2130r52,-3l1124,2124r50,-6l1224,2110r48,-12l1320,2085r45,-16l1388,2060r24,-9l1456,2030r43,-23l1520,1994r22,-13l1563,1966r22,-13l1594,1945r10,-8l1625,1922r10,-9l1645,1906r21,-17l1684,1871r20,-18l1723,1835r4,-6l1732,1825r11,-9l1751,1806r4,-6l1760,1796r18,-20l1795,1755r17,-19l1828,1714r7,-11l1844,1694r30,-42l1886,1629r14,-21l1925,1564r21,-46l1967,1473r9,-25l1984,1424r15,-48l2012,1326r11,-50l2031,1224r6,-53l2037,1157r1,-13l2040,1118r,-14l2041,1091r1,-26l2040,1009r-3,-53l2031,903r-8,-51l2012,801r-13,-49l1984,703r-17,-47l1946,608r-21,-46l1900,518r-26,-43l1844,432r-32,-41l1778,350r-35,-38xm1020,66r48,2l1117,71r47,5l1211,84r44,10l1277,99r23,8l1344,121r43,18l1428,158r41,22l1509,202r39,28l1586,258r38,31l1661,323r36,36l1729,395r32,38l1790,472r29,40l1842,553r24,41l1887,636r20,45l1922,724r15,46l1948,817r12,48l1967,913r5,50l1976,1013r2,52l1976,1115r-4,50l1969,1189r-2,25l1963,1238r-2,12l1960,1263r-6,23l1948,1310r-6,22l1937,1356r-7,22l1926,1389r-2,5l1922,1401r-15,46l1897,1467r-10,22l1866,1533r-24,41l1819,1615r-29,39l1776,1674r-15,21l1745,1713r-16,20l1713,1751r-16,20l1678,1787r-17,17l1642,1821r-18,17l1604,1853r-18,16l1548,1898r-39,25l1469,1948r-41,21l1407,1978r-20,11l1344,2006r-44,14l1277,2025r-22,7l1232,2037r-21,7l1198,2045r-11,2l1164,2051r-24,3l1117,2057r-25,1l1068,2060r-48,2l970,2060r-48,-3l874,2051r-46,-7l782,2032r-44,-12l694,2006r-42,-17l610,1969r-41,-21l530,1923r-39,-25l453,1869r-38,-31l379,1804r-34,-33l310,1733r-32,-38l248,1654r-27,-39l195,1574r-22,-41l151,1489r-17,-42l116,1401r-13,-45l95,1332r-5,-22l81,1263r-8,-49l68,1165r-3,-50l64,1065r1,-52l68,963r5,-50l81,865r9,-48l103,770r13,-46l134,681r17,-45l173,594r22,-41l221,512r27,-40l278,433r32,-38l345,359r34,-36l415,289r38,-31l491,230r39,-28l569,180r41,-22l652,139r42,-18l738,107,782,94,828,84r46,-8l922,71r48,-3l1020,66xe" fillcolor="#878787" stroked="f">
                  <v:path arrowok="t" o:connecttype="custom" o:connectlocs="0,0;0,0;0,0;0,0;0,0;0,0;0,0;0,0;0,0;0,0;0,0;0,0;0,0;0,0;0,0;0,0;0,0;0,0;0,0;0,0;0,0;0,0;0,0;0,0;0,0;0,0;0,0;0,0;0,0;0,0;0,0;0,0;0,0;0,0;0,0;0,0;0,0;0,0;0,0;0,0;0,0;0,0;0,0;0,0;0,0;0,0;0,0;0,0;0,0;0,0;0,0;0,0;0,0;0,0;0,0;0,0;0,0;0,0;0,0;0,0;0,0" o:connectangles="0,0,0,0,0,0,0,0,0,0,0,0,0,0,0,0,0,0,0,0,0,0,0,0,0,0,0,0,0,0,0,0,0,0,0,0,0,0,0,0,0,0,0,0,0,0,0,0,0,0,0,0,0,0,0,0,0,0,0,0,0" textboxrect="0,0,2042,2130"/>
                  <o:lock v:ext="edit" verticies="t"/>
                </v:shape>
                <v:shape id="Freeform 111" o:spid="_x0000_s1108" style="position:absolute;left:440;top:349;width:174;height:181;visibility:visible;mso-wrap-style:square;v-text-anchor:top" coordsize="1914,1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" path="m1633,293r-36,-36l1560,223r-38,-31l1484,164r-39,-28l1405,114,1364,92,1323,73,1280,55,1236,41r-23,-8l1191,28,1147,18r-47,-8l1053,5,1004,2,956,,906,2,858,5r-48,5l764,18,718,28,674,41,630,55,588,73,546,92r-41,22l466,136r-39,28l389,192r-38,31l315,257r-34,36l246,329r-32,38l184,406r-27,40l131,487r-22,41l87,570,70,615,52,658,39,704,26,751r-9,48l9,847,4,897,1,947,,999r1,50l4,1099r5,49l17,1197r9,47l31,1266r8,24l52,1335r18,46l87,1423r22,44l131,1508r26,41l184,1588r30,41l246,1667r35,38l315,1738r36,34l389,1803r38,29l466,1857r39,25l546,1903r42,20l630,1940r44,14l718,1966r46,12l810,1985r48,6l906,1994r50,2l1004,1994r24,-2l1053,1991r23,-3l1100,1985r23,-4l1134,1979r13,-1l1168,1971r23,-5l1213,1959r23,-5l1280,1940r43,-17l1343,1912r21,-9l1405,1882r40,-25l1484,1832r38,-29l1540,1787r20,-15l1578,1755r19,-17l1614,1721r19,-16l1649,1685r16,-18l1681,1647r16,-18l1712,1608r14,-20l1755,1549r23,-41l1802,1467r21,-44l1833,1401r10,-20l1858,1335r2,-7l1862,1323r4,-11l1873,1290r5,-24l1884,1244r6,-24l1896,1197r1,-13l1899,1172r4,-24l1905,1123r3,-24l1912,1049r2,-50l1912,947r-4,-50l1903,847r-7,-48l1884,751r-11,-47l1858,658r-15,-43l1823,570r-21,-42l1778,487r-23,-41l1726,406r-29,-39l1665,329r-32,-36xm324,341r33,-34l391,276r34,-30l462,220r36,-25l535,172r39,-20l613,135r40,-16l693,105,778,84r42,-7l865,71r45,-3l956,68r45,l1047,71r43,6l1134,84r42,9l1218,105r41,14l1299,135r39,17l1376,172r38,23l1451,220r35,26l1522,276r33,31l1589,341r30,34l1650,409r28,36l1704,483r22,37l1748,559r20,41l1786,641r14,40l1814,724r11,43l1835,812r7,44l1847,903r3,47l1851,999r-1,11l1850,1022r,24l1848,1068r-1,24l1842,1138r-7,46l1825,1227r-11,44l1810,1281r-3,10l1800,1313r-14,43l1768,1395r-10,19l1755,1419r-3,5l1748,1435r-6,9l1739,1448r-2,5l1726,1473r-22,39l1678,1549r-28,37l1619,1621r-15,17l1589,1657r-17,15l1555,1688r-33,32l1486,1748r-35,27l1414,1798r-38,23l1366,1825r-5,3l1356,1831r-18,11l1318,1850r-19,10l1259,1875r-21,7l1228,1885r-10,5l1207,1892r-11,3l1176,1902r-42,9l1090,1919r-43,5l1001,1928r-23,l967,1928r-11,1l910,1928r-45,-4l820,1919r-42,-8l735,1902r-42,-12l653,1875r-40,-15l574,1842r-39,-21l498,1798r-36,-23l425,1748r-34,-28l357,1688r-33,-31l292,1621r-30,-35l234,1549r-25,-37l185,1473r-22,-38l144,1395r-16,-39l112,1313,99,1271,87,1227r-9,-43l71,1138r-5,-46l62,1046r,-47l62,950r4,-47l71,856r7,-44l87,767,99,724r13,-43l128,641r16,-41l163,559r22,-39l209,483r25,-38l262,409r30,-34l324,341xe" fillcolor="#8f8f8f" stroked="f">
                  <v:path arrowok="t" o:connecttype="custom" o:connectlocs="0,0;0,0;0,0;0,0;0,0;0,0;0,0;0,0;0,0;0,0;0,0;0,0;0,0;0,0;0,0;0,0;0,0;0,0;0,0;0,0;0,0;0,0;0,0;0,0;0,0;0,0;0,0;0,0;0,0;0,0;0,0;0,0;0,0;0,0;0,0;0,0;0,0;0,0;0,0;0,0;0,0;0,0;0,0;0,0;0,0;0,0;0,0;0,0;0,0;0,0;0,0;0,0;0,0;0,0;0,0;0,0;0,0;0,0;0,0;0,0" o:connectangles="0,0,0,0,0,0,0,0,0,0,0,0,0,0,0,0,0,0,0,0,0,0,0,0,0,0,0,0,0,0,0,0,0,0,0,0,0,0,0,0,0,0,0,0,0,0,0,0,0,0,0,0,0,0,0,0,0,0,0,0" textboxrect="0,0,1914,1996"/>
                  <o:lock v:ext="edit" verticies="t"/>
                </v:shape>
                <v:shape id="Freeform 112" o:spid="_x0000_s1109" style="position:absolute;left:445;top:355;width:163;height:169;visibility:visible;mso-wrap-style:square;v-text-anchor:top" coordsize="1789,1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" path="m894,l848,,803,3,758,9r-42,7l631,37,591,51,551,67,512,84r-39,20l436,127r-36,25l363,178r-34,30l295,239r-33,34l230,307r-30,34l172,377r-25,38l123,452r-22,39l82,532,66,573,50,613,37,656,25,699r-9,45l9,788,4,835,,882r,49l,978r4,46l9,1070r7,46l25,1159r12,44l50,1245r16,43l82,1327r19,40l123,1405r24,39l172,1481r28,37l230,1553r32,36l295,1620r34,32l363,1680r37,27l436,1730r37,23l512,1774r39,18l591,1807r40,15l673,1834r43,9l758,1851r45,5l848,1860r46,1l905,1860r11,l939,1860r46,-4l1028,1851r44,-8l1114,1834r20,-7l1145,1824r11,-2l1166,1817r10,-3l1197,1807r40,-15l1256,1782r20,-8l1294,1763r5,-3l1304,1757r10,-4l1352,1730r37,-23l1424,1680r36,-28l1493,1620r17,-16l1527,1589r15,-19l1557,1553r31,-35l1616,1481r26,-37l1664,1405r11,-20l1677,1380r3,-4l1686,1367r4,-11l1693,1351r3,-5l1706,1327r18,-39l1738,1245r7,-22l1748,1213r4,-10l1763,1159r10,-43l1780,1070r5,-46l1786,1000r2,-22l1788,954r,-12l1789,931r-1,-49l1785,835r-5,-47l1773,744r-10,-45l1752,656r-14,-43l1724,573r-18,-41l1686,491r-22,-39l1642,415r-26,-38l1588,341r-31,-34l1527,273r-34,-34l1460,208r-36,-30l1389,152r-37,-25l1314,104,1276,84,1237,67,1197,51,1156,37,1114,25r-42,-9l1028,9,985,3,939,,894,xm308,319r30,-32l369,258r66,-51l468,184r34,-21l538,145r37,-17l612,112r37,-12l687,88r41,-8l768,73r41,-5l851,65r43,l936,65r43,3l1019,73r41,7l1098,88r40,12l1175,112r38,16l1249,145r35,18l1318,184r35,23l1385,230r33,28l1449,287r33,32l1510,350r28,33l1564,416r24,35l1609,486r20,36l1647,559r16,39l1677,636r12,39l1700,716r9,41l1715,798r6,44l1724,885r1,46l1724,974r-3,44l1719,1028r-1,11l1715,1060r-6,43l1704,1122r-4,21l1689,1184r-12,39l1663,1263r-16,37l1629,1337r-10,17l1614,1363r-5,9l1598,1390r-10,18l1575,1425r-11,17l1538,1477r-28,32l1482,1542r-17,14l1449,1571r-31,30l1385,1627r-17,12l1353,1652r-18,11l1318,1675r-9,4l1301,1685r-17,10l1249,1714r-36,17l1194,1738r-19,7l1138,1759r-40,10l1078,1774r-18,5l1019,1786r-21,2l988,1789r-9,2l967,1791r-10,1l936,1794r-42,2l851,1794r-42,-3l768,1786r-40,-7l687,1769r-38,-10l612,1745r-37,-14l538,1714r-36,-19l468,1675r-33,-23l402,1627r-33,-26l338,1571r-30,-29l278,1509r-28,-32l224,1442r-24,-34l177,1372r-20,-35l140,1300r-16,-37l109,1223,97,1184,86,1143r-8,-40l71,1060r-4,-42l64,974r,-43l64,885r3,-43l71,798r7,-41l86,716,97,675r12,-39l124,598r16,-39l157,522r43,-71l224,416r26,-33l278,350r30,-31xe" fillcolor="#979797" stroked="f">
                  <v:path arrowok="t" o:connecttype="custom" o:connectlocs="0,0;0,0;0,0;0,0;0,0;0,0;0,0;0,0;0,0;0,0;0,0;0,0;0,0;0,0;0,0;0,0;0,0;0,0;0,0;0,0;0,0;0,0;0,0;0,0;0,0;0,0;0,0;0,0;0,0;0,0;0,0;0,0;0,0;0,0;0,0;0,0;0,0;0,0;0,0;0,0;0,0;0,0;0,0;0,0;0,0;0,0;0,0;0,0;0,0;0,0;0,0;0,0;0,0;0,0;0,0;0,0;0,0;0,0;0,0" o:connectangles="0,0,0,0,0,0,0,0,0,0,0,0,0,0,0,0,0,0,0,0,0,0,0,0,0,0,0,0,0,0,0,0,0,0,0,0,0,0,0,0,0,0,0,0,0,0,0,0,0,0,0,0,0,0,0,0,0,0,0" textboxrect="0,0,1789,1861"/>
                  <o:lock v:ext="edit" verticies="t"/>
                </v:shape>
                <v:shape id="Freeform 113" o:spid="_x0000_s1110" style="position:absolute;left:451;top:361;width:151;height:157;visibility:visible;mso-wrap-style:square;v-text-anchor:top" coordsize="1661,1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" path="m830,l787,,745,3,704,8r-40,7l623,23,585,35,548,47,511,63,474,80,438,98r-34,21l371,142r-66,51l274,222r-30,32l214,285r-28,33l160,351r-24,35l93,457,76,494,60,533,45,571,33,610,22,651r-8,41l7,733,3,777,,820r,46l,909r3,44l7,995r7,43l22,1078r11,41l45,1158r15,40l76,1235r17,37l113,1307r23,36l160,1377r26,35l214,1444r30,33l274,1506r31,30l338,1562r33,25l404,1610r34,20l474,1649r37,17l548,1680r37,14l623,1704r41,10l704,1721r41,5l787,1729r43,2l872,1729r21,-2l903,1726r12,l924,1724r10,-1l955,1721r41,-7l1014,1709r20,-5l1074,1694r37,-14l1130,1673r19,-7l1185,1649r35,-19l1237,1620r8,-6l1254,1610r17,-12l1289,1587r15,-13l1321,1562r33,-26l1385,1506r16,-15l1418,1477r28,-33l1474,1412r26,-35l1511,1360r13,-17l1534,1325r11,-18l1550,1298r5,-9l1565,1272r18,-37l1599,1198r14,-40l1625,1119r11,-41l1640,1057r5,-19l1651,995r3,-21l1655,963r2,-10l1660,909r1,-43l1660,820r-3,-43l1651,733r-6,-41l1636,651r-11,-41l1613,571r-14,-38l1583,494r-18,-37l1545,421r-21,-35l1500,351r-26,-33l1446,285r-28,-31l1385,222r-31,-29l1321,165r-32,-23l1254,119,1220,98,1185,80,1149,63,1111,47,1074,35,1034,23,996,15,955,8,915,3,872,,830,xm288,301r57,-55l374,221r31,-23l469,158r32,-19l535,125r33,-14l604,99,639,89r37,-7l713,74r38,-3l790,68r40,l869,68r38,3l945,74r38,8l1018,89r37,10l1089,111r35,14l1157,139r33,19l1221,176r32,22l1283,221r31,25l1343,272r29,29l1398,330r26,30l1448,391r22,32l1489,456r19,34l1525,523r15,36l1553,594r11,37l1573,668r10,38l1588,744r5,40l1596,825r1,41l1596,905r-2,20l1593,929r,5l1593,945r-5,39l1583,1024r-10,37l1564,1098r-6,17l1555,1124r-2,9l1540,1170r-8,17l1525,1204r-17,35l1489,1272r-10,16l1470,1305r-12,15l1448,1337r-13,15l1429,1360r-5,8l1398,1399r-26,30l1343,1456r-29,27l1305,1488r-7,7l1283,1508r-15,10l1253,1530r-16,10l1221,1551r-31,20l1157,1588r-17,8l1124,1604r-35,13l1080,1620r-9,3l1055,1629r-19,5l1027,1636r-9,3l983,1648r-20,2l945,1653r-38,6l897,1659r-5,l887,1660r-18,2l849,1662r-19,1l790,1662r-39,-3l713,1653r-37,-5l639,1639r-35,-10l568,1617r-33,-13l501,1588r-32,-17l436,1551r-31,-21l374,1508r-29,-25l316,1456r-28,-27l260,1399r-25,-31l211,1337r-22,-32l168,1272r-17,-33l133,1204r-14,-34l106,1133,94,1098r-9,-37l78,1024,71,984,67,945,64,905r,-39l67,784r4,-40l78,706r7,-38l94,631r12,-37l119,559r14,-36l151,490r38,-67l211,391r24,-31l260,330r28,-29xe" fillcolor="#9f9f9f" stroked="f">
                  <v:path arrowok="t" o:connecttype="custom" o:connectlocs="0,0;0,0;0,0;0,0;0,0;0,0;0,0;0,0;0,0;0,0;0,0;0,0;0,0;0,0;0,0;0,0;0,0;0,0;0,0;0,0;0,0;0,0;0,0;0,0;0,0;0,0;0,0;0,0;0,0;0,0;0,0;0,0;0,0;0,0;0,0;0,0;0,0;0,0;0,0;0,0;0,0;0,0;0,0;0,0;0,0;0,0;0,0;0,0;0,0;0,0;0,0;0,0;0,0;0,0;0,0;0,0;0,0;0,0" o:connectangles="0,0,0,0,0,0,0,0,0,0,0,0,0,0,0,0,0,0,0,0,0,0,0,0,0,0,0,0,0,0,0,0,0,0,0,0,0,0,0,0,0,0,0,0,0,0,0,0,0,0,0,0,0,0,0,0,0,0" textboxrect="0,0,1661,1731"/>
                  <o:lock v:ext="edit" verticies="t"/>
                </v:shape>
                <v:shape id="Freeform 114" o:spid="_x0000_s1111" style="position:absolute;left:457;top:367;width:139;height:145;visibility:visible;mso-wrap-style:square;v-text-anchor:top" coordsize="1533,15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" path="m766,l726,,687,3,649,6r-37,8l575,21,540,31,504,43,471,57,437,71,405,90r-64,40l310,153r-29,25l224,233r-28,29l171,292r-24,31l125,355,87,422,69,455,55,491,42,526,30,563r-9,37l14,638,7,676,3,716,,798r,39l3,877r4,39l14,956r7,37l30,1030r12,35l55,1102r14,34l87,1171r17,33l125,1237r22,32l171,1300r25,31l224,1361r28,27l281,1415r29,25l341,1462r31,21l405,1503r32,17l471,1536r33,13l540,1561r35,10l612,1580r37,5l687,1591r39,3l766,1595r19,-1l805,1594r18,-2l828,1591r5,l843,1591r38,-6l899,1582r20,-2l954,1571r9,-3l972,1566r19,-5l1007,1555r9,-3l1025,1549r35,-13l1076,1528r17,-8l1126,1503r31,-20l1173,1472r16,-10l1204,1450r15,-10l1234,1427r7,-7l1250,1415r29,-27l1308,1361r26,-30l1360,1300r5,-8l1371,1284r13,-15l1394,1252r12,-15l1415,1220r10,-16l1444,1171r17,-35l1468,1119r8,-17l1489,1065r2,-9l1494,1047r6,-17l1509,993r10,-37l1524,916r5,-39l1529,866r,-5l1530,857r2,-20l1533,798r-1,-41l1529,716r-5,-40l1519,638r-10,-38l1500,563r-11,-37l1476,491r-15,-36l1444,422r-19,-34l1406,355r-22,-32l1360,292r-26,-30l1308,233r-29,-29l1250,178r-31,-25l1189,130r-32,-22l1126,90,1093,71,1060,57,1025,43,991,31,954,21,919,14,881,6,843,3,805,,766,xm270,279r24,-27l321,228r56,-42l405,165r30,-16l496,119,559,96r33,-9l626,80r33,-6l695,70r71,-3l802,67r35,3l871,74r35,6l938,87r33,9l1003,106r33,13l1066,132r30,17l1125,165r29,21l1181,205r28,23l1236,252r27,27l1287,305r23,28l1332,362r21,29l1370,420r17,32l1402,484r15,32l1428,548r11,33l1448,615r7,36l1461,686r4,37l1468,760r1,38l1468,815r,19l1465,871r-4,36l1458,924r-3,19l1451,959r-3,17l1439,1011r-11,34l1422,1061r-5,17l1402,1109r-8,15l1390,1132r-3,8l1370,1171r-17,30l1332,1230r-6,6l1322,1239r-2,5l1310,1259r-23,28l1263,1316r-27,25l1209,1365r-14,10l1190,1378r-3,3l1181,1387r-27,21l1125,1427r-29,17l1087,1447r-7,5l1066,1460r-30,15l1019,1481r-16,6l971,1498r-33,9l921,1510r-15,5l888,1517r-17,3l837,1524r-35,4l766,1529r-36,-1l695,1524r-36,-4l626,1515r-34,-8l559,1498r-32,-11l496,1475r-31,-15l435,1444r-30,-17l377,1408r-29,-21l321,1365r-27,-24l270,1316r-26,-29l221,1259r-22,-29l179,1201r-20,-30l144,1140r-16,-31l116,1078r-14,-33l93,1011,83,976,77,943,71,907,68,871,65,834r,-36l68,723r3,-37l77,651r6,-36l93,581r9,-33l116,516r28,-64l159,420r20,-29l199,362r22,-29l244,305r26,-26xe" fillcolor="#a7a7a7" stroked="f">
                  <v:path arrowok="t" o:connecttype="custom" o:connectlocs="0,0;0,0;0,0;0,0;0,0;0,0;0,0;0,0;0,0;0,0;0,0;0,0;0,0;0,0;0,0;0,0;0,0;0,0;0,0;0,0;0,0;0,0;0,0;0,0;0,0;0,0;0,0;0,0;0,0;0,0;0,0;0,0;0,0;0,0;0,0;0,0;0,0;0,0;0,0;0,0;0,0;0,0;0,0;0,0;0,0;0,0;0,0;0,0;0,0;0,0;0,0;0,0;0,0;0,0;0,0;0,0;0,0" o:connectangles="0,0,0,0,0,0,0,0,0,0,0,0,0,0,0,0,0,0,0,0,0,0,0,0,0,0,0,0,0,0,0,0,0,0,0,0,0,0,0,0,0,0,0,0,0,0,0,0,0,0,0,0,0,0,0,0,0" textboxrect="0,0,1533,1595"/>
                  <o:lock v:ext="edit" verticies="t"/>
                </v:shape>
                <v:shape id="Freeform 115" o:spid="_x0000_s1112" style="position:absolute;left:463;top:373;width:127;height:133;visibility:visible;mso-wrap-style:square;v-text-anchor:top" coordsize="1404,1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" path="m701,l630,3,594,7r-33,6l527,20r-33,9l431,52,370,82,340,98r-28,21l256,161r-27,24l205,212r-26,26l156,266r-22,29l114,324,94,353,79,385,51,449,37,481r-9,33l18,548r-6,36l6,619,3,656,,731r,36l3,804r3,36l12,876r6,33l28,944r9,34l51,1011r12,31l79,1073r15,31l114,1134r20,29l156,1192r23,28l205,1249r24,25l256,1298r27,22l312,1341r28,19l370,1377r30,16l431,1408r31,12l494,1431r33,9l561,1448r33,5l630,1457r35,4l701,1462r36,-1l772,1457r34,-4l823,1450r18,-2l856,1443r17,-3l906,1431r32,-11l954,1414r17,-6l1001,1393r14,-8l1022,1380r9,-3l1060,1360r29,-19l1116,1320r6,-6l1125,1311r5,-3l1144,1298r27,-24l1198,1249r24,-29l1245,1192r10,-15l1257,1172r4,-3l1267,1163r21,-29l1305,1104r17,-31l1325,1065r4,-8l1337,1042r15,-31l1357,994r6,-16l1374,944r9,-35l1386,892r4,-16l1393,857r3,-17l1400,804r3,-37l1403,748r1,-17l1403,693r-3,-37l1396,619r-6,-35l1383,548r-9,-34l1363,481r-11,-32l1337,417r-15,-32l1305,353r-17,-29l1267,295r-22,-29l1222,238r-24,-26l1171,185r-27,-24l1116,138r-27,-19l1060,98,1031,82,1001,65,971,52,938,39,906,29,873,20,841,13,806,7,772,3,737,,701,xm250,260r47,-47l348,174r53,-34l456,113,513,91r29,-8l573,77r31,-6l636,67r65,-2l733,65r32,2l796,71r32,6l857,83r30,8l916,101r30,12l973,125r28,15l1027,156r27,18l1079,193r25,20l1127,235r25,25l1174,284r21,25l1215,334r18,27l1250,388r16,29l1293,474r10,30l1312,534r8,30l1327,597r5,32l1336,662r2,34l1339,731r-1,33l1336,797r-4,33l1330,837r-1,9l1327,864r-7,30l1316,909r-2,8l1312,926r-9,30l1293,986r-14,29l1266,1043r-9,13l1253,1063r-2,3l1250,1070r-17,28l1215,1123r-20,27l1174,1175r-22,26l1127,1224r-23,21l1079,1266r-25,20l1027,1303r-5,1l1019,1306r-6,5l1001,1319r-15,7l982,1327r-3,2l973,1333r-27,15l916,1358r-29,10l879,1369r-7,2l857,1376r-29,7l811,1386r-8,1l796,1389r-31,4l733,1395r-32,1l668,1395r-32,-2l604,1389r-31,-6l542,1376r-29,-8l484,1358r-28,-10l401,1319r-27,-16l348,1286r-26,-20l297,1245r-24,-21l250,1201r-24,-26l206,1150r-20,-27l168,1098r-18,-28l136,1043r-15,-28l110,986,98,956,89,926,81,894,76,864,69,830,66,797,64,764r,-33l66,662r3,-33l76,597r5,-33l89,534r21,-60l136,417r32,-56l186,334r20,-25l250,260xe" fillcolor="#afafaf" stroked="f">
                  <v:path arrowok="t" o:connecttype="custom" o:connectlocs="0,0;0,0;0,0;0,0;0,0;0,0;0,0;0,0;0,0;0,0;0,0;0,0;0,0;0,0;0,0;0,0;0,0;0,0;0,0;0,0;0,0;0,0;0,0;0,0;0,0;0,0;0,0;0,0;0,0;0,0;0,0;0,0;0,0;0,0;0,0;0,0;0,0;0,0;0,0;0,0;0,0;0,0;0,0;0,0;0,0;0,0;0,0;0,0;0,0;0,0;0,0;0,0;0,0;0,0" o:connectangles="0,0,0,0,0,0,0,0,0,0,0,0,0,0,0,0,0,0,0,0,0,0,0,0,0,0,0,0,0,0,0,0,0,0,0,0,0,0,0,0,0,0,0,0,0,0,0,0,0,0,0,0,0,0" textboxrect="0,0,1404,1462"/>
                  <o:lock v:ext="edit" verticies="t"/>
                </v:shape>
                <v:shape id="Freeform 116" o:spid="_x0000_s1113" style="position:absolute;left:469;top:379;width:116;height:121;visibility:visible;mso-wrap-style:square;v-text-anchor:top" coordsize="1275,1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" path="m637,l572,2,540,6r-31,6l478,18r-29,8l392,48,337,75r-53,34l233,148r-47,47l142,244r-20,25l104,296,72,352,46,409,25,469r-8,30l12,532,5,564,2,597,,666r,33l2,732r3,33l12,799r5,30l25,861r9,30l46,921r11,29l72,978r14,27l104,1033r18,25l142,1085r20,25l186,1136r23,23l233,1180r25,21l284,1221r26,17l337,1254r55,29l420,1293r29,10l478,1311r31,7l540,1324r32,4l604,1330r33,1l669,1330r32,-2l732,1324r7,-2l747,1321r17,-3l793,1311r15,-5l815,1304r8,-1l852,1293r30,-10l909,1268r6,-4l918,1262r4,-1l937,1254r12,-8l955,1241r3,-2l963,1238r27,-17l1015,1201r25,-21l1063,1159r25,-23l1110,1110r21,-25l1151,1058r18,-25l1186,1005r1,-4l1189,998r4,-7l1202,978r13,-28l1229,921r10,-30l1248,861r2,-9l1252,844r4,-15l1263,799r2,-18l1266,772r2,-7l1272,732r2,-33l1275,666r-1,-35l1272,597r-4,-33l1263,532r-7,-33l1248,469r-9,-30l1229,409r-27,-57l1186,323r-17,-27l1151,269r-20,-25l1110,219r-22,-24l1063,170r-23,-22l1015,128,990,109,963,91,937,75,909,60,882,48,852,36,823,26,793,18,764,12,732,6,701,2,669,,637,xm231,242r43,-43l318,164r47,-30l416,110,467,91,522,77r27,-5l578,69r59,-2l665,67r29,2l723,72r29,5l779,83r27,8l832,99r27,11l883,121r25,13l931,148r24,16l977,181r23,18l1022,219r23,23l1065,263r18,23l1101,309r17,24l1132,357r14,25l1158,408r11,27l1179,461r8,28l1194,517r7,29l1205,575r3,29l1210,634r1,32l1210,672r,8l1210,695r-2,31l1205,754r-4,29l1194,811r-7,28l1179,866r-10,28l1163,906r-5,13l1146,945r-5,6l1138,957r-6,13l1118,995r-17,23l1083,1042r-18,23l1045,1089r-23,21l1000,1129r-23,19l955,1165r-24,15l919,1187r-6,3l908,1194r-25,13l870,1213r-11,6l832,1229r-26,9l779,1246r-27,6l723,1256r-29,5l665,1263r-14,l644,1263r-7,1l607,1263r-29,-2l549,1256r-27,-4l494,1246r-27,-8l441,1229r-25,-10l390,1207r-25,-13l341,1180r-23,-15l295,1148r-21,-19l252,1110r-21,-21l209,1065r-19,-23l173,1018,157,995,142,970,128,945,116,919,105,894,95,866,86,839,79,811,74,783,69,754,66,726,64,695r,-29l66,604r8,-58l86,489r19,-54l128,382r29,-49l190,286r41,-44xe" fillcolor="#b7b7b7" stroked="f">
                  <v:path arrowok="t" o:connecttype="custom" o:connectlocs="0,0;0,0;0,0;0,0;0,0;0,0;0,0;0,0;0,0;0,0;0,0;0,0;0,0;0,0;0,0;0,0;0,0;0,0;0,0;0,0;0,0;0,0;0,0;0,0;0,0;0,0;0,0;0,0;0,0;0,0;0,0;0,0;0,0;0,0;0,0;0,0;0,0;0,0;0,0;0,0;0,0;0,0;0,0;0,0;0,0;0,0;0,0;0,0;0,0;0,0;0,0" o:connectangles="0,0,0,0,0,0,0,0,0,0,0,0,0,0,0,0,0,0,0,0,0,0,0,0,0,0,0,0,0,0,0,0,0,0,0,0,0,0,0,0,0,0,0,0,0,0,0,0,0,0,0" textboxrect="0,0,1275,1331"/>
                  <o:lock v:ext="edit" verticies="t"/>
                </v:shape>
                <v:shape id="Freeform 117" o:spid="_x0000_s1114" style="position:absolute;left:474;top:385;width:105;height:109;visibility:visible;mso-wrap-style:square;v-text-anchor:top" coordsize="1147,11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" path="m573,l514,2,485,5r-27,5l403,24,352,43,301,67,254,97r-44,35l167,175r-41,44l93,266,64,315,41,368,22,422,10,479,2,537,,599r,29l2,659r3,28l10,716r5,28l22,772r9,27l41,827r11,25l64,878r14,25l93,928r16,23l126,975r19,23l167,1022r21,21l210,1062r21,19l254,1098r23,15l301,1127r25,13l352,1152r25,10l403,1171r27,8l458,1185r27,4l514,1194r29,2l573,1197r7,-1l587,1196r14,l630,1194r29,-5l688,1185r27,-6l742,1171r26,-9l795,1152r11,-6l819,1140r25,-13l849,1123r6,-3l867,1113r24,-15l913,1081r23,-19l958,1043r23,-21l1001,998r18,-23l1037,951r17,-23l1068,903r6,-13l1077,884r5,-6l1094,852r5,-13l1105,827r10,-28l1123,772r7,-28l1137,716r4,-29l1144,659r2,-31l1146,613r,-8l1147,599r-1,-32l1144,537r-3,-29l1137,479r-7,-29l1123,422r-8,-28l1105,368r-11,-27l1082,315r-14,-25l1054,266r-17,-24l1019,219r-18,-23l981,175,958,152,936,132,913,114,891,97,867,81,844,67,819,54,795,43,768,32,742,24,715,16,688,10,659,5,630,2,601,,573,xm213,223r37,-37l291,154r42,-27l378,105,423,88,471,76r49,-7l573,67r25,l624,69r50,7l722,88r23,7l769,105r43,22l833,139r22,15l875,168r21,18l935,223r18,18l969,261r32,42l1025,347r12,22l1047,393r9,23l1063,440r12,51l1079,517r4,26l1085,571r1,28l1085,625r-2,27l1079,678r-4,26l1069,728r-6,25l1056,777r-9,25l1037,824r-6,11l1029,837r-1,3l1025,847r-12,22l1001,891r-9,10l985,912r-16,22l953,953r-6,5l943,963r-8,11l896,1009r-21,16l864,1033r-9,9l833,1055r-21,13l790,1080r-21,10l745,1099r-23,8l674,1120r-50,6l598,1129r-25,1l546,1129r-26,-3l471,1120r-48,-13l400,1099r-22,-9l355,1080r-22,-12l291,1042r-41,-33l213,974,193,953,176,934,160,912,146,891,132,869,120,847,109,824,99,802,90,777,83,753,75,728,71,704,64,652,62,625r,-26l64,543r7,-52l83,440,99,393r21,-46l146,303r30,-42l213,223xe" fillcolor="#bfbfbf" stroked="f">
                  <v:path arrowok="t" o:connecttype="custom" o:connectlocs="0,0;0,0;0,0;0,0;0,0;0,0;0,0;0,0;0,0;0,0;0,0;0,0;0,0;0,0;0,0;0,0;0,0;0,0;0,0;0,0;0,0;0,0;0,0;0,0;0,0;0,0;0,0;0,0;0,0;0,0;0,0;0,0;0,0;0,0;0,0;0,0;0,0;0,0;0,0;0,0;0,0;0,0;0,0;0,0;0,0;0,0;0,0;0,0;0,0;0,0;0,0;0,0;0,0;0,0;0,0;0,0;0,0" o:connectangles="0,0,0,0,0,0,0,0,0,0,0,0,0,0,0,0,0,0,0,0,0,0,0,0,0,0,0,0,0,0,0,0,0,0,0,0,0,0,0,0,0,0,0,0,0,0,0,0,0,0,0,0,0,0,0,0,0" textboxrect="0,0,1147,1197"/>
                  <o:lock v:ext="edit" verticies="t"/>
                </v:shape>
                <v:shape id="Freeform 118" o:spid="_x0000_s1115" style="position:absolute;left:480;top:391;width:93;height:97;visibility:visible;mso-wrap-style:square;v-text-anchor:top" coordsize="1024,1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" path="m511,l458,2,409,9,361,21,316,38,271,60,229,87r-41,32l151,156r-37,38l84,236,58,280,37,326,21,373,9,424,2,476,,532r,26l2,585r7,52l13,661r8,25l28,710r9,25l47,757r11,23l70,802r14,22l98,845r16,22l131,886r20,21l188,942r41,33l271,1001r22,12l316,1023r22,9l361,1040r48,13l458,1059r26,3l511,1063r25,-1l562,1059r50,-6l660,1040r23,-8l707,1023r21,-10l750,1001r21,-13l793,975r9,-9l813,958r21,-16l873,907r8,-11l885,891r6,-5l907,867r16,-22l930,834r9,-10l951,802r12,-22l966,773r1,-3l969,768r6,-11l985,735r9,-25l1001,686r6,-25l1013,637r4,-26l1021,585r2,-27l1024,532r-1,-28l1021,476r-4,-26l1013,424r-12,-51l994,349r-9,-23l975,302,963,280,939,236,907,194,891,174,873,156,834,119,813,101,793,87,771,72,750,60,707,38,683,28,660,21,612,9,562,2,536,,511,xm196,201r33,-32l264,140r36,-24l340,99,379,84,422,73r43,-7l511,65r45,1l600,73r20,4l642,84r20,6l683,99r19,8l721,116r18,11l758,140r35,29l810,184r17,17l857,235r27,37l907,310r19,41l941,393r10,44l957,483r2,49l958,543r,12l957,579r-6,45l941,668r-5,10l933,688r-7,22l917,730r-3,4l911,740r-4,10l901,759r-3,5l896,769r-12,20l857,826r-15,17l827,861r-17,16l793,892r-35,28l739,931r-5,2l730,936r-9,7l711,947r-5,3l702,953r-19,10l662,970r-10,3l642,978r-11,2l620,983r-20,6l556,995r-23,1l522,996r-11,1l465,995r-43,-6l379,978,340,963,300,943,264,920,229,892,196,861,180,843,165,826,138,789,126,769,115,750,105,730,97,710,88,688,82,668,72,624,65,579,64,532r1,-49l72,437,82,393,97,351r18,-41l138,272r27,-37l196,201xe" fillcolor="#c7c7c7" stroked="f">
                  <v:path arrowok="t" o:connecttype="custom" o:connectlocs="0,0;0,0;0,0;0,0;0,0;0,0;0,0;0,0;0,0;0,0;0,0;0,0;0,0;0,0;0,0;0,0;0,0;0,0;0,0;0,0;0,0;0,0;0,0;0,0;0,0;0,0;0,0;0,0;0,0;0,0;0,0;0,0;0,0;0,0;0,0;0,0;0,0;0,0;0,0;0,0;0,0;0,0;0,0;0,0;0,0;0,0;0,0;0,0;0,0;0,0" o:connectangles="0,0,0,0,0,0,0,0,0,0,0,0,0,0,0,0,0,0,0,0,0,0,0,0,0,0,0,0,0,0,0,0,0,0,0,0,0,0,0,0,0,0,0,0,0,0,0,0,0,0" textboxrect="0,0,1024,1063"/>
                  <o:lock v:ext="edit" verticies="t"/>
                </v:shape>
                <v:shape id="Freeform 119" o:spid="_x0000_s1116" style="position:absolute;left:486;top:397;width:81;height:85;visibility:visible;mso-wrap-style:square;v-text-anchor:top" coordsize="895,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" path="m447,l401,1,358,8,315,19,276,34,236,51,200,75r-35,29l132,136r-31,34l74,207,51,245,33,286,18,328,8,372,1,418,,467r1,47l8,559r10,44l24,623r9,22l41,665r10,20l62,704r12,20l101,761r15,17l132,796r33,31l200,855r36,23l276,898r39,15l358,924r43,6l447,932r11,-1l469,931r23,-1l536,924r20,-6l567,915r11,-2l588,908r10,-3l619,898r19,-10l642,885r5,-3l657,878r9,-7l670,868r5,-2l694,855r35,-28l746,812r17,-16l778,778r15,-17l820,724r12,-20l834,699r3,-5l843,685r4,-10l850,669r3,-4l862,645r7,-22l872,613r5,-10l887,559r6,-45l894,490r,-12l895,467r-2,-49l887,372,877,328,862,286,843,245,820,207,793,170,763,136,746,119,729,104,694,75,675,62,657,51,638,42,619,34,598,25,578,19,556,12,536,8,492,1,447,xm176,184r28,-28l234,132r31,-21l300,96,333,83r36,-9l407,69r40,-1l486,69r37,5l541,78r19,5l595,96r16,7l627,111r32,21l674,143r15,13l719,184r26,29l767,245r19,33l803,314r11,34l824,386r5,40l831,467r-2,39l824,545r-10,37l803,619r-9,16l786,653r-2,1l783,656r-2,4l777,669r-10,18l756,702r-6,7l745,718r-26,31l689,776r-8,5l674,788r-15,12l643,809r-9,5l630,816r-2,1l627,819r-16,9l595,837r-35,12l541,853r-9,2l523,858r-37,6l475,864r-5,l466,865r-19,1l407,864r-38,-6l333,849,300,837,265,819,234,800,204,776,176,749,149,718,137,702,126,687,106,653,98,635,92,619,79,582,71,545,66,506,65,467r1,-41l71,386r8,-38l92,314r14,-36l126,245r23,-32l176,184xe" fillcolor="#cfcfcf" stroked="f">
                  <v:path arrowok="t" o:connecttype="custom" o:connectlocs="0,0;0,0;0,0;0,0;0,0;0,0;0,0;0,0;0,0;0,0;0,0;0,0;0,0;0,0;0,0;0,0;0,0;0,0;0,0;0,0;0,0;0,0;0,0;0,0;0,0;0,0;0,0;0,0;0,0;0,0;0,0;0,0;0,0;0,0;0,0;0,0;0,0;0,0;0,0;0,0;0,0;0,0;0,0;0,0;0,0;0,0;0,0;0,0;0,0;0,0;0,0;0,0;0,0;0,0;0,0;0,0;0,0;0,0;0,0;0,0;0,0;0,0" o:connectangles="0,0,0,0,0,0,0,0,0,0,0,0,0,0,0,0,0,0,0,0,0,0,0,0,0,0,0,0,0,0,0,0,0,0,0,0,0,0,0,0,0,0,0,0,0,0,0,0,0,0,0,0,0,0,0,0,0,0,0,0,0,0" textboxrect="0,0,895,932"/>
                  <o:lock v:ext="edit" verticies="t"/>
                </v:shape>
                <v:shape id="Freeform 120" o:spid="_x0000_s1117" style="position:absolute;left:492;top:404;width:69;height:72;visibility:visible;mso-wrap-style:square;v-text-anchor:top" coordsize="766,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" path="m382,l342,1,304,6r-36,9l235,28,200,43,169,64,139,88r-28,28l84,145,61,177,41,210,27,246,14,280,6,318,1,358,,399r1,39l6,477r8,37l27,551r6,16l41,585r20,34l72,634r12,16l111,681r28,27l169,732r31,19l235,769r33,12l304,790r38,6l382,798r19,-1l405,796r5,l421,796r37,-6l467,787r9,-2l495,781r35,-12l546,760r16,-9l563,749r2,-1l569,746r9,-5l594,732r15,-12l616,713r8,-5l654,681r26,-31l685,641r6,-7l702,619r10,-18l716,592r2,-4l719,586r2,-1l729,567r9,-16l749,514r10,-37l764,438r2,-39l764,358r-5,-40l749,280,738,246,721,210,702,177,680,145,654,116,624,88,609,75,594,64,562,43,546,35,530,28,495,15,476,10,458,6,421,1,382,xm157,163r23,-24l206,119r26,-16l260,90,288,79r30,-7l349,67r33,-1l414,67r31,5l475,79r29,11l531,103r27,16l583,139r25,24l629,187r19,27l664,241r14,30l687,300r8,31l699,364r2,35l699,432r-4,32l691,479r-4,17l678,526r-14,28l648,583r-19,26l608,635r-25,22l558,676r-27,17l504,707r-29,9l467,718r-8,2l445,724r-31,4l382,731r-33,-3l318,724r-30,-8l260,707,232,693,206,676,180,657,157,635,134,609,115,583,99,554,86,526,76,496,68,464,64,432,63,399r1,-35l68,331r8,-31l86,271,99,241r16,-27l134,187r23,-24xe" fillcolor="#d7d7d7" stroked="f">
                  <v:path arrowok="t" o:connecttype="custom" o:connectlocs="0,0;0,0;0,0;0,0;0,0;0,0;0,0;0,0;0,0;0,0;0,0;0,0;0,0;0,0;0,0;0,0;0,0;0,0;0,0;0,0;0,0;0,0;0,0;0,0;0,0;0,0;0,0;0,0;0,0;0,0;0,0;0,0;0,0;0,0;0,0;0,0;0,0;0,0;0,0;0,0;0,0;0,0;0,0;0,0;0,0;0,0;0,0;0,0;0,0;0,0;0,0;0,0" o:connectangles="0,0,0,0,0,0,0,0,0,0,0,0,0,0,0,0,0,0,0,0,0,0,0,0,0,0,0,0,0,0,0,0,0,0,0,0,0,0,0,0,0,0,0,0,0,0,0,0,0,0,0,0" textboxrect="0,0,766,798"/>
                  <o:lock v:ext="edit" verticies="t"/>
                </v:shape>
                <v:shape id="Freeform 121" o:spid="_x0000_s1118" style="position:absolute;left:498;top:410;width:58;height:60;visibility:visible;mso-wrap-style:square;v-text-anchor:top" coordsize="638,6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" path="m319,l286,1,255,6r-30,7l197,24,169,37,143,53,117,73,94,97,71,121,52,148,36,175,23,205,13,234,5,265,1,298,,333r1,33l5,398r8,32l23,460r13,28l52,517r19,26l94,569r23,22l143,610r26,17l197,641r28,9l255,658r31,4l319,665r32,-3l382,658r14,-4l404,652r8,-2l441,641r27,-14l495,610r25,-19l545,569r21,-26l585,517r16,-29l615,460r9,-30l628,413r4,-15l636,366r2,-33l636,298r-4,-33l624,234r-9,-29l601,175,585,148,566,121,545,97,520,73,495,53,468,37,441,24,412,13,382,6,351,1,319,xm65,333r1,-28l69,278r5,-25l83,231,93,207r13,-22l122,164r19,-19l158,125r20,-16l199,95,222,85,243,75r24,-5l292,66r27,-1l344,66r25,4l393,75r24,10l439,95r21,14l479,125r10,9l499,145r17,19l531,185r13,22l555,231r8,22l570,278r3,27l575,333r-2,26l570,385r-7,24l558,421r-3,13l544,456r-6,11l531,479r-8,9l516,499r-17,22l489,530r-10,8l469,546r-9,9l439,568r-6,2l431,570r-2,1l427,573r-10,7l405,583r-12,4l381,591r-7,1l369,594r-25,3l319,599r-27,-2l267,594r-24,-7l222,580,199,568,178,555,158,538,141,521,122,499,106,479,93,456,83,434,74,409,69,385,66,359,65,333xe" fillcolor="#dfdfdf" stroked="f">
                  <v:path arrowok="t" o:connecttype="custom" o:connectlocs="0,0;0,0;0,0;0,0;0,0;0,0;0,0;0,0;0,0;0,0;0,0;0,0;0,0;0,0;0,0;0,0;0,0;0,0;0,0;0,0;0,0;0,0;0,0;0,0;0,0;0,0;0,0;0,0;0,0;0,0;0,0;0,0;0,0;0,0;0,0;0,0;0,0;0,0;0,0;0,0;0,0;0,0;0,0;0,0;0,0;0,0;0,0;0,0" o:connectangles="0,0,0,0,0,0,0,0,0,0,0,0,0,0,0,0,0,0,0,0,0,0,0,0,0,0,0,0,0,0,0,0,0,0,0,0,0,0,0,0,0,0,0,0,0,0,0,0" textboxrect="0,0,638,665"/>
                  <o:lock v:ext="edit" verticies="t"/>
                </v:shape>
                <v:shape id="Freeform 122" o:spid="_x0000_s1119" style="position:absolute;left:503;top:415;width:47;height:49;visibility:visible;mso-wrap-style:square;v-text-anchor:top" coordsize="510,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" path="m76,80l57,99,41,120,28,142,18,166,9,188,4,213,1,240,,268r1,26l4,320r5,24l18,369r10,22l41,414r16,20l76,456r17,17l113,490r21,13l157,515r21,7l202,529r25,3l254,534r25,-2l304,529r5,-2l316,526r12,-4l340,518r12,-3l362,508r2,-2l366,505r2,l374,503r21,-13l404,481r10,-8l424,465r10,-9l451,434r7,-11l466,414r7,-12l479,391r11,-22l493,356r5,-12l505,320r3,-26l510,268r-2,-28l505,213r-7,-25l490,166,479,142,466,120,451,99,434,80,424,69,414,60,395,44,374,30,352,20,328,10,304,5,279,1,254,,227,1,202,5r-24,5l157,20,134,30,113,44,93,60,76,80xm64,268r3,-40l70,208r8,-17l85,172r9,-16l106,140r13,-15l133,111,148,99r16,-9l181,82r16,-8l216,71r38,-3l273,68r19,3l309,74r18,8l343,90r16,9l375,111r15,14l402,140r11,16l423,172r8,19l436,208r5,20l445,247r1,21l445,277r,9l441,306r-3,9l436,324r-3,9l431,343r-8,16l413,377r-6,7l402,393r-6,8l390,409r-8,6l375,421r-8,6l359,433r-16,10l327,452r-9,2l309,457r-9,2l292,463r-19,3l254,467r-19,-1l216,463r-19,-6l181,452r-17,-9l148,433,133,421,119,409,106,393,94,377,85,359,78,343,70,324,67,306,64,286r,-18xe" fillcolor="#e7e7e7" stroked="f">
                  <v:path arrowok="t" o:connecttype="custom" o:connectlocs="0,0;0,0;0,0;0,0;0,0;0,0;0,0;0,0;0,0;0,0;0,0;0,0;0,0;0,0;0,0;0,0;0,0;0,0;0,0;0,0;0,0;0,0;0,0;0,0;0,0;0,0;0,0;0,0;0,0;0,0;0,0;0,0;0,0;0,0;0,0;0,0;0,0;0,0;0,0;0,0;0,0;0,0;0,0;0,0;0,0;0,0;0,0;0,0;0,0;0,0" o:connectangles="0,0,0,0,0,0,0,0,0,0,0,0,0,0,0,0,0,0,0,0,0,0,0,0,0,0,0,0,0,0,0,0,0,0,0,0,0,0,0,0,0,0,0,0,0,0,0,0,0,0" textboxrect="0,0,510,534"/>
                  <o:lock v:ext="edit" verticies="t"/>
                </v:shape>
                <v:shape id="Freeform 123" o:spid="_x0000_s1120" style="position:absolute;left:509;top:422;width:35;height:36;visibility:visible;mso-wrap-style:square;v-text-anchor:top" coordsize="382,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" path="m55,57l42,72,30,88r-9,16l14,123,6,140,3,160,,200r,18l3,238r3,18l14,275r7,16l30,309r12,16l55,341r14,12l84,365r16,10l117,384r16,5l152,395r19,3l190,399r19,-1l228,395r8,-4l245,389r9,-3l263,384r16,-9l295,365r8,-6l311,353r7,-6l326,341r6,-8l338,325r5,-9l349,309r10,-18l367,275r2,-10l372,256r2,-9l377,238r4,-20l381,209r1,-9l381,179r-4,-19l372,140r-5,-17l359,104,349,88,338,72,326,57,311,43,295,31,279,22,263,14,245,6,228,3,209,,190,,152,3,133,6r-16,8l100,22,84,31,69,43,55,57xm190,67r13,l215,69r12,3l239,76r11,4l261,88r9,7l281,105r8,9l296,125r13,23l313,160r3,13l318,186r1,14l318,202r,3l318,212r-2,13l314,230r-1,7l309,250r-6,11l296,273r-4,4l290,279r-1,l289,280r,3l281,293r-11,8l268,301r-1,l267,302r-2,2l261,309r-11,6l239,322r-12,3l220,326r-5,2l203,330r-13,1l177,330r-13,-2l140,322,119,309,101,293,91,283,83,273,76,261,72,250,67,237,65,225,62,212r,-12l65,173r7,-25l83,125r8,-11l101,105,119,88,140,76r24,-7l190,67xe" fillcolor="#efefef" stroked="f">
                  <v:path arrowok="t" o:connecttype="custom" o:connectlocs="0,0;0,0;0,0;0,0;0,0;0,0;0,0;0,0;0,0;0,0;0,0;0,0;0,0;0,0;0,0;0,0;0,0;0,0;0,0;0,0;0,0;0,0;0,0;0,0;0,0;0,0;0,0;0,0;0,0;0,0;0,0;0,0;0,0;0,0;0,0;0,0;0,0;0,0;0,0;0,0;0,0;0,0;0,0;0,0;0,0;0,0" o:connectangles="0,0,0,0,0,0,0,0,0,0,0,0,0,0,0,0,0,0,0,0,0,0,0,0,0,0,0,0,0,0,0,0,0,0,0,0,0,0,0,0,0,0,0,0,0,0" textboxrect="0,0,382,399"/>
                  <o:lock v:ext="edit" verticies="t"/>
                </v:shape>
                <v:shape id="Freeform 124" o:spid="_x0000_s1121" style="position:absolute;left:515;top:428;width:23;height:24;visibility:visible;mso-wrap-style:square;v-text-anchor:top" coordsize="257,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" path="m219,38l208,28r-9,-7l188,13,177,9,165,5,153,2,141,,128,,102,2,78,9,57,21,39,38,29,47,21,58,10,81,3,106,,133r,12l3,158r2,12l10,183r4,11l21,206r8,10l39,226r18,16l78,255r24,6l115,263r13,1l141,263r12,-2l158,259r7,-1l177,255r11,-7l199,242r4,-5l205,235r,-1l206,234r2,l219,226r8,-10l227,213r,-1l228,212r2,-2l234,206r7,-12l247,183r4,-13l252,163r2,-5l256,145r,-7l256,135r1,-2l256,119r-2,-13l251,93,247,81,234,58,227,47r-8,-9xm65,133r1,-14l69,107,74,95,83,85,93,75r11,-5l116,67r12,-2l140,67r12,3l163,75r11,10l181,95r7,12l191,119r2,14l192,135r,3l191,145r-3,13l181,169r-4,5l174,181r-6,3l163,188r-11,6l140,197r-6,1l130,198r-2,1l116,197r-12,-3l93,188,83,181r-6,-7l74,169,69,158,66,145,65,133xe" fillcolor="#f7f7f7" stroked="f">
                  <v:path arrowok="t" o:connecttype="custom" o:connectlocs="0,0;0,0;0,0;0,0;0,0;0,0;0,0;0,0;0,0;0,0;0,0;0,0;0,0;0,0;0,0;0,0;0,0;0,0;0,0;0,0;0,0;0,0;0,0;0,0;0,0;0,0;0,0;0,0;0,0;0,0;0,0;0,0;0,0;0,0;0,0;0,0;0,0;0,0;0,0;0,0;0,0;0,0;0,0;0,0;0,0;0,0;0,0;0,0;0,0;0,0;0,0;0,0;0,0" o:connectangles="0,0,0,0,0,0,0,0,0,0,0,0,0,0,0,0,0,0,0,0,0,0,0,0,0,0,0,0,0,0,0,0,0,0,0,0,0,0,0,0,0,0,0,0,0,0,0,0,0,0,0,0,0" textboxrect="0,0,257,264"/>
                  <o:lock v:ext="edit" verticies="t"/>
                </v:shape>
                <v:shape id="Freeform 125" o:spid="_x0000_s1122" style="position:absolute;left:521;top:434;width:11;height:12;visibility:visible;mso-wrap-style:square;v-text-anchor:top" coordsize="128,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" path="m18,20l9,30,4,42,1,54,,68,1,80,4,93r5,11l12,109r6,7l28,123r11,6l51,132r12,2l65,133r4,l75,132r12,-3l98,123r5,-4l109,116r3,-7l116,104r7,-11l126,80r1,-7l127,70r1,-2l126,54,123,42,116,30,109,20,98,10,87,5,75,2,63,,51,2,39,5,28,10,18,20xe" stroked="f">
                  <v:path arrowok="t" o:connecttype="custom" o:connectlocs="0,0;0,0;0,0;0,0;0,0;0,0;0,0;0,0;0,0;0,0;0,0;0,0;0,0;0,0;0,0;0,0;0,0;0,0;0,0;0,0;0,0;0,0;0,0;0,0;0,0;0,0;0,0;0,0;0,0;0,0;0,0;0,0;0,0;0,0;0,0;0,0;0,0;0,0;0,0;0,0" o:connectangles="0,0,0,0,0,0,0,0,0,0,0,0,0,0,0,0,0,0,0,0,0,0,0,0,0,0,0,0,0,0,0,0,0,0,0,0,0,0,0,0" textboxrect="0,0,128,134"/>
                </v:shape>
                <v:shape id="Freeform 126" o:spid="_x0000_s1123" style="position:absolute;left:982;top:269;width:314;height:327;visibility:visible;mso-wrap-style:square;v-text-anchor:top" coordsize="3447,3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" path="m253,2608r-24,-47l207,2514r-21,-48l169,2420r-18,-50l135,2321r-14,-50l109,2222,97,2169r-9,-51l79,2066r-5,-52l68,1960r-3,-54l63,1851r,-55l64,1706r6,-87l78,1533r15,-82l109,1368r21,-81l155,1208r29,-76l215,1055r37,-74l291,908r45,-70l383,769r52,-68l490,635r60,-63l610,510r64,-57l737,399r68,-48l871,305r70,-41l1012,226r73,-33l1158,163r76,-25l1311,116r80,-17l1471,83r83,-8l1637,68r86,-1l1808,68r83,7l1931,78r42,5l2054,99r38,7l2132,116r77,22l2285,163r75,30l2395,208r36,18l2502,264r34,20l2572,305r68,46l2672,374r34,25l2738,425r33,28l2802,480r33,30l2897,572r58,63l3010,701r51,68l3109,838r44,70l3192,981r36,74l3262,1132r28,76l3315,1287r21,81l3353,1451r13,82l3376,1619r6,87l3384,1796r-1,44l3382,1862r,22l3376,1971r-10,85l3359,2098r-6,42l3348,2160r-4,20l3336,2222r-21,80l3302,2341r-12,41l3275,2420r-13,39l3245,2496r-17,38l3192,2608r-39,72l3131,2714r-12,18l3109,2750r-13,17l3085,2784r-24,35l3010,2886r-28,33l2955,2953r-58,65l2835,3079r-33,28l2771,3135r-33,26l2721,3174r-8,7l2706,3189r-34,25l2656,3225r-16,14l2572,3284r-36,21l2527,3309r-8,6l2502,3326r-71,37l2395,3380r-35,17l2285,3426r-39,13l2209,3452r-77,21l2092,3482r-19,5l2054,3492r-81,13l1931,3510r-20,3l1900,3514r-9,2l1808,3522r-22,l1765,3524r-42,1l1637,3522r-83,-6l1471,3505r-80,-13l1311,3473r-77,-21l1158,3426r-73,-29l1012,3363r-71,-37l871,3284r-66,-45l737,3189r-63,-54l610,3079r-60,-61l505,2969r-42,-49l422,2870r-38,-50l347,2768r-34,-53l281,2661r-28,-53l224,2623r-27,17l227,2696r32,55l293,2806r39,54l370,2912r43,52l458,3015r46,51l567,3129r65,60l699,3243r69,52l838,3342r73,43l984,3425r76,35l1136,3491r79,26l1295,3539r83,19l1462,3572r86,11l1634,3590r89,2l1767,3591r11,-1l1789,3590r23,l1833,3588r10,-1l1854,3587r44,-4l1983,3572r42,-7l2068,3558r81,-19l2188,3528r41,-11l2308,3491r38,-15l2386,3460r74,-35l2497,3405r37,-20l2570,3364r36,-22l2677,3295r68,-52l2778,3216r17,-14l2813,3189r32,-31l2878,3129r65,-63l3003,2998r28,-35l3060,2930r13,-19l3086,2894r26,-35l3137,2823r25,-35l3207,2714r20,-38l3248,2639r19,-39l3286,2562r16,-39l3311,2503r4,-9l3320,2485r29,-81l3362,2363r6,-21l3375,2323r10,-43l3396,2239r19,-85l3421,2110r7,-44l3430,2043r3,-21l3438,1978r4,-46l3442,1920r1,-10l3445,1888r2,-92l3445,1703r-7,-90l3428,1522r-13,-86l3396,1350r-21,-82l3349,1185r-29,-79l3286,1026r-38,-76l3207,874r-45,-73l3112,728r-52,-68l3003,591r-60,-65l2878,461r-33,-31l2813,402r-35,-29l2745,346r-68,-51l2606,248r-36,-23l2534,204r-37,-21l2460,165r-74,-34l2346,114,2308,99,2229,73,2149,50,2068,32r-43,-8l1983,17,1898,7,1854,3,1812,1,1723,r-89,1l1548,7r-86,10l1378,32r-83,18l1215,73r-79,26l1060,131r-76,34l911,204r-73,44l768,295r-69,51l632,402r-65,59l504,526r-62,65l385,660r-54,68l283,801r-46,73l196,950r-38,76l126,1106r-31,79l70,1268r-22,82l31,1436r-14,86l7,1613r-6,90l,1796r,57l2,1911r3,55l12,2023r6,54l27,2131r10,54l49,2239r11,51l75,2342r16,51l109,2445r19,49l150,2544r22,47l197,2640r27,-17l253,2608xe" fillcolor="#2f2f2f" stroked="f">
                  <v:path arrowok="t" o:connecttype="custom" o:connectlocs="0,0;0,0;0,0;0,0;0,0;0,0;0,0;0,0;0,0;0,0;0,0;0,0;0,0;0,0;0,0;0,0;0,0;0,0;0,0;0,0;0,0;0,0;0,0;0,0;0,0;0,0;0,0;0,0;0,0;0,0;0,0;0,0;0,0;0,0;0,0;0,0;0,0;0,0;0,0;0,0;0,0;0,0;0,0;0,0;0,0;0,0;0,0;0,0;0,0;0,0;0,0;0,0;0,0;0,0;0,0;0,0;0,0;0,0;0,0" o:connectangles="0,0,0,0,0,0,0,0,0,0,0,0,0,0,0,0,0,0,0,0,0,0,0,0,0,0,0,0,0,0,0,0,0,0,0,0,0,0,0,0,0,0,0,0,0,0,0,0,0,0,0,0,0,0,0,0,0,0,0" textboxrect="0,0,3447,3592"/>
                </v:shape>
                <v:shape id="Freeform 127" o:spid="_x0000_s1124" style="position:absolute;left:988;top:275;width:302;height:315;visibility:visible;mso-wrap-style:square;v-text-anchor:top" coordsize="3321,3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" path="m,1729r,55l2,1839r3,54l11,1947r5,52l25,2051r9,51l46,2155r12,49l72,2254r16,49l106,2353r17,46l144,2447r22,47l190,2541r26,-17l245,2508r-23,-46l201,2418r-20,-46l165,2326r-17,-47l134,2232r-14,-48l109,2137,97,2087r-9,-49l80,1987r-6,-50l69,1885r-3,-51l64,1782r,-53l65,1642r6,-83l80,1476r13,-79l109,1316r20,-77l152,1163r28,-73l211,1016r35,-71l283,876r43,-68l371,741r50,-64l472,614r59,-61l589,493r61,-55l712,386r64,-47l840,295r68,-39l976,219r70,-32l1117,158r73,-24l1263,112r77,-16l1417,82r80,-9l1577,66r83,-1l1742,66r39,3l1822,73r79,9l1979,96r74,16l2128,134r73,24l2273,187r69,32l2411,256r66,39l2543,339r63,47l2669,438r60,55l2789,553r56,61l2898,677r49,64l2993,808r42,68l3073,945r35,71l3140,1090r27,73l3190,1239r20,77l3227,1397r12,79l3249,1559r6,83l3257,1729r-2,85l3252,1856r-2,20l3249,1898r-3,20l3243,1938r-4,42l3227,2060r-17,78l3200,2176r-10,40l3167,2292r-14,37l3149,2337r-3,10l3140,2367r-32,72l3073,2510r-38,70l3014,2614r-21,34l2970,2681r-23,34l2898,2780r-53,63l2817,2874r-14,15l2795,2896r-6,9l2729,2964r-60,55l2606,3070r-32,24l2543,3118r-33,22l2477,3162r-66,40l2342,3238r-35,16l2298,3257r-9,5l2273,3271r-19,6l2245,3280r-9,5l2201,3299r-73,25l2053,3344r-74,18l1939,3368r-38,7l1822,3385r-41,2l1742,3390r-82,2l1577,3390r-80,-5l1417,3375r-77,-13l1263,3344r-73,-20l1117,3299r-71,-28l976,3238r-68,-36l840,3162r-64,-44l712,3070r-62,-51l589,2964r-58,-59l486,2857r-41,-47l407,2762r-36,-48l335,2663r-32,-50l273,2560r-28,-52l216,2524r-26,17l218,2594r32,54l284,2701r37,52l359,2803r41,50l442,2902r45,49l547,3012r64,56l674,3122r68,50l808,3217r70,42l949,3296r73,34l1095,3359r76,26l1248,3406r80,19l1408,3438r83,11l1574,3455r86,3l1702,3457r21,-2l1745,3455r83,-6l1837,3447r11,-1l1868,3443r42,-5l1991,3425r19,-5l2029,3415r40,-9l2146,3385r37,-13l2222,3359r75,-29l2332,3313r36,-17l2439,3259r17,-11l2464,3242r9,-4l2509,3217r68,-45l2593,3158r16,-11l2643,3122r7,-8l2658,3107r17,-13l2708,3068r31,-28l2772,3012r62,-61l2892,2886r27,-34l2947,2819r51,-67l3022,2717r11,-17l3046,2683r10,-18l3068,2647r22,-34l3129,2541r36,-74l3182,2429r17,-37l3212,2353r15,-38l3239,2274r13,-39l3273,2155r8,-42l3285,2093r5,-20l3296,2031r7,-42l3313,1904r6,-87l3319,1795r1,-22l3321,1729r-2,-90l3313,1552r-10,-86l3290,1384r-17,-83l3252,1220r-25,-79l3199,1065r-34,-77l3129,914r-39,-73l3046,771r-48,-69l2947,634r-55,-66l2834,505r-62,-62l2739,413r-31,-27l2675,358r-32,-26l2609,307r-32,-23l2509,238r-36,-21l2439,197r-71,-38l2332,141r-35,-15l2222,96,2146,71,2069,49,2029,39r-38,-7l1910,16r-42,-5l1828,8,1745,1,1660,r-86,1l1491,8r-83,8l1328,32r-80,17l1171,71r-76,25l1022,126r-73,33l878,197r-70,41l742,284r-68,48l611,386r-64,57l487,505r-60,63l372,634r-52,68l273,771r-45,70l189,914r-37,74l121,1065r-29,76l67,1220r-21,81l30,1384r-15,82l7,1552r-6,87l,1729xe" fillcolor="#373737" stroked="f">
                  <v:path arrowok="t" o:connecttype="custom" o:connectlocs="0,0;0,0;0,0;0,0;0,0;0,0;0,0;0,0;0,0;0,0;0,0;0,0;0,0;0,0;0,0;0,0;0,0;0,0;0,0;0,0;0,0;0,0;0,0;0,0;0,0;0,0;0,0;0,0;0,0;0,0;0,0;0,0;0,0;0,0;0,0;0,0;0,0;0,0;0,0;0,0;0,0;0,0;0,0;0,0;0,0;0,0;0,0;0,0;0,0;0,0;0,0;0,0;0,0;0,0;0,0;0,0" o:connectangles="0,0,0,0,0,0,0,0,0,0,0,0,0,0,0,0,0,0,0,0,0,0,0,0,0,0,0,0,0,0,0,0,0,0,0,0,0,0,0,0,0,0,0,0,0,0,0,0,0,0,0,0,0,0,0,0" textboxrect="0,0,3321,3458"/>
                </v:shape>
                <v:shape id="Freeform 128" o:spid="_x0000_s1125" style="position:absolute;left:955;top:241;width:368;height:383;visibility:visible;mso-wrap-style:square;v-text-anchor:top" coordsize="4042,4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" path="m206,1170r-26,52l157,1277r-22,54l115,1386r-19,56l79,1500,51,1616r-14,58l28,1733r-9,60l12,1855r-6,61l3,1979,,2106r,66l3,2238r3,65l13,2369r8,63l31,2495r12,62l56,2620r14,60l87,2740r18,59l126,2859r22,57l171,2973r26,57l225,3086r39,-17l236,3013r-25,-55l187,2901r-22,-56l144,2786r-17,-58l109,2670,96,2611,82,2549,71,2488,61,2426r-7,-62l47,2300r-3,-64l40,2171r,-65l43,1999r6,-104l59,1793r17,-99l96,1595r25,-95l150,1405r35,-90l222,1223r44,-88l314,1049r53,-84l423,882r61,-80l551,723r70,-75l693,574r76,-69l845,441r80,-58l1005,328r83,-50l1172,234r88,-40l1347,157r90,-30l1530,101r94,-21l1719,63r99,-11l1918,45r102,-2l2070,43r51,2l2221,52r48,4l2318,63r48,7l2414,80r94,21l2554,113r46,14l2645,141r46,16l2735,175r44,19l2822,213r43,21l2907,254r43,24l2990,302r42,26l3072,354r42,29l3152,411r40,30l3230,472r40,33l3307,538r39,36l3382,610r37,38l3488,723r67,79l3615,882r58,83l3725,1049r48,86l3795,1179r20,44l3855,1315r33,90l3904,1452r14,48l3943,1595r21,99l3979,1793r12,102l3997,1999r2,53l4000,2106r-1,53l3997,2212r-2,25l3994,2263r-3,52l3985,2365r-6,51l3964,2516r-10,48l3943,2613r-12,48l3918,2710r-14,47l3888,2805r-16,45l3855,2897r-40,89l3795,3030r-12,22l3773,3074r-13,21l3749,3117r-24,43l3673,3245r-29,40l3615,3327r-16,19l3585,3367r-30,41l3488,3487r-9,8l3470,3505r-16,20l3419,3564r-37,36l3363,3617r-9,9l3346,3636r-39,34l3270,3705r-40,32l3211,3752r-19,16l3152,3799r-10,6l3133,3813r-19,15l3072,3855r-40,26l2990,3906r-21,12l2950,3931r-22,11l2907,3954r-42,22l2822,3997r-12,4l2800,4006r-21,11l2735,4035r-44,17l2645,4067r-45,16l2554,4096r-46,13l2414,4130r-25,4l2366,4138r-48,8l2269,4152r-48,7l2121,4165r-51,2l2020,4168r-51,-1l1918,4165r-100,-6l1719,4146r-95,-16l1530,4109r-93,-26l1347,4052r-87,-35l1172,3976r-42,-22l1088,3931r-83,-50l964,3855r-39,-27l884,3799r-39,-31l769,3705r-76,-69l621,3564r-55,-59l515,3446r-48,-61l421,3325r-44,-64l337,3198r-39,-64l264,3069r-39,17l242,3119r19,34l280,3185r20,34l342,3284r45,64l433,3410r24,31l483,3472r53,61l592,3594r74,74l743,3738r39,32l821,3802r82,61l985,3917r42,26l1069,3968r87,46l1199,4036r46,20l1334,4091r46,17l1427,4123r95,26l1569,4161r49,11l1666,4180r49,8l1816,4201r102,7l1970,4210r53,1l2048,4210r25,l2125,4208r102,-7l2276,4195r50,-7l2350,4184r25,-4l2425,4172r48,-11l2520,4149r47,-13l2615,4123r46,-15l2684,4099r11,-4l2708,4091r44,-17l2798,4056r44,-20l2886,4014r21,-12l2929,3991r44,-23l3014,3943r43,-26l3140,3863r39,-31l3220,3802r39,-32l3299,3738r37,-35l3375,3668r37,-37l3451,3594r27,-30l3505,3534r26,-30l3558,3475r25,-32l3608,3413r47,-63l3678,3315r23,-34l3745,3211r4,-9l3754,3193r11,-17l3785,3141r19,-36l3824,3070r34,-74l3890,2922r28,-76l3945,2770r11,-40l3967,2690r4,-20l3977,2650r10,-39l3994,2570r9,-41l4010,2488r1,-11l4013,2467r4,-19l4019,2426r1,-11l4022,2405r6,-41l4036,2279r2,-43l4040,2193r2,-87l4041,2051r-2,-54l4033,1891r-13,-104l4013,1736r-8,-51l3994,1634r-11,-50l3958,1486r-31,-96l3893,1297r-19,-47l3853,1205r-44,-91l3785,1070r-25,-44l3708,940r-58,-84l3620,814r-31,-40l3556,734r-35,-39l3451,617r-39,-39l3375,541r-39,-36l3299,472r-79,-66l3179,375r-39,-28l3057,290r-43,-26l2973,240r-44,-24l2886,194r-44,-21l2798,154r-46,-19l2708,117r-47,-17l2615,86,2567,71,2520,60,2425,38,2375,28r-49,-8l2276,13,2227,8,2125,2,2073,r-50,1l1918,2,1816,8,1715,20r-97,18l1522,60r-95,26l1334,117r-89,37l1156,194r-87,46l985,290r-82,57l821,406r-78,66l666,541r-74,76l531,681r-56,65l421,812r-49,70l324,950r-42,72l241,1095r-35,75xe" fillcolor="#020202" stroked="f">
                  <v:path arrowok="t" o:connecttype="custom" o:connectlocs="0,0;0,0;0,0;0,0;0,0;0,0;0,0;0,0;0,0;0,0;0,0;0,0;0,0;0,0;0,0;0,0;0,0;0,0;0,0;0,0;0,0;0,0;0,0;0,0;0,0;0,0;0,0;0,0;0,0;0,0;0,0;0,0;0,0;0,0;0,0;0,0;0,0;0,0;0,0;0,0;0,0;0,0;0,0;0,0;0,0;0,0;0,0;0,0;0,0;0,0;0,0;0,0;0,0;0,0;0,0;0,0;0,0;0,0;0,0" o:connectangles="0,0,0,0,0,0,0,0,0,0,0,0,0,0,0,0,0,0,0,0,0,0,0,0,0,0,0,0,0,0,0,0,0,0,0,0,0,0,0,0,0,0,0,0,0,0,0,0,0,0,0,0,0,0,0,0,0,0,0" textboxrect="0,0,4042,4211"/>
                </v:shape>
                <v:shape id="Freeform 129" o:spid="_x0000_s1126" style="position:absolute;left:959;top:245;width:360;height:375;visibility:visible;mso-wrap-style:square;v-text-anchor:top" coordsize="3960,4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" path="m224,3026r57,-28l254,2943r-24,-53l206,2834r-19,-54l167,2724r-18,-57l132,2609r-13,-56l105,2493,95,2434r-9,-61l78,2314r-7,-62l68,2190r-3,-64l65,2063r2,-103l73,1859r11,-99l99,1663r19,-96l143,1475r28,-91l204,1296r37,-89l282,1123r46,-84l379,957r54,-80l493,800r64,-77l625,651r70,-72l769,514r73,-62l920,395r78,-52l1078,295r82,-44l1245,213r84,-34l1417,149r88,-26l1598,104r92,-17l1785,76r97,-6l1980,68r98,2l2126,72r49,4l2222,81r47,6l2315,94r47,10l2407,112r45,11l2542,149r87,30l2672,195r43,18l2798,251r41,21l2881,295r39,23l2961,343r79,52l3077,422r38,30l3190,514r73,65l3298,614r37,37l3401,723r65,77l3524,877r56,80l3630,1039r46,84l3717,1207r20,44l3756,1296r31,88l3816,1475r12,46l3840,1567r21,96l3875,1760r6,49l3887,1859r6,101l3895,2011r1,52l3895,2113r-2,52l3890,2215r-2,25l3887,2266r-3,24l3881,2315r-6,50l3868,2413r-4,23l3862,2448r-1,13l3850,2508r-10,48l3828,2602r-12,47l3801,2693r-14,46l3779,2761r-5,10l3771,2783r-15,46l3737,2871r-20,44l3696,2957r-20,44l3653,3042r-23,43l3605,3125r-25,41l3552,3205r-15,20l3530,3235r-6,11l3495,3284r-29,39l3434,3360r-17,18l3401,3398r-33,37l3335,3473r-37,35l3263,3543r-37,33l3190,3609r-75,61l3105,3676r-9,8l3077,3699r-37,30l2961,3781r-41,24l2881,3829r-42,21l2798,3872r-83,39l2672,3928r-12,3l2650,3935r-21,9l2542,3974r-46,13l2452,3999r-45,11l2362,4021r-13,1l2338,4024r-23,5l2269,4036r-47,7l2198,4045r-23,3l2150,4049r-24,3l2078,4055r-50,2l1980,4058r-49,-1l1882,4055r-97,-7l1737,4043r-47,-7l1598,4021r-93,-22l1461,3987r-44,-13l1329,3944r-84,-33l1160,3872r-82,-43l998,3781r-78,-52l842,3670r-73,-61l731,3576r-36,-33l625,3473r-53,-57l523,3360r-46,-59l454,3272r-21,-29l390,3183r-39,-61l314,3060r-17,-32l281,2998r-57,28l258,3091r39,64l337,3218r44,64l427,3342r48,61l526,3462r55,59l653,3593r76,69l805,3725r39,31l885,3785r39,27l965,3838r83,50l1090,3911r42,22l1220,3974r87,35l1397,4040r93,26l1584,4087r95,16l1778,4116r100,6l1929,4124r51,1l2030,4124r51,-2l2181,4116r48,-7l2278,4103r48,-8l2349,4091r25,-4l2468,4066r46,-13l2560,4040r45,-16l2651,4009r44,-17l2739,3974r21,-11l2770,3958r12,-4l2825,3933r42,-22l2888,3899r22,-11l2929,3875r21,-12l2992,3838r40,-26l3074,3785r19,-15l3102,3762r10,-6l3152,3725r19,-16l3190,3694r40,-32l3267,3627r39,-34l3314,3583r9,-9l3342,3557r37,-36l3414,3482r16,-20l3439,3452r9,-8l3515,3365r30,-41l3559,3303r16,-19l3604,3242r29,-40l3685,3117r24,-43l3720,3052r13,-21l3743,3009r12,-22l3775,2943r40,-89l3832,2807r16,-45l3864,2714r14,-47l3891,2618r12,-48l3914,2521r10,-48l3939,2373r6,-51l3951,2272r3,-52l3955,2194r2,-25l3959,2116r1,-53l3959,2009r-2,-53l3951,1852r-12,-102l3924,1651r-21,-99l3878,1457r-14,-48l3848,1362r-33,-90l3775,1180r-20,-44l3733,1092r-48,-86l3633,922r-58,-83l3515,759r-67,-79l3379,605r-37,-38l3306,531r-39,-36l3230,462r-40,-33l3152,398r-40,-30l3074,340r-42,-29l2992,285r-42,-26l2910,235r-43,-24l2825,191r-43,-21l2739,151r-44,-19l2651,114,2605,98,2560,84,2514,70,2468,58,2374,37,2326,27r-48,-7l2229,13,2181,9,2081,2,2030,r-50,l1878,2,1778,9r-99,11l1584,37r-94,21l1397,84r-90,30l1220,151r-88,40l1048,235r-83,50l885,340r-80,58l729,462r-76,69l581,605r-70,75l444,759r-61,80l327,922r-53,84l226,1092r-44,88l145,1272r-35,90l81,1457r-25,95l36,1651r-17,99l9,1852,3,1956,,2063r,65l4,2193r3,64l14,2321r7,62l31,2445r11,61l56,2568r13,59l87,2685r17,58l125,2802r22,56l171,2915r25,55l224,3026xe" fillcolor="#0f0f0f" stroked="f">
                  <v:path arrowok="t" o:connecttype="custom" o:connectlocs="0,0;0,0;0,0;0,0;0,0;0,0;0,0;0,0;0,0;0,0;0,0;0,0;0,0;0,0;0,0;0,0;0,0;0,0;0,0;0,0;0,0;0,0;0,0;0,0;0,0;0,0;0,0;0,0;0,0;0,0;0,0;0,0;0,0;0,0;0,0;0,0;0,0;0,0;0,0;0,0;0,0;0,0;0,0;0,0;0,0;0,0;0,0;0,0;0,0;0,0;0,0;0,0;0,0;0,0;0,0;0,0;0,0" o:connectangles="0,0,0,0,0,0,0,0,0,0,0,0,0,0,0,0,0,0,0,0,0,0,0,0,0,0,0,0,0,0,0,0,0,0,0,0,0,0,0,0,0,0,0,0,0,0,0,0,0,0,0,0,0,0,0,0,0" textboxrect="0,0,3960,4125"/>
                </v:shape>
                <v:shape id="Freeform 130" o:spid="_x0000_s1127" style="position:absolute;left:965;top:251;width:348;height:363;visibility:visible;mso-wrap-style:square;v-text-anchor:top" coordsize="3831,39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" path="m216,2930r58,-30l247,2848r-24,-52l201,2743r-20,-53l161,2635r-17,-54l129,2525r-14,-55l102,2412,91,2354r-9,-58l76,2238r-6,-61l66,2117r-3,-61l63,1995r2,-100l72,1799r10,-97l97,1609r18,-92l138,1428r27,-88l198,1254r36,-86l274,1086r44,-81l368,926r52,-77l478,774r61,-73l606,630r67,-69l744,498r72,-60l891,384r74,-53l1043,286r79,-42l1205,207r82,-33l1371,145r86,-24l1545,102r89,-15l1726,76r93,-7l1915,67r47,l2010,69r46,2l2103,76r44,4l2193,87r45,6l2283,102r88,19l2413,132r44,13l2499,158r42,16l2583,189r42,18l2665,225r40,19l2784,286r39,21l2862,331r38,25l2938,384r37,26l3012,438r35,28l3084,498r70,63l3189,595r35,35l3288,701r63,73l3407,849r54,77l3509,1005r23,40l3554,1086r39,82l3630,1254r32,86l3689,1428r23,89l3732,1609r15,93l3757,1799r6,96l3766,1945r1,50l3766,2043r-3,50l3760,2141r-2,24l3757,2177r,13l3755,2201r-1,12l3752,2237r-5,48l3743,2308r-3,23l3732,2379r-10,45l3712,2470r-7,21l3702,2502r-2,12l3689,2560r-14,43l3668,2625r-6,23l3630,2735r-18,41l3593,2819r-39,82l3532,2941r-23,41l3485,3021r-13,20l3466,3050r-5,11l3434,3099r-27,39l3379,3175r-15,19l3351,3214r-31,35l3288,3286r-16,18l3264,3312r-8,10l3224,3359r-35,34l3179,3401r-8,8l3154,3427r-70,63l3065,3504r-18,15l3012,3548r-37,29l2938,3605r-10,5l2918,3617r-18,13l2862,3655r-39,23l2803,3689r-19,12l2705,3742r-40,20l2625,3781r-11,3l2604,3789r-21,9l2541,3814r-22,6l2499,3828r-42,14l2413,3854r-11,2l2392,3860r-21,6l2327,3877r-44,10l2238,3894r-23,4l2193,3902r-46,5l2124,3910r-11,1l2103,3913r-13,l2079,3914r-23,2l2010,3919r-48,3l1938,3922r-23,1l1867,3922r-48,-3l1726,3913r-92,-11l1545,3887r-44,-10l1457,3866r-86,-24l1287,3814r-82,-33l1122,3742r-79,-41l965,3655r-74,-50l816,3548r-72,-58l673,3427r-67,-68l555,3305r-48,-55l462,3194r-42,-57l379,3079r-37,-59l323,2989r-16,-29l274,2900r-58,30l232,2960r17,32l286,3054r39,61l368,3175r21,29l412,3233r46,59l507,3348r53,57l630,3475r36,33l704,3541r73,61l855,3661r78,52l1013,3761r82,43l1180,3843r84,33l1352,3906r44,13l1440,3931r93,22l1625,3968r47,7l1720,3980r97,7l1866,3989r49,1l1963,3989r50,-2l2061,3984r24,-3l2110,3980r23,-3l2157,3975r47,-7l2250,3961r23,-5l2284,3954r13,-1l2342,3942r45,-11l2431,3919r46,-13l2564,3876r21,-9l2595,3863r12,-3l2650,3843r83,-39l2774,3782r42,-21l2855,3737r41,-24l2975,3661r37,-30l3031,3616r9,-8l3050,3602r75,-61l3161,3508r37,-33l3233,3440r37,-35l3303,3367r33,-37l3352,3310r17,-18l3401,3255r29,-39l3459,3178r6,-11l3472,3157r15,-20l3515,3098r25,-41l3565,3017r23,-43l3611,2933r20,-44l3652,2847r20,-44l3691,2761r15,-46l3709,2703r5,-10l3722,2671r14,-46l3751,2581r12,-47l3775,2488r10,-48l3796,2393r1,-13l3799,2368r4,-23l3810,2297r6,-50l3819,2222r3,-24l3823,2172r2,-25l3828,2097r2,-52l3831,1995r-1,-52l3828,1892r-6,-101l3816,1741r-6,-49l3796,1595r-21,-96l3763,1453r-12,-46l3722,1316r-31,-88l3672,1183r-20,-44l3611,1055r-46,-84l3515,889r-56,-80l3401,732r-65,-77l3270,583r-37,-37l3198,511r-73,-65l3050,384r-38,-30l2975,327r-79,-52l2855,250r-39,-23l2774,204r-41,-21l2650,145r-43,-18l2564,111,2477,81,2387,55,2342,44r-45,-8l2250,26r-46,-7l2157,13,2110,8,2061,4,2013,2,1915,r-98,2l1720,8r-95,11l1533,36r-93,19l1352,81r-88,30l1180,145r-85,38l1013,227r-80,48l855,327r-78,57l704,446r-74,65l560,583r-68,72l428,732r-60,77l314,889r-51,82l217,1055r-41,84l139,1228r-33,88l78,1407r-25,92l34,1595r-15,97l8,1791,2,1892,,1995r,63l3,2122r3,62l13,2246r8,59l30,2366r10,59l54,2485r13,56l84,2599r18,57l122,2712r19,54l165,2822r24,53l216,2930xe" fillcolor="#171717" stroked="f">
                  <v:path arrowok="t" o:connecttype="custom" o:connectlocs="0,0;0,0;0,0;0,0;0,0;0,0;0,0;0,0;0,0;0,0;0,0;0,0;0,0;0,0;0,0;0,0;0,0;0,0;0,0;0,0;0,0;0,0;0,0;0,0;0,0;0,0;0,0;0,0;0,0;0,0;0,0;0,0;0,0;0,0;0,0;0,0;0,0;0,0;0,0;0,0;0,0;0,0;0,0;0,0;0,0;0,0;0,0;0,0;0,0;0,0;0,0;0,0;0,0;0,0;0,0;0,0;0,0;0,0;0,0" o:connectangles="0,0,0,0,0,0,0,0,0,0,0,0,0,0,0,0,0,0,0,0,0,0,0,0,0,0,0,0,0,0,0,0,0,0,0,0,0,0,0,0,0,0,0,0,0,0,0,0,0,0,0,0,0,0,0,0,0,0,0" textboxrect="0,0,3831,3990"/>
                </v:shape>
                <v:shape id="Freeform 131" o:spid="_x0000_s1128" style="position:absolute;left:971;top:257;width:336;height:351;visibility:visible;mso-wrap-style:square;v-text-anchor:top" coordsize="3704,38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" path="m211,2833r57,-30l242,2752r-22,-50l198,2651r-19,-52l159,2546r-15,-52l128,2441r-12,-54l102,2331r-9,-56l83,2219r-6,-57l71,2103r-3,-57l65,1987r,-59l66,1832r6,-94l82,1646r15,-91l114,1466r22,-86l164,1294r31,-81l228,1130r39,-79l310,971r48,-75l408,821r56,-72l523,679r65,-69l653,543r69,-61l791,423r72,-52l935,321r76,-44l1086,236r79,-35l1244,169r83,-29l1409,116r86,-17l1581,84r89,-11l1760,66r92,-1l1943,66r45,3l2033,73r44,4l2122,84r87,15l2251,107r42,9l2376,140r41,13l2458,169r40,15l2538,201r39,17l2616,236r38,20l2692,277r75,44l2804,345r37,26l2876,396r37,27l2947,451r35,31l3016,511r34,32l3083,575r34,35l3180,679r59,70l3293,821r52,75l3391,971r43,80l3474,1130r35,83l3538,1294r27,86l3588,1466r19,89l3621,1646r11,92l3638,1832r2,96l3639,1939r,12l3639,1975r-1,48l3632,2117r-5,45l3625,2173r-1,12l3621,2209r-4,22l3615,2242r-1,12l3607,2299r-9,44l3592,2365r-4,22l3582,2408r-5,22l3565,2473r-27,85l3524,2599r-15,43l3474,2722r-20,39l3444,2781r-5,10l3434,2802r-6,8l3423,2820r-10,20l3391,2879r-23,38l3345,2956r-52,74l3266,3066r-27,37l3209,3138r-29,36l3149,3208r-32,36l3083,3277r-33,33l3016,3340r-34,32l2947,3400r-34,28l2894,3441r-9,7l2876,3455r-35,28l2804,3507r-37,23l2692,3576r-38,20l2616,3616r-39,19l2557,3644r-19,9l2498,3669r-40,15l2417,3698r-21,6l2386,3708r-10,4l2293,3736r-22,4l2251,3746r-42,10l2122,3771r-23,2l2087,3774r-10,2l2033,3782r-45,3l1965,3786r-22,2l1897,3789r-23,l1863,3789r-11,1l1760,3788r-90,-6l1581,3771r-86,-15l1409,3736r-82,-24l1244,3684r-79,-31l1086,3616r-75,-40l935,3530r-72,-47l791,3428r-69,-56l653,3310r-65,-66l539,3191r-46,-52l449,3085r-40,-55l370,2974r-36,-56l300,2860r-17,-29l268,2803r-57,30l244,2893r16,29l279,2953r37,59l357,3070r42,57l444,3183r48,55l543,3292r67,68l681,3423r72,58l828,3538r74,50l980,3634r79,41l1142,3714r82,33l1308,3775r86,24l1438,3810r44,10l1571,3835r92,11l1756,3852r48,3l1852,3856r23,-1l1899,3855r48,-3l1993,3849r23,-2l2027,3846r13,l2050,3844r11,-1l2084,3840r46,-5l2152,3831r23,-4l2220,3820r44,-10l2308,3799r21,-6l2339,3789r11,-2l2394,3775r42,-14l2456,3753r22,-6l2520,3731r21,-9l2551,3717r11,-3l2602,3695r40,-20l2721,3634r19,-12l2760,3611r39,-23l2837,3563r18,-13l2865,3543r10,-5l2912,3510r37,-29l2984,3452r18,-15l3021,3423r70,-63l3108,3342r8,-8l3126,3326r35,-34l3193,3255r8,-10l3209,3237r16,-18l3257,3182r31,-35l3301,3127r15,-19l3344,3071r27,-39l3398,2994r5,-11l3409,2974r13,-20l3446,2915r23,-41l3491,2834r39,-82l3549,2709r18,-41l3599,2581r6,-23l3612,2536r14,-43l3637,2447r2,-12l3642,2424r7,-21l3659,2357r10,-45l3677,2264r3,-23l3684,2218r5,-48l3691,2146r1,-12l3694,2123r,-13l3695,2098r2,-24l3700,2026r3,-50l3704,1928r-1,-50l3700,1828r-6,-96l3684,1635r-15,-93l3649,1450r-23,-89l3599,1273r-32,-86l3530,1101r-39,-82l3469,978r-23,-40l3398,859r-54,-77l3288,707r-63,-73l3161,563r-35,-35l3091,494r-70,-63l2984,399r-35,-28l2912,343r-37,-26l2837,289r-38,-25l2760,240r-39,-21l2642,177r-40,-19l2562,140r-42,-18l2478,107,2436,91,2394,78,2350,65,2308,54,2220,35r-45,-9l2130,20r-46,-7l2040,9,1993,4,1947,2,1899,r-47,l1756,2r-93,7l1571,20r-89,15l1394,54r-86,24l1224,107r-82,33l1059,177r-79,42l902,264r-74,53l753,371r-72,60l610,494r-67,69l476,634r-61,73l357,782r-52,77l255,938r-44,81l171,1101r-36,86l102,1273r-27,88l52,1450r-18,92l19,1635,9,1732r-7,96l,1928r,61l3,2050r4,60l13,2171r6,58l28,2287r11,58l52,2403r14,55l81,2514r17,54l118,2623r20,53l160,2729r24,52l211,2833xe" fillcolor="#1f1f1f" stroked="f">
                  <v:path arrowok="t" o:connecttype="custom" o:connectlocs="0,0;0,0;0,0;0,0;0,0;0,0;0,0;0,0;0,0;0,0;0,0;0,0;0,0;0,0;0,0;0,0;0,0;0,0;0,0;0,0;0,0;0,0;0,0;0,0;0,0;0,0;0,0;0,0;0,0;0,0;0,0;0,0;0,0;0,0;0,0;0,0;0,0;0,0;0,0;0,0;0,0;0,0;0,0;0,0;0,0;0,0;0,0;0,0;0,0;0,0;0,0;0,0;0,0;0,0;0,0;0,0;0,0;0,0" o:connectangles="0,0,0,0,0,0,0,0,0,0,0,0,0,0,0,0,0,0,0,0,0,0,0,0,0,0,0,0,0,0,0,0,0,0,0,0,0,0,0,0,0,0,0,0,0,0,0,0,0,0,0,0,0,0,0,0,0,0" textboxrect="0,0,3704,3856"/>
                </v:shape>
                <v:shape id="Freeform 132" o:spid="_x0000_s1129" style="position:absolute;left:976;top:263;width:325;height:339;visibility:visible;mso-wrap-style:square;v-text-anchor:top" coordsize="3575,3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" path="m203,2738r58,-31l236,2658r-22,-47l192,2561r-19,-49l155,2460r-16,-51l124,2357r-11,-51l101,2252,91,2198r-9,-54l76,2090r-7,-57l66,1978r-2,-58l64,1863r1,-93l71,1680r10,-91l95,1503r17,-86l134,1335r25,-83l190,1173r32,-80l260,1017r41,-76l347,868r48,-73l449,727r57,-69l568,593r63,-65l696,469r67,-56l832,362r70,-47l975,271r73,-39l1124,198r76,-32l1279,140r80,-23l1442,99r84,-15l1612,74r86,-6l1787,67r89,1l1918,70r44,4l2047,84r42,7l2132,99r81,18l2293,140r79,26l2410,181r40,17l2524,232r37,18l2598,271r36,21l2670,315r71,47l2809,413r33,27l2877,469r32,28l2942,528r65,65l3067,658r57,69l3176,795r50,73l3271,941r41,76l3350,1093r34,80l3413,1252r26,83l3460,1417r19,86l3492,1589r10,91l3509,1770r2,93l3509,1955r-2,22l3506,1987r,12l3502,2045r-5,44l3494,2110r-2,23l3485,2177r-6,44l3460,2306r-11,41l3439,2390r-7,19l3426,2430r-13,41l3384,2552r-5,9l3375,2570r-9,20l3350,2629r-19,38l3312,2706r-21,37l3271,2781r-45,74l3201,2890r-25,36l3150,2961r-13,17l3124,2997r-29,33l3067,3065r-60,68l2942,3196r-33,29l2877,3256r-18,13l2842,3283r-33,27l2741,3362r-71,47l2634,3431r-36,21l2561,3472r-37,20l2450,3527r-40,16l2372,3558r-79,26l2252,3595r-39,11l2132,3625r-43,7l2047,3639r-85,11l1918,3654r-11,l1897,3655r-21,2l1853,3657r-11,l1831,3658r-44,1l1698,3657r-86,-7l1526,3639r-84,-14l1359,3606r-80,-22l1200,3558r-76,-31l1048,3492r-73,-40l902,3409r-70,-47l763,3310r-67,-54l631,3196r-63,-63l522,3082r-45,-51l434,2979r-38,-52l357,2873r-34,-55l291,2763r-30,-56l203,2738r15,28l235,2795r34,58l305,2909r39,56l384,3020r44,54l474,3126r49,53l588,3245r69,62l726,3363r72,55l870,3465r76,46l1021,3551r79,37l1179,3619r83,28l1344,3671r86,20l1516,3706r89,11l1695,3723r92,2l1798,3724r11,l1832,3724r46,-1l1900,3721r23,-1l1968,3717r44,-6l2022,3709r12,-1l2057,3706r87,-15l2186,3681r20,-6l2228,3671r83,-24l2321,3643r10,-4l2352,3633r41,-14l2433,3604r40,-16l2492,3579r20,-9l2551,3551r38,-20l2627,3511r75,-46l2739,3442r37,-24l2811,3390r9,-7l2829,3376r19,-13l2882,3335r35,-28l2951,3275r34,-30l3018,3212r34,-33l3084,3143r31,-34l3144,3073r30,-35l3201,3001r27,-36l3280,2891r23,-39l3326,2814r22,-39l3358,2755r5,-10l3369,2737r5,-11l3379,2716r10,-20l3409,2657r35,-80l3459,2534r14,-41l3500,2408r12,-43l3517,2343r6,-21l3527,2300r6,-22l3542,2234r7,-45l3550,2177r2,-11l3556,2144r3,-24l3560,2108r2,-11l3567,2052r6,-94l3574,1910r,-24l3574,1874r1,-11l3573,1767r-6,-94l3556,1581r-14,-91l3523,1401r-23,-86l3473,1229r-29,-81l3409,1065r-40,-79l3326,906r-46,-75l3228,756r-54,-72l3115,614r-63,-69l3018,510r-33,-32l2951,446r-34,-29l2882,386r-34,-28l2811,331r-35,-25l2739,280r-37,-24l2627,212r-38,-21l2551,171r-39,-18l2473,136r-40,-17l2393,104,2352,88,2311,75,2228,51r-42,-9l2144,34,2057,19r-45,-7l1968,8,1923,4,1878,1,1787,r-92,1l1605,8r-89,11l1430,34r-86,17l1262,75r-83,29l1100,136r-79,35l946,212r-76,44l798,306r-72,52l657,417r-69,61l523,545r-65,69l399,684r-56,72l293,831r-48,75l202,986r-39,79l130,1148r-31,81l71,1315r-22,86l32,1490r-15,91l7,1673r-6,94l,1863r,59l3,1981r3,57l12,2097r6,57l28,2210r9,56l51,2322r12,54l79,2429r15,52l114,2534r19,52l155,2637r22,50l203,2738xe" fillcolor="#272727" stroked="f">
                  <v:path arrowok="t" o:connecttype="custom" o:connectlocs="0,0;0,0;0,0;0,0;0,0;0,0;0,0;0,0;0,0;0,0;0,0;0,0;0,0;0,0;0,0;0,0;0,0;0,0;0,0;0,0;0,0;0,0;0,0;0,0;0,0;0,0;0,0;0,0;0,0;0,0;0,0;0,0;0,0;0,0;0,0;0,0;0,0;0,0;0,0;0,0;0,0;0,0;0,0;0,0;0,0;0,0;0,0;0,0;0,0;0,0;0,0;0,0;0,0;0,0;0,0;0,0;0,0;0,0;0,0;0,0;0,0;0,0" o:connectangles="0,0,0,0,0,0,0,0,0,0,0,0,0,0,0,0,0,0,0,0,0,0,0,0,0,0,0,0,0,0,0,0,0,0,0,0,0,0,0,0,0,0,0,0,0,0,0,0,0,0,0,0,0,0,0,0,0,0,0,0,0,0" textboxrect="0,0,3575,3725"/>
                </v:shape>
                <v:shape id="Freeform 133" o:spid="_x0000_s1130" style="position:absolute;left:1000;top:287;width:278;height:291;visibility:visible;mso-wrap-style:square;v-text-anchor:top" coordsize="3067,3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" path="m496,514r53,-55l605,409r56,-48l721,317r59,-41l841,240r63,-34l969,178r65,-27l1101,129r68,-19l1239,94r71,-13l1383,74r74,-6l1533,67r75,1l1682,74r72,7l1789,87r37,7l1860,101r35,9l1964,129r66,22l2097,178r31,13l2160,206r64,34l2285,276r60,41l2403,361r28,23l2461,409r27,24l2516,459r55,55l2622,570r49,58l2716,687r43,62l2797,811r36,64l2865,941r29,67l2919,1075r22,70l2959,1216r16,74l2987,1364r8,76l3000,1517r2,79l3001,1605r,10l3001,1634r-1,40l2998,1692r-1,20l2995,1751r-4,37l2987,1826r-7,37l2978,1872r-1,9l2975,1901r-16,72l2941,2044r-22,70l2906,2148r-12,35l2879,2215r-14,34l2833,2314r-10,15l2815,2346r-18,32l2759,2441r-43,61l2693,2532r-22,30l2646,2590r-13,15l2622,2620r-26,28l2571,2677r-28,27l2516,2731r-15,12l2488,2756r-27,25l2431,2804r-28,24l2345,2872r-60,39l2254,2930r-16,8l2224,2948r-17,8l2191,2965r-31,17l2128,2997r-31,15l2030,3037r-66,23l1895,3080r-35,7l1826,3096r-19,2l1797,3099r-8,3l1754,3108r-37,5l1682,3117r-37,2l1626,3120r-18,2l1533,3124r-76,-2l1383,3117r-73,-9l1239,3096r-70,-16l1101,3060r-67,-23l969,3012r-65,-30l841,2948r-61,-37l721,2872r-60,-44l605,2781r-56,-50l496,2677r-40,-44l417,2589r-36,-45l347,2499r-33,-48l284,2404r-28,-48l230,2308r-57,34l199,2393r30,50l260,2490r35,49l329,2586r38,47l407,2679r42,45l506,2780r58,53l623,2882r62,46l747,2969r64,39l877,3043r68,31l1013,3102r69,24l1153,3145r74,18l1301,3175r76,9l1453,3190r80,2l1552,3191r20,l1611,3190r77,-6l1763,3175r75,-12l1911,3145r35,-10l1954,3132r10,-2l1982,3126r17,-7l2007,3116r10,-2l2052,3102r69,-28l2187,3043r32,-18l2253,3008r31,-19l2316,2969r31,-21l2363,2937r17,-9l2394,2916r16,-11l2441,2882r60,-49l2559,2780r28,-29l2617,2724r27,-30l2671,2664r50,-60l2768,2540r45,-63l2852,2412r19,-34l2890,2346r16,-35l2923,2277r15,-35l2945,2225r8,-16l2979,2137r12,-37l2993,2090r3,-9l3002,2064r4,-20l3008,2035r3,-9l3021,1989r8,-38l3037,1914r7,-39l3050,1837r9,-79l3064,1678r2,-41l3066,1616r1,-20l3064,1513r-5,-81l3050,1353r-13,-76l3021,1199r-19,-74l2979,1053r-26,-71l2923,911r-33,-67l2852,776r-39,-64l2768,648r-47,-62l2671,525r-54,-58l2559,410r-58,-53l2441,306r-61,-44l2316,219r-63,-38l2219,163r-32,-16l2121,116,2052,88,2017,75,1982,64,1911,43,1838,28,1763,15,1688,6,1611,1,1533,r-80,1l1377,6r-76,9l1227,28r-74,15l1082,64r-69,24l945,116r-68,31l811,181r-64,38l685,262r-62,44l564,357r-58,53l449,467r-55,58l343,586r-47,62l253,712r-42,64l175,844r-33,67l113,982r-27,71l63,1125r-20,74l28,1277r-13,76l7,1432r-6,81l,1596r,50l2,1696r4,49l11,1795r5,48l23,1892r9,47l43,1987r10,46l67,2078r13,45l97,2168r16,44l131,2257r20,42l173,2342r57,-34l209,2266r-18,-40l173,2184r-16,-42l142,2099r-14,-43l116,2012r-11,-44l95,1923r-8,-45l79,1831r-5,-45l69,1738r-2,-47l65,1643r,-47l66,1517r5,-77l78,1364r13,-74l105,1216r19,-71l146,1075r26,-67l200,941r32,-66l268,811r39,-62l349,687r45,-59l443,570r53,-56xe" fillcolor="#474747" stroked="f">
                  <v:path arrowok="t" o:connecttype="custom" o:connectlocs="0,0;0,0;0,0;0,0;0,0;0,0;0,0;0,0;0,0;0,0;0,0;0,0;0,0;0,0;0,0;0,0;0,0;0,0;0,0;0,0;0,0;0,0;0,0;0,0;0,0;0,0;0,0;0,0;0,0;0,0;0,0;0,0;0,0;0,0;0,0;0,0;0,0;0,0;0,0;0,0;0,0;0,0;0,0;0,0;0,0;0,0;0,0;0,0;0,0;0,0;0,0;0,0;0,0;0,0;0,0;0,0;0,0" o:connectangles="0,0,0,0,0,0,0,0,0,0,0,0,0,0,0,0,0,0,0,0,0,0,0,0,0,0,0,0,0,0,0,0,0,0,0,0,0,0,0,0,0,0,0,0,0,0,0,0,0,0,0,0,0,0,0,0,0" textboxrect="0,0,3067,3192"/>
                </v:shape>
                <v:shape id="Freeform 134" o:spid="_x0000_s1131" style="position:absolute;left:1005;top:293;width:267;height:278;visibility:visible;mso-wrap-style:square;v-text-anchor:top" coordsize="2937,3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" path="m1468,r-76,1l1318,7r-73,7l1174,27r-70,16l1036,62,969,84r-65,27l839,139r-63,34l715,209r-59,41l596,294r-56,48l484,392r-53,55l378,503r-49,58l284,620r-42,62l203,744r-36,64l135,874r-28,67l81,1008r-22,70l40,1149r-14,74l13,1297r-7,76l1,1450,,1529r,47l2,1624r2,47l9,1719r5,45l22,1811r8,45l40,1901r11,44l63,1989r14,43l92,2075r16,42l126,2159r18,40l165,2241r53,-35l198,2167r-16,-38l165,2088r-14,-39l136,2008r-12,-40l112,1925r-9,-41l92,1840r-7,-42l78,1753r-4,-43l68,1664r-2,-44l64,1574r,-45l65,1453r6,-74l78,1306r11,-69l103,1166r17,-67l141,1031r25,-64l192,902r31,-62l257,778r37,-59l333,660r44,-56l424,548r51,-53l526,442r54,-49l634,347r57,-41l747,267r59,-35l867,199r62,-27l990,146r65,-22l1120,106r68,-14l1255,80r70,-8l1396,67r72,-2l1539,67r71,5l1678,80r69,12l1814,106r65,18l1943,146r32,12l2007,172r60,27l2127,232r59,35l2244,306r56,41l2327,369r28,24l2409,442r53,53l2511,548r47,56l2600,660r41,59l2677,778r35,62l2742,902r28,65l2793,1031r20,68l2831,1166r16,71l2857,1306r8,73l2871,1453r2,76l2871,1603r-6,74l2857,1749r-5,35l2849,1801r-2,19l2838,1853r-7,35l2828,1896r-2,9l2822,1922r-9,35l2803,1989r-10,34l2781,2056r-6,16l2770,2090r-28,63l2712,2216r-35,61l2659,2306r-18,30l2620,2365r-10,14l2600,2394r-21,28l2558,2452r-13,13l2539,2471r-5,8l2511,2507r-25,27l2462,2563r-27,25l2409,2614r-54,49l2327,2684r-27,23l2244,2750r-58,38l2127,2824r-60,31l2007,2885r-17,5l1975,2897r-32,11l1879,2930r-33,9l1829,2943r-8,2l1814,2949r-67,16l1678,2976r-68,9l1539,2990r-71,2l1396,2990r-71,-5l1255,2976r-67,-11l1120,2949r-65,-19l990,2908r-61,-23l867,2855r-61,-31l747,2788r-56,-38l634,2707r-54,-44l526,2614r-51,-51l434,2520r-36,-42l363,2434r-33,-43l298,2345r-28,-46l242,2253r-24,-47l165,2241r26,48l219,2337r30,47l282,2432r34,45l352,2522r39,44l431,2610r53,54l540,2714r56,47l656,2805r59,39l776,2881r63,34l904,2945r65,25l1036,2993r68,20l1174,3029r71,12l1318,3050r74,5l1468,3057r75,-2l1561,3053r19,-1l1617,3050r35,-4l1689,3041r35,-6l1732,3032r10,-1l1761,3029r34,-9l1830,3013r69,-20l1965,2970r67,-25l2063,2930r32,-15l2126,2898r16,-9l2159,2881r14,-10l2189,2863r31,-19l2280,2805r58,-44l2366,2737r30,-23l2423,2689r13,-13l2451,2664r27,-27l2506,2610r25,-29l2557,2553r11,-15l2581,2523r25,-28l2628,2465r23,-30l2694,2374r38,-63l2750,2279r8,-17l2768,2247r32,-65l2814,2148r15,-32l2841,2081r13,-34l2876,1977r18,-71l2910,1834r2,-20l2913,1805r2,-9l2922,1759r4,-38l2930,1684r2,-39l2933,1625r2,-18l2936,1567r,-19l2936,1538r1,-9l2935,1450r-5,-77l2922,1297r-12,-74l2894,1149r-18,-71l2854,1008r-25,-67l2800,874r-32,-66l2732,744r-38,-62l2651,620r-45,-59l2557,503r-51,-56l2451,392r-28,-26l2396,342r-30,-25l2338,294r-58,-44l2220,209r-61,-36l2095,139r-32,-15l2032,111,1965,84,1899,62,1830,43r-35,-9l1761,27r-37,-7l1689,14,1617,7,1543,1,1468,xe" fillcolor="#4f4f4f" stroked="f">
                  <v:path arrowok="t" o:connecttype="custom" o:connectlocs="0,0;0,0;0,0;0,0;0,0;0,0;0,0;0,0;0,0;0,0;0,0;0,0;0,0;0,0;0,0;0,0;0,0;0,0;0,0;0,0;0,0;0,0;0,0;0,0;0,0;0,0;0,0;0,0;0,0;0,0;0,0;0,0;0,0;0,0;0,0;0,0;0,0;0,0;0,0;0,0;0,0;0,0;0,0;0,0;0,0;0,0;0,0;0,0;0,0;0,0;0,0;0,0;0,0;0,0;0,0;0,0" o:connectangles="0,0,0,0,0,0,0,0,0,0,0,0,0,0,0,0,0,0,0,0,0,0,0,0,0,0,0,0,0,0,0,0,0,0,0,0,0,0,0,0,0,0,0,0,0,0,0,0,0,0,0,0,0,0,0,0" textboxrect="0,0,2937,3057"/>
                </v:shape>
                <v:shape id="Freeform 135" o:spid="_x0000_s1132" style="position:absolute;left:994;top:281;width:290;height:303;visibility:visible;mso-wrap-style:square;v-text-anchor:top" coordsize="3193,3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" path="m512,535r57,-57l627,425r59,-51l748,330r62,-43l874,249r66,-34l1008,184r68,-28l1145,132r71,-21l1290,96r74,-13l1440,74r76,-5l1596,68r78,1l1751,74r75,9l1901,96r73,15l2045,132r35,11l2115,156r69,28l2250,215r32,16l2316,249r63,38l2443,330r61,44l2564,425r58,53l2680,535r54,58l2784,654r47,62l2876,780r39,64l2953,912r33,67l3016,1050r26,71l3065,1193r19,74l3100,1345r13,76l3122,1500r5,81l3130,1664r-1,20l3129,1705r-2,41l3122,1826r-9,79l3107,1943r-7,39l3092,2019r-8,38l3074,2094r-3,9l3069,2112r-4,20l3059,2149r-3,9l3054,2168r-12,37l3016,2277r-8,16l3001,2310r-15,35l2969,2379r-16,35l2934,2446r-19,34l2876,2545r-45,63l2784,2672r-50,60l2707,2762r-27,30l2650,2819r-28,29l2564,2901r-60,49l2473,2973r-16,11l2443,2996r-17,9l2410,3016r-31,21l2347,3057r-31,19l2282,3093r-32,18l2184,3142r-69,28l2080,3182r-10,2l2062,3187r-17,7l2027,3198r-10,2l2009,3203r-35,10l1901,3231r-75,12l1751,3252r-77,6l1635,3259r-20,l1596,3260r-80,-2l1440,3252r-76,-9l1290,3231r-74,-18l1145,3194r-69,-24l1008,3142r-68,-31l874,3076r-64,-39l748,2996r-62,-46l627,2901r-58,-53l512,2792r-42,-45l430,2701r-38,-47l358,2607r-35,-49l292,2511r-30,-50l236,2410r-28,16l181,2443r28,52l239,2548r32,50l307,2649r36,48l381,2745r41,47l467,2840r58,59l586,2954r62,51l712,3053r64,44l844,3137r68,36l982,3206r71,28l1126,3259r73,20l1276,3297r77,13l1433,3320r80,5l1596,3327r82,-2l1717,3322r41,-2l1837,3310r38,-7l1915,3297r74,-18l2064,3259r73,-25l2172,3220r9,-5l2190,3212r19,-6l2225,3197r9,-5l2243,3189r35,-16l2347,3137r66,-40l2446,3075r33,-22l2510,3029r32,-24l2605,2954r60,-55l2725,2840r6,-9l2739,2824r14,-15l2781,2778r53,-63l2883,2650r23,-34l2929,2583r21,-34l2971,2515r38,-70l3044,2374r32,-72l3082,2282r3,-10l3089,2264r14,-37l3126,2151r10,-40l3146,2073r17,-78l3175,1915r4,-42l3182,1853r3,-20l3186,1811r2,-20l3191,1749r2,-85l3191,1577r-6,-83l3175,1411r-12,-79l3146,1251r-20,-77l3103,1098r-27,-73l3044,951r-35,-71l2971,811r-42,-68l2883,676r-49,-64l2781,549r-56,-61l2665,428r-60,-55l2542,321r-63,-47l2413,230r-66,-39l2278,154r-69,-32l2137,93,2064,69,1989,47,1915,31,1837,17,1758,8,1717,4,1678,1,1596,r-83,1l1433,8r-80,9l1276,31r-77,16l1126,69r-73,24l982,122r-70,32l844,191r-68,39l712,274r-64,47l586,373r-61,55l467,488r-59,61l357,612r-50,64l262,743r-43,68l182,880r-35,71l116,1025r-28,73l65,1174r-20,77l29,1332r-13,79l7,1494r-6,83l,1664r,53l2,1769r3,51l10,1872r6,50l24,1973r9,49l45,2072r11,47l70,2167r14,47l101,2261r16,46l137,2353r21,44l181,2443r27,-17l236,2410r-22,-43l194,2325r-18,-45l160,2236r-17,-45l130,2146r-14,-45l106,2055,95,2007r-9,-47l79,1911r-5,-48l69,1813r-4,-49l63,1714r,-50l64,1581r6,-81l78,1421r13,-76l106,1267r20,-74l149,1121r27,-71l205,979r33,-67l274,844r42,-64l359,716r47,-62l457,593r55,-58xe" fillcolor="#3f3f3f" stroked="f">
                  <v:path arrowok="t" o:connecttype="custom" o:connectlocs="0,0;0,0;0,0;0,0;0,0;0,0;0,0;0,0;0,0;0,0;0,0;0,0;0,0;0,0;0,0;0,0;0,0;0,0;0,0;0,0;0,0;0,0;0,0;0,0;0,0;0,0;0,0;0,0;0,0;0,0;0,0;0,0;0,0;0,0;0,0;0,0;0,0;0,0;0,0;0,0;0,0;0,0;0,0;0,0;0,0;0,0;0,0;0,0;0,0;0,0;0,0;0,0;0,0;0,0;0,0" o:connectangles="0,0,0,0,0,0,0,0,0,0,0,0,0,0,0,0,0,0,0,0,0,0,0,0,0,0,0,0,0,0,0,0,0,0,0,0,0,0,0,0,0,0,0,0,0,0,0,0,0,0,0,0,0,0,0" textboxrect="0,0,3193,3327"/>
                </v:shape>
                <v:shape id="Freeform 136" o:spid="_x0000_s1133" style="position:absolute;left:1011;top:299;width:256;height:266;visibility:visible;mso-wrap-style:square;v-text-anchor:top" coordsize="2809,2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" path="m2809,1464r-2,-76l2801,1314r-8,-73l2783,1172r-16,-71l2749,1034r-20,-68l2706,902r-28,-65l2648,775r-35,-62l2577,654r-41,-59l2494,539r-47,-56l2398,430r-53,-53l2291,328r-28,-24l2236,282r-56,-41l2122,202r-59,-35l2003,134r-60,-27l1911,93,1879,81,1815,59,1750,41,1683,27,1614,15,1546,7,1475,2,1404,r-72,2l1261,7r-70,8l1124,27r-68,14l991,59,926,81r-61,26l803,134r-61,33l683,202r-56,39l570,282r-54,46l462,377r-51,53l360,483r-47,56l269,595r-39,59l193,713r-34,62l128,837r-26,65l77,966r-21,68l39,1101r-14,71l14,1241r-7,73l1,1388,,1464r,45l2,1555r2,44l10,1645r4,43l21,1733r7,42l39,1819r9,41l60,1903r12,40l87,1984r14,39l118,2064r16,38l154,2141r17,-11l154,2141r24,47l206,2234r28,46l266,2326r33,43l334,2413r36,42l411,2498r51,51l516,2598r54,44l627,2685r56,38l742,2759r61,31l865,2820r61,23l991,2865r65,19l1124,2900r67,11l1261,2920r71,5l1404,2927r71,-2l1546,2920r68,-9l1683,2900r67,-16l1757,2880r8,-2l1782,2874r33,-9l1879,2843r32,-11l1926,2825r17,-5l2003,2790r60,-31l2122,2723r58,-38l2236,2642r27,-23l2291,2598r54,-49l2371,2523r27,-25l2422,2469r25,-27l2470,2414r5,-8l2481,2400r13,-13l2515,2357r21,-28l2546,2314r10,-14l2577,2271r18,-30l2613,2212r35,-61l2678,2088r28,-63l2711,2007r6,-16l2729,1958r10,-34l2749,1892r9,-35l2762,1840r2,-9l2767,1823r7,-35l2783,1755r2,-19l2788,1719r5,-35l2801,1612r6,-74l2809,1464xm2352,476r47,51l2444,580r40,53l2523,690r34,57l2589,805r29,60l2645,927r22,61l2688,1052r17,64l2719,1184r11,67l2738,1321r4,71l2744,1464r-1,35l2742,1517r,18l2740,1570r-2,36l2734,1639r-4,35l2728,1682r-1,9l2724,1708r-5,35l2705,1808r-17,65l2678,1905r-11,32l2645,2001r-4,6l2638,2015r-6,15l2618,2060r-14,30l2589,2120r-32,59l2539,2207r-16,30l2512,2250r-5,6l2503,2264r-19,28l2444,2346r-23,27l2410,2386r-11,14l2352,2452r-26,24l2301,2501r-13,11l2275,2524r-24,24l2199,2590r-27,20l2164,2614r-6,5l2146,2630r-29,18l2090,2666r-56,34l2005,2715r-28,15l1919,2759r-60,22l1828,2791r-31,11l1735,2820r-17,3l1703,2827r-31,8l1638,2840r-16,2l1613,2843r-7,3l1540,2854r-35,3l1472,2859r-18,l1438,2860r-34,1l1335,2859r-68,-5l1201,2846r-65,-11l1072,2820r-62,-18l948,2781r-59,-22l830,2730r-57,-30l716,2666r-54,-36l608,2590r-52,-42l505,2501r-48,-49l408,2400r-45,-54l321,2292r-19,-28l284,2237r-19,-30l249,2179r-33,-59l201,2090r-14,-30l174,2030r-12,-29l139,1937r-20,-64l102,1808,89,1743,77,1674r-7,-68l67,1570r-1,-35l65,1464r1,-72l70,1321r7,-70l89,1184r13,-68l119,1052r20,-64l162,927r25,-62l216,805r33,-58l284,690r37,-57l363,580r45,-53l457,476r48,-50l556,379r52,-44l662,296r54,-37l773,226r57,-31l889,169r59,-25l1010,123r62,-17l1136,92r65,-12l1267,72r68,-4l1404,67r68,1l1505,69r35,3l1606,80r66,12l1735,106r62,17l1859,144r60,25l1977,195r28,14l2034,226r56,33l2117,277r29,19l2172,315r27,20l2251,379r50,47l2326,450r26,26xe" fillcolor="#575757" stroked="f">
                  <v:path arrowok="t" o:connecttype="custom" o:connectlocs="0,0;0,0;0,0;0,0;0,0;0,0;0,0;0,0;0,0;0,0;0,0;0,0;0,0;0,0;0,0;0,0;0,0;0,0;0,0;0,0;0,0;0,0;0,0;0,0;0,0;0,0;0,0;0,0;0,0;0,0;0,0;0,0;0,0;0,0;0,0;0,0;0,0;0,0;0,0;0,0;0,0;0,0;0,0;0,0;0,0;0,0;0,0;0,0;0,0;0,0;0,0;0,0;0,0;0,0;0,0;0,0" o:connectangles="0,0,0,0,0,0,0,0,0,0,0,0,0,0,0,0,0,0,0,0,0,0,0,0,0,0,0,0,0,0,0,0,0,0,0,0,0,0,0,0,0,0,0,0,0,0,0,0,0,0,0,0,0,0,0,0" textboxrect="0,0,2809,2927"/>
                  <o:lock v:ext="edit" verticies="t"/>
                </v:shape>
                <v:shape id="Freeform 137" o:spid="_x0000_s1134" style="position:absolute;left:1017;top:305;width:244;height:254;visibility:visible;mso-wrap-style:square;v-text-anchor:top" coordsize="2679,2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" path="m2679,1397r-2,-72l2673,1254r-8,-70l2654,1117r-14,-68l2623,985r-21,-64l2580,860r-27,-62l2524,738r-32,-58l2458,623r-39,-57l2379,513r-45,-53l2287,409r-26,-26l2236,359r-50,-47l2134,268r-27,-20l2081,229r-29,-19l2025,192r-56,-33l1940,142r-28,-14l1854,102,1794,77,1732,56,1670,39,1607,25,1541,13,1475,5,1440,2,1407,1,1339,r-69,1l1202,5r-66,8l1071,25r-64,14l945,56,883,77r-59,25l765,128r-57,31l651,192r-54,37l543,268r-52,44l440,359r-48,50l343,460r-45,53l256,566r-37,57l184,680r-33,58l122,798,97,860,74,921,54,985r-17,64l24,1117r-12,67l5,1254r-4,71l,1397r1,71l2,1503r3,36l12,1607r12,69l37,1741r17,65l74,1870r23,64l109,1963r13,30l136,2023r15,30l184,2112r16,28l219,2170r18,27l256,2225r42,54l343,2333r49,52l440,2434r51,47l543,2523r54,40l651,2599r57,34l765,2663r59,29l883,2714r62,21l1007,2753r64,15l1136,2779r66,8l1270,2792r69,2l1373,2793r16,-1l1407,2792r33,-2l1475,2787r66,-8l1548,2776r9,-1l1573,2773r34,-5l1638,2760r15,-4l1670,2753r62,-18l1763,2724r31,-10l1854,2692r58,-29l1940,2648r29,-15l2025,2599r27,-18l2081,2563r12,-11l2099,2547r8,-4l2134,2523r52,-42l2210,2457r13,-12l2236,2434r25,-25l2287,2385r47,-52l2345,2319r11,-13l2379,2279r40,-54l2438,2197r4,-8l2447,2183r11,-13l2474,2140r18,-28l2524,2053r15,-30l2553,1993r14,-30l2573,1948r3,-8l2580,1934r22,-64l2613,1838r10,-32l2640,1741r14,-65l2659,1641r3,-17l2663,1615r2,-8l2669,1572r4,-33l2675,1503r2,-35l2677,1450r1,-18l2679,1397xm2244,457r43,47l2330,556r38,51l2406,661r33,53l2470,771r27,56l2523,886r21,59l2564,1006r15,61l2593,1131r9,64l2611,1261r4,67l2617,1397r-2,68l2613,1497r-2,34l2602,1596r-9,66l2579,1725r-8,30l2567,1770r-2,8l2564,1787r-20,61l2534,1877r-11,30l2510,1936r-13,29l2470,2022r-8,13l2458,2041r-3,8l2439,2077r-33,55l2368,2184r-38,52l2324,2241r-5,7l2308,2261r-21,26l2244,2337r-48,46l2171,2405r-12,10l2152,2421r-5,6l2097,2468r-26,19l2046,2507r-27,16l1993,2540r-27,17l1959,2560r-6,4l1940,2573r-14,7l1918,2583r-6,4l1885,2601r-28,13l1830,2629r-58,21l1714,2671r-9,1l1698,2674r-14,5l1654,2687r-60,14l1532,2711r-32,5l1468,2720r-64,4l1339,2726r-66,-2l1209,2720r-64,-9l1084,2701r-62,-14l963,2671r-59,-21l848,2629r-57,-28l737,2573r-54,-33l632,2507r-52,-39l531,2427r-49,-44l435,2337r-46,-50l347,2236r-40,-52l271,2132r-34,-55l207,2022r-28,-57l155,1907r-13,-30l132,1848r-19,-61l104,1755r-8,-30l84,1662,74,1596r-8,-65l63,1497r-1,-32l61,1397r1,-69l66,1261r8,-66l84,1131r12,-64l113,1006r19,-61l155,886r24,-59l207,771r30,-57l271,661r36,-54l347,556r42,-52l435,457r47,-48l531,364r49,-41l632,286r51,-36l737,218r54,-29l848,164r56,-24l963,121r59,-17l1084,91r61,-11l1209,73r64,-5l1339,67r65,1l1468,73r64,7l1594,91r60,13l1714,121r58,19l1830,164r55,25l1940,218r53,32l2046,286r25,17l2097,323r50,41l2196,409r48,48xe" fillcolor="#5f5f5f" stroked="f">
                  <v:path arrowok="t" o:connecttype="custom" o:connectlocs="0,0;0,0;0,0;0,0;0,0;0,0;0,0;0,0;0,0;0,0;0,0;0,0;0,0;0,0;0,0;0,0;0,0;0,0;0,0;0,0;0,0;0,0;0,0;0,0;0,0;0,0;0,0;0,0;0,0;0,0;0,0;0,0;0,0;0,0;0,0;0,0;0,0;0,0;0,0;0,0;0,0;0,0;0,0;0,0;0,0;0,0;0,0;0,0;0,0;0,0;0,0;0,0;0,0;0,0;0,0" o:connectangles="0,0,0,0,0,0,0,0,0,0,0,0,0,0,0,0,0,0,0,0,0,0,0,0,0,0,0,0,0,0,0,0,0,0,0,0,0,0,0,0,0,0,0,0,0,0,0,0,0,0,0,0,0,0,0" textboxrect="0,0,2679,2794"/>
                  <o:lock v:ext="edit" verticies="t"/>
                </v:shape>
                <v:shape id="Freeform 138" o:spid="_x0000_s1135" style="position:absolute;left:1023;top:312;width:232;height:241;visibility:visible;mso-wrap-style:square;v-text-anchor:top" coordsize="2556,2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" path="m2556,1330r-2,-69l2550,1194r-9,-66l2532,1064r-14,-64l2503,939r-20,-61l2462,819r-26,-59l2409,704r-31,-57l2345,594r-38,-54l2269,489r-43,-52l2183,390r-48,-48l2086,297r-50,-41l2010,236r-25,-17l1932,183r-53,-32l1824,122,1769,97,1711,73,1653,54,1593,37,1533,24,1471,13,1407,6,1343,1,1278,r-66,1l1148,6r-64,7l1023,24,961,37,902,54,843,73,787,97r-57,25l676,151r-54,32l571,219r-52,37l470,297r-49,45l374,390r-46,47l286,489r-40,51l210,594r-34,53l146,704r-28,56l94,819,71,878,52,939r-17,61l23,1064r-10,64l5,1194r-4,67l,1330r1,68l2,1430r3,34l13,1529r10,66l35,1658r8,30l52,1720r19,61l81,1810r13,30l118,1898r28,57l176,2010r34,55l246,2117r40,52l328,2220r46,50l421,2316r49,44l519,2401r52,39l622,2473r54,33l730,2534r57,28l843,2583r59,21l961,2620r62,14l1084,2644r64,9l1212,2657r66,2l1343,2657r64,-4l1439,2649r32,-5l1533,2634r60,-14l1623,2612r14,-5l1644,2605r9,-1l1711,2583r58,-21l1796,2547r28,-13l1851,2520r6,-4l1865,2513r14,-7l1892,2497r6,-4l1905,2490r27,-17l1958,2456r27,-16l2010,2420r26,-19l2086,2360r5,-6l2098,2348r12,-10l2135,2316r48,-46l2226,2220r21,-26l2258,2181r5,-7l2269,2169r38,-52l2345,2065r33,-55l2394,1982r3,-8l2401,1968r8,-13l2436,1898r13,-29l2462,1840r11,-30l2483,1781r20,-61l2504,1711r2,-8l2510,1688r8,-30l2532,1595r9,-66l2550,1464r2,-34l2554,1398r2,-68xm2136,436r42,46l2218,530r37,49l2291,630r31,51l2352,734r26,54l2403,844r20,56l2442,957r14,59l2470,1077r9,61l2486,1201r4,63l2492,1330r-1,16l2491,1362r-1,33l2486,1458r-4,30l2480,1503r-1,8l2479,1520r-5,30l2470,1582r-14,58l2442,1699r-10,28l2429,1734r-2,8l2423,1757r-11,28l2409,1792r-2,7l2403,1814r-25,55l2352,1923r-15,26l2322,1976r-31,53l2255,2079r-37,50l2178,2177r-42,47l2090,2268r-12,10l2066,2289r-23,21l1996,2348r-48,37l1898,2418r-26,15l1847,2448r-52,28l1743,2502r-14,4l1721,2508r-6,4l1688,2522r-28,9l1633,2541r-56,15l1548,2563r-15,3l1520,2570r-31,5l1460,2580r-8,l1445,2581r-15,2l1401,2588r-31,2l1340,2592r-31,1l1293,2593r-15,1l1215,2592r-61,-4l1093,2580r-58,-10l977,2556r-56,-15l865,2522r-53,-20l758,2476r-52,-28l655,2418r-49,-33l557,2348r-47,-38l464,2268r-44,-44l376,2177r-40,-48l298,2079r-34,-50l232,1976r-16,-27l203,1923r-27,-54l153,1814r-22,-57l113,1699,98,1640,86,1582r-6,-32l76,1520r-4,-32l70,1458r-4,-63l64,1330r2,-66l70,1201r6,-63l86,1077r12,-61l113,957r18,-57l153,844r23,-56l203,734r29,-53l264,630r34,-51l336,530r40,-48l420,436r44,-45l510,348r47,-39l606,273r49,-33l706,209r52,-27l812,158r53,-23l921,117r56,-17l1035,88r58,-11l1154,71r61,-4l1278,66r62,1l1370,68r31,3l1430,73r30,4l1489,82r31,6l1577,100r56,17l1688,135r55,23l1795,182r52,27l1872,223r26,17l1948,273r48,36l2043,348r47,43l2136,436xe" fillcolor="#676767" stroked="f">
                  <v:path arrowok="t" o:connecttype="custom" o:connectlocs="0,0;0,0;0,0;0,0;0,0;0,0;0,0;0,0;0,0;0,0;0,0;0,0;0,0;0,0;0,0;0,0;0,0;0,0;0,0;0,0;0,0;0,0;0,0;0,0;0,0;0,0;0,0;0,0;0,0;0,0;0,0;0,0;0,0;0,0;0,0;0,0;0,0;0,0;0,0;0,0;0,0;0,0;0,0;0,0;0,0;0,0;0,0;0,0;0,0;0,0;0,0;0,0;0,0;0,0" o:connectangles="0,0,0,0,0,0,0,0,0,0,0,0,0,0,0,0,0,0,0,0,0,0,0,0,0,0,0,0,0,0,0,0,0,0,0,0,0,0,0,0,0,0,0,0,0,0,0,0,0,0,0,0,0,0" textboxrect="0,0,2556,2659"/>
                  <o:lock v:ext="edit" verticies="t"/>
                </v:shape>
                <v:shape id="Freeform 139" o:spid="_x0000_s1136" style="position:absolute;left:1029;top:318;width:220;height:229;visibility:visible;mso-wrap-style:square;v-text-anchor:top" coordsize="2428,2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" path="m2428,1264r-2,-66l2422,1135r-7,-63l2406,1011r-14,-61l2378,891r-19,-57l2339,778r-25,-56l2288,668r-30,-53l2227,564r-36,-51l2154,464r-40,-48l2072,370r-46,-45l1979,282r-47,-39l1884,207r-50,-33l1808,157r-25,-14l1731,116,1679,92,1624,69,1569,51,1513,34,1456,22r-31,-6l1396,11,1366,7,1337,5,1306,2,1276,1,1214,r-63,1l1090,5r-61,6l971,22,913,34,857,51,801,69,748,92r-54,24l642,143r-51,31l542,207r-49,36l446,282r-46,43l356,370r-44,46l272,464r-38,49l200,564r-32,51l139,668r-27,54l89,778,67,834,49,891,34,950r-12,61l12,1072r-6,63l2,1198,,1264r2,65l6,1392r2,30l12,1454r4,30l22,1516r12,58l49,1633r18,58l89,1748r23,55l139,1857r13,26l168,1910r32,53l234,2013r38,50l312,2111r44,47l400,2202r46,42l493,2282r49,37l591,2352r51,30l694,2410r54,26l801,2456r56,19l913,2490r58,14l1029,2514r61,8l1151,2526r63,2l1229,2527r16,l1276,2526r30,-2l1337,2522r29,-5l1381,2515r7,-1l1396,2514r29,-5l1456,2504r13,-4l1484,2497r29,-7l1569,2475r27,-10l1624,2456r27,-10l1657,2442r8,-2l1679,2436r52,-26l1783,2382r25,-15l1834,2352r50,-33l1932,2282r47,-38l2002,2223r12,-11l2026,2202r46,-44l2114,2111r40,-48l2191,2013r36,-50l2258,1910r15,-27l2288,1857r26,-54l2339,1748r4,-15l2345,1726r3,-7l2359,1691r4,-15l2365,1668r3,-7l2378,1633r14,-59l2406,1516r4,-32l2415,1454r,-9l2416,1437r2,-15l2422,1392r4,-63l2427,1296r,-16l2428,1264xm2026,418r40,44l2104,507r36,46l2173,601r29,48l2230,699r25,51l2279,803r19,52l2315,911r15,55l2342,1024r9,58l2358,1141r4,60l2364,1264r-2,61l2360,1355r-2,30l2351,1444r-9,59l2330,1559r-4,13l2323,1579r-1,7l2315,1615r-17,54l2279,1723r-13,25l2255,1774r-13,25l2230,1826r-28,50l2187,1900r-14,25l2156,1947r-16,24l2130,1982r-8,12l2104,2018r-38,46l2026,2109r-43,42l1939,2191r-23,17l1905,2217r-11,10l1871,2244r-21,18l1802,2292r-48,30l1729,2335r-24,13l1655,2373r-52,19l1551,2411r-54,14l1443,2438r-56,9l1331,2454r-58,5l1214,2461r-60,-2l1096,2454r-57,-7l984,2438r-55,-13l876,2411r-53,-19l773,2373r-51,-25l673,2322r-49,-30l578,2262r-46,-35l488,2191r-44,-40l403,2109r-42,-45l323,2018r-37,-47l254,1925r-17,-25l223,1876r-27,-50l182,1799r-11,-25l149,1723r-21,-54l112,1615r-9,-29l97,1559,86,1503,76,1444r-6,-59l67,1355r-1,-30l65,1264r1,-63l70,1141r6,-59l86,1024,97,966r15,-55l128,855r21,-52l171,750r25,-51l223,649r31,-48l286,553r37,-46l361,462r42,-44l444,375r44,-41l532,298r46,-34l624,231r49,-28l722,177r51,-23l823,133r53,-17l929,101,984,89r55,-10l1096,72r58,-4l1214,67r59,1l1331,72r56,7l1443,89r54,12l1551,116r52,17l1655,154r50,23l1729,189r25,14l1802,231r48,33l1894,298r22,17l1939,334r44,41l2026,418xe" fillcolor="#6f6f6f" stroked="f">
                  <v:path arrowok="t" o:connecttype="custom" o:connectlocs="0,0;0,0;0,0;0,0;0,0;0,0;0,0;0,0;0,0;0,0;0,0;0,0;0,0;0,0;0,0;0,0;0,0;0,0;0,0;0,0;0,0;0,0;0,0;0,0;0,0;0,0;0,0;0,0;0,0;0,0;0,0;0,0;0,0;0,0;0,0;0,0;0,0;0,0;0,0;0,0;0,0;0,0;0,0;0,0;0,0;0,0;0,0;0,0;0,0;0,0;0,0;0,0;0,0;0,0;0,0;0,0;0,0;0,0;0,0;0,0;0,0;0,0" o:connectangles="0,0,0,0,0,0,0,0,0,0,0,0,0,0,0,0,0,0,0,0,0,0,0,0,0,0,0,0,0,0,0,0,0,0,0,0,0,0,0,0,0,0,0,0,0,0,0,0,0,0,0,0,0,0,0,0,0,0,0,0,0,0" textboxrect="0,0,2428,2528"/>
                  <o:lock v:ext="edit" verticies="t"/>
                </v:shape>
                <v:shape id="Freeform 140" o:spid="_x0000_s1137" style="position:absolute;left:1034;top:324;width:209;height:217;visibility:visible;mso-wrap-style:square;v-text-anchor:top" coordsize="2299,2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" path="m2299,1197r-2,-63l2293,1074r-7,-59l2277,957r-12,-58l2250,844r-17,-56l2214,736r-24,-53l2165,632r-28,-50l2108,534r-33,-48l2039,440r-38,-45l1961,351r-43,-43l1874,267r-23,-19l1829,231r-44,-34l1737,164r-48,-28l1664,122r-24,-12l1590,87,1538,66,1486,49,1432,34,1378,22,1322,12,1266,5,1208,1,1149,r-60,1l1031,5r-57,7l919,22,864,34,811,49,758,66,708,87r-51,23l608,136r-49,28l513,197r-46,34l423,267r-44,41l338,351r-42,44l258,440r-37,46l189,534r-31,48l131,632r-25,51l84,736,63,788,47,844,32,899,21,957r-10,58l5,1074r-4,60l,1197r1,61l2,1288r3,30l11,1377r10,59l32,1492r6,27l47,1548r16,54l84,1656r22,51l117,1732r14,27l158,1809r14,24l189,1858r32,46l258,1951r38,46l338,2042r41,42l423,2124r44,36l513,2195r46,30l608,2255r49,26l708,2306r50,19l811,2344r53,14l919,2371r55,9l1031,2387r58,5l1149,2394r59,-2l1266,2387r56,-7l1378,2371r54,-13l1486,2344r52,-19l1590,2306r50,-25l1664,2268r25,-13l1737,2225r48,-30l1806,2177r23,-17l1840,2150r11,-9l1874,2124r44,-40l1961,2042r40,-45l2039,1951r18,-24l2065,1915r10,-11l2091,1880r17,-22l2122,1833r15,-24l2165,1759r12,-27l2190,1707r11,-26l2214,1656r19,-54l2250,1548r7,-29l2258,1512r3,-7l2265,1492r12,-56l2286,1377r7,-59l2295,1288r2,-30l2299,1197xm1918,397r37,41l1991,482r33,43l2056,571r28,46l2110,664r23,48l2155,762r17,50l2189,865r13,52l2214,971r8,55l2229,1082r4,57l2235,1197r-2,57l2229,1311r-4,27l2222,1366r-4,27l2214,1421r-6,27l2204,1461r-2,14l2195,1501r-6,27l2181,1553r-9,26l2169,1585r-2,6l2163,1604r-8,26l2143,1654r-10,25l2121,1703r-6,12l2110,1728r-7,11l2096,1751r-12,24l2069,1798r-13,24l2039,1843r-8,11l2027,1860r-3,6l2007,1888r-8,11l1994,1904r-3,7l1973,1932r-18,21l1918,1997r-42,39l1834,2074r-6,3l1823,2082r-10,8l1792,2108r-6,3l1780,2115r-10,9l1749,2141r-46,30l1681,2184r-12,6l1659,2198r-13,5l1635,2210r-23,12l1588,2233r-23,12l1540,2253r-12,5l1522,2260r-6,3l1491,2272r-23,9l1442,2287r-25,8l1403,2297r-12,3l1366,2307r-27,3l1313,2314r-27,4l1260,2322r-15,l1238,2322r-6,1l1205,2325r-15,l1183,2325r-6,1l1149,2327r-56,-2l1038,2322r-54,-8l932,2307r-52,-12l830,2281r-49,-18l733,2245r-49,-23l637,2198r-46,-27l548,2141r-44,-33l462,2074r-41,-38l381,1997r-39,-44l306,1911r-18,-23l272,1866r-30,-44l227,1798r-14,-23l187,1728r-24,-49l143,1630r-19,-51l108,1528,95,1475r-7,-27l84,1421r-9,-55l71,1338r-2,-27l65,1254r-1,-57l65,1139r4,-57l75,1026r9,-55l95,917r13,-52l124,812r19,-50l163,712r24,-48l213,617r29,-46l272,525r34,-43l342,438r39,-41l421,357r41,-38l504,284r44,-32l591,222r46,-27l684,170r49,-21l781,128r49,-16l880,98,932,87,984,77r54,-5l1093,68r56,-1l1205,68r55,4l1313,77r53,10l1391,91r26,7l1468,112r48,16l1565,149r47,21l1659,195r44,27l1749,252r43,32l1813,300r21,19l1876,357r42,40xe" fillcolor="#777" stroked="f">
                  <v:path arrowok="t" o:connecttype="custom" o:connectlocs="0,0;0,0;0,0;0,0;0,0;0,0;0,0;0,0;0,0;0,0;0,0;0,0;0,0;0,0;0,0;0,0;0,0;0,0;0,0;0,0;0,0;0,0;0,0;0,0;0,0;0,0;0,0;0,0;0,0;0,0;0,0;0,0;0,0;0,0;0,0;0,0;0,0;0,0;0,0;0,0;0,0;0,0;0,0;0,0;0,0;0,0;0,0;0,0;0,0;0,0;0,0;0,0;0,0;0,0;0,0" o:connectangles="0,0,0,0,0,0,0,0,0,0,0,0,0,0,0,0,0,0,0,0,0,0,0,0,0,0,0,0,0,0,0,0,0,0,0,0,0,0,0,0,0,0,0,0,0,0,0,0,0,0,0,0,0,0,0" textboxrect="0,0,2299,2394"/>
                  <o:lock v:ext="edit" verticies="t"/>
                </v:shape>
                <v:shape id="Freeform 141" o:spid="_x0000_s1138" style="position:absolute;left:1040;top:330;width:198;height:205;visibility:visible;mso-wrap-style:square;v-text-anchor:top" coordsize="2171,2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" path="m2171,1130r-2,-58l2165,1015r-7,-56l2150,904r-12,-54l2125,798r-17,-53l2091,695r-22,-50l2046,597r-26,-47l1992,504r-32,-46l1927,415r-36,-44l1854,330r-42,-40l1770,252r-21,-19l1728,217r-43,-32l1639,155r-44,-27l1548,103,1501,82,1452,61,1404,45,1353,31r-26,-7l1302,20,1249,10,1196,5,1141,1,1085,r-56,1l974,5r-54,5l868,20,816,31,766,45,717,61,669,82r-49,21l573,128r-46,27l484,185r-44,32l398,252r-41,38l317,330r-39,41l242,415r-34,43l178,504r-29,46l123,597,99,645,79,695,60,745,44,798,31,850,20,904r-9,55l5,1015r-4,57l,1130r1,57l5,1244r2,27l11,1299r9,55l24,1381r7,27l44,1461r16,51l79,1563r20,49l123,1661r26,47l163,1731r15,24l208,1799r16,22l242,1844r36,42l317,1930r40,39l398,2007r42,34l484,2074r43,30l573,2131r47,24l669,2178r48,18l766,2214r50,14l868,2240r52,7l974,2255r55,3l1085,2260r28,-1l1119,2258r7,l1141,2258r27,-2l1174,2255r7,l1196,2255r26,-4l1249,2247r26,-4l1302,2240r25,-7l1339,2230r14,-2l1378,2220r26,-6l1427,2205r25,-9l1458,2193r6,-2l1476,2186r25,-8l1524,2166r24,-11l1571,2143r11,-7l1595,2131r10,-8l1617,2117r22,-13l1685,2074r21,-17l1716,2048r6,-4l1728,2041r21,-18l1759,2015r5,-5l1770,2007r42,-38l1854,1930r37,-44l1909,1865r18,-21l1930,1837r5,-5l1943,1821r17,-22l1963,1793r4,-6l1975,1776r17,-21l2005,1731r15,-23l2032,1684r7,-12l2046,1661r5,-13l2057,1636r12,-24l2079,1587r12,-24l2099,1537r4,-13l2105,1518r3,-6l2117,1486r8,-25l2131,1434r7,-26l2140,1394r4,-13l2150,1354r4,-28l2158,1299r3,-28l2165,1244r4,-57l2171,1130xm1808,378r34,38l1876,456r32,41l1938,541r26,42l1989,628r22,46l2031,721r17,47l2064,817r12,49l2087,917r8,51l2101,1022r3,53l2106,1130r-1,26l2104,1170r,14l2102,1210r-1,13l2101,1237r-6,52l2087,1341r-11,50l2064,1441r-16,48l2040,1513r-9,25l2011,1584r-22,46l1964,1673r-14,22l1938,1718r-30,41l1899,1769r-7,11l1876,1801r-17,20l1842,1842r-18,19l1808,1882r-11,9l1792,1895r-4,5l1769,1919r-19,17l1731,1955r-21,16l1700,1979r-10,8l1670,2003r-11,7l1650,2019r-22,13l1607,2046r-22,13l1565,2072r-44,23l1477,2117r-24,9l1431,2134r-13,4l1407,2142r-23,9l1336,2164r-48,12l1238,2183r-50,7l1136,2193r-13,l1110,2194r-25,1l1032,2193r-51,-3l930,2183r-49,-7l832,2164r-48,-13l737,2134r-44,-17l647,2095r-44,-23l561,2046r-42,-27l477,1987r-39,-32l399,1919r-36,-37l327,1842r-35,-41l260,1759r-28,-41l204,1673r-24,-43l158,1584r-19,-46l121,1489r-16,-48l92,1391,82,1341r-9,-52l68,1237r-3,-53l64,1130r1,-55l68,1022r5,-54l82,917,92,866r13,-49l121,768r18,-47l158,674r22,-46l204,583r28,-42l260,497r32,-41l327,416r36,-38l399,340r39,-36l477,270r42,-29l561,211r42,-25l647,164r46,-21l737,124r47,-16l832,94,881,84r49,-9l981,70r51,-3l1085,66r51,1l1188,70r50,5l1288,84r48,10l1384,108r47,16l1477,143r44,21l1565,186r42,25l1650,241r40,29l1731,304r38,36l1808,378xe" fillcolor="#7f7f7f" stroked="f">
                  <v:path arrowok="t" o:connecttype="custom" o:connectlocs="0,0;0,0;0,0;0,0;0,0;0,0;0,0;0,0;0,0;0,0;0,0;0,0;0,0;0,0;0,0;0,0;0,0;0,0;0,0;0,0;0,0;0,0;0,0;0,0;0,0;0,0;0,0;0,0;0,0;0,0;0,0;0,0;0,0;0,0;0,0;0,0;0,0;0,0;0,0;0,0;0,0;0,0;0,0;0,0;0,0;0,0;0,0;0,0;0,0;0,0;0,0;0,0;0,0;0,0;0,0;0,0" o:connectangles="0,0,0,0,0,0,0,0,0,0,0,0,0,0,0,0,0,0,0,0,0,0,0,0,0,0,0,0,0,0,0,0,0,0,0,0,0,0,0,0,0,0,0,0,0,0,0,0,0,0,0,0,0,0,0,0" textboxrect="0,0,2171,2260"/>
                  <o:lock v:ext="edit" verticies="t"/>
                </v:shape>
                <v:shape id="Freeform 142" o:spid="_x0000_s1139" style="position:absolute;left:1046;top:336;width:186;height:193;visibility:visible;mso-wrap-style:square;v-text-anchor:top" coordsize="2042,2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" path="m2042,1064r-2,-55l2037,956r-6,-54l2023,851r-11,-51l2000,751r-16,-49l1967,655r-20,-47l1925,562r-25,-45l1874,475r-30,-44l1812,390r-34,-40l1744,312r-39,-38l1667,238r-41,-34l1586,175r-43,-30l1501,120,1457,98,1413,77,1367,58,1320,42,1272,28,1224,18,1174,9,1124,4,1072,1,1021,,968,1,917,4,866,9r-49,9l768,28,720,42,673,58,629,77,583,98r-44,22l497,145r-42,30l413,204r-39,34l335,274r-36,38l263,350r-35,40l196,431r-28,44l140,517r-24,45l94,608,75,655,57,702,41,751,28,800,18,851,9,902,4,956r-3,53l,1064r1,54l4,1171r5,52l18,1275r10,50l41,1375r16,48l75,1472r19,46l116,1564r24,43l168,1652r28,41l228,1735r35,41l299,1816r36,37l374,1889r39,32l455,1953r42,27l539,2006r44,23l629,2051r44,17l720,2085r48,13l817,2110r49,7l917,2124r51,3l1021,2129r25,-1l1059,2127r13,l1124,2124r50,-7l1224,2110r48,-12l1320,2085r23,-9l1354,2072r13,-4l1389,2060r24,-9l1457,2029r44,-23l1521,1993r22,-13l1564,1966r22,-13l1595,1944r11,-7l1626,1921r10,-8l1646,1905r21,-16l1686,1870r19,-17l1724,1834r4,-5l1733,1825r11,-9l1760,1795r18,-19l1795,1755r17,-20l1828,1714r7,-11l1844,1693r30,-41l1886,1629r14,-22l1925,1564r22,-46l1967,1472r9,-25l1984,1423r16,-48l2012,1325r11,-50l2031,1223r6,-52l2037,1157r1,-13l2040,1118r,-14l2041,1090r1,-26xm1698,357r32,36l1763,431r29,40l1820,511r24,40l1868,593r20,43l1908,680r16,44l1938,770r12,46l1961,864r7,48l1974,962r3,50l1979,1064r-2,50l1974,1164r-4,24l1968,1213r-4,24l1962,1249r-1,13l1955,1285r-5,24l1943,1332r-5,24l1931,1378r-4,10l1925,1394r-1,6l1908,1446r-10,21l1888,1489r-20,43l1844,1573r-24,42l1792,1654r-15,19l1763,1694r-17,19l1730,1732r-16,19l1698,1770r-19,17l1662,1804r-19,16l1625,1838r-19,15l1587,1868r-38,29l1510,1923r-40,25l1429,1968r-21,10l1388,1989r-43,16l1301,2019r-23,6l1256,2031r-22,6l1212,2043r-13,1l1188,2046r-23,5l1141,2053r-23,3l1093,2057r-24,3l1021,2062r-49,-2l923,2056r-48,-5l829,2043r-46,-12l739,2019r-44,-14l654,1989r-43,-21l570,1948r-40,-25l491,1897r-38,-29l416,1838r-37,-34l345,1770r-34,-38l278,1694r-30,-40l221,1615r-26,-42l173,1532r-21,-43l134,1446r-18,-46l103,1356r-8,-24l90,1309r-9,-47l74,1213r-6,-49l65,1114r-1,-50l65,1012r3,-50l74,912r7,-48l90,816r13,-46l116,724r18,-44l152,636r21,-43l195,551r26,-40l248,471r30,-40l311,393r34,-36l379,322r37,-34l453,256r38,-27l530,202r40,-23l611,157r43,-18l695,120r44,-14l783,93,829,83r46,-7l923,70r49,-3l1021,66r48,1l1118,70r47,6l1212,83r44,10l1278,99r23,7l1345,120r43,19l1429,157r41,22l1510,202r39,27l1587,256r38,32l1662,322r36,35xe" fillcolor="#878787" stroked="f">
                  <v:path arrowok="t" o:connecttype="custom" o:connectlocs="0,0;0,0;0,0;0,0;0,0;0,0;0,0;0,0;0,0;0,0;0,0;0,0;0,0;0,0;0,0;0,0;0,0;0,0;0,0;0,0;0,0;0,0;0,0;0,0;0,0;0,0;0,0;0,0;0,0;0,0;0,0;0,0;0,0;0,0;0,0;0,0;0,0;0,0;0,0;0,0;0,0;0,0;0,0;0,0;0,0;0,0;0,0;0,0;0,0;0,0;0,0;0,0;0,0;0,0;0,0;0,0;0,0;0,0;0,0;0,0;0,0" o:connectangles="0,0,0,0,0,0,0,0,0,0,0,0,0,0,0,0,0,0,0,0,0,0,0,0,0,0,0,0,0,0,0,0,0,0,0,0,0,0,0,0,0,0,0,0,0,0,0,0,0,0,0,0,0,0,0,0,0,0,0,0,0" textboxrect="0,0,2042,2129"/>
                  <o:lock v:ext="edit" verticies="t"/>
                </v:shape>
                <v:shape id="Freeform 143" o:spid="_x0000_s1140" style="position:absolute;left:1052;top:342;width:174;height:181;visibility:visible;mso-wrap-style:square;v-text-anchor:top" coordsize="1915,19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" path="m1915,998r-2,-52l1910,896r-6,-50l1897,798r-11,-48l1874,704r-14,-46l1844,614r-20,-44l1804,527r-24,-42l1756,445r-28,-40l1699,365r-33,-38l1634,291r-36,-35l1561,222r-38,-32l1485,163r-39,-27l1406,113,1365,91,1324,73,1281,54,1237,40r-23,-7l1192,27,1148,17r-47,-7l1054,4,1005,1,957,,908,1,859,4r-48,6l765,17,719,27,675,40,631,54,590,73,547,91r-41,22l466,136r-39,27l389,190r-37,32l315,256r-34,35l247,327r-33,38l184,405r-27,40l131,485r-22,42l88,570,70,614,52,658,39,704,26,750r-9,48l10,846,4,896,1,946,,998r1,50l4,1098r6,49l17,1196r9,47l31,1266r8,24l52,1334r18,46l88,1423r21,43l131,1507r26,42l184,1588r30,40l247,1666r34,38l315,1738r37,34l389,1802r38,29l466,1857r40,25l547,1902r43,21l631,1939r44,14l719,1965r46,12l811,1985r48,5l908,1994r49,2l1005,1994r24,-3l1054,1990r23,-3l1101,1985r23,-5l1135,1978r13,-1l1170,1971r22,-6l1214,1959r23,-6l1281,1939r43,-16l1344,1912r21,-10l1406,1882r40,-25l1485,1831r38,-29l1542,1787r19,-15l1579,1754r19,-16l1615,1721r19,-17l1650,1685r16,-19l1682,1647r17,-19l1713,1607r15,-19l1756,1549r24,-42l1804,1466r20,-43l1834,1401r10,-21l1860,1334r1,-6l1863,1322r4,-10l1874,1290r5,-24l1886,1243r5,-24l1897,1196r1,-13l1900,1171r4,-24l1906,1122r4,-24l1913,1048r2,-50xm1589,340r31,34l1650,409r28,36l1704,483r23,37l1748,559r20,40l1786,641r15,40l1815,723r11,44l1836,811r7,45l1848,903r3,46l1852,998r-1,11l1851,1021r,24l1849,1068r-1,24l1843,1138r-7,45l1826,1227r-11,43l1811,1280r-3,11l1801,1313r-8,20l1786,1355r-18,39l1758,1414r-3,4l1753,1424r-5,11l1742,1443r-3,5l1737,1453r-10,20l1704,1512r-26,37l1650,1586r-30,34l1604,1638r-15,18l1572,1672r-17,16l1522,1719r-35,29l1451,1775r-37,23l1395,1809r-5,2l1386,1814r-9,7l1367,1825r-5,2l1358,1830r-19,11l1319,1850r-19,10l1260,1875r-21,7l1229,1885r-10,4l1208,1891r-10,4l1177,1901r-42,10l1092,1919r-44,5l1002,1927r-23,l968,1927r-11,1l911,1927r-45,-3l821,1919r-42,-8l735,1901r-42,-12l653,1875r-40,-15l574,1841r-39,-20l498,1798r-36,-23l425,1748r-34,-29l357,1688r-32,-32l292,1620r-30,-34l234,1549r-25,-37l185,1473r-22,-38l144,1394r-16,-39l112,1313,99,1270,88,1227,78,1183r-7,-45l66,1092r-3,-47l63,998r,-49l66,903r5,-47l78,811,88,767,99,723r13,-42l128,641r16,-42l163,559r22,-39l209,483r25,-38l262,409r30,-35l325,340r32,-33l391,275r34,-29l462,220r36,-25l535,172r39,-21l613,135r40,-16l693,104,735,92r44,-8l821,76r45,-5l911,67r46,l1002,67r46,4l1092,76r43,8l1177,92r42,12l1260,119r40,16l1339,151r38,21l1414,195r37,25l1487,246r35,29l1555,307r34,33xe" fillcolor="#8f8f8f" stroked="f">
                  <v:path arrowok="t" o:connecttype="custom" o:connectlocs="0,0;0,0;0,0;0,0;0,0;0,0;0,0;0,0;0,0;0,0;0,0;0,0;0,0;0,0;0,0;0,0;0,0;0,0;0,0;0,0;0,0;0,0;0,0;0,0;0,0;0,0;0,0;0,0;0,0;0,0;0,0;0,0;0,0;0,0;0,0;0,0;0,0;0,0;0,0;0,0;0,0;0,0;0,0;0,0;0,0;0,0;0,0;0,0;0,0;0,0;0,0;0,0;0,0;0,0;0,0;0,0;0,0;0,0;0,0;0,0;0,0" o:connectangles="0,0,0,0,0,0,0,0,0,0,0,0,0,0,0,0,0,0,0,0,0,0,0,0,0,0,0,0,0,0,0,0,0,0,0,0,0,0,0,0,0,0,0,0,0,0,0,0,0,0,0,0,0,0,0,0,0,0,0,0,0" textboxrect="0,0,1915,1996"/>
                  <o:lock v:ext="edit" verticies="t"/>
                </v:shape>
                <v:shape id="Freeform 144" o:spid="_x0000_s1141" style="position:absolute;left:1058;top:348;width:162;height:169;visibility:visible;mso-wrap-style:square;v-text-anchor:top" coordsize="1789,1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" path="m1789,931r-1,-49l1785,836r-5,-47l1773,744r-10,-44l1752,656r-14,-42l1723,574r-18,-42l1685,492r-21,-39l1641,416r-26,-38l1587,342r-30,-35l1526,273r-34,-33l1459,208r-35,-29l1388,153r-37,-25l1314,105,1276,84,1237,68,1197,52,1156,37,1114,25r-42,-8l1029,9,985,4,939,,894,,848,,803,4,758,9r-42,8l672,25,630,37,590,52,550,68,511,84r-39,21l435,128r-36,25l362,179r-34,29l294,240r-32,33l229,307r-30,35l171,378r-25,38l122,453r-22,39l81,532,65,574,49,614,36,656,25,700,15,744,8,789,3,836,,882r,49l,978r3,47l8,1071r7,45l25,1160r11,43l49,1246r16,42l81,1327r19,41l122,1406r24,39l171,1482r28,37l229,1553r33,36l294,1621r34,31l362,1681r37,27l435,1731r37,23l511,1774r39,19l590,1808r40,14l672,1834r44,10l758,1852r45,5l848,1860r46,1l905,1860r11,l939,1860r46,-3l1029,1852r43,-8l1114,1834r21,-6l1145,1824r11,-2l1166,1818r10,-3l1197,1808r40,-15l1256,1783r20,-9l1295,1763r4,-3l1304,1758r10,-4l1323,1747r4,-3l1332,1742r19,-11l1388,1708r36,-27l1459,1652r33,-31l1509,1605r17,-16l1541,1571r16,-18l1587,1519r28,-37l1641,1445r23,-39l1674,1386r2,-5l1679,1376r6,-8l1690,1357r2,-6l1695,1347r10,-20l1723,1288r7,-22l1738,1246r7,-22l1748,1213r4,-10l1763,1160r10,-44l1780,1071r5,-46l1786,1001r2,-23l1788,954r,-12l1789,931xm1481,319r28,32l1537,383r26,34l1587,452r22,35l1628,522r18,37l1664,599r13,38l1690,676r10,40l1709,757r7,42l1721,842r3,44l1725,931r-1,44l1721,1018r-2,10l1718,1039r-2,22l1709,1103r-5,20l1700,1143r-10,41l1677,1223r-13,39l1646,1299r-18,37l1618,1353r-5,9l1609,1372r-12,17l1587,1408r-13,16l1563,1441r-26,35l1509,1509r-15,16l1481,1543r-31,29l1418,1601r-33,26l1368,1639r-15,13l1335,1663r-16,12l1309,1680r-8,5l1284,1696r-35,18l1214,1732r-20,6l1175,1746r-37,13l1098,1770r-20,4l1060,1780r-41,6l998,1788r-10,2l979,1792r-12,l957,1793r-21,2l894,1796r-43,-1l809,1792r-41,-6l728,1780r-40,-10l649,1759r-38,-13l574,1732r-37,-18l502,1696r-35,-21l434,1652r-33,-25l369,1601r-32,-29l307,1543r-30,-34l249,1476r-26,-35l200,1408r-23,-36l158,1336r-18,-37l124,1262r-15,-39l97,1184,86,1143r-7,-40l71,1061r-4,-43l64,975r,-44l64,886r3,-44l71,799r8,-42l86,716,97,676r12,-39l124,599r16,-40l158,522r42,-70l249,383r28,-32l307,319r30,-31l369,258r65,-51l467,184r35,-20l537,145r37,-16l611,112r38,-12l688,88r40,-7l768,73r41,-4l851,66r43,l936,66r43,3l1019,73r41,8l1098,88r40,12l1175,112r39,17l1249,145r35,19l1319,184r34,23l1385,231r33,27l1450,288r31,31xe" fillcolor="#979797" stroked="f">
                  <v:path arrowok="t" o:connecttype="custom" o:connectlocs="0,0;0,0;0,0;0,0;0,0;0,0;0,0;0,0;0,0;0,0;0,0;0,0;0,0;0,0;0,0;0,0;0,0;0,0;0,0;0,0;0,0;0,0;0,0;0,0;0,0;0,0;0,0;0,0;0,0;0,0;0,0;0,0;0,0;0,0;0,0;0,0;0,0;0,0;0,0;0,0;0,0;0,0;0,0;0,0;0,0;0,0;0,0;0,0;0,0;0,0;0,0;0,0;0,0;0,0;0,0;0,0;0,0;0,0;0,0;0,0" o:connectangles="0,0,0,0,0,0,0,0,0,0,0,0,0,0,0,0,0,0,0,0,0,0,0,0,0,0,0,0,0,0,0,0,0,0,0,0,0,0,0,0,0,0,0,0,0,0,0,0,0,0,0,0,0,0,0,0,0,0,0,0" textboxrect="0,0,1789,1861"/>
                  <o:lock v:ext="edit" verticies="t"/>
                </v:shape>
                <v:shape id="Freeform 145" o:spid="_x0000_s1142" style="position:absolute;left:1063;top:354;width:151;height:157;visibility:visible;mso-wrap-style:square;v-text-anchor:top" coordsize="1661,1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" path="m1661,865r-1,-45l1657,776r-5,-43l1645,691r-9,-41l1626,610r-13,-39l1600,533r-18,-40l1564,456r-19,-35l1523,386r-24,-35l1473,317r-28,-32l1417,253r-31,-31l1354,192r-33,-27l1289,141r-34,-23l1220,98,1185,79,1150,63,1111,46,1074,34,1034,22,996,15,955,7,915,3,872,,830,,787,,745,3,704,7r-40,8l624,22,585,34,547,46,510,63,473,79,438,98r-35,20l370,141r-65,51l273,222r-30,31l213,285r-28,32l136,386,94,456,76,493,60,533,45,571,33,610,22,650r-7,41l7,733,3,776,,820r,45l,909r3,43l7,995r8,42l22,1077r11,41l45,1157r15,39l76,1233r18,37l113,1306r23,36l159,1375r26,35l213,1443r30,34l273,1506r32,29l337,1561r33,25l403,1609r35,21l473,1648r37,18l547,1680r38,13l624,1704r40,10l704,1720r41,6l787,1729r43,1l872,1729r21,-2l903,1726r12,l924,1724r10,-2l955,1720r41,-6l1014,1708r20,-4l1074,1693r37,-13l1130,1672r20,-6l1185,1648r35,-18l1237,1619r8,-5l1255,1609r16,-12l1289,1586r15,-13l1321,1561r33,-26l1386,1506r31,-29l1430,1459r15,-16l1473,1410r26,-35l1510,1358r13,-16l1533,1323r12,-17l1549,1296r5,-9l1564,1270r18,-37l1600,1196r13,-39l1626,1118r10,-41l1640,1057r5,-20l1652,995r2,-22l1655,962r2,-10l1660,909r1,-44xm1596,865r-1,40l1593,924r-1,4l1592,934r,11l1587,984r-5,39l1573,1060r-10,37l1557,1114r-3,9l1552,1133r-13,37l1531,1186r-7,18l1507,1238r-19,33l1478,1287r-9,18l1457,1320r-10,16l1434,1352r-6,7l1423,1368r-26,30l1371,1429r-29,27l1313,1482r-9,5l1297,1494r-14,13l1267,1518r-15,12l1236,1540r-16,11l1189,1570r-33,18l1139,1595r-15,9l1088,1617r-9,2l1071,1622r-17,7l1035,1633r-9,2l1018,1639r-36,8l945,1653r-38,5l897,1658r-5,l888,1659r-19,3l849,1662r-19,1l790,1662r-39,-4l713,1653r-36,-6l639,1639r-35,-10l569,1617r-34,-13l501,1588r-32,-18l437,1551r-32,-21l374,1507r-29,-25l316,1456r-28,-27l260,1398r-25,-30l211,1336r-22,-31l168,1271r-17,-33l133,1204r-13,-34l106,1133,95,1097,85,1060r-7,-37l71,984,68,945,64,905r,-40l68,784r3,-40l78,706r7,-39l95,630r11,-37l120,559r13,-36l151,489r38,-66l211,390r24,-30l260,329r28,-28l345,245r29,-25l405,198r64,-41l501,139r34,-14l569,111,604,99,639,89r38,-8l713,74r38,-4l790,67r40,l869,67r38,3l945,74r37,7l1018,89r36,10l1088,111r36,14l1156,139r33,18l1220,176r32,22l1283,220r30,25l1342,272r29,29l1397,329r26,31l1447,390r22,33l1488,455r19,34l1524,523r15,36l1552,593r11,37l1573,667r9,39l1587,744r5,40l1595,824r1,41xe" fillcolor="#9f9f9f" stroked="f">
                  <v:path arrowok="t" o:connecttype="custom" o:connectlocs="0,0;0,0;0,0;0,0;0,0;0,0;0,0;0,0;0,0;0,0;0,0;0,0;0,0;0,0;0,0;0,0;0,0;0,0;0,0;0,0;0,0;0,0;0,0;0,0;0,0;0,0;0,0;0,0;0,0;0,0;0,0;0,0;0,0;0,0;0,0;0,0;0,0;0,0;0,0;0,0;0,0;0,0;0,0;0,0;0,0;0,0;0,0;0,0;0,0;0,0;0,0;0,0;0,0;0,0;0,0;0,0;0,0;0,0" o:connectangles="0,0,0,0,0,0,0,0,0,0,0,0,0,0,0,0,0,0,0,0,0,0,0,0,0,0,0,0,0,0,0,0,0,0,0,0,0,0,0,0,0,0,0,0,0,0,0,0,0,0,0,0,0,0,0,0,0,0" textboxrect="0,0,1661,1730"/>
                  <o:lock v:ext="edit" verticies="t"/>
                </v:shape>
                <v:shape id="Freeform 146" o:spid="_x0000_s1143" style="position:absolute;left:1069;top:360;width:140;height:145;visibility:visible;mso-wrap-style:square;v-text-anchor:top" coordsize="1532,1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" path="m1307,1362r26,-31l1359,1301r5,-9l1370,1285r13,-16l1393,1253r12,-15l1414,1220r10,-16l1443,1171r17,-34l1467,1119r8,-16l1488,1066r2,-10l1493,1047r6,-17l1509,993r9,-37l1523,917r5,-39l1528,867r,-6l1529,857r2,-19l1532,798r-1,-41l1528,717r-5,-40l1518,639r-9,-39l1499,563r-11,-37l1475,492r-15,-36l1443,422r-19,-34l1405,356r-22,-33l1359,293r-26,-31l1307,234r-29,-29l1249,178r-30,-25l1188,131r-32,-22l1125,90,1092,72,1060,58,1024,44,990,32,954,22,918,14,881,7,843,3,805,,766,,726,,687,3,649,7r-36,7l575,22,540,32,505,44,471,58,437,72,405,90r-64,41l310,153r-29,25l224,234r-28,28l171,293r-24,30l125,356,87,422,69,456,56,492,42,526,31,563,21,600r-7,39l7,677,4,717,,798r,40l4,878r3,39l14,956r7,37l31,1030r11,36l56,1103r13,34l87,1171r17,33l125,1238r22,31l171,1301r25,30l224,1362r28,27l281,1415r29,25l341,1463r32,21l405,1503r32,18l471,1537r34,13l540,1562r35,10l613,1580r36,6l687,1591r39,4l766,1596r19,-1l805,1595r19,-3l828,1591r5,l843,1591r38,-5l918,1580r36,-8l962,1568r9,-2l990,1562r17,-7l1015,1552r9,-2l1060,1537r15,-9l1092,1521r33,-18l1156,1484r16,-11l1188,1463r15,-12l1219,1440r14,-13l1240,1420r9,-5l1278,1389r29,-27xm1468,798r-1,18l1467,834r-3,37l1460,907r-3,18l1455,943r-5,16l1447,977r-9,35l1428,1045r-7,17l1416,1079r-14,30l1393,1125r-4,7l1386,1141r-17,30l1352,1202r-20,28l1326,1237r-3,3l1320,1244r-10,16l1287,1288r-24,28l1236,1341r-27,24l1195,1376r-4,2l1187,1381r-6,7l1154,1409r-29,18l1096,1444r-8,4l1080,1452r-14,9l1036,1476r-17,5l1003,1488r-32,11l938,1508r-17,3l906,1515r-18,2l871,1521r-34,4l802,1528r-36,1l729,1528r-35,-3l658,1521r-33,-6l591,1508r-32,-9l526,1488r-31,-12l464,1461r-30,-17l405,1427r-28,-18l349,1388r-27,-23l295,1341r-25,-25l244,1288r-23,-28l199,1230r-20,-28l159,1171r-16,-30l127,1109r-12,-30l101,1045r-9,-33l83,977,76,943,70,907,67,871,64,834r,-36l67,723r3,-37l76,652r7,-36l92,582r9,-34l115,517r28,-64l159,421r20,-29l199,362r22,-28l244,306r26,-26l295,252r27,-24l377,186r28,-21l434,149r61,-29l526,106,559,96,591,86r34,-7l658,73r36,-3l729,66r37,l802,66r35,4l871,73r35,6l938,86r33,10l1003,106r33,14l1066,133r30,16l1125,165r29,21l1181,206r28,22l1236,252r27,28l1287,306r23,28l1332,362r20,30l1369,421r17,32l1402,484r14,33l1428,548r10,34l1447,616r8,36l1460,686r4,37l1467,760r1,38xe" fillcolor="#a7a7a7" stroked="f">
                  <v:path arrowok="t" o:connecttype="custom" o:connectlocs="0,0;0,0;0,0;0,0;0,0;0,0;0,0;0,0;0,0;0,0;0,0;0,0;0,0;0,0;0,0;0,0;0,0;0,0;0,0;0,0;0,0;0,0;0,0;0,0;0,0;0,0;0,0;0,0;0,0;0,0;0,0;0,0;0,0;0,0;0,0;0,0;0,0;0,0;0,0;0,0;0,0;0,0;0,0;0,0;0,0;0,0;0,0;0,0;0,0;0,0;0,0;0,0;0,0;0,0;0,0;0,0;0,0;0,0" o:connectangles="0,0,0,0,0,0,0,0,0,0,0,0,0,0,0,0,0,0,0,0,0,0,0,0,0,0,0,0,0,0,0,0,0,0,0,0,0,0,0,0,0,0,0,0,0,0,0,0,0,0,0,0,0,0,0,0,0,0" textboxrect="0,0,1532,1596"/>
                  <o:lock v:ext="edit" verticies="t"/>
                </v:shape>
                <v:shape id="Freeform 147" o:spid="_x0000_s1144" style="position:absolute;left:1075;top:366;width:128;height:133;visibility:visible;mso-wrap-style:square;v-text-anchor:top" coordsize="1404,1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" path="m1199,1250r24,-28l1246,1194r10,-16l1259,1174r3,-3l1268,1164r20,-28l1305,1105r17,-30l1325,1066r4,-7l1338,1043r14,-30l1357,996r7,-17l1374,946r9,-35l1386,893r5,-16l1393,859r3,-18l1400,805r3,-37l1403,750r1,-18l1403,694r-3,-37l1396,620r-5,-34l1383,550r-9,-34l1364,482r-12,-31l1338,418r-16,-31l1305,355r-17,-29l1268,296r-22,-28l1223,240r-24,-26l1172,186r-27,-24l1117,140r-27,-20l1061,99,1032,83,1002,67,972,54,939,40,907,30,874,20,842,13,807,7,773,4,738,,702,,665,,630,4,594,7r-33,6l527,20,495,30,462,40,431,54,370,83,341,99r-28,21l258,162r-27,24l206,214r-26,26l157,268r-22,28l115,326,95,355,79,387,51,451,37,482r-9,34l19,550r-7,36l6,620,3,657,,732r,36l3,805r3,36l12,877r7,34l28,946r9,33l51,1013r12,30l79,1075r16,30l115,1136r20,28l157,1194r23,28l206,1250r25,25l258,1299r27,23l313,1343r28,18l370,1378r30,17l431,1410r31,12l495,1433r32,9l561,1449r33,6l630,1459r35,3l702,1463r36,-1l773,1459r34,-4l824,1451r18,-2l857,1445r17,-3l907,1433r32,-11l955,1415r17,-5l1002,1395r14,-9l1024,1382r8,-4l1061,1361r29,-18l1117,1322r6,-7l1127,1312r4,-2l1145,1299r27,-24l1199,1250xm1341,732r-1,33l1338,799r-5,32l1331,839r-1,9l1328,865r-7,31l1317,911r-2,7l1314,927r-10,31l1294,988r-14,28l1267,1045r-8,13l1254,1064r-2,3l1251,1072r-16,28l1216,1125r-20,26l1175,1176r-21,26l1129,1225r-24,22l1080,1267r-25,20l1028,1304r-4,2l1021,1308r-7,4l1002,1321r-15,6l983,1328r-3,3l974,1335r-27,14l918,1360r-29,10l880,1371r-7,2l858,1377r-29,8l813,1387r-9,1l797,1390r-31,5l734,1397r-32,1l669,1397r-32,-2l605,1390r-30,-5l543,1377r-29,-7l485,1360r-28,-11l402,1321r-27,-17l349,1287r-26,-20l298,1247r-24,-22l251,1202r-24,-26l207,1151r-20,-26l169,1100r-17,-28l137,1045r-14,-29l111,988,99,958,89,927,81,896,76,865,70,831,66,799,64,765r,-33l66,664r4,-34l76,599r5,-33l89,536r22,-60l137,418r32,-55l187,335r20,-25l251,261r47,-46l349,176r53,-34l457,115,514,92r29,-9l575,78r30,-7l637,68r65,-2l734,66r32,2l797,71r32,7l858,83r31,9l918,102r29,13l974,127r28,15l1028,157r27,19l1080,194r25,21l1129,236r25,25l1175,285r21,25l1216,335r19,28l1251,390r16,28l1294,476r10,29l1314,536r7,30l1328,599r5,31l1338,664r2,34l1341,732xe" fillcolor="#afafaf" stroked="f">
                  <v:path arrowok="t" o:connecttype="custom" o:connectlocs="0,0;0,0;0,0;0,0;0,0;0,0;0,0;0,0;0,0;0,0;0,0;0,0;0,0;0,0;0,0;0,0;0,0;0,0;0,0;0,0;0,0;0,0;0,0;0,0;0,0;0,0;0,0;0,0;0,0;0,0;0,0;0,0;0,0;0,0;0,0;0,0;0,0;0,0;0,0;0,0;0,0;0,0;0,0;0,0;0,0;0,0;0,0;0,0;0,0;0,0;0,0;0,0;0,0;0,0;0,0" o:connectangles="0,0,0,0,0,0,0,0,0,0,0,0,0,0,0,0,0,0,0,0,0,0,0,0,0,0,0,0,0,0,0,0,0,0,0,0,0,0,0,0,0,0,0,0,0,0,0,0,0,0,0,0,0,0,0" textboxrect="0,0,1404,1463"/>
                  <o:lock v:ext="edit" verticies="t"/>
                </v:shape>
                <v:shape id="Freeform 148" o:spid="_x0000_s1145" style="position:absolute;left:1081;top:372;width:116;height:121;visibility:visible;mso-wrap-style:square;v-text-anchor:top" coordsize="1277,1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" path="m1090,1136r21,-26l1132,1085r20,-26l1171,1034r16,-28l1188,1001r2,-3l1195,992r8,-13l1216,950r14,-28l1240,892r10,-31l1251,852r2,-7l1257,830r7,-31l1266,782r1,-9l1269,765r5,-32l1276,699r1,-33l1276,632r-2,-34l1269,564r-5,-31l1257,500r-7,-30l1240,439r-10,-29l1203,352r-16,-28l1171,297r-19,-28l1132,244r-21,-25l1090,195r-25,-25l1041,149r-25,-21l991,110,964,91,938,76,910,61,883,49,854,36,825,26,794,17,765,12,733,5,702,2,670,,638,,573,2,541,5r-30,7l479,17r-29,9l393,49,338,76r-53,34l234,149r-47,46l143,244r-20,25l105,297,73,352,47,410,25,470r-8,30l12,533,6,564,2,598,,666r,33l2,733r4,32l12,799r5,31l25,861r10,31l47,922r12,28l73,979r15,27l105,1034r18,25l143,1085r20,25l187,1136r23,23l234,1181r25,20l285,1221r26,17l338,1255r55,28l421,1294r29,10l479,1311r32,8l541,1324r32,5l605,1331r33,1l670,1331r32,-2l733,1324r7,-2l749,1321r16,-2l794,1311r15,-4l816,1305r9,-1l854,1294r29,-11l910,1269r6,-4l919,1262r4,-1l938,1255r12,-9l957,1242r3,-2l964,1238r27,-17l1016,1201r25,-20l1065,1159r25,-23xm1212,666r-1,7l1211,681r,15l1209,726r-4,28l1201,784r-6,27l1187,839r-8,28l1170,895r-7,12l1158,920r-12,26l1142,951r-4,7l1132,971r-14,25l1101,1019r-18,24l1065,1066r-20,23l1022,1110r-22,20l977,1148r-22,18l932,1181r-13,6l913,1191r-5,4l883,1208r-13,5l859,1220r-27,10l806,1238r-27,8l753,1253r-29,4l696,1261r-29,2l652,1263r-7,l638,1265r-30,-2l579,1261r-29,-4l523,1253r-28,-7l468,1238r-26,-8l417,1220r-26,-12l366,1195r-24,-14l319,1166r-24,-18l274,1130r-22,-20l231,1089r-21,-23l192,1043r-18,-24l158,996,143,971,129,946,117,920,106,895,96,867,88,839,80,811,75,784,70,754,67,726,65,696r,-30l67,604r8,-57l88,489r18,-53l129,383r29,-49l192,287r39,-45l274,200r21,-19l319,165r47,-30l417,111,468,91,523,78r27,-5l579,69r59,-2l667,67r29,2l724,73r29,5l779,83r27,8l832,100r27,11l883,122r25,13l932,149r23,16l977,181r23,19l1022,219r23,23l1065,264r18,23l1101,310r17,24l1132,358r14,25l1158,409r12,27l1179,462r8,27l1195,517r6,30l1209,604r2,31l1212,666xe" fillcolor="#b7b7b7" stroked="f">
                  <v:path arrowok="t" o:connecttype="custom" o:connectlocs="0,0;0,0;0,0;0,0;0,0;0,0;0,0;0,0;0,0;0,0;0,0;0,0;0,0;0,0;0,0;0,0;0,0;0,0;0,0;0,0;0,0;0,0;0,0;0,0;0,0;0,0;0,0;0,0;0,0;0,0;0,0;0,0;0,0;0,0;0,0;0,0;0,0;0,0;0,0;0,0;0,0;0,0;0,0;0,0;0,0;0,0;0,0;0,0;0,0;0,0;0,0" o:connectangles="0,0,0,0,0,0,0,0,0,0,0,0,0,0,0,0,0,0,0,0,0,0,0,0,0,0,0,0,0,0,0,0,0,0,0,0,0,0,0,0,0,0,0,0,0,0,0,0,0,0,0" textboxrect="0,0,1277,1332"/>
                  <o:lock v:ext="edit" verticies="t"/>
                </v:shape>
                <v:shape id="Freeform 149" o:spid="_x0000_s1146" style="position:absolute;left:1087;top:378;width:104;height:109;visibility:visible;mso-wrap-style:square;v-text-anchor:top" coordsize="1147,11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" path="m980,1022r20,-23l1018,976r18,-24l1053,929r14,-25l1073,891r4,-7l1081,879r12,-26l1098,840r7,-12l1114,800r8,-28l1130,744r6,-27l1140,687r4,-28l1146,629r,-15l1146,606r1,-7l1146,568r-2,-31l1136,480r-6,-30l1122,422r-8,-27l1105,369r-12,-27l1081,316r-14,-25l1053,267r-17,-24l1018,220r-18,-23l980,175,957,152,935,133,912,114,890,98,867,82,843,68,818,55,794,44,767,33,741,24,714,16,688,11,659,6,631,2,602,,573,,514,2,485,6r-27,5l403,24,352,44,301,68,254,98r-24,16l209,133r-43,42l127,220,93,267,64,316,41,369,23,422,10,480,2,537,,599r,30l2,659r3,28l10,717r5,27l23,772r8,28l41,828r11,25l64,879r14,25l93,929r16,23l127,976r18,23l166,1022r21,21l209,1063r21,18l254,1099r23,15l301,1128r25,13l352,1153r25,10l403,1171r27,8l458,1186r27,4l514,1194r29,2l573,1198r7,-2l587,1196r15,l631,1194r28,-4l688,1186r26,-7l741,1171r26,-8l794,1153r11,-7l818,1141r25,-13l848,1124r6,-4l867,1114r23,-15l912,1081r23,-18l957,1043r23,-21xm1085,599r-1,26l1082,653r-3,26l1074,705r-6,24l1062,754r-7,24l1046,803r-10,22l1030,835r-2,3l1027,841r-2,6l1012,869r-12,23l991,902r-7,11l968,934r-16,20l947,958r-5,6l934,975r-20,17l896,1009r-21,17l865,1033r-10,9l833,1055r-20,13l790,1080r-21,11l745,1100r-23,7l674,1120r-50,7l598,1129r-25,1l546,1129r-26,-2l471,1120r-49,-13l399,1100r-22,-9l354,1080r-22,-12l290,1042r-41,-33l212,975,193,954,176,934,160,913,146,892,132,869,120,847,109,825r-9,-22l90,778,83,754,76,729,71,705,64,653,62,625r,-26l64,544r7,-52l83,441r17,-47l120,347r26,-43l176,261r36,-38l249,186r41,-31l332,127r45,-21l422,88,471,76r49,-6l573,68r25,l624,70r50,6l722,88r23,8l769,106r44,21l833,139r22,16l875,169r21,17l914,204r20,19l952,242r16,19l1000,304r25,43l1036,370r10,24l1055,417r7,24l1074,492r5,26l1082,544r2,27l1085,599xe" fillcolor="#bfbfbf" stroked="f">
                  <v:path arrowok="t" o:connecttype="custom" o:connectlocs="0,0;0,0;0,0;0,0;0,0;0,0;0,0;0,0;0,0;0,0;0,0;0,0;0,0;0,0;0,0;0,0;0,0;0,0;0,0;0,0;0,0;0,0;0,0;0,0;0,0;0,0;0,0;0,0;0,0;0,0;0,0;0,0;0,0;0,0;0,0;0,0;0,0;0,0;0,0;0,0;0,0;0,0;0,0;0,0;0,0;0,0;0,0;0,0;0,0;0,0;0,0;0,0;0,0;0,0;0,0;0,0;0,0" o:connectangles="0,0,0,0,0,0,0,0,0,0,0,0,0,0,0,0,0,0,0,0,0,0,0,0,0,0,0,0,0,0,0,0,0,0,0,0,0,0,0,0,0,0,0,0,0,0,0,0,0,0,0,0,0,0,0,0,0" textboxrect="0,0,1147,1198"/>
                  <o:lock v:ext="edit" verticies="t"/>
                </v:shape>
                <v:shape id="Freeform 150" o:spid="_x0000_s1147" style="position:absolute;left:1092;top:384;width:93;height:97;visibility:visible;mso-wrap-style:square;v-text-anchor:top" coordsize="1023,1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" path="m872,907r8,-11l885,890r5,-4l906,866r16,-21l929,834r9,-10l950,801r13,-22l965,773r1,-3l968,767r6,-10l984,735r9,-25l1000,686r6,-25l1012,637r5,-26l1020,585r2,-28l1023,531r-1,-28l1020,476r-3,-26l1012,424r-12,-51l993,349r-9,-23l974,302,963,279,938,236,906,193,890,174,872,155,852,136,834,118,813,101,793,87,771,71,751,59,707,38,683,28,660,20,612,8,562,2,536,,511,,458,2,409,8,360,20,315,38,270,59,228,87r-41,31l150,155r-36,38l84,236,58,279,38,326,21,373,9,424,2,476,,531r,26l2,585r7,52l14,661r7,25l28,710r10,25l47,757r11,22l70,801r14,23l98,845r16,21l131,886r19,21l187,941r41,33l270,1000r22,12l315,1023r22,9l360,1039r49,13l458,1059r26,2l511,1062r25,-1l562,1059r50,-7l660,1039r23,-7l707,1023r21,-11l751,1000r20,-13l793,974r10,-9l813,958r21,-17l852,924r20,-17xm958,531r-1,11l957,554r-1,24l950,624r-10,43l936,677r-4,11l925,710r-9,19l913,734r-2,5l906,750r-6,9l897,763r-2,5l884,788r-27,37l841,842r-15,19l809,876r-17,15l757,920r-19,11l733,933r-4,3l720,943r-10,4l705,949r-4,3l682,962r-21,8l651,973r-10,4l600,988r-44,7l533,996r-11,l511,997r-46,-2l422,988,379,977,340,962,300,943,264,920,229,891,197,861,180,842,165,825,138,788,126,768,115,750,105,729,97,710,88,688,82,667,72,624,66,578,65,531r1,-49l72,437,82,392,97,351r18,-41l138,271r27,-37l197,201r32,-33l264,140r36,-24l340,99,379,83,422,72r43,-6l511,65r45,1l600,72r41,11l661,90r21,9l701,106r19,10l738,127r19,13l792,168r17,15l826,201r31,33l884,271r22,39l925,351r15,41l950,437r6,45l958,531xe" fillcolor="#c7c7c7" stroked="f">
                  <v:path arrowok="t" o:connecttype="custom" o:connectlocs="0,0;0,0;0,0;0,0;0,0;0,0;0,0;0,0;0,0;0,0;0,0;0,0;0,0;0,0;0,0;0,0;0,0;0,0;0,0;0,0;0,0;0,0;0,0;0,0;0,0;0,0;0,0;0,0;0,0;0,0;0,0;0,0;0,0;0,0;0,0;0,0;0,0;0,0;0,0;0,0;0,0;0,0;0,0;0,0;0,0;0,0;0,0;0,0;0,0;0,0" o:connectangles="0,0,0,0,0,0,0,0,0,0,0,0,0,0,0,0,0,0,0,0,0,0,0,0,0,0,0,0,0,0,0,0,0,0,0,0,0,0,0,0,0,0,0,0,0,0,0,0,0,0" textboxrect="0,0,1023,1062"/>
                  <o:lock v:ext="edit" verticies="t"/>
                </v:shape>
                <v:shape id="Freeform 151" o:spid="_x0000_s1148" style="position:absolute;left:1098;top:390;width:82;height:85;visibility:visible;mso-wrap-style:square;v-text-anchor:top" coordsize="893,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" path="m761,796r15,-19l792,760r27,-37l830,703r2,-5l835,694r6,-9l846,674r2,-5l851,664r9,-19l867,623r4,-11l875,602r10,-43l891,513r1,-24l892,477r1,-11l891,417r-6,-45l875,327,860,286,841,245,819,206,792,169,761,136,744,118,727,103,692,75,673,62,655,51,636,41,617,34,596,25,576,18,535,7,491,1,446,,400,1,357,7,314,18,275,34,235,51,199,75r-35,28l132,136r-32,33l73,206,50,245,32,286,17,327,7,372,1,417,,466r1,47l7,559r10,43l23,623r9,22l40,664r10,21l61,703r12,20l100,760r15,17l132,796r32,30l199,855r36,23l275,897r39,15l357,923r43,7l446,932r11,-1l468,931r23,-1l535,923r41,-11l586,908r10,-3l617,897r19,-10l640,884r5,-2l655,878r9,-7l668,868r5,-2l692,855r35,-29l744,811r17,-15xm830,466r-2,40l823,545r-10,37l802,619r-8,16l785,652r-2,1l782,656r-2,4l776,669r-9,17l755,701r-6,8l744,718r-26,30l689,774r-9,6l673,786r-14,12l642,808r-8,4l629,814r-2,2l626,818r-33,17l558,847r-36,10l485,862r-10,l469,862r-4,1l446,864r-40,-2l369,857,332,847,298,835,264,818,232,798,202,774,175,748,148,718,136,701,125,686,106,652,97,635,91,619,78,582,69,545,64,506,63,466r1,-41l69,386r9,-38l91,313r15,-36l125,245r23,-32l175,184r27,-29l232,131r32,-20l298,96,332,82r37,-8l406,68r40,-1l485,68r37,6l558,82r35,14l626,111r33,20l673,142r16,13l718,184r26,29l767,245r18,32l802,313r11,35l823,386r5,39l830,466xe" fillcolor="#cfcfcf" stroked="f">
                  <v:path arrowok="t" o:connecttype="custom" o:connectlocs="0,0;0,0;0,0;0,0;0,0;0,0;0,0;0,0;0,0;0,0;0,0;0,0;0,0;0,0;0,0;0,0;0,0;0,0;0,0;0,0;0,0;0,0;0,0;0,0;0,0;0,0;0,0;0,0;0,0;0,0;0,0;0,0;0,0;0,0;0,0;0,0;0,0;0,0;0,0;0,0;0,0;0,0;0,0;0,0;0,0;0,0;0,0;0,0;0,0;0,0;0,0;0,0;0,0;0,0;0,0;0,0;0,0;0,0;0,0" o:connectangles="0,0,0,0,0,0,0,0,0,0,0,0,0,0,0,0,0,0,0,0,0,0,0,0,0,0,0,0,0,0,0,0,0,0,0,0,0,0,0,0,0,0,0,0,0,0,0,0,0,0,0,0,0,0,0,0,0,0,0" textboxrect="0,0,893,932"/>
                  <o:lock v:ext="edit" verticies="t"/>
                </v:shape>
                <v:shape id="Freeform 152" o:spid="_x0000_s1149" style="position:absolute;left:1104;top:396;width:70;height:73;visibility:visible;mso-wrap-style:square;v-text-anchor:top" coordsize="767,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" path="m655,681r26,-30l686,642r6,-8l704,619r9,-17l717,593r2,-4l720,586r2,-1l731,568r8,-16l750,515r10,-37l765,439r2,-40l765,358r-5,-39l750,281,739,246,722,210,704,178,681,146,655,117,626,88,610,75,596,64,563,44,530,29,495,15,459,7,422,1,383,,343,1,306,7r-37,8l235,29,201,44,169,64,139,88r-27,29l85,146,62,178,43,210,28,246,15,281,6,319,1,358,,399r1,40l6,478r9,37l28,552r6,16l43,585r19,34l73,634r12,17l112,681r27,26l169,731r32,20l235,768r34,12l306,790r37,5l383,797r19,-1l406,795r6,l422,795r37,-5l495,780r35,-12l563,751r1,-2l566,747r5,-2l579,741r17,-10l610,719r7,-6l626,707r29,-26xm703,399r-3,33l696,465r-4,15l688,496r-9,31l665,555r-15,28l630,609r-21,26l584,657r-25,20l532,693r-27,14l476,717r-8,1l460,720r-14,5l415,729r-32,2l350,729r-31,-4l289,717,261,707,233,693,207,677,181,657,158,635,135,609,116,583,100,555,87,527,77,496,70,465,65,432,64,399r1,-34l70,332r7,-32l87,271r13,-29l116,214r19,-27l158,163r23,-24l207,120r26,-16l261,91,289,80r30,-8l350,68r33,-1l415,68r31,4l476,80r29,11l532,104r27,16l584,139r25,24l630,187r20,27l665,242r14,29l688,300r8,32l700,365r3,34xe" fillcolor="#d7d7d7" stroked="f">
                  <v:path arrowok="t" o:connecttype="custom" o:connectlocs="0,0;0,0;0,0;0,0;0,0;0,0;0,0;0,0;0,0;0,0;0,0;0,0;0,0;0,0;0,0;0,0;0,0;0,0;0,0;0,0;0,0;0,0;0,0;0,0;0,0;0,0;0,0;0,0;0,0;0,0;0,0;0,0;0,0;0,0;0,0;0,0;0,0;0,0;0,0;0,0;0,0;0,0;0,0;0,0;0,0;0,0;0,0;0,0;0,0;0,0" o:connectangles="0,0,0,0,0,0,0,0,0,0,0,0,0,0,0,0,0,0,0,0,0,0,0,0,0,0,0,0,0,0,0,0,0,0,0,0,0,0,0,0,0,0,0,0,0,0,0,0,0,0" textboxrect="0,0,767,797"/>
                  <o:lock v:ext="edit" verticies="t"/>
                </v:shape>
                <v:shape id="Freeform 153" o:spid="_x0000_s1150" style="position:absolute;left:1110;top:402;width:58;height:61;visibility:visible;mso-wrap-style:square;v-text-anchor:top" coordsize="639,6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" path="m545,568r21,-26l586,516r15,-28l615,460r9,-31l628,413r4,-15l636,365r3,-33l636,298r-4,-33l624,233r-9,-29l601,175,586,147,566,120,545,96,520,72,495,53,468,37,441,24,412,13,382,5,351,1,319,,286,1,255,5r-30,8l197,24,169,37,143,53,117,72,94,96,71,120,52,147,36,175,23,204,13,233,6,265,1,298,,332r1,33l6,398r7,31l23,460r13,28l52,516r19,26l94,568r23,22l143,610r26,16l197,640r28,10l255,658r31,4l319,664r32,-2l382,658r14,-5l404,651r8,-1l441,640r27,-14l495,610r25,-20l545,568xm574,332r-2,26l569,385r-6,24l559,420r-4,14l544,455r-6,11l532,478r-9,10l516,499r-8,10l499,519r-10,9l480,537r-11,7l460,553r-12,7l438,566r-21,12l405,581r-12,5l381,589r-12,4l344,597r-25,2l292,597r-24,-4l244,586r-23,-8l198,566,177,553,157,537,140,519,122,499,106,478,93,455,84,434,74,409,69,385,66,358,65,332r1,-28l69,278r5,-25l84,230r9,-24l106,184r16,-20l140,144r17,-19l177,108,198,94,221,84r23,-9l268,69r24,-3l319,65r25,1l369,69r24,6l417,84r21,10l460,108r20,17l489,133r10,11l516,164r16,20l544,206r11,24l563,253r6,25l572,304r2,28xe" fillcolor="#dfdfdf" stroked="f">
                  <v:path arrowok="t" o:connecttype="custom" o:connectlocs="0,0;0,0;0,0;0,0;0,0;0,0;0,0;0,0;0,0;0,0;0,0;0,0;0,0;0,0;0,0;0,0;0,0;0,0;0,0;0,0;0,0;0,0;0,0;0,0;0,0;0,0;0,0;0,0;0,0;0,0;0,0;0,0;0,0;0,0;0,0;0,0;0,0;0,0;0,0;0,0;0,0;0,0;0,0;0,0;0,0;0,0;0,0" o:connectangles="0,0,0,0,0,0,0,0,0,0,0,0,0,0,0,0,0,0,0,0,0,0,0,0,0,0,0,0,0,0,0,0,0,0,0,0,0,0,0,0,0,0,0,0,0,0,0" textboxrect="0,0,639,664"/>
                  <o:lock v:ext="edit" verticies="t"/>
                </v:shape>
                <v:shape id="Freeform 154" o:spid="_x0000_s1151" style="position:absolute;left:1116;top:408;width:46;height:49;visibility:visible;mso-wrap-style:square;v-text-anchor:top" coordsize="509,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" path="m434,454r9,-10l451,434r7,-11l467,413r6,-12l479,390r11,-21l494,355r4,-11l504,320r3,-27l509,267r-2,-28l504,213r-6,-25l490,165,479,141,467,119,451,99,434,79,424,68r-9,-8l395,43,373,29,352,19,328,10,304,4,279,1,254,,227,1,203,4r-24,6l156,19,133,29,112,43,92,60,75,79,57,99,41,119,28,141r-9,24l9,188,4,213,1,239,,267r1,26l4,320r5,24l19,369r9,21l41,413r16,21l75,454r17,18l112,488r21,13l156,513r23,8l203,528r24,4l254,534r25,-2l304,528r12,-4l328,521r12,-5l352,513r21,-12l383,495r12,-7l404,479r11,-7l424,463r10,-9xm445,267r-1,9l444,286r-3,19l437,314r-2,10l432,333r-2,9l422,359r-10,17l406,384r-5,8l395,400r-5,9l381,414r-7,7l359,433r-16,9l327,451r-9,2l310,457r-10,2l292,462r-19,3l254,466r-19,-1l216,462r-19,-5l181,451r-18,-9l147,433,132,421,118,409,105,392,93,376,84,359,77,342,69,324,66,305,63,286r,-19l66,227r3,-19l77,190r7,-18l93,155r12,-16l118,125r14,-14l147,99,163,89r18,-8l197,74r19,-3l254,67r19,l292,71r18,3l327,81r16,8l359,99r15,12l390,125r11,14l412,155r10,17l430,190r5,18l441,227r3,20l445,267xe" fillcolor="#e7e7e7" stroked="f">
                  <v:path arrowok="t" o:connecttype="custom" o:connectlocs="0,0;0,0;0,0;0,0;0,0;0,0;0,0;0,0;0,0;0,0;0,0;0,0;0,0;0,0;0,0;0,0;0,0;0,0;0,0;0,0;0,0;0,0;0,0;0,0;0,0;0,0;0,0;0,0;0,0;0,0;0,0;0,0;0,0;0,0;0,0;0,0;0,0;0,0;0,0;0,0;0,0;0,0;0,0;0,0;0,0;0,0;0,0;0,0" o:connectangles="0,0,0,0,0,0,0,0,0,0,0,0,0,0,0,0,0,0,0,0,0,0,0,0,0,0,0,0,0,0,0,0,0,0,0,0,0,0,0,0,0,0,0,0,0,0,0,0" textboxrect="0,0,509,534"/>
                  <o:lock v:ext="edit" verticies="t"/>
                </v:shape>
                <v:shape id="Freeform 155" o:spid="_x0000_s1152" style="position:absolute;left:1122;top:414;width:34;height:37;visibility:visible;mso-wrap-style:square;v-text-anchor:top" coordsize="382,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" path="m327,342r5,-9l338,325r5,-8l349,309r10,-17l367,275r2,-9l372,257r2,-10l378,238r3,-19l381,209r1,-9l381,180r-3,-20l372,141r-5,-18l359,105,349,88,338,72,327,58,311,44,296,32,280,22,264,14,247,7,229,4,210,,191,,153,4,134,7r-16,7l100,22,84,32,69,44,55,58,42,72,30,88r-9,17l14,123,6,141,3,160,,200r,19l3,238r3,19l14,275r7,17l30,309r12,16l55,342r14,12l84,366r16,9l118,384r16,6l153,395r19,3l191,399r19,-1l229,395r8,-3l247,390r8,-4l264,384r16,-9l296,366r15,-12l318,347r9,-5xm281,106r8,8l296,125r13,23l313,160r3,13l318,186r1,14l318,203r,3l318,212r-2,13l314,231r-1,6l309,250r-6,11l296,273r-4,5l290,280r-1,l289,281r,2l281,294r-11,8l268,302r-1,l267,303r-2,2l261,309r-11,7l239,322r-12,3l221,327r-6,2l203,331r-6,l194,331r-3,1l178,331r-13,-2l142,322,120,309,101,294,91,283,83,273,76,261,72,250,67,237,65,225,63,212r,-12l65,173r7,-25l83,125r8,-11l101,106,120,88,142,76r23,-6l191,68r12,l215,70r12,2l239,76r11,5l261,88r9,8l281,106xe" fillcolor="#efefef" stroked="f">
                  <v:path arrowok="t" o:connecttype="custom" o:connectlocs="0,0;0,0;0,0;0,0;0,0;0,0;0,0;0,0;0,0;0,0;0,0;0,0;0,0;0,0;0,0;0,0;0,0;0,0;0,0;0,0;0,0;0,0;0,0;0,0;0,0;0,0;0,0;0,0;0,0;0,0;0,0;0,0;0,0;0,0;0,0;0,0;0,0;0,0;0,0;0,0;0,0;0,0;0,0;0,0;0,0;0,0" o:connectangles="0,0,0,0,0,0,0,0,0,0,0,0,0,0,0,0,0,0,0,0,0,0,0,0,0,0,0,0,0,0,0,0,0,0,0,0,0,0,0,0,0,0,0,0,0,0" textboxrect="0,0,382,399"/>
                  <o:lock v:ext="edit" verticies="t"/>
                </v:shape>
                <v:shape id="Freeform 156" o:spid="_x0000_s1153" style="position:absolute;left:1127;top:420;width:24;height:24;visibility:visible;mso-wrap-style:square;v-text-anchor:top" coordsize="25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" path="m256,132r-1,-14l253,105,250,92,246,80,233,57,226,46r-8,-8l207,28r-9,-8l187,13,176,8,164,4,152,2,140,,128,,102,2,79,8,57,20,38,38,28,46,20,57,9,80,2,105,,132r,12l2,157r2,12l9,182r4,11l20,205r8,10l38,226r19,15l79,254r23,7l115,263r13,1l131,263r3,l140,263r12,-2l158,259r6,-2l176,254r11,-6l198,241r4,-4l204,235r,-1l205,234r2,l218,226r8,-11l226,213r,-1l227,212r2,-2l233,205r7,-12l246,182r4,-13l251,163r2,-6l255,144r,-6l255,135r1,-3xm174,83r7,11l188,106r3,12l193,132r-1,3l192,138r-1,6l188,157r-7,11l177,174r-3,6l168,184r-5,4l152,193r-12,4l134,198r-3,l128,199r-13,-2l104,193,92,188r-9,-8l73,168,68,157,65,144,64,132r1,-14l68,106,73,94,83,83r9,-8l104,69r11,-3l128,65r12,1l152,69r11,6l168,78r6,5xe" fillcolor="#f7f7f7" stroked="f">
                  <v:path arrowok="t" o:connecttype="custom" o:connectlocs="0,0;0,0;0,0;0,0;0,0;0,0;0,0;0,0;0,0;0,0;0,0;0,0;0,0;0,0;0,0;0,0;0,0;0,0;0,0;0,0;0,0;0,0;0,0;0,0;0,0;0,0;0,0;0,0;0,0;0,0;0,0;0,0;0,0;0,0;0,0;0,0;0,0;0,0;0,0;0,0;0,0;0,0;0,0;0,0;0,0;0,0;0,0;0,0;0,0;0,0;0,0;0,0;0,0;0,0" o:connectangles="0,0,0,0,0,0,0,0,0,0,0,0,0,0,0,0,0,0,0,0,0,0,0,0,0,0,0,0,0,0,0,0,0,0,0,0,0,0,0,0,0,0,0,0,0,0,0,0,0,0,0,0,0,0" textboxrect="0,0,256,264"/>
                  <o:lock v:ext="edit" verticies="t"/>
                </v:shape>
                <v:shape id="Freeform 157" o:spid="_x0000_s1154" style="position:absolute;left:1133;top:426;width:12;height:13;visibility:visible;mso-wrap-style:square;v-text-anchor:top" coordsize="129,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" path="m129,67l127,53,124,41,117,29,110,18r-6,-5l99,10,88,4,76,1,64,,51,1,40,4,28,10r-9,8l9,29,4,41,1,53,,67,1,79,4,92r5,11l19,115r9,8l40,128r11,4l64,134r3,-1l70,133r6,-1l88,128r11,-5l104,119r6,-4l113,109r4,-6l124,92r3,-13l128,73r,-3l129,67xe" stroked="f">
                  <v:path arrowok="t" o:connecttype="custom" o:connectlocs="0,0;0,0;0,0;0,0;0,0;0,0;0,0;0,0;0,0;0,0;0,0;0,0;0,0;0,0;0,0;0,0;0,0;0,0;0,0;0,0;0,0;0,0;0,0;0,0;0,0;0,0;0,0;0,0;0,0;0,0;0,0;0,0;0,0;0,0;0,0;0,0;0,0;0,0;0,0;0,0" o:connectangles="0,0,0,0,0,0,0,0,0,0,0,0,0,0,0,0,0,0,0,0,0,0,0,0,0,0,0,0,0,0,0,0,0,0,0,0,0,0,0,0" textboxrect="0,0,129,134"/>
                </v:shape>
                <v:shape id="Freeform 158" o:spid="_x0000_s1155" style="position:absolute;width:231;height:241;visibility:visible;mso-wrap-style:square;v-text-anchor:top" coordsize="2544,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" path="m2350,2032r23,-40l2383,1971r11,-20l2414,1910r4,-11l2420,1894r4,-5l2434,1870r17,-44l2467,1784r15,-44l2488,1719r3,-11l2495,1698r11,-46l2516,1608r8,-46l2532,1516r5,-48l2541,1422r2,-48l2544,1326r-2,-70l2538,1190r-8,-66l2520,1059r-13,-64l2491,934r-20,-61l2451,815r-26,-59l2398,699r-32,-56l2334,590r-37,-55l2258,484r-42,-51l2172,385r-48,-48l2099,314r-24,-20l2025,252r-25,-19l1975,215r-27,-18l1922,181r-53,-32l1814,121,1759,96,1702,73,1644,53,1585,37,1525,24,1462,13,1400,6,1368,2,1336,1,1272,r-67,1l1142,6r-63,7l1017,24,956,37,897,53,839,73,782,96r-56,25l672,149r-54,32l567,215r-52,37l466,294r-48,43l372,385r-46,48l284,484r-40,51l209,590r-35,53l144,699r-28,57l92,815,69,873,51,934,35,995r-12,64l12,1124r-7,66l1,1256,,1326r1,67l2,1426r3,34l12,1525r4,31l23,1589r5,31l35,1651r16,62l69,1774r11,29l92,1834r24,56l144,1947r30,55l209,2057r35,52l284,2161r42,51l372,2262r46,46l466,2353r49,40l567,2432r51,34l672,2498r54,29l782,2554r57,22l897,2596r59,17l1017,2627r62,9l1142,2645r63,5l1272,2652r64,-2l1368,2647r32,-2l1462,2636r63,-9l1585,2613r29,-9l1628,2600r8,-3l1644,2596r58,-20l1730,2565r29,-11l1786,2540r28,-13l1869,2498r12,-8l1887,2485r8,-3l1922,2466r26,-18l1975,2432r25,-20l2025,2393r50,-40l2081,2346r6,-5l2099,2330r25,-22l2172,2262r49,-56l2268,2149r42,-58l2350,2032xm1272,33r62,1l1397,38r30,2l1458,45r60,11l1576,69r59,16l1691,103r56,23l1773,137r27,13l1826,163r27,15l1905,209r25,16l1956,244r24,17l2005,281r49,40l2101,363r47,47l2191,457r41,50l2270,557r36,52l2338,661r30,55l2396,770r24,58l2441,884r19,60l2476,1004r13,62l2498,1128r8,64l2510,1256r2,68l2510,1389r-4,65l2502,1486r-4,32l2489,1582r-13,60l2467,1672r-7,30l2441,1761r-21,59l2408,1847r-12,28l2388,1888r-6,14l2368,1931r-30,54l2322,2011r-9,13l2309,2031r-3,7l2287,2063r-17,26l2232,2139r-20,24l2191,2188r-22,24l2148,2237r-24,22l2101,2282r-47,42l2029,2344r-24,19l1980,2382r-24,20l1949,2405r-7,4l1930,2418r-25,16l1853,2466r-27,14l1812,2486r-12,8l1773,2507r-26,13l1691,2541r-56,19l1576,2577r-58,14l1458,2601r-31,3l1397,2608r-63,5l1272,2615r-64,-2l1145,2608r-62,-7l1024,2591r-60,-14l907,2560r-57,-19l796,2520r-55,-26l688,2466r-52,-32l586,2402r-50,-39l488,2324r-48,-42l396,2237r-45,-49l329,2163r-20,-24l271,2089r-19,-26l236,2038r-18,-27l202,1985r-29,-54l159,1902r-13,-27l134,1847r-11,-27l102,1761,83,1702,67,1642,55,1582,44,1518r-4,-32l38,1454r-4,-65l33,1324r1,-68l38,1192r6,-64l55,1066r12,-62l83,944r19,-60l123,828r23,-58l173,716r29,-55l236,609r35,-52l309,507r42,-50l396,410r44,-47l488,321r48,-40l586,244r50,-35l688,178r53,-28l796,126r54,-23l907,85,964,69r60,-13l1083,45r62,-7l1208,34r64,-1xe" fillcolor="#fefefe" stroked="f">
                  <v:path arrowok="t" o:connecttype="custom" o:connectlocs="0,0;0,0;0,0;0,0;0,0;0,0;0,0;0,0;0,0;0,0;0,0;0,0;0,0;0,0;0,0;0,0;0,0;0,0;0,0;0,0;0,0;0,0;0,0;0,0;0,0;0,0;0,0;0,0;0,0;0,0;0,0;0,0;0,0;0,0;0,0;0,0;0,0;0,0;0,0;0,0;0,0;0,0;0,0;0,0;0,0;0,0;0,0;0,0;0,0;0,0;0,0;0,0;0,0" o:connectangles="0,0,0,0,0,0,0,0,0,0,0,0,0,0,0,0,0,0,0,0,0,0,0,0,0,0,0,0,0,0,0,0,0,0,0,0,0,0,0,0,0,0,0,0,0,0,0,0,0,0,0,0,0" textboxrect="0,0,2544,2652"/>
                  <o:lock v:ext="edit" verticies="t"/>
                </v:shape>
                <v:shape id="Freeform 159" o:spid="_x0000_s1156" style="position:absolute;left:3;top:3;width:225;height:235;visibility:visible;mso-wrap-style:square;v-text-anchor:top" coordsize="2479,2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" path="m2115,377r-47,-47l2021,288r-49,-40l1947,228r-24,-17l1897,192r-25,-16l1820,145r-27,-15l1767,117r-27,-13l1714,93,1658,70,1602,52,1543,36,1485,23,1425,12,1394,7,1364,5,1301,1,1239,r-64,1l1112,5r-62,7l991,23,931,36,874,52,817,70,763,93r-55,24l655,145r-52,31l553,211r-50,37l455,288r-48,42l363,377r-45,47l276,474r-38,50l203,576r-34,52l140,683r-27,54l90,795,69,851,50,911,34,971r-12,62l11,1095r-6,64l1,1223,,1291r1,65l5,1421r2,32l11,1485r11,64l34,1609r16,60l69,1728r21,59l101,1814r12,28l126,1869r14,29l169,1952r16,26l203,2005r16,25l238,2056r38,50l296,2130r22,25l363,2204r44,45l455,2291r48,39l553,2369r50,32l655,2433r53,28l763,2487r54,21l874,2527r57,17l991,2558r59,10l1112,2575r63,5l1239,2582r62,-2l1364,2575r30,-4l1425,2568r60,-10l1543,2544r59,-17l1658,2508r56,-21l1740,2474r27,-13l1779,2453r14,-6l1820,2433r52,-32l1897,2385r12,-9l1916,2372r7,-3l1947,2349r25,-19l1996,2311r25,-20l2068,2249r23,-23l2115,2204r21,-25l2158,2155r21,-25l2199,2106r38,-50l2254,2030r19,-25l2276,1998r4,-7l2289,1978r16,-26l2335,1898r14,-29l2355,1855r8,-13l2375,1814r12,-27l2408,1728r19,-59l2434,1639r9,-30l2456,1549r9,-64l2469,1453r4,-32l2477,1356r2,-65l2477,1223r-4,-64l2465,1095r-9,-62l2443,971r-16,-60l2408,851r-21,-56l2363,737r-28,-54l2305,628r-32,-52l2237,524r-38,-50l2158,424r-43,-47xm1239,40r60,1l1360,45r29,3l1419,52r29,4l1478,63r56,12l1590,91r55,19l1699,131r52,24l1802,182r50,30l1902,246r48,34l1973,299r24,21l2042,361r46,46l2130,452r39,48l2206,548r35,50l2271,648r29,53l2326,755r24,55l2370,865r17,58l2402,981r14,60l2425,1100r7,62l2436,1225r2,66l2436,1354r-4,63l2428,1447r-2,16l2425,1470r,9l2416,1540r-14,59l2387,1657r-17,57l2350,1770r-12,26l2331,1810r-3,6l2326,1824r-13,26l2300,1877r-29,52l2241,1981r-18,24l2218,2011r-4,6l2206,2030r-19,24l2182,2060r-5,6l2169,2079r-39,48l2088,2175r-46,43l1997,2260r-13,8l1978,2273r-5,5l1950,2298r-48,37l1852,2366r-50,31l1776,2410r-25,14l1699,2449r-54,21l1617,2478r-27,10l1534,2503r-56,15l1448,2522r-29,5l1410,2527r-7,1l1389,2531r-29,4l1299,2539r-60,2l1177,2539r-61,-4l1056,2527r-57,-9l941,2503r-55,-15l830,2470r-53,-21l724,2424r-50,-27l623,2366r-49,-31l525,2298r-46,-38l433,2218r-43,-43l347,2127r-39,-48l288,2054r-18,-24l253,2005r-16,-24l205,1929r-28,-52l151,1824r-13,-28l128,1770r-21,-56l89,1657,74,1599,62,1540,52,1479r-4,-32l46,1417r-4,-63l41,1291r1,-66l46,1162r6,-62l62,1041,74,981,89,923r18,-58l128,810r23,-55l177,701r28,-53l237,598r33,-50l308,500r39,-48l390,407r43,-46l479,320r46,-40l574,246r49,-34l674,182r50,-27l777,131r53,-21l886,91,941,75,999,63r57,-11l1116,45r61,-4l1239,40xe" fillcolor="#f8f8f8" stroked="f">
                  <v:path arrowok="t" o:connecttype="custom" o:connectlocs="0,0;0,0;0,0;0,0;0,0;0,0;0,0;0,0;0,0;0,0;0,0;0,0;0,0;0,0;0,0;0,0;0,0;0,0;0,0;0,0;0,0;0,0;0,0;0,0;0,0;0,0;0,0;0,0;0,0;0,0;0,0;0,0;0,0;0,0;0,0;0,0;0,0;0,0;0,0;0,0;0,0;0,0;0,0;0,0;0,0;0,0;0,0;0,0;0,0;0,0;0,0;0,0;0,0;0,0;0,0;0,0;0,0;0,0;0,0;0,0;0,0;0,0;0,0" o:connectangles="0,0,0,0,0,0,0,0,0,0,0,0,0,0,0,0,0,0,0,0,0,0,0,0,0,0,0,0,0,0,0,0,0,0,0,0,0,0,0,0,0,0,0,0,0,0,0,0,0,0,0,0,0,0,0,0,0,0,0,0,0,0,0" textboxrect="0,0,2479,2582"/>
                  <o:lock v:ext="edit" verticies="t"/>
                </v:shape>
                <v:shape id="Freeform 160" o:spid="_x0000_s1157" style="position:absolute;left:6;top:7;width:218;height:227;visibility:visible;mso-wrap-style:square;v-text-anchor:top" coordsize="2397,2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" path="m2047,367r-46,-46l1956,280r-24,-21l1909,240r-48,-34l1811,172r-50,-30l1710,115,1658,91,1604,70,1549,51,1493,35,1437,23r-30,-7l1378,12,1348,8,1319,5,1258,1,1198,r-62,1l1075,5r-60,7l958,23,900,35,845,51,789,70,736,91r-53,24l633,142r-51,30l533,206r-49,34l438,280r-46,41l349,367r-43,45l267,460r-38,48l196,558r-32,50l136,661r-26,54l87,770,66,825,48,883,33,941r-12,60l11,1060r-6,62l1,1185,,1251r1,63l5,1377r2,30l11,1439r10,61l33,1559r15,58l66,1674r21,56l97,1756r13,28l136,1837r28,52l196,1941r16,24l229,1990r18,24l267,2039r39,48l349,2135r43,43l438,2220r46,38l533,2295r49,31l633,2357r50,27l736,2409r53,21l845,2448r55,15l958,2478r57,9l1075,2495r61,4l1198,2501r60,-2l1319,2495r29,-4l1362,2488r7,-1l1378,2487r29,-5l1437,2478r56,-15l1549,2448r27,-10l1604,2430r54,-21l1710,2384r25,-14l1761,2357r50,-31l1861,2295r48,-37l1932,2238r5,-5l1943,2228r13,-8l2001,2178r46,-43l2089,2087r39,-48l2136,2026r5,-6l2146,2014r19,-24l2173,1977r4,-6l2182,1965r18,-24l2230,1889r29,-52l2272,1810r13,-26l2287,1776r3,-6l2297,1756r12,-26l2329,1674r17,-57l2361,1559r14,-59l2384,1439r,-9l2385,1423r2,-16l2391,1377r4,-63l2397,1251r-2,-66l2391,1122r-7,-62l2375,1001r-14,-60l2346,883r-17,-58l2309,770r-24,-55l2259,661r-29,-53l2200,558r-35,-50l2128,460r-39,-48l2047,367xm1198,42r58,2l1314,48r28,2l1372,54r57,10l1483,76r54,15l1563,99r27,10l1616,119r27,12l1693,153r50,26l1790,209r48,32l1884,275r46,38l1974,353r44,44l2059,440r38,46l2132,533r35,49l2197,631r28,51l2250,733r24,53l2292,840r18,55l2325,951r12,58l2345,1067r8,60l2357,1188r2,63l2357,1312r-4,61l2349,1402r-4,30l2337,1491r-12,57l2310,1604r-5,13l2301,1631r-9,29l2274,1714r-24,52l2237,1791r-12,26l2197,1867r-30,50l2132,1965r-35,48l2059,2059r-41,46l1974,2146r-23,19l1945,2170r-5,5l1930,2186r-46,37l1838,2259r-48,30l1743,2319r-50,26l1643,2370r-27,10l1602,2384r-12,5l1563,2398r-14,5l1537,2408r-54,15l1429,2436r-29,5l1372,2445r-30,3l1314,2453r-58,4l1198,2459r-60,-2l1079,2453r-58,-8l966,2436r-56,-13l857,2408r-53,-19l753,2370r-52,-25l652,2319r-49,-30l557,2259r-47,-36l465,2186r-45,-40l379,2105r-42,-46l299,2013r-36,-48l229,1917r-31,-50l170,1817r-14,-26l145,1766r-22,-52l102,1660,85,1604,70,1548,59,1491,49,1432r-4,-30l43,1373r-4,-61l38,1251r1,-63l43,1127r6,-60l59,1009,70,951,85,895r17,-55l123,786r22,-53l170,682r28,-51l229,582r34,-49l299,486r38,-46l379,397r41,-44l465,313r45,-38l557,241r46,-32l652,179r49,-26l753,131r51,-22l857,91,910,76,966,64r55,-10l1079,48r59,-4l1198,42xe" fillcolor="#f5f5f5" strokecolor="#ddd">
                  <v:path arrowok="t" o:connecttype="custom" o:connectlocs="0,0;0,0;0,0;0,0;0,0;0,0;0,0;0,0;0,0;0,0;0,0;0,0;0,0;0,0;0,0;0,0;0,0;0,0;0,0;0,0;0,0;0,0;0,0;0,0;0,0;0,0;0,0;0,0;0,0;0,0;0,0;0,0;0,0;0,0;0,0;0,0;0,0;0,0;0,0;0,0;0,0;0,0;0,0;0,0;0,0;0,0;0,0;0,0;0,0;0,0;0,0;0,0;0,0;0,0;0,0;0,0;0,0;0,0;0,0;0,0;0,0" o:connectangles="0,0,0,0,0,0,0,0,0,0,0,0,0,0,0,0,0,0,0,0,0,0,0,0,0,0,0,0,0,0,0,0,0,0,0,0,0,0,0,0,0,0,0,0,0,0,0,0,0,0,0,0,0,0,0,0,0,0,0,0,0" textboxrect="0,0,2397,2501"/>
                  <o:lock v:ext="edit" verticies="t"/>
                </v:shape>
                <v:shape id="Freeform 161" o:spid="_x0000_s1158" style="position:absolute;left:10;top:10;width:211;height:220;visibility:visible;mso-wrap-style:square;v-text-anchor:top" coordsize="232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" path="m1980,355r-44,-44l1892,271r-46,-38l1800,199r-48,-32l1705,137r-50,-26l1605,89,1578,77,1552,67,1525,57r-26,-8l1445,34,1391,22,1334,12,1304,8,1276,6,1218,2,1160,r-60,2l1041,6r-58,6l928,22,872,34,819,49,766,67,715,89r-52,22l614,137r-49,30l519,199r-47,34l427,271r-45,40l341,355r-42,43l261,444r-36,47l191,540r-31,49l132,640r-25,51l85,744,64,798,47,853,32,909,21,967r-10,58l5,1085r-4,61l,1209r1,61l5,1331r2,29l11,1390r10,59l32,1506r15,56l64,1618r21,54l107,1724r11,25l132,1775r28,50l191,1875r34,48l261,1971r38,46l341,2063r41,41l427,2144r45,37l519,2217r46,30l614,2277r49,26l715,2328r51,19l819,2366r53,15l928,2394r55,9l1041,2411r59,4l1160,2417r58,-2l1276,2411r28,-5l1334,2403r28,-4l1391,2394r54,-13l1499,2366r12,-5l1525,2356r27,-9l1564,2342r14,-4l1605,2328r50,-25l1705,2277r47,-30l1800,2217r46,-36l1892,2144r10,-11l1907,2128r6,-5l1936,2104r44,-41l2021,2017r38,-46l2094,1923r35,-48l2159,1825r28,-50l2199,1749r13,-25l2236,1672r18,-54l2263,1589r4,-14l2272,1562r15,-56l2299,1449r8,-59l2311,1360r4,-29l2319,1270r2,-61l2319,1146r-4,-61l2307,1025r-8,-58l2287,909r-15,-56l2254,798r-18,-54l2212,691r-25,-51l2159,589r-30,-49l2094,491r-35,-47l2021,398r-41,-43xm1160,43r56,1l1272,47r27,2l1327,54r55,9l1435,75r52,15l1512,97r26,10l1589,128r48,21l1685,174r23,13l1732,203r46,31l1800,249r23,18l1867,303r21,18l1909,342r43,42l1990,427r38,44l2062,516r33,47l2123,609r29,49l2175,708r23,53l2216,812r18,53l2247,919r13,57l2268,1031r7,58l2278,1148r2,61l2278,1267r-3,59l2271,1354r-2,15l2268,1384r-4,28l2260,1441r-13,55l2234,1550r-10,26l2216,1604r-9,26l2198,1657r-23,50l2152,1757r-15,24l2133,1786r-3,7l2123,1806r-28,48l2062,1899r-34,46l2009,1967r-19,23l1971,2011r-19,23l1930,2054r-21,20l1888,2094r-21,20l1823,2150r-23,16l1778,2183r-12,7l1760,2193r-6,4l1732,2213r-13,6l1713,2222r-5,5l1685,2241r-48,25l1589,2290r-26,9l1538,2308r-26,9l1487,2327r-52,14l1408,2347r-26,7l1354,2358r-27,5l1313,2364r-14,2l1272,2370r-56,4l1160,2376r-58,-2l1046,2370r-57,-7l935,2354r-54,-13l829,2327r-51,-19l730,2290r-50,-24l632,2241r-47,-28l540,2183r-45,-33l451,2114r-43,-40l368,2034r-41,-44l308,1967r-18,-22l256,1899r-33,-45l193,1806r-14,-25l166,1757r-24,-50l122,1657r-20,-53l93,1576r-8,-26l71,1496,59,1441r-9,-57l46,1354r-2,-28l41,1267r-1,-58l41,1148r3,-59l50,1031r9,-55l71,919,85,865r17,-53l122,761r20,-53l166,658r27,-49l223,563r33,-47l290,471r37,-44l368,384r40,-42l451,303r44,-36l540,234r45,-31l632,174r48,-25l730,128r48,-21l829,90,881,75,935,63r54,-9l1046,47r56,-3l1160,43xe" fillcolor="#f1f1f1" stroked="f">
                  <v:path arrowok="t" o:connecttype="custom" o:connectlocs="0,0;0,0;0,0;0,0;0,0;0,0;0,0;0,0;0,0;0,0;0,0;0,0;0,0;0,0;0,0;0,0;0,0;0,0;0,0;0,0;0,0;0,0;0,0;0,0;0,0;0,0;0,0;0,0;0,0;0,0;0,0;0,0;0,0;0,0;0,0;0,0;0,0;0,0;0,0;0,0;0,0;0,0;0,0;0,0;0,0;0,0;0,0;0,0;0,0;0,0;0,0;0,0;0,0;0,0;0,0;0,0;0,0;0,0;0,0;0,0;0,0;0,0" o:connectangles="0,0,0,0,0,0,0,0,0,0,0,0,0,0,0,0,0,0,0,0,0,0,0,0,0,0,0,0,0,0,0,0,0,0,0,0,0,0,0,0,0,0,0,0,0,0,0,0,0,0,0,0,0,0,0,0,0,0,0,0,0,0" textboxrect="0,0,2321,2417"/>
                  <o:lock v:ext="edit" verticies="t"/>
                </v:shape>
                <v:shape id="Freeform 162" o:spid="_x0000_s1159" style="position:absolute;left:13;top:14;width:204;height:212;visibility:visible;mso-wrap-style:square;v-text-anchor:top" coordsize="2240,2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" path="m1912,341r-43,-42l1848,278r-21,-18l1783,224r-23,-18l1738,191r-46,-31l1668,144r-23,-13l1597,106,1549,85,1498,64,1472,54r-25,-7l1395,32,1342,20r-55,-9l1259,6,1232,4,1176,1,1120,r-58,1l1006,4r-57,7l895,20,841,32,789,47,738,64,690,85r-50,21l592,131r-47,29l500,191r-45,33l411,260r-43,39l328,341r-41,43l250,428r-34,45l183,520r-30,46l126,615r-24,50l82,718,62,769,45,822,31,876,19,933r-9,55l4,1046r-3,59l,1166r1,58l4,1283r2,28l10,1341r9,57l31,1453r14,54l53,1533r9,28l82,1614r20,50l126,1714r13,24l153,1763r30,48l216,1856r34,46l268,1924r19,23l328,1991r40,40l411,2071r44,36l500,2140r45,30l592,2198r48,25l690,2247r48,18l789,2284r52,14l895,2311r54,9l1006,2327r56,4l1120,2333r56,-2l1232,2327r27,-4l1273,2321r14,-1l1314,2315r28,-4l1368,2304r27,-6l1447,2284r25,-10l1498,2265r25,-9l1549,2247r48,-24l1645,2198r23,-14l1673,2179r6,-3l1692,2170r22,-16l1720,2150r6,-3l1738,2140r22,-17l1783,2107r44,-36l1848,2051r21,-20l1890,2011r22,-20l1931,1968r19,-21l1969,1924r19,-22l2022,1856r33,-45l2083,1763r7,-13l2093,1743r4,-5l2112,1714r23,-50l2158,1614r9,-27l2176,1561r8,-28l2194,1507r13,-54l2220,1398r4,-29l2228,1341r1,-15l2231,1311r4,-28l2238,1224r2,-58l2238,1105r-3,-59l2228,988r-8,-55l2207,876r-13,-54l2176,769r-18,-51l2135,665r-23,-50l2083,566r-28,-46l2022,473r-34,-45l1950,384r-38,-43xm1120,41r54,1l1228,46r53,5l1334,61r25,4l1385,72r51,14l1485,102r49,21l1580,143r47,25l1672,196r45,29l1759,257r21,16l1802,291r40,38l1883,370r37,40l1957,452r32,44l2021,541r28,46l2075,635r23,48l2120,733r17,49l2154,833r14,52l2179,940r8,54l2195,1050r3,57l2200,1166r-2,56l2195,1279r-5,27l2187,1334r-4,28l2179,1390r-11,52l2160,1468r-6,27l2146,1520r-9,26l2134,1552r-2,6l2128,1571r-8,27l2098,1645r-11,24l2080,1681r-5,13l2068,1705r-6,12l2049,1741r-14,23l2021,1788r-17,22l1996,1820r-4,6l1989,1832r-17,22l1964,1865r-4,6l1957,1877r-19,21l1920,1919r-18,21l1883,1962r-21,18l1842,2000r-20,18l1802,2038r-6,3l1790,2046r-10,8l1759,2072r-6,3l1748,2079r-11,9l1717,2104r-23,14l1672,2134r-23,13l1638,2153r-11,8l1615,2166r-12,7l1580,2185r-24,11l1534,2208r-25,8l1496,2221r-6,2l1485,2226r-25,9l1436,2244r-26,6l1385,2258r-14,2l1359,2263r-25,7l1307,2273r-26,4l1254,2281r-26,4l1174,2288r-54,2l1064,2288r-54,-3l956,2277r-52,-7l852,2258r-50,-14l753,2226r-48,-18l657,2185r-45,-24l566,2134r-44,-30l479,2072r-42,-34l397,2000r-40,-38l336,1940r-18,-21l281,1877r-17,-23l248,1832r-30,-44l202,1764r-13,-23l163,1694r-24,-49l119,1598,99,1546,84,1495,70,1442,60,1390,50,1334r-4,-28l44,1279r-3,-57l40,1166r1,-59l44,1050r6,-56l60,940,70,885,84,833,99,782r20,-49l139,683r24,-48l189,587r29,-46l248,496r33,-44l318,410r39,-40l397,329r40,-38l479,257r43,-32l566,196r46,-28l657,143r48,-20l753,102,802,86,852,72,904,61,956,51r54,-5l1064,42r56,-1xe" fillcolor="#eee" stroked="f">
                  <v:path arrowok="t" o:connecttype="custom" o:connectlocs="0,0;0,0;0,0;0,0;0,0;0,0;0,0;0,0;0,0;0,0;0,0;0,0;0,0;0,0;0,0;0,0;0,0;0,0;0,0;0,0;0,0;0,0;0,0;0,0;0,0;0,0;0,0;0,0;0,0;0,0;0,0;0,0;0,0;0,0;0,0;0,0;0,0;0,0;0,0;0,0;0,0;0,0;0,0;0,0;0,0;0,0;0,0;0,0;0,0;0,0;0,0;0,0;0,0;0,0;0,0;0,0" o:connectangles="0,0,0,0,0,0,0,0,0,0,0,0,0,0,0,0,0,0,0,0,0,0,0,0,0,0,0,0,0,0,0,0,0,0,0,0,0,0,0,0,0,0,0,0,0,0,0,0,0,0,0,0,0,0,0,0" textboxrect="0,0,2240,2333"/>
                  <o:lock v:ext="edit" verticies="t"/>
                </v:shape>
                <v:shape id="Freeform 163" o:spid="_x0000_s1160" style="position:absolute;left:17;top:18;width:196;height:204;visibility:visible;mso-wrap-style:square;v-text-anchor:top" coordsize="2160,2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" path="m1843,329r-41,-41l1762,250r-22,-18l1719,216r-42,-32l1632,155r-45,-28l1540,102,1494,82,1445,61,1396,45,1345,31r-26,-7l1294,20,1241,10,1188,5,1134,1,1080,r-56,1l970,5r-54,5l864,20,812,31,762,45,713,61,665,82r-48,20l572,127r-46,28l482,184r-43,32l397,250r-40,38l317,329r-39,40l241,411r-33,44l178,500r-29,46l123,594,99,642,79,692,59,741,44,792,30,844,20,899,10,953r-6,56l1,1066,,1125r1,56l4,1238r2,27l10,1293r10,56l30,1401r14,53l59,1505r20,52l99,1604r24,49l149,1700r13,23l178,1747r30,44l224,1813r17,23l278,1878r18,21l317,1921r40,38l397,1997r42,34l482,2063r44,30l572,2120r45,24l665,2167r48,18l762,2203r50,14l864,2229r52,7l970,2244r54,3l1080,2249r54,-2l1188,2244r26,-4l1241,2236r26,-4l1294,2229r25,-7l1331,2219r14,-2l1370,2209r26,-6l1420,2194r25,-9l1450,2182r6,-2l1469,2175r25,-8l1516,2155r24,-11l1563,2132r12,-7l1587,2120r11,-8l1609,2106r23,-13l1654,2077r23,-14l1697,2047r11,-9l1713,2034r6,-3l1740,2013r10,-8l1756,2000r6,-3l1782,1977r20,-18l1822,1939r21,-18l1862,1899r18,-21l1898,1857r19,-21l1920,1830r4,-6l1932,1813r17,-22l1952,1785r4,-6l1964,1769r17,-22l1995,1723r14,-23l2022,1676r6,-12l2035,1653r5,-13l2047,1628r11,-24l2080,1557r8,-27l2092,1517r2,-6l2097,1505r9,-26l2114,1454r6,-27l2128,1401r11,-52l2143,1321r4,-28l2150,1265r5,-27l2158,1181r2,-56l2158,1066r-3,-57l2147,953r-8,-54l2128,844r-14,-52l2097,741r-17,-49l2058,642r-23,-48l2009,546r-28,-46l1949,455r-32,-44l1880,369r-37,-40xm1080,40r52,1l1185,45r51,5l1287,60r49,10l1384,84r47,16l1479,120r45,20l1568,163r21,12l1611,189r44,30l1674,233r21,16l1736,283r39,36l1815,359r36,39l1885,440r32,41l1947,524r26,44l1999,614r22,46l2042,708r18,48l2076,805r12,50l2100,907r7,52l2114,1014r3,54l2119,1125r-2,54l2114,1234r-4,26l2108,1273r-1,6l2107,1287r-4,26l2101,1326r-1,6l2100,1340r-7,25l2088,1391r-6,25l2076,1442r-9,24l2063,1478r-3,13l2051,1515r-9,25l2036,1551r-3,6l2031,1563r-10,24l2014,1598r-3,5l2009,1610r-10,24l1985,1655r-12,23l1959,1700r-12,23l1938,1733r-7,11l1917,1765r-9,10l1901,1786r-16,22l1851,1849r-36,41l1775,1928r-39,36l1715,1981r-10,7l1695,1997r-21,15l1664,2020r-9,9l1611,2056r-22,13l1568,2083r-22,11l1539,2096r-5,3l1524,2106r-23,11l1495,2119r-6,3l1479,2129r-48,18l1419,2150r-12,5l1384,2163r-24,7l1336,2176r-25,6l1287,2188r-7,l1273,2190r-12,2l1236,2196r-7,l1222,2197r-12,2l1185,2204r-27,1l1132,2207r-52,2l1026,2207r-52,-3l922,2196r-50,-8l822,2176r-48,-13l727,2147r-46,-18l634,2106r-45,-23l546,2056r-42,-27l463,1997r-41,-33l383,1928r-38,-38l307,1849r-35,-41l240,1765r-15,-21l211,1723r-28,-45l169,1655r-11,-21l136,1587r-20,-47l106,1515r-8,-24l82,1442,69,1391,59,1340r-9,-53l45,1234r-3,-55l41,1125r1,-57l45,1014r5,-55l59,907,69,855,82,805,98,756r18,-48l136,660r22,-46l183,568r28,-44l240,481r32,-41l307,398r38,-39l383,319r39,-36l463,249r41,-30l546,189r43,-26l634,140r47,-20l727,100,774,84,822,70,872,60,922,50r52,-5l1026,41r54,-1xe" fillcolor="#eaeaea" stroked="f">
                  <v:path arrowok="t" o:connecttype="custom" o:connectlocs="0,0;0,0;0,0;0,0;0,0;0,0;0,0;0,0;0,0;0,0;0,0;0,0;0,0;0,0;0,0;0,0;0,0;0,0;0,0;0,0;0,0;0,0;0,0;0,0;0,0;0,0;0,0;0,0;0,0;0,0;0,0;0,0;0,0;0,0;0,0;0,0;0,0;0,0;0,0;0,0;0,0;0,0;0,0;0,0;0,0;0,0;0,0;0,0;0,0;0,0;0,0;0,0;0,0;0,0;0,0;0,0;0,0;0,0;0,0" o:connectangles="0,0,0,0,0,0,0,0,0,0,0,0,0,0,0,0,0,0,0,0,0,0,0,0,0,0,0,0,0,0,0,0,0,0,0,0,0,0,0,0,0,0,0,0,0,0,0,0,0,0,0,0,0,0,0,0,0,0,0" textboxrect="0,0,2160,2249"/>
                  <o:lock v:ext="edit" verticies="t"/>
                </v:shape>
                <v:shape id="Freeform 164" o:spid="_x0000_s1161" style="position:absolute;left:21;top:22;width:189;height:197;visibility:visible;mso-wrap-style:square;v-text-anchor:top" coordsize="2078,2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" path="m1774,319r-40,-40l1695,243r-41,-34l1633,193r-19,-14l1570,149r-22,-14l1527,123r-44,-23l1438,80,1390,60,1343,44,1295,30,1246,20,1195,10,1144,5,1091,1,1039,,985,1,933,5r-52,5l831,20,781,30,733,44,686,60,640,80r-47,20l548,123r-43,26l463,179r-41,30l381,243r-39,36l304,319r-38,39l231,400r-32,41l170,484r-28,44l117,574,95,620,75,668,57,716,41,765,28,815,18,867,9,919,4,974r-3,54l,1085r1,54l4,1194r5,53l18,1300r10,51l41,1402r16,49l65,1475r10,25l95,1547r22,47l128,1615r14,23l170,1683r14,21l199,1725r32,43l266,1809r38,41l342,1888r39,36l422,1957r41,32l505,2016r43,27l593,2066r47,23l686,2107r47,16l781,2136r50,12l881,2156r52,8l985,2167r54,2l1091,2167r26,-2l1144,2164r25,-5l1181,2157r7,-1l1195,2156r25,-4l1232,2150r7,-2l1246,2148r24,-6l1295,2136r24,-6l1343,2123r23,-8l1378,2110r12,-3l1438,2089r10,-7l1454,2079r6,-2l1483,2066r10,-7l1498,2056r7,-2l1527,2043r21,-14l1570,2016r44,-27l1623,1980r10,-8l1654,1957r10,-9l1674,1941r21,-17l1734,1888r40,-38l1810,1809r34,-41l1860,1746r7,-11l1876,1725r14,-21l1897,1693r9,-10l1918,1660r14,-22l1944,1615r14,-21l1968,1570r2,-7l1973,1558r7,-11l1990,1523r2,-6l1995,1511r6,-11l2010,1475r9,-24l2022,1438r4,-12l2035,1402r6,-26l2047,1351r5,-26l2059,1300r,-8l2060,1286r2,-13l2066,1247r,-8l2067,1233r2,-13l2073,1194r3,-55l2078,1085r-2,-57l2073,974r-7,-55l2059,867r-12,-52l2035,765r-16,-49l2001,668r-21,-48l1958,574r-26,-46l1906,484r-30,-43l1844,400r-34,-42l1774,319xm1039,43r50,1l1140,47r49,6l1213,56r24,5l1284,71r47,14l1377,100r45,19l1443,128r22,11l1509,161r41,25l1592,214r39,29l1671,276r37,34l1747,348r34,39l1814,426r30,40l1874,508r26,42l1923,593r22,45l1965,685r16,45l1996,778r12,48l2019,876r7,50l2033,978r3,52l2038,1085r-2,52l2033,1189r-2,12l2029,1214r-3,26l2022,1265r-3,26l2013,1315r-2,6l2010,1327r-2,13l2001,1364r-2,6l1998,1376r-2,13l1988,1412r-7,24l1965,1484r-10,22l1949,1517r-4,11l1934,1550r-11,23l1900,1617r-26,43l1844,1701r-30,42l1781,1782r-34,39l1727,1838r-19,19l1671,1892r-40,31l1592,1954r-42,27l1509,2006r-44,23l1454,2033r-11,6l1422,2049r-45,17l1331,2082r-24,7l1284,2095r-12,2l1266,2098r-6,3l1237,2107r-24,3l1189,2115r-25,3l1151,2119r-11,2l1126,2121r-12,1l1089,2124r-50,3l987,2124r-51,-3l886,2115r-48,-8l791,2095r-47,-13l698,2066r-44,-17l610,2029r-43,-23l525,1981r-40,-27l444,1923r-38,-31l368,1857r-37,-36l295,1782r-32,-39l231,1701r-28,-41l177,1617r-24,-44l132,1528r-11,-22l113,1484,95,1436r-8,-24l81,1389,67,1340r-9,-49l53,1265r-4,-25l44,1189r-3,-52l40,1085r1,-55l44,978r5,-52l58,876r9,-50l81,778,95,730r18,-45l132,638r21,-45l177,550r26,-42l231,466r32,-40l295,387r36,-39l368,310r38,-34l444,243r41,-29l525,186r42,-25l610,139r44,-20l698,100,744,85,791,71,838,61r48,-8l936,47r51,-3l1039,43xe" fillcolor="#e7e7e7" stroked="f">
                  <v:path arrowok="t" o:connecttype="custom" o:connectlocs="0,0;0,0;0,0;0,0;0,0;0,0;0,0;0,0;0,0;0,0;0,0;0,0;0,0;0,0;0,0;0,0;0,0;0,0;0,0;0,0;0,0;0,0;0,0;0,0;0,0;0,0;0,0;0,0;0,0;0,0;0,0;0,0;0,0;0,0;0,0;0,0;0,0;0,0;0,0;0,0;0,0;0,0;0,0;0,0;0,0;0,0;0,0;0,0;0,0;0,0;0,0;0,0;0,0;0,0;0,0;0,0" o:connectangles="0,0,0,0,0,0,0,0,0,0,0,0,0,0,0,0,0,0,0,0,0,0,0,0,0,0,0,0,0,0,0,0,0,0,0,0,0,0,0,0,0,0,0,0,0,0,0,0,0,0,0,0,0,0,0,0" textboxrect="0,0,2078,2169"/>
                  <o:lock v:ext="edit" verticies="t"/>
                </v:shape>
                <v:shape id="Freeform 165" o:spid="_x0000_s1162" style="position:absolute;left:24;top:26;width:182;height:189;visibility:visible;mso-wrap-style:square;v-text-anchor:top" coordsize="1998,2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" path="m1707,305r-39,-38l1631,233r-40,-33l1552,171r-42,-28l1469,118,1425,96,1403,85r-21,-9l1337,57,1291,42,1244,28,1197,18r-24,-5l1149,10,1100,4,1049,1,999,,947,1,896,4r-50,6l798,18,751,28,704,42,658,57,614,76,570,96r-43,22l485,143r-40,28l404,200r-38,33l328,267r-37,38l255,344r-32,39l191,423r-28,42l137,507r-24,43l92,595,73,642,55,687,41,735,27,783r-9,50l9,883,4,935,1,987,,1042r1,52l4,1146r5,51l13,1222r5,26l27,1297r14,49l47,1369r8,24l73,1441r8,22l92,1485r21,45l137,1574r26,43l191,1658r32,42l255,1739r36,39l328,1814r38,35l404,1880r41,31l485,1938r42,25l570,1986r44,20l658,2023r46,16l751,2052r47,12l846,2072r50,6l947,2081r52,3l1049,2081r25,-2l1086,2078r14,l1111,2076r13,-1l1149,2072r24,-5l1197,2064r23,-6l1226,2055r6,-1l1244,2052r23,-6l1291,2039r46,-16l1382,2006r21,-10l1414,1990r11,-4l1469,1963r41,-25l1552,1911r39,-31l1631,1849r37,-35l1687,1795r20,-17l1741,1739r33,-39l1804,1658r30,-41l1860,1574r23,-44l1894,1507r11,-22l1909,1474r6,-11l1925,1441r16,-48l1948,1369r8,-23l1958,1333r1,-6l1961,1321r7,-24l1970,1284r1,-6l1973,1272r6,-24l1982,1222r4,-25l1989,1171r2,-13l1993,1146r3,-52l1998,1042r-2,-55l1993,935r-7,-52l1979,833r-11,-50l1956,735r-15,-48l1925,642r-20,-47l1883,550r-23,-43l1834,465r-30,-42l1774,383r-33,-39l1707,305xm999,42r48,1l1096,47r46,5l1189,60r45,9l1280,82r43,15l1367,115r41,19l1450,155r40,23l1529,205r37,28l1605,264r36,34l1678,334r32,36l1742,408r30,39l1800,487r24,40l1848,570r21,42l1889,657r15,43l1919,746r11,47l1942,841r7,47l1954,938r3,52l1959,1042r-2,50l1955,1117r-1,26l1951,1167r-2,25l1945,1216r-2,12l1942,1241r-7,23l1930,1288r-6,22l1919,1334r-15,46l1889,1426r-11,20l1869,1468r-21,44l1824,1553r-24,41l1772,1633r-15,20l1742,1674r-17,18l1710,1712r-17,18l1678,1750r-19,16l1641,1783r-18,17l1605,1817r-20,15l1566,1848r-37,29l1490,1902r-40,25l1408,1948r-41,20l1323,1985r-43,14l1234,2011r-23,5l1189,2023r-12,1l1165,2026r-23,4l1118,2033r-22,3l1071,2037r-24,2l999,2041r-50,-2l900,2036r-48,-6l807,2023r-47,-12l715,1999r-43,-14l630,1968r-43,-20l546,1927r-41,-25l467,1877r-39,-29l391,1817r-36,-34l320,1750r-34,-38l254,1674r-30,-41l197,1594r-26,-41l149,1512r-21,-44l110,1426,93,1380,79,1334r-7,-24l67,1288,57,1241r-7,-49l45,1143r-3,-51l41,1042r1,-52l45,938r5,-50l57,841,67,793,79,746,93,700r17,-43l128,612r21,-42l171,527r26,-40l224,447r30,-39l286,370r34,-36l355,298r36,-34l428,233r39,-28l505,178r41,-23l587,134r43,-19l672,97,715,82,760,69r47,-9l852,52r48,-5l949,43r50,-1xe" fillcolor="#e4e4e4" stroked="f">
                  <v:path arrowok="t" o:connecttype="custom" o:connectlocs="0,0;0,0;0,0;0,0;0,0;0,0;0,0;0,0;0,0;0,0;0,0;0,0;0,0;0,0;0,0;0,0;0,0;0,0;0,0;0,0;0,0;0,0;0,0;0,0;0,0;0,0;0,0;0,0;0,0;0,0;0,0;0,0;0,0;0,0;0,0;0,0;0,0;0,0;0,0;0,0;0,0;0,0;0,0;0,0;0,0;0,0;0,0;0,0;0,0;0,0;0,0;0,0;0,0;0,0;0,0;0,0;0,0;0,0;0,0;0,0;0,0" o:connectangles="0,0,0,0,0,0,0,0,0,0,0,0,0,0,0,0,0,0,0,0,0,0,0,0,0,0,0,0,0,0,0,0,0,0,0,0,0,0,0,0,0,0,0,0,0,0,0,0,0,0,0,0,0,0,0,0,0,0,0,0,0" textboxrect="0,0,1998,2084"/>
                  <o:lock v:ext="edit" verticies="t"/>
                </v:shape>
                <v:shape id="Freeform 166" o:spid="_x0000_s1163" style="position:absolute;left:28;top:29;width:175;height:182;visibility:visible;mso-wrap-style:square;v-text-anchor:top" coordsize="1918,1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" path="m1637,292r-37,-36l1564,222r-39,-31l1488,163r-39,-27l1409,113,1367,92,1326,73,1282,55,1239,40,1193,27r-45,-9l1101,10,1055,5,1006,1,958,,908,1,859,5r-48,5l766,18r-47,9l674,40,631,55,589,73,546,92r-41,21l464,136r-38,27l387,191r-37,31l314,256r-35,36l245,328r-32,38l183,405r-27,40l130,485r-22,43l87,570,69,615,52,658,38,704,26,751,16,799,9,846,4,896,1,948,,1000r1,50l4,1101r5,49l16,1199r10,47l31,1268r7,24l52,1338r17,46l87,1426r21,44l130,1511r26,41l183,1591r30,41l245,1670r34,38l314,1741r36,34l387,1806r39,29l464,1860r41,25l546,1906r43,20l631,1943r43,14l719,1969r47,12l811,1988r48,6l908,1997r50,2l1006,1997r24,-2l1055,1994r22,-3l1101,1988r23,-4l1136,1982r12,-1l1170,1974r23,-5l1239,1957r43,-14l1326,1926r41,-20l1409,1885r40,-25l1488,1835r37,-29l1544,1790r20,-15l1582,1758r18,-17l1618,1724r19,-16l1652,1688r17,-18l1684,1650r17,-18l1716,1611r15,-20l1759,1552r24,-41l1807,1470r21,-44l1837,1404r11,-20l1863,1338r15,-46l1883,1268r6,-22l1894,1222r7,-23l1902,1186r2,-12l1908,1150r2,-25l1913,1101r1,-26l1916,1050r2,-50l1916,948r-3,-52l1908,846r-7,-47l1889,751r-11,-47l1863,658r-15,-43l1828,570r-21,-42l1783,485r-24,-40l1731,405r-30,-39l1669,328r-32,-36xm958,40r46,2l1050,45r45,5l1141,58r42,10l1227,80r42,14l1310,110r40,19l1389,149r39,23l1446,184r20,14l1503,225r36,30l1573,286r36,36l1641,357r30,36l1699,430r27,39l1750,507r22,40l1792,589r19,42l1827,673r13,44l1852,762r9,45l1868,853r6,48l1877,950r2,50l1877,1048r-2,24l1874,1077r,6l1874,1097r-2,10l1871,1113r,6l1868,1143r-4,23l1861,1190r-5,22l1852,1235r-12,45l1827,1324r-16,43l1792,1409r-20,41l1750,1489r-13,20l1731,1519r-5,10l1699,1566r-15,19l1671,1604r-16,18l1641,1640r-32,37l1573,1711r-17,15l1539,1743r-19,14l1503,1772r-19,13l1475,1792r-9,7l1456,1805r-10,6l1428,1824r-20,11l1389,1847r-39,21l1310,1888r-41,17l1227,1919r-44,12l1162,1935r-21,6l1095,1948r-23,2l1066,1950r-5,1l1050,1954r-12,l1032,1954r-5,1l1004,1957r-46,2l910,1957r-47,-3l818,1948r-45,-7l728,1931r-42,-12l644,1905r-40,-17l563,1868r-40,-21l485,1824r-37,-25l410,1772r-35,-29l341,1711r-34,-34l273,1640r-30,-36l215,1566r-26,-37l175,1509r-11,-20l142,1450r-20,-41l105,1367,89,1324,76,1280,64,1235r-9,-45l47,1143r-5,-46l39,1048r-1,-48l39,950r3,-49l47,853r8,-46l64,762,76,717,89,673r16,-42l122,589r20,-42l164,507r25,-38l215,430r28,-37l273,357r34,-35l341,286r34,-31l410,225r38,-27l485,172r38,-23l563,129r41,-19l644,94,686,80,728,68,773,58r45,-8l863,45r47,-3l958,40xe" fillcolor="#e0e0e0" stroked="f">
                  <v:path arrowok="t" o:connecttype="custom" o:connectlocs="0,0;0,0;0,0;0,0;0,0;0,0;0,0;0,0;0,0;0,0;0,0;0,0;0,0;0,0;0,0;0,0;0,0;0,0;0,0;0,0;0,0;0,0;0,0;0,0;0,0;0,0;0,0;0,0;0,0;0,0;0,0;0,0;0,0;0,0;0,0;0,0;0,0;0,0;0,0;0,0;0,0;0,0;0,0;0,0;0,0;0,0;0,0;0,0;0,0;0,0;0,0;0,0;0,0;0,0;0,0;0,0;0,0;0,0;0,0;0,0;0,0" o:connectangles="0,0,0,0,0,0,0,0,0,0,0,0,0,0,0,0,0,0,0,0,0,0,0,0,0,0,0,0,0,0,0,0,0,0,0,0,0,0,0,0,0,0,0,0,0,0,0,0,0,0,0,0,0,0,0,0,0,0,0,0,0" textboxrect="0,0,1918,1999"/>
                  <o:lock v:ext="edit" verticies="t"/>
                </v:shape>
                <v:shape id="Freeform 167" o:spid="_x0000_s1164" style="position:absolute;left:32;top:33;width:167;height:174;visibility:visible;mso-wrap-style:square;v-text-anchor:top" coordsize="1841,1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" path="m1571,282r-36,-36l1501,215r-36,-30l1428,158r-20,-14l1390,132r-39,-23l1312,89,1272,70,1231,54,1189,40,1145,28,1103,18r-46,-8l1012,5,966,2,920,,872,2,825,5r-45,5l735,18,690,28,648,40,606,54,566,70,525,89r-40,20l447,132r-37,26l372,185r-35,30l303,246r-34,36l235,317r-30,36l177,390r-26,39l126,467r-22,40l84,549,67,591,51,633,38,677,26,722r-9,45l9,813,4,861,1,910,,960r1,48l4,1057r5,46l17,1150r9,45l38,1240r13,44l67,1327r17,42l104,1410r22,39l137,1469r14,20l177,1526r28,38l235,1600r34,37l303,1671r34,32l372,1732r38,27l447,1784r38,23l525,1828r41,20l606,1865r42,14l690,1891r45,10l780,1908r45,6l872,1917r48,2l966,1917r23,-2l994,1914r6,l1012,1914r11,-3l1028,1910r6,l1057,1908r46,-7l1124,1895r21,-4l1189,1879r42,-14l1272,1848r40,-20l1351,1807r19,-12l1390,1784r18,-13l1418,1765r10,-6l1437,1752r9,-7l1465,1732r17,-15l1501,1703r17,-17l1535,1671r36,-34l1603,1600r14,-18l1633,1564r13,-19l1661,1526r27,-37l1693,1479r6,-10l1712,1449r22,-39l1754,1369r19,-42l1789,1284r13,-44l1814,1195r4,-23l1823,1150r3,-24l1830,1103r3,-24l1833,1073r1,-6l1836,1057r,-14l1836,1037r1,-5l1839,1008r2,-48l1839,910r-3,-49l1830,813r-7,-46l1814,722r-12,-45l1789,633r-16,-42l1754,549r-20,-42l1712,467r-24,-38l1661,390r-28,-37l1603,317r-32,-35xm1541,312r31,32l1602,379r26,36l1654,452r22,37l1697,527r20,39l1735,607r14,41l1763,689r11,42l1784,776r7,43l1796,865r3,47l1800,960r-1,45l1797,1028r-1,24l1793,1074r-2,23l1787,1119r-2,10l1784,1135r,6l1782,1146r-1,5l1778,1162r-4,22l1763,1227r-14,42l1735,1311r-18,39l1697,1389r-6,9l1688,1402r-2,6l1676,1427r-7,9l1666,1440r-2,6l1654,1465r-14,18l1628,1501r-26,37l1572,1573r-31,35l1508,1639r-33,31l1440,1697r-18,13l1405,1724r-18,11l1381,1737r-4,4l1369,1747r-19,11l1345,1760r-4,3l1333,1770r-11,4l1317,1777r-4,3l1294,1791r-37,18l1236,1816r-10,3l1216,1823r-39,14l1135,1849r-21,5l1104,1856r-5,1l1095,1859r-44,8l1029,1869r-21,3l985,1873r-21,3l920,1877r-46,-1l830,1872r-44,-5l743,1859r-42,-10l660,1837r-40,-14l581,1809r-39,-18l504,1770r-36,-23l432,1724r-35,-27l363,1670r-33,-31l298,1608r-32,-35l236,1538r-28,-37l184,1465r-24,-38l139,1389r-19,-39l104,1311,88,1269,75,1227,64,1184r-9,-43l48,1097r-5,-45l40,1005r,-45l43,865r5,-46l55,776r9,-45l75,689,88,648r16,-41l120,566r19,-39l184,452r24,-37l236,379r30,-35l298,312r32,-34l363,247r34,-29l432,193r72,-47l542,126r39,-17l620,93,660,79,701,67r42,-8l786,52r44,-6l920,43r44,l1008,46r43,6l1095,59r40,8l1177,79r39,14l1257,109r37,17l1333,146r36,22l1405,193r35,25l1475,247r33,31l1541,312xe" fillcolor="#ddd" stroked="f">
                  <v:path arrowok="t" o:connecttype="custom" o:connectlocs="0,0;0,0;0,0;0,0;0,0;0,0;0,0;0,0;0,0;0,0;0,0;0,0;0,0;0,0;0,0;0,0;0,0;0,0;0,0;0,0;0,0;0,0;0,0;0,0;0,0;0,0;0,0;0,0;0,0;0,0;0,0;0,0;0,0;0,0;0,0;0,0;0,0;0,0;0,0;0,0;0,0;0,0;0,0;0,0;0,0;0,0;0,0;0,0;0,0;0,0;0,0;0,0;0,0;0,0;0,0;0,0;0,0;0,0;0,0;0,0;0,0;0,0" o:connectangles="0,0,0,0,0,0,0,0,0,0,0,0,0,0,0,0,0,0,0,0,0,0,0,0,0,0,0,0,0,0,0,0,0,0,0,0,0,0,0,0,0,0,0,0,0,0,0,0,0,0,0,0,0,0,0,0,0,0,0,0,0,0" textboxrect="0,0,1841,1919"/>
                  <o:lock v:ext="edit" verticies="t"/>
                </v:shape>
                <v:shape id="Freeform 168" o:spid="_x0000_s1165" style="position:absolute;left:35;top:37;width:160;height:167;visibility:visible;mso-wrap-style:square;v-text-anchor:top" coordsize="1760,1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" path="m1760,917r-1,-48l1756,822r-5,-46l1744,733r-10,-45l1723,646r-14,-41l1695,564r-18,-41l1657,484r-21,-38l1614,409r-26,-37l1562,336r-30,-35l1501,269r-33,-34l1435,204r-35,-29l1365,150r-36,-25l1293,103,1254,83,1217,66,1176,50,1137,36,1095,24r-40,-8l1011,9,968,3,924,,880,,790,3,746,9r-43,7l661,24,620,36,580,50,541,66,502,83r-38,20l392,150r-35,25l323,204r-33,31l258,269r-32,32l196,336r-28,36l144,409,99,484,80,523,64,564,48,605,35,646,24,688r-9,45l8,776,3,822,,917r,45l3,1009r5,45l15,1098r9,43l35,1184r13,42l64,1268r16,39l99,1346r21,38l144,1422r24,36l196,1495r30,35l258,1565r32,31l323,1627r34,27l392,1681r36,23l464,1727r38,21l541,1766r39,14l620,1794r41,12l703,1816r43,8l790,1829r44,4l880,1834r44,-1l945,1830r23,-1l989,1826r22,-2l1055,1816r4,-2l1064,1813r10,-2l1095,1806r42,-12l1176,1780r10,-4l1196,1773r21,-7l1254,1748r19,-11l1277,1734r5,-3l1293,1727r8,-7l1305,1717r5,-2l1329,1704r8,-6l1341,1694r6,-2l1365,1681r17,-14l1400,1654r35,-27l1468,1596r33,-31l1532,1530r30,-35l1588,1458r12,-18l1614,1422r10,-19l1626,1397r3,-4l1636,1384r10,-19l1648,1359r3,-4l1657,1346r20,-39l1695,1268r14,-42l1723,1184r11,-43l1738,1119r3,-11l1742,1103r2,-5l1744,1092r1,-6l1747,1076r4,-22l1753,1031r3,-22l1757,985r2,-23l1760,917xm1474,297r30,31l1532,362r26,34l1582,432r21,34l1623,503r18,37l1658,580r14,38l1684,658r11,40l1704,741r6,42l1716,826r3,45l1720,917r-1,43l1717,982r-1,11l1716,1005r-2,10l1712,1026r-2,21l1704,1091r-5,19l1695,1131r-11,41l1672,1211r-7,20l1658,1252r-17,37l1636,1297r-5,10l1623,1327r-10,17l1608,1353r-5,10l1582,1400r-24,34l1532,1469r-15,17l1504,1503r-30,34l1458,1551r-16,15l1426,1580r-16,15l1377,1623r-33,25l1308,1670r-9,5l1290,1680r-16,11l1255,1700r-9,4l1237,1710r-35,17l1182,1734r-18,7l1125,1754r-39,11l1046,1775r-41,6l984,1784r-11,1l964,1787r-11,l942,1788r-20,2l880,1791r-44,-1l794,1787r-42,-6l712,1775r-41,-10l632,1754r-39,-13l557,1727r-38,-17l484,1691r-35,-21l415,1648r-34,-25l349,1595r-32,-29l286,1537r-31,-34l227,1469r-26,-35l177,1400r-23,-37l135,1327r-18,-38l101,1252,86,1211,73,1172,62,1131r-7,-40l47,1047r-4,-42l40,960r,-43l43,826,55,741r7,-43l73,658,86,618r15,-38l117,540r18,-37l154,466r23,-34l201,396r26,-34l255,328r31,-31l317,265r32,-29l381,209r34,-24l449,161r35,-21l519,122r38,-17l593,89,632,77,671,65r41,-7l794,46r86,-4l922,42r42,4l1005,50r41,8l1086,65r39,12l1164,89r38,16l1237,122r37,18l1308,161r36,24l1377,209r33,27l1442,265r32,32xe" fillcolor="#d9d9d9" stroked="f">
                  <v:path arrowok="t" o:connecttype="custom" o:connectlocs="0,0;0,0;0,0;0,0;0,0;0,0;0,0;0,0;0,0;0,0;0,0;0,0;0,0;0,0;0,0;0,0;0,0;0,0;0,0;0,0;0,0;0,0;0,0;0,0;0,0;0,0;0,0;0,0;0,0;0,0;0,0;0,0;0,0;0,0;0,0;0,0;0,0;0,0;0,0;0,0;0,0;0,0;0,0;0,0;0,0;0,0;0,0;0,0;0,0;0,0;0,0;0,0;0,0;0,0;0,0;0,0;0,0;0,0;0,0;0,0" o:connectangles="0,0,0,0,0,0,0,0,0,0,0,0,0,0,0,0,0,0,0,0,0,0,0,0,0,0,0,0,0,0,0,0,0,0,0,0,0,0,0,0,0,0,0,0,0,0,0,0,0,0,0,0,0,0,0,0,0,0,0,0" textboxrect="0,0,1760,1834"/>
                  <o:lock v:ext="edit" verticies="t"/>
                </v:shape>
                <v:shape id="Freeform 169" o:spid="_x0000_s1166" style="position:absolute;left:39;top:41;width:153;height:159;visibility:visible;mso-wrap-style:square;v-text-anchor:top" coordsize="1680,1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" path="m1680,875r-1,-46l1676,784r-6,-43l1664,699r-9,-43l1644,616r-12,-40l1618,538r-17,-40l1583,461r-20,-37l1542,390r-24,-36l1492,320r-28,-34l1434,255r-32,-32l1370,194r-33,-27l1304,143r-36,-24l1234,98,1197,80,1162,63,1124,47,1085,35,1046,23r-40,-7l965,8,924,4,882,,840,,754,4,672,16r-41,7l592,35,553,47,517,63,479,80,444,98r-35,21l375,143r-34,24l309,194r-32,29l246,255r-31,31l187,320r-26,34l137,390r-23,34l95,461,77,498,61,538,46,576,33,616,22,656r-7,43l3,784,,875r,43l3,963r4,42l15,1049r7,40l33,1130r13,39l61,1210r16,37l95,1285r19,36l137,1358r24,34l187,1427r28,34l246,1495r31,29l309,1553r32,28l375,1606r34,22l444,1649r35,19l517,1685r36,14l592,1712r39,11l672,1733r40,6l754,1745r42,3l840,1749r42,-1l902,1746r11,-1l924,1745r9,-2l944,1742r21,-3l1006,1733r40,-10l1085,1712r39,-13l1142,1692r20,-7l1197,1668r9,-6l1215,1658r19,-9l1250,1638r9,-5l1268,1628r36,-22l1337,1581r33,-28l1386,1538r16,-14l1418,1509r16,-14l1464,1461r13,-17l1492,1427r26,-35l1542,1358r21,-37l1568,1311r5,-9l1583,1285r8,-20l1596,1255r5,-8l1618,1210r7,-21l1632,1169r12,-39l1655,1089r4,-21l1664,1049r6,-44l1672,984r2,-11l1676,963r,-12l1677,940r2,-22l1680,875xm276,285r59,-57l365,202r32,-23l463,136r69,-33l604,75,680,57,758,45r82,-3l879,42r41,3l959,49r40,8l1036,64r38,11l1110,87r37,16l1181,118r34,18l1248,156r34,23l1313,202r31,26l1374,255r30,30l1432,316r26,31l1482,379r24,34l1527,446r20,35l1564,517r16,37l1593,591r12,38l1614,667r10,40l1630,747r5,42l1638,831r1,44l1638,916r-2,21l1635,958r-3,20l1630,999r-6,41l1614,1079r-9,39l1599,1137r-6,19l1589,1165r-2,4l1586,1175r-6,19l1572,1212r-4,9l1565,1225r-1,5l1555,1248r-8,18l1527,1301r-21,35l1482,1369r-24,32l1445,1416r-13,17l1418,1448r-4,3l1411,1456r-7,8l1396,1471r-4,3l1389,1478r-15,16l1359,1507r-15,14l1313,1546r-31,25l1248,1591r-33,21l1197,1621r-16,10l1176,1632r-4,2l1163,1638r-16,9l1128,1653r-5,2l1118,1657r-8,4l1091,1667r-17,6l1036,1683r-37,10l959,1698r-39,5l899,1705r-20,2l840,1708r-42,-1l758,1703r-40,-5l680,1693r-39,-10l604,1673r-36,-12l532,1647r-35,-16l463,1612r-34,-21l397,1571r-32,-25l335,1521r-30,-27l276,1464r-31,-31l219,1401r-26,-32l172,1336r-22,-35l131,1266r-18,-36l99,1194,84,1156,73,1118,62,1079r-7,-39l48,999,44,958,41,916r,-41l44,789,55,707r7,-40l73,629,99,554r32,-73l172,413r21,-34l219,347r26,-31l276,285xe" fillcolor="#d6d6d6" stroked="f">
                  <v:path arrowok="t" o:connecttype="custom" o:connectlocs="0,0;0,0;0,0;0,0;0,0;0,0;0,0;0,0;0,0;0,0;0,0;0,0;0,0;0,0;0,0;0,0;0,0;0,0;0,0;0,0;0,0;0,0;0,0;0,0;0,0;0,0;0,0;0,0;0,0;0,0;0,0;0,0;0,0;0,0;0,0;0,0;0,0;0,0;0,0;0,0;0,0;0,0;0,0;0,0;0,0;0,0;0,0;0,0;0,0;0,0;0,0;0,0;0,0;0,0;0,0;0,0;0,0;0,0" o:connectangles="0,0,0,0,0,0,0,0,0,0,0,0,0,0,0,0,0,0,0,0,0,0,0,0,0,0,0,0,0,0,0,0,0,0,0,0,0,0,0,0,0,0,0,0,0,0,0,0,0,0,0,0,0,0,0,0,0,0" textboxrect="0,0,1680,1749"/>
                  <o:lock v:ext="edit" verticies="t"/>
                </v:shape>
                <v:shape id="Freeform 170" o:spid="_x0000_s1167" style="position:absolute;left:43;top:45;width:145;height:151;visibility:visible;mso-wrap-style:square;v-text-anchor:top" coordsize="1598,16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" path="m799,l717,3,639,15,563,33,491,61,422,94r-66,43l324,160r-30,26l235,243r-31,31l178,305r-26,32l131,371,90,439,58,512,32,587,21,625r-7,40l3,747,,833r,41l3,916r4,41l14,998r7,39l32,1076r11,38l58,1152r14,36l90,1224r19,35l131,1294r21,33l178,1359r26,32l235,1422r29,30l294,1479r30,25l356,1529r32,20l422,1570r34,19l491,1605r36,14l563,1631r37,10l639,1651r38,5l717,1661r40,4l799,1666r39,-1l858,1663r21,-2l918,1656r40,-5l995,1641r38,-10l1050,1625r19,-6l1077,1615r5,-2l1087,1611r19,-6l1122,1596r9,-4l1135,1590r5,-1l1156,1579r18,-9l1207,1549r34,-20l1272,1504r31,-25l1318,1465r15,-13l1348,1436r3,-4l1355,1429r8,-7l1370,1414r3,-5l1377,1406r14,-15l1404,1374r13,-15l1441,1327r24,-33l1486,1259r20,-35l1514,1206r9,-18l1524,1183r3,-4l1531,1170r8,-18l1545,1133r1,-6l1548,1123r4,-9l1558,1095r6,-19l1573,1037r10,-39l1589,957r2,-21l1594,916r1,-21l1597,874r1,-41l1597,789r-3,-42l1589,705r-6,-40l1573,625r-9,-38l1552,549r-13,-37l1523,475r-17,-36l1486,404r-21,-33l1441,337r-24,-32l1391,274r-28,-31l1333,213r-30,-27l1272,160r-31,-23l1207,114,1174,94,1140,76,1106,61,1069,45,1033,33,995,22,958,15,918,7,879,3,838,,799,xm262,273r27,-30l318,217r29,-25l378,170r30,-21l440,130r33,-17l507,99,540,84,574,73,610,63r36,-8l683,47r38,-3l799,41r38,l876,44r37,3l951,55r35,8l1021,73r35,11l1091,99r32,14l1155,130r32,19l1219,170r29,22l1278,217r29,26l1336,273r26,28l1387,331r23,31l1432,393r20,32l1469,459r17,33l1502,528r12,35l1525,599r10,37l1543,674r5,38l1554,751r3,40l1558,833r-1,39l1555,891r-1,5l1554,901r,11l1548,951r-5,39l1535,1027r-10,37l1519,1082r-3,9l1514,1100r-12,36l1493,1152r-7,18l1469,1204r-17,32l1441,1253r-9,17l1410,1300r-23,32l1362,1362r-26,31l1307,1420r-29,26l1270,1452r-7,6l1248,1471r-29,23l1202,1504r-15,11l1155,1533r-32,18l1107,1558r-16,9l1056,1580r-10,2l1038,1585r-17,7l986,1602r-35,8l913,1616r-37,5l865,1621r-5,l856,1622r-19,3l818,1625r-19,1l759,1625r-38,-4l683,1616r-37,-6l610,1602r-36,-10l540,1580r-33,-13l473,1551r-33,-18l408,1515r-30,-21l347,1471r-29,-25l289,1420r-27,-27l234,1362r-25,-30l185,1300r-21,-30l143,1236r-18,-32l109,1170,95,1136,82,1100,70,1064r-9,-37l54,990,46,951,43,912,40,872r,-39l43,751r3,-39l54,674r7,-38l70,599,82,563,95,528r14,-36l125,459r18,-34l164,393r45,-62l234,301r28,-28xe" fillcolor="#d2d2d2" stroked="f">
                  <v:path arrowok="t" o:connecttype="custom" o:connectlocs="0,0;0,0;0,0;0,0;0,0;0,0;0,0;0,0;0,0;0,0;0,0;0,0;0,0;0,0;0,0;0,0;0,0;0,0;0,0;0,0;0,0;0,0;0,0;0,0;0,0;0,0;0,0;0,0;0,0;0,0;0,0;0,0;0,0;0,0;0,0;0,0;0,0;0,0;0,0;0,0;0,0;0,0;0,0;0,0;0,0;0,0;0,0;0,0;0,0;0,0;0,0;0,0;0,0;0,0;0,0;0,0;0,0" o:connectangles="0,0,0,0,0,0,0,0,0,0,0,0,0,0,0,0,0,0,0,0,0,0,0,0,0,0,0,0,0,0,0,0,0,0,0,0,0,0,0,0,0,0,0,0,0,0,0,0,0,0,0,0,0,0,0,0,0" textboxrect="0,0,1598,1666"/>
                  <o:lock v:ext="edit" verticies="t"/>
                </v:shape>
                <v:shape id="Freeform 171" o:spid="_x0000_s1168" style="position:absolute;left:46;top:48;width:138;height:144;visibility:visible;mso-wrap-style:square;v-text-anchor:top" coordsize="1518,15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" path="m759,l681,3,643,6r-37,8l570,22,534,32,500,43,467,58,433,72,400,89r-32,19l338,129r-31,22l278,176r-29,26l222,232r-28,28l169,290r-45,62l103,384,85,418,69,451,55,487,42,522,30,558r-9,37l14,633,6,671,3,710,,792r,39l3,871r3,39l14,949r7,37l30,1023r12,36l55,1095r14,34l85,1163r18,32l124,1229r21,30l169,1291r25,30l222,1352r27,27l278,1405r29,25l338,1453r30,21l400,1492r33,18l467,1526r33,13l534,1551r36,10l606,1569r37,6l681,1580r38,4l759,1585r19,-1l797,1584r19,-3l820,1580r5,l836,1580r37,-5l911,1569r35,-8l981,1551r17,-7l1006,1541r10,-2l1051,1526r16,-9l1083,1510r32,-18l1147,1474r15,-11l1179,1453r29,-23l1223,1417r7,-6l1238,1405r29,-26l1296,1352r26,-31l1347,1291r23,-32l1392,1229r9,-17l1412,1195r17,-32l1446,1129r7,-18l1462,1095r12,-36l1476,1050r3,-9l1485,1023r10,-37l1503,949r5,-39l1514,871r,-11l1514,855r1,-5l1517,831r1,-39l1517,750r-3,-40l1508,671r-5,-38l1495,595r-10,-37l1474,522r-12,-35l1446,451r-17,-33l1412,384r-20,-32l1370,321r-23,-31l1322,260r-26,-28l1267,202r-29,-26l1208,151r-29,-22l1147,108,1115,89,1083,72,1051,58,1016,43,981,32,946,22,911,14,873,6,836,3,797,,759,xm250,262r53,-53l360,164r59,-38l449,110,481,96,513,82,546,71,579,61r35,-7l649,48r36,-3l759,41r36,l832,45r35,3l902,54r34,7l970,71r32,11l1035,96r31,14l1097,126r30,18l1157,164r28,21l1213,209r27,25l1268,262r25,27l1317,318r22,28l1360,376r18,31l1396,438r16,32l1426,504r12,32l1448,571r9,35l1466,642r5,36l1475,715r3,38l1479,792r-1,37l1476,847r-1,20l1471,904r-5,37l1457,976r-9,34l1438,1044r-12,35l1412,1110r-16,33l1378,1173r-18,32l1339,1234r-6,7l1330,1244r-3,5l1317,1264r-24,28l1268,1321r-28,27l1213,1373r-14,10l1194,1386r-3,3l1185,1395r-28,22l1127,1437r-16,8l1097,1455r-31,16l1035,1487r-33,12l970,1510r-18,4l936,1519r-34,9l867,1533r-35,5l813,1539r-18,2l777,1541r-10,l759,1542r-37,-1l685,1538r-36,-5l614,1528r-35,-9l546,1510r-33,-11l481,1487r-32,-16l419,1455r-30,-18l360,1417r-29,-22l303,1373r-27,-25l250,1321r-27,-29l199,1264r-23,-30l156,1205r-20,-32l120,1143r-16,-33l91,1079,77,1044,67,1010,57,976,51,941,45,904,42,867,39,829r,-37l42,715r9,-73l67,571,77,536,91,504r13,-34l120,438r36,-62l176,346r23,-28l250,262xe" fillcolor="#cfcfcf" stroked="f">
                  <v:path arrowok="t" o:connecttype="custom" o:connectlocs="0,0;0,0;0,0;0,0;0,0;0,0;0,0;0,0;0,0;0,0;0,0;0,0;0,0;0,0;0,0;0,0;0,0;0,0;0,0;0,0;0,0;0,0;0,0;0,0;0,0;0,0;0,0;0,0;0,0;0,0;0,0;0,0;0,0;0,0;0,0;0,0;0,0;0,0;0,0;0,0;0,0;0,0;0,0;0,0;0,0;0,0;0,0;0,0;0,0;0,0;0,0;0,0;0,0;0,0;0,0" o:connectangles="0,0,0,0,0,0,0,0,0,0,0,0,0,0,0,0,0,0,0,0,0,0,0,0,0,0,0,0,0,0,0,0,0,0,0,0,0,0,0,0,0,0,0,0,0,0,0,0,0,0,0,0,0,0,0" textboxrect="0,0,1518,1585"/>
                  <o:lock v:ext="edit" verticies="t"/>
                </v:shape>
                <v:shape id="Freeform 172" o:spid="_x0000_s1169" style="position:absolute;left:50;top:52;width:131;height:136;visibility:visible;mso-wrap-style:square;v-text-anchor:top" coordsize="1440,1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" path="m720,l646,4,610,7r-35,6l540,20,507,30,474,41,442,55,410,69,380,85r-59,38l264,168r-53,53l160,277r-23,28l117,335,81,397,65,429,52,463,38,495,28,530,12,601,3,674,,751r,37l3,826r3,37l12,900r6,35l28,969r10,34l52,1038r13,31l81,1102r16,30l117,1164r20,29l160,1223r24,28l211,1280r26,27l264,1332r28,22l321,1376r29,20l380,1414r30,16l442,1446r32,12l507,1469r33,9l575,1487r35,5l646,1497r37,3l720,1501r8,-1l738,1500r18,l774,1498r19,-1l828,1492r35,-5l897,1478r16,-5l931,1469r32,-11l996,1446r31,-16l1058,1414r14,-10l1088,1396r30,-20l1146,1354r6,-6l1155,1345r5,-3l1174,1332r27,-25l1229,1280r25,-29l1278,1223r10,-15l1291,1203r3,-3l1300,1193r21,-29l1339,1132r18,-30l1373,1069r14,-31l1399,1003r10,-34l1418,935r9,-35l1432,863r4,-37l1437,806r2,-18l1440,751r-1,-39l1436,674r-4,-37l1427,601r-9,-36l1409,530r-10,-35l1387,463r-14,-34l1357,397r-18,-31l1321,335r-21,-30l1278,277r-24,-29l1229,221r-28,-28l1174,168r-28,-24l1118,123r-30,-20l1058,85,1027,69,996,55,963,41,931,30,897,20,863,13,828,7,793,4,756,,720,xm240,250r24,-26l290,202r53,-43l370,140r29,-17l458,94,519,71,551,61r33,-6l616,48r34,-3l720,43r34,l789,45r33,3l855,55r31,6l918,71r32,10l981,94r29,13l1039,123r28,17l1095,159r26,20l1148,202r26,22l1200,250r24,25l1247,303r21,27l1287,358r18,28l1322,417r14,30l1350,479r11,30l1372,542r8,33l1387,608r5,34l1397,678r3,36l1401,751r-1,35l1398,803r-1,9l1397,821r-5,35l1387,891r-7,33l1372,957r-11,33l1350,1023r-4,6l1344,1032r-1,5l1336,1052r-14,30l1305,1112r-5,6l1296,1126r-9,15l1277,1154r-5,7l1268,1168r-21,29l1224,1224r-12,13l1205,1243r-3,4l1200,1251r-26,24l1148,1299r-27,22l1114,1325r-6,5l1095,1341r-14,9l1073,1354r-6,6l1039,1377r-29,15l981,1407r-31,12l918,1429r-32,9l855,1446r-33,5l789,1456r-35,2l737,1458r-17,1l685,1458r-35,-2l616,1451r-32,-5l551,1438r-32,-9l488,1419r-30,-12l428,1392r-29,-15l370,1360r-27,-19l316,1321r-26,-22l264,1275r-24,-24l215,1224r-22,-27l171,1168r-19,-27l134,1112r-16,-30l103,1052,90,1023,78,990,68,957,59,924,53,891,46,856,43,821,40,786r,-35l43,678r3,-36l53,608,68,542,78,509,90,479r28,-62l134,386r18,-28l193,303r22,-28l240,250xe" fillcolor="#ccc" stroked="f">
                  <v:path arrowok="t" o:connecttype="custom" o:connectlocs="0,0;0,0;0,0;0,0;0,0;0,0;0,0;0,0;0,0;0,0;0,0;0,0;0,0;0,0;0,0;0,0;0,0;0,0;0,0;0,0;0,0;0,0;0,0;0,0;0,0;0,0;0,0;0,0;0,0;0,0;0,0;0,0;0,0;0,0;0,0;0,0;0,0;0,0;0,0;0,0;0,0;0,0;0,0;0,0;0,0;0,0;0,0;0,0;0,0;0,0;0,0;0,0;0,0;0,0" o:connectangles="0,0,0,0,0,0,0,0,0,0,0,0,0,0,0,0,0,0,0,0,0,0,0,0,0,0,0,0,0,0,0,0,0,0,0,0,0,0,0,0,0,0,0,0,0,0,0,0,0,0,0,0,0,0" textboxrect="0,0,1440,1501"/>
                  <o:lock v:ext="edit" verticies="t"/>
                </v:shape>
                <v:shape id="Freeform 173" o:spid="_x0000_s1170" style="position:absolute;left:53;top:56;width:124;height:129;visibility:visible;mso-wrap-style:square;v-text-anchor:top" coordsize="1361,1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" path="m680,l610,2,576,5r-32,7l511,18,479,28,418,51,359,80,330,97r-27,19l250,159r-26,22l200,207r-25,25l153,260r-41,55l94,343,78,374,50,436,38,466,28,499,13,565,6,599,3,635,,708r,35l3,778r3,35l13,848r6,33l28,914r10,33l50,980r13,29l78,1039r16,30l112,1098r19,27l153,1154r22,27l200,1208r24,24l250,1256r26,22l303,1298r27,19l359,1334r29,15l418,1364r30,12l479,1386r32,9l544,1403r32,5l610,1413r35,2l680,1416r17,-1l714,1415r35,-2l782,1408r33,-5l846,1395r32,-9l910,1376r31,-12l970,1349r29,-15l1027,1317r6,-6l1041,1307r14,-9l1068,1287r6,-5l1081,1278r27,-22l1134,1232r26,-24l1162,1204r3,-4l1172,1194r12,-13l1207,1154r21,-29l1232,1118r5,-7l1247,1098r9,-15l1260,1075r5,-6l1282,1039r14,-30l1303,994r1,-5l1306,986r4,-6l1321,947r11,-33l1340,881r7,-33l1352,813r5,-35l1357,769r1,-9l1360,743r1,-35l1360,671r-3,-36l1352,599r-5,-34l1340,532r-8,-33l1321,466r-11,-30l1296,404r-14,-30l1265,343r-18,-28l1228,287r-21,-27l1184,232r-24,-25l1134,181r-26,-22l1081,136r-26,-20l1027,97,999,80,970,64,941,51,910,38,878,28,846,18,815,12,782,5,749,2,714,,680,xm1133,236r22,24l1176,285r19,26l1214,338r17,27l1246,393r27,58l1284,480r9,31l1300,541r8,33l1313,606r4,33l1319,673r1,35l1319,740r-2,34l1313,807r-2,7l1310,823r-2,17l1300,871r-4,15l1294,894r-1,8l1284,933r-11,30l1260,992r-4,6l1254,1001r-1,5l1246,1021r-8,13l1234,1041r-2,3l1231,1048r-17,28l1195,1103r-19,26l1155,1154r-22,26l1108,1203r-24,21l1059,1245r-25,20l1007,1282r-4,1l1000,1285r-6,5l981,1298r-14,7l963,1306r-3,2l953,1312r-27,15l896,1337r-29,10l859,1348r-8,3l837,1355r-29,7l791,1365r-8,1l776,1368r-32,4l712,1374r-16,l687,1374r-4,l680,1376r-33,-2l614,1372r-32,-4l551,1362r-31,-7l491,1347r-29,-10l434,1327r-29,-15l377,1298r-27,-16l324,1265r-26,-20l274,1224r-24,-21l227,1180r-24,-26l182,1129r-20,-26l145,1076r-18,-28l112,1021,98,992,86,963,75,933,66,902,57,871,52,840,46,807,43,774,41,740r,-32l43,639r3,-33l52,574r5,-33l66,511,86,451r26,-58l145,338r37,-53l227,236r47,-47l324,150r53,-34l405,102,434,90,491,68r29,-8l551,54,614,44r66,-2l712,42r32,2l776,48r32,6l837,60r30,8l896,78r30,12l953,102r28,14l1007,131r27,19l1059,168r25,21l1108,211r25,25xe" fillcolor="#c8c8c8" stroked="f">
                  <v:path arrowok="t" o:connecttype="custom" o:connectlocs="0,0;0,0;0,0;0,0;0,0;0,0;0,0;0,0;0,0;0,0;0,0;0,0;0,0;0,0;0,0;0,0;0,0;0,0;0,0;0,0;0,0;0,0;0,0;0,0;0,0;0,0;0,0;0,0;0,0;0,0;0,0;0,0;0,0;0,0;0,0;0,0;0,0;0,0;0,0;0,0;0,0;0,0;0,0;0,0;0,0;0,0;0,0;0,0;0,0;0,0;0,0;0,0;0,0;0,0;0,0" o:connectangles="0,0,0,0,0,0,0,0,0,0,0,0,0,0,0,0,0,0,0,0,0,0,0,0,0,0,0,0,0,0,0,0,0,0,0,0,0,0,0,0,0,0,0,0,0,0,0,0,0,0,0,0,0,0,0" textboxrect="0,0,1361,1416"/>
                  <o:lock v:ext="edit" verticies="t"/>
                </v:shape>
                <v:shape id="Freeform 174" o:spid="_x0000_s1171" style="position:absolute;left:57;top:60;width:116;height:121;visibility:visible;mso-wrap-style:square;v-text-anchor:top" coordsize="1279,1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" path="m1279,666r-1,-35l1276,597r-4,-33l1267,532r-8,-33l1252,469r-9,-31l1232,409r-27,-58l1190,323r-17,-27l1154,269r-19,-26l1114,218r-22,-24l1067,169r-24,-22l1018,126,993,108,966,89,940,74,912,60,885,48,855,36,826,26,796,18,767,12,735,6,703,2,671,,639,,573,2,510,12r-31,6l450,26,393,48,364,60,336,74r-53,34l233,147r-47,47l141,243r-37,53l71,351,45,409,25,469r-9,30l11,532,5,564,2,597,,666r,32l2,732r3,33l11,798r5,31l25,860r9,31l45,921r12,29l71,979r15,27l104,1034r17,27l141,1087r21,25l186,1138r23,23l233,1182r24,21l283,1223r26,17l336,1256r28,14l393,1285r28,10l450,1305r29,8l510,1320r31,6l573,1330r33,2l639,1334r3,-2l646,1332r9,l671,1332r32,-2l735,1326r7,-2l750,1323r17,-3l796,1313r14,-4l818,1306r8,-1l855,1295r30,-10l912,1270r7,-4l922,1264r4,-1l940,1256r13,-8l959,1243r3,-2l966,1240r27,-17l1018,1203r25,-21l1067,1161r25,-23l1114,1112r21,-25l1154,1061r19,-27l1190,1006r1,-4l1193,999r4,-7l1205,979r7,-15l1213,959r2,-3l1219,950r13,-29l1243,891r9,-31l1253,852r2,-8l1259,829r8,-31l1269,781r1,-9l1272,765r4,-33l1278,698r1,-32xm1063,224r21,23l1104,271r35,49l1154,345r15,26l1181,397r13,28l1213,481r14,60l1231,570r5,32l1238,633r1,33l1238,696r-2,32l1231,758r-4,32l1220,818r-4,14l1213,847r-10,29l1200,882r-2,8l1194,905r-13,26l1169,958r-15,26l1139,1011r-18,23l1118,1037r-2,3l1112,1046r-8,13l1084,1083r-21,24l1040,1129r-23,21l1005,1158r-6,5l995,1165r-2,3l971,1187r-25,16l921,1218r-26,13l870,1244r-15,5l848,1251r-6,3l815,1264r-15,3l787,1272r-15,3l758,1279r-30,5l699,1288r-30,2l653,1290r-14,1l608,1290r-30,-2l518,1279r-57,-15l408,1244r-53,-26l330,1203r-24,-16l260,1150r-23,-21l216,1107r-23,-24l173,1059r-18,-25l138,1011,121,984,107,958,93,931,83,905,71,876,63,847,55,818,50,790,44,758,41,728,39,696r,-30l41,602r3,-32l50,541,63,481,83,425,93,397r14,-26l138,320r35,-49l216,224r21,-24l260,180r46,-37l355,111,408,86,461,65,518,51r60,-8l639,40r30,l699,43r29,3l758,51r29,6l815,65r27,9l870,86r25,11l921,111r25,14l971,143r22,17l1017,180r23,20l1063,224xe" fillcolor="#c5c5c5" stroked="f">
                  <v:path arrowok="t" o:connecttype="custom" o:connectlocs="0,0;0,0;0,0;0,0;0,0;0,0;0,0;0,0;0,0;0,0;0,0;0,0;0,0;0,0;0,0;0,0;0,0;0,0;0,0;0,0;0,0;0,0;0,0;0,0;0,0;0,0;0,0;0,0;0,0;0,0;0,0;0,0;0,0;0,0;0,0;0,0;0,0;0,0;0,0;0,0;0,0;0,0;0,0;0,0;0,0;0,0;0,0;0,0;0,0;0,0;0,0;0,0" o:connectangles="0,0,0,0,0,0,0,0,0,0,0,0,0,0,0,0,0,0,0,0,0,0,0,0,0,0,0,0,0,0,0,0,0,0,0,0,0,0,0,0,0,0,0,0,0,0,0,0,0,0,0,0" textboxrect="0,0,1279,1334"/>
                  <o:lock v:ext="edit" verticies="t"/>
                </v:shape>
                <v:shape id="Freeform 175" o:spid="_x0000_s1172" style="position:absolute;left:61;top:63;width:109;height:114;visibility:visible;mso-wrap-style:square;v-text-anchor:top" coordsize="1200,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" path="m1200,626r-1,-33l1197,562r-5,-32l1188,501r-14,-60l1155,385r-13,-28l1130,331r-15,-26l1100,280r-35,-49l1045,207r-21,-23l1001,160,978,140,954,120,932,103,907,85,882,71,856,57,831,46,803,34,776,25,748,17,719,11,689,6,660,3,630,,600,,539,3r-60,8l422,25,369,46,316,71r-49,32l221,140r-23,20l177,184r-43,47l99,280,68,331,54,357,44,385,24,441,11,501,5,530,2,562,,626r,30l2,688r3,30l11,750r5,28l24,807r8,29l44,865r10,26l68,918r14,26l99,971r17,23l134,1019r20,24l177,1067r21,22l221,1110r46,37l291,1163r25,15l369,1204r53,20l479,1239r60,9l569,1250r31,1l614,1250r16,l660,1248r29,-4l719,1239r14,-4l748,1232r13,-5l776,1224r27,-10l809,1211r7,-2l831,1204r25,-13l882,1178r25,-15l932,1147r22,-19l956,1125r4,-2l966,1118r12,-8l1001,1089r23,-22l1045,1043r20,-24l1073,1006r4,-6l1079,997r3,-3l1100,971r15,-27l1130,918r12,-27l1155,865r4,-15l1161,842r3,-6l1174,807r3,-15l1181,778r7,-28l1192,718r5,-30l1199,656r1,-30xm204,1038r-21,-23l164,993,147,969,131,947,116,922,103,898,91,873,81,849,71,822,63,795,55,768,50,741,45,712,43,683,41,654r,-28l43,566r7,-58l63,453,81,402r22,-51l116,326r15,-23l164,256r40,-42l244,172r45,-35l336,108,385,85,435,66,488,53r55,-8l600,43r27,l655,45r27,2l710,53r26,5l763,66r25,8l814,85r48,23l885,121r24,16l930,154r23,18l974,192r22,22l1033,256r34,47l1080,326r14,25l1106,376r12,26l1127,427r8,26l1142,480r7,28l1153,537r3,29l1158,595r1,31l1158,654r-2,29l1153,712r-4,29l1142,768r-4,13l1136,788r-1,3l1135,795r-8,27l1122,835r-4,14l1106,873r-12,25l1080,922r-4,5l1073,934r-6,13l1050,969r-17,24l1015,1015r-19,23l974,1058r-21,19l930,1094r-21,18l896,1118r-6,4l885,1126r-23,14l837,1153r-23,12l801,1170r-13,5l763,1184r-27,7l710,1198r-28,4l655,1205r-28,3l600,1209r-29,-1l543,1205r-28,-3l488,1198r-27,-7l435,1184r-25,-9l385,1165r-25,-12l336,1140r-47,-28l244,1077r-40,-39xe" fillcolor="#c1c1c1" stroked="f">
                  <v:path arrowok="t" o:connecttype="custom" o:connectlocs="0,0;0,0;0,0;0,0;0,0;0,0;0,0;0,0;0,0;0,0;0,0;0,0;0,0;0,0;0,0;0,0;0,0;0,0;0,0;0,0;0,0;0,0;0,0;0,0;0,0;0,0;0,0;0,0;0,0;0,0;0,0;0,0;0,0;0,0;0,0;0,0;0,0;0,0;0,0;0,0;0,0;0,0;0,0;0,0;0,0;0,0;0,0;0,0;0,0;0,0;0,0;0,0;0,0;0,0;0,0;0,0;0,0;0,0;0,0" o:connectangles="0,0,0,0,0,0,0,0,0,0,0,0,0,0,0,0,0,0,0,0,0,0,0,0,0,0,0,0,0,0,0,0,0,0,0,0,0,0,0,0,0,0,0,0,0,0,0,0,0,0,0,0,0,0,0,0,0,0,0" textboxrect="0,0,1200,1251"/>
                  <o:lock v:ext="edit" verticies="t"/>
                </v:shape>
                <v:shape id="Freeform 176" o:spid="_x0000_s1173" style="position:absolute;left:64;top:67;width:102;height:106;visibility:visible;mso-wrap-style:square;v-text-anchor:top" coordsize="1118,1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" path="m,583r,28l2,640r2,29l9,698r5,27l22,752r8,27l40,806r10,24l62,855r13,24l90,904r16,22l123,950r19,22l163,995r40,39l248,1069r47,28l319,1110r25,12l369,1132r25,9l420,1148r27,7l474,1159r28,3l530,1165r29,1l586,1165r28,-3l641,1159r28,-4l695,1148r27,-7l747,1132r13,-5l773,1122r23,-12l821,1097r23,-14l849,1079r6,-4l868,1069r21,-18l912,1034r21,-19l955,995r19,-23l992,950r17,-24l1026,904r6,-13l1035,884r4,-5l1053,855r12,-25l1077,806r4,-14l1086,779r8,-27l1094,748r1,-3l1097,738r4,-13l1108,698r4,-29l1115,640r2,-29l1118,583r-1,-31l1115,523r-3,-29l1108,465r-7,-28l1094,410r-8,-26l1077,359r-12,-26l1053,308r-14,-25l1026,260,992,213,955,171,933,149,912,129,889,111,868,94,844,78,821,65,773,42,747,31,722,23,695,15,669,10,641,4,614,2,586,,559,,502,2r-55,8l394,23,344,42,295,65,248,94r-45,35l163,171r-40,42l90,260,75,283,62,308,40,359,22,410,9,465,2,523,,583xm191,967l171,945,155,924,138,902,123,882,109,859,96,837,85,813,76,790,66,765,59,742,52,715,48,690,42,663,40,637,38,583r2,-56l48,474,59,423,76,374,96,326r27,-45l155,239r36,-40l229,162r42,-32l314,103,359,81,406,64,455,52r51,-8l559,42r52,2l636,47r26,5l686,56r25,8l734,72r23,9l779,91r23,12l823,115r22,15l865,144r20,18l905,179r21,20l961,239r31,42l1006,303r12,23l1041,374r9,24l1057,423r12,51l1073,500r4,27l1079,554r1,29l1079,609r-2,28l1073,663r-4,27l1063,715r-6,27l1050,765r-9,25l1035,801r-2,3l1032,807r-2,6l1018,837r-12,22l999,870r-7,12l984,892r-7,10l961,924r-5,5l952,934r-8,11l926,967r-21,18l885,1003r-20,16l854,1026r-9,9l823,1048r-21,13l779,1073r-22,11l734,1093r-23,7l686,1107r-24,6l655,1113r-7,2l636,1117r-25,3l584,1122r-25,1l532,1122r-26,-2l455,1113r-49,-13l382,1093r-23,-9l337,1073r-23,-12l271,1035r-42,-32l210,985,191,967xe" fillcolor="#bebebe" stroked="f">
                  <v:path arrowok="t" o:connecttype="custom" o:connectlocs="0,0;0,0;0,0;0,0;0,0;0,0;0,0;0,0;0,0;0,0;0,0;0,0;0,0;0,0;0,0;0,0;0,0;0,0;0,0;0,0;0,0;0,0;0,0;0,0;0,0;0,0;0,0;0,0;0,0;0,0;0,0;0,0;0,0;0,0;0,0;0,0;0,0;0,0;0,0;0,0;0,0;0,0;0,0;0,0;0,0;0,0;0,0;0,0;0,0;0,0;0,0;0,0;0,0;0,0;0,0;0,0;0,0" o:connectangles="0,0,0,0,0,0,0,0,0,0,0,0,0,0,0,0,0,0,0,0,0,0,0,0,0,0,0,0,0,0,0,0,0,0,0,0,0,0,0,0,0,0,0,0,0,0,0,0,0,0,0,0,0,0,0,0,0" textboxrect="0,0,1118,1166"/>
                  <o:lock v:ext="edit" verticies="t"/>
                </v:shape>
                <v:shape id="Freeform 177" o:spid="_x0000_s1174" style="position:absolute;left:68;top:71;width:95;height:98;visibility:visible;mso-wrap-style:square;v-text-anchor:top" coordsize="1042,1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" path="m,541r2,54l4,621r6,27l14,673r7,27l28,723r10,25l47,771r11,24l71,817r14,23l100,860r17,22l133,903r20,22l172,943r19,18l233,993r43,26l299,1031r22,11l344,1051r24,7l417,1071r51,7l494,1080r27,1l546,1080r27,-2l598,1075r12,-2l617,1071r7,l648,1065r25,-7l696,1051r23,-9l741,1031r23,-12l785,1006r22,-13l816,984r11,-7l847,961r20,-18l888,925r18,-22l914,892r4,-5l923,882r16,-22l946,850r8,-10l961,828r7,-11l980,795r12,-24l994,765r1,-3l997,759r6,-11l1012,723r7,-23l1025,673r6,-25l1035,621r4,-26l1041,567r1,-26l1041,512r-2,-27l1035,458r-4,-26l1019,381r-7,-25l1003,332,980,284,968,261,954,239,923,197,888,157,867,137,847,120,827,102,807,88,785,73,764,61,741,49,719,39,696,30,673,22,648,14,624,10,598,5,573,2,521,,468,2r-51,8l368,22,321,39,276,61,233,88r-42,32l153,157r-36,40l85,239,58,284,38,332,21,381,10,432,2,485,,541xm182,894l164,875,149,856,120,817,106,795,95,775,84,753,76,732,59,686,53,663,49,640,45,615,43,591,41,541r2,-51l49,441,59,393,76,348,95,304r25,-41l149,223r33,-36l217,152r39,-30l294,96,337,76,380,60,425,49r47,-6l521,40r48,3l592,45r24,4l637,53r23,7l704,76r20,9l744,96r20,12l785,122r19,14l823,152r18,17l860,187r16,18l892,223r29,40l934,283r11,21l966,348r14,45l987,417r5,24l998,490r2,25l1001,541r-1,24l998,591r-3,24l993,627r-1,13l989,651r-2,12l980,686r-14,46l955,753r-10,22l939,784r-5,11l921,817r-29,39l884,865r-4,4l877,871r-1,4l860,894r-19,17l838,912r-2,2l832,918r-9,9l804,942r-19,15l764,970r-10,6l744,982r-20,11l704,1004r-44,15l637,1026r-11,2l616,1031r-13,1l592,1035r-23,3l544,1040r-23,1l496,1040r-24,-2l425,1031r-23,-5l380,1019r-43,-15l294,982,275,970,256,957,217,927,182,894xe" fillcolor="#bbb" stroked="f">
                  <v:path arrowok="t" o:connecttype="custom" o:connectlocs="0,0;0,0;0,0;0,0;0,0;0,0;0,0;0,0;0,0;0,0;0,0;0,0;0,0;0,0;0,0;0,0;0,0;0,0;0,0;0,0;0,0;0,0;0,0;0,0;0,0;0,0;0,0;0,0;0,0;0,0;0,0;0,0;0,0;0,0;0,0;0,0;0,0;0,0;0,0;0,0;0,0;0,0;0,0;0,0;0,0;0,0;0,0;0,0;0,0;0,0;0,0;0,0;0,0;0,0;0,0" o:connectangles="0,0,0,0,0,0,0,0,0,0,0,0,0,0,0,0,0,0,0,0,0,0,0,0,0,0,0,0,0,0,0,0,0,0,0,0,0,0,0,0,0,0,0,0,0,0,0,0,0,0,0,0,0,0,0" textboxrect="0,0,1042,1081"/>
                  <o:lock v:ext="edit" verticies="t"/>
                </v:shape>
                <v:shape id="Freeform 178" o:spid="_x0000_s1175" style="position:absolute;left:72;top:75;width:87;height:91;visibility:visible;mso-wrap-style:square;v-text-anchor:top" coordsize="960,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" path="m,501r2,50l4,575r4,25l12,623r6,23l35,692r8,21l54,735r11,20l79,777r29,39l123,835r18,19l176,887r39,30l234,930r19,12l296,964r43,15l361,986r23,5l431,998r24,2l480,1001r23,-1l528,998r23,-3l562,992r13,-1l585,988r11,-2l619,979r44,-15l683,953r20,-11l713,936r10,-6l744,917r19,-15l782,887r9,-9l795,874r2,-2l800,871r19,-17l835,835r1,-4l839,829r4,-4l851,816r29,-39l893,755r5,-11l904,735r10,-22l925,692r14,-46l946,623r2,-12l951,600r1,-13l954,575r3,-24l959,525r1,-24l959,475r-2,-25l951,401r-5,-24l939,353,925,308,904,264,893,243,880,223,851,183,835,165,819,147,800,129,782,112,763,96,744,82,723,68,703,56,683,45,663,36,619,20,596,13,575,9,551,5,528,3,480,,431,3,384,9,339,20,296,36,253,56,215,82r-39,30l141,147r-33,36l79,223,54,264,35,308,18,353,8,401,2,450,,501xm168,825l152,806,137,789,111,753,98,733,88,715,71,676,63,654,57,633,48,591,43,568,41,546,40,501r1,-48l48,408r9,-44l71,323,88,283r23,-37l137,210r31,-33l200,144r36,-27l272,93,311,75,349,60,392,49r42,-6l480,42r44,1l544,45r22,4l608,60r20,7l648,75r38,18l703,104r19,13l757,144r17,15l792,177r29,33l847,246r22,37l887,323r14,41l911,408r7,45l920,501r-2,45l914,568r-2,11l911,581r,3l911,591r-2,4l908,598r,3l906,612r-5,21l897,643r-3,11l887,676r-18,39l862,724r-3,4l857,733r-10,20l833,770r-12,19l806,806r-14,19l774,840r-17,15l722,884r-19,10l698,897r-4,3l686,906r-38,20l628,933r-11,3l608,940r-42,11l560,951r-3,l555,952r-11,2l524,958r-44,2l434,958r-42,-7l349,940,311,926,272,906,236,884,200,855,168,825xe" fillcolor="#b7b7b7" stroked="f">
                  <v:path arrowok="t" o:connecttype="custom" o:connectlocs="0,0;0,0;0,0;0,0;0,0;0,0;0,0;0,0;0,0;0,0;0,0;0,0;0,0;0,0;0,0;0,0;0,0;0,0;0,0;0,0;0,0;0,0;0,0;0,0;0,0;0,0;0,0;0,0;0,0;0,0;0,0;0,0;0,0;0,0;0,0;0,0;0,0;0,0;0,0;0,0;0,0;0,0;0,0;0,0;0,0;0,0;0,0;0,0;0,0;0,0;0,0" o:connectangles="0,0,0,0,0,0,0,0,0,0,0,0,0,0,0,0,0,0,0,0,0,0,0,0,0,0,0,0,0,0,0,0,0,0,0,0,0,0,0,0,0,0,0,0,0,0,0,0,0,0,0" textboxrect="0,0,960,1001"/>
                  <o:lock v:ext="edit" verticies="t"/>
                </v:shape>
                <v:shape id="Freeform 179" o:spid="_x0000_s1176" style="position:absolute;left:75;top:79;width:80;height:83;visibility:visible;mso-wrap-style:square;v-text-anchor:top" coordsize="880,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" path="m,459r1,45l3,526r5,23l17,591r6,21l31,634r17,39l58,691r13,20l97,747r15,17l128,783r32,30l196,842r36,22l271,884r38,14l352,909r42,7l440,918r44,-2l504,912r11,-2l517,909r3,l526,909r42,-11l577,894r11,-3l608,884r38,-20l654,858r4,-3l663,852r19,-10l717,813r17,-15l752,783r14,-19l781,747r12,-19l807,711r10,-20l819,686r3,-4l829,673r18,-39l854,612r3,-11l861,591r5,-21l868,559r,-3l869,553r2,-4l871,542r,-3l872,537r2,-11l878,504r2,-45l878,411r-7,-45l861,322,847,281,829,241,807,204,781,168,752,135,734,117,717,102,682,75,663,62,646,51,608,33,588,25,568,18,526,7,504,3,484,1,440,,394,1,352,7,309,18,271,33,232,51,196,75r-36,27l128,135,97,168,71,204,48,241,31,281,17,322,8,366,1,411,,459xm157,755l129,722,106,689,86,655,70,619,56,581,48,541,42,500,41,459r1,-44l48,375r8,-40l70,298,86,261r20,-34l129,193r28,-30l186,134r33,-24l251,88,286,72,321,57r39,-8l398,43r42,-1l479,43r40,6l556,57r37,15l627,88r33,22l691,134r32,29l750,193r24,34l793,261r17,37l822,335r10,40l838,415r2,44l838,500r-6,41l822,581r-6,18l810,619r-8,17l793,655r-19,34l750,722r-27,33l691,782r-31,25l627,827r-18,9l593,845r-19,6l556,858r-37,10l479,873r-39,2l398,873r-38,-5l321,858,286,845,251,827,219,807,186,782,157,755xe" fillcolor="#b4b4b4" stroked="f">
                  <v:path arrowok="t" o:connecttype="custom" o:connectlocs="0,0;0,0;0,0;0,0;0,0;0,0;0,0;0,0;0,0;0,0;0,0;0,0;0,0;0,0;0,0;0,0;0,0;0,0;0,0;0,0;0,0;0,0;0,0;0,0;0,0;0,0;0,0;0,0;0,0;0,0;0,0;0,0;0,0;0,0;0,0;0,0;0,0;0,0;0,0;0,0;0,0;0,0;0,0;0,0;0,0;0,0;0,0;0,0;0,0;0,0;0,0;0,0;0,0;0,0;0,0" o:connectangles="0,0,0,0,0,0,0,0,0,0,0,0,0,0,0,0,0,0,0,0,0,0,0,0,0,0,0,0,0,0,0,0,0,0,0,0,0,0,0,0,0,0,0,0,0,0,0,0,0,0,0,0,0,0,0" textboxrect="0,0,880,918"/>
                  <o:lock v:ext="edit" verticies="t"/>
                </v:shape>
                <v:shape id="Freeform 180" o:spid="_x0000_s1177" style="position:absolute;left:79;top:82;width:73;height:76;visibility:visible;mso-wrap-style:square;v-text-anchor:top" coordsize="799,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" path="m,417r1,41l7,499r8,40l29,577r16,36l65,647r23,33l116,713r29,27l178,765r32,20l245,803r35,13l319,826r38,5l399,833r39,-2l478,826r37,-10l533,809r19,-6l568,794r18,-9l619,765r31,-25l682,713r27,-33l733,647r19,-34l761,594r8,-17l775,557r6,-18l791,499r6,-41l799,417r-2,-44l791,333,781,293,769,256,752,219,733,185,709,151,682,121,650,92,619,68,586,46,552,30,515,15,478,7,438,1,399,,357,1,319,7r-39,8l245,30,210,46,178,68,145,92r-29,29l88,151,65,185,45,219,29,256,15,293,7,333,1,373,,417xm144,681l118,653,107,638,98,623,87,607,79,592,65,560,53,526,46,491,40,454,39,417r1,-39l46,341r7,-36l65,272,79,239,98,209r20,-29l144,152r26,-27l199,104,228,84,261,70,292,57r34,-8l362,44r37,-1l434,44r36,5l503,57r33,13l567,84r15,9l597,104r14,9l626,125r28,27l677,180r21,29l716,239r16,33l743,305r8,36l756,378r3,39l756,454r-5,37l743,526r-11,34l723,576r-4,7l716,592r-9,15l698,623r-10,15l677,653r-23,28l639,693r-13,13l611,717r-14,11l582,736r-15,10l536,763r-33,12l470,783r-36,6l399,791r-37,-2l326,783r-34,-8l261,763,228,746,199,728,170,706,144,681xe" fillcolor="#b0b0b0" stroked="f">
                  <v:path arrowok="t" o:connecttype="custom" o:connectlocs="0,0;0,0;0,0;0,0;0,0;0,0;0,0;0,0;0,0;0,0;0,0;0,0;0,0;0,0;0,0;0,0;0,0;0,0;0,0;0,0;0,0;0,0;0,0;0,0;0,0;0,0;0,0;0,0;0,0;0,0;0,0;0,0;0,0;0,0;0,0;0,0;0,0;0,0;0,0;0,0;0,0;0,0;0,0;0,0;0,0;0,0;0,0;0,0" o:connectangles="0,0,0,0,0,0,0,0,0,0,0,0,0,0,0,0,0,0,0,0,0,0,0,0,0,0,0,0,0,0,0,0,0,0,0,0,0,0,0,0,0,0,0,0,0,0,0,0" textboxrect="0,0,799,833"/>
                  <o:lock v:ext="edit" verticies="t"/>
                </v:shape>
                <v:shape id="Freeform 181" o:spid="_x0000_s1178" style="position:absolute;left:83;top:86;width:65;height:68;visibility:visible;mso-wrap-style:square;v-text-anchor:top" coordsize="720,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" path="m,374r1,37l7,448r7,35l26,517r14,32l48,564r11,16l68,595r11,15l105,638r26,25l160,685r29,18l222,720r31,12l287,740r36,6l360,748r35,-2l431,740r33,-8l497,720r31,-17l543,693r15,-8l572,674r15,-11l600,650r15,-12l638,610r11,-15l659,580r9,-16l677,549r3,-9l684,533r9,-16l704,483r8,-35l717,411r3,-37l717,335r-5,-37l704,262,693,229,677,196,659,166,638,137,615,109,587,82,572,70,558,61,543,50,528,41,497,27,464,14,431,6,395,1,360,,323,1,287,6r-34,8l222,27,189,41,160,61,131,82r-26,27l79,137,59,166,40,196,26,229,14,262,7,298,1,335,,374xm134,610l112,584,93,558,76,529,64,501,53,471,46,439,42,406,41,374r1,-35l46,306r7,-31l64,245,76,216,93,189r19,-27l134,138r23,-24l183,94,209,77,237,64,265,53r31,-8l327,41r33,-1l391,41r31,4l452,53r30,11l509,77r27,17l561,114r24,24l607,162r20,27l643,216r14,29l667,275r8,31l679,339r2,35l679,406r-4,33l671,454r-4,17l657,501r-14,28l627,558r-20,26l585,610r-24,22l536,652r-27,16l482,683r-30,9l437,697r-15,4l391,705r-31,3l327,705r-31,-4l265,692r-28,-9l209,668,183,652,157,632,134,610xe" fillcolor="#adadad" stroked="f">
                  <v:path arrowok="t" o:connecttype="custom" o:connectlocs="0,0;0,0;0,0;0,0;0,0;0,0;0,0;0,0;0,0;0,0;0,0;0,0;0,0;0,0;0,0;0,0;0,0;0,0;0,0;0,0;0,0;0,0;0,0;0,0;0,0;0,0;0,0;0,0;0,0;0,0;0,0;0,0;0,0;0,0;0,0;0,0;0,0;0,0;0,0;0,0;0,0;0,0;0,0;0,0;0,0;0,0;0,0" o:connectangles="0,0,0,0,0,0,0,0,0,0,0,0,0,0,0,0,0,0,0,0,0,0,0,0,0,0,0,0,0,0,0,0,0,0,0,0,0,0,0,0,0,0,0,0,0,0,0" textboxrect="0,0,720,748"/>
                  <o:lock v:ext="edit" verticies="t"/>
                </v:shape>
                <v:shape id="Freeform 182" o:spid="_x0000_s1179" style="position:absolute;left:86;top:90;width:58;height:61;visibility:visible;mso-wrap-style:square;v-text-anchor:top" coordsize="64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" path="m,334r1,32l5,399r7,32l23,461r12,28l52,518r19,26l93,570r23,22l142,612r26,16l196,643r28,9l255,661r31,4l319,668r31,-3l381,661r15,-4l411,652r30,-9l468,628r27,-16l520,592r24,-22l566,544r20,-26l602,489r14,-28l626,431r4,-17l634,399r4,-33l640,334r-2,-35l634,266r-8,-31l616,205,602,176,586,149,566,122,544,98,520,74,495,54,468,37,441,24,411,13,381,5,350,1,319,,286,1,255,5r-31,8l196,24,168,37,142,54,116,74,93,98,71,122,52,149,35,176,23,205,12,235,5,266,1,299,,334xm121,128r20,-20l163,90,186,75,211,63,236,53r27,-6l290,43r29,-1l346,43r28,4l387,49r13,4l426,63r24,12l461,81r13,9l484,98r12,10l517,128r18,21l553,172r13,24l579,222r8,25l594,275r3,28l600,334r-3,28l594,390r-4,13l588,410r-1,1l587,413r,4l583,431r-4,14l573,457r-7,13l553,494r-10,10l535,516r-9,11l517,539r-11,9l496,558r-12,8l474,576r-13,7l455,586r-5,4l437,597r-11,6l412,608r-12,4l396,612r-2,l393,613r-6,2l374,620r-15,1l346,623r-27,2l290,623r-27,-3l236,612r-25,-9l186,590,163,576,141,558,121,539,102,516,92,504,85,494,71,470,59,445,50,417,46,403,44,390,39,362,38,334r1,-31l44,275r6,-28l59,222,71,196,85,172r17,-23l121,128xe" fillcolor="#a9a9a9" stroked="f">
                  <v:path arrowok="t" o:connecttype="custom" o:connectlocs="0,0;0,0;0,0;0,0;0,0;0,0;0,0;0,0;0,0;0,0;0,0;0,0;0,0;0,0;0,0;0,0;0,0;0,0;0,0;0,0;0,0;0,0;0,0;0,0;0,0;0,0;0,0;0,0;0,0;0,0;0,0;0,0;0,0;0,0;0,0;0,0;0,0;0,0;0,0;0,0;0,0;0,0;0,0;0,0;0,0;0,0;0,0;0,0;0,0;0,0;0,0;0,0" o:connectangles="0,0,0,0,0,0,0,0,0,0,0,0,0,0,0,0,0,0,0,0,0,0,0,0,0,0,0,0,0,0,0,0,0,0,0,0,0,0,0,0,0,0,0,0,0,0,0,0,0,0,0,0" textboxrect="0,0,640,668"/>
                  <o:lock v:ext="edit" verticies="t"/>
                </v:shape>
                <v:shape id="Freeform 183" o:spid="_x0000_s1180" style="position:absolute;left:90;top:94;width:51;height:53;visibility:visible;mso-wrap-style:square;v-text-anchor:top" coordsize="562,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" path="m281,l252,1,225,5r-27,6l173,21,148,33,125,48,103,66,83,86,64,107,47,130,33,154,21,180r-9,25l6,233,1,261,,292r1,28l6,348r2,13l12,375r9,28l33,428r14,24l54,462r10,12l83,497r20,19l125,534r23,14l173,561r25,9l225,578r27,3l281,583r27,-2l321,579r15,-1l349,573r6,-2l356,570r2,l362,570r12,-4l388,561r11,-6l412,548r5,-4l423,541r13,-7l446,524r12,-8l468,506r11,-9l488,485r9,-11l505,462r10,-10l528,428r7,-13l541,403r4,-14l549,375r,-4l549,369r1,-1l552,361r4,-13l559,320r3,-28l559,261r-3,-28l549,205r-8,-25l528,154,515,130,497,107,479,86,458,66,446,56,436,48,423,39,412,33,388,21,362,11,349,7,336,5,308,1,281,xm110,116l128,97,147,83,167,70,188,60r21,-8l232,47r24,-3l281,43r23,1l328,47r22,5l372,60r20,10l413,83r19,14l451,116r16,17l481,153r11,20l503,195r8,22l516,241r3,25l521,292r-2,24l517,328r-1,13l513,352r-2,12l506,374r-2,6l503,386r-6,10l492,407r-11,22l467,448r-16,20l441,476r-9,8l413,498r-21,12l382,516r-10,6l350,530r-12,2l328,535r-13,1l304,539r-23,2l256,539r-24,-4l209,530r-21,-8l167,510,147,498,128,484,110,468,93,448,79,429,67,407,57,386,50,364,45,341,42,316,41,292r1,-26l45,241r5,-24l57,195,67,173,79,153,93,133r17,-17xe" fillcolor="#a6a6a6" stroked="f">
                  <v:path arrowok="t" o:connecttype="custom" o:connectlocs="0,0;0,0;0,0;0,0;0,0;0,0;0,0;0,0;0,0;0,0;0,0;0,0;0,0;0,0;0,0;0,0;0,0;0,0;0,0;0,0;0,0;0,0;0,0;0,0;0,0;0,0;0,0;0,0;0,0;0,0;0,0;0,0;0,0;0,0;0,0;0,0;0,0;0,0;0,0;0,0;0,0;0,0;0,0;0,0;0,0;0,0;0,0;0,0;0,0;0,0;0,0;0,0;0,0;0,0" o:connectangles="0,0,0,0,0,0,0,0,0,0,0,0,0,0,0,0,0,0,0,0,0,0,0,0,0,0,0,0,0,0,0,0,0,0,0,0,0,0,0,0,0,0,0,0,0,0,0,0,0,0,0,0,0,0" textboxrect="0,0,562,583"/>
                  <o:lock v:ext="edit" verticies="t"/>
                </v:shape>
                <v:shape id="Freeform 184" o:spid="_x0000_s1181" style="position:absolute;left:93;top:98;width:44;height:45;visibility:visible;mso-wrap-style:square;v-text-anchor:top" coordsize="480,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" path="m240,l215,1,191,4,168,9r-21,8l126,27,106,40,87,54,69,73,52,90,38,110,26,130,16,152,9,174,4,198,1,223,,249r1,24l4,298r5,23l16,343r10,21l38,386r14,19l69,425r18,16l106,455r20,12l147,479r21,8l191,492r24,4l240,498r23,-2l274,493r13,-1l297,489r12,-2l331,479r10,-6l351,467r21,-12l391,441r9,-8l410,425r16,-20l440,386r11,-22l456,353r6,-10l463,337r2,-6l470,321r2,-12l475,298r1,-13l478,273r2,-24l478,223r-3,-25l470,174r-8,-22l451,130,440,110,426,90,410,73,391,54,372,40,351,27,331,17,309,9,287,4,263,1,240,xm240,40r19,l278,43r19,5l316,55r16,8l349,74r16,12l381,101r14,15l406,132r10,18l425,168r5,19l435,206r3,21l440,249r-2,19l436,278r-1,11l430,309r-5,19l416,346r-10,17l400,371r-5,8l381,397r-16,14l356,416r-7,7l332,433r-16,9l297,448r-19,5l268,454r-9,2l240,458r-21,-2l199,453r-18,-5l163,442r-18,-9l129,423,113,411,99,397,84,379,73,363,62,346,55,328,48,309,44,289,40,268r,-19l44,206,55,168,73,132,99,101,129,74,163,55,199,43r41,-3xe" fillcolor="#a3a3a3" stroked="f">
                  <v:path arrowok="t" o:connecttype="custom" o:connectlocs="0,0;0,0;0,0;0,0;0,0;0,0;0,0;0,0;0,0;0,0;0,0;0,0;0,0;0,0;0,0;0,0;0,0;0,0;0,0;0,0;0,0;0,0;0,0;0,0;0,0;0,0;0,0;0,0;0,0;0,0;0,0;0,0;0,0;0,0;0,0;0,0;0,0;0,0;0,0;0,0;0,0;0,0;0,0;0,0;0,0" o:connectangles="0,0,0,0,0,0,0,0,0,0,0,0,0,0,0,0,0,0,0,0,0,0,0,0,0,0,0,0,0,0,0,0,0,0,0,0,0,0,0,0,0,0,0,0,0" textboxrect="0,0,480,498"/>
                  <o:lock v:ext="edit" verticies="t"/>
                </v:shape>
                <v:shape id="Freeform 185" o:spid="_x0000_s1182" style="position:absolute;left:97;top:101;width:36;height:38;visibility:visible;mso-wrap-style:square;v-text-anchor:top" coordsize="400,4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" path="m341,61l325,46,309,34,292,23,276,15,257,8,238,3,219,,200,,159,3,123,15,89,34,59,61,33,92,15,128,4,166,,209r,19l4,249r4,20l15,288r7,18l33,323r11,16l59,357r14,14l89,383r16,10l123,402r18,6l159,413r20,3l200,418r19,-2l228,414r10,-1l257,408r19,-6l292,393r17,-10l316,376r9,-5l341,357r14,-18l360,331r6,-8l376,306r9,-18l390,269r5,-20l396,238r2,-10l400,209r-2,-22l395,166r-5,-19l385,128r-9,-18l366,92,355,76,341,61xm200,42r16,l231,45r15,3l261,54r13,6l287,68r13,10l313,91r11,12l333,116r7,13l348,145r5,14l357,175r2,16l360,209r-1,l359,210r,2l359,216r,9l357,241r-4,16l351,260r-1,4l348,273r-8,13l336,292r-2,4l333,300r-9,13l313,326r-13,11l287,347r-13,9l261,363r-8,2l249,366r-3,3l231,373r-15,2l207,375r-4,l201,375r-1,l200,376r-17,-1l168,373r-16,-4l139,363r-15,-7l111,347,98,337,87,326,75,313,66,300,58,286,52,273,46,257,43,241,41,225r,-16l43,175r3,-16l52,145r6,-16l66,116,87,91,111,68,139,54r13,-6l168,45r32,-3xe" fillcolor="#9f9f9f" stroked="f">
                  <v:path arrowok="t" o:connecttype="custom" o:connectlocs="0,0;0,0;0,0;0,0;0,0;0,0;0,0;0,0;0,0;0,0;0,0;0,0;0,0;0,0;0,0;0,0;0,0;0,0;0,0;0,0;0,0;0,0;0,0;0,0;0,0;0,0;0,0;0,0;0,0;0,0;0,0;0,0;0,0;0,0;0,0;0,0;0,0;0,0;0,0;0,0;0,0;0,0;0,0;0,0;0,0" o:connectangles="0,0,0,0,0,0,0,0,0,0,0,0,0,0,0,0,0,0,0,0,0,0,0,0,0,0,0,0,0,0,0,0,0,0,0,0,0,0,0,0,0,0,0,0,0" textboxrect="0,0,400,418"/>
                  <o:lock v:ext="edit" verticies="t"/>
                </v:shape>
                <v:shape id="Freeform 186" o:spid="_x0000_s1183" style="position:absolute;left:101;top:105;width:29;height:30;visibility:visible;mso-wrap-style:square;v-text-anchor:top" coordsize="319,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" path="m272,49l259,36,246,26,233,18,220,12,205,6,190,3,175,,159,,127,3,111,6,98,12,70,26,46,49,25,74,17,87r-6,16l5,117,2,133,,167r,16l2,199r3,16l11,231r6,13l25,258r9,13l46,284r11,11l70,305r13,9l98,321r13,6l127,331r15,2l159,334r,-1l160,333r2,l166,333r9,l190,331r15,-4l208,324r4,-1l220,321r13,-7l246,305r13,-10l272,284r11,-13l292,258r1,-4l295,250r4,-6l307,231r2,-9l310,218r2,-3l316,199r2,-16l318,174r,-4l318,168r,-1l319,167r-1,-18l316,133r-4,-16l307,103,299,87,292,74,283,61,272,49xm159,42r11,l183,44r10,2l205,50r9,5l224,61r19,18l258,97r6,10l269,118r6,23l277,154r1,13l277,169r,3l277,179r-2,13l272,203r-2,5l269,215r-3,4l264,224r-6,11l243,255r-19,15l214,277r-5,2l205,282r-7,1l193,285r-10,4l170,291r-6,l161,291r-2,1l146,291r-12,-2l112,282r-10,-5l92,270,75,255,58,235,52,224r-4,-9l44,203,41,192,39,179r,-12l41,141r7,-23l58,97,75,79,92,61,112,50r22,-6l159,42xe" fillcolor="#9c9c9c" stroked="f">
                  <v:path arrowok="t" o:connecttype="custom" o:connectlocs="0,0;0,0;0,0;0,0;0,0;0,0;0,0;0,0;0,0;0,0;0,0;0,0;0,0;0,0;0,0;0,0;0,0;0,0;0,0;0,0;0,0;0,0;0,0;0,0;0,0;0,0;0,0;0,0;0,0;0,0;0,0;0,0;0,0;0,0;0,0;0,0;0,0;0,0;0,0;0,0;0,0;0,0;0,0" o:connectangles="0,0,0,0,0,0,0,0,0,0,0,0,0,0,0,0,0,0,0,0,0,0,0,0,0,0,0,0,0,0,0,0,0,0,0,0,0,0,0,0,0,0,0" textboxrect="0,0,319,334"/>
                  <o:lock v:ext="edit" verticies="t"/>
                </v:shape>
                <v:shape id="Freeform 187" o:spid="_x0000_s1184" style="position:absolute;left:104;top:109;width:22;height:23;visibility:visible;mso-wrap-style:square;v-text-anchor:top" coordsize="239,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" path="m204,37l185,19,175,13,166,8,154,4,144,2,131,,120,,95,2,73,8,53,19,36,37,19,55,9,76,2,99,,125r,12l2,150r3,11l9,173r4,9l19,193r17,20l53,228r10,7l73,240r22,7l107,249r13,1l122,249r3,l131,249r13,-2l154,243r5,-2l166,240r4,-3l175,235r10,-7l204,213r15,-20l225,182r2,-5l230,173r1,-7l233,161r3,-11l238,137r,-7l238,127r1,-2l238,112,236,99,230,76,225,65,219,55,204,37xm120,42r16,1l150,48r6,2l164,54r6,4l177,65r9,12l195,92r4,15l201,125r-1,l200,126r,2l200,132r-1,9l195,156r-4,7l186,170r-5,7l177,185r-7,4l164,193r-5,1l156,197r-6,4l136,205r-9,1l123,206r-2,l120,206r,1l103,205,89,201,74,193,63,185r-6,-8l52,170,45,156,41,141,40,125r1,-18l45,92,52,77,63,65,74,54,89,48r14,-5l120,42xe" fillcolor="#989898" stroked="f">
                  <v:path arrowok="t" o:connecttype="custom" o:connectlocs="0,0;0,0;0,0;0,0;0,0;0,0;0,0;0,0;0,0;0,0;0,0;0,0;0,0;0,0;0,0;0,0;0,0;0,0;0,0;0,0;0,0;0,0;0,0;0,0;0,0;0,0;0,0;0,0;0,0;0,0;0,0;0,0;0,0;0,0;0,0;0,0;0,0;0,0;0,0;0,0;0,0;0,0;0,0;0,0;0,0;0,0;0,0;0,0;0,0;0,0;0,0;0,0;0,0" o:connectangles="0,0,0,0,0,0,0,0,0,0,0,0,0,0,0,0,0,0,0,0,0,0,0,0,0,0,0,0,0,0,0,0,0,0,0,0,0,0,0,0,0,0,0,0,0,0,0,0,0,0,0,0,0" textboxrect="0,0,239,250"/>
                  <o:lock v:ext="edit" verticies="t"/>
                </v:shape>
                <v:shape id="Freeform 188" o:spid="_x0000_s1185" style="position:absolute;left:108;top:113;width:15;height:15;visibility:visible;mso-wrap-style:square;v-text-anchor:top" coordsize="16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" path="m137,23r-7,-7l124,12,116,8,110,6,96,1,80,,63,1,49,6,34,12,23,23,12,35,5,50,1,65,,83,1,99r4,15l12,128r5,7l23,143r11,8l49,159r14,4l80,165r,-1l81,164r2,l87,164r9,-1l110,159r6,-4l119,152r5,-1l130,147r7,-4l141,135r5,-7l151,121r4,-7l159,99r1,-9l160,86r,-2l160,83r1,l159,65,155,50,146,35,137,23xm80,40r7,l94,44r7,3l108,54r5,6l117,66r2,8l120,83r-1,l119,84r,2l119,90r-2,8l113,104r-5,7l104,113r-2,1l101,116r-7,5l90,122r-3,2l83,124r-2,l80,124r,1l72,124r-8,-3l58,116r-5,-5l46,104,43,98,39,90r,-7l43,66r3,-6l53,54r5,-7l64,44,80,40xe" fillcolor="#959595" stroked="f">
                  <v:path arrowok="t" o:connecttype="custom" o:connectlocs="0,0;0,0;0,0;0,0;0,0;0,0;0,0;0,0;0,0;0,0;0,0;0,0;0,0;0,0;0,0;0,0;0,0;0,0;0,0;0,0;0,0;0,0;0,0;0,0;0,0;0,0;0,0;0,0;0,0;0,0;0,0;0,0;0,0;0,0;0,0;0,0;0,0;0,0;0,0;0,0;0,0;0,0;0,0;0,0" o:connectangles="0,0,0,0,0,0,0,0,0,0,0,0,0,0,0,0,0,0,0,0,0,0,0,0,0,0,0,0,0,0,0,0,0,0,0,0,0,0,0,0,0,0,0,0" textboxrect="0,0,161,165"/>
                  <o:lock v:ext="edit" verticies="t"/>
                </v:shape>
                <v:shape id="Freeform 189" o:spid="_x0000_s1186" style="position:absolute;left:112;top:116;width:7;height:8;visibility:visible;mso-wrap-style:square;v-text-anchor:top" coordsize="8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" path="m69,14l62,7,55,4,48,,41,,25,4,19,7r-5,7l7,20,4,26,,43r,7l4,58r3,6l14,71r5,5l25,81r8,3l41,85r,-1l42,84r2,l48,84r3,-2l55,81r7,-5l63,74r2,-1l69,71r5,-7l78,58r2,-8l80,46r,-2l80,43r1,l80,34,78,26,74,20,69,14xe" fillcolor="#929292" stroked="f">
                  <v:path arrowok="t" o:connecttype="custom" o:connectlocs="0,0;0,0;0,0;0,0;0,0;0,0;0,0;0,0;0,0;0,0;0,0;0,0;0,0;0,0;0,0;0,0;0,0;0,0;0,0;0,0;0,0;0,0;0,0;0,0;0,0;0,0;0,0;0,0;0,0;0,0;0,0;0,0;0,0;0,0;0,0;0,0;0,0;0,0;0,0;0,0" o:connectangles="0,0,0,0,0,0,0,0,0,0,0,0,0,0,0,0,0,0,0,0,0,0,0,0,0,0,0,0,0,0,0,0,0,0,0,0,0,0,0,0" textboxrect="0,0,81,85"/>
                </v:shape>
                <v:shape id="Freeform 190" o:spid="_x0000_s1187" style="position:absolute;top:624;width:231;height:241;visibility:visible;mso-wrap-style:square;v-text-anchor:top" coordsize="2544,2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" path="m2172,385r-48,-48l2099,314r-24,-21l2025,252r-25,-20l1975,215r-27,-18l1922,180r-53,-31l1814,120,1759,95,1702,73,1644,53,1585,37,1525,24,1462,13,1400,5,1368,2,1336,1,1272,r-67,1l1142,5r-63,8l1017,24,956,37,897,53,839,73,782,95r-56,25l672,149r-54,31l567,215r-52,37l466,293r-48,44l372,385r-46,49l284,485r-40,51l209,590r-35,54l144,700r-28,57l92,815,69,874,51,935,35,996r-12,64l12,1123r-7,67l1,1256,,1326r1,67l2,1426r3,33l12,1525r4,31l23,1589r5,30l35,1651r16,62l69,1774r11,29l92,1833r24,57l144,1947r30,55l209,2056r35,53l284,2161r42,51l372,2262r46,46l466,2352r49,40l567,2432r51,33l672,2498r54,28l782,2553r57,22l897,2596r59,16l1017,2626r62,10l1142,2645r63,4l1272,2651r64,-2l1368,2647r32,-2l1462,2636r63,-10l1585,2612r29,-9l1628,2599r8,-2l1644,2596r58,-21l1730,2564r29,-11l1786,2539r28,-13l1869,2498r12,-9l1887,2485r8,-3l1922,2465r26,-17l1975,2432r25,-20l2025,2392r50,-40l2081,2346r6,-6l2099,2329r25,-21l2172,2262r44,-50l2236,2186r11,-13l2252,2166r6,-5l2297,2109r37,-53l2366,2002r16,-28l2385,1966r4,-6l2398,1947r27,-57l2451,1833r10,-30l2471,1774r20,-61l2492,1704r2,-8l2498,1681r9,-30l2513,1619r7,-30l2524,1556r2,-16l2530,1525r8,-66l2540,1426r2,-33l2544,1326r-2,-70l2538,1190r-8,-67l2520,1060r-13,-64l2491,935r-20,-61l2451,815r-26,-58l2398,700r-32,-56l2334,590r-37,-54l2258,485r-42,-51l2172,385xm1272,32r62,1l1397,38r30,2l1458,44r60,11l1576,68r59,17l1691,103r56,23l1773,137r27,13l1826,163r27,15l1905,209r25,16l1956,243r24,18l2005,280r49,41l2101,363r47,47l2191,457r41,50l2270,557r36,52l2338,661r30,54l2396,770r24,57l2441,884r19,60l2476,1004r13,62l2498,1128r8,64l2510,1256r2,67l2510,1389r-4,65l2502,1485r-4,33l2489,1581r-13,61l2467,1671r-7,31l2441,1761r-21,58l2408,1846r-12,29l2388,1888r-6,14l2368,1930r-30,55l2322,2011r-9,13l2309,2030r-3,8l2287,2063r-17,26l2232,2139r-20,24l2191,2188r-22,24l2148,2237r-24,22l2101,2282r-47,42l2029,2344r-24,19l1980,2382r-24,19l1949,2404r-7,5l1930,2417r-25,17l1853,2465r-27,14l1812,2486r-12,8l1773,2507r-26,13l1691,2540r-56,20l1576,2576r-58,14l1458,2600r-31,3l1397,2608r-63,4l1272,2614r-64,-2l1145,2608r-62,-8l1024,2590r-60,-14l907,2560r-57,-20l796,2520r-55,-26l688,2465r-52,-31l586,2401r-50,-38l488,2324r-48,-42l396,2237r-45,-49l329,2163r-20,-24l271,2089r-19,-26l236,2038r-18,-27l202,1985r-29,-55l159,1902r-13,-27l134,1846r-11,-27l102,1761,83,1702,67,1642,55,1581,44,1518r-4,-33l38,1454r-4,-65l33,1323r1,-67l38,1192r6,-64l55,1066r12,-62l83,944r19,-60l123,827r23,-57l173,715r29,-54l236,609r35,-52l309,507r42,-50l396,410r44,-47l488,321r48,-41l586,243r50,-34l688,178r53,-28l796,126r54,-23l907,85,964,68r60,-13l1083,44r62,-6l1208,33r64,-1xe" stroked="f">
                  <v:path arrowok="t" o:connecttype="custom" o:connectlocs="0,0;0,0;0,0;0,0;0,0;0,0;0,0;0,0;0,0;0,0;0,0;0,0;0,0;0,0;0,0;0,0;0,0;0,0;0,0;0,0;0,0;0,0;0,0;0,0;0,0;0,0;0,0;0,0;0,0;0,0;0,0;0,0;0,0;0,0;0,0;0,0;0,0;0,0;0,0;0,0;0,0;0,0;0,0;0,0;0,0;0,0;0,0;0,0;0,0;0,0;0,0;0,0;0,0;0,0" o:connectangles="0,0,0,0,0,0,0,0,0,0,0,0,0,0,0,0,0,0,0,0,0,0,0,0,0,0,0,0,0,0,0,0,0,0,0,0,0,0,0,0,0,0,0,0,0,0,0,0,0,0,0,0,0,0" textboxrect="0,0,2544,2651"/>
                  <o:lock v:ext="edit" verticies="t"/>
                </v:shape>
                <v:shape id="Freeform 191" o:spid="_x0000_s1188" style="position:absolute;left:3;top:627;width:225;height:234;visibility:visible;mso-wrap-style:square;v-text-anchor:top" coordsize="2479,2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" path="m2115,378r-47,-47l2021,289r-49,-41l1947,229r-24,-18l1897,193r-25,-16l1820,146r-27,-15l1767,118r-27,-13l1714,94,1658,71,1602,53,1543,36,1485,23,1425,12,1394,8,1364,6,1301,1,1239,r-64,1l1112,6r-62,6l991,23,931,36,874,53,817,71,763,94r-55,24l655,146r-52,31l553,211r-50,37l455,289r-48,42l363,378r-45,47l276,475r-38,50l203,577r-34,52l140,683r-27,55l90,795,69,852,50,912,34,972r-12,62l11,1096r-6,64l1,1224,,1291r1,66l5,1422r2,31l11,1486r11,63l34,1610r16,60l69,1729r21,58l101,1814r12,29l126,1870r14,28l169,1953r16,26l203,2006r16,25l238,2057r38,50l296,2131r22,25l363,2205r44,45l455,2292r48,39l553,2369r50,33l655,2433r53,29l763,2488r54,20l874,2528r57,16l991,2558r59,10l1112,2576r63,4l1239,2582r62,-2l1364,2576r30,-5l1425,2568r60,-10l1543,2544r59,-16l1658,2508r56,-20l1740,2475r27,-13l1779,2454r14,-7l1820,2433r52,-31l1897,2385r12,-8l1916,2372r7,-3l1947,2350r25,-19l1996,2312r25,-20l2068,2250r23,-23l2115,2205r21,-25l2158,2156r21,-25l2199,2107r38,-50l2254,2031r19,-25l2276,1998r4,-6l2289,1979r16,-26l2335,1898r14,-28l2355,1856r8,-13l2375,1814r12,-27l2408,1729r19,-59l2434,1639r9,-29l2456,1549r9,-63l2469,1453r4,-31l2477,1357r2,-66l2477,1224r-4,-64l2465,1096r-9,-62l2443,972r-16,-60l2408,852r-21,-57l2363,738r-28,-55l2305,629r-32,-52l2237,525r-38,-50l2158,425r-43,-47xm1239,41r60,1l1360,46r29,2l1419,53r29,4l1478,63r56,12l1590,92r55,18l1699,132r52,24l1802,183r50,29l1902,246r48,35l1973,299r24,21l2042,361r46,46l2130,453r39,48l2206,549r35,50l2271,649r29,53l2326,755r24,56l2370,866r17,58l2402,981r14,60l2425,1101r7,62l2436,1226r2,65l2436,1354r-4,63l2428,1448r-2,15l2425,1471r,8l2416,1540r-14,59l2387,1658r-17,56l2350,1771r-12,26l2331,1810r-3,7l2326,1824r-13,26l2300,1878r-29,52l2241,1982r-18,24l2218,2011r-4,7l2206,2031r-19,24l2182,2060r-5,7l2169,2080r-39,48l2088,2176r-46,43l1997,2260r-13,9l1978,2273r-5,6l1950,2298r-48,37l1852,2367r-50,30l1776,2410r-25,15l1699,2450r-54,20l1617,2479r-27,10l1534,2504r-56,14l1448,2523r-29,5l1410,2528r-7,1l1389,2531r-29,5l1299,2540r-60,2l1177,2540r-61,-4l1056,2528r-57,-10l941,2504r-55,-15l830,2470r-53,-20l724,2425r-50,-28l623,2367r-49,-32l525,2298r-46,-38l433,2219r-43,-43l347,2128r-39,-48l288,2055r-18,-24l253,2006r-16,-24l205,1930r-28,-52l151,1824r-13,-27l128,1771r-21,-57l89,1658,74,1599,62,1540,52,1479r-4,-31l46,1417r-4,-63l41,1291r1,-65l46,1163r6,-62l62,1041,74,981,89,924r18,-58l128,811r23,-56l177,702r28,-53l237,599r33,-50l308,501r39,-48l390,407r43,-46l479,320r46,-39l574,246r49,-34l674,183r50,-27l777,132r53,-22l886,92,941,75,999,63r57,-10l1116,46r61,-4l1239,41xe" fillcolor="#f8f8f8" stroked="f">
                  <v:path arrowok="t" o:connecttype="custom" o:connectlocs="0,0;0,0;0,0;0,0;0,0;0,0;0,0;0,0;0,0;0,0;0,0;0,0;0,0;0,0;0,0;0,0;0,0;0,0;0,0;0,0;0,0;0,0;0,0;0,0;0,0;0,0;0,0;0,0;0,0;0,0;0,0;0,0;0,0;0,0;0,0;0,0;0,0;0,0;0,0;0,0;0,0;0,0;0,0;0,0;0,0;0,0;0,0;0,0;0,0;0,0;0,0;0,0;0,0;0,0;0,0;0,0;0,0;0,0;0,0;0,0;0,0;0,0;0,0" o:connectangles="0,0,0,0,0,0,0,0,0,0,0,0,0,0,0,0,0,0,0,0,0,0,0,0,0,0,0,0,0,0,0,0,0,0,0,0,0,0,0,0,0,0,0,0,0,0,0,0,0,0,0,0,0,0,0,0,0,0,0,0,0,0,0" textboxrect="0,0,2479,2582"/>
                  <o:lock v:ext="edit" verticies="t"/>
                </v:shape>
                <v:shape id="Freeform 192" o:spid="_x0000_s1189" style="position:absolute;left:6;top:630;width:218;height:228;visibility:visible;mso-wrap-style:square;v-text-anchor:top" coordsize="2397,2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" path="m2047,366r-46,-46l1956,279r-24,-21l1909,240r-48,-35l1811,171r-50,-29l1710,115,1658,91,1604,69,1549,51,1493,34,1437,22r-30,-6l1378,12,1348,7,1319,5,1258,1,1198,r-62,1l1075,5r-60,7l958,22,900,34,845,51,789,69,736,91r-53,24l633,142r-51,29l533,205r-49,35l438,279r-46,41l349,366r-43,46l267,460r-38,48l196,558r-32,50l136,661r-26,53l87,770,66,825,48,883,33,940r-12,60l11,1060r-6,62l1,1185,,1250r1,63l5,1376r2,31l11,1438r10,61l33,1558r15,59l66,1673r21,57l97,1756r13,27l136,1837r28,52l196,1941r16,24l229,1990r18,24l267,2039r39,48l349,2135r43,43l438,2219r46,38l533,2294r49,32l633,2356r50,28l736,2409r53,20l845,2448r55,15l958,2477r57,10l1075,2495r61,4l1198,2501r60,-2l1319,2495r29,-5l1362,2488r7,-1l1378,2487r29,-5l1437,2477r56,-14l1549,2448r27,-10l1604,2429r54,-20l1710,2384r25,-15l1761,2356r50,-30l1861,2294r48,-37l1932,2238r5,-6l1943,2228r13,-9l2001,2178r46,-43l2089,2087r39,-48l2136,2026r5,-7l2146,2014r19,-24l2173,1977r4,-7l2182,1965r18,-24l2230,1889r29,-52l2272,1809r13,-26l2287,1776r3,-7l2297,1756r12,-26l2329,1673r17,-56l2361,1558r14,-59l2384,1438r,-8l2385,1422r2,-15l2391,1376r4,-63l2397,1250r-2,-65l2391,1122r-7,-62l2375,1000r-14,-60l2346,883r-17,-58l2309,770r-24,-56l2259,661r-29,-53l2200,558r-35,-50l2128,460r-39,-48l2047,366xm1198,42r58,1l1314,47r28,3l1372,54r57,10l1483,76r54,15l1563,99r27,9l1616,118r27,12l1693,153r50,26l1790,208r48,33l1884,275r46,38l1974,353r44,44l2059,440r38,46l2132,533r35,48l2197,630r28,52l2250,733r24,53l2292,839r18,56l2325,950r12,59l2345,1067r8,59l2357,1187r2,63l2357,1311r-4,61l2349,1402r-4,30l2337,1491r-12,56l2310,1604r-5,13l2301,1631r-9,28l2274,1714r-24,52l2237,1791r-12,26l2197,1867r-30,50l2132,1965r-35,48l2059,2058r-41,46l1974,2145r-23,20l1945,2169r-5,6l1930,2186r-46,37l1838,2259r-48,30l1743,2318r-50,26l1643,2369r-27,10l1602,2384r-12,5l1563,2398r-14,4l1537,2408r-54,15l1429,2436r-29,4l1372,2445r-30,3l1314,2452r-58,4l1198,2459r-60,-3l1079,2452r-58,-7l966,2436r-56,-13l857,2408r-53,-19l753,2369r-52,-25l652,2318r-49,-29l557,2259r-47,-36l465,2186r-45,-41l379,2104r-42,-46l299,2013r-36,-48l229,1917r-31,-50l170,1817r-14,-26l145,1766r-22,-52l102,1659,85,1604,70,1547,59,1491,49,1432r-4,-30l43,1372r-4,-61l38,1250r1,-63l43,1126r6,-59l59,1009,70,950,85,895r17,-56l123,786r22,-53l170,682r28,-52l229,581r34,-48l299,486r38,-46l379,397r41,-44l465,313r45,-38l557,241r46,-33l652,179r49,-26l753,130r51,-22l857,91,910,76,966,64r55,-10l1079,47r59,-4l1198,42xe" fillcolor="#f5f5f5" strokecolor="#ddd">
                  <v:path arrowok="t" o:connecttype="custom" o:connectlocs="0,0;0,0;0,0;0,0;0,0;0,0;0,0;0,0;0,0;0,0;0,0;0,0;0,0;0,0;0,0;0,0;0,0;0,0;0,0;0,0;0,0;0,0;0,0;0,0;0,0;0,0;0,0;0,0;0,0;0,0;0,0;0,0;0,0;0,0;0,0;0,0;0,0;0,0;0,0;0,0;0,0;0,0;0,0;0,0;0,0;0,0;0,0;0,0;0,0;0,0;0,0;0,0;0,0;0,0;0,0;0,0;0,0;0,0;0,0;0,0;0,0" o:connectangles="0,0,0,0,0,0,0,0,0,0,0,0,0,0,0,0,0,0,0,0,0,0,0,0,0,0,0,0,0,0,0,0,0,0,0,0,0,0,0,0,0,0,0,0,0,0,0,0,0,0,0,0,0,0,0,0,0,0,0,0,0" textboxrect="0,0,2397,2501"/>
                  <o:lock v:ext="edit" verticies="t"/>
                </v:shape>
                <v:shape id="Freeform 193" o:spid="_x0000_s1190" style="position:absolute;left:10;top:634;width:211;height:220;visibility:visible;mso-wrap-style:square;v-text-anchor:top" coordsize="2321,2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" path="m1980,355r-44,-44l1892,271r-46,-38l1800,199r-48,-33l1705,137r-50,-26l1605,88,1578,76,1552,66r-27,-9l1499,49,1445,34,1391,22,1334,12,1304,8,1276,5,1218,1,1160,r-60,1l1041,5r-58,7l928,22,872,34,819,49,766,66,715,88r-52,23l614,137r-49,29l519,199r-47,34l427,271r-45,40l341,355r-42,43l261,444r-36,47l191,539r-31,49l132,640r-25,51l85,744,64,797,47,853,32,908,21,967r-10,58l5,1084r-4,61l,1208r1,61l5,1330r2,30l11,1390r10,59l32,1505r15,57l64,1617r21,55l107,1724r11,25l132,1775r28,50l191,1875r34,48l261,1971r38,45l341,2062r41,41l427,2144r45,37l519,2217r46,30l614,2276r49,26l715,2327r51,20l819,2366r53,15l928,2394r55,9l1041,2410r59,4l1160,2417r58,-3l1276,2410r28,-4l1334,2403r28,-5l1391,2394r54,-13l1499,2366r12,-6l1525,2356r27,-9l1564,2342r14,-5l1605,2327r50,-25l1705,2276r47,-29l1800,2217r46,-36l1892,2144r10,-11l1907,2127r6,-4l1936,2103r44,-41l2021,2016r38,-45l2094,1923r35,-48l2159,1825r28,-50l2199,1749r13,-25l2236,1672r18,-55l2263,1589r4,-14l2272,1562r15,-57l2299,1449r8,-59l2311,1360r4,-30l2319,1269r2,-61l2319,1145r-4,-61l2307,1025r-8,-58l2287,908r-15,-55l2254,797r-18,-53l2212,691r-25,-51l2159,588r-30,-49l2094,491r-35,-47l2021,398r-41,-43xm1160,42r56,2l1272,47r27,2l1327,53r55,10l1435,75r52,14l1512,97r26,10l1589,127r48,22l1685,174r23,13l1732,202r46,32l1800,249r23,17l1867,302r21,19l1909,342r43,42l1990,426r38,45l2062,516r33,46l2123,609r29,49l2175,707r23,52l2216,810r18,54l2247,918r13,57l2268,1030r7,59l2278,1147r2,61l2278,1267r-3,59l2271,1354r-2,14l2268,1383r-4,29l2260,1441r-13,54l2234,1550r-10,26l2216,1603r-9,26l2198,1656r-23,50l2152,1756r-15,24l2133,1786r-3,6l2123,1805r-28,48l2062,1899r-34,46l2009,1966r-19,23l1971,2011r-19,23l1930,2053r-21,21l1888,2094r-21,19l1823,2149r-23,16l1778,2183r-12,6l1760,2193r-6,4l1732,2212r-13,7l1713,2222r-5,4l1685,2240r-48,25l1589,2289r-26,9l1538,2308r-26,9l1487,2326r-52,15l1408,2347r-26,7l1354,2358r-27,4l1313,2363r-14,3l1272,2370r-56,3l1160,2375r-58,-2l1046,2370r-57,-8l935,2354r-54,-13l829,2326r-51,-18l730,2289r-50,-24l632,2240r-47,-28l540,2183r-45,-34l451,2113r-43,-39l368,2034r-41,-45l308,1966r-18,-21l256,1899r-33,-46l193,1805r-14,-25l166,1756r-24,-50l122,1656r-20,-53l93,1576r-8,-26l71,1495,59,1441r-9,-58l46,1354r-2,-28l41,1267r-1,-59l41,1147r3,-58l50,1030r9,-55l71,918,85,864r17,-54l122,759r20,-52l166,658r27,-49l223,562r33,-46l290,471r37,-45l368,384r40,-42l451,302r44,-36l540,234r45,-32l632,174r48,-25l730,127r48,-20l829,89,881,75,935,63,989,53r57,-6l1102,44r58,-2xe" fillcolor="#f1f1f1" stroked="f">
                  <v:path arrowok="t" o:connecttype="custom" o:connectlocs="0,0;0,0;0,0;0,0;0,0;0,0;0,0;0,0;0,0;0,0;0,0;0,0;0,0;0,0;0,0;0,0;0,0;0,0;0,0;0,0;0,0;0,0;0,0;0,0;0,0;0,0;0,0;0,0;0,0;0,0;0,0;0,0;0,0;0,0;0,0;0,0;0,0;0,0;0,0;0,0;0,0;0,0;0,0;0,0;0,0;0,0;0,0;0,0;0,0;0,0;0,0;0,0;0,0;0,0;0,0;0,0;0,0;0,0;0,0;0,0;0,0;0,0" o:connectangles="0,0,0,0,0,0,0,0,0,0,0,0,0,0,0,0,0,0,0,0,0,0,0,0,0,0,0,0,0,0,0,0,0,0,0,0,0,0,0,0,0,0,0,0,0,0,0,0,0,0,0,0,0,0,0,0,0,0,0,0,0,0" textboxrect="0,0,2321,2417"/>
                  <o:lock v:ext="edit" verticies="t"/>
                </v:shape>
                <v:shape id="Freeform 194" o:spid="_x0000_s1191" style="position:absolute;left:13;top:638;width:204;height:212;visibility:visible;mso-wrap-style:square;v-text-anchor:top" coordsize="2240,2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" path="m1912,342r-43,-42l1848,279r-21,-19l1783,224r-23,-17l1738,192r-46,-32l1668,145r-23,-13l1597,107,1549,85,1498,65,1472,55r-25,-8l1395,33,1342,21,1287,11,1259,7,1232,5,1176,2,1120,r-58,2l1006,5r-57,6l895,21,841,33,789,47,738,65,690,85r-50,22l592,132r-47,28l500,192r-45,32l411,260r-43,40l328,342r-41,42l250,429r-34,45l183,520r-30,47l126,616r-24,49l82,717,62,768,45,822,31,876,19,933r-9,55l4,1047r-3,58l,1166r1,59l4,1284r2,28l10,1341r9,58l31,1453r14,55l53,1534r9,27l82,1614r20,50l126,1714r13,24l153,1763r30,48l216,1857r34,46l268,1924r19,23l328,1992r40,40l411,2071r44,36l500,2141r45,29l592,2198r48,25l690,2247r48,19l789,2284r52,15l895,2312r54,8l1006,2328r56,3l1120,2333r56,-2l1232,2328r27,-4l1273,2321r14,-1l1314,2316r28,-4l1368,2305r27,-6l1447,2284r25,-9l1498,2266r25,-10l1549,2247r48,-24l1645,2198r23,-14l1673,2180r6,-3l1692,2170r22,-15l1720,2151r6,-4l1738,2141r22,-18l1783,2107r44,-36l1848,2052r21,-20l1890,2011r22,-19l1931,1969r19,-22l1969,1924r19,-21l2022,1857r33,-46l2083,1763r7,-13l2093,1744r4,-6l2112,1714r23,-50l2158,1614r9,-27l2176,1561r8,-27l2194,1508r13,-55l2220,1399r4,-29l2228,1341r1,-15l2231,1312r4,-28l2238,1225r2,-59l2238,1105r-3,-58l2228,988r-8,-55l2207,876r-13,-54l2176,768r-18,-51l2135,665r-23,-49l2083,567r-28,-47l2022,474r-34,-45l1950,384r-38,-42xm1120,42r54,1l1228,46r53,6l1334,61r25,5l1385,72r51,14l1485,103r49,20l1580,144r47,25l1672,196r45,30l1759,257r21,16l1802,292r40,38l1883,370r37,40l1957,453r32,43l2021,542r28,46l2075,636r23,47l2120,733r17,49l2154,834r14,52l2179,940r8,54l2195,1051r3,57l2200,1166r-2,57l2195,1279r-5,28l2187,1335r-4,27l2179,1390r-11,53l2160,1469r-6,27l2146,1521r-9,26l2134,1552r-2,7l2128,1572r-8,26l2098,1646r-11,24l2080,1682r-5,13l2068,1706r-6,12l2049,1742r-14,23l2021,1788r-17,22l1996,1821r-4,6l1989,1833r-17,22l1964,1866r-4,5l1957,1878r-19,20l1920,1920r-18,21l1883,1962r-21,19l1842,2001r-20,18l1802,2039r-6,3l1790,2046r-10,9l1759,2072r-6,4l1748,2080r-11,9l1717,2105r-23,14l1672,2134r-23,13l1638,2154r-11,7l1615,2167r-12,6l1580,2185r-24,11l1534,2208r-25,9l1496,2221r-6,2l1485,2227r-25,8l1436,2244r-26,7l1385,2258r-14,2l1359,2264r-25,6l1307,2274r-26,4l1254,2281r-26,4l1174,2289r-54,2l1064,2289r-54,-4l956,2278r-52,-8l852,2258r-50,-14l753,2227r-48,-19l657,2185r-45,-24l566,2134r-44,-29l479,2072r-42,-33l397,2001r-40,-39l336,1941r-18,-21l281,1878r-17,-23l248,1833r-30,-45l202,1765r-13,-23l163,1695r-24,-49l119,1598,99,1547,84,1496,70,1443,60,1390,50,1335r-4,-28l44,1279r-3,-56l40,1166r1,-58l44,1051r6,-57l60,940,70,886,84,834,99,782r20,-49l139,683r24,-47l189,588r29,-46l248,496r33,-43l318,410r39,-40l397,330r40,-38l479,257r43,-31l566,196r46,-27l657,144r48,-21l753,103,802,86,852,72,904,61r52,-9l1010,46r54,-3l1120,42xe" fillcolor="#eee" stroked="f">
                  <v:path arrowok="t" o:connecttype="custom" o:connectlocs="0,0;0,0;0,0;0,0;0,0;0,0;0,0;0,0;0,0;0,0;0,0;0,0;0,0;0,0;0,0;0,0;0,0;0,0;0,0;0,0;0,0;0,0;0,0;0,0;0,0;0,0;0,0;0,0;0,0;0,0;0,0;0,0;0,0;0,0;0,0;0,0;0,0;0,0;0,0;0,0;0,0;0,0;0,0;0,0;0,0;0,0;0,0;0,0;0,0;0,0;0,0;0,0;0,0;0,0;0,0;0,0" o:connectangles="0,0,0,0,0,0,0,0,0,0,0,0,0,0,0,0,0,0,0,0,0,0,0,0,0,0,0,0,0,0,0,0,0,0,0,0,0,0,0,0,0,0,0,0,0,0,0,0,0,0,0,0,0,0,0,0" textboxrect="0,0,2240,2333"/>
                  <o:lock v:ext="edit" verticies="t"/>
                </v:shape>
                <v:shape id="Freeform 195" o:spid="_x0000_s1192" style="position:absolute;left:17;top:642;width:196;height:204;visibility:visible;mso-wrap-style:square;v-text-anchor:top" coordsize="2160,2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" path="m1843,328r-41,-40l1762,250r-22,-19l1719,215r-42,-31l1632,154r-45,-27l1540,102,1494,81,1445,61,1396,44,1345,30r-26,-6l1294,19r-53,-9l1188,4,1134,1,1080,r-56,1l970,4r-54,6l864,19,812,30,762,44,713,61,665,81r-48,21l572,127r-46,27l482,184r-43,31l397,250r-40,38l317,328r-39,40l241,411r-33,43l178,500r-29,46l123,594,99,641,79,691,59,740,44,792,30,844,20,898,10,952r-6,57l1,1066,,1124r1,57l4,1237r2,28l10,1293r10,55l30,1401r14,53l59,1505r20,51l99,1604r24,49l149,1700r13,23l178,1746r30,45l224,1813r17,23l278,1878r18,21l317,1920r40,39l397,1997r42,33l482,2063r44,29l572,2119r45,24l665,2166r48,19l762,2202r50,14l864,2228r52,8l970,2243r54,4l1080,2249r54,-2l1188,2243r26,-4l1241,2236r26,-4l1294,2228r25,-6l1331,2218r14,-2l1370,2209r26,-7l1420,2193r25,-8l1450,2181r6,-2l1469,2175r25,-9l1516,2154r24,-11l1563,2131r12,-6l1587,2119r11,-7l1609,2105r23,-13l1654,2077r23,-14l1697,2047r11,-9l1713,2034r6,-4l1740,2013r10,-9l1756,2000r6,-3l1782,1977r20,-18l1822,1939r21,-19l1862,1899r18,-21l1898,1856r19,-20l1920,1829r4,-5l1932,1813r17,-22l1952,1785r4,-6l1964,1768r17,-22l1995,1723r14,-23l2022,1676r6,-12l2035,1653r5,-13l2047,1628r11,-24l2080,1556r8,-26l2092,1517r2,-7l2097,1505r9,-26l2114,1454r6,-27l2128,1401r11,-53l2143,1320r4,-27l2150,1265r5,-28l2158,1181r2,-57l2158,1066r-3,-57l2147,952r-8,-54l2128,844r-14,-52l2097,740r-17,-49l2058,641r-23,-47l2009,546r-28,-46l1949,454r-32,-43l1880,368r-37,-40xm1080,40r52,1l1185,44r51,6l1287,60r49,9l1384,84r47,16l1479,119r45,21l1568,163r21,12l1611,189r44,29l1674,233r21,16l1736,283r39,35l1815,359r36,39l1885,439r32,41l1947,524r26,43l1999,613r22,47l2042,708r18,48l2076,805r12,50l2100,907r7,52l2114,1013r3,55l2119,1124r-2,55l2114,1233r-4,26l2108,1272r-1,7l2107,1286r-4,26l2101,1326r-1,6l2100,1340r-7,25l2088,1391r-6,25l2076,1442r-9,24l2063,1478r-3,13l2051,1515r-9,25l2036,1551r-3,5l2031,1563r-10,24l2014,1597r-3,6l2009,1609r-10,24l1985,1655r-12,23l1959,1700r-12,23l1938,1732r-7,11l1917,1765r-9,10l1901,1786r-16,21l1851,1849r-36,41l1775,1928r-39,36l1715,1980r-10,8l1695,1997r-21,15l1664,2019r-9,9l1611,2055r-22,13l1568,2083r-22,10l1539,2096r-5,3l1524,2105r-23,11l1495,2118r-6,4l1479,2128r-48,19l1419,2150r-12,4l1384,2163r-24,7l1336,2176r-25,5l1287,2188r-7,l1273,2189r-12,2l1236,2196r-7,l1222,2197r-12,2l1185,2203r-27,1l1132,2206r-52,3l1026,2206r-52,-3l922,2196r-50,-8l822,2176r-48,-13l727,2147r-46,-19l634,2105r-45,-22l546,2055r-42,-27l463,1997r-41,-33l383,1928r-38,-38l307,1849r-35,-42l240,1765r-15,-22l211,1723r-28,-45l169,1655r-11,-22l136,1587r-20,-47l106,1515r-8,-24l82,1442,69,1391,59,1340r-9,-54l45,1233r-3,-54l41,1124r1,-56l45,1013r5,-54l59,907,69,855,82,805,98,756r18,-48l136,660r22,-47l183,567r28,-43l240,480r32,-41l307,398r38,-39l383,318r39,-35l463,249r41,-31l546,189r43,-26l634,140r47,-21l727,100,774,84,822,69r50,-9l922,50r52,-6l1026,41r54,-1xe" fillcolor="#eaeaea" stroked="f">
                  <v:path arrowok="t" o:connecttype="custom" o:connectlocs="0,0;0,0;0,0;0,0;0,0;0,0;0,0;0,0;0,0;0,0;0,0;0,0;0,0;0,0;0,0;0,0;0,0;0,0;0,0;0,0;0,0;0,0;0,0;0,0;0,0;0,0;0,0;0,0;0,0;0,0;0,0;0,0;0,0;0,0;0,0;0,0;0,0;0,0;0,0;0,0;0,0;0,0;0,0;0,0;0,0;0,0;0,0;0,0;0,0;0,0;0,0;0,0;0,0;0,0;0,0;0,0;0,0;0,0;0,0" o:connectangles="0,0,0,0,0,0,0,0,0,0,0,0,0,0,0,0,0,0,0,0,0,0,0,0,0,0,0,0,0,0,0,0,0,0,0,0,0,0,0,0,0,0,0,0,0,0,0,0,0,0,0,0,0,0,0,0,0,0,0" textboxrect="0,0,2160,2249"/>
                  <o:lock v:ext="edit" verticies="t"/>
                </v:shape>
                <v:shape id="Freeform 196" o:spid="_x0000_s1193" style="position:absolute;left:21;top:645;width:189;height:198;visibility:visible;mso-wrap-style:square;v-text-anchor:top" coordsize="2078,2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" path="m1774,319r-40,-41l1695,243r-41,-34l1633,193r-19,-15l1570,149r-22,-14l1527,123r-44,-23l1438,79,1390,60,1343,44,1295,29r-49,-9l1195,10,1144,4,1091,1,1039,,985,1,933,4r-52,6l831,20r-50,9l733,44,686,60,640,79r-47,21l548,123r-43,26l463,178r-41,31l381,243r-39,35l304,319r-38,39l231,399r-32,41l170,484r-28,43l117,573,95,620,75,668,57,716,41,765,28,815,18,867,9,919,4,973r-3,55l,1084r1,55l4,1193r5,53l18,1300r10,51l41,1402r16,49l65,1475r10,25l95,1547r22,46l128,1615r14,23l170,1683r14,20l199,1725r32,42l266,1809r38,41l342,1888r39,36l422,1957r41,31l505,2015r43,28l593,2065r47,23l686,2107r47,16l781,2136r50,12l881,2156r52,7l985,2166r54,3l1091,2166r26,-2l1144,2163r25,-4l1181,2157r7,-1l1195,2156r25,-5l1232,2149r7,-1l1246,2148r24,-7l1295,2136r24,-6l1343,2123r23,-9l1378,2110r12,-3l1438,2088r10,-6l1454,2078r6,-2l1483,2065r10,-6l1498,2056r7,-3l1527,2043r21,-15l1570,2015r44,-27l1623,1979r10,-7l1654,1957r10,-9l1674,1940r21,-16l1734,1888r40,-38l1810,1809r34,-42l1860,1746r7,-11l1876,1725r14,-22l1897,1692r9,-9l1918,1660r14,-22l1944,1615r14,-22l1968,1569r2,-6l1973,1557r7,-10l1990,1523r2,-7l1995,1511r6,-11l2010,1475r9,-24l2022,1438r4,-12l2035,1402r6,-26l2047,1351r5,-26l2059,1300r,-8l2060,1286r2,-14l2066,1246r,-7l2067,1232r2,-13l2073,1193r3,-54l2078,1084r-2,-56l2073,973r-7,-54l2059,867r-12,-52l2035,765r-16,-49l2001,668r-21,-48l1958,573r-26,-46l1906,484r-30,-44l1844,399r-34,-41l1774,319xm1039,42r50,2l1140,47r49,5l1213,55r24,6l1284,71r47,14l1377,100r45,19l1443,127r22,11l1509,161r41,25l1592,213r39,30l1671,275r37,35l1747,348r34,38l1814,425r30,40l1874,508r26,41l1923,593r22,44l1965,684r16,46l1996,778r12,47l2019,876r7,50l2033,978r3,52l2038,1084r-2,53l2033,1189r-2,12l2029,1214r-3,26l2022,1265r-3,26l2013,1315r-2,5l2010,1327r-2,13l2001,1364r-2,5l1998,1376r-2,13l1988,1412r-7,24l1965,1483r-10,22l1949,1516r-4,12l1934,1550r-11,23l1900,1616r-26,44l1844,1701r-30,41l1781,1781r-34,40l1727,1838r-19,19l1671,1891r-40,32l1592,1953r-42,28l1509,2006r-44,22l1454,2033r-11,5l1422,2049r-45,16l1331,2082r-24,6l1284,2095r-12,2l1266,2098r-6,2l1237,2107r-24,3l1189,2114r-25,4l1151,2119r-11,2l1126,2121r-12,1l1089,2124r-50,2l987,2124r-51,-3l886,2114r-48,-7l791,2095r-47,-13l698,2065r-44,-16l610,2028r-43,-22l525,1981r-40,-28l444,1923r-38,-32l368,1857r-37,-36l295,1781r-32,-39l231,1701r-28,-41l177,1616r-24,-43l132,1528r-11,-23l113,1483,95,1436r-8,-24l81,1389,67,1340r-9,-49l53,1265r-4,-25l44,1189r-3,-52l40,1084r1,-54l44,978r5,-52l58,876r9,-51l81,778,95,730r18,-46l132,637r21,-44l177,549r26,-41l231,465r32,-40l295,386r36,-38l368,310r38,-35l444,243r41,-30l525,186r42,-25l610,138r44,-19l698,100,744,85,791,71,838,61r48,-9l936,47r51,-3l1039,42xe" fillcolor="#e7e7e7" stroked="f">
                  <v:path arrowok="t" o:connecttype="custom" o:connectlocs="0,0;0,0;0,0;0,0;0,0;0,0;0,0;0,0;0,0;0,0;0,0;0,0;0,0;0,0;0,0;0,0;0,0;0,0;0,0;0,0;0,0;0,0;0,0;0,0;0,0;0,0;0,0;0,0;0,0;0,0;0,0;0,0;0,0;0,0;0,0;0,0;0,0;0,0;0,0;0,0;0,0;0,0;0,0;0,0;0,0;0,0;0,0;0,0;0,0;0,0;0,0;0,0;0,0;0,0;0,0;0,0" o:connectangles="0,0,0,0,0,0,0,0,0,0,0,0,0,0,0,0,0,0,0,0,0,0,0,0,0,0,0,0,0,0,0,0,0,0,0,0,0,0,0,0,0,0,0,0,0,0,0,0,0,0,0,0,0,0,0,0" textboxrect="0,0,2078,2169"/>
                  <o:lock v:ext="edit" verticies="t"/>
                </v:shape>
                <v:shape id="Freeform 197" o:spid="_x0000_s1194" style="position:absolute;left:24;top:649;width:182;height:190;visibility:visible;mso-wrap-style:square;v-text-anchor:top" coordsize="1998,20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" path="m1707,306r-39,-38l1631,233r-40,-32l1552,171r-42,-27l1469,119,1425,96,1403,85r-21,-8l1337,58,1291,43,1244,29,1197,19r-24,-6l1149,10,1100,5,1049,2,999,,947,2,896,5r-50,5l798,19,751,29,704,43,658,58,614,77,570,96r-43,23l485,144r-40,27l404,201r-38,32l328,268r-37,38l255,344r-32,39l191,423r-28,43l137,507r-24,44l92,595,73,642,55,688,41,736,27,783r-9,51l9,884,4,936,1,988,,1042r1,53l4,1147r5,51l13,1223r5,26l27,1298r14,49l47,1370r8,24l73,1441r8,22l92,1486r21,45l137,1574r26,44l191,1659r32,41l255,1739r36,40l328,1815r38,34l404,1881r41,30l485,1939r42,25l570,1986r44,21l658,2023r46,17l751,2053r47,12l846,2072r50,7l947,2082r52,2l1049,2082r25,-2l1086,2079r14,l1111,2077r13,-1l1149,2072r24,-4l1197,2065r23,-7l1226,2056r6,-1l1244,2053r23,-7l1291,2040r46,-17l1382,2007r21,-11l1414,1991r11,-5l1469,1964r41,-25l1552,1911r39,-30l1631,1849r37,-34l1687,1796r20,-17l1741,1739r33,-39l1804,1659r30,-41l1860,1574r23,-43l1894,1508r11,-22l1909,1474r6,-11l1925,1441r16,-47l1948,1370r8,-23l1958,1334r1,-7l1961,1322r7,-24l1970,1285r1,-7l1973,1273r6,-24l1982,1223r4,-25l1989,1172r2,-13l1993,1147r3,-52l1998,1042r-2,-54l1993,936r-7,-52l1979,834r-11,-51l1956,736r-15,-48l1925,642r-20,-47l1883,551r-23,-44l1834,466r-30,-43l1774,383r-33,-39l1707,306xm999,43r48,1l1096,47r46,6l1189,60r45,10l1280,83r43,14l1367,116r41,18l1450,156r40,23l1529,206r37,27l1605,265r36,33l1678,334r32,36l1742,408r30,39l1800,488r24,40l1848,570r21,43l1889,657r15,44l1919,747r11,46l1942,841r7,48l1954,939r3,51l1959,1042r-2,50l1955,1117r-1,26l1951,1167r-2,25l1945,1216r-2,12l1942,1241r-7,23l1930,1288r-6,23l1919,1335r-15,46l1889,1426r-11,21l1869,1469r-21,43l1824,1554r-24,41l1772,1634r-15,20l1742,1674r-17,19l1710,1712r-17,19l1678,1750r-19,17l1641,1784r-18,16l1605,1818r-20,15l1566,1848r-37,30l1490,1903r-40,25l1408,1948r-41,21l1323,1985r-43,14l1234,2011r-23,6l1189,2023r-12,1l1165,2027r-23,4l1118,2033r-22,3l1071,2037r-24,3l999,2042r-50,-2l900,2036r-48,-5l807,2023r-47,-12l715,1999r-43,-14l630,1969r-43,-21l546,1928r-41,-25l467,1878r-39,-30l391,1818r-36,-34l320,1750r-34,-38l254,1674r-30,-40l197,1595r-26,-41l149,1512r-21,-43l110,1426,93,1381,79,1335r-7,-24l67,1288,57,1241r-7,-49l45,1143r-3,-51l41,1042r1,-52l45,939r5,-50l57,841,67,793,79,747,93,701r17,-44l128,613r21,-43l171,528r26,-40l224,447r30,-39l286,370r34,-36l355,298r36,-33l428,233r39,-27l505,179r41,-23l587,134r43,-18l672,97,715,83,760,70,807,60r45,-7l900,47r49,-3l999,43xe" fillcolor="#e4e4e4" stroked="f">
                  <v:path arrowok="t" o:connecttype="custom" o:connectlocs="0,0;0,0;0,0;0,0;0,0;0,0;0,0;0,0;0,0;0,0;0,0;0,0;0,0;0,0;0,0;0,0;0,0;0,0;0,0;0,0;0,0;0,0;0,0;0,0;0,0;0,0;0,0;0,0;0,0;0,0;0,0;0,0;0,0;0,0;0,0;0,0;0,0;0,0;0,0;0,0;0,0;0,0;0,0;0,0;0,0;0,0;0,0;0,0;0,0;0,0;0,0;0,0;0,0;0,0;0,0;0,0;0,0;0,0;0,0;0,0;0,0" o:connectangles="0,0,0,0,0,0,0,0,0,0,0,0,0,0,0,0,0,0,0,0,0,0,0,0,0,0,0,0,0,0,0,0,0,0,0,0,0,0,0,0,0,0,0,0,0,0,0,0,0,0,0,0,0,0,0,0,0,0,0,0,0" textboxrect="0,0,1998,2084"/>
                  <o:lock v:ext="edit" verticies="t"/>
                </v:shape>
                <v:shape id="Freeform 198" o:spid="_x0000_s1195" style="position:absolute;left:28;top:653;width:175;height:182;visibility:visible;mso-wrap-style:square;v-text-anchor:top" coordsize="1918,19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" path="m1637,291r-37,-36l1564,222r-39,-32l1488,163r-39,-27l1409,113,1367,91,1326,73,1282,54,1239,40,1193,27,1148,17r-47,-7l1055,4,1006,1,958,,908,1,859,4r-48,6l766,17,719,27,674,40,631,54,589,73,546,91r-41,22l464,136r-38,27l387,190r-37,32l314,255r-35,36l245,327r-32,38l183,404r-27,41l130,485r-22,42l87,570,69,614,52,658,38,704,26,750,16,798,9,846,4,896,1,947,,999r1,50l4,1100r5,49l16,1198r10,47l31,1268r7,24l52,1338r17,45l87,1426r21,43l130,1511r26,41l183,1591r30,40l245,1669r34,38l314,1741r36,34l387,1805r39,30l464,1860r41,25l546,1905r43,21l631,1942r43,14l719,1968r47,12l811,1988r48,5l908,1997r50,2l1006,1997r24,-3l1055,1993r22,-3l1101,1988r23,-4l1136,1981r12,-1l1170,1974r23,-6l1239,1956r43,-14l1326,1926r41,-21l1409,1885r40,-25l1488,1835r37,-30l1544,1790r20,-15l1582,1757r18,-16l1618,1724r19,-17l1652,1688r17,-19l1684,1650r17,-19l1716,1611r15,-20l1759,1552r24,-41l1807,1469r21,-43l1837,1404r11,-21l1863,1338r15,-46l1883,1268r6,-23l1894,1221r7,-23l1902,1185r2,-12l1908,1149r2,-25l1913,1100r1,-26l1916,1049r2,-50l1916,947r-3,-51l1908,846r-7,-48l1889,750r-11,-46l1863,658r-15,-44l1828,570r-21,-43l1783,485r-24,-40l1731,404r-30,-39l1669,327r-32,-36xm1609,1677r-36,34l1556,1726r-17,16l1520,1756r-17,16l1484,1785r-9,6l1466,1799r-10,5l1446,1811r-18,13l1408,1835r-19,12l1350,1867r-40,21l1269,1904r-42,14l1183,1930r-21,5l1141,1940r-46,8l1072,1950r-6,l1061,1951r-11,2l1038,1953r-6,l1027,1954r-23,2l958,1959r-48,-3l863,1953r-45,-5l773,1940r-45,-10l686,1918r-42,-14l604,1888r-41,-21l523,1847r-38,-23l448,1799r-38,-27l375,1742r-34,-31l307,1677r-34,-37l243,1604r-28,-38l189,1529r-14,-21l164,1489r-22,-39l122,1408r-17,-41l89,1323,76,1280,64,1234r-9,-44l47,1143r-5,-47l39,1047,38,999r1,-50l42,900r5,-47l55,807r9,-46l76,717,89,673r16,-42l122,588r20,-41l164,507r25,-38l215,429r28,-37l273,357r34,-35l341,286r34,-32l410,225r38,-27l485,172r38,-23l563,128r41,-18l644,93,686,79,728,67,773,57r45,-7l863,44r47,-3l958,40r46,1l1050,44r45,6l1141,57r42,10l1227,79r42,14l1310,110r40,18l1389,149r39,23l1446,184r20,14l1503,225r36,29l1573,286r36,36l1641,357r30,35l1699,429r27,40l1750,507r22,40l1792,588r19,43l1827,673r13,44l1852,761r9,46l1868,853r6,47l1877,949r2,50l1877,1047r-2,24l1874,1077r,6l1874,1096r-2,11l1871,1112r,7l1868,1143r-4,23l1861,1190r-5,21l1852,1234r-12,46l1827,1323r-16,44l1792,1408r-20,42l1750,1489r-13,19l1731,1518r-5,11l1699,1566r-15,18l1671,1604r-16,17l1641,1640r-32,37xe" fillcolor="#e0e0e0" stroked="f">
                  <v:path arrowok="t" o:connecttype="custom" o:connectlocs="0,0;0,0;0,0;0,0;0,0;0,0;0,0;0,0;0,0;0,0;0,0;0,0;0,0;0,0;0,0;0,0;0,0;0,0;0,0;0,0;0,0;0,0;0,0;0,0;0,0;0,0;0,0;0,0;0,0;0,0;0,0;0,0;0,0;0,0;0,0;0,0;0,0;0,0;0,0;0,0;0,0;0,0;0,0;0,0;0,0;0,0;0,0;0,0;0,0;0,0;0,0;0,0;0,0;0,0;0,0;0,0;0,0;0,0;0,0;0,0;0,0" o:connectangles="0,0,0,0,0,0,0,0,0,0,0,0,0,0,0,0,0,0,0,0,0,0,0,0,0,0,0,0,0,0,0,0,0,0,0,0,0,0,0,0,0,0,0,0,0,0,0,0,0,0,0,0,0,0,0,0,0,0,0,0,0" textboxrect="0,0,1918,1999"/>
                  <o:lock v:ext="edit" verticies="t"/>
                </v:shape>
                <v:shape id="Freeform 199" o:spid="_x0000_s1196" style="position:absolute;left:32;top:657;width:167;height:174;visibility:visible;mso-wrap-style:square;v-text-anchor:top" coordsize="1841,1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" path="m920,1919r46,-3l989,1914r5,-1l1000,1913r12,l1023,1911r5,-1l1034,1910r23,-2l1103,1900r21,-5l1145,1890r44,-12l1231,1864r41,-16l1312,1827r39,-20l1370,1795r20,-11l1408,1771r10,-7l1428,1759r9,-8l1446,1745r19,-13l1482,1716r19,-14l1518,1686r17,-15l1571,1637r32,-37l1617,1581r16,-17l1646,1544r15,-18l1688,1489r5,-11l1699,1468r13,-19l1734,1410r20,-42l1773,1327r16,-44l1802,1240r12,-46l1818,1171r5,-21l1826,1126r4,-23l1833,1079r,-7l1834,1067r2,-11l1836,1043r,-6l1837,1031r2,-24l1841,959r-2,-50l1836,860r-6,-47l1823,767r-9,-46l1802,677r-13,-44l1773,591r-19,-43l1734,507r-22,-40l1688,429r-27,-40l1633,352r-30,-35l1571,282r-36,-36l1501,214r-36,-29l1428,158r-20,-14l1390,132r-39,-23l1312,88,1272,70,1231,53,1189,39,1145,27,1103,17r-46,-7l1012,4,966,1,920,,872,1,825,4r-45,6l735,17,690,27,648,39,606,53,566,70,525,88r-40,21l447,132r-37,26l372,185r-35,29l303,246r-34,36l235,317r-30,35l177,389r-26,40l126,467r-22,40l84,548,67,591,51,633,38,677,26,721r-9,46l9,813,4,860,1,909,,959r1,48l4,1056r5,47l17,1150r9,44l38,1240r13,43l67,1327r17,41l104,1410r22,39l137,1468r14,21l177,1526r28,38l235,1600r34,37l303,1671r34,31l372,1732r38,27l447,1784r38,23l525,1827r41,21l606,1864r42,14l690,1890r45,10l780,1908r45,5l872,1916r48,3xm1541,311r31,33l1602,379r26,35l1654,451r22,37l1697,526r20,40l1735,607r14,40l1763,689r11,42l1784,776r7,43l1796,865r3,46l1800,959r-1,46l1797,1028r-1,24l1793,1074r-2,22l1787,1118r-2,11l1784,1134r,7l1782,1145r-1,6l1778,1162r-4,21l1763,1227r-14,41l1735,1311r-18,39l1697,1389r-6,9l1688,1402r-2,5l1676,1427r-7,9l1666,1440r-2,5l1654,1465r-14,17l1628,1501r-26,37l1572,1573r-31,35l1508,1639r-33,31l1440,1697r-18,13l1405,1724r-18,11l1381,1737r-4,3l1369,1747r-19,11l1345,1760r-4,3l1333,1770r-11,4l1317,1776r-4,3l1294,1790r-37,19l1236,1815r-10,4l1216,1823r-39,14l1135,1849r-21,4l1104,1856r-5,1l1095,1859r-44,7l1029,1869r-21,3l985,1873r-21,2l920,1876r-46,-1l830,1872r-44,-6l743,1859r-42,-10l660,1837r-40,-14l581,1809r-39,-19l504,1770r-36,-23l432,1724r-35,-27l363,1670r-33,-31l298,1608r-32,-35l236,1538r-28,-37l184,1465r-24,-38l139,1389r-19,-39l104,1311,88,1268,75,1227,64,1183r-9,-42l48,1096r-5,-44l40,1005r,-46l43,865r5,-46l55,776r9,-45l75,689,88,647r16,-40l120,566r19,-40l184,451r24,-37l236,379r30,-35l298,311r32,-34l363,247r34,-29l432,193r72,-47l542,125r39,-16l620,93,660,78,701,66r42,-7l786,51r44,-5l920,42r44,l1008,46r43,5l1095,59r40,7l1177,78r39,15l1257,109r37,16l1333,146r36,22l1405,193r35,25l1475,247r33,30l1541,311xe" fillcolor="#ddd" stroked="f">
                  <v:path arrowok="t" o:connecttype="custom" o:connectlocs="0,0;0,0;0,0;0,0;0,0;0,0;0,0;0,0;0,0;0,0;0,0;0,0;0,0;0,0;0,0;0,0;0,0;0,0;0,0;0,0;0,0;0,0;0,0;0,0;0,0;0,0;0,0;0,0;0,0;0,0;0,0;0,0;0,0;0,0;0,0;0,0;0,0;0,0;0,0;0,0;0,0;0,0;0,0;0,0;0,0;0,0;0,0;0,0;0,0;0,0;0,0;0,0;0,0;0,0;0,0;0,0;0,0;0,0;0,0;0,0;0,0;0,0" o:connectangles="0,0,0,0,0,0,0,0,0,0,0,0,0,0,0,0,0,0,0,0,0,0,0,0,0,0,0,0,0,0,0,0,0,0,0,0,0,0,0,0,0,0,0,0,0,0,0,0,0,0,0,0,0,0,0,0,0,0,0,0,0,0" textboxrect="0,0,1841,1919"/>
                  <o:lock v:ext="edit" verticies="t"/>
                </v:shape>
                <v:shape id="Freeform 200" o:spid="_x0000_s1197" style="position:absolute;left:35;top:661;width:160;height:166;visibility:visible;mso-wrap-style:square;v-text-anchor:top" coordsize="1760,18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" path="m1760,917r-1,-48l1756,823r-5,-46l1744,734r-10,-45l1723,647r-14,-42l1695,565r-18,-41l1657,484r-21,-38l1614,409r-26,-37l1562,337r-30,-35l1501,269r-33,-34l1435,205r-35,-29l1365,151r-36,-25l1293,104,1254,83,1217,67,1176,51,1137,36,1095,24r-40,-7l1011,9,968,4,924,,880,,790,4,746,9r-43,8l661,24,620,36,580,51,541,67,502,83r-38,21l392,151r-35,25l323,205r-33,30l258,269r-32,33l196,337r-28,35l144,409,99,484,80,524,64,565,48,605,35,647,24,689r-9,45l8,777,3,823,,917r,46l3,1010r5,44l15,1099r9,42l35,1185r13,41l64,1269r16,39l99,1347r21,38l144,1423r24,36l196,1496r30,35l258,1566r32,31l323,1628r34,27l392,1682r36,23l464,1728r38,20l541,1767r39,14l620,1795r41,12l703,1817r43,7l790,1830r44,3l880,1834r44,-1l945,1831r23,-1l989,1827r22,-3l1055,1817r4,-2l1064,1814r10,-3l1095,1807r42,-12l1176,1781r10,-4l1196,1773r21,-6l1254,1748r19,-11l1277,1734r5,-2l1293,1728r8,-7l1305,1718r5,-2l1329,1705r8,-7l1341,1695r6,-2l1365,1682r17,-14l1400,1655r35,-27l1468,1597r33,-31l1532,1531r30,-35l1588,1459r12,-19l1614,1423r10,-20l1626,1398r3,-4l1636,1385r10,-20l1648,1360r3,-4l1657,1347r20,-39l1695,1269r14,-43l1723,1185r11,-44l1738,1120r3,-11l1742,1103r2,-4l1744,1092r1,-5l1747,1076r4,-22l1753,1032r3,-22l1757,986r2,-23l1760,917xm1474,297r30,32l1532,363r26,33l1582,432r21,35l1623,504r18,37l1658,580r14,38l1684,658r11,41l1704,741r6,43l1716,827r3,45l1720,917r-1,44l1717,983r-1,10l1716,1005r-2,10l1712,1026r-2,22l1704,1091r-5,20l1695,1132r-11,41l1672,1212r-7,20l1658,1252r-17,37l1636,1298r-5,10l1623,1327r-10,18l1608,1353r-5,10l1582,1400r-24,35l1532,1470r-15,16l1504,1504r-30,33l1458,1551r-16,16l1426,1581r-16,15l1377,1623r-33,25l1308,1671r-9,4l1290,1681r-16,11l1255,1700r-9,5l1237,1710r-35,18l1182,1734r-18,8l1125,1755r-39,11l1046,1775r-41,7l984,1784r-11,1l964,1787r-11,l942,1789r-20,2l880,1792r-44,-1l794,1787r-42,-5l712,1775r-41,-9l632,1755r-39,-13l557,1728r-38,-18l484,1692r-35,-21l415,1648r-34,-25l349,1596r-32,-29l286,1537r-31,-33l227,1470r-26,-35l177,1400r-23,-37l135,1327r-18,-38l101,1252,86,1212,73,1173,62,1132r-7,-41l47,1048r-4,-43l40,961r,-44l43,827,55,741r7,-42l73,658,86,618r15,-38l117,541r18,-37l154,467r23,-35l201,396r26,-33l255,329r31,-32l317,266r32,-30l381,209r34,-24l449,161r35,-20l519,122r38,-16l593,90,632,78,671,66r41,-8l794,46r86,-3l922,43r42,3l1005,51r41,7l1086,66r39,12l1164,90r38,16l1237,122r37,19l1308,161r36,24l1377,209r33,27l1442,266r32,31xe" fillcolor="#d9d9d9" stroked="f">
                  <v:path arrowok="t" o:connecttype="custom" o:connectlocs="0,0;0,0;0,0;0,0;0,0;0,0;0,0;0,0;0,0;0,0;0,0;0,0;0,0;0,0;0,0;0,0;0,0;0,0;0,0;0,0;0,0;0,0;0,0;0,0;0,0;0,0;0,0;0,0;0,0;0,0;0,0;0,0;0,0;0,0;0,0;0,0;0,0;0,0;0,0;0,0;0,0;0,0;0,0;0,0;0,0;0,0;0,0;0,0;0,0;0,0;0,0;0,0;0,0;0,0;0,0;0,0;0,0;0,0;0,0;0,0" o:connectangles="0,0,0,0,0,0,0,0,0,0,0,0,0,0,0,0,0,0,0,0,0,0,0,0,0,0,0,0,0,0,0,0,0,0,0,0,0,0,0,0,0,0,0,0,0,0,0,0,0,0,0,0,0,0,0,0,0,0,0,0" textboxrect="0,0,1760,1834"/>
                  <o:lock v:ext="edit" verticies="t"/>
                </v:shape>
                <v:shape id="Freeform 201" o:spid="_x0000_s1198" style="position:absolute;left:39;top:664;width:153;height:159;visibility:visible;mso-wrap-style:square;v-text-anchor:top" coordsize="1680,1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" path="m1680,874r-1,-45l1676,784r-6,-43l1664,698r-9,-42l1644,615r-12,-40l1618,537r-17,-39l1583,461r-20,-37l1542,389r-24,-36l1492,320r-28,-34l1434,254r-32,-31l1370,193r-33,-27l1304,142r-36,-24l1234,98,1197,79,1162,63,1124,47,1085,35,1046,23r-40,-8l965,8,924,3,882,,840,,754,3,672,15r-41,8l592,35,553,47,517,63,479,79,444,98r-35,20l375,142r-34,24l309,193r-32,30l246,254r-31,32l187,320r-26,33l137,389r-23,35l95,461,77,498,61,537,46,575,33,615,22,656r-7,42l3,784,,874r,44l3,962r4,43l15,1048r7,41l33,1130r13,39l61,1209r16,37l95,1284r19,36l137,1357r24,35l187,1427r28,34l246,1494r31,30l309,1553r32,27l375,1605r34,23l444,1649r35,18l517,1685r36,14l592,1712r39,11l672,1732r40,7l754,1744r42,4l840,1749r42,-1l902,1746r11,-2l924,1744r9,-2l944,1741r21,-2l1006,1732r40,-9l1085,1712r39,-13l1142,1691r20,-6l1197,1667r9,-5l1215,1657r19,-8l1250,1638r9,-6l1268,1628r36,-23l1337,1580r33,-27l1386,1538r16,-14l1418,1508r16,-14l1464,1461r13,-18l1492,1427r26,-35l1542,1357r21,-37l1568,1310r5,-8l1583,1284r8,-19l1596,1255r5,-9l1618,1209r7,-20l1632,1169r12,-39l1655,1089r4,-21l1664,1048r6,-43l1672,983r2,-11l1676,962r,-12l1677,940r2,-22l1680,874xm1404,285r28,30l1458,347r24,31l1506,412r21,34l1547,481r17,36l1580,553r13,37l1605,629r9,38l1624,707r6,40l1635,788r3,43l1639,874r-1,42l1636,936r-1,22l1632,978r-2,20l1624,1040r-10,39l1605,1118r-6,18l1593,1156r-4,9l1587,1169r-1,6l1580,1194r-8,17l1568,1220r-3,5l1564,1230r-9,17l1547,1266r-20,35l1506,1335r-24,33l1458,1401r-13,15l1432,1432r-14,16l1414,1451r-3,4l1404,1464r-8,6l1392,1474r-3,4l1374,1493r-15,13l1344,1520r-31,25l1282,1570r-34,21l1215,1612r-18,8l1181,1630r-5,1l1172,1633r-9,5l1147,1647r-19,6l1123,1654r-5,2l1110,1661r-19,5l1074,1673r-38,9l999,1692r-40,6l920,1703r-21,1l879,1706r-39,1l798,1706r-40,-3l718,1698r-38,-6l641,1682r-37,-9l568,1661r-36,-14l497,1630r-34,-18l429,1591r-32,-21l365,1545r-30,-25l305,1493r-29,-29l245,1432r-26,-31l193,1368r-21,-33l150,1301r-19,-35l113,1230,99,1194,84,1156,73,1118,62,1079r-7,-39l48,998,44,958,41,916r,-42l44,788,55,707r7,-40l73,629,99,553r32,-72l172,412r21,-34l219,347r26,-32l276,285r59,-58l365,201r32,-23l463,136r69,-34l604,75,680,56,758,44r82,-3l879,41r41,3l959,49r40,7l1036,64r38,11l1110,87r37,15l1181,117r34,19l1248,155r34,23l1313,201r31,26l1374,254r30,31xe" fillcolor="#d6d6d6" stroked="f">
                  <v:path arrowok="t" o:connecttype="custom" o:connectlocs="0,0;0,0;0,0;0,0;0,0;0,0;0,0;0,0;0,0;0,0;0,0;0,0;0,0;0,0;0,0;0,0;0,0;0,0;0,0;0,0;0,0;0,0;0,0;0,0;0,0;0,0;0,0;0,0;0,0;0,0;0,0;0,0;0,0;0,0;0,0;0,0;0,0;0,0;0,0;0,0;0,0;0,0;0,0;0,0;0,0;0,0;0,0;0,0;0,0;0,0;0,0;0,0;0,0;0,0;0,0;0,0;0,0;0,0" o:connectangles="0,0,0,0,0,0,0,0,0,0,0,0,0,0,0,0,0,0,0,0,0,0,0,0,0,0,0,0,0,0,0,0,0,0,0,0,0,0,0,0,0,0,0,0,0,0,0,0,0,0,0,0,0,0,0,0,0,0" textboxrect="0,0,1680,1749"/>
                  <o:lock v:ext="edit" verticies="t"/>
                </v:shape>
                <v:shape id="Freeform 202" o:spid="_x0000_s1199" style="position:absolute;left:43;top:668;width:145;height:152;visibility:visible;mso-wrap-style:square;v-text-anchor:top" coordsize="1598,16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" path="m1598,833r-1,-43l1594,747r-5,-41l1583,666r-10,-40l1564,588r-12,-39l1539,512r-16,-36l1506,440r-20,-35l1465,371r-24,-34l1417,306r-26,-32l1363,244r-30,-31l1303,186r-31,-26l1241,137r-34,-23l1174,95,1140,76,1106,61,1069,46,1033,34,995,23,958,15,918,8,879,3,838,,799,,717,3,639,15,563,34,491,61,422,95r-66,42l324,160r-30,26l235,244r-31,30l178,306r-26,31l131,371,90,440,58,512,32,588,21,626r-7,40l3,747,,833r,42l3,917r4,40l14,999r7,39l32,1077r11,38l58,1153r14,36l90,1225r19,35l131,1294r21,33l178,1360r26,31l235,1423r29,29l294,1479r30,25l356,1529r32,21l422,1571r34,18l491,1606r36,14l563,1632r37,9l639,1651r38,6l717,1662r40,3l799,1666r39,-1l858,1663r21,-1l918,1657r40,-6l995,1641r38,-9l1050,1625r19,-5l1077,1615r5,-2l1087,1612r19,-6l1122,1597r9,-5l1135,1590r5,-1l1156,1579r18,-8l1207,1550r34,-21l1272,1504r31,-25l1318,1465r15,-13l1348,1437r3,-4l1355,1429r8,-6l1370,1414r3,-4l1377,1407r14,-16l1404,1375r13,-15l1441,1327r24,-33l1486,1260r20,-35l1514,1206r9,-17l1524,1184r3,-5l1531,1170r8,-17l1545,1134r1,-6l1548,1124r4,-9l1558,1095r6,-18l1573,1038r10,-39l1589,957r2,-20l1594,917r1,-22l1597,875r1,-42xm1336,273r26,28l1387,332r23,30l1432,394r20,31l1469,459r17,34l1502,529r12,35l1525,600r10,36l1543,675r5,38l1554,752r3,40l1558,833r-1,39l1555,892r-1,4l1554,902r,11l1548,952r-5,39l1535,1028r-10,37l1519,1082r-3,9l1514,1101r-12,36l1493,1153r-7,17l1469,1204r-17,33l1441,1253r-9,18l1410,1301r-23,32l1362,1363r-26,30l1307,1421r-29,26l1270,1452r-7,7l1248,1472r-29,23l1202,1504r-15,11l1155,1534r-32,17l1107,1559r-16,8l1056,1581r-10,2l1038,1586r-17,6l986,1602r-35,9l913,1616r-37,6l865,1622r-5,l856,1623r-19,2l818,1625r-19,1l759,1625r-38,-3l683,1616r-37,-5l610,1602r-36,-10l540,1581r-33,-14l473,1551r-33,-17l408,1515r-30,-20l347,1472r-29,-25l289,1421r-27,-28l234,1363r-25,-30l185,1301r-21,-30l143,1237r-18,-33l109,1170,95,1137,82,1101,70,1065r-9,-37l54,991,46,952,43,913,40,872r,-39l43,752r3,-39l54,675r7,-39l70,600,82,564,95,529r14,-36l125,459r18,-34l164,394r45,-62l234,301r28,-28l289,244r29,-26l347,193r31,-22l408,149r32,-18l473,112,507,98,540,84,574,72,610,62r36,-7l683,47r38,-3l799,40r38,l876,44r37,3l951,55r35,7l1021,72r35,12l1091,98r32,14l1155,131r32,18l1219,171r29,22l1278,218r29,26l1336,273xe" fillcolor="#d2d2d2" stroked="f">
                  <v:path arrowok="t" o:connecttype="custom" o:connectlocs="0,0;0,0;0,0;0,0;0,0;0,0;0,0;0,0;0,0;0,0;0,0;0,0;0,0;0,0;0,0;0,0;0,0;0,0;0,0;0,0;0,0;0,0;0,0;0,0;0,0;0,0;0,0;0,0;0,0;0,0;0,0;0,0;0,0;0,0;0,0;0,0;0,0;0,0;0,0;0,0;0,0;0,0;0,0;0,0;0,0;0,0;0,0;0,0;0,0;0,0;0,0;0,0;0,0;0,0;0,0;0,0;0,0" o:connectangles="0,0,0,0,0,0,0,0,0,0,0,0,0,0,0,0,0,0,0,0,0,0,0,0,0,0,0,0,0,0,0,0,0,0,0,0,0,0,0,0,0,0,0,0,0,0,0,0,0,0,0,0,0,0,0,0,0" textboxrect="0,0,1598,1666"/>
                  <o:lock v:ext="edit" verticies="t"/>
                </v:shape>
                <v:shape id="Freeform 203" o:spid="_x0000_s1200" style="position:absolute;left:46;top:672;width:138;height:144;visibility:visible;mso-wrap-style:square;v-text-anchor:top" coordsize="1518,15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" path="m1518,793r-1,-41l1514,712r-6,-39l1503,635r-8,-39l1485,560r-11,-36l1462,489r-16,-36l1429,419r-17,-34l1392,354r-22,-32l1347,292r-25,-31l1296,233r-29,-29l1238,178r-30,-25l1179,131r-32,-22l1115,91,1083,72,1051,58,1016,44,981,32,946,22,911,15,873,7,836,4,797,,759,,681,4,643,7r-37,8l570,22,534,32,500,44,467,58,433,72,400,91r-32,18l338,131r-31,22l278,178r-29,26l222,233r-28,28l169,292r-45,62l103,385,85,419,69,453,55,489,42,524,30,560r-9,36l14,635,6,673,3,712,,793r,39l3,873r3,39l14,951r7,37l30,1025r12,36l55,1097r14,33l85,1164r18,33l124,1231r21,30l169,1293r25,30l222,1353r27,28l278,1407r29,25l338,1455r30,20l400,1494r33,17l467,1527r33,14l534,1552r36,10l606,1571r37,5l681,1582r38,3l759,1586r19,-1l797,1585r19,-2l820,1582r5,l836,1582r37,-6l911,1571r35,-9l981,1552r17,-6l1006,1543r10,-2l1051,1527r16,-8l1083,1511r32,-17l1147,1475r15,-11l1179,1455r29,-23l1223,1419r7,-7l1238,1407r29,-26l1296,1353r26,-30l1347,1293r23,-32l1392,1231r9,-18l1412,1197r17,-33l1446,1130r7,-17l1462,1097r12,-36l1476,1051r3,-9l1485,1025r10,-37l1503,951r5,-39l1514,873r,-11l1514,856r1,-4l1517,832r1,-39xm1268,264r25,27l1317,319r22,28l1360,378r18,30l1396,440r16,31l1426,505r12,33l1448,573r9,34l1466,643r5,36l1475,716r3,38l1479,793r-1,37l1476,849r-1,19l1471,905r-5,37l1457,977r-9,35l1438,1046r-12,34l1412,1112r-16,33l1378,1175r-18,32l1339,1236r-6,7l1330,1246r-3,4l1317,1265r-24,29l1268,1323r-28,26l1213,1374r-14,11l1194,1387r-3,3l1185,1397r-28,22l1127,1438r-16,9l1097,1457r-31,16l1035,1488r-33,12l970,1511r-18,5l936,1521r-34,9l867,1535r-35,4l813,1541r-18,2l777,1543r-10,l759,1544r-37,-1l685,1539r-36,-4l614,1530r-35,-9l546,1511r-33,-11l481,1488r-32,-15l419,1457r-30,-19l360,1419r-29,-22l303,1374r-27,-25l250,1323r-27,-29l199,1265r-23,-29l156,1207r-20,-32l120,1145r-16,-33l91,1080,77,1046,67,1012,57,977,51,942,45,905,42,868,39,830r,-37l42,716r9,-73l67,573,77,538,91,505r13,-34l120,440r36,-62l176,347r23,-28l250,264r53,-54l360,166r59,-38l449,111,481,97,513,83,546,72,579,62r35,-6l649,49r36,-3l759,43r36,l832,46r35,3l902,56r34,6l970,72r32,11l1035,97r31,14l1097,128r30,17l1157,166r28,20l1213,210r27,25l1268,264xe" fillcolor="#cfcfcf" stroked="f">
                  <v:path arrowok="t" o:connecttype="custom" o:connectlocs="0,0;0,0;0,0;0,0;0,0;0,0;0,0;0,0;0,0;0,0;0,0;0,0;0,0;0,0;0,0;0,0;0,0;0,0;0,0;0,0;0,0;0,0;0,0;0,0;0,0;0,0;0,0;0,0;0,0;0,0;0,0;0,0;0,0;0,0;0,0;0,0;0,0;0,0;0,0;0,0;0,0;0,0;0,0;0,0;0,0;0,0;0,0;0,0;0,0;0,0;0,0;0,0;0,0;0,0;0,0" o:connectangles="0,0,0,0,0,0,0,0,0,0,0,0,0,0,0,0,0,0,0,0,0,0,0,0,0,0,0,0,0,0,0,0,0,0,0,0,0,0,0,0,0,0,0,0,0,0,0,0,0,0,0,0,0,0,0" textboxrect="0,0,1518,1586"/>
                  <o:lock v:ext="edit" verticies="t"/>
                </v:shape>
                <v:shape id="Freeform 204" o:spid="_x0000_s1201" style="position:absolute;left:50;top:676;width:131;height:136;visibility:visible;mso-wrap-style:square;v-text-anchor:top" coordsize="1440,15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" path="m1440,750r-1,-39l1436,673r-4,-37l1427,600r-9,-36l1409,530r-10,-35l1387,462r-14,-34l1357,397r-18,-32l1321,335r-21,-31l1278,276r-24,-28l1229,221r-28,-29l1174,167r-28,-24l1118,123r-30,-21l1058,85,1027,68,996,54,963,40,931,29,897,19,863,13,828,6,793,3,756,,720,,646,3,610,6r-35,7l540,19,507,29,474,40,442,54,410,68,380,85r-59,38l264,167r-53,54l160,276r-23,28l117,335,81,397,65,428,52,462,38,495,28,530,12,600,3,673,,750r,37l3,825r3,37l12,899r6,35l28,969r10,34l52,1037r13,32l81,1102r16,30l117,1164r20,29l160,1222r24,29l211,1280r26,26l264,1331r28,23l321,1376r29,19l380,1414r30,16l442,1445r32,12l507,1468r33,10l575,1487r35,5l646,1496r37,4l720,1501r8,-1l738,1500r18,l774,1498r19,-2l828,1492r35,-5l897,1478r16,-5l931,1468r32,-11l996,1445r31,-15l1058,1414r14,-10l1088,1395r30,-19l1146,1354r6,-7l1155,1344r5,-2l1174,1331r27,-25l1229,1280r25,-29l1278,1222r10,-15l1291,1203r3,-3l1300,1193r21,-29l1339,1132r18,-30l1373,1069r14,-32l1399,1003r10,-34l1418,934r9,-35l1432,862r4,-37l1437,806r2,-19l1440,750xm1200,250r24,25l1247,302r21,27l1287,358r18,28l1322,416r14,31l1350,478r11,31l1372,542r8,32l1387,608r5,34l1397,677r3,36l1401,750r-1,35l1398,803r-1,8l1397,821r-5,35l1387,891r-7,32l1372,957r-11,33l1350,1022r-4,7l1344,1032r-1,4l1336,1052r-14,30l1305,1111r-5,7l1296,1126r-9,15l1277,1154r-5,6l1268,1168r-21,28l1224,1223r-12,13l1205,1243r-3,3l1200,1251r-26,24l1148,1298r-27,22l1114,1325r-6,5l1095,1341r-14,9l1073,1354r-6,5l1039,1377r-29,15l981,1406r-31,12l918,1429r-32,9l855,1445r-33,6l789,1455r-35,2l737,1457r-17,1l685,1457r-35,-2l616,1451r-32,-6l551,1438r-32,-9l488,1418r-30,-12l428,1392r-29,-15l370,1359r-27,-18l316,1320r-26,-22l264,1275r-24,-24l215,1223r-22,-27l171,1168r-19,-27l134,1111r-16,-29l103,1052,90,1022,78,990,68,957,59,923,53,891,46,856,43,821,40,785r,-35l43,677r3,-35l53,608,68,542,78,509,90,478r28,-62l134,386r18,-28l193,302r22,-27l240,250r24,-26l290,201r53,-42l370,139r29,-16l458,93,519,71,551,61r33,-7l616,48r34,-4l720,42r34,l789,44r33,4l855,54r31,7l918,71r32,9l981,93r29,13l1039,123r28,16l1095,159r26,19l1148,201r26,23l1200,250xe" fillcolor="#ccc" stroked="f">
                  <v:path arrowok="t" o:connecttype="custom" o:connectlocs="0,0;0,0;0,0;0,0;0,0;0,0;0,0;0,0;0,0;0,0;0,0;0,0;0,0;0,0;0,0;0,0;0,0;0,0;0,0;0,0;0,0;0,0;0,0;0,0;0,0;0,0;0,0;0,0;0,0;0,0;0,0;0,0;0,0;0,0;0,0;0,0;0,0;0,0;0,0;0,0;0,0;0,0;0,0;0,0;0,0;0,0;0,0;0,0;0,0;0,0;0,0;0,0;0,0;0,0" o:connectangles="0,0,0,0,0,0,0,0,0,0,0,0,0,0,0,0,0,0,0,0,0,0,0,0,0,0,0,0,0,0,0,0,0,0,0,0,0,0,0,0,0,0,0,0,0,0,0,0,0,0,0,0,0,0" textboxrect="0,0,1440,1501"/>
                  <o:lock v:ext="edit" verticies="t"/>
                </v:shape>
                <v:shape id="Freeform 205" o:spid="_x0000_s1202" style="position:absolute;left:53;top:680;width:124;height:128;visibility:visible;mso-wrap-style:square;v-text-anchor:top" coordsize="1361,1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" path="m1361,708r-1,-37l1357,635r-5,-35l1347,566r-7,-34l1332,500r-11,-33l1310,436r-14,-31l1282,374r-17,-30l1247,316r-19,-29l1207,260r-23,-27l1160,208r-26,-26l1108,159r-27,-23l1055,117,1027,97,999,81,970,64,941,51,910,38,878,29,846,19,815,12,782,6,749,2,714,,680,,610,2,576,6r-32,6l511,19,479,29,418,51,359,81,330,97r-27,20l250,159r-26,23l200,208r-25,25l153,260r-41,56l94,344,78,374,50,436,38,467,28,500,13,566,6,600,3,635,,708r,35l3,779r3,35l13,849r6,32l28,915r10,33l50,980r13,30l78,1040r16,29l112,1099r19,27l153,1154r22,27l200,1209r24,24l250,1256r26,22l303,1299r27,18l359,1335r29,15l418,1364r30,12l479,1387r32,9l544,1403r32,6l610,1413r35,2l680,1416r17,-1l714,1415r35,-2l782,1409r33,-6l846,1396r32,-9l910,1376r31,-12l970,1350r29,-15l1027,1317r6,-5l1041,1308r14,-9l1068,1288r6,-5l1081,1278r27,-22l1134,1233r26,-24l1162,1204r3,-3l1172,1194r12,-13l1207,1154r21,-28l1232,1118r5,-6l1247,1099r9,-15l1260,1076r5,-7l1282,1040r14,-30l1303,994r1,-4l1306,987r4,-7l1321,948r11,-33l1340,881r7,-32l1352,814r5,-35l1357,769r1,-8l1360,743r1,-35xm1133,236r22,24l1176,285r19,26l1214,339r17,27l1246,394r27,58l1284,481r9,30l1300,542r8,33l1313,606r4,34l1319,674r1,34l1319,741r-2,34l1313,807r-2,8l1310,824r-2,17l1300,871r-4,16l1294,894r-1,9l1284,933r-11,31l1260,992r-4,7l1254,1002r-1,4l1246,1022r-8,13l1234,1041r-2,3l1231,1049r-17,28l1195,1103r-19,26l1155,1154r-22,26l1108,1203r-24,22l1059,1246r-25,19l1007,1283r-4,1l1000,1286r-6,4l981,1299r-14,6l963,1307r-3,2l953,1313r-27,14l896,1338r-29,10l859,1349r-8,2l837,1355r-29,8l791,1365r-8,1l776,1369r-32,4l712,1375r-16,l687,1375r-4,l680,1376r-33,-1l614,1373r-32,-4l551,1363r-31,-8l491,1348r-29,-10l434,1327r-29,-14l377,1299r-27,-16l324,1265r-26,-19l274,1225r-24,-22l227,1180r-24,-26l182,1129r-20,-26l145,1077r-18,-28l112,1022,98,992,86,964,75,933,66,903,57,871,52,841,46,807,43,775,41,741r,-33l43,640r3,-34l52,575r5,-33l66,511,86,452r26,-58l145,339r37,-54l227,236r47,-46l324,150r53,-33l405,103,434,91,491,69r29,-9l551,55,614,45r66,-2l712,43r32,2l776,48r32,7l837,60r30,9l896,79r30,12l953,103r28,14l1007,132r27,18l1059,169r25,21l1108,211r25,25xe" fillcolor="#c8c8c8" stroked="f">
                  <v:path arrowok="t" o:connecttype="custom" o:connectlocs="0,0;0,0;0,0;0,0;0,0;0,0;0,0;0,0;0,0;0,0;0,0;0,0;0,0;0,0;0,0;0,0;0,0;0,0;0,0;0,0;0,0;0,0;0,0;0,0;0,0;0,0;0,0;0,0;0,0;0,0;0,0;0,0;0,0;0,0;0,0;0,0;0,0;0,0;0,0;0,0;0,0;0,0;0,0;0,0;0,0;0,0;0,0;0,0;0,0;0,0;0,0;0,0;0,0;0,0;0,0" o:connectangles="0,0,0,0,0,0,0,0,0,0,0,0,0,0,0,0,0,0,0,0,0,0,0,0,0,0,0,0,0,0,0,0,0,0,0,0,0,0,0,0,0,0,0,0,0,0,0,0,0,0,0,0,0,0,0" textboxrect="0,0,1361,1416"/>
                  <o:lock v:ext="edit" verticies="t"/>
                </v:shape>
                <v:shape id="Freeform 206" o:spid="_x0000_s1203" style="position:absolute;left:57;top:683;width:116;height:122;visibility:visible;mso-wrap-style:square;v-text-anchor:top" coordsize="1279,1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" path="m1279,665r-1,-34l1276,597r-4,-34l1267,532r-8,-33l1252,468r-9,-30l1232,409r-27,-58l1190,323r-17,-27l1154,268r-19,-26l1114,217r-22,-24l1067,168r-24,-21l1018,126,993,107,966,89,940,74,912,60,885,48,855,36,826,26,796,17,767,12,735,5,703,2,671,,639,,573,2,510,12r-31,5l450,26,393,48,364,60,336,74r-53,33l233,147r-47,46l141,242r-37,54l71,351,45,409,25,468r-9,31l11,532,5,563,2,597,,665r,33l2,732r3,32l11,798r5,30l25,860r9,30l45,921r12,28l71,979r15,27l104,1034r17,26l141,1086r21,25l186,1137r23,23l233,1182r24,21l283,1222r26,18l336,1256r28,14l393,1284r28,11l450,1305r29,7l510,1320r31,6l573,1330r33,2l639,1333r3,-1l646,1332r9,l671,1332r32,-2l735,1326r7,-3l750,1322r17,-2l796,1312r14,-4l818,1306r8,-1l855,1295r30,-11l912,1270r7,-4l922,1264r4,-2l940,1256r13,-9l959,1243r3,-2l966,1240r27,-18l1018,1203r25,-21l1067,1160r25,-23l1114,1111r21,-25l1154,1060r19,-26l1190,1006r1,-5l1193,998r4,-6l1205,979r7,-16l1213,959r2,-3l1219,949r13,-28l1243,890r9,-30l1253,851r2,-7l1259,828r8,-30l1269,781r1,-9l1272,764r4,-32l1278,698r1,-33xm1063,224r21,23l1104,271r35,48l1154,344r15,27l1181,397r13,28l1213,480r14,60l1231,570r5,31l1238,633r1,32l1238,696r-2,31l1231,758r-4,31l1220,818r-4,14l1213,847r-10,28l1200,882r-2,7l1194,905r-13,26l1169,958r-15,26l1139,1010r-18,24l1118,1036r-2,3l1112,1046r-8,13l1084,1083r-21,24l1040,1129r-23,20l1005,1158r-6,4l995,1165r-2,3l971,1186r-25,17l921,1218r-26,13l870,1244r-15,4l848,1250r-6,4l815,1264r-15,3l787,1271r-15,3l758,1279r-30,4l699,1287r-30,3l653,1290r-14,1l608,1290r-30,-3l518,1279r-57,-15l408,1244r-53,-26l330,1203r-24,-17l260,1149r-23,-20l216,1107r-23,-24l173,1059r-18,-25l138,1010,121,984,107,958,93,931,83,905,71,875,63,847,55,818,50,789,44,758,41,727,39,696r,-31l41,601r3,-31l50,540,63,480,83,425,93,397r14,-26l138,319r35,-48l216,224r21,-24l260,179r46,-37l355,111,408,86,461,65,518,51r60,-9l639,40r30,l699,42r29,3l758,51r29,5l815,65r27,9l870,86r25,11l921,111r25,14l971,142r22,18l1017,179r23,21l1063,224xe" fillcolor="#c5c5c5" stroked="f">
                  <v:path arrowok="t" o:connecttype="custom" o:connectlocs="0,0;0,0;0,0;0,0;0,0;0,0;0,0;0,0;0,0;0,0;0,0;0,0;0,0;0,0;0,0;0,0;0,0;0,0;0,0;0,0;0,0;0,0;0,0;0,0;0,0;0,0;0,0;0,0;0,0;0,0;0,0;0,0;0,0;0,0;0,0;0,0;0,0;0,0;0,0;0,0;0,0;0,0;0,0;0,0;0,0;0,0;0,0;0,0;0,0;0,0;0,0;0,0" o:connectangles="0,0,0,0,0,0,0,0,0,0,0,0,0,0,0,0,0,0,0,0,0,0,0,0,0,0,0,0,0,0,0,0,0,0,0,0,0,0,0,0,0,0,0,0,0,0,0,0,0,0,0,0" textboxrect="0,0,1279,1333"/>
                  <o:lock v:ext="edit" verticies="t"/>
                </v:shape>
                <v:shape id="Freeform 207" o:spid="_x0000_s1204" style="position:absolute;left:61;top:687;width:109;height:114;visibility:visible;mso-wrap-style:square;v-text-anchor:top" coordsize="1200,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" path="m1200,625r-1,-32l1197,561r-5,-31l1188,500r-14,-60l1155,385r-13,-28l1130,331r-15,-27l1100,279r-35,-48l1045,207r-21,-23l1001,160,978,139,954,120,932,102,907,85,882,71,856,57,831,46,803,34,776,25,748,16,719,11,689,5,660,2,630,,600,,539,2r-60,9l422,25,369,46,316,71r-49,31l221,139r-23,21l177,184r-43,47l99,279,68,331,54,357,44,385,24,440,11,500,5,530,2,561,,625r,31l2,687r3,31l11,749r5,29l24,807r8,28l44,865r10,26l68,918r14,26l99,970r17,24l134,1019r20,24l177,1067r21,22l221,1109r46,37l291,1163r25,15l369,1204r53,20l479,1239r60,8l569,1250r31,1l614,1250r16,l660,1247r29,-4l719,1239r14,-5l748,1231r13,-4l776,1224r27,-10l809,1210r7,-2l831,1204r25,-13l882,1178r25,-15l932,1146r22,-18l956,1125r4,-3l966,1118r12,-9l1001,1089r23,-22l1045,1043r20,-24l1073,1006r4,-7l1079,996r3,-2l1100,970r15,-26l1130,918r12,-27l1155,865r4,-16l1161,842r3,-7l1174,807r3,-15l1181,778r7,-29l1192,718r5,-31l1199,656r1,-31xm996,213r37,43l1067,302r13,23l1094,350r12,25l1118,401r9,25l1135,452r7,28l1149,508r4,28l1156,566r2,29l1159,625r-1,29l1156,683r-3,28l1149,741r-7,27l1138,781r-2,6l1135,791r,4l1127,821r-5,13l1118,848r-12,24l1094,897r-14,24l1076,927r-3,6l1067,946r-17,23l1033,993r-18,22l996,1038r-22,19l953,1077r-23,17l909,1111r-13,7l890,1121r-5,5l862,1140r-25,13l814,1165r-13,4l788,1175r-25,8l736,1191r-26,6l682,1202r-27,3l627,1207r-27,1l571,1207r-28,-2l515,1202r-27,-5l461,1191r-26,-8l410,1175r-25,-10l360,1153r-24,-13l289,1111r-45,-34l204,1038r-21,-23l164,993,147,969,131,946,116,921,103,897,91,872,81,848,71,821,63,795,55,768,50,741,45,711,43,683,41,654r,-29l43,566r7,-58l63,452,81,401r22,-51l116,325r15,-23l164,256r40,-43l244,172r45,-35l336,108,385,85,435,65,488,52r55,-7l600,42r27,l655,45r27,2l710,52r26,6l763,65r25,9l814,85r48,23l885,121r24,16l930,153r23,19l974,191r22,22xe" fillcolor="#c1c1c1" stroked="f">
                  <v:path arrowok="t" o:connecttype="custom" o:connectlocs="0,0;0,0;0,0;0,0;0,0;0,0;0,0;0,0;0,0;0,0;0,0;0,0;0,0;0,0;0,0;0,0;0,0;0,0;0,0;0,0;0,0;0,0;0,0;0,0;0,0;0,0;0,0;0,0;0,0;0,0;0,0;0,0;0,0;0,0;0,0;0,0;0,0;0,0;0,0;0,0;0,0;0,0;0,0;0,0;0,0;0,0;0,0;0,0;0,0;0,0;0,0;0,0;0,0;0,0;0,0;0,0;0,0;0,0;0,0" o:connectangles="0,0,0,0,0,0,0,0,0,0,0,0,0,0,0,0,0,0,0,0,0,0,0,0,0,0,0,0,0,0,0,0,0,0,0,0,0,0,0,0,0,0,0,0,0,0,0,0,0,0,0,0,0,0,0,0,0,0,0" textboxrect="0,0,1200,1251"/>
                  <o:lock v:ext="edit" verticies="t"/>
                </v:shape>
                <v:shape id="Freeform 208" o:spid="_x0000_s1205" style="position:absolute;left:64;top:691;width:102;height:106;visibility:visible;mso-wrap-style:square;v-text-anchor:top" coordsize="1118,11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" path="m1118,583r-1,-30l1115,524r-3,-30l1108,466r-7,-28l1094,410r-8,-26l1077,359r-12,-26l1053,308r-14,-25l1026,260,992,214,955,171,933,149,912,130,889,111,868,95,844,79,821,66,773,43,747,32,722,23,695,16,669,10,641,5,614,3,586,,559,,502,3r-55,7l394,23,344,43,295,66,248,95r-45,35l163,171r-40,43l90,260,75,283,62,308,40,359,22,410,9,466,2,524,,583r,29l2,641r2,28l9,699r5,27l22,753r8,26l40,806r10,24l62,855r13,24l90,904r16,23l123,951r19,22l163,996r40,39l248,1069r47,29l319,1111r25,12l369,1133r25,8l420,1149r27,6l474,1160r28,3l530,1165r29,1l586,1165r28,-2l641,1160r28,-5l695,1149r27,-8l747,1133r13,-6l773,1123r23,-12l821,1098r23,-14l849,1079r6,-3l868,1069r21,-17l912,1035r21,-20l955,996r19,-23l992,951r17,-24l1026,904r6,-13l1035,885r4,-6l1053,855r12,-25l1077,806r4,-14l1086,779r8,-26l1094,749r1,-4l1097,739r4,-13l1108,699r4,-30l1115,641r2,-29l1118,583xm926,199r35,41l992,282r14,22l1018,327r23,48l1050,398r7,25l1069,475r4,26l1077,528r2,27l1080,583r-1,26l1077,638r-4,26l1069,691r-6,25l1057,742r-7,24l1041,791r-6,11l1033,804r-1,3l1030,814r-12,24l1006,860r-7,10l992,882r-8,10l977,903r-16,22l956,929r-4,6l944,946r-18,21l905,986r-20,17l865,1019r-11,8l845,1036r-22,13l802,1062r-23,12l757,1085r-23,8l711,1101r-25,7l662,1114r-7,l648,1115r-12,2l611,1121r-27,2l559,1124r-27,-1l506,1121r-51,-7l406,1101r-24,-8l359,1085r-22,-11l314,1062r-43,-26l229,1003,210,986,191,967,171,946,155,925,138,903,123,882,109,860,96,838,85,814,76,791,66,766,59,742,52,716,48,691,42,664,40,638,38,583r2,-55l48,475,59,423,76,375,96,327r27,-45l155,240r36,-41l229,162r42,-31l314,104,359,82,406,65,455,53r51,-8l559,43r52,2l636,47r26,6l686,57r25,8l734,72r23,10l779,92r23,12l823,116r22,15l865,145r20,17l905,180r21,19xe" fillcolor="#bebebe" stroked="f">
                  <v:path arrowok="t" o:connecttype="custom" o:connectlocs="0,0;0,0;0,0;0,0;0,0;0,0;0,0;0,0;0,0;0,0;0,0;0,0;0,0;0,0;0,0;0,0;0,0;0,0;0,0;0,0;0,0;0,0;0,0;0,0;0,0;0,0;0,0;0,0;0,0;0,0;0,0;0,0;0,0;0,0;0,0;0,0;0,0;0,0;0,0;0,0;0,0;0,0;0,0;0,0;0,0;0,0;0,0;0,0;0,0;0,0;0,0;0,0;0,0;0,0;0,0;0,0;0,0" o:connectangles="0,0,0,0,0,0,0,0,0,0,0,0,0,0,0,0,0,0,0,0,0,0,0,0,0,0,0,0,0,0,0,0,0,0,0,0,0,0,0,0,0,0,0,0,0,0,0,0,0,0,0,0,0,0,0,0,0" textboxrect="0,0,1118,1166"/>
                  <o:lock v:ext="edit" verticies="t"/>
                </v:shape>
                <v:shape id="Freeform 209" o:spid="_x0000_s1206" style="position:absolute;left:68;top:695;width:95;height:98;visibility:visible;mso-wrap-style:square;v-text-anchor:top" coordsize="1042,10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" path="m1042,540r-1,-28l1039,485r-4,-27l1031,432r-12,-52l1012,355r-9,-23l980,284,968,261,954,239,923,197,888,156,867,137,847,119,827,102,807,88,785,73,764,61,741,49,719,39,696,29,673,22,648,14,624,10,598,4,573,2,521,,468,2r-51,8l368,22,321,39,276,61,233,88r-42,31l153,156r-36,41l85,239,58,284,38,332,21,380,10,432,2,485,,540r2,55l4,621r6,27l14,673r7,26l28,723r10,25l47,771r11,24l71,817r14,22l100,860r17,22l133,903r20,21l172,943r19,17l233,993r43,26l299,1031r22,11l344,1050r24,8l417,1071r51,7l494,1080r27,1l546,1080r27,-2l598,1074r12,-2l617,1071r7,l648,1065r25,-7l696,1050r23,-8l741,1031r23,-12l785,1006r22,-13l816,984r11,-8l847,960r20,-17l888,924r18,-21l914,892r4,-6l923,882r16,-22l946,849r8,-10l961,827r7,-10l980,795r12,-24l994,764r1,-3l997,759r6,-11l1012,723r7,-24l1025,673r6,-25l1035,621r4,-26l1041,566r1,-26xm860,187r16,17l892,223r29,40l934,283r11,20l966,348r14,44l987,416r5,24l998,489r2,25l1001,540r-1,24l998,590r-3,24l993,626r-1,13l989,650r-2,12l980,686r-14,46l955,752r-10,22l939,784r-5,11l921,817r-29,39l884,864r-4,5l877,871r-1,3l860,894r-19,16l838,911r-2,2l832,918r-9,8l804,942r-19,15l764,970r-10,5l744,982r-20,11l704,1004r-44,15l637,1025r-11,3l616,1031r-13,1l592,1034r-23,3l544,1040r-23,1l496,1040r-24,-3l425,1031r-23,-6l380,1019r-43,-15l294,982,275,970,256,957,217,926,182,894,164,874,149,856,120,817,106,795,95,774,84,752,76,732,59,686,53,662,49,639,45,614,43,590,41,540r2,-51l49,440,59,392,76,348,95,303r25,-40l149,223r33,-36l217,152r39,-30l294,96,337,76,380,60,425,49r47,-7l521,40r48,2l592,44r24,5l637,53r23,7l704,76r20,9l744,96r20,11l785,122r19,14l823,152r18,16l860,187xe" fillcolor="#bbb" stroked="f">
                  <v:path arrowok="t" o:connecttype="custom" o:connectlocs="0,0;0,0;0,0;0,0;0,0;0,0;0,0;0,0;0,0;0,0;0,0;0,0;0,0;0,0;0,0;0,0;0,0;0,0;0,0;0,0;0,0;0,0;0,0;0,0;0,0;0,0;0,0;0,0;0,0;0,0;0,0;0,0;0,0;0,0;0,0;0,0;0,0;0,0;0,0;0,0;0,0;0,0;0,0;0,0;0,0;0,0;0,0;0,0;0,0;0,0;0,0;0,0;0,0;0,0;0,0" o:connectangles="0,0,0,0,0,0,0,0,0,0,0,0,0,0,0,0,0,0,0,0,0,0,0,0,0,0,0,0,0,0,0,0,0,0,0,0,0,0,0,0,0,0,0,0,0,0,0,0,0,0,0,0,0,0,0" textboxrect="0,0,1042,1081"/>
                  <o:lock v:ext="edit" verticies="t"/>
                </v:shape>
                <v:shape id="Freeform 210" o:spid="_x0000_s1207" style="position:absolute;left:72;top:698;width:87;height:91;visibility:visible;mso-wrap-style:square;v-text-anchor:top" coordsize="960,1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" path="m960,500r-1,-26l957,449r-6,-49l946,376r-7,-24l925,308,904,263,893,243,880,223,851,183,835,164,819,147,800,128,782,112,763,96,744,82,723,67,703,56,683,45,663,36,619,20,596,13,575,9,551,4,528,2,480,,431,2,384,9,339,20,296,36,253,56,215,82r-39,30l141,147r-33,36l79,223,54,263,35,308,18,352,8,400,2,449,,500r2,50l4,574r4,25l12,622r6,24l35,692r8,20l54,734r11,21l79,777r29,39l123,834r18,20l176,886r39,31l234,930r19,12l296,964r43,15l361,985r23,6l431,997r24,3l480,1001r23,-1l528,997r23,-3l562,992r13,-1l585,988r11,-3l619,979r44,-15l683,953r20,-11l713,935r10,-5l744,917r19,-15l782,886r9,-8l795,873r2,-2l800,870r19,-16l835,834r1,-3l839,829r4,-5l851,816r29,-39l893,755r5,-11l904,734r10,-22l925,692r14,-46l946,622r2,-12l951,599r1,-13l954,574r3,-24l959,524r1,-24xm792,176r29,34l847,246r22,37l887,323r14,40l911,408r7,44l920,500r-2,46l914,568r-2,11l911,581r,3l911,591r-2,4l908,597r,3l906,611r-5,22l897,643r-3,11l887,675r-18,40l862,723r-3,5l857,733r-10,20l833,770r-12,19l806,806r-14,18l774,840r-17,15l722,883r-19,11l698,896r-4,3l686,906r-38,20l628,932r-11,3l608,940r-42,11l560,951r-3,l555,952r-11,2l524,957r-44,2l434,957r-42,-6l349,940,311,926,272,906,236,883,200,855,168,824,152,806,137,789,111,753,98,733,88,715,71,675,63,654,57,633,48,591,43,568,41,546,40,500r1,-48l48,408r9,-45l71,323,88,283r23,-37l137,210r31,-34l200,144r36,-28l272,92,311,75,349,60,392,49r42,-7l480,41r44,1l544,45r22,4l608,60r20,6l648,75r38,17l703,103r19,13l757,144r17,15l792,176xe" fillcolor="#b7b7b7" stroked="f">
                  <v:path arrowok="t" o:connecttype="custom" o:connectlocs="0,0;0,0;0,0;0,0;0,0;0,0;0,0;0,0;0,0;0,0;0,0;0,0;0,0;0,0;0,0;0,0;0,0;0,0;0,0;0,0;0,0;0,0;0,0;0,0;0,0;0,0;0,0;0,0;0,0;0,0;0,0;0,0;0,0;0,0;0,0;0,0;0,0;0,0;0,0;0,0;0,0;0,0;0,0;0,0;0,0;0,0;0,0;0,0;0,0;0,0;0,0" o:connectangles="0,0,0,0,0,0,0,0,0,0,0,0,0,0,0,0,0,0,0,0,0,0,0,0,0,0,0,0,0,0,0,0,0,0,0,0,0,0,0,0,0,0,0,0,0,0,0,0,0,0,0" textboxrect="0,0,960,1001"/>
                  <o:lock v:ext="edit" verticies="t"/>
                </v:shape>
                <v:shape id="Freeform 211" o:spid="_x0000_s1208" style="position:absolute;left:75;top:702;width:80;height:84;visibility:visible;mso-wrap-style:square;v-text-anchor:top" coordsize="880,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" path="m880,459r-2,-48l871,367,861,322,847,282,829,242,807,205,781,169,752,135,734,118,717,103,682,75,663,62,646,51,608,34,588,25,568,19,526,8,504,4,484,1,440,,394,1,352,8,309,19,271,34,232,51,196,75r-36,28l128,135,97,169,71,205,48,242,31,282,17,322,8,367,1,411,,459r1,46l3,527r5,23l17,592r6,21l31,634r17,40l58,692r13,20l97,748r15,17l128,783r32,31l196,842r36,23l271,885r38,14l352,910r42,6l440,918r44,-2l504,913r11,-2l517,910r3,l526,910r42,-11l577,894r11,-3l608,885r38,-20l654,858r4,-3l663,853r19,-11l717,814r17,-15l752,783r14,-18l781,748r12,-19l807,712r10,-20l819,687r3,-5l829,674r18,-40l854,613r3,-11l861,592r5,-22l868,559r,-3l869,554r2,-4l871,543r,-3l872,538r2,-11l878,505r2,-46xm723,164r27,30l774,228r19,33l810,298r12,37l832,376r6,40l840,459r-2,42l832,542r-10,39l816,600r-6,19l802,637r-9,18l774,690r-24,33l723,755r-32,27l660,807r-33,21l609,837r-16,8l574,852r-18,6l519,868r-40,6l440,876r-42,-2l360,868,321,858,286,845,251,828,219,807,186,782,157,755,129,723,106,690,86,655,70,619,56,581,48,542,42,501,41,459r1,-43l48,376r8,-41l70,298,86,261r20,-33l129,194r28,-30l186,134r33,-24l251,88,286,72,321,58r39,-9l398,44r42,-1l479,44r40,5l556,58r37,14l627,88r33,22l691,134r32,30xe" fillcolor="#b4b4b4" stroked="f">
                  <v:path arrowok="t" o:connecttype="custom" o:connectlocs="0,0;0,0;0,0;0,0;0,0;0,0;0,0;0,0;0,0;0,0;0,0;0,0;0,0;0,0;0,0;0,0;0,0;0,0;0,0;0,0;0,0;0,0;0,0;0,0;0,0;0,0;0,0;0,0;0,0;0,0;0,0;0,0;0,0;0,0;0,0;0,0;0,0;0,0;0,0;0,0;0,0;0,0;0,0;0,0;0,0;0,0;0,0;0,0;0,0;0,0;0,0;0,0;0,0;0,0;0,0" o:connectangles="0,0,0,0,0,0,0,0,0,0,0,0,0,0,0,0,0,0,0,0,0,0,0,0,0,0,0,0,0,0,0,0,0,0,0,0,0,0,0,0,0,0,0,0,0,0,0,0,0,0,0,0,0,0,0" textboxrect="0,0,880,918"/>
                  <o:lock v:ext="edit" verticies="t"/>
                </v:shape>
                <v:shape id="Freeform 212" o:spid="_x0000_s1209" style="position:absolute;left:79;top:706;width:73;height:76;visibility:visible;mso-wrap-style:square;v-text-anchor:top" coordsize="799,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" path="m799,416r-2,-43l791,333,781,292,769,255,752,218,733,185,709,151,682,121,650,91,619,67,586,45,552,29,515,15,478,6,438,1,399,,357,1,319,6r-39,9l245,29,210,45,178,67,145,91r-29,30l88,151,65,185,45,218,29,255,15,292,7,333,1,373,,416r1,42l7,499r8,39l29,576r16,36l65,647r23,33l116,712r29,27l178,764r32,21l245,802r35,13l319,825r38,6l399,833r39,-2l478,825r37,-10l533,809r19,-7l568,794r18,-9l619,764r31,-25l682,712r27,-32l733,647r19,-35l761,594r8,-18l775,557r6,-19l791,499r6,-41l799,416xm654,152r23,27l698,209r18,30l732,272r11,32l751,340r5,37l759,416r-3,37l751,490r-8,35l732,560r-9,15l719,583r-3,8l707,607r-9,16l688,637r-11,15l654,681r-15,12l626,706r-15,11l597,727r-15,9l567,746r-31,16l503,774r-33,9l434,788r-35,2l362,788r-36,-5l292,774,261,762,228,746,199,727,170,706,144,681,118,652,107,637,98,623,87,607,79,591,65,560,53,525,46,490,40,453,39,416r1,-39l46,340r7,-36l65,272,79,239,98,209r20,-30l144,152r26,-27l199,103,228,84,261,69,292,56r34,-7l362,43r37,-1l434,43r36,6l503,56r33,13l567,84r15,8l597,103r14,10l626,125r28,27xe" fillcolor="#b0b0b0" stroked="f">
                  <v:path arrowok="t" o:connecttype="custom" o:connectlocs="0,0;0,0;0,0;0,0;0,0;0,0;0,0;0,0;0,0;0,0;0,0;0,0;0,0;0,0;0,0;0,0;0,0;0,0;0,0;0,0;0,0;0,0;0,0;0,0;0,0;0,0;0,0;0,0;0,0;0,0;0,0;0,0;0,0;0,0;0,0;0,0;0,0;0,0;0,0;0,0;0,0;0,0;0,0;0,0;0,0;0,0;0,0;0,0" o:connectangles="0,0,0,0,0,0,0,0,0,0,0,0,0,0,0,0,0,0,0,0,0,0,0,0,0,0,0,0,0,0,0,0,0,0,0,0,0,0,0,0,0,0,0,0,0,0,0,0" textboxrect="0,0,799,833"/>
                  <o:lock v:ext="edit" verticies="t"/>
                </v:shape>
                <v:shape id="Freeform 213" o:spid="_x0000_s1210" style="position:absolute;left:83;top:710;width:65;height:68;visibility:visible;mso-wrap-style:square;v-text-anchor:top" coordsize="720,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" path="m720,374r-3,-39l712,298r-8,-36l693,230,677,197,659,167,638,137,615,110,587,83,572,71,558,61,543,50,528,42,497,27,464,14,431,7,395,1,360,,323,1,287,7r-34,7l222,27,189,42,160,61,131,83r-26,27l79,137,59,167,40,197,26,230,14,262,7,298,1,335,,374r1,37l7,448r7,35l26,518r14,31l48,565r11,16l68,595r11,15l105,639r26,25l160,685r29,19l222,720r31,12l287,741r36,5l360,748r35,-2l431,741r33,-9l497,720r31,-16l543,694r15,-9l572,675r15,-11l600,651r15,-12l638,610r11,-15l659,581r9,-16l677,549r3,-8l684,533r9,-15l704,483r8,-35l717,411r3,-37xm681,374r-2,33l675,440r-4,15l667,471r-10,31l643,530r-16,28l607,584r-22,26l561,632r-25,21l509,669r-27,14l452,693r-15,4l422,702r-31,4l360,708r-33,-2l296,702r-31,-9l237,683,209,669,183,653,157,632,134,610,112,584,93,558,76,530,64,502,53,471,46,440,42,407,41,374r1,-34l46,307r7,-32l64,246,76,217,93,189r19,-27l134,138r23,-24l183,95,209,77,237,64,265,53r31,-7l327,42r33,-2l391,42r31,4l452,53r30,11l509,77r27,18l561,114r24,24l607,162r20,27l643,217r14,29l667,275r8,32l679,340r2,34xe" fillcolor="#adadad" stroked="f">
                  <v:path arrowok="t" o:connecttype="custom" o:connectlocs="0,0;0,0;0,0;0,0;0,0;0,0;0,0;0,0;0,0;0,0;0,0;0,0;0,0;0,0;0,0;0,0;0,0;0,0;0,0;0,0;0,0;0,0;0,0;0,0;0,0;0,0;0,0;0,0;0,0;0,0;0,0;0,0;0,0;0,0;0,0;0,0;0,0;0,0;0,0;0,0;0,0;0,0;0,0;0,0;0,0;0,0;0,0" o:connectangles="0,0,0,0,0,0,0,0,0,0,0,0,0,0,0,0,0,0,0,0,0,0,0,0,0,0,0,0,0,0,0,0,0,0,0,0,0,0,0,0,0,0,0,0,0,0,0" textboxrect="0,0,720,748"/>
                  <o:lock v:ext="edit" verticies="t"/>
                </v:shape>
                <v:shape id="Freeform 214" o:spid="_x0000_s1211" style="position:absolute;left:86;top:714;width:58;height:60;visibility:visible;mso-wrap-style:square;v-text-anchor:top" coordsize="64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" path="m544,570r22,-26l586,518r16,-28l616,462r10,-31l630,415r4,-15l638,367r2,-33l638,300r-4,-33l626,235,616,206,602,177,586,149,566,122,544,98,520,74,495,55,468,37,441,24,411,13,381,6,350,2,319,,286,2,255,6r-31,7l196,24,168,37,142,55,116,74,93,98,71,122,52,149,35,177,23,206,12,235,5,267,1,300,,334r1,33l5,400r7,31l23,462r12,28l52,518r19,26l93,570r23,22l142,613r26,16l196,643r28,10l255,662r31,4l319,668r31,-2l381,662r15,-5l411,653r30,-10l468,629r27,-16l520,592r24,-22xm600,334r-3,29l594,391r-4,13l588,410r-1,2l587,414r,4l583,431r-4,14l573,457r-7,13l553,494r-10,11l535,517r-9,11l517,540r-11,9l496,558r-12,9l474,577r-13,6l455,587r-5,4l437,598r-11,6l412,608r-12,5l396,613r-2,l393,614r-6,2l374,620r-15,1l346,624r-27,2l290,624r-27,-4l236,613r-25,-9l186,591,163,577,141,558,121,540,102,517,92,505,85,494,71,470,59,445,50,418,46,404,44,391,39,363,38,334r1,-30l44,276r6,-29l59,222,71,196,85,172r17,-23l121,129r20,-21l163,91,186,75,211,64,236,54r27,-7l290,44r29,-1l346,44r28,3l387,49r13,5l426,64r24,11l461,82r13,9l484,98r12,10l517,129r18,20l553,172r13,24l579,222r8,25l594,276r3,28l600,334xe" fillcolor="#a9a9a9" stroked="f">
                  <v:path arrowok="t" o:connecttype="custom" o:connectlocs="0,0;0,0;0,0;0,0;0,0;0,0;0,0;0,0;0,0;0,0;0,0;0,0;0,0;0,0;0,0;0,0;0,0;0,0;0,0;0,0;0,0;0,0;0,0;0,0;0,0;0,0;0,0;0,0;0,0;0,0;0,0;0,0;0,0;0,0;0,0;0,0;0,0;0,0;0,0;0,0;0,0;0,0;0,0;0,0;0,0;0,0;0,0;0,0;0,0;0,0;0,0;0,0" o:connectangles="0,0,0,0,0,0,0,0,0,0,0,0,0,0,0,0,0,0,0,0,0,0,0,0,0,0,0,0,0,0,0,0,0,0,0,0,0,0,0,0,0,0,0,0,0,0,0,0,0,0,0,0" textboxrect="0,0,640,668"/>
                  <o:lock v:ext="edit" verticies="t"/>
                </v:shape>
                <v:shape id="Freeform 215" o:spid="_x0000_s1212" style="position:absolute;left:90;top:717;width:51;height:53;visibility:visible;mso-wrap-style:square;v-text-anchor:top" coordsize="562,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" path="m479,497r9,-12l497,474r8,-12l515,451r13,-24l535,414r6,-12l545,388r4,-13l549,371r,-2l550,367r2,-6l556,348r3,-28l562,291r-3,-30l556,233r-7,-29l541,179,528,153,515,129,497,106,479,86,458,65,446,55,436,48,423,39,412,32,388,21,362,11,349,6,336,4,308,1,281,,252,1,225,4r-27,7l173,21,148,32,125,48,103,65,83,86,64,106,47,129,33,153,21,179r-9,25l6,233,1,261,,291r1,29l6,348r2,13l12,375r9,27l33,427r14,24l54,462r10,12l83,497r20,18l125,534r23,14l173,561r25,9l225,577r27,4l281,583r27,-2l321,578r15,-1l349,573r6,-2l356,570r2,l362,570r12,-5l388,561r11,-6l412,548r5,-4l423,540r13,-6l446,524r12,-9l468,506r11,-9xm521,291r-2,24l517,327r-1,13l513,351r-2,12l506,374r-2,5l503,386r-6,10l492,407r-11,21l467,448r-16,20l441,475r-9,9l413,498r-21,12l382,515r-10,7l350,530r-12,2l328,535r-13,1l304,538r-23,2l256,538r-24,-3l209,530r-21,-8l167,510,147,498,128,484,110,468,93,448,79,428,67,407,57,386,50,363,45,340,42,315,41,291r1,-26l45,240r5,-24l57,195,67,173,79,152,93,133r17,-18l128,97,147,83,167,69r21,-9l209,52r23,-5l256,43r25,-1l304,43r24,4l350,52r22,8l392,69r21,14l432,97r19,18l467,133r14,19l492,173r11,22l511,216r5,24l519,265r2,26xe" fillcolor="#a6a6a6" stroked="f">
                  <v:path arrowok="t" o:connecttype="custom" o:connectlocs="0,0;0,0;0,0;0,0;0,0;0,0;0,0;0,0;0,0;0,0;0,0;0,0;0,0;0,0;0,0;0,0;0,0;0,0;0,0;0,0;0,0;0,0;0,0;0,0;0,0;0,0;0,0;0,0;0,0;0,0;0,0;0,0;0,0;0,0;0,0;0,0;0,0;0,0;0,0;0,0;0,0;0,0;0,0;0,0;0,0;0,0;0,0;0,0;0,0;0,0;0,0;0,0;0,0;0,0" o:connectangles="0,0,0,0,0,0,0,0,0,0,0,0,0,0,0,0,0,0,0,0,0,0,0,0,0,0,0,0,0,0,0,0,0,0,0,0,0,0,0,0,0,0,0,0,0,0,0,0,0,0,0,0,0,0" textboxrect="0,0,562,583"/>
                  <o:lock v:ext="edit" verticies="t"/>
                </v:shape>
                <v:shape id="Freeform 216" o:spid="_x0000_s1213" style="position:absolute;left:93;top:721;width:44;height:46;visibility:visible;mso-wrap-style:square;v-text-anchor:top" coordsize="480,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" path="m410,426r16,-20l440,386r11,-21l456,354r6,-10l463,337r2,-5l470,321r2,-12l475,298r1,-13l478,273r2,-24l478,223r-3,-25l470,174r-8,-21l451,131,440,110,426,91,410,73,391,55,372,41,351,27,331,18,309,10,287,5,263,1,240,,215,1,191,5r-23,5l147,18r-21,9l106,41,87,55,69,73,52,91,38,110,26,131,16,153,9,174,4,198,1,223,,249r1,24l4,298r5,23l16,344r10,21l38,386r14,20l69,426r18,16l106,456r20,12l147,480r21,8l191,493r24,3l240,498r23,-2l274,494r13,-1l297,490r12,-2l331,480r10,-7l351,468r21,-12l391,442r9,-9l410,426xm240,41r19,l278,44r19,4l316,56r16,7l349,74r16,12l381,101r14,16l406,133r10,17l425,169r5,18l435,207r3,21l440,249r-2,20l436,279r-1,11l430,309r-5,20l416,346r-10,18l400,371r-5,9l381,397r-16,14l356,417r-7,6l332,433r-16,10l297,448r-19,6l268,455r-9,2l240,458r-21,-1l199,454r-18,-6l163,443,145,433,129,423,113,411,99,397,84,380,73,364,62,346,55,329,48,309,44,290,40,269r,-20l44,207,55,169,73,133,99,101,129,74,163,56,199,44r41,-3xe" fillcolor="#a3a3a3" stroked="f">
                  <v:path arrowok="t" o:connecttype="custom" o:connectlocs="0,0;0,0;0,0;0,0;0,0;0,0;0,0;0,0;0,0;0,0;0,0;0,0;0,0;0,0;0,0;0,0;0,0;0,0;0,0;0,0;0,0;0,0;0,0;0,0;0,0;0,0;0,0;0,0;0,0;0,0;0,0;0,0;0,0;0,0;0,0;0,0;0,0;0,0;0,0;0,0;0,0;0,0;0,0;0,0;0,0" o:connectangles="0,0,0,0,0,0,0,0,0,0,0,0,0,0,0,0,0,0,0,0,0,0,0,0,0,0,0,0,0,0,0,0,0,0,0,0,0,0,0,0,0,0,0,0,0" textboxrect="0,0,480,498"/>
                  <o:lock v:ext="edit" verticies="t"/>
                </v:shape>
                <v:shape id="Freeform 217" o:spid="_x0000_s1214" style="position:absolute;left:97;top:725;width:36;height:38;visibility:visible;mso-wrap-style:square;v-text-anchor:top" coordsize="400,4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" path="m341,60l325,45,309,33,292,22,276,15,257,7,238,3,219,,200,,159,3,123,15,89,33,59,60,33,92,15,128,4,166,,208r,20l4,249r4,19l15,288r7,17l33,323r11,16l59,356r14,14l89,382r16,10l123,402r18,5l159,413r20,3l200,417r19,-1l228,414r10,-1l257,407r19,-5l292,392r17,-10l316,376r9,-6l341,356r14,-17l360,330r6,-7l376,305r9,-17l390,268r5,-19l396,238r2,-10l400,208r-2,-21l395,166r-5,-20l385,128r-9,-19l366,92,355,76,341,60xm200,42r16,l231,44r15,3l261,54r13,5l287,68r13,10l313,91r11,12l333,116r7,13l348,144r5,14l357,175r2,16l360,208r-1,l359,209r,3l359,216r,9l357,241r-4,15l351,259r-1,5l348,273r-8,13l336,292r-2,3l333,300r-9,13l313,326r-13,11l287,346r-4,2l280,350r-6,4l261,362r-8,2l249,365r-3,2l231,371r-15,3l207,374r-4,l201,374r-1,l200,375r-17,-1l168,371r-16,-4l139,362,111,346,98,337,87,326,75,313,66,300,58,286,52,273,46,256,43,241,41,225r,-17l43,175r3,-17l52,144r6,-15l66,116,87,91,111,68,139,54r13,-7l168,44r32,-2xe" fillcolor="#9f9f9f" stroked="f">
                  <v:path arrowok="t" o:connecttype="custom" o:connectlocs="0,0;0,0;0,0;0,0;0,0;0,0;0,0;0,0;0,0;0,0;0,0;0,0;0,0;0,0;0,0;0,0;0,0;0,0;0,0;0,0;0,0;0,0;0,0;0,0;0,0;0,0;0,0;0,0;0,0;0,0;0,0;0,0;0,0;0,0;0,0;0,0;0,0;0,0;0,0;0,0;0,0;0,0;0,0;0,0;0,0" o:connectangles="0,0,0,0,0,0,0,0,0,0,0,0,0,0,0,0,0,0,0,0,0,0,0,0,0,0,0,0,0,0,0,0,0,0,0,0,0,0,0,0,0,0,0,0,0" textboxrect="0,0,400,417"/>
                  <o:lock v:ext="edit" verticies="t"/>
                </v:shape>
                <v:shape id="Freeform 218" o:spid="_x0000_s1215" style="position:absolute;left:101;top:729;width:29;height:30;visibility:visible;mso-wrap-style:square;v-text-anchor:top" coordsize="319,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" path="m272,49l259,36,246,26,233,17,220,12,205,5,190,2,175,,159,,127,2,111,5,98,12,70,26,46,49,25,74,17,87r-6,15l5,116,2,133,,166r,17l2,199r3,15l11,231r6,13l25,258r9,13l46,284r11,11l70,304r28,16l111,325r16,4l142,332r17,1l159,332r1,l162,332r4,l175,332r15,-3l205,325r3,-2l212,322r8,-2l233,312r6,-4l242,306r4,-2l259,295r13,-11l283,271r9,-13l293,253r2,-3l299,244r8,-13l309,222r1,-5l312,214r4,-15l318,183r,-9l318,170r,-3l318,166r1,l318,149r-2,-16l312,116r-5,-14l299,87,292,74,283,61,272,49xm243,78r15,19l264,107r5,10l275,140r2,13l278,166r-1,3l277,172r,6l275,191r-3,11l270,208r-1,6l266,219r-2,5l258,235r-15,19l224,270r-10,6l209,278r-4,4l198,283r-5,2l183,288r-13,2l164,290r-3,l159,291r-13,-1l134,288r-22,-6l102,276,92,270,75,254,58,235,52,224,48,214,44,202,41,191,39,178r,-12l41,140r7,-23l58,97,75,78,92,61,112,50r22,-7l159,41r11,l183,43r10,3l205,50r9,4l224,61r19,17xe" fillcolor="#9c9c9c" stroked="f">
                  <v:path arrowok="t" o:connecttype="custom" o:connectlocs="0,0;0,0;0,0;0,0;0,0;0,0;0,0;0,0;0,0;0,0;0,0;0,0;0,0;0,0;0,0;0,0;0,0;0,0;0,0;0,0;0,0;0,0;0,0;0,0;0,0;0,0;0,0;0,0;0,0;0,0;0,0;0,0;0,0;0,0;0,0;0,0;0,0;0,0;0,0;0,0;0,0;0,0;0,0;0,0" o:connectangles="0,0,0,0,0,0,0,0,0,0,0,0,0,0,0,0,0,0,0,0,0,0,0,0,0,0,0,0,0,0,0,0,0,0,0,0,0,0,0,0,0,0,0,0" textboxrect="0,0,319,333"/>
                  <o:lock v:ext="edit" verticies="t"/>
                </v:shape>
                <v:shape id="Freeform 219" o:spid="_x0000_s1216" style="position:absolute;left:104;top:733;width:22;height:22;visibility:visible;mso-wrap-style:square;v-text-anchor:top" coordsize="239,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" path="m239,125r-1,-13l236,99,230,76,225,66,219,56,204,37,185,20,175,13,166,9,154,5,144,2,131,,120,,95,2,73,9,53,20,36,37,19,56,9,76,2,99,,125r,12l2,150r3,11l9,173r4,10l19,194r17,19l53,229r10,6l73,241r22,6l107,249r13,1l122,249r3,l131,249r13,-2l154,244r5,-2l166,241r4,-4l175,235r10,-6l204,213r15,-19l225,183r2,-5l230,173r1,-6l233,161r3,-11l238,137r,-6l238,128r1,-3xm120,43r16,1l150,48r6,2l164,55r6,4l177,66r9,11l195,93r4,15l201,125r-1,l200,126r,3l200,133r-1,9l195,157r-4,6l186,171r-5,7l177,185r-7,5l164,194r-5,1l156,197r-6,4l136,206r-9,1l123,207r-2,l120,207r,1l103,206,89,201,74,194,63,185r-6,-7l52,171,45,157,41,142,40,125r1,-17l45,93,52,77,63,66,74,55,89,48r14,-4l120,43xe" fillcolor="#989898" stroked="f">
                  <v:path arrowok="t" o:connecttype="custom" o:connectlocs="0,0;0,0;0,0;0,0;0,0;0,0;0,0;0,0;0,0;0,0;0,0;0,0;0,0;0,0;0,0;0,0;0,0;0,0;0,0;0,0;0,0;0,0;0,0;0,0;0,0;0,0;0,0;0,0;0,0;0,0;0,0;0,0;0,0;0,0;0,0;0,0;0,0;0,0;0,0;0,0;0,0;0,0;0,0;0,0;0,0;0,0;0,0;0,0;0,0;0,0;0,0;0,0;0,0" o:connectangles="0,0,0,0,0,0,0,0,0,0,0,0,0,0,0,0,0,0,0,0,0,0,0,0,0,0,0,0,0,0,0,0,0,0,0,0,0,0,0,0,0,0,0,0,0,0,0,0,0,0,0,0,0" textboxrect="0,0,239,250"/>
                  <o:lock v:ext="edit" verticies="t"/>
                </v:shape>
                <v:shape id="Freeform 220" o:spid="_x0000_s1217" style="position:absolute;left:108;top:736;width:15;height:15;visibility:visible;mso-wrap-style:square;v-text-anchor:top" coordsize="161,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" path="m137,23r-7,-7l124,12,116,7,110,5,96,1,80,,63,1,49,5,34,12,23,23,12,34,5,50,1,65,,82,1,99r4,15l12,128r5,7l23,142r11,9l49,158r14,5l80,165r,-1l81,164r2,l87,164r9,-1l110,158r6,-4l119,152r5,-1l130,147r7,-5l141,135r5,-7l151,120r4,-6l159,99r1,-9l160,86r,-3l160,82r1,l159,65,155,50,146,34,137,23xm108,54r5,5l117,66r2,8l120,82r-1,l119,83r,3l119,90r-2,8l113,104r-5,7l104,113r-2,1l101,116r-7,4l90,121r-3,3l83,124r-2,l80,124r,1l72,124r-8,-4l58,116r-5,-5l46,104,43,98,39,90r,-8l43,66r3,-7l53,54r5,-8l64,43,80,40r7,l94,43r7,3l108,54xe" fillcolor="#959595" stroked="f">
                  <v:path arrowok="t" o:connecttype="custom" o:connectlocs="0,0;0,0;0,0;0,0;0,0;0,0;0,0;0,0;0,0;0,0;0,0;0,0;0,0;0,0;0,0;0,0;0,0;0,0;0,0;0,0;0,0;0,0;0,0;0,0;0,0;0,0;0,0;0,0;0,0;0,0;0,0;0,0;0,0;0,0;0,0;0,0;0,0;0,0;0,0;0,0;0,0;0,0;0,0;0,0" o:connectangles="0,0,0,0,0,0,0,0,0,0,0,0,0,0,0,0,0,0,0,0,0,0,0,0,0,0,0,0,0,0,0,0,0,0,0,0,0,0,0,0,0,0,0,0" textboxrect="0,0,161,165"/>
                  <o:lock v:ext="edit" verticies="t"/>
                </v:shape>
                <v:shape id="Freeform 221" o:spid="_x0000_s1218" style="position:absolute;left:112;top:740;width:7;height:8;visibility:visible;mso-wrap-style:square;v-text-anchor:top" coordsize="8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" path="m81,42l80,34,78,26,74,19,69,14,62,6,55,3,48,,41,,25,3,19,6r-5,8l7,19,4,26,,42r,8l4,58r3,6l14,71r5,5l25,80r8,4l41,85r,-1l42,84r2,l48,84r3,-3l55,80r7,-4l63,74r2,-1l69,71r5,-7l78,58r2,-8l80,46r,-3l80,42r1,xe" fillcolor="#929292" stroked="f">
                  <v:path arrowok="t" o:connecttype="custom" o:connectlocs="0,0;0,0;0,0;0,0;0,0;0,0;0,0;0,0;0,0;0,0;0,0;0,0;0,0;0,0;0,0;0,0;0,0;0,0;0,0;0,0;0,0;0,0;0,0;0,0;0,0;0,0;0,0;0,0;0,0;0,0;0,0;0,0;0,0;0,0;0,0;0,0;0,0;0,0;0,0;0,0" o:connectangles="0,0,0,0,0,0,0,0,0,0,0,0,0,0,0,0,0,0,0,0,0,0,0,0,0,0,0,0,0,0,0,0,0,0,0,0,0,0,0,0" textboxrect="0,0,81,85"/>
                </v:shape>
                <v:shape id="Freeform 222" o:spid="_x0000_s1219" style="position:absolute;left:689;top:312;width:285;height:37;visibility:visible;mso-wrap-style:square;v-text-anchor:top" coordsize="3136,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" path="m3136,388l3036,340r-98,-44l2841,254r-98,-38l2644,180r-98,-31l2449,119,2351,94,2251,70,2154,51,2056,34,1958,21,1860,11,1763,4,1665,r-98,l1468,1r-98,5l1272,14r-98,12l1077,40,979,57,881,78r-97,24l684,128r-98,29l488,190r-97,37l293,266r-98,43l98,354,,403e" filled="f" strokecolor="#c60" strokeweight=".74967mm">
                  <v:path arrowok="t" o:connecttype="custom" o:connectlocs="0,0;0,0;0,0;0,0;0,0;0,0;0,0;0,0;0,0;0,0;0,0;0,0;0,0;0,0;0,0;0,0;0,0;0,0;0,0;0,0;0,0;0,0;0,0;0,0;0,0;0,0;0,0;0,0;0,0;0,0;0,0;0,0;0,0" o:connectangles="0,0,0,0,0,0,0,0,0,0,0,0,0,0,0,0,0,0,0,0,0,0,0,0,0,0,0,0,0,0,0,0,0" textboxrect="0,0,3136,403"/>
                </v:shape>
                <v:line id="Line 223" o:spid="_x0000_s1220" style="position:absolute;flip:x y;visibility:visible;mso-wrap-style:square;v-text-anchor:top" from="1288,546" to="1445,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" strokecolor="#c60" strokeweight=".74967mm"/>
                <v:line id="Line 224" o:spid="_x0000_s1221" style="position:absolute;flip:y;visibility:visible;mso-wrap-style:square;v-text-anchor:top" from="1268,172" to="1446,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" strokecolor="#c60" strokeweight=".74967mm"/>
                <v:line id="Line 225" o:spid="_x0000_s1222" style="position:absolute;visibility:visible;mso-wrap-style:square;v-text-anchor:top" from="213,185" to="378,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" strokecolor="#c60" strokeweight=".74967mm"/>
                <v:line id="Line 226" o:spid="_x0000_s1223" style="position:absolute;flip:y;visibility:visible;mso-wrap-style:square;v-text-anchor:top" from="220,567" to="384,6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" strokecolor="#c60" strokeweight=".74967mm"/>
                <v:shape id="Freeform 227" o:spid="_x0000_s1224" style="position:absolute;left:659;top:493;width:368;height:60;visibility:visible;mso-wrap-style:square;v-text-anchor:top" coordsize="4041,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" path="m4041,l3899,87r-70,41l3760,169r-71,38l3619,244r-71,36l3479,314r-97,43l3286,397r-95,37l3095,470r-98,30l2902,530r-96,25l2710,579r-97,18l2517,614r-96,14l2326,640r-96,7l2135,653r-96,2l1943,655r-97,-6l1750,643r-96,-10l1559,621r-98,-16l1365,586r-95,-22l1174,541r-98,-29l981,482,885,448,790,412,694,372,598,330,503,284,407,237,305,182,203,124,102,63,,e" filled="f" strokecolor="#c60" strokeweight=".74967mm">
                  <v:path arrowok="t" o:connecttype="custom" o:connectlocs="0,0;0,0;0,0;0,0;0,0;0,0;0,0;0,0;0,0;0,0;0,0;0,0;0,0;0,0;0,0;0,0;0,0;0,0;0,0;0,0;0,0;0,0;0,0;0,0;0,0;0,0;0,0;0,0;0,0;0,0;0,0;0,0;0,0;0,0;0,0;0,0;0,0;0,0;0,0;0,0;0,0;0,0;0,0;0,0" o:connectangles="0,0,0,0,0,0,0,0,0,0,0,0,0,0,0,0,0,0,0,0,0,0,0,0,0,0,0,0,0,0,0,0,0,0,0,0,0,0,0,0,0,0,0,0" textboxrect="0,0,4041,655"/>
                </v:shape>
              </v:group>
            </w:pict>
          </mc:Fallback>
        </mc:AlternateContent>
      </w:r>
      <w:r w:rsidR="0027667F" w:rsidRPr="001B6361">
        <w:rPr>
          <w:rFonts w:cs="Times New Roman"/>
          <w:sz w:val="28"/>
          <w:szCs w:val="28"/>
          <w:lang w:val="en-US"/>
        </w:rPr>
        <w:object w:dxaOrig="3345" w:dyaOrig="2445" w14:anchorId="6D3A7035">
          <v:shape id="_x0000_i1026" type="#_x0000_t75" style="width:167.1pt;height:122.5pt" o:ole="">
            <v:imagedata r:id="rId24" o:title=""/>
          </v:shape>
          <o:OLEObject Type="Embed" ProgID="Unknown" ShapeID="_x0000_i1026" DrawAspect="Content" ObjectID="_1642571689" r:id="rId25"/>
        </w:object>
      </w:r>
    </w:p>
    <w:p w14:paraId="59426B8C" w14:textId="4B6842F7" w:rsidR="005E560D" w:rsidRPr="001B6361" w:rsidRDefault="0027667F" w:rsidP="005E560D">
      <w:pPr>
        <w:tabs>
          <w:tab w:val="left" w:pos="2450"/>
        </w:tabs>
        <w:rPr>
          <w:rFonts w:cs="Times New Roman"/>
          <w:sz w:val="28"/>
          <w:szCs w:val="28"/>
          <w:lang w:val="en-US"/>
        </w:rPr>
      </w:pPr>
      <w:r w:rsidRPr="001B6361">
        <w:rPr>
          <w:rFonts w:cs="Times New Roman"/>
          <w:sz w:val="28"/>
          <w:szCs w:val="28"/>
          <w:lang w:val="en-US"/>
        </w:rPr>
        <w:t xml:space="preserve">                                         </w:t>
      </w:r>
      <w:r w:rsidR="005E560D" w:rsidRPr="001B6361">
        <w:rPr>
          <w:rFonts w:cs="Times New Roman"/>
          <w:sz w:val="28"/>
          <w:szCs w:val="28"/>
          <w:lang w:val="en-US"/>
        </w:rPr>
        <w:t>Dạng rỗng</w:t>
      </w:r>
      <w:r w:rsidR="005E560D" w:rsidRPr="001B6361">
        <w:rPr>
          <w:rFonts w:cs="Times New Roman"/>
          <w:sz w:val="28"/>
          <w:szCs w:val="28"/>
          <w:lang w:val="en-US"/>
        </w:rPr>
        <w:tab/>
      </w:r>
      <w:r w:rsidR="005E560D" w:rsidRPr="001B6361">
        <w:rPr>
          <w:rFonts w:cs="Times New Roman"/>
          <w:sz w:val="28"/>
          <w:szCs w:val="28"/>
          <w:lang w:val="en-US"/>
        </w:rPr>
        <w:tab/>
      </w:r>
      <w:r w:rsidRPr="001B6361">
        <w:rPr>
          <w:rFonts w:cs="Times New Roman"/>
          <w:sz w:val="28"/>
          <w:szCs w:val="28"/>
          <w:lang w:val="en-US"/>
        </w:rPr>
        <w:t xml:space="preserve">                                        </w:t>
      </w:r>
      <w:r w:rsidR="005E560D" w:rsidRPr="001B6361">
        <w:rPr>
          <w:rFonts w:cs="Times New Roman"/>
          <w:sz w:val="28"/>
          <w:szCs w:val="28"/>
          <w:lang w:val="en-US"/>
        </w:rPr>
        <w:t>Dạng đặc</w:t>
      </w:r>
    </w:p>
    <w:p w14:paraId="6424B63E" w14:textId="20B02C62" w:rsidR="005E560D" w:rsidRPr="001B6361" w:rsidRDefault="00F429A9" w:rsidP="003C0530">
      <w:pPr>
        <w:pStyle w:val="ListParagraph"/>
        <w:numPr>
          <w:ilvl w:val="0"/>
          <w:numId w:val="10"/>
        </w:numPr>
        <w:tabs>
          <w:tab w:val="left" w:pos="2450"/>
        </w:tabs>
        <w:spacing w:after="0"/>
        <w:jc w:val="both"/>
        <w:rPr>
          <w:rFonts w:cs="Times New Roman"/>
          <w:b/>
          <w:bCs/>
          <w:sz w:val="28"/>
          <w:szCs w:val="28"/>
          <w:lang w:val="en-US"/>
        </w:rPr>
      </w:pPr>
      <w:r w:rsidRPr="001B6361">
        <w:rPr>
          <w:b/>
          <w:bCs/>
          <w:sz w:val="28"/>
          <w:szCs w:val="28"/>
        </w:rPr>
        <w:t xml:space="preserve"> Trong phân tử Etilen có 1 liên kết đôi giữa 2 nguyên tử cacbon</w:t>
      </w:r>
      <w:r w:rsidRPr="001B6361">
        <w:rPr>
          <w:b/>
          <w:bCs/>
          <w:sz w:val="28"/>
          <w:szCs w:val="28"/>
          <w:lang w:val="en-US"/>
        </w:rPr>
        <w:t>.</w:t>
      </w:r>
    </w:p>
    <w:p w14:paraId="6F70674D" w14:textId="4ABB262B" w:rsidR="005E560D" w:rsidRPr="001B6361" w:rsidRDefault="00F429A9" w:rsidP="003C0530">
      <w:pPr>
        <w:pStyle w:val="ListParagraph"/>
        <w:numPr>
          <w:ilvl w:val="0"/>
          <w:numId w:val="10"/>
        </w:numPr>
        <w:tabs>
          <w:tab w:val="left" w:pos="2450"/>
        </w:tabs>
        <w:spacing w:after="0"/>
        <w:jc w:val="both"/>
        <w:rPr>
          <w:rFonts w:cs="Times New Roman"/>
          <w:sz w:val="28"/>
          <w:szCs w:val="28"/>
          <w:lang w:val="en-US"/>
        </w:rPr>
      </w:pPr>
      <w:r w:rsidRPr="001B6361">
        <w:rPr>
          <w:sz w:val="28"/>
          <w:szCs w:val="28"/>
          <w:lang w:val="en-US"/>
        </w:rPr>
        <w:drawing>
          <wp:anchor distT="0" distB="0" distL="114300" distR="114300" simplePos="0" relativeHeight="251722752" behindDoc="0" locked="0" layoutInCell="1" allowOverlap="1" wp14:anchorId="24A26453" wp14:editId="573DA1C2">
            <wp:simplePos x="0" y="0"/>
            <wp:positionH relativeFrom="column">
              <wp:posOffset>3673882</wp:posOffset>
            </wp:positionH>
            <wp:positionV relativeFrom="paragraph">
              <wp:posOffset>5080</wp:posOffset>
            </wp:positionV>
            <wp:extent cx="946150" cy="572770"/>
            <wp:effectExtent l="0" t="0" r="6350" b="0"/>
            <wp:wrapNone/>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46150" cy="572770"/>
                    </a:xfrm>
                    <a:prstGeom prst="rect">
                      <a:avLst/>
                    </a:prstGeom>
                    <a:noFill/>
                    <a:ln>
                      <a:noFill/>
                    </a:ln>
                  </pic:spPr>
                </pic:pic>
              </a:graphicData>
            </a:graphic>
          </wp:anchor>
        </w:drawing>
      </w:r>
      <w:r w:rsidR="005E560D" w:rsidRPr="001B6361">
        <w:rPr>
          <w:rFonts w:cs="Times New Roman"/>
          <w:sz w:val="28"/>
          <w:szCs w:val="28"/>
          <w:lang w:val="en-US"/>
        </w:rPr>
        <w:t>HS viết được công thức cấu tạo của metan:</w:t>
      </w:r>
      <w:r w:rsidR="005E560D" w:rsidRPr="001B6361">
        <w:rPr>
          <w:rFonts w:cs="Times New Roman"/>
          <w:sz w:val="28"/>
          <w:szCs w:val="28"/>
          <w:lang w:val="en-US"/>
        </w:rPr>
        <w:tab/>
        <w:t xml:space="preserve">                        Viết gọn: CH</w:t>
      </w:r>
      <w:r w:rsidRPr="001B6361">
        <w:rPr>
          <w:rFonts w:cs="Times New Roman"/>
          <w:sz w:val="28"/>
          <w:szCs w:val="28"/>
          <w:vertAlign w:val="subscript"/>
          <w:lang w:val="en-US"/>
        </w:rPr>
        <w:t>2</w:t>
      </w:r>
      <w:r w:rsidRPr="001B6361">
        <w:rPr>
          <w:rFonts w:cs="Times New Roman"/>
          <w:sz w:val="28"/>
          <w:szCs w:val="28"/>
          <w:lang w:val="en-US"/>
        </w:rPr>
        <w:t xml:space="preserve"> = CH</w:t>
      </w:r>
      <w:r w:rsidRPr="001B6361">
        <w:rPr>
          <w:rFonts w:cs="Times New Roman"/>
          <w:sz w:val="28"/>
          <w:szCs w:val="28"/>
          <w:vertAlign w:val="subscript"/>
          <w:lang w:val="en-US"/>
        </w:rPr>
        <w:t>2</w:t>
      </w:r>
    </w:p>
    <w:p w14:paraId="362429BA" w14:textId="2BB3D9C7" w:rsidR="00E34585" w:rsidRPr="001B6361" w:rsidRDefault="00E34585" w:rsidP="003C0530">
      <w:pPr>
        <w:tabs>
          <w:tab w:val="left" w:pos="2450"/>
        </w:tabs>
        <w:spacing w:after="0"/>
        <w:jc w:val="both"/>
        <w:rPr>
          <w:rFonts w:cs="Times New Roman"/>
          <w:b/>
          <w:bCs/>
          <w:sz w:val="28"/>
          <w:szCs w:val="28"/>
          <w:lang w:val="en-US"/>
        </w:rPr>
      </w:pPr>
    </w:p>
    <w:p w14:paraId="50600FCE" w14:textId="41F074F5" w:rsidR="00E34585" w:rsidRPr="001B6361" w:rsidRDefault="00E34585" w:rsidP="003C0530">
      <w:pPr>
        <w:pStyle w:val="ListParagraph"/>
        <w:numPr>
          <w:ilvl w:val="0"/>
          <w:numId w:val="10"/>
        </w:numPr>
        <w:tabs>
          <w:tab w:val="left" w:pos="2450"/>
        </w:tabs>
        <w:spacing w:after="0"/>
        <w:jc w:val="both"/>
        <w:rPr>
          <w:rFonts w:cs="Times New Roman"/>
          <w:b/>
          <w:bCs/>
          <w:sz w:val="28"/>
          <w:szCs w:val="28"/>
          <w:lang w:val="en-US"/>
        </w:rPr>
      </w:pPr>
      <w:r w:rsidRPr="001B6361">
        <w:rPr>
          <w:rFonts w:cs="Times New Roman"/>
          <w:b/>
          <w:bCs/>
          <w:sz w:val="28"/>
          <w:szCs w:val="28"/>
          <w:lang w:val="en-US"/>
        </w:rPr>
        <w:t xml:space="preserve">Chú ý: </w:t>
      </w:r>
      <w:r w:rsidRPr="001B6361">
        <w:rPr>
          <w:rFonts w:cs="Times New Roman"/>
          <w:sz w:val="28"/>
          <w:szCs w:val="28"/>
          <w:lang w:val="en-US"/>
        </w:rPr>
        <w:t>Trong liên kết đôi có một liên kết kém bền. Liên kết này dễ bị đứt ra trong các phản ứng hóa học</w:t>
      </w:r>
      <w:r w:rsidR="005F5FFC" w:rsidRPr="001B6361">
        <w:rPr>
          <w:rFonts w:cs="Times New Roman"/>
          <w:sz w:val="28"/>
          <w:szCs w:val="28"/>
          <w:lang w:val="en-US"/>
        </w:rPr>
        <w:t xml:space="preserve"> =&gt; ảnh hưởng đến tính chất hóa học của etilen.</w:t>
      </w:r>
    </w:p>
    <w:p w14:paraId="7C76B033" w14:textId="77777777" w:rsidR="003C0530" w:rsidRDefault="003C0530" w:rsidP="003C0530">
      <w:pPr>
        <w:tabs>
          <w:tab w:val="left" w:pos="2450"/>
        </w:tabs>
        <w:spacing w:after="0"/>
        <w:jc w:val="both"/>
        <w:rPr>
          <w:rFonts w:cs="Times New Roman"/>
          <w:b/>
          <w:bCs/>
          <w:sz w:val="28"/>
          <w:szCs w:val="28"/>
          <w:lang w:val="en-US"/>
        </w:rPr>
      </w:pPr>
    </w:p>
    <w:p w14:paraId="67F43D10" w14:textId="7772716F" w:rsidR="005E560D" w:rsidRPr="001B6361" w:rsidRDefault="005E560D" w:rsidP="003C0530">
      <w:pPr>
        <w:tabs>
          <w:tab w:val="left" w:pos="2450"/>
        </w:tabs>
        <w:spacing w:after="0"/>
        <w:jc w:val="both"/>
        <w:rPr>
          <w:rFonts w:cs="Times New Roman"/>
          <w:b/>
          <w:bCs/>
          <w:sz w:val="28"/>
          <w:szCs w:val="28"/>
          <w:lang w:val="en-US"/>
        </w:rPr>
      </w:pPr>
      <w:r w:rsidRPr="001B6361">
        <w:rPr>
          <w:rFonts w:cs="Times New Roman"/>
          <w:b/>
          <w:bCs/>
          <w:sz w:val="28"/>
          <w:szCs w:val="28"/>
          <w:lang w:val="en-US"/>
        </w:rPr>
        <w:t xml:space="preserve">Hoạt động 3. Tìm hiểu tính chất hóa học của </w:t>
      </w:r>
      <w:r w:rsidR="004A5104" w:rsidRPr="001B6361">
        <w:rPr>
          <w:rFonts w:cs="Times New Roman"/>
          <w:b/>
          <w:bCs/>
          <w:sz w:val="28"/>
          <w:szCs w:val="28"/>
          <w:lang w:val="en-US"/>
        </w:rPr>
        <w:t>etilen</w:t>
      </w:r>
    </w:p>
    <w:p w14:paraId="2176DA2F" w14:textId="1F579D7B" w:rsidR="005E560D" w:rsidRPr="001B6361" w:rsidRDefault="00C169A8" w:rsidP="003C0530">
      <w:pPr>
        <w:pStyle w:val="ListParagraph"/>
        <w:numPr>
          <w:ilvl w:val="0"/>
          <w:numId w:val="10"/>
        </w:numPr>
        <w:tabs>
          <w:tab w:val="left" w:pos="2450"/>
        </w:tabs>
        <w:spacing w:after="0"/>
        <w:jc w:val="both"/>
        <w:rPr>
          <w:rFonts w:cs="Times New Roman"/>
          <w:b/>
          <w:bCs/>
          <w:sz w:val="28"/>
          <w:szCs w:val="28"/>
          <w:lang w:val="en-US"/>
        </w:rPr>
      </w:pPr>
      <w:r w:rsidRPr="001B6361">
        <w:rPr>
          <w:rFonts w:cs="Times New Roman"/>
          <w:b/>
          <w:bCs/>
          <w:sz w:val="28"/>
          <w:szCs w:val="28"/>
          <w:lang w:val="en-US"/>
        </w:rPr>
        <w:t>Tương tự metan, k</w:t>
      </w:r>
      <w:r w:rsidR="005E560D" w:rsidRPr="001B6361">
        <w:rPr>
          <w:rFonts w:cs="Times New Roman"/>
          <w:b/>
          <w:bCs/>
          <w:sz w:val="28"/>
          <w:szCs w:val="28"/>
          <w:lang w:val="en-US"/>
        </w:rPr>
        <w:t xml:space="preserve">hí </w:t>
      </w:r>
      <w:r w:rsidRPr="001B6361">
        <w:rPr>
          <w:rFonts w:cs="Times New Roman"/>
          <w:b/>
          <w:bCs/>
          <w:sz w:val="28"/>
          <w:szCs w:val="28"/>
          <w:lang w:val="en-US"/>
        </w:rPr>
        <w:t>etilen</w:t>
      </w:r>
      <w:r w:rsidR="005E560D" w:rsidRPr="001B6361">
        <w:rPr>
          <w:rFonts w:cs="Times New Roman"/>
          <w:b/>
          <w:bCs/>
          <w:sz w:val="28"/>
          <w:szCs w:val="28"/>
          <w:lang w:val="en-US"/>
        </w:rPr>
        <w:t xml:space="preserve"> cháy được tạo thành nước và khí cacbonđioxit, tỏa nhiều nhiệt.</w:t>
      </w:r>
    </w:p>
    <w:p w14:paraId="679CF6D8" w14:textId="091AC669" w:rsidR="005E560D" w:rsidRPr="001B6361" w:rsidRDefault="005E560D" w:rsidP="003C0530">
      <w:pPr>
        <w:pStyle w:val="ListParagraph"/>
        <w:numPr>
          <w:ilvl w:val="0"/>
          <w:numId w:val="10"/>
        </w:numPr>
        <w:tabs>
          <w:tab w:val="left" w:pos="2450"/>
        </w:tabs>
        <w:spacing w:after="0"/>
        <w:jc w:val="both"/>
        <w:rPr>
          <w:rFonts w:cs="Times New Roman"/>
          <w:b/>
          <w:bCs/>
          <w:sz w:val="28"/>
          <w:szCs w:val="28"/>
          <w:lang w:val="en-US"/>
        </w:rPr>
      </w:pPr>
      <w:r w:rsidRPr="001B6361">
        <w:rPr>
          <w:rFonts w:cs="Times New Roman"/>
          <w:sz w:val="28"/>
          <w:szCs w:val="28"/>
          <w:lang w:val="en-US"/>
        </w:rPr>
        <w:t>HS viết được phương trình hóa học phản ứng đốt cháy khí metan, chú ý cân bằng và điều kiện phản ứng (Gợi ý: phản ứng cháy là phản ứng với khí oxi)</w:t>
      </w:r>
    </w:p>
    <w:p w14:paraId="0BB69809" w14:textId="0404A782" w:rsidR="005E560D" w:rsidRPr="001B6361" w:rsidRDefault="00C169A8" w:rsidP="00747FE4">
      <w:pPr>
        <w:pStyle w:val="ListParagraph"/>
        <w:tabs>
          <w:tab w:val="left" w:pos="2450"/>
        </w:tabs>
        <w:spacing w:after="0"/>
        <w:jc w:val="center"/>
        <w:rPr>
          <w:rFonts w:cs="Times New Roman"/>
          <w:b/>
          <w:bCs/>
          <w:sz w:val="28"/>
          <w:szCs w:val="28"/>
          <w:lang w:val="en-US"/>
        </w:rPr>
      </w:pPr>
      <w:r w:rsidRPr="001B6361">
        <w:rPr>
          <w:sz w:val="28"/>
          <w:szCs w:val="28"/>
        </w:rPr>
        <w:t>C</w:t>
      </w:r>
      <w:r w:rsidRPr="001B6361">
        <w:rPr>
          <w:sz w:val="28"/>
          <w:szCs w:val="28"/>
          <w:vertAlign w:val="subscript"/>
        </w:rPr>
        <w:t>2</w:t>
      </w:r>
      <w:r w:rsidRPr="001B6361">
        <w:rPr>
          <w:sz w:val="28"/>
          <w:szCs w:val="28"/>
        </w:rPr>
        <w:t>H</w:t>
      </w:r>
      <w:r w:rsidRPr="001B6361">
        <w:rPr>
          <w:sz w:val="28"/>
          <w:szCs w:val="28"/>
          <w:vertAlign w:val="subscript"/>
        </w:rPr>
        <w:t xml:space="preserve">4 </w:t>
      </w:r>
      <w:r w:rsidRPr="001B6361">
        <w:rPr>
          <w:sz w:val="28"/>
          <w:szCs w:val="28"/>
        </w:rPr>
        <w:t>+</w:t>
      </w:r>
      <w:r w:rsidR="00292F09" w:rsidRPr="001B6361">
        <w:rPr>
          <w:sz w:val="28"/>
          <w:szCs w:val="28"/>
          <w:lang w:val="en-US"/>
        </w:rPr>
        <w:t xml:space="preserve"> </w:t>
      </w:r>
      <w:r w:rsidRPr="001B6361">
        <w:rPr>
          <w:sz w:val="28"/>
          <w:szCs w:val="28"/>
        </w:rPr>
        <w:t>3O</w:t>
      </w:r>
      <w:r w:rsidRPr="001B6361">
        <w:rPr>
          <w:sz w:val="28"/>
          <w:szCs w:val="28"/>
          <w:vertAlign w:val="subscript"/>
        </w:rPr>
        <w:t>2</w:t>
      </w:r>
      <w:r w:rsidRPr="001B6361">
        <w:rPr>
          <w:position w:val="-6"/>
          <w:sz w:val="28"/>
          <w:szCs w:val="28"/>
          <w:lang w:val="en-US"/>
        </w:rPr>
        <w:drawing>
          <wp:inline distT="0" distB="0" distL="0" distR="0" wp14:anchorId="7C5F5C0A" wp14:editId="715AF4D3">
            <wp:extent cx="429260" cy="230505"/>
            <wp:effectExtent l="0" t="0" r="889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1B6361">
        <w:rPr>
          <w:sz w:val="28"/>
          <w:szCs w:val="28"/>
        </w:rPr>
        <w:t xml:space="preserve"> 2CO</w:t>
      </w:r>
      <w:r w:rsidRPr="001B6361">
        <w:rPr>
          <w:sz w:val="28"/>
          <w:szCs w:val="28"/>
          <w:vertAlign w:val="subscript"/>
        </w:rPr>
        <w:t>2</w:t>
      </w:r>
      <w:r w:rsidRPr="001B6361">
        <w:rPr>
          <w:sz w:val="28"/>
          <w:szCs w:val="28"/>
        </w:rPr>
        <w:t xml:space="preserve"> + 2H</w:t>
      </w:r>
      <w:r w:rsidRPr="001B6361">
        <w:rPr>
          <w:sz w:val="28"/>
          <w:szCs w:val="28"/>
          <w:vertAlign w:val="subscript"/>
        </w:rPr>
        <w:t>2</w:t>
      </w:r>
      <w:r w:rsidRPr="001B6361">
        <w:rPr>
          <w:sz w:val="28"/>
          <w:szCs w:val="28"/>
        </w:rPr>
        <w:t>O</w:t>
      </w:r>
    </w:p>
    <w:p w14:paraId="6D6D6762" w14:textId="33C1B4D4" w:rsidR="005E560D" w:rsidRPr="001B6361" w:rsidRDefault="005E560D" w:rsidP="003C0530">
      <w:pPr>
        <w:pStyle w:val="ListParagraph"/>
        <w:numPr>
          <w:ilvl w:val="0"/>
          <w:numId w:val="10"/>
        </w:numPr>
        <w:tabs>
          <w:tab w:val="left" w:pos="2450"/>
        </w:tabs>
        <w:spacing w:after="0"/>
        <w:jc w:val="both"/>
        <w:rPr>
          <w:rFonts w:cs="Times New Roman"/>
          <w:b/>
          <w:bCs/>
          <w:sz w:val="28"/>
          <w:szCs w:val="28"/>
          <w:lang w:val="en-US"/>
        </w:rPr>
      </w:pPr>
      <w:r w:rsidRPr="001B6361">
        <w:rPr>
          <w:rFonts w:cs="Times New Roman"/>
          <w:b/>
          <w:bCs/>
          <w:sz w:val="28"/>
          <w:szCs w:val="28"/>
          <w:lang w:val="en-US"/>
        </w:rPr>
        <w:t xml:space="preserve">Luyện tập: </w:t>
      </w:r>
      <w:r w:rsidR="008A7F2D" w:rsidRPr="001B6361">
        <w:rPr>
          <w:rFonts w:cs="Times New Roman"/>
          <w:b/>
          <w:bCs/>
          <w:sz w:val="28"/>
          <w:szCs w:val="28"/>
          <w:lang w:val="en-US"/>
        </w:rPr>
        <w:t>(</w:t>
      </w:r>
      <w:r w:rsidR="008A7F2D" w:rsidRPr="001B6361">
        <w:rPr>
          <w:rFonts w:cs="Times New Roman"/>
          <w:sz w:val="28"/>
          <w:szCs w:val="28"/>
          <w:lang w:val="en-US"/>
        </w:rPr>
        <w:t>Bài tập 4/ Sgk/ 119)</w:t>
      </w:r>
    </w:p>
    <w:p w14:paraId="192417CF" w14:textId="65BF8391" w:rsidR="005E560D" w:rsidRPr="001B6361" w:rsidRDefault="005E560D" w:rsidP="00F516EF">
      <w:pPr>
        <w:pStyle w:val="ListParagraph"/>
        <w:tabs>
          <w:tab w:val="left" w:pos="2450"/>
        </w:tabs>
        <w:spacing w:after="0"/>
        <w:jc w:val="right"/>
        <w:rPr>
          <w:rFonts w:eastAsiaTheme="minorEastAsia" w:cs="Times New Roman"/>
          <w:sz w:val="28"/>
          <w:szCs w:val="28"/>
          <w:lang w:val="en-US"/>
        </w:rPr>
      </w:pPr>
      <w:r w:rsidRPr="001B6361">
        <w:rPr>
          <w:rFonts w:cs="Times New Roman"/>
          <w:sz w:val="28"/>
          <w:szCs w:val="28"/>
          <w:lang w:val="en-US"/>
        </w:rPr>
        <w:t xml:space="preserve">Đáp số: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O</m:t>
                </m:r>
              </m:e>
              <m:sub>
                <m:r>
                  <w:rPr>
                    <w:rFonts w:ascii="Cambria Math" w:hAnsi="Cambria Math" w:cs="Times New Roman"/>
                    <w:sz w:val="28"/>
                    <w:szCs w:val="28"/>
                    <w:lang w:val="en-US"/>
                  </w:rPr>
                  <m:t>2</m:t>
                </m:r>
              </m:sub>
            </m:sSub>
          </m:sub>
        </m:sSub>
      </m:oMath>
      <w:r w:rsidRPr="001B6361">
        <w:rPr>
          <w:rFonts w:eastAsiaTheme="minorEastAsia" w:cs="Times New Roman"/>
          <w:sz w:val="28"/>
          <w:szCs w:val="28"/>
          <w:lang w:val="en-US"/>
        </w:rPr>
        <w:t xml:space="preserve">= </w:t>
      </w:r>
      <w:r w:rsidR="005D2FF3" w:rsidRPr="001B6361">
        <w:rPr>
          <w:rFonts w:eastAsiaTheme="minorEastAsia" w:cs="Times New Roman"/>
          <w:sz w:val="28"/>
          <w:szCs w:val="28"/>
          <w:lang w:val="en-US"/>
        </w:rPr>
        <w:t>13</w:t>
      </w:r>
      <w:r w:rsidRPr="001B6361">
        <w:rPr>
          <w:rFonts w:eastAsiaTheme="minorEastAsia" w:cs="Times New Roman"/>
          <w:sz w:val="28"/>
          <w:szCs w:val="28"/>
          <w:lang w:val="en-US"/>
        </w:rPr>
        <w:t>,</w:t>
      </w:r>
      <w:r w:rsidR="005D2FF3" w:rsidRPr="001B6361">
        <w:rPr>
          <w:rFonts w:eastAsiaTheme="minorEastAsia" w:cs="Times New Roman"/>
          <w:sz w:val="28"/>
          <w:szCs w:val="28"/>
          <w:lang w:val="en-US"/>
        </w:rPr>
        <w:t>44</w:t>
      </w:r>
      <w:r w:rsidRPr="001B6361">
        <w:rPr>
          <w:rFonts w:eastAsiaTheme="minorEastAsia" w:cs="Times New Roman"/>
          <w:sz w:val="28"/>
          <w:szCs w:val="28"/>
          <w:lang w:val="en-US"/>
        </w:rPr>
        <w:t xml:space="preserve"> lí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kk</m:t>
            </m:r>
          </m:sub>
        </m:sSub>
      </m:oMath>
      <w:r w:rsidRPr="001B6361">
        <w:rPr>
          <w:rFonts w:eastAsiaTheme="minorEastAsia" w:cs="Times New Roman"/>
          <w:sz w:val="28"/>
          <w:szCs w:val="28"/>
          <w:lang w:val="en-US"/>
        </w:rPr>
        <w:t xml:space="preserve">= </w:t>
      </w:r>
      <w:r w:rsidR="005D2FF3" w:rsidRPr="001B6361">
        <w:rPr>
          <w:rFonts w:eastAsiaTheme="minorEastAsia" w:cs="Times New Roman"/>
          <w:sz w:val="28"/>
          <w:szCs w:val="28"/>
          <w:lang w:val="en-US"/>
        </w:rPr>
        <w:t>67</w:t>
      </w:r>
      <w:r w:rsidRPr="001B6361">
        <w:rPr>
          <w:rFonts w:eastAsiaTheme="minorEastAsia" w:cs="Times New Roman"/>
          <w:sz w:val="28"/>
          <w:szCs w:val="28"/>
          <w:lang w:val="en-US"/>
        </w:rPr>
        <w:t>,</w:t>
      </w:r>
      <w:r w:rsidR="005D2FF3" w:rsidRPr="001B6361">
        <w:rPr>
          <w:rFonts w:eastAsiaTheme="minorEastAsia" w:cs="Times New Roman"/>
          <w:sz w:val="28"/>
          <w:szCs w:val="28"/>
          <w:lang w:val="en-US"/>
        </w:rPr>
        <w:t>2</w:t>
      </w:r>
      <w:r w:rsidRPr="001B6361">
        <w:rPr>
          <w:rFonts w:eastAsiaTheme="minorEastAsia" w:cs="Times New Roman"/>
          <w:sz w:val="28"/>
          <w:szCs w:val="28"/>
          <w:lang w:val="en-US"/>
        </w:rPr>
        <w:t xml:space="preserve"> lít</w:t>
      </w:r>
    </w:p>
    <w:p w14:paraId="18B227C2" w14:textId="2ABC80A2" w:rsidR="005E560D" w:rsidRPr="001B6361" w:rsidRDefault="005E560D" w:rsidP="003C0530">
      <w:pPr>
        <w:pStyle w:val="ListParagraph"/>
        <w:numPr>
          <w:ilvl w:val="0"/>
          <w:numId w:val="10"/>
        </w:numPr>
        <w:tabs>
          <w:tab w:val="left" w:pos="2450"/>
        </w:tabs>
        <w:spacing w:after="0"/>
        <w:jc w:val="both"/>
        <w:rPr>
          <w:rFonts w:cs="Times New Roman"/>
          <w:b/>
          <w:bCs/>
          <w:sz w:val="28"/>
          <w:szCs w:val="28"/>
          <w:lang w:val="en-US"/>
        </w:rPr>
      </w:pPr>
      <w:r w:rsidRPr="001B6361">
        <w:rPr>
          <w:rFonts w:cs="Times New Roman"/>
          <w:sz w:val="28"/>
          <w:szCs w:val="28"/>
          <w:lang w:val="en-US"/>
        </w:rPr>
        <w:t xml:space="preserve">HS quan sát hình vẽ minh họa thí nghiệm khí </w:t>
      </w:r>
      <w:r w:rsidR="0060112C" w:rsidRPr="001B6361">
        <w:rPr>
          <w:rFonts w:cs="Times New Roman"/>
          <w:sz w:val="28"/>
          <w:szCs w:val="28"/>
          <w:lang w:val="en-US"/>
        </w:rPr>
        <w:t>etilen</w:t>
      </w:r>
      <w:r w:rsidRPr="001B6361">
        <w:rPr>
          <w:rFonts w:cs="Times New Roman"/>
          <w:sz w:val="28"/>
          <w:szCs w:val="28"/>
          <w:lang w:val="en-US"/>
        </w:rPr>
        <w:t xml:space="preserve"> tác dụng với </w:t>
      </w:r>
      <w:r w:rsidR="0060112C" w:rsidRPr="001B6361">
        <w:rPr>
          <w:rFonts w:cs="Times New Roman"/>
          <w:sz w:val="28"/>
          <w:szCs w:val="28"/>
          <w:lang w:val="en-US"/>
        </w:rPr>
        <w:t>dung dịch brom</w:t>
      </w:r>
      <w:r w:rsidRPr="001B6361">
        <w:rPr>
          <w:rFonts w:cs="Times New Roman"/>
          <w:sz w:val="28"/>
          <w:szCs w:val="28"/>
          <w:lang w:val="en-US"/>
        </w:rPr>
        <w:t xml:space="preserve"> (Hình 4.</w:t>
      </w:r>
      <w:r w:rsidR="00924ECC" w:rsidRPr="001B6361">
        <w:rPr>
          <w:rFonts w:cs="Times New Roman"/>
          <w:sz w:val="28"/>
          <w:szCs w:val="28"/>
          <w:lang w:val="en-US"/>
        </w:rPr>
        <w:t>8</w:t>
      </w:r>
      <w:r w:rsidRPr="001B6361">
        <w:rPr>
          <w:rFonts w:cs="Times New Roman"/>
          <w:sz w:val="28"/>
          <w:szCs w:val="28"/>
          <w:lang w:val="en-US"/>
        </w:rPr>
        <w:t xml:space="preserve">/ Sgk/ 114). Nêu được hiện tượng: </w:t>
      </w:r>
      <w:r w:rsidR="0060112C" w:rsidRPr="001B6361">
        <w:rPr>
          <w:rFonts w:cs="Times New Roman"/>
          <w:sz w:val="28"/>
          <w:szCs w:val="28"/>
          <w:lang w:val="en-US"/>
        </w:rPr>
        <w:t>dung dịch brom mất màu da cam.</w:t>
      </w:r>
    </w:p>
    <w:p w14:paraId="05AC02DD" w14:textId="4081FDE0" w:rsidR="005E560D" w:rsidRPr="001B6361" w:rsidRDefault="005E560D" w:rsidP="003C0530">
      <w:pPr>
        <w:pStyle w:val="ListParagraph"/>
        <w:numPr>
          <w:ilvl w:val="0"/>
          <w:numId w:val="10"/>
        </w:numPr>
        <w:tabs>
          <w:tab w:val="left" w:pos="2450"/>
        </w:tabs>
        <w:spacing w:after="0"/>
        <w:jc w:val="both"/>
        <w:rPr>
          <w:rFonts w:cs="Times New Roman"/>
          <w:b/>
          <w:bCs/>
          <w:sz w:val="28"/>
          <w:szCs w:val="28"/>
          <w:lang w:val="en-US"/>
        </w:rPr>
      </w:pPr>
      <w:r w:rsidRPr="001B6361">
        <w:rPr>
          <w:rFonts w:cs="Times New Roman"/>
          <w:b/>
          <w:bCs/>
          <w:sz w:val="28"/>
          <w:szCs w:val="28"/>
          <w:lang w:val="en-US"/>
        </w:rPr>
        <w:t xml:space="preserve">Kết luận: </w:t>
      </w:r>
      <w:r w:rsidR="00B03AF3" w:rsidRPr="001B6361">
        <w:rPr>
          <w:rFonts w:cs="Times New Roman"/>
          <w:b/>
          <w:bCs/>
          <w:sz w:val="28"/>
          <w:szCs w:val="28"/>
          <w:lang w:val="en-US"/>
        </w:rPr>
        <w:t>Etilen</w:t>
      </w:r>
      <w:r w:rsidRPr="001B6361">
        <w:rPr>
          <w:rFonts w:cs="Times New Roman"/>
          <w:b/>
          <w:bCs/>
          <w:sz w:val="28"/>
          <w:szCs w:val="28"/>
          <w:lang w:val="en-US"/>
        </w:rPr>
        <w:t xml:space="preserve"> tác dụng với </w:t>
      </w:r>
      <w:r w:rsidR="00B03AF3" w:rsidRPr="001B6361">
        <w:rPr>
          <w:rFonts w:cs="Times New Roman"/>
          <w:b/>
          <w:bCs/>
          <w:sz w:val="28"/>
          <w:szCs w:val="28"/>
          <w:lang w:val="en-US"/>
        </w:rPr>
        <w:t>dung dịch brom.</w:t>
      </w:r>
    </w:p>
    <w:p w14:paraId="0429C900" w14:textId="77777777" w:rsidR="003C0530" w:rsidRDefault="003C0530" w:rsidP="00F67340">
      <w:pPr>
        <w:pStyle w:val="ListParagraph"/>
        <w:tabs>
          <w:tab w:val="left" w:pos="2450"/>
        </w:tabs>
        <w:spacing w:after="0"/>
        <w:rPr>
          <w:rFonts w:cs="Times New Roman"/>
          <w:sz w:val="28"/>
          <w:szCs w:val="28"/>
          <w:lang w:val="en-US"/>
        </w:rPr>
      </w:pPr>
    </w:p>
    <w:p w14:paraId="552C8C0D" w14:textId="3D4905DE" w:rsidR="00CD2F12" w:rsidRPr="001B6361" w:rsidRDefault="00B03AF3" w:rsidP="00F67340">
      <w:pPr>
        <w:pStyle w:val="ListParagraph"/>
        <w:tabs>
          <w:tab w:val="left" w:pos="2450"/>
        </w:tabs>
        <w:spacing w:after="0"/>
        <w:rPr>
          <w:sz w:val="28"/>
          <w:szCs w:val="28"/>
        </w:rPr>
      </w:pPr>
      <w:r w:rsidRPr="001B6361">
        <w:rPr>
          <w:rFonts w:cs="Times New Roman"/>
          <w:sz w:val="28"/>
          <w:szCs w:val="28"/>
          <w:lang w:val="en-US"/>
        </w:rPr>
        <w:lastRenderedPageBreak/>
        <w:t>Phản ứng xảy ra như sau:</w:t>
      </w:r>
      <w:r w:rsidRPr="001B6361">
        <w:rPr>
          <w:sz w:val="28"/>
          <w:szCs w:val="28"/>
        </w:rPr>
        <w:t xml:space="preserve"> </w:t>
      </w:r>
    </w:p>
    <w:p w14:paraId="552F4858" w14:textId="10D9796E" w:rsidR="00CD2F12" w:rsidRDefault="000740DE" w:rsidP="00F67340">
      <w:pPr>
        <w:pStyle w:val="ListParagraph"/>
        <w:spacing w:after="0"/>
        <w:rPr>
          <w:sz w:val="28"/>
          <w:szCs w:val="28"/>
          <w:lang w:val="en-US"/>
        </w:rPr>
      </w:pPr>
      <w:r>
        <w:rPr>
          <w:sz w:val="28"/>
          <w:szCs w:val="28"/>
        </w:rPr>
        <w:tab/>
      </w:r>
      <w:r w:rsidR="00CD2F12" w:rsidRPr="001B6361">
        <w:rPr>
          <w:sz w:val="28"/>
          <w:szCs w:val="28"/>
          <w:lang w:val="en-US"/>
        </w:rPr>
        <w:t xml:space="preserve">+ Liên kết kém bền </w:t>
      </w:r>
      <w:r w:rsidR="006F1B4A">
        <w:rPr>
          <w:sz w:val="28"/>
          <w:szCs w:val="28"/>
          <w:lang w:val="en-US"/>
        </w:rPr>
        <w:t xml:space="preserve">giữa n2 nguyên tử C </w:t>
      </w:r>
      <w:r w:rsidR="00CD2F12" w:rsidRPr="001B6361">
        <w:rPr>
          <w:sz w:val="28"/>
          <w:szCs w:val="28"/>
          <w:lang w:val="en-US"/>
        </w:rPr>
        <w:t>trong phân tử etilen bị đứt gãy</w:t>
      </w:r>
    </w:p>
    <w:p w14:paraId="04023BC4" w14:textId="3572F781" w:rsidR="000740DE" w:rsidRDefault="006F1B4A" w:rsidP="00F67340">
      <w:pPr>
        <w:pStyle w:val="ListParagraph"/>
        <w:spacing w:after="0"/>
        <w:rPr>
          <w:sz w:val="28"/>
          <w:szCs w:val="28"/>
          <w:lang w:val="en-US"/>
        </w:rPr>
      </w:pPr>
      <w:r w:rsidRPr="001B6361">
        <w:rPr>
          <w:sz w:val="28"/>
          <w:szCs w:val="28"/>
          <w:lang w:val="en-US"/>
        </w:rPr>
        <w:drawing>
          <wp:anchor distT="0" distB="0" distL="114300" distR="114300" simplePos="0" relativeHeight="251723776" behindDoc="0" locked="0" layoutInCell="1" allowOverlap="1" wp14:anchorId="2E0C22B5" wp14:editId="57B5567B">
            <wp:simplePos x="0" y="0"/>
            <wp:positionH relativeFrom="margin">
              <wp:posOffset>2744470</wp:posOffset>
            </wp:positionH>
            <wp:positionV relativeFrom="paragraph">
              <wp:posOffset>8416</wp:posOffset>
            </wp:positionV>
            <wp:extent cx="1350010" cy="920115"/>
            <wp:effectExtent l="0" t="0" r="2540" b="0"/>
            <wp:wrapNone/>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extLst>
                        <a:ext uri="{28A0092B-C50C-407E-A947-70E740481C1C}">
                          <a14:useLocalDpi xmlns:a14="http://schemas.microsoft.com/office/drawing/2010/main" val="0"/>
                        </a:ext>
                      </a:extLst>
                    </a:blip>
                    <a:srcRect l="59785" t="27754" r="18777" b="46249"/>
                    <a:stretch/>
                  </pic:blipFill>
                  <pic:spPr bwMode="auto">
                    <a:xfrm>
                      <a:off x="0" y="0"/>
                      <a:ext cx="1350010" cy="920115"/>
                    </a:xfrm>
                    <a:prstGeom prst="rect">
                      <a:avLst/>
                    </a:prstGeom>
                    <a:ln>
                      <a:noFill/>
                    </a:ln>
                    <a:extLst>
                      <a:ext uri="{53640926-AAD7-44D8-BBD7-CCE9431645EC}">
                        <a14:shadowObscured xmlns:a14="http://schemas.microsoft.com/office/drawing/2010/main"/>
                      </a:ext>
                    </a:extLst>
                  </pic:spPr>
                </pic:pic>
              </a:graphicData>
            </a:graphic>
          </wp:anchor>
        </w:drawing>
      </w:r>
    </w:p>
    <w:p w14:paraId="3A49E4EF" w14:textId="3FE07885" w:rsidR="006F1B4A" w:rsidRDefault="006F1B4A" w:rsidP="00F67340">
      <w:pPr>
        <w:pStyle w:val="ListParagraph"/>
        <w:spacing w:after="0"/>
        <w:rPr>
          <w:sz w:val="28"/>
          <w:szCs w:val="28"/>
          <w:lang w:val="en-US"/>
        </w:rPr>
      </w:pPr>
    </w:p>
    <w:p w14:paraId="217C5C09" w14:textId="77777777" w:rsidR="006F1B4A" w:rsidRDefault="006F1B4A" w:rsidP="00F67340">
      <w:pPr>
        <w:pStyle w:val="ListParagraph"/>
        <w:spacing w:after="0"/>
        <w:rPr>
          <w:sz w:val="28"/>
          <w:szCs w:val="28"/>
          <w:lang w:val="en-US"/>
        </w:rPr>
      </w:pPr>
    </w:p>
    <w:p w14:paraId="089B9FB0" w14:textId="5549DCA2" w:rsidR="000740DE" w:rsidRDefault="000740DE" w:rsidP="00F67340">
      <w:pPr>
        <w:pStyle w:val="ListParagraph"/>
        <w:spacing w:after="0"/>
        <w:rPr>
          <w:sz w:val="28"/>
          <w:szCs w:val="28"/>
          <w:lang w:val="en-US"/>
        </w:rPr>
      </w:pPr>
    </w:p>
    <w:p w14:paraId="4458CC74" w14:textId="4DF1F4E6" w:rsidR="00CD2F12" w:rsidRPr="001B6361" w:rsidRDefault="001B6361" w:rsidP="00F67340">
      <w:pPr>
        <w:pStyle w:val="ListParagraph"/>
        <w:spacing w:after="0"/>
        <w:ind w:firstLine="720"/>
        <w:rPr>
          <w:rFonts w:cs="Times New Roman"/>
          <w:sz w:val="28"/>
          <w:szCs w:val="28"/>
          <w:lang w:val="en-US"/>
        </w:rPr>
      </w:pPr>
      <w:r w:rsidRPr="001B6361">
        <w:rPr>
          <w:rFonts w:cs="Times New Roman"/>
          <w:sz w:val="28"/>
          <w:szCs w:val="28"/>
          <w:lang w:val="en-US"/>
        </w:rPr>
        <w:t>+ Mỗi nguyên tử Br trong phân tử Br</w:t>
      </w:r>
      <w:r w:rsidRPr="001B6361">
        <w:rPr>
          <w:rFonts w:cs="Times New Roman"/>
          <w:sz w:val="28"/>
          <w:szCs w:val="28"/>
          <w:vertAlign w:val="subscript"/>
          <w:lang w:val="en-US"/>
        </w:rPr>
        <w:t>2</w:t>
      </w:r>
      <w:r w:rsidRPr="001B6361">
        <w:rPr>
          <w:rFonts w:cs="Times New Roman"/>
          <w:sz w:val="28"/>
          <w:szCs w:val="28"/>
          <w:lang w:val="en-US"/>
        </w:rPr>
        <w:t xml:space="preserve"> liên kết với mỗi nguyên tử C</w:t>
      </w:r>
    </w:p>
    <w:p w14:paraId="3581BB9F" w14:textId="564D04AE" w:rsidR="001B6361" w:rsidRPr="001B6361" w:rsidRDefault="000740DE" w:rsidP="00F67340">
      <w:pPr>
        <w:pStyle w:val="ListParagraph"/>
        <w:tabs>
          <w:tab w:val="left" w:pos="2450"/>
        </w:tabs>
        <w:spacing w:after="0"/>
        <w:rPr>
          <w:rFonts w:cs="Times New Roman"/>
          <w:sz w:val="28"/>
          <w:szCs w:val="28"/>
          <w:lang w:val="en-US"/>
        </w:rPr>
      </w:pPr>
      <w:r w:rsidRPr="001B6361">
        <w:rPr>
          <w:sz w:val="28"/>
          <w:szCs w:val="28"/>
          <w:lang w:val="en-US"/>
        </w:rPr>
        <w:drawing>
          <wp:anchor distT="0" distB="0" distL="114300" distR="114300" simplePos="0" relativeHeight="251724800" behindDoc="0" locked="0" layoutInCell="1" allowOverlap="1" wp14:anchorId="3851AEA5" wp14:editId="63B95AFB">
            <wp:simplePos x="0" y="0"/>
            <wp:positionH relativeFrom="margin">
              <wp:align>center</wp:align>
            </wp:positionH>
            <wp:positionV relativeFrom="paragraph">
              <wp:posOffset>5715</wp:posOffset>
            </wp:positionV>
            <wp:extent cx="2161540" cy="804545"/>
            <wp:effectExtent l="0" t="0" r="0" b="0"/>
            <wp:wrapNone/>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extLst>
                        <a:ext uri="{28A0092B-C50C-407E-A947-70E740481C1C}">
                          <a14:useLocalDpi xmlns:a14="http://schemas.microsoft.com/office/drawing/2010/main" val="0"/>
                        </a:ext>
                      </a:extLst>
                    </a:blip>
                    <a:srcRect l="42980" t="27755" r="19273" b="47260"/>
                    <a:stretch/>
                  </pic:blipFill>
                  <pic:spPr bwMode="auto">
                    <a:xfrm>
                      <a:off x="0" y="0"/>
                      <a:ext cx="2161540" cy="804545"/>
                    </a:xfrm>
                    <a:prstGeom prst="rect">
                      <a:avLst/>
                    </a:prstGeom>
                    <a:ln>
                      <a:noFill/>
                    </a:ln>
                    <a:extLst>
                      <a:ext uri="{53640926-AAD7-44D8-BBD7-CCE9431645EC}">
                        <a14:shadowObscured xmlns:a14="http://schemas.microsoft.com/office/drawing/2010/main"/>
                      </a:ext>
                    </a:extLst>
                  </pic:spPr>
                </pic:pic>
              </a:graphicData>
            </a:graphic>
          </wp:anchor>
        </w:drawing>
      </w:r>
    </w:p>
    <w:p w14:paraId="5BA3681E" w14:textId="4E36DC77" w:rsidR="00CD2F12" w:rsidRPr="001B6361" w:rsidRDefault="00CD2F12" w:rsidP="00F67340">
      <w:pPr>
        <w:pStyle w:val="ListParagraph"/>
        <w:tabs>
          <w:tab w:val="left" w:pos="2450"/>
        </w:tabs>
        <w:spacing w:after="0"/>
        <w:rPr>
          <w:rFonts w:cs="Times New Roman"/>
          <w:sz w:val="28"/>
          <w:szCs w:val="28"/>
          <w:lang w:val="en-US"/>
        </w:rPr>
      </w:pPr>
    </w:p>
    <w:p w14:paraId="5AE9B100" w14:textId="314F0E19" w:rsidR="00CD2F12" w:rsidRPr="001B6361" w:rsidRDefault="00CD2F12" w:rsidP="00F67340">
      <w:pPr>
        <w:tabs>
          <w:tab w:val="left" w:pos="2450"/>
        </w:tabs>
        <w:spacing w:after="0"/>
        <w:rPr>
          <w:rFonts w:cs="Times New Roman"/>
          <w:sz w:val="28"/>
          <w:szCs w:val="28"/>
          <w:lang w:val="en-US"/>
        </w:rPr>
      </w:pPr>
    </w:p>
    <w:p w14:paraId="5D90F51F" w14:textId="40DCB404" w:rsidR="00F67340" w:rsidRDefault="00F67340" w:rsidP="00F67340">
      <w:pPr>
        <w:spacing w:after="0"/>
        <w:ind w:left="720" w:firstLine="720"/>
        <w:rPr>
          <w:rFonts w:cs="Times New Roman"/>
          <w:sz w:val="28"/>
          <w:szCs w:val="28"/>
          <w:lang w:val="en-US"/>
        </w:rPr>
      </w:pPr>
      <w:r w:rsidRPr="001B6361">
        <w:rPr>
          <w:sz w:val="28"/>
          <w:szCs w:val="28"/>
          <w:lang w:val="en-US"/>
        </w:rPr>
        <w:drawing>
          <wp:anchor distT="0" distB="0" distL="114300" distR="114300" simplePos="0" relativeHeight="251725824" behindDoc="0" locked="0" layoutInCell="1" allowOverlap="1" wp14:anchorId="7160EC37" wp14:editId="244736A1">
            <wp:simplePos x="0" y="0"/>
            <wp:positionH relativeFrom="column">
              <wp:posOffset>4328151</wp:posOffset>
            </wp:positionH>
            <wp:positionV relativeFrom="paragraph">
              <wp:posOffset>161716</wp:posOffset>
            </wp:positionV>
            <wp:extent cx="1438910" cy="804545"/>
            <wp:effectExtent l="0" t="0" r="8890" b="0"/>
            <wp:wrapNone/>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extLst>
                        <a:ext uri="{28A0092B-C50C-407E-A947-70E740481C1C}">
                          <a14:useLocalDpi xmlns:a14="http://schemas.microsoft.com/office/drawing/2010/main" val="0"/>
                        </a:ext>
                      </a:extLst>
                    </a:blip>
                    <a:srcRect l="57747" t="27541" r="17135" b="47476"/>
                    <a:stretch/>
                  </pic:blipFill>
                  <pic:spPr bwMode="auto">
                    <a:xfrm>
                      <a:off x="0" y="0"/>
                      <a:ext cx="1438910" cy="804545"/>
                    </a:xfrm>
                    <a:prstGeom prst="rect">
                      <a:avLst/>
                    </a:prstGeom>
                    <a:ln>
                      <a:noFill/>
                    </a:ln>
                    <a:extLst>
                      <a:ext uri="{53640926-AAD7-44D8-BBD7-CCE9431645EC}">
                        <a14:shadowObscured xmlns:a14="http://schemas.microsoft.com/office/drawing/2010/main"/>
                      </a:ext>
                    </a:extLst>
                  </pic:spPr>
                </pic:pic>
              </a:graphicData>
            </a:graphic>
          </wp:anchor>
        </w:drawing>
      </w:r>
    </w:p>
    <w:p w14:paraId="0B7AA773" w14:textId="1149F6E2" w:rsidR="001B6361" w:rsidRPr="001B6361" w:rsidRDefault="001B6361" w:rsidP="00F67340">
      <w:pPr>
        <w:spacing w:after="0"/>
        <w:ind w:left="720" w:firstLine="720"/>
        <w:rPr>
          <w:rFonts w:cs="Times New Roman"/>
          <w:sz w:val="28"/>
          <w:szCs w:val="28"/>
          <w:lang w:val="en-US"/>
        </w:rPr>
      </w:pPr>
      <w:r w:rsidRPr="001B6361">
        <w:rPr>
          <w:rFonts w:cs="Times New Roman"/>
          <w:sz w:val="28"/>
          <w:szCs w:val="28"/>
          <w:lang w:val="en-US"/>
        </w:rPr>
        <w:t>+ Hợp chất mới tạo thành có cấu tạo</w:t>
      </w:r>
      <w:r w:rsidR="00312ED2">
        <w:rPr>
          <w:rFonts w:cs="Times New Roman"/>
          <w:sz w:val="28"/>
          <w:szCs w:val="28"/>
          <w:lang w:val="en-US"/>
        </w:rPr>
        <w:t>:</w:t>
      </w:r>
    </w:p>
    <w:p w14:paraId="5E580E8C" w14:textId="77777777" w:rsidR="001B6361" w:rsidRPr="001B6361" w:rsidRDefault="001B6361" w:rsidP="00F67340">
      <w:pPr>
        <w:pStyle w:val="ListParagraph"/>
        <w:tabs>
          <w:tab w:val="left" w:pos="2450"/>
        </w:tabs>
        <w:spacing w:after="0"/>
        <w:rPr>
          <w:rFonts w:cs="Times New Roman"/>
          <w:sz w:val="28"/>
          <w:szCs w:val="28"/>
          <w:lang w:val="en-US"/>
        </w:rPr>
      </w:pPr>
    </w:p>
    <w:p w14:paraId="07D7D35C" w14:textId="7DD43115" w:rsidR="001B6361" w:rsidRPr="001B6361" w:rsidRDefault="001B6361" w:rsidP="00F67340">
      <w:pPr>
        <w:pStyle w:val="ListParagraph"/>
        <w:tabs>
          <w:tab w:val="left" w:pos="2450"/>
        </w:tabs>
        <w:spacing w:after="0"/>
        <w:rPr>
          <w:rFonts w:cs="Times New Roman"/>
          <w:sz w:val="28"/>
          <w:szCs w:val="28"/>
          <w:lang w:val="en-US"/>
        </w:rPr>
      </w:pPr>
    </w:p>
    <w:p w14:paraId="506BE977" w14:textId="1314BA03" w:rsidR="001B6361" w:rsidRPr="001B6361" w:rsidRDefault="001B6361" w:rsidP="00F67340">
      <w:pPr>
        <w:pStyle w:val="ListParagraph"/>
        <w:tabs>
          <w:tab w:val="left" w:pos="2450"/>
        </w:tabs>
        <w:spacing w:after="0"/>
        <w:rPr>
          <w:rFonts w:cs="Times New Roman"/>
          <w:sz w:val="28"/>
          <w:szCs w:val="28"/>
          <w:lang w:val="en-US"/>
        </w:rPr>
      </w:pPr>
      <w:r w:rsidRPr="001B6361">
        <w:rPr>
          <w:rFonts w:cs="Times New Roman"/>
          <w:sz w:val="28"/>
          <w:szCs w:val="28"/>
          <w:lang w:val="en-US"/>
        </w:rPr>
        <w:t xml:space="preserve">                                                                  </w:t>
      </w:r>
      <w:r w:rsidR="00312ED2">
        <w:rPr>
          <w:rFonts w:cs="Times New Roman"/>
          <w:sz w:val="28"/>
          <w:szCs w:val="28"/>
          <w:lang w:val="en-US"/>
        </w:rPr>
        <w:t xml:space="preserve"> </w:t>
      </w:r>
      <w:r w:rsidRPr="001B6361">
        <w:rPr>
          <w:rFonts w:cs="Times New Roman"/>
          <w:sz w:val="28"/>
          <w:szCs w:val="28"/>
          <w:lang w:val="en-US"/>
        </w:rPr>
        <w:t xml:space="preserve">Thu gọn:      </w:t>
      </w:r>
      <w:r w:rsidR="00312ED2">
        <w:rPr>
          <w:rFonts w:cs="Times New Roman"/>
          <w:sz w:val="28"/>
          <w:szCs w:val="28"/>
          <w:lang w:val="en-US"/>
        </w:rPr>
        <w:t xml:space="preserve">   </w:t>
      </w:r>
      <w:r w:rsidRPr="001B6361">
        <w:rPr>
          <w:rFonts w:cs="Times New Roman"/>
          <w:sz w:val="28"/>
          <w:szCs w:val="28"/>
          <w:lang w:val="en-US"/>
        </w:rPr>
        <w:t>CH</w:t>
      </w:r>
      <w:r w:rsidRPr="001B6361">
        <w:rPr>
          <w:rFonts w:cs="Times New Roman"/>
          <w:sz w:val="28"/>
          <w:szCs w:val="28"/>
          <w:vertAlign w:val="subscript"/>
          <w:lang w:val="en-US"/>
        </w:rPr>
        <w:t>2</w:t>
      </w:r>
      <w:r w:rsidRPr="001B6361">
        <w:rPr>
          <w:rFonts w:cs="Times New Roman"/>
          <w:sz w:val="28"/>
          <w:szCs w:val="28"/>
          <w:lang w:val="en-US"/>
        </w:rPr>
        <w:t>Br – CH</w:t>
      </w:r>
      <w:r w:rsidRPr="001B6361">
        <w:rPr>
          <w:rFonts w:cs="Times New Roman"/>
          <w:sz w:val="28"/>
          <w:szCs w:val="28"/>
          <w:vertAlign w:val="subscript"/>
          <w:lang w:val="en-US"/>
        </w:rPr>
        <w:t>2</w:t>
      </w:r>
      <w:r w:rsidRPr="001B6361">
        <w:rPr>
          <w:rFonts w:cs="Times New Roman"/>
          <w:sz w:val="28"/>
          <w:szCs w:val="28"/>
          <w:lang w:val="en-US"/>
        </w:rPr>
        <w:t>Br</w:t>
      </w:r>
    </w:p>
    <w:p w14:paraId="569EE0DE" w14:textId="62C38ACB" w:rsidR="009D7650" w:rsidRPr="009D7650" w:rsidRDefault="005E560D" w:rsidP="00F67340">
      <w:pPr>
        <w:pStyle w:val="ListParagraph"/>
        <w:numPr>
          <w:ilvl w:val="0"/>
          <w:numId w:val="10"/>
        </w:numPr>
        <w:tabs>
          <w:tab w:val="left" w:pos="2450"/>
        </w:tabs>
        <w:spacing w:after="0"/>
        <w:rPr>
          <w:rFonts w:cs="Times New Roman"/>
          <w:sz w:val="28"/>
          <w:szCs w:val="28"/>
          <w:lang w:val="en-US"/>
        </w:rPr>
      </w:pPr>
      <w:r w:rsidRPr="001B6361">
        <w:rPr>
          <w:rFonts w:cs="Times New Roman"/>
          <w:sz w:val="28"/>
          <w:szCs w:val="28"/>
          <w:lang w:val="en-US"/>
        </w:rPr>
        <w:t xml:space="preserve">HS viết được phương trình hóa học: </w:t>
      </w:r>
      <w:r w:rsidRPr="001B6361">
        <w:rPr>
          <w:rFonts w:cs="Times New Roman"/>
          <w:sz w:val="28"/>
          <w:szCs w:val="28"/>
          <w:lang w:val="en-US"/>
        </w:rPr>
        <w:tab/>
      </w:r>
      <w:r w:rsidR="009D7650" w:rsidRPr="009D7650">
        <w:rPr>
          <w:sz w:val="28"/>
          <w:szCs w:val="28"/>
        </w:rPr>
        <w:t>CH</w:t>
      </w:r>
      <w:r w:rsidR="009D7650" w:rsidRPr="009D7650">
        <w:rPr>
          <w:sz w:val="28"/>
          <w:szCs w:val="28"/>
          <w:vertAlign w:val="subscript"/>
        </w:rPr>
        <w:t>2</w:t>
      </w:r>
      <w:r w:rsidR="009D7650" w:rsidRPr="009D7650">
        <w:rPr>
          <w:sz w:val="28"/>
          <w:szCs w:val="28"/>
        </w:rPr>
        <w:t xml:space="preserve"> = CH</w:t>
      </w:r>
      <w:r w:rsidR="009D7650" w:rsidRPr="009D7650">
        <w:rPr>
          <w:sz w:val="28"/>
          <w:szCs w:val="28"/>
          <w:vertAlign w:val="subscript"/>
        </w:rPr>
        <w:t>2</w:t>
      </w:r>
      <w:r w:rsidR="009D7650" w:rsidRPr="009D7650">
        <w:rPr>
          <w:sz w:val="28"/>
          <w:szCs w:val="28"/>
        </w:rPr>
        <w:t xml:space="preserve"> + Br</w:t>
      </w:r>
      <w:r w:rsidR="009D7650" w:rsidRPr="009D7650">
        <w:rPr>
          <w:sz w:val="28"/>
          <w:szCs w:val="28"/>
          <w:vertAlign w:val="subscript"/>
        </w:rPr>
        <w:t>2</w:t>
      </w:r>
      <w:r w:rsidR="009D7650" w:rsidRPr="009D7650">
        <w:rPr>
          <w:sz w:val="28"/>
          <w:szCs w:val="28"/>
        </w:rPr>
        <w:t xml:space="preserve">  </w:t>
      </w:r>
      <w:r w:rsidR="009D7650" w:rsidRPr="009D7650">
        <w:rPr>
          <w:position w:val="-6"/>
          <w:sz w:val="28"/>
          <w:szCs w:val="28"/>
          <w:lang w:val="en-US"/>
        </w:rPr>
        <w:drawing>
          <wp:inline distT="0" distB="0" distL="0" distR="0" wp14:anchorId="40363940" wp14:editId="7B3F299B">
            <wp:extent cx="191135" cy="142875"/>
            <wp:effectExtent l="0" t="0" r="0"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1135" cy="142875"/>
                    </a:xfrm>
                    <a:prstGeom prst="rect">
                      <a:avLst/>
                    </a:prstGeom>
                    <a:noFill/>
                    <a:ln>
                      <a:noFill/>
                    </a:ln>
                  </pic:spPr>
                </pic:pic>
              </a:graphicData>
            </a:graphic>
          </wp:inline>
        </w:drawing>
      </w:r>
      <w:r w:rsidR="006F1B4A">
        <w:rPr>
          <w:sz w:val="28"/>
          <w:szCs w:val="28"/>
          <w:lang w:val="en-US"/>
        </w:rPr>
        <w:t xml:space="preserve"> </w:t>
      </w:r>
      <w:r w:rsidR="009D7650" w:rsidRPr="009D7650">
        <w:rPr>
          <w:sz w:val="28"/>
          <w:szCs w:val="28"/>
        </w:rPr>
        <w:t>CH</w:t>
      </w:r>
      <w:r w:rsidR="009D7650" w:rsidRPr="009D7650">
        <w:rPr>
          <w:sz w:val="28"/>
          <w:szCs w:val="28"/>
          <w:vertAlign w:val="subscript"/>
        </w:rPr>
        <w:t>2</w:t>
      </w:r>
      <w:r w:rsidR="009D7650" w:rsidRPr="009D7650">
        <w:rPr>
          <w:sz w:val="28"/>
          <w:szCs w:val="28"/>
        </w:rPr>
        <w:t>Br – CH</w:t>
      </w:r>
      <w:r w:rsidR="009D7650" w:rsidRPr="009D7650">
        <w:rPr>
          <w:sz w:val="28"/>
          <w:szCs w:val="28"/>
          <w:vertAlign w:val="subscript"/>
        </w:rPr>
        <w:t>2</w:t>
      </w:r>
      <w:r w:rsidR="009D7650" w:rsidRPr="009D7650">
        <w:rPr>
          <w:sz w:val="28"/>
          <w:szCs w:val="28"/>
        </w:rPr>
        <w:t>Br</w:t>
      </w:r>
    </w:p>
    <w:p w14:paraId="32F69368" w14:textId="764D4DBD" w:rsidR="005E560D" w:rsidRPr="009D7650" w:rsidRDefault="009D7650" w:rsidP="00F67340">
      <w:pPr>
        <w:tabs>
          <w:tab w:val="left" w:pos="2450"/>
        </w:tabs>
        <w:spacing w:after="0"/>
        <w:rPr>
          <w:rFonts w:cs="Times New Roman"/>
          <w:sz w:val="32"/>
          <w:szCs w:val="32"/>
          <w:lang w:val="en-US"/>
        </w:rPr>
      </w:pPr>
      <w:r>
        <w:rPr>
          <w:rFonts w:cs="Times New Roman"/>
          <w:sz w:val="28"/>
          <w:szCs w:val="28"/>
          <w:lang w:val="en-US"/>
        </w:rPr>
        <w:t xml:space="preserve">                                                           hoặc:</w:t>
      </w:r>
      <w:r w:rsidR="005E560D" w:rsidRPr="009D7650">
        <w:rPr>
          <w:rFonts w:cs="Times New Roman"/>
          <w:sz w:val="28"/>
          <w:szCs w:val="28"/>
          <w:lang w:val="en-US"/>
        </w:rPr>
        <w:tab/>
      </w:r>
      <w:r w:rsidRPr="009D7650">
        <w:rPr>
          <w:sz w:val="28"/>
          <w:szCs w:val="28"/>
        </w:rPr>
        <w:t>C</w:t>
      </w:r>
      <w:r w:rsidRPr="009D7650">
        <w:rPr>
          <w:sz w:val="28"/>
          <w:szCs w:val="28"/>
          <w:vertAlign w:val="subscript"/>
        </w:rPr>
        <w:t>2</w:t>
      </w:r>
      <w:r w:rsidRPr="009D7650">
        <w:rPr>
          <w:sz w:val="28"/>
          <w:szCs w:val="28"/>
        </w:rPr>
        <w:t>H</w:t>
      </w:r>
      <w:r w:rsidRPr="009D7650">
        <w:rPr>
          <w:sz w:val="28"/>
          <w:szCs w:val="28"/>
          <w:vertAlign w:val="subscript"/>
        </w:rPr>
        <w:t>4</w:t>
      </w:r>
      <w:r w:rsidRPr="009D7650">
        <w:rPr>
          <w:sz w:val="28"/>
          <w:szCs w:val="28"/>
        </w:rPr>
        <w:t xml:space="preserve"> + Br</w:t>
      </w:r>
      <w:r w:rsidRPr="009D7650">
        <w:rPr>
          <w:sz w:val="28"/>
          <w:szCs w:val="28"/>
          <w:vertAlign w:val="subscript"/>
        </w:rPr>
        <w:t>2</w:t>
      </w:r>
      <w:r w:rsidRPr="009D7650">
        <w:rPr>
          <w:sz w:val="28"/>
          <w:szCs w:val="28"/>
          <w:vertAlign w:val="subscript"/>
        </w:rPr>
        <w:softHyphen/>
        <w:t xml:space="preserve">    </w:t>
      </w:r>
      <w:r w:rsidRPr="009D7650">
        <w:rPr>
          <w:position w:val="-6"/>
          <w:sz w:val="28"/>
          <w:szCs w:val="28"/>
          <w:lang w:val="en-US"/>
        </w:rPr>
        <w:drawing>
          <wp:inline distT="0" distB="0" distL="0" distR="0" wp14:anchorId="0EAC50E3" wp14:editId="03A7C672">
            <wp:extent cx="191135" cy="142875"/>
            <wp:effectExtent l="0" t="0" r="0"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1135" cy="142875"/>
                    </a:xfrm>
                    <a:prstGeom prst="rect">
                      <a:avLst/>
                    </a:prstGeom>
                    <a:noFill/>
                    <a:ln>
                      <a:noFill/>
                    </a:ln>
                  </pic:spPr>
                </pic:pic>
              </a:graphicData>
            </a:graphic>
          </wp:inline>
        </w:drawing>
      </w:r>
      <w:r w:rsidRPr="009D7650">
        <w:rPr>
          <w:sz w:val="28"/>
          <w:szCs w:val="28"/>
          <w:vertAlign w:val="subscript"/>
        </w:rPr>
        <w:t xml:space="preserve">   </w:t>
      </w:r>
      <w:r w:rsidRPr="009D7650">
        <w:rPr>
          <w:sz w:val="28"/>
          <w:szCs w:val="28"/>
        </w:rPr>
        <w:t>C</w:t>
      </w:r>
      <w:r w:rsidRPr="009D7650">
        <w:rPr>
          <w:sz w:val="28"/>
          <w:szCs w:val="28"/>
          <w:vertAlign w:val="subscript"/>
        </w:rPr>
        <w:t>2</w:t>
      </w:r>
      <w:r w:rsidRPr="009D7650">
        <w:rPr>
          <w:sz w:val="28"/>
          <w:szCs w:val="28"/>
        </w:rPr>
        <w:t>H</w:t>
      </w:r>
      <w:r w:rsidRPr="009D7650">
        <w:rPr>
          <w:sz w:val="28"/>
          <w:szCs w:val="28"/>
          <w:vertAlign w:val="subscript"/>
        </w:rPr>
        <w:t>4</w:t>
      </w:r>
      <w:r w:rsidRPr="009D7650">
        <w:rPr>
          <w:sz w:val="28"/>
          <w:szCs w:val="28"/>
        </w:rPr>
        <w:t>Br</w:t>
      </w:r>
      <w:r w:rsidRPr="009D7650">
        <w:rPr>
          <w:sz w:val="28"/>
          <w:szCs w:val="28"/>
          <w:vertAlign w:val="subscript"/>
        </w:rPr>
        <w:t>2</w:t>
      </w:r>
    </w:p>
    <w:p w14:paraId="3881BC52" w14:textId="5CA21D34" w:rsidR="005E560D" w:rsidRPr="001B6361" w:rsidRDefault="005E560D" w:rsidP="00F67340">
      <w:pPr>
        <w:pStyle w:val="ListParagraph"/>
        <w:tabs>
          <w:tab w:val="left" w:pos="2450"/>
        </w:tabs>
        <w:spacing w:after="0"/>
        <w:rPr>
          <w:rFonts w:cs="Times New Roman"/>
          <w:sz w:val="28"/>
          <w:szCs w:val="28"/>
        </w:rPr>
      </w:pPr>
      <w:r w:rsidRPr="001B6361">
        <w:rPr>
          <w:rFonts w:cs="Times New Roman"/>
          <w:sz w:val="28"/>
          <w:szCs w:val="28"/>
          <w:lang w:val="en-US"/>
        </w:rPr>
        <w:t xml:space="preserve">                                                                                      </w:t>
      </w:r>
      <w:r w:rsidR="00F67340">
        <w:rPr>
          <w:rFonts w:cs="Times New Roman"/>
          <w:sz w:val="28"/>
          <w:szCs w:val="28"/>
          <w:lang w:val="en-US"/>
        </w:rPr>
        <w:t>đibrometan</w:t>
      </w:r>
      <w:r w:rsidR="00142D37">
        <w:rPr>
          <w:rFonts w:cs="Times New Roman"/>
          <w:sz w:val="28"/>
          <w:szCs w:val="28"/>
          <w:lang w:val="en-US"/>
        </w:rPr>
        <w:t xml:space="preserve"> (không màu)</w:t>
      </w:r>
      <w:r w:rsidR="004762E9" w:rsidRPr="004762E9">
        <w:t xml:space="preserve"> </w:t>
      </w:r>
      <w:r w:rsidRPr="001B6361">
        <w:rPr>
          <w:rFonts w:cs="Times New Roman"/>
          <w:sz w:val="28"/>
          <w:szCs w:val="28"/>
          <w:lang w:val="en-US"/>
        </w:rPr>
        <w:t xml:space="preserve">       </w:t>
      </w:r>
    </w:p>
    <w:p w14:paraId="642270D3" w14:textId="58CB6025" w:rsidR="005E560D" w:rsidRPr="00747FE4" w:rsidRDefault="005E560D" w:rsidP="00254226">
      <w:pPr>
        <w:pStyle w:val="ListParagraph"/>
        <w:numPr>
          <w:ilvl w:val="0"/>
          <w:numId w:val="10"/>
        </w:numPr>
        <w:tabs>
          <w:tab w:val="left" w:pos="2450"/>
        </w:tabs>
        <w:spacing w:after="0"/>
        <w:jc w:val="both"/>
        <w:rPr>
          <w:rFonts w:cs="Times New Roman"/>
          <w:b/>
          <w:bCs/>
          <w:sz w:val="28"/>
          <w:szCs w:val="28"/>
          <w:lang w:val="en-US"/>
        </w:rPr>
      </w:pPr>
      <w:r w:rsidRPr="001B6361">
        <w:rPr>
          <w:rFonts w:cs="Times New Roman"/>
          <w:b/>
          <w:bCs/>
          <w:sz w:val="28"/>
          <w:szCs w:val="28"/>
          <w:lang w:val="en-US"/>
        </w:rPr>
        <w:t xml:space="preserve">Nhận xét: </w:t>
      </w:r>
      <w:r w:rsidR="003C0530">
        <w:rPr>
          <w:rFonts w:cs="Times New Roman"/>
          <w:sz w:val="28"/>
          <w:szCs w:val="28"/>
          <w:lang w:val="en-US"/>
        </w:rPr>
        <w:t xml:space="preserve">Phản ứng xảy ra như trên gọi là </w:t>
      </w:r>
      <w:r w:rsidR="003C0530">
        <w:rPr>
          <w:rFonts w:cs="Times New Roman"/>
          <w:b/>
          <w:bCs/>
          <w:sz w:val="28"/>
          <w:szCs w:val="28"/>
          <w:lang w:val="en-US"/>
        </w:rPr>
        <w:t>phản ứng cộng</w:t>
      </w:r>
      <w:r w:rsidR="0074305A">
        <w:rPr>
          <w:rFonts w:cs="Times New Roman"/>
          <w:b/>
          <w:bCs/>
          <w:sz w:val="28"/>
          <w:szCs w:val="28"/>
          <w:lang w:val="en-US"/>
        </w:rPr>
        <w:t>.</w:t>
      </w:r>
      <w:r w:rsidR="006F1B4A">
        <w:rPr>
          <w:rFonts w:cs="Times New Roman"/>
          <w:b/>
          <w:bCs/>
          <w:sz w:val="28"/>
          <w:szCs w:val="28"/>
          <w:lang w:val="en-US"/>
        </w:rPr>
        <w:t xml:space="preserve"> </w:t>
      </w:r>
      <w:r w:rsidR="006F1B4A">
        <w:rPr>
          <w:rFonts w:cs="Times New Roman"/>
          <w:sz w:val="28"/>
          <w:szCs w:val="28"/>
          <w:lang w:val="en-US"/>
        </w:rPr>
        <w:t>Ngoài ra, etilen có phản ứng cộng với một số chất khác như hidro, clo.</w:t>
      </w:r>
    </w:p>
    <w:p w14:paraId="45874398" w14:textId="6048CF1D" w:rsidR="00747FE4" w:rsidRDefault="00747FE4" w:rsidP="00747FE4">
      <w:pPr>
        <w:pStyle w:val="ListParagraph"/>
        <w:tabs>
          <w:tab w:val="left" w:pos="2450"/>
        </w:tabs>
        <w:spacing w:after="0"/>
        <w:rPr>
          <w:sz w:val="28"/>
          <w:szCs w:val="28"/>
          <w:lang w:val="en-US"/>
        </w:rPr>
      </w:pPr>
      <w:r>
        <w:rPr>
          <w:rFonts w:cs="Times New Roman"/>
          <w:sz w:val="28"/>
          <w:szCs w:val="28"/>
          <w:lang w:val="en-US"/>
        </w:rPr>
        <w:t>VD:</w:t>
      </w:r>
      <w:r>
        <w:rPr>
          <w:rFonts w:cs="Times New Roman"/>
          <w:sz w:val="28"/>
          <w:szCs w:val="28"/>
          <w:lang w:val="en-US"/>
        </w:rPr>
        <w:tab/>
      </w:r>
      <w:r w:rsidRPr="009D7650">
        <w:rPr>
          <w:sz w:val="28"/>
          <w:szCs w:val="28"/>
        </w:rPr>
        <w:t>C</w:t>
      </w:r>
      <w:r w:rsidRPr="009D7650">
        <w:rPr>
          <w:sz w:val="28"/>
          <w:szCs w:val="28"/>
          <w:vertAlign w:val="subscript"/>
        </w:rPr>
        <w:t>2</w:t>
      </w:r>
      <w:r w:rsidRPr="009D7650">
        <w:rPr>
          <w:sz w:val="28"/>
          <w:szCs w:val="28"/>
        </w:rPr>
        <w:t>H</w:t>
      </w:r>
      <w:r w:rsidRPr="009D7650">
        <w:rPr>
          <w:sz w:val="28"/>
          <w:szCs w:val="28"/>
          <w:vertAlign w:val="subscript"/>
        </w:rPr>
        <w:t>4</w:t>
      </w:r>
      <w:r w:rsidRPr="009D7650">
        <w:rPr>
          <w:sz w:val="28"/>
          <w:szCs w:val="28"/>
        </w:rPr>
        <w:t xml:space="preserve"> + </w:t>
      </w:r>
      <w:r>
        <w:rPr>
          <w:sz w:val="28"/>
          <w:szCs w:val="28"/>
          <w:lang w:val="en-US"/>
        </w:rPr>
        <w:t>H</w:t>
      </w:r>
      <w:r w:rsidRPr="009D7650">
        <w:rPr>
          <w:sz w:val="28"/>
          <w:szCs w:val="28"/>
          <w:vertAlign w:val="subscript"/>
        </w:rPr>
        <w:t>2</w:t>
      </w:r>
      <w:r w:rsidRPr="009D7650">
        <w:rPr>
          <w:sz w:val="28"/>
          <w:szCs w:val="28"/>
          <w:vertAlign w:val="subscript"/>
        </w:rPr>
        <w:softHyphen/>
        <w:t xml:space="preserve">   </w:t>
      </w:r>
      <m:oMath>
        <m:r>
          <w:rPr>
            <w:rFonts w:ascii="Cambria Math" w:hAnsi="Cambria Math" w:cs="Times New Roman"/>
            <w:szCs w:val="24"/>
            <w:lang w:val="en-US"/>
          </w:rPr>
          <m:t xml:space="preserve"> </m:t>
        </m:r>
        <m:r>
          <m:rPr>
            <m:sty m:val="p"/>
          </m:rPr>
          <w:rPr>
            <w:rFonts w:ascii="Cambria Math" w:hAnsi="Cambria Math" w:cs="Times New Roman"/>
            <w:szCs w:val="24"/>
            <w:lang w:val="en-US"/>
          </w:rPr>
          <m:t xml:space="preserve"> </m:t>
        </m:r>
        <m:box>
          <m:boxPr>
            <m:opEmu m:val="1"/>
            <m:ctrlPr>
              <w:rPr>
                <w:rFonts w:ascii="Cambria Math" w:hAnsi="Cambria Math" w:cs="Times New Roman"/>
                <w:szCs w:val="24"/>
                <w:lang w:val="en-US"/>
              </w:rPr>
            </m:ctrlPr>
          </m:boxPr>
          <m:e>
            <m:groupChr>
              <m:groupChrPr>
                <m:chr m:val="→"/>
                <m:vertJc m:val="bot"/>
                <m:ctrlPr>
                  <w:rPr>
                    <w:rFonts w:ascii="Cambria Math" w:hAnsi="Cambria Math" w:cs="Times New Roman"/>
                    <w:szCs w:val="24"/>
                    <w:lang w:val="en-US"/>
                  </w:rPr>
                </m:ctrlPr>
              </m:groupChrPr>
              <m:e>
                <m:r>
                  <m:rPr>
                    <m:sty m:val="p"/>
                  </m:rPr>
                  <w:rPr>
                    <w:rFonts w:ascii="Cambria Math" w:hAnsi="Cambria Math" w:cs="Times New Roman"/>
                    <w:szCs w:val="24"/>
                    <w:lang w:val="en-US"/>
                  </w:rPr>
                  <m:t>Ni,   t°</m:t>
                </m:r>
              </m:e>
            </m:groupChr>
          </m:e>
        </m:box>
      </m:oMath>
      <w:r w:rsidRPr="009D7650">
        <w:rPr>
          <w:sz w:val="28"/>
          <w:szCs w:val="28"/>
          <w:vertAlign w:val="subscript"/>
        </w:rPr>
        <w:t xml:space="preserve">    </w:t>
      </w:r>
      <w:r w:rsidRPr="009D7650">
        <w:rPr>
          <w:sz w:val="28"/>
          <w:szCs w:val="28"/>
        </w:rPr>
        <w:t>C</w:t>
      </w:r>
      <w:r w:rsidRPr="009D7650">
        <w:rPr>
          <w:sz w:val="28"/>
          <w:szCs w:val="28"/>
          <w:vertAlign w:val="subscript"/>
        </w:rPr>
        <w:t>2</w:t>
      </w:r>
      <w:r w:rsidRPr="009D7650">
        <w:rPr>
          <w:sz w:val="28"/>
          <w:szCs w:val="28"/>
        </w:rPr>
        <w:t>H</w:t>
      </w:r>
      <w:r>
        <w:rPr>
          <w:sz w:val="28"/>
          <w:szCs w:val="28"/>
          <w:vertAlign w:val="subscript"/>
          <w:lang w:val="en-US"/>
        </w:rPr>
        <w:t>6</w:t>
      </w:r>
    </w:p>
    <w:p w14:paraId="643E624D" w14:textId="3553C9ED" w:rsidR="00377BEA" w:rsidRDefault="00377BEA" w:rsidP="00747FE4">
      <w:pPr>
        <w:pStyle w:val="ListParagraph"/>
        <w:tabs>
          <w:tab w:val="left" w:pos="2450"/>
        </w:tabs>
        <w:spacing w:after="0"/>
        <w:rPr>
          <w:rFonts w:cs="Times New Roman"/>
          <w:sz w:val="28"/>
          <w:szCs w:val="28"/>
          <w:lang w:val="en-US"/>
        </w:rPr>
      </w:pPr>
      <w:r>
        <w:rPr>
          <w:rFonts w:cs="Times New Roman"/>
          <w:sz w:val="28"/>
          <w:szCs w:val="28"/>
          <w:lang w:val="en-US"/>
        </w:rPr>
        <w:tab/>
        <w:t>C</w:t>
      </w:r>
      <w:r>
        <w:rPr>
          <w:rFonts w:cs="Times New Roman"/>
          <w:sz w:val="28"/>
          <w:szCs w:val="28"/>
          <w:vertAlign w:val="subscript"/>
          <w:lang w:val="en-US"/>
        </w:rPr>
        <w:t>2</w:t>
      </w:r>
      <w:r>
        <w:rPr>
          <w:rFonts w:cs="Times New Roman"/>
          <w:sz w:val="28"/>
          <w:szCs w:val="28"/>
          <w:lang w:val="en-US"/>
        </w:rPr>
        <w:t>H</w:t>
      </w:r>
      <w:r>
        <w:rPr>
          <w:rFonts w:cs="Times New Roman"/>
          <w:sz w:val="28"/>
          <w:szCs w:val="28"/>
          <w:vertAlign w:val="subscript"/>
          <w:lang w:val="en-US"/>
        </w:rPr>
        <w:t>4</w:t>
      </w:r>
      <w:r>
        <w:rPr>
          <w:rFonts w:cs="Times New Roman"/>
          <w:sz w:val="28"/>
          <w:szCs w:val="28"/>
          <w:lang w:val="en-US"/>
        </w:rPr>
        <w:t xml:space="preserve"> + Cl</w:t>
      </w:r>
      <w:r>
        <w:rPr>
          <w:rFonts w:cs="Times New Roman"/>
          <w:sz w:val="28"/>
          <w:szCs w:val="28"/>
          <w:vertAlign w:val="subscript"/>
          <w:lang w:val="en-US"/>
        </w:rPr>
        <w:t>2</w:t>
      </w:r>
      <w:r>
        <w:rPr>
          <w:rFonts w:cs="Times New Roman"/>
          <w:sz w:val="28"/>
          <w:szCs w:val="28"/>
          <w:lang w:val="en-US"/>
        </w:rPr>
        <w:t xml:space="preserve"> </w:t>
      </w:r>
      <w:r w:rsidRPr="009D7650">
        <w:rPr>
          <w:position w:val="-6"/>
          <w:sz w:val="28"/>
          <w:szCs w:val="28"/>
          <w:lang w:val="en-US"/>
        </w:rPr>
        <w:drawing>
          <wp:inline distT="0" distB="0" distL="0" distR="0" wp14:anchorId="248CC491" wp14:editId="475DC60B">
            <wp:extent cx="191135" cy="142875"/>
            <wp:effectExtent l="0" t="0" r="0"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91135" cy="142875"/>
                    </a:xfrm>
                    <a:prstGeom prst="rect">
                      <a:avLst/>
                    </a:prstGeom>
                    <a:noFill/>
                    <a:ln>
                      <a:noFill/>
                    </a:ln>
                  </pic:spPr>
                </pic:pic>
              </a:graphicData>
            </a:graphic>
          </wp:inline>
        </w:drawing>
      </w:r>
      <w:r>
        <w:rPr>
          <w:rFonts w:cs="Times New Roman"/>
          <w:sz w:val="28"/>
          <w:szCs w:val="28"/>
          <w:lang w:val="en-US"/>
        </w:rPr>
        <w:t xml:space="preserve"> C</w:t>
      </w:r>
      <w:r>
        <w:rPr>
          <w:rFonts w:cs="Times New Roman"/>
          <w:sz w:val="28"/>
          <w:szCs w:val="28"/>
          <w:vertAlign w:val="subscript"/>
          <w:lang w:val="en-US"/>
        </w:rPr>
        <w:t>2</w:t>
      </w:r>
      <w:r>
        <w:rPr>
          <w:rFonts w:cs="Times New Roman"/>
          <w:sz w:val="28"/>
          <w:szCs w:val="28"/>
          <w:lang w:val="en-US"/>
        </w:rPr>
        <w:t>H</w:t>
      </w:r>
      <w:r>
        <w:rPr>
          <w:rFonts w:cs="Times New Roman"/>
          <w:sz w:val="28"/>
          <w:szCs w:val="28"/>
          <w:vertAlign w:val="subscript"/>
          <w:lang w:val="en-US"/>
        </w:rPr>
        <w:t>4</w:t>
      </w:r>
      <w:r>
        <w:rPr>
          <w:rFonts w:cs="Times New Roman"/>
          <w:sz w:val="28"/>
          <w:szCs w:val="28"/>
          <w:lang w:val="en-US"/>
        </w:rPr>
        <w:t>Cl</w:t>
      </w:r>
      <w:r>
        <w:rPr>
          <w:rFonts w:cs="Times New Roman"/>
          <w:sz w:val="28"/>
          <w:szCs w:val="28"/>
          <w:vertAlign w:val="subscript"/>
          <w:lang w:val="en-US"/>
        </w:rPr>
        <w:t>2</w:t>
      </w:r>
    </w:p>
    <w:p w14:paraId="59E55367" w14:textId="20CBCF1B" w:rsidR="00DE1D19" w:rsidRDefault="00CD0B16" w:rsidP="00142D37">
      <w:pPr>
        <w:pStyle w:val="ListParagraph"/>
        <w:numPr>
          <w:ilvl w:val="0"/>
          <w:numId w:val="10"/>
        </w:numPr>
        <w:tabs>
          <w:tab w:val="left" w:pos="2450"/>
        </w:tabs>
        <w:spacing w:after="0"/>
        <w:rPr>
          <w:rFonts w:cs="Times New Roman"/>
          <w:b/>
          <w:bCs/>
          <w:sz w:val="28"/>
          <w:szCs w:val="28"/>
          <w:lang w:val="en-US"/>
        </w:rPr>
      </w:pPr>
      <w:r>
        <w:rPr>
          <w:rFonts w:cs="Times New Roman"/>
          <w:sz w:val="28"/>
          <w:szCs w:val="28"/>
          <w:lang w:val="en-US"/>
        </w:rPr>
        <w:t xml:space="preserve">Etilen có </w:t>
      </w:r>
      <w:r>
        <w:rPr>
          <w:rFonts w:cs="Times New Roman"/>
          <w:b/>
          <w:bCs/>
          <w:sz w:val="28"/>
          <w:szCs w:val="28"/>
          <w:lang w:val="en-US"/>
        </w:rPr>
        <w:t>phản ứng trùng hợp</w:t>
      </w:r>
    </w:p>
    <w:p w14:paraId="53AFEAC8" w14:textId="52473DEA" w:rsidR="00142D37" w:rsidRDefault="004762E9" w:rsidP="00142D37">
      <w:pPr>
        <w:spacing w:after="0" w:line="360" w:lineRule="auto"/>
        <w:jc w:val="center"/>
        <w:rPr>
          <w:szCs w:val="24"/>
        </w:rPr>
      </w:pPr>
      <w:r w:rsidRPr="004762E9">
        <w:rPr>
          <w:rFonts w:cs="Times New Roman"/>
          <w:sz w:val="28"/>
          <w:szCs w:val="28"/>
          <w:lang w:val="en-US"/>
        </w:rPr>
        <mc:AlternateContent>
          <mc:Choice Requires="wpg">
            <w:drawing>
              <wp:anchor distT="0" distB="0" distL="114300" distR="114300" simplePos="0" relativeHeight="251727872" behindDoc="0" locked="0" layoutInCell="1" allowOverlap="1" wp14:anchorId="3E9FC6A8" wp14:editId="3D962030">
                <wp:simplePos x="0" y="0"/>
                <wp:positionH relativeFrom="margin">
                  <wp:posOffset>1667510</wp:posOffset>
                </wp:positionH>
                <wp:positionV relativeFrom="paragraph">
                  <wp:posOffset>83024</wp:posOffset>
                </wp:positionV>
                <wp:extent cx="4916606" cy="904502"/>
                <wp:effectExtent l="0" t="0" r="0" b="0"/>
                <wp:wrapNone/>
                <wp:docPr id="337" name="Group 22"/>
                <wp:cNvGraphicFramePr/>
                <a:graphic xmlns:a="http://schemas.openxmlformats.org/drawingml/2006/main">
                  <a:graphicData uri="http://schemas.microsoft.com/office/word/2010/wordprocessingGroup">
                    <wpg:wgp>
                      <wpg:cNvGrpSpPr/>
                      <wpg:grpSpPr bwMode="auto">
                        <a:xfrm>
                          <a:off x="0" y="0"/>
                          <a:ext cx="4916606" cy="904501"/>
                          <a:chOff x="0" y="-61397"/>
                          <a:chExt cx="4916606" cy="904249"/>
                        </a:xfrm>
                      </wpg:grpSpPr>
                      <wps:wsp>
                        <wps:cNvPr id="338" name="Text Box 18"/>
                        <wps:cNvSpPr txBox="1">
                          <a:spLocks noChangeArrowheads="1"/>
                        </wps:cNvSpPr>
                        <wps:spPr bwMode="auto">
                          <a:xfrm>
                            <a:off x="0" y="381000"/>
                            <a:ext cx="419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a:spAutoFit/>
                        </wps:bodyPr>
                      </wps:wsp>
                      <wps:wsp>
                        <wps:cNvPr id="339" name="Text Box 24"/>
                        <wps:cNvSpPr txBox="1">
                          <a:spLocks noChangeArrowheads="1"/>
                        </wps:cNvSpPr>
                        <wps:spPr bwMode="auto">
                          <a:xfrm>
                            <a:off x="573206" y="-61397"/>
                            <a:ext cx="4343400" cy="712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8BAA69" w14:textId="2EF63010" w:rsidR="004762E9" w:rsidRPr="004762E9" w:rsidRDefault="004762E9" w:rsidP="004762E9">
                              <w:pPr>
                                <w:spacing w:before="288"/>
                                <w:textAlignment w:val="baseline"/>
                                <w:rPr>
                                  <w:rFonts w:cs="Times New Roman"/>
                                  <w:sz w:val="28"/>
                                  <w:szCs w:val="28"/>
                                </w:rPr>
                              </w:pPr>
                              <w:r w:rsidRPr="004762E9">
                                <w:rPr>
                                  <w:rFonts w:cs="Times New Roman"/>
                                  <w:color w:val="000000"/>
                                  <w:kern w:val="24"/>
                                  <w:sz w:val="28"/>
                                  <w:szCs w:val="28"/>
                                </w:rPr>
                                <w:t>nCH</w:t>
                              </w:r>
                              <w:r w:rsidRPr="004762E9">
                                <w:rPr>
                                  <w:rFonts w:cs="Times New Roman"/>
                                  <w:color w:val="000000"/>
                                  <w:kern w:val="24"/>
                                  <w:position w:val="-12"/>
                                  <w:sz w:val="28"/>
                                  <w:szCs w:val="28"/>
                                  <w:vertAlign w:val="subscript"/>
                                </w:rPr>
                                <w:t>2</w:t>
                              </w:r>
                              <w:r w:rsidRPr="004762E9">
                                <w:rPr>
                                  <w:rFonts w:cs="Times New Roman"/>
                                  <w:color w:val="000000"/>
                                  <w:kern w:val="24"/>
                                  <w:sz w:val="28"/>
                                  <w:szCs w:val="28"/>
                                </w:rPr>
                                <w:t xml:space="preserve"> = CH</w:t>
                              </w:r>
                              <w:r w:rsidRPr="004762E9">
                                <w:rPr>
                                  <w:rFonts w:cs="Times New Roman"/>
                                  <w:color w:val="000000"/>
                                  <w:kern w:val="24"/>
                                  <w:position w:val="-12"/>
                                  <w:sz w:val="28"/>
                                  <w:szCs w:val="28"/>
                                  <w:vertAlign w:val="subscript"/>
                                </w:rPr>
                                <w:t>2</w:t>
                              </w:r>
                            </w:p>
                          </w:txbxContent>
                        </wps:txbx>
                        <wps:bodyPr>
                          <a:spAutoFit/>
                        </wps:bodyPr>
                      </wps:wsp>
                      <pic:pic xmlns:pic="http://schemas.openxmlformats.org/drawingml/2006/picture">
                        <pic:nvPicPr>
                          <pic:cNvPr id="340" name="Picture 34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1600200" y="76221"/>
                            <a:ext cx="723900" cy="389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1" name="Text Box 28"/>
                        <wps:cNvSpPr txBox="1">
                          <a:spLocks noChangeArrowheads="1"/>
                        </wps:cNvSpPr>
                        <wps:spPr bwMode="auto">
                          <a:xfrm>
                            <a:off x="2306580" y="-43808"/>
                            <a:ext cx="1378424" cy="712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1548B3" w14:textId="24661539" w:rsidR="004762E9" w:rsidRPr="004762E9" w:rsidRDefault="004762E9" w:rsidP="004762E9">
                              <w:pPr>
                                <w:spacing w:before="288"/>
                                <w:textAlignment w:val="baseline"/>
                                <w:rPr>
                                  <w:rFonts w:cs="Times New Roman"/>
                                  <w:sz w:val="28"/>
                                  <w:szCs w:val="28"/>
                                </w:rPr>
                              </w:pPr>
                              <w:r w:rsidRPr="004762E9">
                                <w:rPr>
                                  <w:rFonts w:cs="Times New Roman"/>
                                  <w:color w:val="000000"/>
                                  <w:kern w:val="24"/>
                                  <w:sz w:val="28"/>
                                  <w:szCs w:val="28"/>
                                </w:rPr>
                                <w:t>(</w:t>
                              </w:r>
                              <w:r>
                                <w:rPr>
                                  <w:rFonts w:cs="Times New Roman"/>
                                  <w:color w:val="000000"/>
                                  <w:kern w:val="24"/>
                                  <w:sz w:val="28"/>
                                  <w:szCs w:val="28"/>
                                  <w:lang w:val="en-US"/>
                                </w:rPr>
                                <w:t xml:space="preserve"> </w:t>
                              </w:r>
                              <w:r w:rsidRPr="004762E9">
                                <w:rPr>
                                  <w:rFonts w:cs="Times New Roman"/>
                                  <w:color w:val="000000"/>
                                  <w:kern w:val="24"/>
                                  <w:sz w:val="28"/>
                                  <w:szCs w:val="28"/>
                                </w:rPr>
                                <w:t>CH</w:t>
                              </w:r>
                              <w:r w:rsidRPr="004762E9">
                                <w:rPr>
                                  <w:rFonts w:cs="Times New Roman"/>
                                  <w:color w:val="000000"/>
                                  <w:kern w:val="24"/>
                                  <w:position w:val="-12"/>
                                  <w:sz w:val="28"/>
                                  <w:szCs w:val="28"/>
                                  <w:vertAlign w:val="subscript"/>
                                </w:rPr>
                                <w:t>2</w:t>
                              </w:r>
                              <w:r w:rsidRPr="004762E9">
                                <w:rPr>
                                  <w:rFonts w:cs="Times New Roman"/>
                                  <w:color w:val="000000"/>
                                  <w:kern w:val="24"/>
                                  <w:sz w:val="28"/>
                                  <w:szCs w:val="28"/>
                                </w:rPr>
                                <w:t xml:space="preserve"> – CH</w:t>
                              </w:r>
                              <w:r w:rsidRPr="004762E9">
                                <w:rPr>
                                  <w:rFonts w:cs="Times New Roman"/>
                                  <w:color w:val="000000"/>
                                  <w:kern w:val="24"/>
                                  <w:position w:val="-12"/>
                                  <w:sz w:val="28"/>
                                  <w:szCs w:val="28"/>
                                  <w:vertAlign w:val="subscript"/>
                                </w:rPr>
                                <w:t>2</w:t>
                              </w:r>
                              <w:r>
                                <w:rPr>
                                  <w:rFonts w:cs="Times New Roman"/>
                                  <w:color w:val="000000"/>
                                  <w:kern w:val="24"/>
                                  <w:position w:val="-12"/>
                                  <w:sz w:val="28"/>
                                  <w:szCs w:val="28"/>
                                  <w:vertAlign w:val="subscript"/>
                                  <w:lang w:val="en-US"/>
                                </w:rPr>
                                <w:t xml:space="preserve"> </w:t>
                              </w:r>
                              <w:r w:rsidRPr="004762E9">
                                <w:rPr>
                                  <w:rFonts w:cs="Times New Roman"/>
                                  <w:color w:val="000000"/>
                                  <w:kern w:val="24"/>
                                  <w:sz w:val="28"/>
                                  <w:szCs w:val="28"/>
                                </w:rPr>
                                <w:t>)</w:t>
                              </w:r>
                              <w:r w:rsidRPr="004762E9">
                                <w:rPr>
                                  <w:rFonts w:cs="Times New Roman"/>
                                  <w:color w:val="000000"/>
                                  <w:kern w:val="24"/>
                                  <w:position w:val="-12"/>
                                  <w:sz w:val="28"/>
                                  <w:szCs w:val="28"/>
                                  <w:vertAlign w:val="subscript"/>
                                </w:rPr>
                                <w:t>n</w:t>
                              </w:r>
                            </w:p>
                          </w:txbxContent>
                        </wps:txbx>
                        <wps:bodyPr wrap="square">
                          <a:spAutoFit/>
                        </wps:bodyPr>
                      </wps:wsp>
                      <wps:wsp>
                        <wps:cNvPr id="342" name="Text Box 31"/>
                        <wps:cNvSpPr txBox="1">
                          <a:spLocks noChangeArrowheads="1"/>
                        </wps:cNvSpPr>
                        <wps:spPr bwMode="auto">
                          <a:xfrm>
                            <a:off x="824553" y="171356"/>
                            <a:ext cx="1143000" cy="636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734C09" w14:textId="77777777" w:rsidR="004762E9" w:rsidRPr="004762E9" w:rsidRDefault="004762E9" w:rsidP="004762E9">
                              <w:pPr>
                                <w:spacing w:before="288"/>
                                <w:textAlignment w:val="baseline"/>
                                <w:rPr>
                                  <w:rFonts w:cs="Times New Roman"/>
                                  <w:sz w:val="28"/>
                                  <w:szCs w:val="28"/>
                                </w:rPr>
                              </w:pPr>
                              <w:r w:rsidRPr="004762E9">
                                <w:rPr>
                                  <w:rFonts w:cs="Times New Roman"/>
                                  <w:color w:val="000000"/>
                                  <w:kern w:val="24"/>
                                  <w:sz w:val="28"/>
                                  <w:szCs w:val="28"/>
                                </w:rPr>
                                <w:t>Etilen</w:t>
                              </w:r>
                            </w:p>
                          </w:txbxContent>
                        </wps:txbx>
                        <wps:bodyPr>
                          <a:spAutoFit/>
                        </wps:bodyPr>
                      </wps:wsp>
                      <wps:wsp>
                        <wps:cNvPr id="343" name="Text Box 32"/>
                        <wps:cNvSpPr txBox="1">
                          <a:spLocks noChangeArrowheads="1"/>
                        </wps:cNvSpPr>
                        <wps:spPr bwMode="auto">
                          <a:xfrm>
                            <a:off x="2514607" y="206760"/>
                            <a:ext cx="1676400" cy="636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7BE829" w14:textId="77777777" w:rsidR="004762E9" w:rsidRPr="004762E9" w:rsidRDefault="004762E9" w:rsidP="004762E9">
                              <w:pPr>
                                <w:spacing w:before="288"/>
                                <w:textAlignment w:val="baseline"/>
                                <w:rPr>
                                  <w:rFonts w:cs="Times New Roman"/>
                                  <w:sz w:val="28"/>
                                  <w:szCs w:val="28"/>
                                </w:rPr>
                              </w:pPr>
                              <w:r w:rsidRPr="004762E9">
                                <w:rPr>
                                  <w:rFonts w:cs="Times New Roman"/>
                                  <w:color w:val="000000"/>
                                  <w:kern w:val="24"/>
                                  <w:sz w:val="28"/>
                                  <w:szCs w:val="28"/>
                                </w:rPr>
                                <w:t>Polietilen</w:t>
                              </w:r>
                            </w:p>
                          </w:txbxContent>
                        </wps:txbx>
                        <wps:bodyPr>
                          <a:spAutoFit/>
                        </wps:bodyPr>
                      </wps:wsp>
                    </wpg:wgp>
                  </a:graphicData>
                </a:graphic>
                <wp14:sizeRelH relativeFrom="margin">
                  <wp14:pctWidth>0</wp14:pctWidth>
                </wp14:sizeRelH>
                <wp14:sizeRelV relativeFrom="margin">
                  <wp14:pctHeight>0</wp14:pctHeight>
                </wp14:sizeRelV>
              </wp:anchor>
            </w:drawing>
          </mc:Choice>
          <mc:Fallback>
            <w:pict>
              <v:group id="Group 22" o:spid="_x0000_s1087" style="position:absolute;left:0;text-align:left;margin-left:131.3pt;margin-top:6.55pt;width:387.15pt;height:71.2pt;z-index:251727872;mso-position-horizontal-relative:margin;mso-width-relative:margin;mso-height-relative:margin" coordorigin=",-613" coordsize="49166,904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">
                <v:shape id="Text Box 18" o:spid="_x0000_s1088" type="#_x0000_t202" style="position:absolute;top:3810;width:41910;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oao8AA&#10;AADcAAAADwAAAGRycy9kb3ducmV2LnhtbERPPWvDMBDdA/0P4grdYjkNKcWNYkzSQoYsTd39sC6W&#10;iXUy1jV2/n01FDo+3ve2nH2vbjTGLrCBVZaDIm6C7bg1UH99LF9BRUG22AcmA3eKUO4eFlssbJj4&#10;k25naVUK4VigAScyFFrHxpHHmIWBOHGXMHqUBMdW2xGnFO57/ZznL9pjx6nB4UB7R831/OMNiNhq&#10;da/ffTx+z6fD5PJmg7UxT49z9QZKaJZ/8Z/7aA2s12ltOpOOgN7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woao8AAAADcAAAADwAAAAAAAAAAAAAAAACYAgAAZHJzL2Rvd25y&#10;ZXYueG1sUEsFBgAAAAAEAAQA9QAAAIUDAAAAAA==&#10;" filled="f" stroked="f">
                  <v:textbox style="mso-fit-shape-to-text:t"/>
                </v:shape>
                <v:shape id="Text Box 24" o:spid="_x0000_s1089" type="#_x0000_t202" style="position:absolute;left:5732;top:-613;width:43434;height:7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a/OMMA&#10;AADcAAAADwAAAGRycy9kb3ducmV2LnhtbESPQWvCQBSE7wX/w/KE3urGiqVGVxG14KGX2nh/ZJ/Z&#10;YPZtyL6a+O/dQqHHYWa+YVabwTfqRl2sAxuYTjJQxGWwNVcGiu+Pl3dQUZAtNoHJwJ0ibNajpxXm&#10;NvT8RbeTVCpBOOZowIm0udaxdOQxTkJLnLxL6DxKkl2lbYd9gvtGv2bZm/ZYc1pw2NLOUXk9/XgD&#10;InY7vRcHH4/n4XPfu6ycY2HM83jYLkEJDfIf/msfrYHZbAG/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a/OMMAAADcAAAADwAAAAAAAAAAAAAAAACYAgAAZHJzL2Rv&#10;d25yZXYueG1sUEsFBgAAAAAEAAQA9QAAAIgDAAAAAA==&#10;" filled="f" stroked="f">
                  <v:textbox style="mso-fit-shape-to-text:t">
                    <w:txbxContent>
                      <w:p w14:paraId="188BAA69" w14:textId="2EF63010" w:rsidR="004762E9" w:rsidRPr="004762E9" w:rsidRDefault="004762E9" w:rsidP="004762E9">
                        <w:pPr>
                          <w:spacing w:before="288"/>
                          <w:textAlignment w:val="baseline"/>
                          <w:rPr>
                            <w:rFonts w:cs="Times New Roman"/>
                            <w:sz w:val="28"/>
                            <w:szCs w:val="28"/>
                          </w:rPr>
                        </w:pPr>
                        <w:r w:rsidRPr="004762E9">
                          <w:rPr>
                            <w:rFonts w:cs="Times New Roman"/>
                            <w:color w:val="000000"/>
                            <w:kern w:val="24"/>
                            <w:sz w:val="28"/>
                            <w:szCs w:val="28"/>
                          </w:rPr>
                          <w:t>nCH</w:t>
                        </w:r>
                        <w:r w:rsidRPr="004762E9">
                          <w:rPr>
                            <w:rFonts w:cs="Times New Roman"/>
                            <w:color w:val="000000"/>
                            <w:kern w:val="24"/>
                            <w:position w:val="-12"/>
                            <w:sz w:val="28"/>
                            <w:szCs w:val="28"/>
                            <w:vertAlign w:val="subscript"/>
                          </w:rPr>
                          <w:t>2</w:t>
                        </w:r>
                        <w:r w:rsidRPr="004762E9">
                          <w:rPr>
                            <w:rFonts w:cs="Times New Roman"/>
                            <w:color w:val="000000"/>
                            <w:kern w:val="24"/>
                            <w:sz w:val="28"/>
                            <w:szCs w:val="28"/>
                          </w:rPr>
                          <w:t xml:space="preserve"> = CH</w:t>
                        </w:r>
                        <w:r w:rsidRPr="004762E9">
                          <w:rPr>
                            <w:rFonts w:cs="Times New Roman"/>
                            <w:color w:val="000000"/>
                            <w:kern w:val="24"/>
                            <w:position w:val="-12"/>
                            <w:sz w:val="28"/>
                            <w:szCs w:val="28"/>
                            <w:vertAlign w:val="subscript"/>
                          </w:rPr>
                          <w:t>2</w:t>
                        </w:r>
                      </w:p>
                    </w:txbxContent>
                  </v:textbox>
                </v:shape>
                <v:shape id="Picture 340" o:spid="_x0000_s1090" type="#_x0000_t75" style="position:absolute;left:16002;top:762;width:7239;height:38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PFLS/AAAA3AAAAA8AAABkcnMvZG93bnJldi54bWxET8mKAjEQvQvzD6GEuWnaBZEeo8iAIAgD&#10;bveiU9Np7FSaJL39/eQw4PHx9t1hsLXoyIfKsYLFPANBXDhdcangcT/NtiBCRNZYOyYFIwU47D8m&#10;O8y16/lK3S2WIoVwyFGBibHJpQyFIYth7hrixP06bzEm6EupPfYp3NZymWUbabHi1GCwoW9DxevW&#10;WgXH8dl2Ub7acb3qtz/LxpvH+aLU53Q4foGINMS3+N991gpW6zQ/nUlHQO7/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1DxS0vwAAANwAAAAPAAAAAAAAAAAAAAAAAJ8CAABk&#10;cnMvZG93bnJldi54bWxQSwUGAAAAAAQABAD3AAAAiwMAAAAA&#10;">
                  <v:imagedata r:id="rId33" o:title=""/>
                </v:shape>
                <v:shape id="Text Box 28" o:spid="_x0000_s1091" type="#_x0000_t202" style="position:absolute;left:23065;top:-438;width:13785;height:7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bAQ8MA&#10;AADcAAAADwAAAGRycy9kb3ducmV2LnhtbESPQWvCQBSE7wX/w/KE3uomthWJriK2BQ+9VOP9kX1m&#10;g9m3Iftq4r/vFgo9DjPzDbPejr5VN+pjE9hAPstAEVfBNlwbKE8fT0tQUZAttoHJwJ0ibDeThzUW&#10;Ngz8Rbej1CpBOBZowIl0hdaxcuQxzkJHnLxL6D1Kkn2tbY9DgvtWz7NsoT02nBYcdrR3VF2P396A&#10;iN3l9/Ldx8N5/HwbXFa9YmnM43TcrUAJjfIf/msfrIHnlxx+z6Qj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bAQ8MAAADcAAAADwAAAAAAAAAAAAAAAACYAgAAZHJzL2Rv&#10;d25yZXYueG1sUEsFBgAAAAAEAAQA9QAAAIgDAAAAAA==&#10;" filled="f" stroked="f">
                  <v:textbox style="mso-fit-shape-to-text:t">
                    <w:txbxContent>
                      <w:p w14:paraId="411548B3" w14:textId="24661539" w:rsidR="004762E9" w:rsidRPr="004762E9" w:rsidRDefault="004762E9" w:rsidP="004762E9">
                        <w:pPr>
                          <w:spacing w:before="288"/>
                          <w:textAlignment w:val="baseline"/>
                          <w:rPr>
                            <w:rFonts w:cs="Times New Roman"/>
                            <w:sz w:val="28"/>
                            <w:szCs w:val="28"/>
                          </w:rPr>
                        </w:pPr>
                        <w:r w:rsidRPr="004762E9">
                          <w:rPr>
                            <w:rFonts w:cs="Times New Roman"/>
                            <w:color w:val="000000"/>
                            <w:kern w:val="24"/>
                            <w:sz w:val="28"/>
                            <w:szCs w:val="28"/>
                          </w:rPr>
                          <w:t>(</w:t>
                        </w:r>
                        <w:r>
                          <w:rPr>
                            <w:rFonts w:cs="Times New Roman"/>
                            <w:color w:val="000000"/>
                            <w:kern w:val="24"/>
                            <w:sz w:val="28"/>
                            <w:szCs w:val="28"/>
                            <w:lang w:val="en-US"/>
                          </w:rPr>
                          <w:t xml:space="preserve"> </w:t>
                        </w:r>
                        <w:r w:rsidRPr="004762E9">
                          <w:rPr>
                            <w:rFonts w:cs="Times New Roman"/>
                            <w:color w:val="000000"/>
                            <w:kern w:val="24"/>
                            <w:sz w:val="28"/>
                            <w:szCs w:val="28"/>
                          </w:rPr>
                          <w:t>CH</w:t>
                        </w:r>
                        <w:r w:rsidRPr="004762E9">
                          <w:rPr>
                            <w:rFonts w:cs="Times New Roman"/>
                            <w:color w:val="000000"/>
                            <w:kern w:val="24"/>
                            <w:position w:val="-12"/>
                            <w:sz w:val="28"/>
                            <w:szCs w:val="28"/>
                            <w:vertAlign w:val="subscript"/>
                          </w:rPr>
                          <w:t>2</w:t>
                        </w:r>
                        <w:r w:rsidRPr="004762E9">
                          <w:rPr>
                            <w:rFonts w:cs="Times New Roman"/>
                            <w:color w:val="000000"/>
                            <w:kern w:val="24"/>
                            <w:sz w:val="28"/>
                            <w:szCs w:val="28"/>
                          </w:rPr>
                          <w:t xml:space="preserve"> – CH</w:t>
                        </w:r>
                        <w:r w:rsidRPr="004762E9">
                          <w:rPr>
                            <w:rFonts w:cs="Times New Roman"/>
                            <w:color w:val="000000"/>
                            <w:kern w:val="24"/>
                            <w:position w:val="-12"/>
                            <w:sz w:val="28"/>
                            <w:szCs w:val="28"/>
                            <w:vertAlign w:val="subscript"/>
                          </w:rPr>
                          <w:t>2</w:t>
                        </w:r>
                        <w:r>
                          <w:rPr>
                            <w:rFonts w:cs="Times New Roman"/>
                            <w:color w:val="000000"/>
                            <w:kern w:val="24"/>
                            <w:position w:val="-12"/>
                            <w:sz w:val="28"/>
                            <w:szCs w:val="28"/>
                            <w:vertAlign w:val="subscript"/>
                            <w:lang w:val="en-US"/>
                          </w:rPr>
                          <w:t xml:space="preserve"> </w:t>
                        </w:r>
                        <w:r w:rsidRPr="004762E9">
                          <w:rPr>
                            <w:rFonts w:cs="Times New Roman"/>
                            <w:color w:val="000000"/>
                            <w:kern w:val="24"/>
                            <w:sz w:val="28"/>
                            <w:szCs w:val="28"/>
                          </w:rPr>
                          <w:t>)</w:t>
                        </w:r>
                        <w:r w:rsidRPr="004762E9">
                          <w:rPr>
                            <w:rFonts w:cs="Times New Roman"/>
                            <w:color w:val="000000"/>
                            <w:kern w:val="24"/>
                            <w:position w:val="-12"/>
                            <w:sz w:val="28"/>
                            <w:szCs w:val="28"/>
                            <w:vertAlign w:val="subscript"/>
                          </w:rPr>
                          <w:t>n</w:t>
                        </w:r>
                      </w:p>
                    </w:txbxContent>
                  </v:textbox>
                </v:shape>
                <v:shape id="Text Box 31" o:spid="_x0000_s1092" type="#_x0000_t202" style="position:absolute;left:8245;top:1713;width:11430;height:6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ReNMMA&#10;AADcAAAADwAAAGRycy9kb3ducmV2LnhtbESPQWvCQBSE7wX/w/IEb3WjtkWiq4hV8NBLbbw/ss9s&#10;MPs2ZF9N/PfdQqHHYWa+YdbbwTfqTl2sAxuYTTNQxGWwNVcGiq/j8xJUFGSLTWAy8KAI283oaY25&#10;DT1/0v0slUoQjjkacCJtrnUsHXmM09ASJ+8aOo+SZFdp22Gf4L7R8yx70x5rTgsOW9o7Km/nb29A&#10;xO5mj+Lg4+kyfLz3LitfsTBmMh52K1BCg/yH/9ona2DxMof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ReNMMAAADcAAAADwAAAAAAAAAAAAAAAACYAgAAZHJzL2Rv&#10;d25yZXYueG1sUEsFBgAAAAAEAAQA9QAAAIgDAAAAAA==&#10;" filled="f" stroked="f">
                  <v:textbox style="mso-fit-shape-to-text:t">
                    <w:txbxContent>
                      <w:p w14:paraId="62734C09" w14:textId="77777777" w:rsidR="004762E9" w:rsidRPr="004762E9" w:rsidRDefault="004762E9" w:rsidP="004762E9">
                        <w:pPr>
                          <w:spacing w:before="288"/>
                          <w:textAlignment w:val="baseline"/>
                          <w:rPr>
                            <w:rFonts w:cs="Times New Roman"/>
                            <w:sz w:val="28"/>
                            <w:szCs w:val="28"/>
                          </w:rPr>
                        </w:pPr>
                        <w:r w:rsidRPr="004762E9">
                          <w:rPr>
                            <w:rFonts w:cs="Times New Roman"/>
                            <w:color w:val="000000"/>
                            <w:kern w:val="24"/>
                            <w:sz w:val="28"/>
                            <w:szCs w:val="28"/>
                          </w:rPr>
                          <w:t>Etilen</w:t>
                        </w:r>
                      </w:p>
                    </w:txbxContent>
                  </v:textbox>
                </v:shape>
                <v:shape id="Text Box 32" o:spid="_x0000_s1093" type="#_x0000_t202" style="position:absolute;left:25146;top:2067;width:16764;height:6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j7r8MA&#10;AADcAAAADwAAAGRycy9kb3ducmV2LnhtbESPQWvCQBSE7wX/w/KE3urGaotEVxG14KGX2nh/ZJ/Z&#10;YPZtyL6a+O/dQqHHYWa+YVabwTfqRl2sAxuYTjJQxGWwNVcGiu+PlwWoKMgWm8Bk4E4RNuvR0wpz&#10;G3r+ottJKpUgHHM04ETaXOtYOvIYJ6ElTt4ldB4lya7StsM+wX2jX7PsXXusOS04bGnnqLyefrwB&#10;Ebud3ouDj8fz8LnvXVa+YWHM83jYLkEJDfIf/msfrYHZfAa/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j7r8MAAADcAAAADwAAAAAAAAAAAAAAAACYAgAAZHJzL2Rv&#10;d25yZXYueG1sUEsFBgAAAAAEAAQA9QAAAIgDAAAAAA==&#10;" filled="f" stroked="f">
                  <v:textbox style="mso-fit-shape-to-text:t">
                    <w:txbxContent>
                      <w:p w14:paraId="2E7BE829" w14:textId="77777777" w:rsidR="004762E9" w:rsidRPr="004762E9" w:rsidRDefault="004762E9" w:rsidP="004762E9">
                        <w:pPr>
                          <w:spacing w:before="288"/>
                          <w:textAlignment w:val="baseline"/>
                          <w:rPr>
                            <w:rFonts w:cs="Times New Roman"/>
                            <w:sz w:val="28"/>
                            <w:szCs w:val="28"/>
                          </w:rPr>
                        </w:pPr>
                        <w:r w:rsidRPr="004762E9">
                          <w:rPr>
                            <w:rFonts w:cs="Times New Roman"/>
                            <w:color w:val="000000"/>
                            <w:kern w:val="24"/>
                            <w:sz w:val="28"/>
                            <w:szCs w:val="28"/>
                          </w:rPr>
                          <w:t>Polietilen</w:t>
                        </w:r>
                      </w:p>
                    </w:txbxContent>
                  </v:textbox>
                </v:shape>
                <w10:wrap anchorx="margin"/>
              </v:group>
            </w:pict>
          </mc:Fallback>
        </mc:AlternateContent>
      </w:r>
      <w:r w:rsidR="00142D37">
        <w:rPr>
          <w:rFonts w:cs="Times New Roman"/>
          <w:sz w:val="28"/>
          <w:szCs w:val="28"/>
          <w:lang w:val="en-US"/>
        </w:rPr>
        <w:t xml:space="preserve">PTHH: </w:t>
      </w:r>
      <w:r w:rsidR="00142D37">
        <w:rPr>
          <w:rFonts w:cs="Times New Roman"/>
          <w:sz w:val="28"/>
          <w:szCs w:val="28"/>
          <w:lang w:val="en-US"/>
        </w:rPr>
        <w:tab/>
      </w:r>
      <w:r w:rsidR="00142D37" w:rsidRPr="002A2BC5">
        <w:rPr>
          <w:szCs w:val="24"/>
        </w:rPr>
        <w:t>…CH</w:t>
      </w:r>
      <w:r w:rsidR="00142D37" w:rsidRPr="002A2BC5">
        <w:rPr>
          <w:szCs w:val="24"/>
          <w:vertAlign w:val="subscript"/>
        </w:rPr>
        <w:t>2</w:t>
      </w:r>
      <w:r w:rsidR="00142D37" w:rsidRPr="002A2BC5">
        <w:rPr>
          <w:szCs w:val="24"/>
        </w:rPr>
        <w:t xml:space="preserve"> = CH</w:t>
      </w:r>
      <w:r w:rsidR="00142D37" w:rsidRPr="002A2BC5">
        <w:rPr>
          <w:szCs w:val="24"/>
          <w:vertAlign w:val="subscript"/>
        </w:rPr>
        <w:t>2</w:t>
      </w:r>
      <w:r w:rsidR="00142D37" w:rsidRPr="002A2BC5">
        <w:rPr>
          <w:szCs w:val="24"/>
        </w:rPr>
        <w:t xml:space="preserve"> + CH</w:t>
      </w:r>
      <w:r w:rsidR="00142D37" w:rsidRPr="002A2BC5">
        <w:rPr>
          <w:szCs w:val="24"/>
          <w:vertAlign w:val="subscript"/>
        </w:rPr>
        <w:t>2</w:t>
      </w:r>
      <w:r w:rsidR="00142D37" w:rsidRPr="002A2BC5">
        <w:rPr>
          <w:szCs w:val="24"/>
        </w:rPr>
        <w:t xml:space="preserve"> = CH</w:t>
      </w:r>
      <w:r w:rsidR="00142D37" w:rsidRPr="002A2BC5">
        <w:rPr>
          <w:szCs w:val="24"/>
          <w:vertAlign w:val="subscript"/>
        </w:rPr>
        <w:t>2</w:t>
      </w:r>
      <w:r w:rsidR="00142D37" w:rsidRPr="002A2BC5">
        <w:rPr>
          <w:szCs w:val="24"/>
        </w:rPr>
        <w:t>…</w:t>
      </w:r>
      <w:r w:rsidR="00142D37" w:rsidRPr="002A2BC5">
        <w:rPr>
          <w:position w:val="-6"/>
          <w:szCs w:val="24"/>
          <w:lang w:val="en-US"/>
        </w:rPr>
        <w:drawing>
          <wp:inline distT="0" distB="0" distL="0" distR="0" wp14:anchorId="4F510B12" wp14:editId="5300D172">
            <wp:extent cx="612140" cy="230505"/>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12140" cy="230505"/>
                    </a:xfrm>
                    <a:prstGeom prst="rect">
                      <a:avLst/>
                    </a:prstGeom>
                    <a:noFill/>
                    <a:ln>
                      <a:noFill/>
                    </a:ln>
                  </pic:spPr>
                </pic:pic>
              </a:graphicData>
            </a:graphic>
          </wp:inline>
        </w:drawing>
      </w:r>
      <w:r w:rsidR="00142D37" w:rsidRPr="002A2BC5">
        <w:rPr>
          <w:szCs w:val="24"/>
        </w:rPr>
        <w:t>… CH</w:t>
      </w:r>
      <w:r w:rsidR="00142D37" w:rsidRPr="002A2BC5">
        <w:rPr>
          <w:szCs w:val="24"/>
          <w:vertAlign w:val="subscript"/>
        </w:rPr>
        <w:t>2</w:t>
      </w:r>
      <w:r w:rsidR="00142D37" w:rsidRPr="002A2BC5">
        <w:rPr>
          <w:szCs w:val="24"/>
        </w:rPr>
        <w:t xml:space="preserve"> - CH</w:t>
      </w:r>
      <w:r w:rsidR="00142D37" w:rsidRPr="002A2BC5">
        <w:rPr>
          <w:szCs w:val="24"/>
          <w:vertAlign w:val="subscript"/>
        </w:rPr>
        <w:t>2</w:t>
      </w:r>
      <w:r w:rsidR="00142D37" w:rsidRPr="002A2BC5">
        <w:rPr>
          <w:szCs w:val="24"/>
        </w:rPr>
        <w:t xml:space="preserve"> - CH</w:t>
      </w:r>
      <w:r w:rsidR="00142D37" w:rsidRPr="002A2BC5">
        <w:rPr>
          <w:szCs w:val="24"/>
          <w:vertAlign w:val="subscript"/>
        </w:rPr>
        <w:t>2</w:t>
      </w:r>
      <w:r w:rsidR="00142D37" w:rsidRPr="002A2BC5">
        <w:rPr>
          <w:szCs w:val="24"/>
        </w:rPr>
        <w:t xml:space="preserve"> - CH</w:t>
      </w:r>
      <w:r w:rsidR="00142D37" w:rsidRPr="002A2BC5">
        <w:rPr>
          <w:szCs w:val="24"/>
          <w:vertAlign w:val="subscript"/>
        </w:rPr>
        <w:t>2</w:t>
      </w:r>
      <w:r w:rsidR="00142D37" w:rsidRPr="002A2BC5">
        <w:rPr>
          <w:szCs w:val="24"/>
        </w:rPr>
        <w:t xml:space="preserve"> …</w:t>
      </w:r>
    </w:p>
    <w:p w14:paraId="3073E52E" w14:textId="69B68A00" w:rsidR="00142D37" w:rsidRPr="00142D37" w:rsidRDefault="004762E9" w:rsidP="00142D37">
      <w:pPr>
        <w:spacing w:after="0" w:line="360" w:lineRule="auto"/>
        <w:rPr>
          <w:szCs w:val="24"/>
          <w:lang w:val="en-US"/>
        </w:rPr>
      </w:pPr>
      <w:r>
        <w:rPr>
          <w:szCs w:val="24"/>
          <w:lang w:val="en-US"/>
        </w:rPr>
        <mc:AlternateContent>
          <mc:Choice Requires="wps">
            <w:drawing>
              <wp:anchor distT="0" distB="0" distL="114300" distR="114300" simplePos="0" relativeHeight="251728896" behindDoc="0" locked="0" layoutInCell="1" allowOverlap="1" wp14:anchorId="184775F2" wp14:editId="7C6C2287">
                <wp:simplePos x="0" y="0"/>
                <wp:positionH relativeFrom="column">
                  <wp:posOffset>3978749</wp:posOffset>
                </wp:positionH>
                <wp:positionV relativeFrom="paragraph">
                  <wp:posOffset>102870</wp:posOffset>
                </wp:positionV>
                <wp:extent cx="177165" cy="0"/>
                <wp:effectExtent l="0" t="0" r="0" b="0"/>
                <wp:wrapNone/>
                <wp:docPr id="344" name="Straight Connector 344"/>
                <wp:cNvGraphicFramePr/>
                <a:graphic xmlns:a="http://schemas.openxmlformats.org/drawingml/2006/main">
                  <a:graphicData uri="http://schemas.microsoft.com/office/word/2010/wordprocessingShape">
                    <wps:wsp>
                      <wps:cNvCnPr/>
                      <wps:spPr>
                        <a:xfrm>
                          <a:off x="0" y="0"/>
                          <a:ext cx="17716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7DDE1AC" id="Straight Connector 344" o:spid="_x0000_s1026" style="position:absolute;z-index:251728896;visibility:visible;mso-wrap-style:square;mso-wrap-distance-left:9pt;mso-wrap-distance-top:0;mso-wrap-distance-right:9pt;mso-wrap-distance-bottom:0;mso-position-horizontal:absolute;mso-position-horizontal-relative:text;mso-position-vertical:absolute;mso-position-vertical-relative:text" from="313.3pt,8.1pt" to="327.2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" strokecolor="black [3213]" strokeweight="1pt"/>
            </w:pict>
          </mc:Fallback>
        </mc:AlternateContent>
      </w:r>
      <w:r>
        <w:rPr>
          <w:szCs w:val="24"/>
          <w:lang w:val="en-US"/>
        </w:rPr>
        <mc:AlternateContent>
          <mc:Choice Requires="wps">
            <w:drawing>
              <wp:anchor distT="0" distB="0" distL="114300" distR="114300" simplePos="0" relativeHeight="251730944" behindDoc="0" locked="0" layoutInCell="1" allowOverlap="1" wp14:anchorId="0BFFA2D4" wp14:editId="1AD91DEF">
                <wp:simplePos x="0" y="0"/>
                <wp:positionH relativeFrom="column">
                  <wp:posOffset>4972144</wp:posOffset>
                </wp:positionH>
                <wp:positionV relativeFrom="paragraph">
                  <wp:posOffset>108092</wp:posOffset>
                </wp:positionV>
                <wp:extent cx="177165" cy="0"/>
                <wp:effectExtent l="0" t="0" r="0" b="0"/>
                <wp:wrapNone/>
                <wp:docPr id="345" name="Straight Connector 345"/>
                <wp:cNvGraphicFramePr/>
                <a:graphic xmlns:a="http://schemas.openxmlformats.org/drawingml/2006/main">
                  <a:graphicData uri="http://schemas.microsoft.com/office/word/2010/wordprocessingShape">
                    <wps:wsp>
                      <wps:cNvCnPr/>
                      <wps:spPr>
                        <a:xfrm>
                          <a:off x="0" y="0"/>
                          <a:ext cx="177165"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2AF68F8" id="Straight Connector 345" o:spid="_x0000_s1026" style="position:absolute;z-index:251730944;visibility:visible;mso-wrap-style:square;mso-wrap-distance-left:9pt;mso-wrap-distance-top:0;mso-wrap-distance-right:9pt;mso-wrap-distance-bottom:0;mso-position-horizontal:absolute;mso-position-horizontal-relative:text;mso-position-vertical:absolute;mso-position-vertical-relative:text" from="391.5pt,8.5pt" to="405.4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" strokecolor="black [3213]" strokeweight="1pt"/>
            </w:pict>
          </mc:Fallback>
        </mc:AlternateContent>
      </w:r>
      <w:r w:rsidR="00142D37">
        <w:rPr>
          <w:szCs w:val="24"/>
        </w:rPr>
        <w:tab/>
      </w:r>
      <w:r w:rsidR="00142D37">
        <w:rPr>
          <w:szCs w:val="24"/>
        </w:rPr>
        <w:tab/>
      </w:r>
      <w:r w:rsidR="00142D37">
        <w:rPr>
          <w:szCs w:val="24"/>
          <w:lang w:val="en-US"/>
        </w:rPr>
        <w:t xml:space="preserve">hay:        </w:t>
      </w:r>
    </w:p>
    <w:p w14:paraId="48028E2F" w14:textId="0D922D03" w:rsidR="004762E9" w:rsidRDefault="004762E9" w:rsidP="004762E9">
      <w:pPr>
        <w:pStyle w:val="ListParagraph"/>
        <w:tabs>
          <w:tab w:val="left" w:pos="2450"/>
        </w:tabs>
        <w:spacing w:after="0"/>
        <w:rPr>
          <w:rFonts w:cs="Times New Roman"/>
          <w:b/>
          <w:bCs/>
          <w:sz w:val="28"/>
          <w:szCs w:val="28"/>
          <w:lang w:val="en-US"/>
        </w:rPr>
      </w:pPr>
    </w:p>
    <w:p w14:paraId="675DE0A2" w14:textId="77777777" w:rsidR="00FC7637" w:rsidRDefault="00FC7637" w:rsidP="00FC7637">
      <w:pPr>
        <w:pStyle w:val="ListParagraph"/>
        <w:tabs>
          <w:tab w:val="left" w:pos="2450"/>
        </w:tabs>
        <w:spacing w:after="0"/>
        <w:rPr>
          <w:rFonts w:cs="Times New Roman"/>
          <w:b/>
          <w:bCs/>
          <w:sz w:val="28"/>
          <w:szCs w:val="28"/>
          <w:lang w:val="en-US"/>
        </w:rPr>
      </w:pPr>
    </w:p>
    <w:p w14:paraId="3BD594CF" w14:textId="1445B48A" w:rsidR="00881057" w:rsidRPr="00FC7637" w:rsidRDefault="00881057" w:rsidP="00254226">
      <w:pPr>
        <w:pStyle w:val="ListParagraph"/>
        <w:numPr>
          <w:ilvl w:val="0"/>
          <w:numId w:val="10"/>
        </w:numPr>
        <w:tabs>
          <w:tab w:val="left" w:pos="2450"/>
        </w:tabs>
        <w:spacing w:after="0"/>
        <w:jc w:val="both"/>
        <w:rPr>
          <w:rFonts w:cs="Times New Roman"/>
          <w:b/>
          <w:bCs/>
          <w:sz w:val="32"/>
          <w:szCs w:val="32"/>
          <w:lang w:val="en-US"/>
        </w:rPr>
      </w:pPr>
      <w:r>
        <w:rPr>
          <w:rFonts w:cs="Times New Roman"/>
          <w:b/>
          <w:bCs/>
          <w:sz w:val="28"/>
          <w:szCs w:val="28"/>
          <w:lang w:val="en-US"/>
        </w:rPr>
        <w:t xml:space="preserve">Kết luận: </w:t>
      </w:r>
      <w:r w:rsidR="00FC7637" w:rsidRPr="00FC7637">
        <w:rPr>
          <w:sz w:val="28"/>
          <w:szCs w:val="28"/>
        </w:rPr>
        <w:t xml:space="preserve">Phân tử etilen có </w:t>
      </w:r>
      <w:r w:rsidR="00FC7637">
        <w:rPr>
          <w:sz w:val="28"/>
          <w:szCs w:val="28"/>
          <w:lang w:val="en-US"/>
        </w:rPr>
        <w:t xml:space="preserve">1 </w:t>
      </w:r>
      <w:r w:rsidR="00FC7637" w:rsidRPr="00FC7637">
        <w:rPr>
          <w:sz w:val="28"/>
          <w:szCs w:val="28"/>
        </w:rPr>
        <w:t>liên kết đôi trong đó có một liên kết kém bền</w:t>
      </w:r>
      <w:r w:rsidR="00FC7637">
        <w:rPr>
          <w:sz w:val="28"/>
          <w:szCs w:val="28"/>
          <w:lang w:val="en-US"/>
        </w:rPr>
        <w:t xml:space="preserve">, dễ đứt gãy </w:t>
      </w:r>
      <w:r w:rsidR="00FC7637" w:rsidRPr="00FC7637">
        <w:rPr>
          <w:sz w:val="28"/>
          <w:szCs w:val="28"/>
        </w:rPr>
        <w:t>nên có phản ứng đặc trưng là phản ứng cộng và phản ứng trùng hợp.</w:t>
      </w:r>
    </w:p>
    <w:p w14:paraId="33CDAD89" w14:textId="15D61F0F" w:rsidR="005E560D" w:rsidRPr="00254226" w:rsidRDefault="005E560D" w:rsidP="00254226">
      <w:pPr>
        <w:pStyle w:val="ListParagraph"/>
        <w:numPr>
          <w:ilvl w:val="0"/>
          <w:numId w:val="10"/>
        </w:numPr>
        <w:tabs>
          <w:tab w:val="left" w:pos="2450"/>
        </w:tabs>
        <w:spacing w:after="0"/>
        <w:jc w:val="both"/>
        <w:rPr>
          <w:rFonts w:cs="Times New Roman"/>
          <w:b/>
          <w:bCs/>
          <w:sz w:val="28"/>
          <w:szCs w:val="28"/>
          <w:lang w:val="en-US"/>
        </w:rPr>
      </w:pPr>
      <w:r w:rsidRPr="001B6361">
        <w:rPr>
          <w:rFonts w:cs="Times New Roman"/>
          <w:b/>
          <w:bCs/>
          <w:sz w:val="28"/>
          <w:szCs w:val="28"/>
          <w:lang w:val="en-US"/>
        </w:rPr>
        <w:t>Luyện tập:</w:t>
      </w:r>
      <w:r w:rsidR="00254226">
        <w:rPr>
          <w:rFonts w:cs="Times New Roman"/>
          <w:b/>
          <w:bCs/>
          <w:sz w:val="28"/>
          <w:szCs w:val="28"/>
          <w:lang w:val="en-US"/>
        </w:rPr>
        <w:t xml:space="preserve"> </w:t>
      </w:r>
      <w:r w:rsidR="00254226" w:rsidRPr="00254226">
        <w:rPr>
          <w:rFonts w:cs="Times New Roman"/>
          <w:sz w:val="28"/>
          <w:szCs w:val="28"/>
        </w:rPr>
        <w:t>Nêu phương pháp hóa học dùng để phân biệt các khí đựng trong bình riêng biệt: CH</w:t>
      </w:r>
      <w:r w:rsidR="00254226" w:rsidRPr="00254226">
        <w:rPr>
          <w:rFonts w:cs="Times New Roman"/>
          <w:sz w:val="28"/>
          <w:szCs w:val="28"/>
          <w:vertAlign w:val="subscript"/>
        </w:rPr>
        <w:t>4</w:t>
      </w:r>
      <w:r w:rsidR="00254226" w:rsidRPr="00254226">
        <w:rPr>
          <w:rFonts w:cs="Times New Roman"/>
          <w:sz w:val="28"/>
          <w:szCs w:val="28"/>
        </w:rPr>
        <w:t xml:space="preserve">, </w:t>
      </w:r>
      <w:r w:rsidR="00254226">
        <w:rPr>
          <w:rFonts w:cs="Times New Roman"/>
          <w:sz w:val="28"/>
          <w:szCs w:val="28"/>
          <w:lang w:val="en-US"/>
        </w:rPr>
        <w:t>C</w:t>
      </w:r>
      <w:r w:rsidR="00254226">
        <w:rPr>
          <w:rFonts w:cs="Times New Roman"/>
          <w:sz w:val="28"/>
          <w:szCs w:val="28"/>
          <w:vertAlign w:val="subscript"/>
          <w:lang w:val="en-US"/>
        </w:rPr>
        <w:t>2</w:t>
      </w:r>
      <w:r w:rsidR="00254226">
        <w:rPr>
          <w:rFonts w:cs="Times New Roman"/>
          <w:sz w:val="28"/>
          <w:szCs w:val="28"/>
          <w:lang w:val="en-US"/>
        </w:rPr>
        <w:t>H</w:t>
      </w:r>
      <w:r w:rsidR="00254226">
        <w:rPr>
          <w:rFonts w:cs="Times New Roman"/>
          <w:sz w:val="28"/>
          <w:szCs w:val="28"/>
          <w:vertAlign w:val="subscript"/>
          <w:lang w:val="en-US"/>
        </w:rPr>
        <w:t>4</w:t>
      </w:r>
      <w:r w:rsidR="00254226">
        <w:rPr>
          <w:rFonts w:cs="Times New Roman"/>
          <w:sz w:val="28"/>
          <w:szCs w:val="28"/>
          <w:lang w:val="en-US"/>
        </w:rPr>
        <w:t xml:space="preserve">, </w:t>
      </w:r>
      <w:r w:rsidR="00254226" w:rsidRPr="00254226">
        <w:rPr>
          <w:rFonts w:cs="Times New Roman"/>
          <w:sz w:val="28"/>
          <w:szCs w:val="28"/>
        </w:rPr>
        <w:t>CO</w:t>
      </w:r>
      <w:r w:rsidR="00254226" w:rsidRPr="00254226">
        <w:rPr>
          <w:rFonts w:cs="Times New Roman"/>
          <w:sz w:val="28"/>
          <w:szCs w:val="28"/>
          <w:vertAlign w:val="subscript"/>
        </w:rPr>
        <w:t>2</w:t>
      </w:r>
      <w:r w:rsidR="00254226" w:rsidRPr="00254226">
        <w:rPr>
          <w:rFonts w:cs="Times New Roman"/>
          <w:sz w:val="28"/>
          <w:szCs w:val="28"/>
        </w:rPr>
        <w:t>, H</w:t>
      </w:r>
      <w:r w:rsidR="00254226" w:rsidRPr="00254226">
        <w:rPr>
          <w:rFonts w:cs="Times New Roman"/>
          <w:sz w:val="28"/>
          <w:szCs w:val="28"/>
          <w:vertAlign w:val="subscript"/>
        </w:rPr>
        <w:t>2</w:t>
      </w:r>
      <w:r w:rsidR="00254226" w:rsidRPr="00254226">
        <w:rPr>
          <w:rFonts w:cs="Times New Roman"/>
          <w:sz w:val="28"/>
          <w:szCs w:val="28"/>
        </w:rPr>
        <w:t>.</w:t>
      </w:r>
      <w:r w:rsidR="00254226">
        <w:rPr>
          <w:rFonts w:cs="Times New Roman"/>
          <w:sz w:val="28"/>
          <w:szCs w:val="28"/>
          <w:lang w:val="en-US"/>
        </w:rPr>
        <w:t xml:space="preserve"> (Gợi ý: Dựa vào sự khác biệt về tính chất hóa học </w:t>
      </w:r>
      <w:r w:rsidR="00254226" w:rsidRPr="00254226">
        <w:rPr>
          <w:rFonts w:cs="Times New Roman"/>
          <w:sz w:val="28"/>
          <w:szCs w:val="28"/>
          <w:lang w:val="en-US"/>
        </w:rPr>
        <w:t>và hiện tượng phản ứng để phân biệt các chất).</w:t>
      </w:r>
    </w:p>
    <w:p w14:paraId="1CDF6A6E" w14:textId="77777777" w:rsidR="00254226" w:rsidRDefault="00254226" w:rsidP="00254226">
      <w:pPr>
        <w:tabs>
          <w:tab w:val="left" w:pos="2450"/>
        </w:tabs>
        <w:spacing w:after="0"/>
        <w:jc w:val="both"/>
        <w:rPr>
          <w:rFonts w:cs="Times New Roman"/>
          <w:b/>
          <w:bCs/>
          <w:sz w:val="28"/>
          <w:szCs w:val="28"/>
          <w:lang w:val="en-US"/>
        </w:rPr>
      </w:pPr>
    </w:p>
    <w:p w14:paraId="5068F5F1" w14:textId="74537669" w:rsidR="005E560D" w:rsidRPr="001B6361" w:rsidRDefault="005E560D" w:rsidP="00254226">
      <w:pPr>
        <w:tabs>
          <w:tab w:val="left" w:pos="2450"/>
        </w:tabs>
        <w:spacing w:after="0"/>
        <w:jc w:val="both"/>
        <w:rPr>
          <w:rFonts w:cs="Times New Roman"/>
          <w:b/>
          <w:bCs/>
          <w:sz w:val="28"/>
          <w:szCs w:val="28"/>
          <w:lang w:val="en-US"/>
        </w:rPr>
      </w:pPr>
      <w:r w:rsidRPr="001B6361">
        <w:rPr>
          <w:rFonts w:cs="Times New Roman"/>
          <w:b/>
          <w:bCs/>
          <w:sz w:val="28"/>
          <w:szCs w:val="28"/>
          <w:lang w:val="en-US"/>
        </w:rPr>
        <w:t xml:space="preserve">Hoạt động 4. Tìm hiểu ứng dụng của </w:t>
      </w:r>
      <w:r w:rsidR="00254226">
        <w:rPr>
          <w:rFonts w:cs="Times New Roman"/>
          <w:b/>
          <w:bCs/>
          <w:sz w:val="28"/>
          <w:szCs w:val="28"/>
          <w:lang w:val="en-US"/>
        </w:rPr>
        <w:t>etilen</w:t>
      </w:r>
    </w:p>
    <w:p w14:paraId="65B009B2" w14:textId="4DE490CE" w:rsidR="005E560D" w:rsidRPr="001B6361" w:rsidRDefault="005E560D" w:rsidP="00254226">
      <w:pPr>
        <w:pStyle w:val="ListParagraph"/>
        <w:numPr>
          <w:ilvl w:val="0"/>
          <w:numId w:val="10"/>
        </w:numPr>
        <w:tabs>
          <w:tab w:val="left" w:pos="2450"/>
        </w:tabs>
        <w:spacing w:after="0"/>
        <w:jc w:val="both"/>
        <w:rPr>
          <w:rFonts w:cs="Times New Roman"/>
          <w:b/>
          <w:bCs/>
          <w:sz w:val="28"/>
          <w:szCs w:val="28"/>
          <w:lang w:val="en-US"/>
        </w:rPr>
      </w:pPr>
      <w:r w:rsidRPr="001B6361">
        <w:rPr>
          <w:rFonts w:cs="Times New Roman"/>
          <w:sz w:val="28"/>
          <w:szCs w:val="28"/>
          <w:lang w:val="en-US"/>
        </w:rPr>
        <w:t xml:space="preserve">HS </w:t>
      </w:r>
      <w:r w:rsidR="00254226">
        <w:rPr>
          <w:rFonts w:cs="Times New Roman"/>
          <w:sz w:val="28"/>
          <w:szCs w:val="28"/>
          <w:lang w:val="en-US"/>
        </w:rPr>
        <w:t xml:space="preserve">quan sát </w:t>
      </w:r>
      <w:r w:rsidR="00254226" w:rsidRPr="00254226">
        <w:rPr>
          <w:rFonts w:cs="Times New Roman"/>
          <w:b/>
          <w:bCs/>
          <w:sz w:val="28"/>
          <w:szCs w:val="28"/>
          <w:lang w:val="en-US"/>
        </w:rPr>
        <w:t>sơ đồ</w:t>
      </w:r>
      <w:r w:rsidRPr="00254226">
        <w:rPr>
          <w:rFonts w:cs="Times New Roman"/>
          <w:b/>
          <w:bCs/>
          <w:sz w:val="28"/>
          <w:szCs w:val="28"/>
          <w:lang w:val="en-US"/>
        </w:rPr>
        <w:t xml:space="preserve"> Ứng dụng SGK/ 11</w:t>
      </w:r>
      <w:r w:rsidR="00254226" w:rsidRPr="00254226">
        <w:rPr>
          <w:rFonts w:cs="Times New Roman"/>
          <w:b/>
          <w:bCs/>
          <w:sz w:val="28"/>
          <w:szCs w:val="28"/>
          <w:lang w:val="en-US"/>
        </w:rPr>
        <w:t>8</w:t>
      </w:r>
      <w:r w:rsidRPr="001B6361">
        <w:rPr>
          <w:rFonts w:cs="Times New Roman"/>
          <w:sz w:val="28"/>
          <w:szCs w:val="28"/>
          <w:lang w:val="en-US"/>
        </w:rPr>
        <w:t xml:space="preserve">, nêu được một số ứng dụng của </w:t>
      </w:r>
      <w:r w:rsidR="00254226">
        <w:rPr>
          <w:rFonts w:cs="Times New Roman"/>
          <w:sz w:val="28"/>
          <w:szCs w:val="28"/>
          <w:lang w:val="en-US"/>
        </w:rPr>
        <w:t xml:space="preserve">etilen </w:t>
      </w:r>
      <w:r w:rsidRPr="001B6361">
        <w:rPr>
          <w:rFonts w:cs="Times New Roman"/>
          <w:sz w:val="28"/>
          <w:szCs w:val="28"/>
          <w:lang w:val="en-US"/>
        </w:rPr>
        <w:t>trong đời sống và sản xuất.</w:t>
      </w:r>
    </w:p>
    <w:p w14:paraId="7DA058E9" w14:textId="77777777" w:rsidR="00254226" w:rsidRDefault="00254226" w:rsidP="00254226">
      <w:pPr>
        <w:tabs>
          <w:tab w:val="left" w:pos="2450"/>
        </w:tabs>
        <w:spacing w:after="0"/>
        <w:jc w:val="both"/>
        <w:rPr>
          <w:rFonts w:cs="Times New Roman"/>
          <w:b/>
          <w:bCs/>
          <w:sz w:val="28"/>
          <w:szCs w:val="28"/>
          <w:lang w:val="en-US"/>
        </w:rPr>
      </w:pPr>
    </w:p>
    <w:p w14:paraId="1783202F" w14:textId="69AB2787" w:rsidR="001B213A" w:rsidRPr="00824918" w:rsidRDefault="005E560D" w:rsidP="00824918">
      <w:pPr>
        <w:tabs>
          <w:tab w:val="left" w:pos="2450"/>
        </w:tabs>
        <w:spacing w:after="0"/>
        <w:jc w:val="both"/>
        <w:rPr>
          <w:rFonts w:cs="Times New Roman"/>
          <w:b/>
          <w:bCs/>
          <w:sz w:val="28"/>
          <w:szCs w:val="28"/>
        </w:rPr>
      </w:pPr>
      <w:r w:rsidRPr="001B6361">
        <w:rPr>
          <w:rFonts w:cs="Times New Roman"/>
          <w:b/>
          <w:bCs/>
          <w:sz w:val="28"/>
          <w:szCs w:val="28"/>
          <w:lang w:val="en-US"/>
        </w:rPr>
        <w:t xml:space="preserve">Hoạt động 5. Củng cố, luyện tập các bài tập 1, </w:t>
      </w:r>
      <w:r w:rsidR="00524CB5">
        <w:rPr>
          <w:rFonts w:cs="Times New Roman"/>
          <w:b/>
          <w:bCs/>
          <w:sz w:val="28"/>
          <w:szCs w:val="28"/>
          <w:lang w:val="en-US"/>
        </w:rPr>
        <w:t>2</w:t>
      </w:r>
      <w:r w:rsidRPr="001B6361">
        <w:rPr>
          <w:rFonts w:cs="Times New Roman"/>
          <w:b/>
          <w:bCs/>
          <w:sz w:val="28"/>
          <w:szCs w:val="28"/>
          <w:lang w:val="en-US"/>
        </w:rPr>
        <w:t xml:space="preserve">, </w:t>
      </w:r>
      <w:r w:rsidR="00524CB5">
        <w:rPr>
          <w:rFonts w:cs="Times New Roman"/>
          <w:b/>
          <w:bCs/>
          <w:sz w:val="28"/>
          <w:szCs w:val="28"/>
          <w:lang w:val="en-US"/>
        </w:rPr>
        <w:t>3</w:t>
      </w:r>
      <w:r w:rsidRPr="001B6361">
        <w:rPr>
          <w:rFonts w:cs="Times New Roman"/>
          <w:b/>
          <w:bCs/>
          <w:sz w:val="28"/>
          <w:szCs w:val="28"/>
          <w:lang w:val="en-US"/>
        </w:rPr>
        <w:t>/ Sgk/ 11</w:t>
      </w:r>
      <w:r w:rsidR="00524CB5">
        <w:rPr>
          <w:rFonts w:cs="Times New Roman"/>
          <w:b/>
          <w:bCs/>
          <w:sz w:val="28"/>
          <w:szCs w:val="28"/>
          <w:lang w:val="en-US"/>
        </w:rPr>
        <w:t>9</w:t>
      </w:r>
      <w:r w:rsidRPr="001B6361">
        <w:rPr>
          <w:rFonts w:cs="Times New Roman"/>
          <w:b/>
          <w:bCs/>
          <w:sz w:val="28"/>
          <w:szCs w:val="28"/>
          <w:lang w:val="en-US"/>
        </w:rPr>
        <w:t>.</w:t>
      </w:r>
    </w:p>
    <w:sectPr w:rsidR="001B213A" w:rsidRPr="00824918" w:rsidSect="001B4DCA">
      <w:pgSz w:w="11906" w:h="16838" w:code="9"/>
      <w:pgMar w:top="851" w:right="849" w:bottom="709"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I-Times">
    <w:altName w:val="Times New Roman"/>
    <w:panose1 w:val="00000000000000000000"/>
    <w:charset w:val="00"/>
    <w:family w:val="auto"/>
    <w:pitch w:val="variable"/>
    <w:sig w:usb0="00000005"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7448E5"/>
    <w:multiLevelType w:val="hybridMultilevel"/>
    <w:tmpl w:val="29DC3B88"/>
    <w:lvl w:ilvl="0" w:tplc="3BB0404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FF732A4"/>
    <w:multiLevelType w:val="hybridMultilevel"/>
    <w:tmpl w:val="FC4A5DA8"/>
    <w:lvl w:ilvl="0" w:tplc="646CE006">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58B2B32"/>
    <w:multiLevelType w:val="hybridMultilevel"/>
    <w:tmpl w:val="5A8880C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246A5A"/>
    <w:multiLevelType w:val="hybridMultilevel"/>
    <w:tmpl w:val="F2FE83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CD579D"/>
    <w:multiLevelType w:val="hybridMultilevel"/>
    <w:tmpl w:val="33D606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667EAD"/>
    <w:multiLevelType w:val="hybridMultilevel"/>
    <w:tmpl w:val="8F9E2D4E"/>
    <w:lvl w:ilvl="0" w:tplc="FE3E47A8">
      <w:start w:val="2"/>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222D4C32"/>
    <w:multiLevelType w:val="hybridMultilevel"/>
    <w:tmpl w:val="5A8880C6"/>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2174E6B"/>
    <w:multiLevelType w:val="hybridMultilevel"/>
    <w:tmpl w:val="14B84FCE"/>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2E10152"/>
    <w:multiLevelType w:val="hybridMultilevel"/>
    <w:tmpl w:val="5A8880C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702657E"/>
    <w:multiLevelType w:val="hybridMultilevel"/>
    <w:tmpl w:val="007CE8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8094516"/>
    <w:multiLevelType w:val="hybridMultilevel"/>
    <w:tmpl w:val="14569994"/>
    <w:lvl w:ilvl="0" w:tplc="645CAB6C">
      <w:start w:val="1"/>
      <w:numFmt w:val="upperRoman"/>
      <w:lvlText w:val="%1."/>
      <w:lvlJc w:val="left"/>
      <w:pPr>
        <w:ind w:left="1080" w:hanging="72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B6E3BA5"/>
    <w:multiLevelType w:val="hybridMultilevel"/>
    <w:tmpl w:val="5BB8FE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0"/>
  </w:num>
  <w:num w:numId="3">
    <w:abstractNumId w:val="3"/>
  </w:num>
  <w:num w:numId="4">
    <w:abstractNumId w:val="9"/>
  </w:num>
  <w:num w:numId="5">
    <w:abstractNumId w:val="6"/>
  </w:num>
  <w:num w:numId="6">
    <w:abstractNumId w:val="2"/>
  </w:num>
  <w:num w:numId="7">
    <w:abstractNumId w:val="8"/>
  </w:num>
  <w:num w:numId="8">
    <w:abstractNumId w:val="7"/>
  </w:num>
  <w:num w:numId="9">
    <w:abstractNumId w:val="4"/>
  </w:num>
  <w:num w:numId="10">
    <w:abstractNumId w:val="0"/>
  </w:num>
  <w:num w:numId="11">
    <w:abstractNumId w:val="5"/>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71A8"/>
    <w:rsid w:val="000403F9"/>
    <w:rsid w:val="00065802"/>
    <w:rsid w:val="000740DE"/>
    <w:rsid w:val="000C6167"/>
    <w:rsid w:val="000D233B"/>
    <w:rsid w:val="000E313E"/>
    <w:rsid w:val="00106679"/>
    <w:rsid w:val="00107AA3"/>
    <w:rsid w:val="00122207"/>
    <w:rsid w:val="00142D37"/>
    <w:rsid w:val="001440AE"/>
    <w:rsid w:val="00150C37"/>
    <w:rsid w:val="00167B33"/>
    <w:rsid w:val="00184FB3"/>
    <w:rsid w:val="00193BC4"/>
    <w:rsid w:val="0019462F"/>
    <w:rsid w:val="00196735"/>
    <w:rsid w:val="001B213A"/>
    <w:rsid w:val="001B4DCA"/>
    <w:rsid w:val="001B6361"/>
    <w:rsid w:val="002046F8"/>
    <w:rsid w:val="00215FC6"/>
    <w:rsid w:val="002224CE"/>
    <w:rsid w:val="00254226"/>
    <w:rsid w:val="00256011"/>
    <w:rsid w:val="00261755"/>
    <w:rsid w:val="0027667F"/>
    <w:rsid w:val="00292F09"/>
    <w:rsid w:val="002B1A31"/>
    <w:rsid w:val="002B69B0"/>
    <w:rsid w:val="002D6556"/>
    <w:rsid w:val="002E7004"/>
    <w:rsid w:val="00312ED2"/>
    <w:rsid w:val="00322A46"/>
    <w:rsid w:val="00337A44"/>
    <w:rsid w:val="0036057F"/>
    <w:rsid w:val="00370ECF"/>
    <w:rsid w:val="00377BEA"/>
    <w:rsid w:val="00397212"/>
    <w:rsid w:val="003A667F"/>
    <w:rsid w:val="003C0530"/>
    <w:rsid w:val="003D281C"/>
    <w:rsid w:val="003E3918"/>
    <w:rsid w:val="00424B9D"/>
    <w:rsid w:val="004349D0"/>
    <w:rsid w:val="004433CC"/>
    <w:rsid w:val="00446386"/>
    <w:rsid w:val="00451645"/>
    <w:rsid w:val="00451924"/>
    <w:rsid w:val="00465A80"/>
    <w:rsid w:val="004762E9"/>
    <w:rsid w:val="00481CEE"/>
    <w:rsid w:val="004921C5"/>
    <w:rsid w:val="004943E4"/>
    <w:rsid w:val="004A5104"/>
    <w:rsid w:val="004B092C"/>
    <w:rsid w:val="004E2EDE"/>
    <w:rsid w:val="00524CB5"/>
    <w:rsid w:val="00547504"/>
    <w:rsid w:val="00582F36"/>
    <w:rsid w:val="00585028"/>
    <w:rsid w:val="005B02B7"/>
    <w:rsid w:val="005C1BD0"/>
    <w:rsid w:val="005C27DE"/>
    <w:rsid w:val="005C6B51"/>
    <w:rsid w:val="005D1E0C"/>
    <w:rsid w:val="005D2FF3"/>
    <w:rsid w:val="005D4CF7"/>
    <w:rsid w:val="005E1A83"/>
    <w:rsid w:val="005E560D"/>
    <w:rsid w:val="005E7706"/>
    <w:rsid w:val="005F5FFC"/>
    <w:rsid w:val="0060112C"/>
    <w:rsid w:val="00610533"/>
    <w:rsid w:val="00625D09"/>
    <w:rsid w:val="0062601E"/>
    <w:rsid w:val="006520D7"/>
    <w:rsid w:val="00653413"/>
    <w:rsid w:val="0066542B"/>
    <w:rsid w:val="006B6B5C"/>
    <w:rsid w:val="006F1B4A"/>
    <w:rsid w:val="006F2A6C"/>
    <w:rsid w:val="00700B71"/>
    <w:rsid w:val="00706CB8"/>
    <w:rsid w:val="00707C62"/>
    <w:rsid w:val="007120F6"/>
    <w:rsid w:val="00713AC7"/>
    <w:rsid w:val="007218B5"/>
    <w:rsid w:val="0074305A"/>
    <w:rsid w:val="00747FE4"/>
    <w:rsid w:val="00775126"/>
    <w:rsid w:val="007949A5"/>
    <w:rsid w:val="007F3930"/>
    <w:rsid w:val="0081424B"/>
    <w:rsid w:val="00824918"/>
    <w:rsid w:val="008371A8"/>
    <w:rsid w:val="0084155F"/>
    <w:rsid w:val="008465A3"/>
    <w:rsid w:val="00860986"/>
    <w:rsid w:val="00881057"/>
    <w:rsid w:val="00885CC2"/>
    <w:rsid w:val="008A04FD"/>
    <w:rsid w:val="008A7F2D"/>
    <w:rsid w:val="008B2D76"/>
    <w:rsid w:val="0090470C"/>
    <w:rsid w:val="009101EA"/>
    <w:rsid w:val="00912B51"/>
    <w:rsid w:val="00924ECC"/>
    <w:rsid w:val="00931E18"/>
    <w:rsid w:val="009328B0"/>
    <w:rsid w:val="00936E83"/>
    <w:rsid w:val="009614AE"/>
    <w:rsid w:val="00972F6E"/>
    <w:rsid w:val="0097557B"/>
    <w:rsid w:val="009B56C6"/>
    <w:rsid w:val="009C75E4"/>
    <w:rsid w:val="009C7C63"/>
    <w:rsid w:val="009D7650"/>
    <w:rsid w:val="009E39A4"/>
    <w:rsid w:val="009E39DC"/>
    <w:rsid w:val="009F559D"/>
    <w:rsid w:val="00A13FDF"/>
    <w:rsid w:val="00A31B52"/>
    <w:rsid w:val="00A45EFB"/>
    <w:rsid w:val="00A578F1"/>
    <w:rsid w:val="00A6183C"/>
    <w:rsid w:val="00A73ABE"/>
    <w:rsid w:val="00A92BA8"/>
    <w:rsid w:val="00AB0742"/>
    <w:rsid w:val="00AD07BA"/>
    <w:rsid w:val="00AF4A79"/>
    <w:rsid w:val="00B03AF3"/>
    <w:rsid w:val="00B428C6"/>
    <w:rsid w:val="00B97861"/>
    <w:rsid w:val="00BA12AD"/>
    <w:rsid w:val="00BA3D7A"/>
    <w:rsid w:val="00BA4EF7"/>
    <w:rsid w:val="00BB3F3E"/>
    <w:rsid w:val="00BC631A"/>
    <w:rsid w:val="00BE7F35"/>
    <w:rsid w:val="00BF25E6"/>
    <w:rsid w:val="00C14B3D"/>
    <w:rsid w:val="00C169A8"/>
    <w:rsid w:val="00C41BCC"/>
    <w:rsid w:val="00C438EF"/>
    <w:rsid w:val="00C8400A"/>
    <w:rsid w:val="00C95FEB"/>
    <w:rsid w:val="00CA7DB3"/>
    <w:rsid w:val="00CC1631"/>
    <w:rsid w:val="00CD0B16"/>
    <w:rsid w:val="00CD2F12"/>
    <w:rsid w:val="00CE0206"/>
    <w:rsid w:val="00CE2C7A"/>
    <w:rsid w:val="00D1324B"/>
    <w:rsid w:val="00D72618"/>
    <w:rsid w:val="00D727E9"/>
    <w:rsid w:val="00DD7498"/>
    <w:rsid w:val="00DE1D19"/>
    <w:rsid w:val="00DF048F"/>
    <w:rsid w:val="00E34585"/>
    <w:rsid w:val="00E4612B"/>
    <w:rsid w:val="00E47D25"/>
    <w:rsid w:val="00E74DAA"/>
    <w:rsid w:val="00E8567C"/>
    <w:rsid w:val="00EE0BBA"/>
    <w:rsid w:val="00EE3E56"/>
    <w:rsid w:val="00F147FA"/>
    <w:rsid w:val="00F429A9"/>
    <w:rsid w:val="00F454DE"/>
    <w:rsid w:val="00F456F9"/>
    <w:rsid w:val="00F516EF"/>
    <w:rsid w:val="00F67340"/>
    <w:rsid w:val="00F674EA"/>
    <w:rsid w:val="00F8447D"/>
    <w:rsid w:val="00FC7637"/>
    <w:rsid w:val="00FD351A"/>
    <w:rsid w:val="00FD5A9A"/>
    <w:rsid w:val="00FD7FF5"/>
    <w:rsid w:val="00FF1179"/>
    <w:rsid w:val="00FF4E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27B7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371A8"/>
    <w:pPr>
      <w:ind w:left="720"/>
      <w:contextualSpacing/>
    </w:pPr>
  </w:style>
  <w:style w:type="character" w:styleId="Hyperlink">
    <w:name w:val="Hyperlink"/>
    <w:basedOn w:val="DefaultParagraphFont"/>
    <w:uiPriority w:val="99"/>
    <w:unhideWhenUsed/>
    <w:rsid w:val="00860986"/>
    <w:rPr>
      <w:color w:val="0000FF" w:themeColor="hyperlink"/>
      <w:u w:val="single"/>
    </w:rPr>
  </w:style>
  <w:style w:type="character" w:customStyle="1" w:styleId="UnresolvedMention">
    <w:name w:val="Unresolved Mention"/>
    <w:basedOn w:val="DefaultParagraphFont"/>
    <w:uiPriority w:val="99"/>
    <w:semiHidden/>
    <w:unhideWhenUsed/>
    <w:rsid w:val="00860986"/>
    <w:rPr>
      <w:color w:val="605E5C"/>
      <w:shd w:val="clear" w:color="auto" w:fill="E1DFDD"/>
    </w:rPr>
  </w:style>
  <w:style w:type="character" w:styleId="PlaceholderText">
    <w:name w:val="Placeholder Text"/>
    <w:basedOn w:val="DefaultParagraphFont"/>
    <w:uiPriority w:val="99"/>
    <w:semiHidden/>
    <w:rsid w:val="002046F8"/>
    <w:rPr>
      <w:color w:val="808080"/>
    </w:rPr>
  </w:style>
  <w:style w:type="paragraph" w:styleId="BalloonText">
    <w:name w:val="Balloon Text"/>
    <w:basedOn w:val="Normal"/>
    <w:link w:val="BalloonTextChar"/>
    <w:uiPriority w:val="99"/>
    <w:semiHidden/>
    <w:unhideWhenUsed/>
    <w:rsid w:val="00F456F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56F9"/>
    <w:rPr>
      <w:rFonts w:ascii="Tahoma" w:hAnsi="Tahoma" w:cs="Tahoma"/>
      <w:noProof/>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371A8"/>
    <w:pPr>
      <w:ind w:left="720"/>
      <w:contextualSpacing/>
    </w:pPr>
  </w:style>
  <w:style w:type="character" w:styleId="Hyperlink">
    <w:name w:val="Hyperlink"/>
    <w:basedOn w:val="DefaultParagraphFont"/>
    <w:uiPriority w:val="99"/>
    <w:unhideWhenUsed/>
    <w:rsid w:val="00860986"/>
    <w:rPr>
      <w:color w:val="0000FF" w:themeColor="hyperlink"/>
      <w:u w:val="single"/>
    </w:rPr>
  </w:style>
  <w:style w:type="character" w:customStyle="1" w:styleId="UnresolvedMention">
    <w:name w:val="Unresolved Mention"/>
    <w:basedOn w:val="DefaultParagraphFont"/>
    <w:uiPriority w:val="99"/>
    <w:semiHidden/>
    <w:unhideWhenUsed/>
    <w:rsid w:val="00860986"/>
    <w:rPr>
      <w:color w:val="605E5C"/>
      <w:shd w:val="clear" w:color="auto" w:fill="E1DFDD"/>
    </w:rPr>
  </w:style>
  <w:style w:type="character" w:styleId="PlaceholderText">
    <w:name w:val="Placeholder Text"/>
    <w:basedOn w:val="DefaultParagraphFont"/>
    <w:uiPriority w:val="99"/>
    <w:semiHidden/>
    <w:rsid w:val="002046F8"/>
    <w:rPr>
      <w:color w:val="808080"/>
    </w:rPr>
  </w:style>
  <w:style w:type="paragraph" w:styleId="BalloonText">
    <w:name w:val="Balloon Text"/>
    <w:basedOn w:val="Normal"/>
    <w:link w:val="BalloonTextChar"/>
    <w:uiPriority w:val="99"/>
    <w:semiHidden/>
    <w:unhideWhenUsed/>
    <w:rsid w:val="00F456F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56F9"/>
    <w:rPr>
      <w:rFonts w:ascii="Tahoma" w:hAnsi="Tahoma" w:cs="Tahoma"/>
      <w:noProof/>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717689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3.wmf"/><Relationship Id="rId26" Type="http://schemas.openxmlformats.org/officeDocument/2006/relationships/image" Target="media/image19.wmf"/><Relationship Id="rId3" Type="http://schemas.microsoft.com/office/2007/relationships/stylesWithEffects" Target="stylesWithEffects.xml"/><Relationship Id="rId21" Type="http://schemas.openxmlformats.org/officeDocument/2006/relationships/image" Target="media/image16.png"/><Relationship Id="rId34" Type="http://schemas.openxmlformats.org/officeDocument/2006/relationships/image" Target="media/image27.wmf"/><Relationship Id="rId7" Type="http://schemas.openxmlformats.org/officeDocument/2006/relationships/image" Target="media/image2.wmf"/><Relationship Id="rId12" Type="http://schemas.openxmlformats.org/officeDocument/2006/relationships/image" Target="media/image7.wmf"/><Relationship Id="rId17" Type="http://schemas.openxmlformats.org/officeDocument/2006/relationships/image" Target="media/image12.jpeg"/><Relationship Id="rId25" Type="http://schemas.openxmlformats.org/officeDocument/2006/relationships/oleObject" Target="embeddings/oleObject2.bin"/><Relationship Id="rId33" Type="http://schemas.openxmlformats.org/officeDocument/2006/relationships/image" Target="media/image26.wmf"/><Relationship Id="rId2" Type="http://schemas.openxmlformats.org/officeDocument/2006/relationships/styles" Target="styles.xml"/><Relationship Id="rId16" Type="http://schemas.openxmlformats.org/officeDocument/2006/relationships/image" Target="media/image11.jpeg"/><Relationship Id="rId20" Type="http://schemas.openxmlformats.org/officeDocument/2006/relationships/image" Target="media/image15.png"/><Relationship Id="rId29"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wmf"/><Relationship Id="rId24" Type="http://schemas.openxmlformats.org/officeDocument/2006/relationships/image" Target="media/image18.wmf"/><Relationship Id="rId32" Type="http://schemas.openxmlformats.org/officeDocument/2006/relationships/image" Target="media/image25.wmf"/><Relationship Id="rId5" Type="http://schemas.openxmlformats.org/officeDocument/2006/relationships/webSettings" Target="webSettings.xml"/><Relationship Id="rId15" Type="http://schemas.openxmlformats.org/officeDocument/2006/relationships/image" Target="media/image10.wmf"/><Relationship Id="rId23" Type="http://schemas.openxmlformats.org/officeDocument/2006/relationships/oleObject" Target="embeddings/oleObject1.bin"/><Relationship Id="rId28" Type="http://schemas.openxmlformats.org/officeDocument/2006/relationships/image" Target="media/image21.png"/><Relationship Id="rId36" Type="http://schemas.openxmlformats.org/officeDocument/2006/relationships/theme" Target="theme/theme1.xml"/><Relationship Id="rId10" Type="http://schemas.openxmlformats.org/officeDocument/2006/relationships/image" Target="media/image5.wmf"/><Relationship Id="rId19" Type="http://schemas.openxmlformats.org/officeDocument/2006/relationships/image" Target="media/image14.wmf"/><Relationship Id="rId31" Type="http://schemas.openxmlformats.org/officeDocument/2006/relationships/image" Target="media/image24.wmf"/><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image" Target="media/image9.wmf"/><Relationship Id="rId22" Type="http://schemas.openxmlformats.org/officeDocument/2006/relationships/image" Target="media/image17.wmf"/><Relationship Id="rId27" Type="http://schemas.openxmlformats.org/officeDocument/2006/relationships/image" Target="media/image20.wmf"/><Relationship Id="rId30" Type="http://schemas.openxmlformats.org/officeDocument/2006/relationships/image" Target="media/image23.png"/><Relationship Id="rId35" Type="http://schemas.openxmlformats.org/officeDocument/2006/relationships/fontTable" Target="fontTable.xml"/><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74</TotalTime>
  <Pages>9</Pages>
  <Words>1925</Words>
  <Characters>10977</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Windows User</cp:lastModifiedBy>
  <cp:revision>165</cp:revision>
  <dcterms:created xsi:type="dcterms:W3CDTF">2020-02-05T07:58:00Z</dcterms:created>
  <dcterms:modified xsi:type="dcterms:W3CDTF">2020-02-07T17:08:00Z</dcterms:modified>
</cp:coreProperties>
</file>